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handoutMasterIdLst>
    <p:handoutMasterId r:id="rId27"/>
  </p:handoutMasterIdLst>
  <p:sldIdLst>
    <p:sldId id="256" r:id="rId2"/>
    <p:sldId id="437" r:id="rId3"/>
    <p:sldId id="417" r:id="rId4"/>
    <p:sldId id="418" r:id="rId5"/>
    <p:sldId id="445" r:id="rId6"/>
    <p:sldId id="449" r:id="rId7"/>
    <p:sldId id="462" r:id="rId8"/>
    <p:sldId id="448" r:id="rId9"/>
    <p:sldId id="450" r:id="rId10"/>
    <p:sldId id="447" r:id="rId11"/>
    <p:sldId id="452" r:id="rId12"/>
    <p:sldId id="453" r:id="rId13"/>
    <p:sldId id="455" r:id="rId14"/>
    <p:sldId id="454" r:id="rId15"/>
    <p:sldId id="456" r:id="rId16"/>
    <p:sldId id="461" r:id="rId17"/>
    <p:sldId id="463" r:id="rId18"/>
    <p:sldId id="457" r:id="rId19"/>
    <p:sldId id="458" r:id="rId20"/>
    <p:sldId id="460" r:id="rId21"/>
    <p:sldId id="459" r:id="rId22"/>
    <p:sldId id="464" r:id="rId23"/>
    <p:sldId id="465" r:id="rId24"/>
    <p:sldId id="374" r:id="rId25"/>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95" autoAdjust="0"/>
    <p:restoredTop sz="80583" autoAdjust="0"/>
  </p:normalViewPr>
  <p:slideViewPr>
    <p:cSldViewPr snapToGrid="0" showGuides="1">
      <p:cViewPr varScale="1">
        <p:scale>
          <a:sx n="93" d="100"/>
          <a:sy n="93" d="100"/>
        </p:scale>
        <p:origin x="264" y="96"/>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10-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G:\1&#27605;&#19994;&#35838;&#39064;\2&#35797;&#39564;&#25968;&#25454;\1Q890&#30697;&#24418;&#32570;&#21475;&#35797;&#39564;20180308\Q890&#26448;&#24615;&#21644;&#30697;&#24418;&#32570;&#21475;by%20ming\8c20-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Q890-120-45-2D.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G:\1&#27605;&#19994;&#35838;&#39064;\2&#35797;&#39564;&#25968;&#25454;\2Q890&#35282;&#28938;&#32541;&#35797;&#39564;20180409-0411\1&#35797;&#39564;&#25968;&#25454;&#22788;&#29702;\DIC-&#27719;&#24635;.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C:\Users\zhaochen\Desktop\&#35282;&#28938;&#32541;exp-num.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汇总!$A$1</c:f>
              <c:strCache>
                <c:ptCount val="1"/>
                <c:pt idx="0">
                  <c:v>8c10-1</c:v>
                </c:pt>
              </c:strCache>
            </c:strRef>
          </c:tx>
          <c:spPr>
            <a:ln w="19050" cap="rnd">
              <a:solidFill>
                <a:schemeClr val="accent1"/>
              </a:solidFill>
              <a:round/>
            </a:ln>
            <a:effectLst/>
          </c:spPr>
          <c:marker>
            <c:symbol val="none"/>
          </c:marker>
          <c:xVal>
            <c:numRef>
              <c:f>汇总!$B$3:$B$582</c:f>
              <c:numCache>
                <c:formatCode>General</c:formatCode>
                <c:ptCount val="580"/>
                <c:pt idx="0">
                  <c:v>0</c:v>
                </c:pt>
                <c:pt idx="1">
                  <c:v>-2.3E-2</c:v>
                </c:pt>
                <c:pt idx="2">
                  <c:v>-4.0000000000000001E-3</c:v>
                </c:pt>
                <c:pt idx="3">
                  <c:v>-8.0000000000000002E-3</c:v>
                </c:pt>
                <c:pt idx="4">
                  <c:v>-1.9E-2</c:v>
                </c:pt>
                <c:pt idx="5">
                  <c:v>-1.2E-2</c:v>
                </c:pt>
                <c:pt idx="6">
                  <c:v>1.4999999999999999E-2</c:v>
                </c:pt>
                <c:pt idx="7">
                  <c:v>-1.9E-2</c:v>
                </c:pt>
                <c:pt idx="8">
                  <c:v>8.0000000000000002E-3</c:v>
                </c:pt>
                <c:pt idx="9">
                  <c:v>1.2E-2</c:v>
                </c:pt>
                <c:pt idx="10">
                  <c:v>2.7E-2</c:v>
                </c:pt>
                <c:pt idx="11">
                  <c:v>1.4999999999999999E-2</c:v>
                </c:pt>
                <c:pt idx="12">
                  <c:v>3.5000000000000003E-2</c:v>
                </c:pt>
                <c:pt idx="13">
                  <c:v>3.5000000000000003E-2</c:v>
                </c:pt>
                <c:pt idx="14">
                  <c:v>3.1E-2</c:v>
                </c:pt>
                <c:pt idx="15">
                  <c:v>4.2000000000000003E-2</c:v>
                </c:pt>
                <c:pt idx="16">
                  <c:v>3.9E-2</c:v>
                </c:pt>
                <c:pt idx="17">
                  <c:v>5.8000000000000003E-2</c:v>
                </c:pt>
                <c:pt idx="18">
                  <c:v>4.5999999999999999E-2</c:v>
                </c:pt>
                <c:pt idx="19">
                  <c:v>4.5999999999999999E-2</c:v>
                </c:pt>
                <c:pt idx="20">
                  <c:v>4.2000000000000003E-2</c:v>
                </c:pt>
                <c:pt idx="21">
                  <c:v>4.5999999999999999E-2</c:v>
                </c:pt>
                <c:pt idx="22">
                  <c:v>0.05</c:v>
                </c:pt>
                <c:pt idx="23">
                  <c:v>5.3999999999999999E-2</c:v>
                </c:pt>
                <c:pt idx="24">
                  <c:v>5.8000000000000003E-2</c:v>
                </c:pt>
                <c:pt idx="25">
                  <c:v>0.05</c:v>
                </c:pt>
                <c:pt idx="26">
                  <c:v>0.05</c:v>
                </c:pt>
                <c:pt idx="27">
                  <c:v>0.05</c:v>
                </c:pt>
                <c:pt idx="28">
                  <c:v>5.8000000000000003E-2</c:v>
                </c:pt>
                <c:pt idx="29">
                  <c:v>6.6000000000000003E-2</c:v>
                </c:pt>
                <c:pt idx="30">
                  <c:v>0.05</c:v>
                </c:pt>
                <c:pt idx="31">
                  <c:v>5.3999999999999999E-2</c:v>
                </c:pt>
                <c:pt idx="32">
                  <c:v>6.2E-2</c:v>
                </c:pt>
                <c:pt idx="33">
                  <c:v>0.05</c:v>
                </c:pt>
                <c:pt idx="34">
                  <c:v>5.8000000000000003E-2</c:v>
                </c:pt>
                <c:pt idx="35">
                  <c:v>5.8000000000000003E-2</c:v>
                </c:pt>
                <c:pt idx="36">
                  <c:v>5.3999999999999999E-2</c:v>
                </c:pt>
                <c:pt idx="37">
                  <c:v>0.05</c:v>
                </c:pt>
                <c:pt idx="38">
                  <c:v>5.3999999999999999E-2</c:v>
                </c:pt>
                <c:pt idx="39">
                  <c:v>4.5999999999999999E-2</c:v>
                </c:pt>
                <c:pt idx="40">
                  <c:v>5.3999999999999999E-2</c:v>
                </c:pt>
                <c:pt idx="41">
                  <c:v>6.6000000000000003E-2</c:v>
                </c:pt>
                <c:pt idx="42">
                  <c:v>6.2E-2</c:v>
                </c:pt>
                <c:pt idx="43">
                  <c:v>6.9000000000000006E-2</c:v>
                </c:pt>
                <c:pt idx="44">
                  <c:v>0.05</c:v>
                </c:pt>
                <c:pt idx="45">
                  <c:v>6.6000000000000003E-2</c:v>
                </c:pt>
                <c:pt idx="46">
                  <c:v>8.5000000000000006E-2</c:v>
                </c:pt>
                <c:pt idx="47">
                  <c:v>6.6000000000000003E-2</c:v>
                </c:pt>
                <c:pt idx="48">
                  <c:v>6.2E-2</c:v>
                </c:pt>
                <c:pt idx="49">
                  <c:v>6.9000000000000006E-2</c:v>
                </c:pt>
                <c:pt idx="50">
                  <c:v>6.6000000000000003E-2</c:v>
                </c:pt>
                <c:pt idx="51">
                  <c:v>5.3999999999999999E-2</c:v>
                </c:pt>
                <c:pt idx="52">
                  <c:v>6.6000000000000003E-2</c:v>
                </c:pt>
                <c:pt idx="53">
                  <c:v>7.6999999999999999E-2</c:v>
                </c:pt>
                <c:pt idx="54">
                  <c:v>0.112</c:v>
                </c:pt>
                <c:pt idx="55">
                  <c:v>6.9000000000000006E-2</c:v>
                </c:pt>
                <c:pt idx="56">
                  <c:v>6.9000000000000006E-2</c:v>
                </c:pt>
                <c:pt idx="57">
                  <c:v>7.2999999999999995E-2</c:v>
                </c:pt>
                <c:pt idx="58">
                  <c:v>9.2999999999999999E-2</c:v>
                </c:pt>
                <c:pt idx="59">
                  <c:v>0.127</c:v>
                </c:pt>
                <c:pt idx="60">
                  <c:v>0.13100000000000001</c:v>
                </c:pt>
                <c:pt idx="61">
                  <c:v>8.5000000000000006E-2</c:v>
                </c:pt>
                <c:pt idx="62">
                  <c:v>9.6000000000000002E-2</c:v>
                </c:pt>
                <c:pt idx="63">
                  <c:v>0.13900000000000001</c:v>
                </c:pt>
                <c:pt idx="64">
                  <c:v>0.1</c:v>
                </c:pt>
                <c:pt idx="65">
                  <c:v>0.12</c:v>
                </c:pt>
                <c:pt idx="66">
                  <c:v>0.193</c:v>
                </c:pt>
                <c:pt idx="67">
                  <c:v>0.112</c:v>
                </c:pt>
                <c:pt idx="68">
                  <c:v>0.20799999999999999</c:v>
                </c:pt>
                <c:pt idx="69">
                  <c:v>0.11600000000000001</c:v>
                </c:pt>
                <c:pt idx="70">
                  <c:v>0.127</c:v>
                </c:pt>
                <c:pt idx="71">
                  <c:v>0.123</c:v>
                </c:pt>
                <c:pt idx="72">
                  <c:v>0.20799999999999999</c:v>
                </c:pt>
                <c:pt idx="73">
                  <c:v>0.13100000000000001</c:v>
                </c:pt>
                <c:pt idx="74">
                  <c:v>0.13100000000000001</c:v>
                </c:pt>
                <c:pt idx="75">
                  <c:v>0.27800000000000002</c:v>
                </c:pt>
                <c:pt idx="76">
                  <c:v>0.154</c:v>
                </c:pt>
                <c:pt idx="77">
                  <c:v>0.16200000000000001</c:v>
                </c:pt>
                <c:pt idx="78">
                  <c:v>0.16200000000000001</c:v>
                </c:pt>
                <c:pt idx="79">
                  <c:v>0.28899999999999998</c:v>
                </c:pt>
                <c:pt idx="80">
                  <c:v>0.17399999999999999</c:v>
                </c:pt>
                <c:pt idx="81">
                  <c:v>0.18099999999999999</c:v>
                </c:pt>
                <c:pt idx="82">
                  <c:v>0.193</c:v>
                </c:pt>
                <c:pt idx="83">
                  <c:v>0.193</c:v>
                </c:pt>
                <c:pt idx="84">
                  <c:v>0.20499999999999999</c:v>
                </c:pt>
                <c:pt idx="85">
                  <c:v>0.21199999999999999</c:v>
                </c:pt>
                <c:pt idx="86">
                  <c:v>0.20499999999999999</c:v>
                </c:pt>
                <c:pt idx="87">
                  <c:v>0.20499999999999999</c:v>
                </c:pt>
                <c:pt idx="88">
                  <c:v>0.216</c:v>
                </c:pt>
                <c:pt idx="89">
                  <c:v>0.42799999999999999</c:v>
                </c:pt>
                <c:pt idx="90">
                  <c:v>0.24299999999999999</c:v>
                </c:pt>
                <c:pt idx="91">
                  <c:v>0.27800000000000002</c:v>
                </c:pt>
                <c:pt idx="92">
                  <c:v>0.36299999999999999</c:v>
                </c:pt>
                <c:pt idx="93">
                  <c:v>0.45200000000000001</c:v>
                </c:pt>
                <c:pt idx="94">
                  <c:v>0.27400000000000002</c:v>
                </c:pt>
                <c:pt idx="95">
                  <c:v>0.255</c:v>
                </c:pt>
                <c:pt idx="96">
                  <c:v>0.27800000000000002</c:v>
                </c:pt>
                <c:pt idx="97">
                  <c:v>0.29299999999999998</c:v>
                </c:pt>
                <c:pt idx="98">
                  <c:v>0.29299999999999998</c:v>
                </c:pt>
                <c:pt idx="99">
                  <c:v>0.45900000000000002</c:v>
                </c:pt>
                <c:pt idx="100">
                  <c:v>0.309</c:v>
                </c:pt>
                <c:pt idx="101">
                  <c:v>0.313</c:v>
                </c:pt>
                <c:pt idx="102">
                  <c:v>0.48199999999999998</c:v>
                </c:pt>
                <c:pt idx="103">
                  <c:v>0.33200000000000002</c:v>
                </c:pt>
                <c:pt idx="104">
                  <c:v>0.33200000000000002</c:v>
                </c:pt>
                <c:pt idx="105">
                  <c:v>0.34300000000000003</c:v>
                </c:pt>
                <c:pt idx="106">
                  <c:v>0.35099999999999998</c:v>
                </c:pt>
                <c:pt idx="107">
                  <c:v>0.64100000000000001</c:v>
                </c:pt>
                <c:pt idx="108">
                  <c:v>0.36299999999999999</c:v>
                </c:pt>
                <c:pt idx="109">
                  <c:v>0.65200000000000002</c:v>
                </c:pt>
                <c:pt idx="110">
                  <c:v>0.57099999999999995</c:v>
                </c:pt>
                <c:pt idx="111">
                  <c:v>0.38200000000000001</c:v>
                </c:pt>
                <c:pt idx="112">
                  <c:v>0.60599999999999998</c:v>
                </c:pt>
                <c:pt idx="113">
                  <c:v>0.42799999999999999</c:v>
                </c:pt>
                <c:pt idx="114">
                  <c:v>0.60599999999999998</c:v>
                </c:pt>
                <c:pt idx="115">
                  <c:v>0.502</c:v>
                </c:pt>
                <c:pt idx="116">
                  <c:v>0.46300000000000002</c:v>
                </c:pt>
                <c:pt idx="117">
                  <c:v>0.46300000000000002</c:v>
                </c:pt>
                <c:pt idx="118">
                  <c:v>0.46700000000000003</c:v>
                </c:pt>
                <c:pt idx="119">
                  <c:v>0.46700000000000003</c:v>
                </c:pt>
                <c:pt idx="120">
                  <c:v>0.47099999999999997</c:v>
                </c:pt>
                <c:pt idx="121">
                  <c:v>0.47099999999999997</c:v>
                </c:pt>
                <c:pt idx="122">
                  <c:v>0.46700000000000003</c:v>
                </c:pt>
                <c:pt idx="123">
                  <c:v>0.46700000000000003</c:v>
                </c:pt>
                <c:pt idx="124">
                  <c:v>0.47099999999999997</c:v>
                </c:pt>
                <c:pt idx="125">
                  <c:v>0.47899999999999998</c:v>
                </c:pt>
                <c:pt idx="126">
                  <c:v>0.73699999999999999</c:v>
                </c:pt>
                <c:pt idx="127">
                  <c:v>0.55200000000000005</c:v>
                </c:pt>
                <c:pt idx="128">
                  <c:v>0.55200000000000005</c:v>
                </c:pt>
                <c:pt idx="129">
                  <c:v>0.78700000000000003</c:v>
                </c:pt>
                <c:pt idx="130">
                  <c:v>0.59799999999999998</c:v>
                </c:pt>
                <c:pt idx="131">
                  <c:v>0.60599999999999998</c:v>
                </c:pt>
                <c:pt idx="132">
                  <c:v>0.60599999999999998</c:v>
                </c:pt>
                <c:pt idx="133">
                  <c:v>0.60199999999999998</c:v>
                </c:pt>
                <c:pt idx="134">
                  <c:v>0.61699999999999999</c:v>
                </c:pt>
                <c:pt idx="135">
                  <c:v>0.84899999999999998</c:v>
                </c:pt>
                <c:pt idx="136">
                  <c:v>0.749</c:v>
                </c:pt>
                <c:pt idx="137">
                  <c:v>0.72199999999999998</c:v>
                </c:pt>
                <c:pt idx="138">
                  <c:v>0.94199999999999995</c:v>
                </c:pt>
                <c:pt idx="139">
                  <c:v>0.82599999999999996</c:v>
                </c:pt>
                <c:pt idx="140">
                  <c:v>1.1499999999999999</c:v>
                </c:pt>
                <c:pt idx="141">
                  <c:v>0.876</c:v>
                </c:pt>
                <c:pt idx="142">
                  <c:v>0.89900000000000002</c:v>
                </c:pt>
                <c:pt idx="143">
                  <c:v>1.123</c:v>
                </c:pt>
                <c:pt idx="144">
                  <c:v>1.2310000000000001</c:v>
                </c:pt>
                <c:pt idx="145">
                  <c:v>1.0269999999999999</c:v>
                </c:pt>
                <c:pt idx="146">
                  <c:v>1.115</c:v>
                </c:pt>
                <c:pt idx="147">
                  <c:v>1.123</c:v>
                </c:pt>
                <c:pt idx="148">
                  <c:v>1.169</c:v>
                </c:pt>
                <c:pt idx="149">
                  <c:v>1.3160000000000001</c:v>
                </c:pt>
                <c:pt idx="150">
                  <c:v>1.2769999999999999</c:v>
                </c:pt>
                <c:pt idx="151">
                  <c:v>1.3120000000000001</c:v>
                </c:pt>
                <c:pt idx="152">
                  <c:v>1.347</c:v>
                </c:pt>
                <c:pt idx="153">
                  <c:v>1.4239999999999999</c:v>
                </c:pt>
                <c:pt idx="154">
                  <c:v>1.6859999999999999</c:v>
                </c:pt>
                <c:pt idx="155">
                  <c:v>1.4590000000000001</c:v>
                </c:pt>
                <c:pt idx="156">
                  <c:v>1.5669999999999999</c:v>
                </c:pt>
                <c:pt idx="157">
                  <c:v>1.5940000000000001</c:v>
                </c:pt>
                <c:pt idx="158">
                  <c:v>1.6859999999999999</c:v>
                </c:pt>
                <c:pt idx="159">
                  <c:v>1.69</c:v>
                </c:pt>
                <c:pt idx="160">
                  <c:v>1.7370000000000001</c:v>
                </c:pt>
                <c:pt idx="161">
                  <c:v>1.968</c:v>
                </c:pt>
                <c:pt idx="162">
                  <c:v>1.903</c:v>
                </c:pt>
                <c:pt idx="163">
                  <c:v>1.891</c:v>
                </c:pt>
                <c:pt idx="164">
                  <c:v>1.9450000000000001</c:v>
                </c:pt>
                <c:pt idx="165">
                  <c:v>1.9910000000000001</c:v>
                </c:pt>
                <c:pt idx="166">
                  <c:v>2.173</c:v>
                </c:pt>
                <c:pt idx="167">
                  <c:v>2.3039999999999998</c:v>
                </c:pt>
                <c:pt idx="168">
                  <c:v>2.1379999999999999</c:v>
                </c:pt>
                <c:pt idx="169">
                  <c:v>2.1920000000000002</c:v>
                </c:pt>
                <c:pt idx="170">
                  <c:v>2.2069999999999999</c:v>
                </c:pt>
                <c:pt idx="171">
                  <c:v>2.2650000000000001</c:v>
                </c:pt>
                <c:pt idx="172">
                  <c:v>2.3119999999999998</c:v>
                </c:pt>
                <c:pt idx="173">
                  <c:v>2.3540000000000001</c:v>
                </c:pt>
                <c:pt idx="174">
                  <c:v>2.516</c:v>
                </c:pt>
                <c:pt idx="175">
                  <c:v>2.4580000000000002</c:v>
                </c:pt>
                <c:pt idx="176">
                  <c:v>2.5049999999999999</c:v>
                </c:pt>
                <c:pt idx="177">
                  <c:v>2.5430000000000001</c:v>
                </c:pt>
                <c:pt idx="178">
                  <c:v>2.605</c:v>
                </c:pt>
                <c:pt idx="179">
                  <c:v>2.64</c:v>
                </c:pt>
                <c:pt idx="180">
                  <c:v>2.6739999999999999</c:v>
                </c:pt>
                <c:pt idx="181">
                  <c:v>2.74</c:v>
                </c:pt>
                <c:pt idx="182">
                  <c:v>2.794</c:v>
                </c:pt>
                <c:pt idx="183">
                  <c:v>2.8250000000000002</c:v>
                </c:pt>
                <c:pt idx="184">
                  <c:v>2.887</c:v>
                </c:pt>
                <c:pt idx="185">
                  <c:v>2.956</c:v>
                </c:pt>
                <c:pt idx="186">
                  <c:v>2.9870000000000001</c:v>
                </c:pt>
                <c:pt idx="187">
                  <c:v>3.0569999999999999</c:v>
                </c:pt>
                <c:pt idx="188">
                  <c:v>3.2570000000000001</c:v>
                </c:pt>
                <c:pt idx="189">
                  <c:v>3.2029999999999998</c:v>
                </c:pt>
                <c:pt idx="190">
                  <c:v>3.157</c:v>
                </c:pt>
                <c:pt idx="191">
                  <c:v>3.3340000000000001</c:v>
                </c:pt>
                <c:pt idx="192">
                  <c:v>3.2730000000000001</c:v>
                </c:pt>
                <c:pt idx="193">
                  <c:v>3.589</c:v>
                </c:pt>
                <c:pt idx="194">
                  <c:v>3.3460000000000001</c:v>
                </c:pt>
                <c:pt idx="195">
                  <c:v>3.5619999999999998</c:v>
                </c:pt>
                <c:pt idx="196">
                  <c:v>3.4769999999999999</c:v>
                </c:pt>
                <c:pt idx="197">
                  <c:v>3.512</c:v>
                </c:pt>
                <c:pt idx="198">
                  <c:v>3.5230000000000001</c:v>
                </c:pt>
                <c:pt idx="199">
                  <c:v>3.77</c:v>
                </c:pt>
                <c:pt idx="200">
                  <c:v>3.6549999999999998</c:v>
                </c:pt>
                <c:pt idx="201">
                  <c:v>3.6859999999999999</c:v>
                </c:pt>
                <c:pt idx="202">
                  <c:v>3.7549999999999999</c:v>
                </c:pt>
                <c:pt idx="203">
                  <c:v>3.8359999999999999</c:v>
                </c:pt>
                <c:pt idx="204">
                  <c:v>3.8479999999999999</c:v>
                </c:pt>
                <c:pt idx="205">
                  <c:v>3.9129999999999998</c:v>
                </c:pt>
                <c:pt idx="206">
                  <c:v>3.9359999999999999</c:v>
                </c:pt>
                <c:pt idx="207">
                  <c:v>4.218</c:v>
                </c:pt>
                <c:pt idx="208">
                  <c:v>4.0369999999999999</c:v>
                </c:pt>
                <c:pt idx="209">
                  <c:v>4.3029999999999999</c:v>
                </c:pt>
                <c:pt idx="210">
                  <c:v>4.3609999999999998</c:v>
                </c:pt>
                <c:pt idx="211">
                  <c:v>4.1829999999999998</c:v>
                </c:pt>
                <c:pt idx="212">
                  <c:v>4.2839999999999998</c:v>
                </c:pt>
                <c:pt idx="213">
                  <c:v>4.2949999999999999</c:v>
                </c:pt>
                <c:pt idx="214">
                  <c:v>4.2910000000000004</c:v>
                </c:pt>
                <c:pt idx="215">
                  <c:v>4.5540000000000003</c:v>
                </c:pt>
                <c:pt idx="216">
                  <c:v>4.3650000000000002</c:v>
                </c:pt>
                <c:pt idx="217">
                  <c:v>4.6429999999999998</c:v>
                </c:pt>
                <c:pt idx="218">
                  <c:v>4.5190000000000001</c:v>
                </c:pt>
                <c:pt idx="219">
                  <c:v>4.6429999999999998</c:v>
                </c:pt>
                <c:pt idx="220">
                  <c:v>4.6429999999999998</c:v>
                </c:pt>
                <c:pt idx="221">
                  <c:v>4.5810000000000004</c:v>
                </c:pt>
                <c:pt idx="222">
                  <c:v>4.6040000000000001</c:v>
                </c:pt>
                <c:pt idx="223">
                  <c:v>4.8120000000000003</c:v>
                </c:pt>
                <c:pt idx="224">
                  <c:v>4.5919999999999996</c:v>
                </c:pt>
                <c:pt idx="225">
                  <c:v>4.6929999999999996</c:v>
                </c:pt>
                <c:pt idx="226">
                  <c:v>4.6500000000000004</c:v>
                </c:pt>
                <c:pt idx="227">
                  <c:v>4.6740000000000004</c:v>
                </c:pt>
                <c:pt idx="228">
                  <c:v>4.9400000000000004</c:v>
                </c:pt>
                <c:pt idx="229">
                  <c:v>4.9320000000000004</c:v>
                </c:pt>
                <c:pt idx="230">
                  <c:v>4.774</c:v>
                </c:pt>
                <c:pt idx="231">
                  <c:v>5.0250000000000004</c:v>
                </c:pt>
                <c:pt idx="232">
                  <c:v>4.8319999999999999</c:v>
                </c:pt>
                <c:pt idx="233">
                  <c:v>4.8860000000000001</c:v>
                </c:pt>
                <c:pt idx="234">
                  <c:v>4.9169999999999998</c:v>
                </c:pt>
                <c:pt idx="235">
                  <c:v>5.2329999999999997</c:v>
                </c:pt>
                <c:pt idx="236">
                  <c:v>5.0170000000000003</c:v>
                </c:pt>
                <c:pt idx="237">
                  <c:v>5.0519999999999996</c:v>
                </c:pt>
                <c:pt idx="238">
                  <c:v>5.0830000000000002</c:v>
                </c:pt>
                <c:pt idx="239">
                  <c:v>5.1369999999999996</c:v>
                </c:pt>
                <c:pt idx="240">
                  <c:v>5.21</c:v>
                </c:pt>
                <c:pt idx="241">
                  <c:v>5.1870000000000003</c:v>
                </c:pt>
                <c:pt idx="242">
                  <c:v>5.2720000000000002</c:v>
                </c:pt>
                <c:pt idx="243">
                  <c:v>5.53</c:v>
                </c:pt>
                <c:pt idx="244">
                  <c:v>5.3410000000000002</c:v>
                </c:pt>
                <c:pt idx="245">
                  <c:v>5.3869999999999996</c:v>
                </c:pt>
                <c:pt idx="246">
                  <c:v>5.5609999999999999</c:v>
                </c:pt>
                <c:pt idx="247">
                  <c:v>5.5730000000000004</c:v>
                </c:pt>
                <c:pt idx="248">
                  <c:v>5.5149999999999997</c:v>
                </c:pt>
                <c:pt idx="249">
                  <c:v>5.6420000000000003</c:v>
                </c:pt>
                <c:pt idx="250">
                  <c:v>5.6040000000000001</c:v>
                </c:pt>
                <c:pt idx="251">
                  <c:v>5.9009999999999998</c:v>
                </c:pt>
                <c:pt idx="252">
                  <c:v>5.681</c:v>
                </c:pt>
                <c:pt idx="253">
                  <c:v>5.7389999999999999</c:v>
                </c:pt>
                <c:pt idx="254">
                  <c:v>5.835</c:v>
                </c:pt>
                <c:pt idx="255">
                  <c:v>5.8159999999999998</c:v>
                </c:pt>
                <c:pt idx="256">
                  <c:v>5.8540000000000001</c:v>
                </c:pt>
                <c:pt idx="257">
                  <c:v>5.8579999999999997</c:v>
                </c:pt>
                <c:pt idx="258">
                  <c:v>5.9470000000000001</c:v>
                </c:pt>
                <c:pt idx="259">
                  <c:v>5.9859999999999998</c:v>
                </c:pt>
                <c:pt idx="260">
                  <c:v>6.125</c:v>
                </c:pt>
                <c:pt idx="261">
                  <c:v>6.1669999999999998</c:v>
                </c:pt>
                <c:pt idx="262">
                  <c:v>6.1210000000000004</c:v>
                </c:pt>
                <c:pt idx="263">
                  <c:v>6.1589999999999998</c:v>
                </c:pt>
                <c:pt idx="264">
                  <c:v>6.2089999999999996</c:v>
                </c:pt>
                <c:pt idx="265">
                  <c:v>6.2709999999999999</c:v>
                </c:pt>
                <c:pt idx="266">
                  <c:v>6.4139999999999997</c:v>
                </c:pt>
                <c:pt idx="267">
                  <c:v>6.3449999999999998</c:v>
                </c:pt>
                <c:pt idx="268">
                  <c:v>6.3949999999999996</c:v>
                </c:pt>
                <c:pt idx="269">
                  <c:v>6.6459999999999999</c:v>
                </c:pt>
                <c:pt idx="270">
                  <c:v>6.5919999999999996</c:v>
                </c:pt>
                <c:pt idx="271">
                  <c:v>6.5259999999999998</c:v>
                </c:pt>
                <c:pt idx="272">
                  <c:v>6.5839999999999996</c:v>
                </c:pt>
                <c:pt idx="273">
                  <c:v>6.6109999999999998</c:v>
                </c:pt>
                <c:pt idx="274">
                  <c:v>6.7880000000000003</c:v>
                </c:pt>
                <c:pt idx="275">
                  <c:v>6.7069999999999999</c:v>
                </c:pt>
                <c:pt idx="276">
                  <c:v>6.7110000000000003</c:v>
                </c:pt>
                <c:pt idx="277">
                  <c:v>6.7770000000000001</c:v>
                </c:pt>
                <c:pt idx="278">
                  <c:v>6.85</c:v>
                </c:pt>
                <c:pt idx="279">
                  <c:v>6.8230000000000004</c:v>
                </c:pt>
                <c:pt idx="280">
                  <c:v>6.9160000000000004</c:v>
                </c:pt>
                <c:pt idx="281">
                  <c:v>7.2009999999999996</c:v>
                </c:pt>
                <c:pt idx="282">
                  <c:v>7.024</c:v>
                </c:pt>
                <c:pt idx="283">
                  <c:v>7.3170000000000002</c:v>
                </c:pt>
                <c:pt idx="284">
                  <c:v>7.2169999999999996</c:v>
                </c:pt>
                <c:pt idx="285">
                  <c:v>7.2510000000000003</c:v>
                </c:pt>
                <c:pt idx="286">
                  <c:v>7.2089999999999996</c:v>
                </c:pt>
                <c:pt idx="287">
                  <c:v>7.2590000000000003</c:v>
                </c:pt>
                <c:pt idx="288">
                  <c:v>7.3129999999999997</c:v>
                </c:pt>
                <c:pt idx="289">
                  <c:v>7.3209999999999997</c:v>
                </c:pt>
                <c:pt idx="290">
                  <c:v>7.5490000000000004</c:v>
                </c:pt>
                <c:pt idx="291">
                  <c:v>7.63</c:v>
                </c:pt>
                <c:pt idx="292">
                  <c:v>7.4909999999999997</c:v>
                </c:pt>
                <c:pt idx="293">
                  <c:v>7.742</c:v>
                </c:pt>
                <c:pt idx="294">
                  <c:v>7.6059999999999999</c:v>
                </c:pt>
                <c:pt idx="295">
                  <c:v>7.6369999999999996</c:v>
                </c:pt>
                <c:pt idx="296">
                  <c:v>7.7110000000000003</c:v>
                </c:pt>
                <c:pt idx="297">
                  <c:v>7.8959999999999999</c:v>
                </c:pt>
                <c:pt idx="298">
                  <c:v>7.7990000000000004</c:v>
                </c:pt>
                <c:pt idx="299">
                  <c:v>7.819</c:v>
                </c:pt>
                <c:pt idx="300">
                  <c:v>7.8810000000000002</c:v>
                </c:pt>
                <c:pt idx="301">
                  <c:v>8.0229999999999997</c:v>
                </c:pt>
                <c:pt idx="302">
                  <c:v>8</c:v>
                </c:pt>
                <c:pt idx="303">
                  <c:v>8.0269999999999992</c:v>
                </c:pt>
                <c:pt idx="304">
                  <c:v>8.1199999999999992</c:v>
                </c:pt>
                <c:pt idx="305">
                  <c:v>8.1270000000000007</c:v>
                </c:pt>
                <c:pt idx="306">
                  <c:v>8.1850000000000005</c:v>
                </c:pt>
                <c:pt idx="307">
                  <c:v>8.2240000000000002</c:v>
                </c:pt>
                <c:pt idx="308">
                  <c:v>8.4009999999999998</c:v>
                </c:pt>
                <c:pt idx="309">
                  <c:v>8.3320000000000007</c:v>
                </c:pt>
                <c:pt idx="310">
                  <c:v>8.3780000000000001</c:v>
                </c:pt>
                <c:pt idx="311">
                  <c:v>8.4290000000000003</c:v>
                </c:pt>
                <c:pt idx="312">
                  <c:v>8.4939999999999998</c:v>
                </c:pt>
                <c:pt idx="313">
                  <c:v>8.6059999999999999</c:v>
                </c:pt>
                <c:pt idx="314">
                  <c:v>8.5909999999999993</c:v>
                </c:pt>
                <c:pt idx="315">
                  <c:v>8.6560000000000006</c:v>
                </c:pt>
                <c:pt idx="316">
                  <c:v>8.6869999999999994</c:v>
                </c:pt>
                <c:pt idx="317">
                  <c:v>8.7059999999999995</c:v>
                </c:pt>
                <c:pt idx="318">
                  <c:v>8.7720000000000002</c:v>
                </c:pt>
                <c:pt idx="319">
                  <c:v>8.7870000000000008</c:v>
                </c:pt>
                <c:pt idx="320">
                  <c:v>8.8759999999999994</c:v>
                </c:pt>
                <c:pt idx="321">
                  <c:v>8.9260000000000002</c:v>
                </c:pt>
                <c:pt idx="322">
                  <c:v>9.1150000000000002</c:v>
                </c:pt>
                <c:pt idx="323">
                  <c:v>8.9879999999999995</c:v>
                </c:pt>
                <c:pt idx="324">
                  <c:v>9.0419999999999998</c:v>
                </c:pt>
                <c:pt idx="325">
                  <c:v>9.1270000000000007</c:v>
                </c:pt>
                <c:pt idx="326">
                  <c:v>9.3819999999999997</c:v>
                </c:pt>
                <c:pt idx="327">
                  <c:v>9.2780000000000005</c:v>
                </c:pt>
                <c:pt idx="328">
                  <c:v>9.4979999999999993</c:v>
                </c:pt>
                <c:pt idx="329">
                  <c:v>9.2430000000000003</c:v>
                </c:pt>
                <c:pt idx="330">
                  <c:v>9.3930000000000007</c:v>
                </c:pt>
                <c:pt idx="331">
                  <c:v>9.4469999999999992</c:v>
                </c:pt>
                <c:pt idx="332">
                  <c:v>9.4779999999999998</c:v>
                </c:pt>
                <c:pt idx="333">
                  <c:v>9.548</c:v>
                </c:pt>
                <c:pt idx="334">
                  <c:v>9.5980000000000008</c:v>
                </c:pt>
                <c:pt idx="335">
                  <c:v>9.6479999999999997</c:v>
                </c:pt>
                <c:pt idx="336">
                  <c:v>9.8759999999999994</c:v>
                </c:pt>
                <c:pt idx="337">
                  <c:v>9.718</c:v>
                </c:pt>
                <c:pt idx="338">
                  <c:v>10.010999999999999</c:v>
                </c:pt>
                <c:pt idx="339">
                  <c:v>9.8529999999999998</c:v>
                </c:pt>
                <c:pt idx="340">
                  <c:v>9.8870000000000005</c:v>
                </c:pt>
                <c:pt idx="341">
                  <c:v>9.9450000000000003</c:v>
                </c:pt>
                <c:pt idx="342">
                  <c:v>10.227</c:v>
                </c:pt>
                <c:pt idx="343">
                  <c:v>10.048999999999999</c:v>
                </c:pt>
                <c:pt idx="344">
                  <c:v>10.092000000000001</c:v>
                </c:pt>
                <c:pt idx="345">
                  <c:v>10.15</c:v>
                </c:pt>
                <c:pt idx="346">
                  <c:v>10.199999999999999</c:v>
                </c:pt>
                <c:pt idx="347">
                  <c:v>10.262</c:v>
                </c:pt>
                <c:pt idx="348">
                  <c:v>10.289</c:v>
                </c:pt>
                <c:pt idx="349">
                  <c:v>10.377000000000001</c:v>
                </c:pt>
                <c:pt idx="350">
                  <c:v>10.393000000000001</c:v>
                </c:pt>
                <c:pt idx="351">
                  <c:v>10.435</c:v>
                </c:pt>
                <c:pt idx="352">
                  <c:v>10.493</c:v>
                </c:pt>
                <c:pt idx="353">
                  <c:v>10.763</c:v>
                </c:pt>
                <c:pt idx="354">
                  <c:v>10.628</c:v>
                </c:pt>
                <c:pt idx="355">
                  <c:v>10.659000000000001</c:v>
                </c:pt>
                <c:pt idx="356">
                  <c:v>10.712999999999999</c:v>
                </c:pt>
                <c:pt idx="357">
                  <c:v>10.756</c:v>
                </c:pt>
                <c:pt idx="358">
                  <c:v>11.071999999999999</c:v>
                </c:pt>
                <c:pt idx="359">
                  <c:v>10.922000000000001</c:v>
                </c:pt>
                <c:pt idx="360">
                  <c:v>10.929</c:v>
                </c:pt>
                <c:pt idx="361">
                  <c:v>11.032999999999999</c:v>
                </c:pt>
                <c:pt idx="362">
                  <c:v>11.218999999999999</c:v>
                </c:pt>
                <c:pt idx="363">
                  <c:v>11.071999999999999</c:v>
                </c:pt>
                <c:pt idx="364">
                  <c:v>11.122</c:v>
                </c:pt>
                <c:pt idx="365">
                  <c:v>11.265000000000001</c:v>
                </c:pt>
                <c:pt idx="366">
                  <c:v>11.23</c:v>
                </c:pt>
                <c:pt idx="367">
                  <c:v>11.28</c:v>
                </c:pt>
                <c:pt idx="368">
                  <c:v>11.327</c:v>
                </c:pt>
                <c:pt idx="369">
                  <c:v>11.624000000000001</c:v>
                </c:pt>
                <c:pt idx="370">
                  <c:v>11.439</c:v>
                </c:pt>
                <c:pt idx="371">
                  <c:v>11.484999999999999</c:v>
                </c:pt>
                <c:pt idx="372">
                  <c:v>11.894</c:v>
                </c:pt>
                <c:pt idx="373">
                  <c:v>11.609</c:v>
                </c:pt>
                <c:pt idx="374">
                  <c:v>11.632</c:v>
                </c:pt>
                <c:pt idx="375">
                  <c:v>11.836</c:v>
                </c:pt>
                <c:pt idx="376">
                  <c:v>11.705</c:v>
                </c:pt>
                <c:pt idx="377">
                  <c:v>11.813000000000001</c:v>
                </c:pt>
                <c:pt idx="378">
                  <c:v>11.913</c:v>
                </c:pt>
                <c:pt idx="379">
                  <c:v>11.913</c:v>
                </c:pt>
                <c:pt idx="380">
                  <c:v>11.956</c:v>
                </c:pt>
                <c:pt idx="381">
                  <c:v>12.013999999999999</c:v>
                </c:pt>
                <c:pt idx="382">
                  <c:v>12.234</c:v>
                </c:pt>
                <c:pt idx="383">
                  <c:v>12.13</c:v>
                </c:pt>
                <c:pt idx="384">
                  <c:v>12.365</c:v>
                </c:pt>
                <c:pt idx="385">
                  <c:v>12.396000000000001</c:v>
                </c:pt>
                <c:pt idx="386">
                  <c:v>12.272</c:v>
                </c:pt>
                <c:pt idx="387">
                  <c:v>12.337999999999999</c:v>
                </c:pt>
                <c:pt idx="388">
                  <c:v>12.372999999999999</c:v>
                </c:pt>
                <c:pt idx="389">
                  <c:v>12.433999999999999</c:v>
                </c:pt>
                <c:pt idx="390">
                  <c:v>12.492000000000001</c:v>
                </c:pt>
                <c:pt idx="391">
                  <c:v>12.67</c:v>
                </c:pt>
                <c:pt idx="392">
                  <c:v>12.542</c:v>
                </c:pt>
                <c:pt idx="393">
                  <c:v>12.654</c:v>
                </c:pt>
                <c:pt idx="394">
                  <c:v>12.693</c:v>
                </c:pt>
                <c:pt idx="395">
                  <c:v>12.773999999999999</c:v>
                </c:pt>
                <c:pt idx="396">
                  <c:v>12.975</c:v>
                </c:pt>
                <c:pt idx="397">
                  <c:v>12.855</c:v>
                </c:pt>
                <c:pt idx="398">
                  <c:v>13.121</c:v>
                </c:pt>
                <c:pt idx="399">
                  <c:v>13.151999999999999</c:v>
                </c:pt>
                <c:pt idx="400">
                  <c:v>12.715999999999999</c:v>
                </c:pt>
              </c:numCache>
            </c:numRef>
          </c:xVal>
          <c:yVal>
            <c:numRef>
              <c:f>汇总!$A$3:$A$582</c:f>
              <c:numCache>
                <c:formatCode>General</c:formatCode>
                <c:ptCount val="580"/>
                <c:pt idx="0">
                  <c:v>5.5399999999999991</c:v>
                </c:pt>
                <c:pt idx="1">
                  <c:v>6.2999999999999989</c:v>
                </c:pt>
                <c:pt idx="2">
                  <c:v>7.379999999999999</c:v>
                </c:pt>
                <c:pt idx="3">
                  <c:v>8.33</c:v>
                </c:pt>
                <c:pt idx="4">
                  <c:v>8.64</c:v>
                </c:pt>
                <c:pt idx="5">
                  <c:v>9.25</c:v>
                </c:pt>
                <c:pt idx="6">
                  <c:v>10</c:v>
                </c:pt>
                <c:pt idx="7">
                  <c:v>10.69</c:v>
                </c:pt>
                <c:pt idx="8">
                  <c:v>10.94</c:v>
                </c:pt>
                <c:pt idx="9">
                  <c:v>11.81</c:v>
                </c:pt>
                <c:pt idx="10">
                  <c:v>12.58</c:v>
                </c:pt>
                <c:pt idx="11">
                  <c:v>12.709999999999999</c:v>
                </c:pt>
                <c:pt idx="12">
                  <c:v>13.71</c:v>
                </c:pt>
                <c:pt idx="13">
                  <c:v>14.370000000000001</c:v>
                </c:pt>
                <c:pt idx="14">
                  <c:v>14.8</c:v>
                </c:pt>
                <c:pt idx="15">
                  <c:v>15.899999999999999</c:v>
                </c:pt>
                <c:pt idx="16">
                  <c:v>16.37</c:v>
                </c:pt>
                <c:pt idx="17">
                  <c:v>17.63</c:v>
                </c:pt>
                <c:pt idx="18">
                  <c:v>18.21</c:v>
                </c:pt>
                <c:pt idx="19">
                  <c:v>19.27</c:v>
                </c:pt>
                <c:pt idx="20">
                  <c:v>20.25</c:v>
                </c:pt>
                <c:pt idx="21">
                  <c:v>20.73</c:v>
                </c:pt>
                <c:pt idx="22">
                  <c:v>21.13</c:v>
                </c:pt>
                <c:pt idx="23">
                  <c:v>21.35</c:v>
                </c:pt>
                <c:pt idx="24">
                  <c:v>21.46</c:v>
                </c:pt>
                <c:pt idx="25">
                  <c:v>21.61</c:v>
                </c:pt>
                <c:pt idx="26">
                  <c:v>21.6</c:v>
                </c:pt>
                <c:pt idx="27">
                  <c:v>21.59</c:v>
                </c:pt>
                <c:pt idx="28">
                  <c:v>21.59</c:v>
                </c:pt>
                <c:pt idx="29">
                  <c:v>21.56</c:v>
                </c:pt>
                <c:pt idx="30">
                  <c:v>21.59</c:v>
                </c:pt>
                <c:pt idx="31">
                  <c:v>21.62</c:v>
                </c:pt>
                <c:pt idx="32">
                  <c:v>21.64</c:v>
                </c:pt>
                <c:pt idx="33">
                  <c:v>21.59</c:v>
                </c:pt>
                <c:pt idx="34">
                  <c:v>21.63</c:v>
                </c:pt>
                <c:pt idx="35">
                  <c:v>21.59</c:v>
                </c:pt>
                <c:pt idx="36">
                  <c:v>21.62</c:v>
                </c:pt>
                <c:pt idx="37">
                  <c:v>21.61</c:v>
                </c:pt>
                <c:pt idx="38">
                  <c:v>21.59</c:v>
                </c:pt>
                <c:pt idx="39">
                  <c:v>21.63</c:v>
                </c:pt>
                <c:pt idx="40">
                  <c:v>21.62</c:v>
                </c:pt>
                <c:pt idx="41">
                  <c:v>21.83</c:v>
                </c:pt>
                <c:pt idx="42">
                  <c:v>22.28</c:v>
                </c:pt>
                <c:pt idx="43">
                  <c:v>23.04</c:v>
                </c:pt>
                <c:pt idx="44">
                  <c:v>24.45</c:v>
                </c:pt>
                <c:pt idx="45">
                  <c:v>24.96</c:v>
                </c:pt>
                <c:pt idx="46">
                  <c:v>26.84</c:v>
                </c:pt>
                <c:pt idx="47">
                  <c:v>27.99</c:v>
                </c:pt>
                <c:pt idx="48">
                  <c:v>29.240000000000002</c:v>
                </c:pt>
                <c:pt idx="49">
                  <c:v>30.47</c:v>
                </c:pt>
                <c:pt idx="50">
                  <c:v>31.09</c:v>
                </c:pt>
                <c:pt idx="51">
                  <c:v>32.78</c:v>
                </c:pt>
                <c:pt idx="52">
                  <c:v>34.22</c:v>
                </c:pt>
                <c:pt idx="53">
                  <c:v>35.01</c:v>
                </c:pt>
                <c:pt idx="54">
                  <c:v>36.480000000000004</c:v>
                </c:pt>
                <c:pt idx="55">
                  <c:v>38.67</c:v>
                </c:pt>
                <c:pt idx="56">
                  <c:v>39.28</c:v>
                </c:pt>
                <c:pt idx="57">
                  <c:v>41.45</c:v>
                </c:pt>
                <c:pt idx="58">
                  <c:v>42.95</c:v>
                </c:pt>
                <c:pt idx="59">
                  <c:v>43.7</c:v>
                </c:pt>
                <c:pt idx="60">
                  <c:v>45.64</c:v>
                </c:pt>
                <c:pt idx="61">
                  <c:v>48.04</c:v>
                </c:pt>
                <c:pt idx="62">
                  <c:v>48.22</c:v>
                </c:pt>
                <c:pt idx="63">
                  <c:v>50.4</c:v>
                </c:pt>
                <c:pt idx="64">
                  <c:v>52.769999999999996</c:v>
                </c:pt>
                <c:pt idx="65">
                  <c:v>54.71</c:v>
                </c:pt>
                <c:pt idx="66">
                  <c:v>55.86</c:v>
                </c:pt>
                <c:pt idx="67">
                  <c:v>58.47</c:v>
                </c:pt>
                <c:pt idx="68">
                  <c:v>60.48</c:v>
                </c:pt>
                <c:pt idx="69">
                  <c:v>61.14</c:v>
                </c:pt>
                <c:pt idx="70">
                  <c:v>64.539999999999992</c:v>
                </c:pt>
                <c:pt idx="71">
                  <c:v>64.58</c:v>
                </c:pt>
                <c:pt idx="72">
                  <c:v>67.849999999999994</c:v>
                </c:pt>
                <c:pt idx="73">
                  <c:v>70.31</c:v>
                </c:pt>
                <c:pt idx="74">
                  <c:v>72.52000000000001</c:v>
                </c:pt>
                <c:pt idx="75">
                  <c:v>73.44</c:v>
                </c:pt>
                <c:pt idx="76">
                  <c:v>75.92</c:v>
                </c:pt>
                <c:pt idx="77">
                  <c:v>78.05</c:v>
                </c:pt>
                <c:pt idx="78">
                  <c:v>79.289999999999992</c:v>
                </c:pt>
                <c:pt idx="79">
                  <c:v>82.37</c:v>
                </c:pt>
                <c:pt idx="80">
                  <c:v>81.599999999999994</c:v>
                </c:pt>
                <c:pt idx="81">
                  <c:v>86.59</c:v>
                </c:pt>
                <c:pt idx="82">
                  <c:v>88.759999999999991</c:v>
                </c:pt>
                <c:pt idx="83">
                  <c:v>91.43</c:v>
                </c:pt>
                <c:pt idx="84">
                  <c:v>92.12</c:v>
                </c:pt>
                <c:pt idx="85">
                  <c:v>95.240000000000009</c:v>
                </c:pt>
                <c:pt idx="86">
                  <c:v>98.360000000000014</c:v>
                </c:pt>
                <c:pt idx="87">
                  <c:v>99.15</c:v>
                </c:pt>
                <c:pt idx="88">
                  <c:v>102.93</c:v>
                </c:pt>
                <c:pt idx="89">
                  <c:v>106.38</c:v>
                </c:pt>
                <c:pt idx="90">
                  <c:v>106.24000000000001</c:v>
                </c:pt>
                <c:pt idx="91">
                  <c:v>109.41999999999999</c:v>
                </c:pt>
                <c:pt idx="92">
                  <c:v>111.86000000000001</c:v>
                </c:pt>
                <c:pt idx="93">
                  <c:v>112.83000000000001</c:v>
                </c:pt>
                <c:pt idx="94">
                  <c:v>117.43</c:v>
                </c:pt>
                <c:pt idx="95">
                  <c:v>117.72</c:v>
                </c:pt>
                <c:pt idx="96">
                  <c:v>121.97</c:v>
                </c:pt>
                <c:pt idx="97">
                  <c:v>124.11000000000001</c:v>
                </c:pt>
                <c:pt idx="98">
                  <c:v>124.80000000000001</c:v>
                </c:pt>
                <c:pt idx="99">
                  <c:v>128.11000000000001</c:v>
                </c:pt>
                <c:pt idx="100">
                  <c:v>131.94</c:v>
                </c:pt>
                <c:pt idx="101">
                  <c:v>135.03</c:v>
                </c:pt>
                <c:pt idx="102">
                  <c:v>135.78</c:v>
                </c:pt>
                <c:pt idx="103">
                  <c:v>139.16</c:v>
                </c:pt>
                <c:pt idx="104">
                  <c:v>141.94999999999999</c:v>
                </c:pt>
                <c:pt idx="105">
                  <c:v>143.24</c:v>
                </c:pt>
                <c:pt idx="106">
                  <c:v>146.66999999999999</c:v>
                </c:pt>
                <c:pt idx="107">
                  <c:v>149.67000000000002</c:v>
                </c:pt>
                <c:pt idx="108">
                  <c:v>151.62</c:v>
                </c:pt>
                <c:pt idx="109">
                  <c:v>152.88</c:v>
                </c:pt>
                <c:pt idx="110">
                  <c:v>156.17000000000002</c:v>
                </c:pt>
                <c:pt idx="111">
                  <c:v>160.32</c:v>
                </c:pt>
                <c:pt idx="112">
                  <c:v>163.67000000000002</c:v>
                </c:pt>
                <c:pt idx="113">
                  <c:v>161.82</c:v>
                </c:pt>
                <c:pt idx="114">
                  <c:v>166.24</c:v>
                </c:pt>
                <c:pt idx="115">
                  <c:v>171.24</c:v>
                </c:pt>
                <c:pt idx="116">
                  <c:v>173.5</c:v>
                </c:pt>
                <c:pt idx="117">
                  <c:v>178.05</c:v>
                </c:pt>
                <c:pt idx="118">
                  <c:v>178</c:v>
                </c:pt>
                <c:pt idx="119">
                  <c:v>182.36</c:v>
                </c:pt>
                <c:pt idx="120">
                  <c:v>185.82</c:v>
                </c:pt>
                <c:pt idx="121">
                  <c:v>189.45000000000002</c:v>
                </c:pt>
                <c:pt idx="122">
                  <c:v>192.69</c:v>
                </c:pt>
                <c:pt idx="123">
                  <c:v>194.97</c:v>
                </c:pt>
                <c:pt idx="124">
                  <c:v>190.55</c:v>
                </c:pt>
                <c:pt idx="125">
                  <c:v>195.13</c:v>
                </c:pt>
                <c:pt idx="126">
                  <c:v>199.77</c:v>
                </c:pt>
                <c:pt idx="127">
                  <c:v>204.44</c:v>
                </c:pt>
                <c:pt idx="128">
                  <c:v>208.48000000000002</c:v>
                </c:pt>
                <c:pt idx="129">
                  <c:v>212.28</c:v>
                </c:pt>
                <c:pt idx="130">
                  <c:v>209.72</c:v>
                </c:pt>
                <c:pt idx="131">
                  <c:v>214.69</c:v>
                </c:pt>
                <c:pt idx="132">
                  <c:v>217.64000000000001</c:v>
                </c:pt>
                <c:pt idx="133">
                  <c:v>221.69</c:v>
                </c:pt>
                <c:pt idx="134">
                  <c:v>225.78</c:v>
                </c:pt>
                <c:pt idx="135">
                  <c:v>229.26000000000002</c:v>
                </c:pt>
                <c:pt idx="136">
                  <c:v>230.69</c:v>
                </c:pt>
                <c:pt idx="137">
                  <c:v>223.78</c:v>
                </c:pt>
                <c:pt idx="138">
                  <c:v>223.51000000000002</c:v>
                </c:pt>
                <c:pt idx="139">
                  <c:v>223.37</c:v>
                </c:pt>
                <c:pt idx="140">
                  <c:v>222.08</c:v>
                </c:pt>
                <c:pt idx="141">
                  <c:v>221.82</c:v>
                </c:pt>
                <c:pt idx="142">
                  <c:v>221.97</c:v>
                </c:pt>
                <c:pt idx="143">
                  <c:v>221.53</c:v>
                </c:pt>
                <c:pt idx="144">
                  <c:v>222.12</c:v>
                </c:pt>
                <c:pt idx="145">
                  <c:v>221.91</c:v>
                </c:pt>
                <c:pt idx="146">
                  <c:v>222.28</c:v>
                </c:pt>
                <c:pt idx="147">
                  <c:v>221.86</c:v>
                </c:pt>
                <c:pt idx="148">
                  <c:v>221.87</c:v>
                </c:pt>
                <c:pt idx="149">
                  <c:v>221.96</c:v>
                </c:pt>
                <c:pt idx="150">
                  <c:v>222.3</c:v>
                </c:pt>
                <c:pt idx="151">
                  <c:v>222.22</c:v>
                </c:pt>
                <c:pt idx="152">
                  <c:v>221.75</c:v>
                </c:pt>
                <c:pt idx="153">
                  <c:v>222.20000000000002</c:v>
                </c:pt>
                <c:pt idx="154">
                  <c:v>222</c:v>
                </c:pt>
                <c:pt idx="155">
                  <c:v>221.69</c:v>
                </c:pt>
                <c:pt idx="156">
                  <c:v>222.14000000000001</c:v>
                </c:pt>
                <c:pt idx="157">
                  <c:v>221.72</c:v>
                </c:pt>
                <c:pt idx="158">
                  <c:v>222.03</c:v>
                </c:pt>
                <c:pt idx="159">
                  <c:v>221.69</c:v>
                </c:pt>
                <c:pt idx="160">
                  <c:v>222.05</c:v>
                </c:pt>
                <c:pt idx="161">
                  <c:v>221.64000000000001</c:v>
                </c:pt>
                <c:pt idx="162">
                  <c:v>221.91</c:v>
                </c:pt>
                <c:pt idx="163">
                  <c:v>221.6</c:v>
                </c:pt>
                <c:pt idx="164">
                  <c:v>221.9</c:v>
                </c:pt>
                <c:pt idx="165">
                  <c:v>221.51000000000002</c:v>
                </c:pt>
                <c:pt idx="166">
                  <c:v>221.51000000000002</c:v>
                </c:pt>
                <c:pt idx="167">
                  <c:v>221.37</c:v>
                </c:pt>
                <c:pt idx="168">
                  <c:v>221.31</c:v>
                </c:pt>
                <c:pt idx="169">
                  <c:v>221.44</c:v>
                </c:pt>
                <c:pt idx="170">
                  <c:v>221.19</c:v>
                </c:pt>
                <c:pt idx="171">
                  <c:v>221.6</c:v>
                </c:pt>
                <c:pt idx="172">
                  <c:v>221.16</c:v>
                </c:pt>
                <c:pt idx="173">
                  <c:v>221.52</c:v>
                </c:pt>
                <c:pt idx="174">
                  <c:v>221.16</c:v>
                </c:pt>
                <c:pt idx="175">
                  <c:v>221.68</c:v>
                </c:pt>
                <c:pt idx="176">
                  <c:v>221.66</c:v>
                </c:pt>
                <c:pt idx="177">
                  <c:v>221.34</c:v>
                </c:pt>
                <c:pt idx="178">
                  <c:v>221.82</c:v>
                </c:pt>
                <c:pt idx="179">
                  <c:v>221.48000000000002</c:v>
                </c:pt>
                <c:pt idx="180">
                  <c:v>221.91</c:v>
                </c:pt>
                <c:pt idx="181">
                  <c:v>221.56</c:v>
                </c:pt>
                <c:pt idx="182">
                  <c:v>222.07</c:v>
                </c:pt>
                <c:pt idx="183">
                  <c:v>221.61</c:v>
                </c:pt>
                <c:pt idx="184">
                  <c:v>222.20000000000002</c:v>
                </c:pt>
                <c:pt idx="185">
                  <c:v>221.93</c:v>
                </c:pt>
                <c:pt idx="186">
                  <c:v>221.82</c:v>
                </c:pt>
                <c:pt idx="187">
                  <c:v>221.91</c:v>
                </c:pt>
                <c:pt idx="188">
                  <c:v>221.78</c:v>
                </c:pt>
                <c:pt idx="189">
                  <c:v>222.24</c:v>
                </c:pt>
                <c:pt idx="190">
                  <c:v>221.84</c:v>
                </c:pt>
                <c:pt idx="191">
                  <c:v>222.28</c:v>
                </c:pt>
                <c:pt idx="192">
                  <c:v>222.24</c:v>
                </c:pt>
                <c:pt idx="193">
                  <c:v>221.69</c:v>
                </c:pt>
                <c:pt idx="194">
                  <c:v>222.23000000000002</c:v>
                </c:pt>
                <c:pt idx="195">
                  <c:v>221.64000000000001</c:v>
                </c:pt>
                <c:pt idx="196">
                  <c:v>222.16</c:v>
                </c:pt>
                <c:pt idx="197">
                  <c:v>221.70000000000002</c:v>
                </c:pt>
                <c:pt idx="198">
                  <c:v>222.04000000000002</c:v>
                </c:pt>
                <c:pt idx="199">
                  <c:v>221.65</c:v>
                </c:pt>
                <c:pt idx="200">
                  <c:v>222.06</c:v>
                </c:pt>
                <c:pt idx="201">
                  <c:v>221.64000000000001</c:v>
                </c:pt>
                <c:pt idx="202">
                  <c:v>222.1</c:v>
                </c:pt>
                <c:pt idx="203">
                  <c:v>222.09</c:v>
                </c:pt>
                <c:pt idx="204">
                  <c:v>221.67000000000002</c:v>
                </c:pt>
                <c:pt idx="205">
                  <c:v>222.02</c:v>
                </c:pt>
                <c:pt idx="206">
                  <c:v>221.68</c:v>
                </c:pt>
                <c:pt idx="207">
                  <c:v>222</c:v>
                </c:pt>
                <c:pt idx="208">
                  <c:v>221.67000000000002</c:v>
                </c:pt>
                <c:pt idx="209">
                  <c:v>221.96</c:v>
                </c:pt>
                <c:pt idx="210">
                  <c:v>221.86</c:v>
                </c:pt>
                <c:pt idx="211">
                  <c:v>221.66</c:v>
                </c:pt>
                <c:pt idx="212">
                  <c:v>221.77</c:v>
                </c:pt>
                <c:pt idx="213">
                  <c:v>221.47</c:v>
                </c:pt>
                <c:pt idx="214">
                  <c:v>221.93</c:v>
                </c:pt>
                <c:pt idx="215">
                  <c:v>221.5</c:v>
                </c:pt>
                <c:pt idx="216">
                  <c:v>222.01000000000002</c:v>
                </c:pt>
                <c:pt idx="217">
                  <c:v>221.51000000000002</c:v>
                </c:pt>
                <c:pt idx="218">
                  <c:v>222</c:v>
                </c:pt>
                <c:pt idx="219">
                  <c:v>221.70000000000002</c:v>
                </c:pt>
                <c:pt idx="220">
                  <c:v>222.21</c:v>
                </c:pt>
                <c:pt idx="221">
                  <c:v>222.27</c:v>
                </c:pt>
                <c:pt idx="222">
                  <c:v>221.87</c:v>
                </c:pt>
                <c:pt idx="223">
                  <c:v>222.5</c:v>
                </c:pt>
                <c:pt idx="224">
                  <c:v>222.37</c:v>
                </c:pt>
                <c:pt idx="225">
                  <c:v>222.84</c:v>
                </c:pt>
                <c:pt idx="226">
                  <c:v>222.58</c:v>
                </c:pt>
                <c:pt idx="227">
                  <c:v>223.03</c:v>
                </c:pt>
                <c:pt idx="228">
                  <c:v>223.24</c:v>
                </c:pt>
                <c:pt idx="229">
                  <c:v>222.86</c:v>
                </c:pt>
                <c:pt idx="230">
                  <c:v>223.49</c:v>
                </c:pt>
                <c:pt idx="231">
                  <c:v>223.18</c:v>
                </c:pt>
                <c:pt idx="232">
                  <c:v>223.55</c:v>
                </c:pt>
                <c:pt idx="233">
                  <c:v>223.34</c:v>
                </c:pt>
                <c:pt idx="234">
                  <c:v>223.74</c:v>
                </c:pt>
                <c:pt idx="235">
                  <c:v>223.4</c:v>
                </c:pt>
                <c:pt idx="236">
                  <c:v>223.92000000000002</c:v>
                </c:pt>
                <c:pt idx="237">
                  <c:v>223.53</c:v>
                </c:pt>
                <c:pt idx="238">
                  <c:v>223.97</c:v>
                </c:pt>
                <c:pt idx="239">
                  <c:v>224.08</c:v>
                </c:pt>
                <c:pt idx="240">
                  <c:v>223.52</c:v>
                </c:pt>
                <c:pt idx="241">
                  <c:v>224.11</c:v>
                </c:pt>
                <c:pt idx="242">
                  <c:v>223.71</c:v>
                </c:pt>
                <c:pt idx="243">
                  <c:v>224.14000000000001</c:v>
                </c:pt>
                <c:pt idx="244">
                  <c:v>223.87</c:v>
                </c:pt>
                <c:pt idx="245">
                  <c:v>224.24</c:v>
                </c:pt>
                <c:pt idx="246">
                  <c:v>223.73000000000002</c:v>
                </c:pt>
                <c:pt idx="247">
                  <c:v>223.96</c:v>
                </c:pt>
                <c:pt idx="248">
                  <c:v>224.41</c:v>
                </c:pt>
                <c:pt idx="249">
                  <c:v>223.89000000000001</c:v>
                </c:pt>
                <c:pt idx="250">
                  <c:v>224.17000000000002</c:v>
                </c:pt>
                <c:pt idx="251">
                  <c:v>223.87</c:v>
                </c:pt>
                <c:pt idx="252">
                  <c:v>224.33</c:v>
                </c:pt>
                <c:pt idx="253">
                  <c:v>224.02</c:v>
                </c:pt>
                <c:pt idx="254">
                  <c:v>224.22</c:v>
                </c:pt>
                <c:pt idx="255">
                  <c:v>224.13</c:v>
                </c:pt>
                <c:pt idx="256">
                  <c:v>224.43</c:v>
                </c:pt>
                <c:pt idx="257">
                  <c:v>224.01000000000002</c:v>
                </c:pt>
                <c:pt idx="258">
                  <c:v>224.38</c:v>
                </c:pt>
                <c:pt idx="259">
                  <c:v>224.09</c:v>
                </c:pt>
                <c:pt idx="260">
                  <c:v>224.46</c:v>
                </c:pt>
                <c:pt idx="261">
                  <c:v>224.46</c:v>
                </c:pt>
                <c:pt idx="262">
                  <c:v>224.16</c:v>
                </c:pt>
                <c:pt idx="263">
                  <c:v>224.31</c:v>
                </c:pt>
                <c:pt idx="264">
                  <c:v>224.22</c:v>
                </c:pt>
                <c:pt idx="265">
                  <c:v>224.44</c:v>
                </c:pt>
                <c:pt idx="266">
                  <c:v>224.04000000000002</c:v>
                </c:pt>
                <c:pt idx="267">
                  <c:v>224.48000000000002</c:v>
                </c:pt>
                <c:pt idx="268">
                  <c:v>224.21</c:v>
                </c:pt>
                <c:pt idx="269">
                  <c:v>224.48000000000002</c:v>
                </c:pt>
                <c:pt idx="270">
                  <c:v>224.21</c:v>
                </c:pt>
                <c:pt idx="271">
                  <c:v>224.39000000000001</c:v>
                </c:pt>
                <c:pt idx="272">
                  <c:v>224.61</c:v>
                </c:pt>
                <c:pt idx="273">
                  <c:v>224.1</c:v>
                </c:pt>
                <c:pt idx="274">
                  <c:v>224.48000000000002</c:v>
                </c:pt>
                <c:pt idx="275">
                  <c:v>224.15</c:v>
                </c:pt>
                <c:pt idx="276">
                  <c:v>224.42000000000002</c:v>
                </c:pt>
                <c:pt idx="277">
                  <c:v>224.35</c:v>
                </c:pt>
                <c:pt idx="278">
                  <c:v>224.48000000000002</c:v>
                </c:pt>
                <c:pt idx="279">
                  <c:v>224.18</c:v>
                </c:pt>
                <c:pt idx="280">
                  <c:v>223.99</c:v>
                </c:pt>
                <c:pt idx="281">
                  <c:v>224.41</c:v>
                </c:pt>
                <c:pt idx="282">
                  <c:v>224.11</c:v>
                </c:pt>
                <c:pt idx="283">
                  <c:v>224.1</c:v>
                </c:pt>
                <c:pt idx="284">
                  <c:v>223.84</c:v>
                </c:pt>
                <c:pt idx="285">
                  <c:v>224.14000000000001</c:v>
                </c:pt>
                <c:pt idx="286">
                  <c:v>223.87</c:v>
                </c:pt>
                <c:pt idx="287">
                  <c:v>224.01000000000002</c:v>
                </c:pt>
                <c:pt idx="288">
                  <c:v>223.65</c:v>
                </c:pt>
                <c:pt idx="289">
                  <c:v>223.86</c:v>
                </c:pt>
                <c:pt idx="290">
                  <c:v>223.95000000000002</c:v>
                </c:pt>
                <c:pt idx="291">
                  <c:v>223.39000000000001</c:v>
                </c:pt>
                <c:pt idx="292">
                  <c:v>223.34</c:v>
                </c:pt>
                <c:pt idx="293">
                  <c:v>223.46</c:v>
                </c:pt>
                <c:pt idx="294">
                  <c:v>223.67000000000002</c:v>
                </c:pt>
                <c:pt idx="295">
                  <c:v>222.97</c:v>
                </c:pt>
                <c:pt idx="296">
                  <c:v>223.24</c:v>
                </c:pt>
                <c:pt idx="297">
                  <c:v>222.63</c:v>
                </c:pt>
                <c:pt idx="298">
                  <c:v>222.94</c:v>
                </c:pt>
                <c:pt idx="299">
                  <c:v>222.81</c:v>
                </c:pt>
                <c:pt idx="300">
                  <c:v>222.20000000000002</c:v>
                </c:pt>
                <c:pt idx="301">
                  <c:v>221.86</c:v>
                </c:pt>
                <c:pt idx="302">
                  <c:v>221.69</c:v>
                </c:pt>
                <c:pt idx="303">
                  <c:v>221.48000000000002</c:v>
                </c:pt>
                <c:pt idx="304">
                  <c:v>221.15</c:v>
                </c:pt>
                <c:pt idx="305">
                  <c:v>220.86</c:v>
                </c:pt>
                <c:pt idx="306">
                  <c:v>220.65</c:v>
                </c:pt>
                <c:pt idx="307">
                  <c:v>220.24</c:v>
                </c:pt>
                <c:pt idx="308">
                  <c:v>219.86</c:v>
                </c:pt>
                <c:pt idx="309">
                  <c:v>219.56</c:v>
                </c:pt>
                <c:pt idx="310">
                  <c:v>219.14000000000001</c:v>
                </c:pt>
                <c:pt idx="311">
                  <c:v>218.87</c:v>
                </c:pt>
                <c:pt idx="312">
                  <c:v>218.75</c:v>
                </c:pt>
                <c:pt idx="313">
                  <c:v>217.71</c:v>
                </c:pt>
                <c:pt idx="314">
                  <c:v>217.84</c:v>
                </c:pt>
                <c:pt idx="315">
                  <c:v>216.92000000000002</c:v>
                </c:pt>
                <c:pt idx="316">
                  <c:v>217.05</c:v>
                </c:pt>
                <c:pt idx="317">
                  <c:v>216.73000000000002</c:v>
                </c:pt>
                <c:pt idx="318">
                  <c:v>215.97</c:v>
                </c:pt>
                <c:pt idx="319">
                  <c:v>215.74</c:v>
                </c:pt>
                <c:pt idx="320">
                  <c:v>215.05</c:v>
                </c:pt>
                <c:pt idx="321">
                  <c:v>214.89000000000001</c:v>
                </c:pt>
                <c:pt idx="322">
                  <c:v>214.02</c:v>
                </c:pt>
                <c:pt idx="323">
                  <c:v>213.87</c:v>
                </c:pt>
                <c:pt idx="324">
                  <c:v>213.1</c:v>
                </c:pt>
                <c:pt idx="325">
                  <c:v>213.02</c:v>
                </c:pt>
                <c:pt idx="326">
                  <c:v>212.13</c:v>
                </c:pt>
                <c:pt idx="327">
                  <c:v>212.14000000000001</c:v>
                </c:pt>
                <c:pt idx="328">
                  <c:v>210.99</c:v>
                </c:pt>
                <c:pt idx="329">
                  <c:v>210.87</c:v>
                </c:pt>
                <c:pt idx="330">
                  <c:v>210.26000000000002</c:v>
                </c:pt>
                <c:pt idx="331">
                  <c:v>210</c:v>
                </c:pt>
                <c:pt idx="332">
                  <c:v>210</c:v>
                </c:pt>
                <c:pt idx="333">
                  <c:v>208.97</c:v>
                </c:pt>
                <c:pt idx="334">
                  <c:v>208.18</c:v>
                </c:pt>
                <c:pt idx="335">
                  <c:v>207.83</c:v>
                </c:pt>
                <c:pt idx="336">
                  <c:v>207.09</c:v>
                </c:pt>
                <c:pt idx="337">
                  <c:v>206.85</c:v>
                </c:pt>
                <c:pt idx="338">
                  <c:v>206.8</c:v>
                </c:pt>
                <c:pt idx="339">
                  <c:v>205.9</c:v>
                </c:pt>
                <c:pt idx="340">
                  <c:v>205.09</c:v>
                </c:pt>
                <c:pt idx="341">
                  <c:v>204.94</c:v>
                </c:pt>
                <c:pt idx="342">
                  <c:v>203.97</c:v>
                </c:pt>
                <c:pt idx="343">
                  <c:v>203.93</c:v>
                </c:pt>
                <c:pt idx="344">
                  <c:v>203.05</c:v>
                </c:pt>
                <c:pt idx="345">
                  <c:v>202.65</c:v>
                </c:pt>
                <c:pt idx="346">
                  <c:v>201.92000000000002</c:v>
                </c:pt>
                <c:pt idx="347">
                  <c:v>201.51000000000002</c:v>
                </c:pt>
                <c:pt idx="348">
                  <c:v>200.68</c:v>
                </c:pt>
                <c:pt idx="349">
                  <c:v>200.22</c:v>
                </c:pt>
                <c:pt idx="350">
                  <c:v>199.75</c:v>
                </c:pt>
                <c:pt idx="351">
                  <c:v>198.87</c:v>
                </c:pt>
                <c:pt idx="352">
                  <c:v>198.58</c:v>
                </c:pt>
                <c:pt idx="353">
                  <c:v>198.55</c:v>
                </c:pt>
                <c:pt idx="354">
                  <c:v>197.66</c:v>
                </c:pt>
                <c:pt idx="355">
                  <c:v>196.75</c:v>
                </c:pt>
                <c:pt idx="356">
                  <c:v>196.49</c:v>
                </c:pt>
                <c:pt idx="357">
                  <c:v>195.49</c:v>
                </c:pt>
                <c:pt idx="358">
                  <c:v>195.24</c:v>
                </c:pt>
                <c:pt idx="359">
                  <c:v>194.25</c:v>
                </c:pt>
                <c:pt idx="360">
                  <c:v>194.01000000000002</c:v>
                </c:pt>
                <c:pt idx="361">
                  <c:v>193.3</c:v>
                </c:pt>
                <c:pt idx="362">
                  <c:v>192.91</c:v>
                </c:pt>
                <c:pt idx="363">
                  <c:v>191.74</c:v>
                </c:pt>
                <c:pt idx="364">
                  <c:v>191.75</c:v>
                </c:pt>
                <c:pt idx="365">
                  <c:v>190.64000000000001</c:v>
                </c:pt>
                <c:pt idx="366">
                  <c:v>190.5</c:v>
                </c:pt>
                <c:pt idx="367">
                  <c:v>189.3</c:v>
                </c:pt>
                <c:pt idx="368">
                  <c:v>189.04000000000002</c:v>
                </c:pt>
                <c:pt idx="369">
                  <c:v>187.83</c:v>
                </c:pt>
                <c:pt idx="370">
                  <c:v>187.12</c:v>
                </c:pt>
                <c:pt idx="371">
                  <c:v>186.58</c:v>
                </c:pt>
                <c:pt idx="372">
                  <c:v>185.75</c:v>
                </c:pt>
                <c:pt idx="373">
                  <c:v>185.69</c:v>
                </c:pt>
                <c:pt idx="374">
                  <c:v>184.41</c:v>
                </c:pt>
                <c:pt idx="375">
                  <c:v>184.12</c:v>
                </c:pt>
                <c:pt idx="376">
                  <c:v>182.96</c:v>
                </c:pt>
                <c:pt idx="377">
                  <c:v>182.70000000000002</c:v>
                </c:pt>
                <c:pt idx="378">
                  <c:v>181.24</c:v>
                </c:pt>
                <c:pt idx="379">
                  <c:v>180.72</c:v>
                </c:pt>
                <c:pt idx="380">
                  <c:v>179.88</c:v>
                </c:pt>
                <c:pt idx="381">
                  <c:v>179.27</c:v>
                </c:pt>
                <c:pt idx="382">
                  <c:v>178.32</c:v>
                </c:pt>
                <c:pt idx="383">
                  <c:v>177.65</c:v>
                </c:pt>
                <c:pt idx="384">
                  <c:v>177.63</c:v>
                </c:pt>
                <c:pt idx="385">
                  <c:v>176.20000000000002</c:v>
                </c:pt>
                <c:pt idx="386">
                  <c:v>175.97</c:v>
                </c:pt>
                <c:pt idx="387">
                  <c:v>174.78</c:v>
                </c:pt>
                <c:pt idx="388">
                  <c:v>173.64000000000001</c:v>
                </c:pt>
                <c:pt idx="389">
                  <c:v>173.31</c:v>
                </c:pt>
                <c:pt idx="390">
                  <c:v>172.06</c:v>
                </c:pt>
                <c:pt idx="391">
                  <c:v>171.44</c:v>
                </c:pt>
                <c:pt idx="392">
                  <c:v>170.16</c:v>
                </c:pt>
                <c:pt idx="393">
                  <c:v>169.77</c:v>
                </c:pt>
                <c:pt idx="394">
                  <c:v>153.77000000000001</c:v>
                </c:pt>
                <c:pt idx="395">
                  <c:v>154.22</c:v>
                </c:pt>
                <c:pt idx="396">
                  <c:v>154.6</c:v>
                </c:pt>
                <c:pt idx="397">
                  <c:v>154.75</c:v>
                </c:pt>
                <c:pt idx="398">
                  <c:v>152.89000000000001</c:v>
                </c:pt>
                <c:pt idx="399">
                  <c:v>151.08000000000001</c:v>
                </c:pt>
                <c:pt idx="400">
                  <c:v>149.83000000000001</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v>8c10-2</c:v>
          </c:tx>
          <c:spPr>
            <a:ln w="19050" cap="rnd">
              <a:solidFill>
                <a:schemeClr val="accent2"/>
              </a:solidFill>
              <a:round/>
            </a:ln>
            <a:effectLst/>
          </c:spPr>
          <c:marker>
            <c:symbol val="none"/>
          </c:marker>
          <c:xVal>
            <c:numRef>
              <c:f>汇总!$E$3:$E$529</c:f>
              <c:numCache>
                <c:formatCode>General</c:formatCode>
                <c:ptCount val="527"/>
                <c:pt idx="0">
                  <c:v>0</c:v>
                </c:pt>
                <c:pt idx="1">
                  <c:v>-8.0000000000000002E-3</c:v>
                </c:pt>
                <c:pt idx="2">
                  <c:v>-5.3999999999999999E-2</c:v>
                </c:pt>
                <c:pt idx="3">
                  <c:v>0</c:v>
                </c:pt>
                <c:pt idx="4">
                  <c:v>-4.0000000000000001E-3</c:v>
                </c:pt>
                <c:pt idx="5">
                  <c:v>-3.9E-2</c:v>
                </c:pt>
                <c:pt idx="6">
                  <c:v>-2.3E-2</c:v>
                </c:pt>
                <c:pt idx="7">
                  <c:v>-4.0000000000000001E-3</c:v>
                </c:pt>
                <c:pt idx="8">
                  <c:v>-8.0000000000000002E-3</c:v>
                </c:pt>
                <c:pt idx="9">
                  <c:v>-3.5000000000000003E-2</c:v>
                </c:pt>
                <c:pt idx="10">
                  <c:v>4.0000000000000001E-3</c:v>
                </c:pt>
                <c:pt idx="11">
                  <c:v>-8.0000000000000002E-3</c:v>
                </c:pt>
                <c:pt idx="12">
                  <c:v>-1.2E-2</c:v>
                </c:pt>
                <c:pt idx="13">
                  <c:v>-1.9E-2</c:v>
                </c:pt>
                <c:pt idx="14">
                  <c:v>0</c:v>
                </c:pt>
                <c:pt idx="15">
                  <c:v>0</c:v>
                </c:pt>
                <c:pt idx="16">
                  <c:v>8.0000000000000002E-3</c:v>
                </c:pt>
                <c:pt idx="17">
                  <c:v>-4.2000000000000003E-2</c:v>
                </c:pt>
                <c:pt idx="18">
                  <c:v>0</c:v>
                </c:pt>
                <c:pt idx="19">
                  <c:v>-1.9E-2</c:v>
                </c:pt>
                <c:pt idx="20">
                  <c:v>-4.0000000000000001E-3</c:v>
                </c:pt>
                <c:pt idx="21">
                  <c:v>0</c:v>
                </c:pt>
                <c:pt idx="22">
                  <c:v>-3.9E-2</c:v>
                </c:pt>
                <c:pt idx="23">
                  <c:v>0</c:v>
                </c:pt>
                <c:pt idx="24">
                  <c:v>-4.0000000000000001E-3</c:v>
                </c:pt>
                <c:pt idx="25">
                  <c:v>-3.1E-2</c:v>
                </c:pt>
                <c:pt idx="26">
                  <c:v>0</c:v>
                </c:pt>
                <c:pt idx="27">
                  <c:v>-4.5999999999999999E-2</c:v>
                </c:pt>
                <c:pt idx="28">
                  <c:v>4.0000000000000001E-3</c:v>
                </c:pt>
                <c:pt idx="29">
                  <c:v>-3.9E-2</c:v>
                </c:pt>
                <c:pt idx="30">
                  <c:v>-5.3999999999999999E-2</c:v>
                </c:pt>
                <c:pt idx="31">
                  <c:v>0</c:v>
                </c:pt>
                <c:pt idx="32">
                  <c:v>-2.7E-2</c:v>
                </c:pt>
                <c:pt idx="33">
                  <c:v>0</c:v>
                </c:pt>
                <c:pt idx="34">
                  <c:v>-5.8000000000000003E-2</c:v>
                </c:pt>
                <c:pt idx="35">
                  <c:v>-4.0000000000000001E-3</c:v>
                </c:pt>
                <c:pt idx="36">
                  <c:v>0</c:v>
                </c:pt>
                <c:pt idx="37">
                  <c:v>-6.2E-2</c:v>
                </c:pt>
                <c:pt idx="38">
                  <c:v>4.0000000000000001E-3</c:v>
                </c:pt>
                <c:pt idx="39">
                  <c:v>-6.2E-2</c:v>
                </c:pt>
                <c:pt idx="40">
                  <c:v>-6.9000000000000006E-2</c:v>
                </c:pt>
                <c:pt idx="41">
                  <c:v>4.0000000000000001E-3</c:v>
                </c:pt>
                <c:pt idx="42">
                  <c:v>0</c:v>
                </c:pt>
                <c:pt idx="43">
                  <c:v>4.0000000000000001E-3</c:v>
                </c:pt>
                <c:pt idx="44">
                  <c:v>-2.7E-2</c:v>
                </c:pt>
                <c:pt idx="45">
                  <c:v>1.2E-2</c:v>
                </c:pt>
                <c:pt idx="46">
                  <c:v>1.2E-2</c:v>
                </c:pt>
                <c:pt idx="47">
                  <c:v>1.4999999999999999E-2</c:v>
                </c:pt>
                <c:pt idx="48">
                  <c:v>-2.7E-2</c:v>
                </c:pt>
                <c:pt idx="49">
                  <c:v>-8.0000000000000002E-3</c:v>
                </c:pt>
                <c:pt idx="50">
                  <c:v>1.2E-2</c:v>
                </c:pt>
                <c:pt idx="51">
                  <c:v>-4.0000000000000001E-3</c:v>
                </c:pt>
                <c:pt idx="52">
                  <c:v>8.0000000000000002E-3</c:v>
                </c:pt>
                <c:pt idx="53">
                  <c:v>1.4999999999999999E-2</c:v>
                </c:pt>
                <c:pt idx="54">
                  <c:v>1.4999999999999999E-2</c:v>
                </c:pt>
                <c:pt idx="55">
                  <c:v>2.7E-2</c:v>
                </c:pt>
                <c:pt idx="56">
                  <c:v>2.3E-2</c:v>
                </c:pt>
                <c:pt idx="57">
                  <c:v>2.3E-2</c:v>
                </c:pt>
                <c:pt idx="58">
                  <c:v>2.3E-2</c:v>
                </c:pt>
                <c:pt idx="59">
                  <c:v>1.9E-2</c:v>
                </c:pt>
                <c:pt idx="60">
                  <c:v>3.5000000000000003E-2</c:v>
                </c:pt>
                <c:pt idx="61">
                  <c:v>3.1E-2</c:v>
                </c:pt>
                <c:pt idx="62">
                  <c:v>4.2000000000000003E-2</c:v>
                </c:pt>
                <c:pt idx="63">
                  <c:v>4.5999999999999999E-2</c:v>
                </c:pt>
                <c:pt idx="64">
                  <c:v>3.9E-2</c:v>
                </c:pt>
                <c:pt idx="65">
                  <c:v>4.5999999999999999E-2</c:v>
                </c:pt>
                <c:pt idx="66">
                  <c:v>6.2E-2</c:v>
                </c:pt>
                <c:pt idx="67">
                  <c:v>5.8000000000000003E-2</c:v>
                </c:pt>
                <c:pt idx="68">
                  <c:v>6.6000000000000003E-2</c:v>
                </c:pt>
                <c:pt idx="69">
                  <c:v>5.3999999999999999E-2</c:v>
                </c:pt>
                <c:pt idx="70">
                  <c:v>6.6000000000000003E-2</c:v>
                </c:pt>
                <c:pt idx="71">
                  <c:v>6.2E-2</c:v>
                </c:pt>
                <c:pt idx="72">
                  <c:v>6.2E-2</c:v>
                </c:pt>
                <c:pt idx="73">
                  <c:v>6.2E-2</c:v>
                </c:pt>
                <c:pt idx="74">
                  <c:v>6.6000000000000003E-2</c:v>
                </c:pt>
                <c:pt idx="75">
                  <c:v>5.8000000000000003E-2</c:v>
                </c:pt>
                <c:pt idx="76">
                  <c:v>6.2E-2</c:v>
                </c:pt>
                <c:pt idx="77">
                  <c:v>5.8000000000000003E-2</c:v>
                </c:pt>
                <c:pt idx="78">
                  <c:v>6.2E-2</c:v>
                </c:pt>
                <c:pt idx="79">
                  <c:v>5.8000000000000003E-2</c:v>
                </c:pt>
                <c:pt idx="80">
                  <c:v>5.3999999999999999E-2</c:v>
                </c:pt>
                <c:pt idx="81">
                  <c:v>6.6000000000000003E-2</c:v>
                </c:pt>
                <c:pt idx="82">
                  <c:v>6.6000000000000003E-2</c:v>
                </c:pt>
                <c:pt idx="83">
                  <c:v>6.2E-2</c:v>
                </c:pt>
                <c:pt idx="84">
                  <c:v>6.6000000000000003E-2</c:v>
                </c:pt>
                <c:pt idx="85">
                  <c:v>6.2E-2</c:v>
                </c:pt>
                <c:pt idx="86">
                  <c:v>6.9000000000000006E-2</c:v>
                </c:pt>
                <c:pt idx="87">
                  <c:v>6.6000000000000003E-2</c:v>
                </c:pt>
                <c:pt idx="88">
                  <c:v>7.6999999999999999E-2</c:v>
                </c:pt>
                <c:pt idx="89">
                  <c:v>7.6999999999999999E-2</c:v>
                </c:pt>
                <c:pt idx="90">
                  <c:v>6.6000000000000003E-2</c:v>
                </c:pt>
                <c:pt idx="91">
                  <c:v>6.9000000000000006E-2</c:v>
                </c:pt>
                <c:pt idx="92">
                  <c:v>7.2999999999999995E-2</c:v>
                </c:pt>
                <c:pt idx="93">
                  <c:v>8.1000000000000003E-2</c:v>
                </c:pt>
                <c:pt idx="94">
                  <c:v>8.5000000000000006E-2</c:v>
                </c:pt>
                <c:pt idx="95">
                  <c:v>0.112</c:v>
                </c:pt>
                <c:pt idx="96">
                  <c:v>9.2999999999999999E-2</c:v>
                </c:pt>
                <c:pt idx="97">
                  <c:v>9.2999999999999999E-2</c:v>
                </c:pt>
                <c:pt idx="98">
                  <c:v>0.13900000000000001</c:v>
                </c:pt>
                <c:pt idx="99">
                  <c:v>0.112</c:v>
                </c:pt>
                <c:pt idx="100">
                  <c:v>0.12</c:v>
                </c:pt>
                <c:pt idx="101">
                  <c:v>0.12</c:v>
                </c:pt>
                <c:pt idx="102">
                  <c:v>0.108</c:v>
                </c:pt>
                <c:pt idx="103">
                  <c:v>0.11600000000000001</c:v>
                </c:pt>
                <c:pt idx="104">
                  <c:v>0.123</c:v>
                </c:pt>
                <c:pt idx="105">
                  <c:v>0.123</c:v>
                </c:pt>
                <c:pt idx="106">
                  <c:v>0.13100000000000001</c:v>
                </c:pt>
                <c:pt idx="107">
                  <c:v>0.20499999999999999</c:v>
                </c:pt>
                <c:pt idx="108">
                  <c:v>0.154</c:v>
                </c:pt>
                <c:pt idx="109">
                  <c:v>0.13900000000000001</c:v>
                </c:pt>
                <c:pt idx="110">
                  <c:v>0.151</c:v>
                </c:pt>
                <c:pt idx="111">
                  <c:v>0.151</c:v>
                </c:pt>
                <c:pt idx="112">
                  <c:v>0.158</c:v>
                </c:pt>
                <c:pt idx="113">
                  <c:v>0.27</c:v>
                </c:pt>
                <c:pt idx="114">
                  <c:v>0.17399999999999999</c:v>
                </c:pt>
                <c:pt idx="115">
                  <c:v>0.17799999999999999</c:v>
                </c:pt>
                <c:pt idx="116">
                  <c:v>0.17399999999999999</c:v>
                </c:pt>
                <c:pt idx="117">
                  <c:v>0.309</c:v>
                </c:pt>
                <c:pt idx="118">
                  <c:v>0.28199999999999997</c:v>
                </c:pt>
                <c:pt idx="119">
                  <c:v>0.21199999999999999</c:v>
                </c:pt>
                <c:pt idx="120">
                  <c:v>0.193</c:v>
                </c:pt>
                <c:pt idx="121">
                  <c:v>0.23499999999999999</c:v>
                </c:pt>
                <c:pt idx="122">
                  <c:v>0.30499999999999999</c:v>
                </c:pt>
                <c:pt idx="123">
                  <c:v>0.32</c:v>
                </c:pt>
                <c:pt idx="124">
                  <c:v>0.29699999999999999</c:v>
                </c:pt>
                <c:pt idx="125">
                  <c:v>0.35499999999999998</c:v>
                </c:pt>
                <c:pt idx="126">
                  <c:v>0.224</c:v>
                </c:pt>
                <c:pt idx="127">
                  <c:v>0.23899999999999999</c:v>
                </c:pt>
                <c:pt idx="128">
                  <c:v>0.37</c:v>
                </c:pt>
                <c:pt idx="129">
                  <c:v>0.24299999999999999</c:v>
                </c:pt>
                <c:pt idx="130">
                  <c:v>0.247</c:v>
                </c:pt>
                <c:pt idx="131">
                  <c:v>0.25900000000000001</c:v>
                </c:pt>
                <c:pt idx="132">
                  <c:v>0.26600000000000001</c:v>
                </c:pt>
                <c:pt idx="133">
                  <c:v>0.34300000000000003</c:v>
                </c:pt>
                <c:pt idx="134">
                  <c:v>0.28599999999999998</c:v>
                </c:pt>
                <c:pt idx="135">
                  <c:v>0.38600000000000001</c:v>
                </c:pt>
                <c:pt idx="136">
                  <c:v>0.29699999999999999</c:v>
                </c:pt>
                <c:pt idx="137">
                  <c:v>0.29299999999999998</c:v>
                </c:pt>
                <c:pt idx="138">
                  <c:v>0.46700000000000003</c:v>
                </c:pt>
                <c:pt idx="139">
                  <c:v>0.316</c:v>
                </c:pt>
                <c:pt idx="140">
                  <c:v>0.33600000000000002</c:v>
                </c:pt>
                <c:pt idx="141">
                  <c:v>0.56299999999999994</c:v>
                </c:pt>
                <c:pt idx="142">
                  <c:v>0.374</c:v>
                </c:pt>
                <c:pt idx="143">
                  <c:v>0.35899999999999999</c:v>
                </c:pt>
                <c:pt idx="144">
                  <c:v>0.35499999999999998</c:v>
                </c:pt>
                <c:pt idx="145">
                  <c:v>0.36699999999999999</c:v>
                </c:pt>
                <c:pt idx="146">
                  <c:v>0.46300000000000002</c:v>
                </c:pt>
                <c:pt idx="147">
                  <c:v>0.378</c:v>
                </c:pt>
                <c:pt idx="148">
                  <c:v>0.378</c:v>
                </c:pt>
                <c:pt idx="149">
                  <c:v>0.53600000000000003</c:v>
                </c:pt>
                <c:pt idx="150">
                  <c:v>0.621</c:v>
                </c:pt>
                <c:pt idx="151">
                  <c:v>0.40100000000000002</c:v>
                </c:pt>
                <c:pt idx="152">
                  <c:v>0.40500000000000003</c:v>
                </c:pt>
                <c:pt idx="153">
                  <c:v>0.41699999999999998</c:v>
                </c:pt>
                <c:pt idx="154">
                  <c:v>0.42799999999999999</c:v>
                </c:pt>
                <c:pt idx="155">
                  <c:v>0.621</c:v>
                </c:pt>
                <c:pt idx="156">
                  <c:v>0.436</c:v>
                </c:pt>
                <c:pt idx="157">
                  <c:v>0.44400000000000001</c:v>
                </c:pt>
                <c:pt idx="158">
                  <c:v>0.47099999999999997</c:v>
                </c:pt>
                <c:pt idx="159">
                  <c:v>0.47499999999999998</c:v>
                </c:pt>
                <c:pt idx="160">
                  <c:v>0.49399999999999999</c:v>
                </c:pt>
                <c:pt idx="161">
                  <c:v>0.498</c:v>
                </c:pt>
                <c:pt idx="162">
                  <c:v>0.55200000000000005</c:v>
                </c:pt>
                <c:pt idx="163">
                  <c:v>0.69499999999999995</c:v>
                </c:pt>
                <c:pt idx="164">
                  <c:v>0.64400000000000002</c:v>
                </c:pt>
                <c:pt idx="165">
                  <c:v>0.69099999999999995</c:v>
                </c:pt>
                <c:pt idx="166">
                  <c:v>0.58699999999999997</c:v>
                </c:pt>
                <c:pt idx="167">
                  <c:v>0.53300000000000003</c:v>
                </c:pt>
                <c:pt idx="168">
                  <c:v>0.57499999999999996</c:v>
                </c:pt>
                <c:pt idx="169">
                  <c:v>0.58299999999999996</c:v>
                </c:pt>
                <c:pt idx="170">
                  <c:v>0.58699999999999997</c:v>
                </c:pt>
                <c:pt idx="171">
                  <c:v>0.59799999999999998</c:v>
                </c:pt>
                <c:pt idx="172">
                  <c:v>0.61</c:v>
                </c:pt>
                <c:pt idx="173">
                  <c:v>0.85299999999999998</c:v>
                </c:pt>
                <c:pt idx="174">
                  <c:v>0.64800000000000002</c:v>
                </c:pt>
                <c:pt idx="175">
                  <c:v>0.65600000000000003</c:v>
                </c:pt>
                <c:pt idx="176">
                  <c:v>0.66800000000000004</c:v>
                </c:pt>
                <c:pt idx="177">
                  <c:v>0.75600000000000001</c:v>
                </c:pt>
                <c:pt idx="178">
                  <c:v>0.89100000000000001</c:v>
                </c:pt>
                <c:pt idx="179">
                  <c:v>0.94199999999999995</c:v>
                </c:pt>
                <c:pt idx="180">
                  <c:v>0.69099999999999995</c:v>
                </c:pt>
                <c:pt idx="181">
                  <c:v>0.93</c:v>
                </c:pt>
                <c:pt idx="182">
                  <c:v>0.77200000000000002</c:v>
                </c:pt>
                <c:pt idx="183">
                  <c:v>0.79900000000000004</c:v>
                </c:pt>
                <c:pt idx="184">
                  <c:v>1.119</c:v>
                </c:pt>
                <c:pt idx="185">
                  <c:v>0.90300000000000002</c:v>
                </c:pt>
                <c:pt idx="186">
                  <c:v>0.94599999999999995</c:v>
                </c:pt>
                <c:pt idx="187">
                  <c:v>1.2470000000000001</c:v>
                </c:pt>
                <c:pt idx="188">
                  <c:v>1.111</c:v>
                </c:pt>
                <c:pt idx="189">
                  <c:v>1.0649999999999999</c:v>
                </c:pt>
                <c:pt idx="190">
                  <c:v>1.343</c:v>
                </c:pt>
                <c:pt idx="191">
                  <c:v>1.1539999999999999</c:v>
                </c:pt>
                <c:pt idx="192">
                  <c:v>1.204</c:v>
                </c:pt>
                <c:pt idx="193">
                  <c:v>1.42</c:v>
                </c:pt>
                <c:pt idx="194">
                  <c:v>1.3009999999999999</c:v>
                </c:pt>
                <c:pt idx="195">
                  <c:v>1.351</c:v>
                </c:pt>
                <c:pt idx="196">
                  <c:v>1.3819999999999999</c:v>
                </c:pt>
                <c:pt idx="197">
                  <c:v>1.5129999999999999</c:v>
                </c:pt>
                <c:pt idx="198">
                  <c:v>1.4510000000000001</c:v>
                </c:pt>
                <c:pt idx="199">
                  <c:v>1.5049999999999999</c:v>
                </c:pt>
                <c:pt idx="200">
                  <c:v>1.548</c:v>
                </c:pt>
                <c:pt idx="201">
                  <c:v>1.609</c:v>
                </c:pt>
                <c:pt idx="202">
                  <c:v>1.629</c:v>
                </c:pt>
                <c:pt idx="203">
                  <c:v>1.899</c:v>
                </c:pt>
                <c:pt idx="204">
                  <c:v>1.7130000000000001</c:v>
                </c:pt>
                <c:pt idx="205">
                  <c:v>1.7909999999999999</c:v>
                </c:pt>
                <c:pt idx="206">
                  <c:v>1.837</c:v>
                </c:pt>
                <c:pt idx="207">
                  <c:v>1.9410000000000001</c:v>
                </c:pt>
                <c:pt idx="208">
                  <c:v>1.9330000000000001</c:v>
                </c:pt>
                <c:pt idx="209">
                  <c:v>1.976</c:v>
                </c:pt>
                <c:pt idx="210">
                  <c:v>2.169</c:v>
                </c:pt>
                <c:pt idx="211">
                  <c:v>2.0840000000000001</c:v>
                </c:pt>
                <c:pt idx="212">
                  <c:v>2.1259999999999999</c:v>
                </c:pt>
                <c:pt idx="213">
                  <c:v>2.2189999999999999</c:v>
                </c:pt>
                <c:pt idx="214">
                  <c:v>2.2269999999999999</c:v>
                </c:pt>
                <c:pt idx="215">
                  <c:v>2.2890000000000001</c:v>
                </c:pt>
                <c:pt idx="216">
                  <c:v>2.327</c:v>
                </c:pt>
                <c:pt idx="217">
                  <c:v>2.4540000000000002</c:v>
                </c:pt>
                <c:pt idx="218">
                  <c:v>2.3929999999999998</c:v>
                </c:pt>
                <c:pt idx="219">
                  <c:v>2.5430000000000001</c:v>
                </c:pt>
                <c:pt idx="220">
                  <c:v>2.508</c:v>
                </c:pt>
                <c:pt idx="221">
                  <c:v>2.5550000000000002</c:v>
                </c:pt>
                <c:pt idx="222">
                  <c:v>2.609</c:v>
                </c:pt>
                <c:pt idx="223">
                  <c:v>2.7789999999999999</c:v>
                </c:pt>
                <c:pt idx="224">
                  <c:v>2.9140000000000001</c:v>
                </c:pt>
                <c:pt idx="225">
                  <c:v>2.7440000000000002</c:v>
                </c:pt>
                <c:pt idx="226">
                  <c:v>2.786</c:v>
                </c:pt>
                <c:pt idx="227">
                  <c:v>2.9020000000000001</c:v>
                </c:pt>
                <c:pt idx="228">
                  <c:v>2.96</c:v>
                </c:pt>
                <c:pt idx="229">
                  <c:v>3.0640000000000001</c:v>
                </c:pt>
                <c:pt idx="230">
                  <c:v>3.1339999999999999</c:v>
                </c:pt>
                <c:pt idx="231">
                  <c:v>3.0139999999999998</c:v>
                </c:pt>
                <c:pt idx="232">
                  <c:v>3.18</c:v>
                </c:pt>
                <c:pt idx="233">
                  <c:v>3.1379999999999999</c:v>
                </c:pt>
                <c:pt idx="234">
                  <c:v>3.1720000000000002</c:v>
                </c:pt>
                <c:pt idx="235">
                  <c:v>3.2759999999999998</c:v>
                </c:pt>
                <c:pt idx="236">
                  <c:v>3.2690000000000001</c:v>
                </c:pt>
                <c:pt idx="237">
                  <c:v>3.33</c:v>
                </c:pt>
                <c:pt idx="238">
                  <c:v>3.4929999999999999</c:v>
                </c:pt>
                <c:pt idx="239">
                  <c:v>3.431</c:v>
                </c:pt>
                <c:pt idx="240">
                  <c:v>3.4769999999999999</c:v>
                </c:pt>
                <c:pt idx="241">
                  <c:v>3.52</c:v>
                </c:pt>
                <c:pt idx="242">
                  <c:v>3.74</c:v>
                </c:pt>
                <c:pt idx="243">
                  <c:v>3.72</c:v>
                </c:pt>
                <c:pt idx="244">
                  <c:v>3.6779999999999999</c:v>
                </c:pt>
                <c:pt idx="245">
                  <c:v>3.6970000000000001</c:v>
                </c:pt>
                <c:pt idx="246">
                  <c:v>3.7549999999999999</c:v>
                </c:pt>
                <c:pt idx="247">
                  <c:v>4.0709999999999997</c:v>
                </c:pt>
                <c:pt idx="248">
                  <c:v>3.855</c:v>
                </c:pt>
                <c:pt idx="249">
                  <c:v>4.149</c:v>
                </c:pt>
                <c:pt idx="250">
                  <c:v>3.956</c:v>
                </c:pt>
                <c:pt idx="251">
                  <c:v>4.01</c:v>
                </c:pt>
                <c:pt idx="252">
                  <c:v>4.2640000000000002</c:v>
                </c:pt>
                <c:pt idx="253">
                  <c:v>4.1180000000000003</c:v>
                </c:pt>
                <c:pt idx="254">
                  <c:v>4.3220000000000001</c:v>
                </c:pt>
                <c:pt idx="255">
                  <c:v>4.2220000000000004</c:v>
                </c:pt>
                <c:pt idx="256">
                  <c:v>4.2450000000000001</c:v>
                </c:pt>
                <c:pt idx="257">
                  <c:v>4.3339999999999996</c:v>
                </c:pt>
                <c:pt idx="258">
                  <c:v>4.3609999999999998</c:v>
                </c:pt>
                <c:pt idx="259">
                  <c:v>4.4269999999999996</c:v>
                </c:pt>
                <c:pt idx="260">
                  <c:v>4.4539999999999997</c:v>
                </c:pt>
                <c:pt idx="261">
                  <c:v>4.5110000000000001</c:v>
                </c:pt>
                <c:pt idx="262">
                  <c:v>4.6970000000000001</c:v>
                </c:pt>
                <c:pt idx="263">
                  <c:v>4.6120000000000001</c:v>
                </c:pt>
                <c:pt idx="264">
                  <c:v>4.6189999999999998</c:v>
                </c:pt>
                <c:pt idx="265">
                  <c:v>4.6849999999999996</c:v>
                </c:pt>
                <c:pt idx="266">
                  <c:v>4.7350000000000003</c:v>
                </c:pt>
                <c:pt idx="267">
                  <c:v>4.758</c:v>
                </c:pt>
                <c:pt idx="268">
                  <c:v>4.843</c:v>
                </c:pt>
                <c:pt idx="269">
                  <c:v>4.8899999999999997</c:v>
                </c:pt>
                <c:pt idx="270">
                  <c:v>4.9240000000000004</c:v>
                </c:pt>
                <c:pt idx="271">
                  <c:v>4.9470000000000001</c:v>
                </c:pt>
                <c:pt idx="272">
                  <c:v>5.2990000000000004</c:v>
                </c:pt>
                <c:pt idx="273">
                  <c:v>5.2869999999999999</c:v>
                </c:pt>
                <c:pt idx="274">
                  <c:v>5.1210000000000004</c:v>
                </c:pt>
                <c:pt idx="275">
                  <c:v>5.1639999999999997</c:v>
                </c:pt>
                <c:pt idx="276">
                  <c:v>5.218</c:v>
                </c:pt>
                <c:pt idx="277">
                  <c:v>5.3490000000000002</c:v>
                </c:pt>
                <c:pt idx="278">
                  <c:v>5.2910000000000004</c:v>
                </c:pt>
                <c:pt idx="279">
                  <c:v>5.4219999999999997</c:v>
                </c:pt>
                <c:pt idx="280">
                  <c:v>5.3719999999999999</c:v>
                </c:pt>
                <c:pt idx="281">
                  <c:v>5.4029999999999996</c:v>
                </c:pt>
                <c:pt idx="282">
                  <c:v>5.4379999999999997</c:v>
                </c:pt>
                <c:pt idx="283">
                  <c:v>5.5419999999999998</c:v>
                </c:pt>
                <c:pt idx="284">
                  <c:v>5.5110000000000001</c:v>
                </c:pt>
                <c:pt idx="285">
                  <c:v>5.53</c:v>
                </c:pt>
                <c:pt idx="286">
                  <c:v>5.8390000000000004</c:v>
                </c:pt>
                <c:pt idx="287">
                  <c:v>5.5919999999999996</c:v>
                </c:pt>
                <c:pt idx="288">
                  <c:v>5.6269999999999998</c:v>
                </c:pt>
                <c:pt idx="289">
                  <c:v>5.7350000000000003</c:v>
                </c:pt>
                <c:pt idx="290">
                  <c:v>5.673</c:v>
                </c:pt>
                <c:pt idx="291">
                  <c:v>5.7119999999999997</c:v>
                </c:pt>
                <c:pt idx="292">
                  <c:v>5.7460000000000004</c:v>
                </c:pt>
                <c:pt idx="293">
                  <c:v>5.7770000000000001</c:v>
                </c:pt>
                <c:pt idx="294">
                  <c:v>5.8079999999999998</c:v>
                </c:pt>
                <c:pt idx="295">
                  <c:v>5.9429999999999996</c:v>
                </c:pt>
                <c:pt idx="296">
                  <c:v>5.87</c:v>
                </c:pt>
                <c:pt idx="297">
                  <c:v>5.9119999999999999</c:v>
                </c:pt>
                <c:pt idx="298">
                  <c:v>5.9550000000000001</c:v>
                </c:pt>
                <c:pt idx="299">
                  <c:v>5.9930000000000003</c:v>
                </c:pt>
                <c:pt idx="300">
                  <c:v>6.0670000000000002</c:v>
                </c:pt>
                <c:pt idx="301">
                  <c:v>6.0629999999999997</c:v>
                </c:pt>
                <c:pt idx="302">
                  <c:v>6.0860000000000003</c:v>
                </c:pt>
                <c:pt idx="303">
                  <c:v>6.194</c:v>
                </c:pt>
                <c:pt idx="304">
                  <c:v>6.19</c:v>
                </c:pt>
                <c:pt idx="305">
                  <c:v>6.2169999999999996</c:v>
                </c:pt>
                <c:pt idx="306">
                  <c:v>6.31</c:v>
                </c:pt>
                <c:pt idx="307">
                  <c:v>6.3289999999999997</c:v>
                </c:pt>
                <c:pt idx="308">
                  <c:v>6.4909999999999997</c:v>
                </c:pt>
                <c:pt idx="309">
                  <c:v>6.391</c:v>
                </c:pt>
                <c:pt idx="310">
                  <c:v>6.5069999999999997</c:v>
                </c:pt>
                <c:pt idx="311">
                  <c:v>6.7649999999999997</c:v>
                </c:pt>
                <c:pt idx="312">
                  <c:v>6.7</c:v>
                </c:pt>
                <c:pt idx="313">
                  <c:v>6.5919999999999996</c:v>
                </c:pt>
                <c:pt idx="314">
                  <c:v>6.6219999999999999</c:v>
                </c:pt>
                <c:pt idx="315">
                  <c:v>6.657</c:v>
                </c:pt>
                <c:pt idx="316">
                  <c:v>6.7030000000000003</c:v>
                </c:pt>
                <c:pt idx="317">
                  <c:v>6.7539999999999996</c:v>
                </c:pt>
                <c:pt idx="318">
                  <c:v>7.0780000000000003</c:v>
                </c:pt>
                <c:pt idx="319">
                  <c:v>6.8419999999999996</c:v>
                </c:pt>
                <c:pt idx="320">
                  <c:v>6.8849999999999998</c:v>
                </c:pt>
                <c:pt idx="321">
                  <c:v>7.101</c:v>
                </c:pt>
                <c:pt idx="322">
                  <c:v>6.9770000000000003</c:v>
                </c:pt>
                <c:pt idx="323">
                  <c:v>7.02</c:v>
                </c:pt>
                <c:pt idx="324">
                  <c:v>7.1429999999999998</c:v>
                </c:pt>
                <c:pt idx="325">
                  <c:v>7.3479999999999999</c:v>
                </c:pt>
                <c:pt idx="326">
                  <c:v>7.4210000000000003</c:v>
                </c:pt>
                <c:pt idx="327">
                  <c:v>7.367</c:v>
                </c:pt>
                <c:pt idx="328">
                  <c:v>7.2510000000000003</c:v>
                </c:pt>
                <c:pt idx="329">
                  <c:v>7.4290000000000003</c:v>
                </c:pt>
                <c:pt idx="330">
                  <c:v>7.3520000000000003</c:v>
                </c:pt>
                <c:pt idx="331">
                  <c:v>7.4020000000000001</c:v>
                </c:pt>
                <c:pt idx="332">
                  <c:v>7.5910000000000002</c:v>
                </c:pt>
                <c:pt idx="333">
                  <c:v>7.4950000000000001</c:v>
                </c:pt>
                <c:pt idx="334">
                  <c:v>7.7450000000000001</c:v>
                </c:pt>
                <c:pt idx="335">
                  <c:v>7.5830000000000002</c:v>
                </c:pt>
                <c:pt idx="336">
                  <c:v>7.63</c:v>
                </c:pt>
                <c:pt idx="337">
                  <c:v>7.7990000000000004</c:v>
                </c:pt>
                <c:pt idx="338">
                  <c:v>7.718</c:v>
                </c:pt>
                <c:pt idx="339">
                  <c:v>7.7610000000000001</c:v>
                </c:pt>
                <c:pt idx="340">
                  <c:v>7.8109999999999999</c:v>
                </c:pt>
                <c:pt idx="341">
                  <c:v>7.8570000000000002</c:v>
                </c:pt>
                <c:pt idx="342">
                  <c:v>7.9080000000000004</c:v>
                </c:pt>
                <c:pt idx="343">
                  <c:v>7.9539999999999997</c:v>
                </c:pt>
                <c:pt idx="344">
                  <c:v>8.0079999999999991</c:v>
                </c:pt>
                <c:pt idx="345">
                  <c:v>8.0459999999999994</c:v>
                </c:pt>
                <c:pt idx="346">
                  <c:v>8.1</c:v>
                </c:pt>
                <c:pt idx="347">
                  <c:v>8.1509999999999998</c:v>
                </c:pt>
                <c:pt idx="348">
                  <c:v>8.2089999999999996</c:v>
                </c:pt>
                <c:pt idx="349">
                  <c:v>8.266</c:v>
                </c:pt>
                <c:pt idx="350">
                  <c:v>8.3049999999999997</c:v>
                </c:pt>
                <c:pt idx="351">
                  <c:v>8.3550000000000004</c:v>
                </c:pt>
                <c:pt idx="352">
                  <c:v>8.4290000000000003</c:v>
                </c:pt>
                <c:pt idx="353">
                  <c:v>8.4290000000000003</c:v>
                </c:pt>
                <c:pt idx="354">
                  <c:v>8.4789999999999992</c:v>
                </c:pt>
                <c:pt idx="355">
                  <c:v>8.5370000000000008</c:v>
                </c:pt>
                <c:pt idx="356">
                  <c:v>8.5790000000000006</c:v>
                </c:pt>
                <c:pt idx="357">
                  <c:v>8.6449999999999996</c:v>
                </c:pt>
                <c:pt idx="358">
                  <c:v>8.76</c:v>
                </c:pt>
                <c:pt idx="359">
                  <c:v>8.7490000000000006</c:v>
                </c:pt>
                <c:pt idx="360">
                  <c:v>8.7840000000000007</c:v>
                </c:pt>
                <c:pt idx="361">
                  <c:v>8.8719999999999999</c:v>
                </c:pt>
                <c:pt idx="362">
                  <c:v>8.8879999999999999</c:v>
                </c:pt>
                <c:pt idx="363">
                  <c:v>8.9380000000000006</c:v>
                </c:pt>
                <c:pt idx="364">
                  <c:v>8.9960000000000004</c:v>
                </c:pt>
                <c:pt idx="365">
                  <c:v>9.2309999999999999</c:v>
                </c:pt>
                <c:pt idx="366">
                  <c:v>9.1</c:v>
                </c:pt>
                <c:pt idx="367">
                  <c:v>9.3079999999999998</c:v>
                </c:pt>
                <c:pt idx="368">
                  <c:v>9.2119999999999997</c:v>
                </c:pt>
                <c:pt idx="369">
                  <c:v>9.2390000000000008</c:v>
                </c:pt>
                <c:pt idx="370">
                  <c:v>9.3699999999999992</c:v>
                </c:pt>
                <c:pt idx="371">
                  <c:v>9.3350000000000009</c:v>
                </c:pt>
                <c:pt idx="372">
                  <c:v>9.5250000000000004</c:v>
                </c:pt>
                <c:pt idx="373">
                  <c:v>9.44</c:v>
                </c:pt>
                <c:pt idx="374">
                  <c:v>9.5549999999999997</c:v>
                </c:pt>
                <c:pt idx="375">
                  <c:v>9.5399999999999991</c:v>
                </c:pt>
                <c:pt idx="376">
                  <c:v>9.8019999999999996</c:v>
                </c:pt>
                <c:pt idx="377">
                  <c:v>9.6630000000000003</c:v>
                </c:pt>
                <c:pt idx="378">
                  <c:v>9.6790000000000003</c:v>
                </c:pt>
                <c:pt idx="379">
                  <c:v>9.8719999999999999</c:v>
                </c:pt>
                <c:pt idx="380">
                  <c:v>9.9949999999999992</c:v>
                </c:pt>
                <c:pt idx="381">
                  <c:v>10.045999999999999</c:v>
                </c:pt>
                <c:pt idx="382">
                  <c:v>9.891</c:v>
                </c:pt>
                <c:pt idx="383">
                  <c:v>9.9489999999999998</c:v>
                </c:pt>
                <c:pt idx="384">
                  <c:v>10.130000000000001</c:v>
                </c:pt>
                <c:pt idx="385">
                  <c:v>10.08</c:v>
                </c:pt>
                <c:pt idx="386">
                  <c:v>10.106999999999999</c:v>
                </c:pt>
                <c:pt idx="387">
                  <c:v>10.164999999999999</c:v>
                </c:pt>
                <c:pt idx="388">
                  <c:v>10.188000000000001</c:v>
                </c:pt>
                <c:pt idx="389">
                  <c:v>10.407999999999999</c:v>
                </c:pt>
                <c:pt idx="390">
                  <c:v>10.497</c:v>
                </c:pt>
                <c:pt idx="391">
                  <c:v>10.343</c:v>
                </c:pt>
                <c:pt idx="392">
                  <c:v>10.628</c:v>
                </c:pt>
                <c:pt idx="393">
                  <c:v>10.462</c:v>
                </c:pt>
                <c:pt idx="394">
                  <c:v>10.500999999999999</c:v>
                </c:pt>
                <c:pt idx="395">
                  <c:v>10.731999999999999</c:v>
                </c:pt>
                <c:pt idx="396">
                  <c:v>10.663</c:v>
                </c:pt>
                <c:pt idx="397">
                  <c:v>10.766999999999999</c:v>
                </c:pt>
                <c:pt idx="398">
                  <c:v>10.705</c:v>
                </c:pt>
                <c:pt idx="399">
                  <c:v>10.752000000000001</c:v>
                </c:pt>
                <c:pt idx="400">
                  <c:v>10.843999999999999</c:v>
                </c:pt>
                <c:pt idx="401">
                  <c:v>10.887</c:v>
                </c:pt>
                <c:pt idx="402">
                  <c:v>11.095000000000001</c:v>
                </c:pt>
                <c:pt idx="403">
                  <c:v>10.945</c:v>
                </c:pt>
                <c:pt idx="404">
                  <c:v>11.003</c:v>
                </c:pt>
                <c:pt idx="405">
                  <c:v>11.061</c:v>
                </c:pt>
                <c:pt idx="406">
                  <c:v>11.308</c:v>
                </c:pt>
                <c:pt idx="407">
                  <c:v>11.18</c:v>
                </c:pt>
                <c:pt idx="408">
                  <c:v>11.358000000000001</c:v>
                </c:pt>
                <c:pt idx="409">
                  <c:v>11.276999999999999</c:v>
                </c:pt>
                <c:pt idx="410">
                  <c:v>11.531000000000001</c:v>
                </c:pt>
                <c:pt idx="411">
                  <c:v>11.574</c:v>
                </c:pt>
                <c:pt idx="412">
                  <c:v>11.032999999999999</c:v>
                </c:pt>
                <c:pt idx="413">
                  <c:v>11.489000000000001</c:v>
                </c:pt>
                <c:pt idx="414">
                  <c:v>11.561999999999999</c:v>
                </c:pt>
                <c:pt idx="415">
                  <c:v>11.601000000000001</c:v>
                </c:pt>
                <c:pt idx="416">
                  <c:v>11.616</c:v>
                </c:pt>
                <c:pt idx="417">
                  <c:v>11.69</c:v>
                </c:pt>
                <c:pt idx="418">
                  <c:v>11.759</c:v>
                </c:pt>
                <c:pt idx="419">
                  <c:v>11.836</c:v>
                </c:pt>
                <c:pt idx="420">
                  <c:v>11.885999999999999</c:v>
                </c:pt>
                <c:pt idx="421">
                  <c:v>11.879</c:v>
                </c:pt>
                <c:pt idx="422">
                  <c:v>12.037000000000001</c:v>
                </c:pt>
                <c:pt idx="423">
                  <c:v>11.997999999999999</c:v>
                </c:pt>
                <c:pt idx="424">
                  <c:v>12.265000000000001</c:v>
                </c:pt>
                <c:pt idx="425">
                  <c:v>12.090999999999999</c:v>
                </c:pt>
                <c:pt idx="426">
                  <c:v>12.356999999999999</c:v>
                </c:pt>
                <c:pt idx="427">
                  <c:v>12.238</c:v>
                </c:pt>
                <c:pt idx="428">
                  <c:v>12.238</c:v>
                </c:pt>
                <c:pt idx="429">
                  <c:v>12.292</c:v>
                </c:pt>
                <c:pt idx="430">
                  <c:v>12.346</c:v>
                </c:pt>
                <c:pt idx="431">
                  <c:v>12.391999999999999</c:v>
                </c:pt>
                <c:pt idx="432">
                  <c:v>12.596</c:v>
                </c:pt>
                <c:pt idx="433">
                  <c:v>12.512</c:v>
                </c:pt>
                <c:pt idx="434">
                  <c:v>12.535</c:v>
                </c:pt>
                <c:pt idx="435">
                  <c:v>12.581</c:v>
                </c:pt>
                <c:pt idx="436">
                  <c:v>12.82</c:v>
                </c:pt>
                <c:pt idx="437">
                  <c:v>12.708</c:v>
                </c:pt>
                <c:pt idx="438">
                  <c:v>12.786</c:v>
                </c:pt>
                <c:pt idx="439">
                  <c:v>12.832000000000001</c:v>
                </c:pt>
                <c:pt idx="440">
                  <c:v>13.055999999999999</c:v>
                </c:pt>
                <c:pt idx="441">
                  <c:v>13.006</c:v>
                </c:pt>
                <c:pt idx="442">
                  <c:v>13.06</c:v>
                </c:pt>
                <c:pt idx="443">
                  <c:v>13.345000000000001</c:v>
                </c:pt>
                <c:pt idx="444">
                  <c:v>13.055999999999999</c:v>
                </c:pt>
                <c:pt idx="445">
                  <c:v>13.114000000000001</c:v>
                </c:pt>
                <c:pt idx="446">
                  <c:v>13.170999999999999</c:v>
                </c:pt>
                <c:pt idx="447">
                  <c:v>13.337</c:v>
                </c:pt>
                <c:pt idx="448">
                  <c:v>13.218</c:v>
                </c:pt>
                <c:pt idx="449">
                  <c:v>13.526</c:v>
                </c:pt>
                <c:pt idx="450">
                  <c:v>13.391</c:v>
                </c:pt>
                <c:pt idx="451">
                  <c:v>13.457000000000001</c:v>
                </c:pt>
                <c:pt idx="452">
                  <c:v>13.417999999999999</c:v>
                </c:pt>
                <c:pt idx="453">
                  <c:v>13.538</c:v>
                </c:pt>
                <c:pt idx="454">
                  <c:v>13.587999999999999</c:v>
                </c:pt>
                <c:pt idx="455">
                  <c:v>13.824</c:v>
                </c:pt>
                <c:pt idx="456">
                  <c:v>13.835000000000001</c:v>
                </c:pt>
                <c:pt idx="457">
                  <c:v>13.839</c:v>
                </c:pt>
                <c:pt idx="458">
                  <c:v>14.02</c:v>
                </c:pt>
                <c:pt idx="459">
                  <c:v>13.955</c:v>
                </c:pt>
                <c:pt idx="460">
                  <c:v>14.170999999999999</c:v>
                </c:pt>
              </c:numCache>
            </c:numRef>
          </c:xVal>
          <c:yVal>
            <c:numRef>
              <c:f>汇总!$D$3:$D$529</c:f>
              <c:numCache>
                <c:formatCode>General</c:formatCode>
                <c:ptCount val="527"/>
                <c:pt idx="0">
                  <c:v>0</c:v>
                </c:pt>
                <c:pt idx="1">
                  <c:v>0.05</c:v>
                </c:pt>
                <c:pt idx="2">
                  <c:v>0.06</c:v>
                </c:pt>
                <c:pt idx="3">
                  <c:v>0.11</c:v>
                </c:pt>
                <c:pt idx="4">
                  <c:v>0.08</c:v>
                </c:pt>
                <c:pt idx="5">
                  <c:v>0.12</c:v>
                </c:pt>
                <c:pt idx="6">
                  <c:v>0.16</c:v>
                </c:pt>
                <c:pt idx="7">
                  <c:v>0.16</c:v>
                </c:pt>
                <c:pt idx="8">
                  <c:v>0.2</c:v>
                </c:pt>
                <c:pt idx="9">
                  <c:v>0.2</c:v>
                </c:pt>
                <c:pt idx="10">
                  <c:v>0.2</c:v>
                </c:pt>
                <c:pt idx="11">
                  <c:v>0.25</c:v>
                </c:pt>
                <c:pt idx="12">
                  <c:v>0.23</c:v>
                </c:pt>
                <c:pt idx="13">
                  <c:v>0.37</c:v>
                </c:pt>
                <c:pt idx="14">
                  <c:v>0.57999999999999996</c:v>
                </c:pt>
                <c:pt idx="15">
                  <c:v>0.74</c:v>
                </c:pt>
                <c:pt idx="16">
                  <c:v>0.82</c:v>
                </c:pt>
                <c:pt idx="17">
                  <c:v>0.97</c:v>
                </c:pt>
                <c:pt idx="18">
                  <c:v>1.07</c:v>
                </c:pt>
                <c:pt idx="19">
                  <c:v>1.33</c:v>
                </c:pt>
                <c:pt idx="20">
                  <c:v>1.54</c:v>
                </c:pt>
                <c:pt idx="21">
                  <c:v>2.1</c:v>
                </c:pt>
                <c:pt idx="22">
                  <c:v>2.2200000000000002</c:v>
                </c:pt>
                <c:pt idx="23">
                  <c:v>2.4500000000000002</c:v>
                </c:pt>
                <c:pt idx="24">
                  <c:v>2.7</c:v>
                </c:pt>
                <c:pt idx="25">
                  <c:v>2.81</c:v>
                </c:pt>
                <c:pt idx="26">
                  <c:v>3.01</c:v>
                </c:pt>
                <c:pt idx="27">
                  <c:v>3.13</c:v>
                </c:pt>
                <c:pt idx="28">
                  <c:v>2.62</c:v>
                </c:pt>
                <c:pt idx="29">
                  <c:v>1.92</c:v>
                </c:pt>
                <c:pt idx="30">
                  <c:v>1.21</c:v>
                </c:pt>
                <c:pt idx="31">
                  <c:v>0.91</c:v>
                </c:pt>
                <c:pt idx="32">
                  <c:v>1.17</c:v>
                </c:pt>
                <c:pt idx="33">
                  <c:v>1.53</c:v>
                </c:pt>
                <c:pt idx="34">
                  <c:v>1.21</c:v>
                </c:pt>
                <c:pt idx="35">
                  <c:v>1.05</c:v>
                </c:pt>
                <c:pt idx="36">
                  <c:v>1.25</c:v>
                </c:pt>
                <c:pt idx="37">
                  <c:v>1.57</c:v>
                </c:pt>
                <c:pt idx="38">
                  <c:v>1.53</c:v>
                </c:pt>
                <c:pt idx="39">
                  <c:v>1.03</c:v>
                </c:pt>
                <c:pt idx="40">
                  <c:v>1.36</c:v>
                </c:pt>
                <c:pt idx="41">
                  <c:v>1.53</c:v>
                </c:pt>
                <c:pt idx="42">
                  <c:v>1.29</c:v>
                </c:pt>
                <c:pt idx="43">
                  <c:v>1.1399999999999999</c:v>
                </c:pt>
                <c:pt idx="44">
                  <c:v>4.63</c:v>
                </c:pt>
                <c:pt idx="45">
                  <c:v>5.27</c:v>
                </c:pt>
                <c:pt idx="46">
                  <c:v>7.04</c:v>
                </c:pt>
                <c:pt idx="47">
                  <c:v>7.5</c:v>
                </c:pt>
                <c:pt idx="48">
                  <c:v>8.06</c:v>
                </c:pt>
                <c:pt idx="49">
                  <c:v>8.6999999999999993</c:v>
                </c:pt>
                <c:pt idx="50">
                  <c:v>9.08</c:v>
                </c:pt>
                <c:pt idx="51">
                  <c:v>9.81</c:v>
                </c:pt>
                <c:pt idx="52">
                  <c:v>10.5</c:v>
                </c:pt>
                <c:pt idx="53">
                  <c:v>11.34</c:v>
                </c:pt>
                <c:pt idx="54">
                  <c:v>12.01</c:v>
                </c:pt>
                <c:pt idx="55">
                  <c:v>12.34</c:v>
                </c:pt>
                <c:pt idx="56">
                  <c:v>12.98</c:v>
                </c:pt>
                <c:pt idx="57">
                  <c:v>13.49</c:v>
                </c:pt>
                <c:pt idx="58">
                  <c:v>14.64</c:v>
                </c:pt>
                <c:pt idx="59">
                  <c:v>15.56</c:v>
                </c:pt>
                <c:pt idx="60">
                  <c:v>16.39</c:v>
                </c:pt>
                <c:pt idx="61">
                  <c:v>17.329999999999998</c:v>
                </c:pt>
                <c:pt idx="62">
                  <c:v>18.13</c:v>
                </c:pt>
                <c:pt idx="63">
                  <c:v>18.82</c:v>
                </c:pt>
                <c:pt idx="64">
                  <c:v>19.489999999999998</c:v>
                </c:pt>
                <c:pt idx="65">
                  <c:v>20.55</c:v>
                </c:pt>
                <c:pt idx="66">
                  <c:v>20.98</c:v>
                </c:pt>
                <c:pt idx="67">
                  <c:v>21.06</c:v>
                </c:pt>
                <c:pt idx="68">
                  <c:v>21.39</c:v>
                </c:pt>
                <c:pt idx="69">
                  <c:v>21.57</c:v>
                </c:pt>
                <c:pt idx="70">
                  <c:v>21.66</c:v>
                </c:pt>
                <c:pt idx="71">
                  <c:v>21.66</c:v>
                </c:pt>
                <c:pt idx="72">
                  <c:v>21.7</c:v>
                </c:pt>
                <c:pt idx="73">
                  <c:v>21.67</c:v>
                </c:pt>
                <c:pt idx="74">
                  <c:v>21.63</c:v>
                </c:pt>
                <c:pt idx="75">
                  <c:v>21.57</c:v>
                </c:pt>
                <c:pt idx="76">
                  <c:v>21.61</c:v>
                </c:pt>
                <c:pt idx="77">
                  <c:v>21.61</c:v>
                </c:pt>
                <c:pt idx="78">
                  <c:v>21.64</c:v>
                </c:pt>
                <c:pt idx="79">
                  <c:v>21.65</c:v>
                </c:pt>
                <c:pt idx="80">
                  <c:v>21.61</c:v>
                </c:pt>
                <c:pt idx="81">
                  <c:v>21.6</c:v>
                </c:pt>
                <c:pt idx="82">
                  <c:v>21.63</c:v>
                </c:pt>
                <c:pt idx="83">
                  <c:v>21.66</c:v>
                </c:pt>
                <c:pt idx="84">
                  <c:v>22.03</c:v>
                </c:pt>
                <c:pt idx="85">
                  <c:v>22.28</c:v>
                </c:pt>
                <c:pt idx="86">
                  <c:v>23.03</c:v>
                </c:pt>
                <c:pt idx="87">
                  <c:v>23.8</c:v>
                </c:pt>
                <c:pt idx="88">
                  <c:v>25.3</c:v>
                </c:pt>
                <c:pt idx="89">
                  <c:v>26.69</c:v>
                </c:pt>
                <c:pt idx="90">
                  <c:v>27.95</c:v>
                </c:pt>
                <c:pt idx="91">
                  <c:v>29.51</c:v>
                </c:pt>
                <c:pt idx="92">
                  <c:v>30.08</c:v>
                </c:pt>
                <c:pt idx="93">
                  <c:v>31.86</c:v>
                </c:pt>
                <c:pt idx="94">
                  <c:v>32.61</c:v>
                </c:pt>
                <c:pt idx="95">
                  <c:v>33.01</c:v>
                </c:pt>
                <c:pt idx="96">
                  <c:v>35.5</c:v>
                </c:pt>
                <c:pt idx="97">
                  <c:v>36.85</c:v>
                </c:pt>
                <c:pt idx="98">
                  <c:v>38.4</c:v>
                </c:pt>
                <c:pt idx="99">
                  <c:v>39.76</c:v>
                </c:pt>
                <c:pt idx="100">
                  <c:v>41.65</c:v>
                </c:pt>
                <c:pt idx="101">
                  <c:v>43.14</c:v>
                </c:pt>
                <c:pt idx="102">
                  <c:v>43.59</c:v>
                </c:pt>
                <c:pt idx="103">
                  <c:v>45.45</c:v>
                </c:pt>
                <c:pt idx="104">
                  <c:v>46.89</c:v>
                </c:pt>
                <c:pt idx="105">
                  <c:v>48.83</c:v>
                </c:pt>
                <c:pt idx="106">
                  <c:v>50.38</c:v>
                </c:pt>
                <c:pt idx="107">
                  <c:v>52.35</c:v>
                </c:pt>
                <c:pt idx="108">
                  <c:v>53.42</c:v>
                </c:pt>
                <c:pt idx="109">
                  <c:v>56.19</c:v>
                </c:pt>
                <c:pt idx="110">
                  <c:v>55.93</c:v>
                </c:pt>
                <c:pt idx="111">
                  <c:v>59.66</c:v>
                </c:pt>
                <c:pt idx="112">
                  <c:v>61.6</c:v>
                </c:pt>
                <c:pt idx="113">
                  <c:v>63.71</c:v>
                </c:pt>
                <c:pt idx="114">
                  <c:v>63.68</c:v>
                </c:pt>
                <c:pt idx="115">
                  <c:v>66.95</c:v>
                </c:pt>
                <c:pt idx="116">
                  <c:v>69.17</c:v>
                </c:pt>
                <c:pt idx="117">
                  <c:v>71.2</c:v>
                </c:pt>
                <c:pt idx="118">
                  <c:v>70.709999999999994</c:v>
                </c:pt>
                <c:pt idx="119">
                  <c:v>75.25</c:v>
                </c:pt>
                <c:pt idx="120">
                  <c:v>77.69</c:v>
                </c:pt>
                <c:pt idx="121">
                  <c:v>78.069999999999993</c:v>
                </c:pt>
                <c:pt idx="122">
                  <c:v>80.819999999999993</c:v>
                </c:pt>
                <c:pt idx="123">
                  <c:v>83.32</c:v>
                </c:pt>
                <c:pt idx="124">
                  <c:v>84.65</c:v>
                </c:pt>
                <c:pt idx="125">
                  <c:v>87.88</c:v>
                </c:pt>
                <c:pt idx="126">
                  <c:v>89.86</c:v>
                </c:pt>
                <c:pt idx="127">
                  <c:v>91.67</c:v>
                </c:pt>
                <c:pt idx="128">
                  <c:v>94</c:v>
                </c:pt>
                <c:pt idx="129">
                  <c:v>94.83</c:v>
                </c:pt>
                <c:pt idx="130">
                  <c:v>99.12</c:v>
                </c:pt>
                <c:pt idx="131">
                  <c:v>100.67</c:v>
                </c:pt>
                <c:pt idx="132">
                  <c:v>103.04</c:v>
                </c:pt>
                <c:pt idx="133">
                  <c:v>105.92</c:v>
                </c:pt>
                <c:pt idx="134">
                  <c:v>107.28</c:v>
                </c:pt>
                <c:pt idx="135">
                  <c:v>110.51</c:v>
                </c:pt>
                <c:pt idx="136">
                  <c:v>112.53</c:v>
                </c:pt>
                <c:pt idx="137">
                  <c:v>114.52</c:v>
                </c:pt>
                <c:pt idx="138">
                  <c:v>117.73</c:v>
                </c:pt>
                <c:pt idx="139">
                  <c:v>120.31</c:v>
                </c:pt>
                <c:pt idx="140">
                  <c:v>121.99</c:v>
                </c:pt>
                <c:pt idx="141">
                  <c:v>126.4</c:v>
                </c:pt>
                <c:pt idx="142">
                  <c:v>127.49</c:v>
                </c:pt>
                <c:pt idx="143">
                  <c:v>129.66999999999999</c:v>
                </c:pt>
                <c:pt idx="144">
                  <c:v>133.02000000000001</c:v>
                </c:pt>
                <c:pt idx="145">
                  <c:v>135.41999999999999</c:v>
                </c:pt>
                <c:pt idx="146">
                  <c:v>134.74</c:v>
                </c:pt>
                <c:pt idx="147">
                  <c:v>140.05000000000001</c:v>
                </c:pt>
                <c:pt idx="148">
                  <c:v>143.51</c:v>
                </c:pt>
                <c:pt idx="149">
                  <c:v>142.63</c:v>
                </c:pt>
                <c:pt idx="150">
                  <c:v>146.91</c:v>
                </c:pt>
                <c:pt idx="151">
                  <c:v>150.36000000000001</c:v>
                </c:pt>
                <c:pt idx="152">
                  <c:v>153.09</c:v>
                </c:pt>
                <c:pt idx="153">
                  <c:v>156.54</c:v>
                </c:pt>
                <c:pt idx="154">
                  <c:v>157.88999999999999</c:v>
                </c:pt>
                <c:pt idx="155">
                  <c:v>160.74</c:v>
                </c:pt>
                <c:pt idx="156">
                  <c:v>164.81</c:v>
                </c:pt>
                <c:pt idx="157">
                  <c:v>167.96</c:v>
                </c:pt>
                <c:pt idx="158">
                  <c:v>166.55</c:v>
                </c:pt>
                <c:pt idx="159">
                  <c:v>170.97</c:v>
                </c:pt>
                <c:pt idx="160">
                  <c:v>174.14</c:v>
                </c:pt>
                <c:pt idx="161">
                  <c:v>178.2</c:v>
                </c:pt>
                <c:pt idx="162">
                  <c:v>180.79</c:v>
                </c:pt>
                <c:pt idx="163">
                  <c:v>182.44</c:v>
                </c:pt>
                <c:pt idx="164">
                  <c:v>186.48</c:v>
                </c:pt>
                <c:pt idx="165">
                  <c:v>188.79</c:v>
                </c:pt>
                <c:pt idx="166">
                  <c:v>191.46</c:v>
                </c:pt>
                <c:pt idx="167">
                  <c:v>195.2</c:v>
                </c:pt>
                <c:pt idx="168">
                  <c:v>184.53</c:v>
                </c:pt>
                <c:pt idx="169">
                  <c:v>188.97</c:v>
                </c:pt>
                <c:pt idx="170">
                  <c:v>195.31</c:v>
                </c:pt>
                <c:pt idx="171">
                  <c:v>201.07</c:v>
                </c:pt>
                <c:pt idx="172">
                  <c:v>203.76</c:v>
                </c:pt>
                <c:pt idx="173">
                  <c:v>208.05</c:v>
                </c:pt>
                <c:pt idx="174">
                  <c:v>211.95</c:v>
                </c:pt>
                <c:pt idx="175">
                  <c:v>214.39</c:v>
                </c:pt>
                <c:pt idx="176">
                  <c:v>215.28</c:v>
                </c:pt>
                <c:pt idx="177">
                  <c:v>219.1</c:v>
                </c:pt>
                <c:pt idx="178">
                  <c:v>222.29</c:v>
                </c:pt>
                <c:pt idx="179">
                  <c:v>225.29</c:v>
                </c:pt>
                <c:pt idx="180">
                  <c:v>227.39</c:v>
                </c:pt>
                <c:pt idx="181">
                  <c:v>231.06</c:v>
                </c:pt>
                <c:pt idx="182">
                  <c:v>226.06</c:v>
                </c:pt>
                <c:pt idx="183">
                  <c:v>223.37</c:v>
                </c:pt>
                <c:pt idx="184">
                  <c:v>223.4</c:v>
                </c:pt>
                <c:pt idx="185">
                  <c:v>223.16</c:v>
                </c:pt>
                <c:pt idx="186">
                  <c:v>222.5</c:v>
                </c:pt>
                <c:pt idx="187">
                  <c:v>221.78</c:v>
                </c:pt>
                <c:pt idx="188">
                  <c:v>221.68</c:v>
                </c:pt>
                <c:pt idx="189">
                  <c:v>221.49</c:v>
                </c:pt>
                <c:pt idx="190">
                  <c:v>222.01</c:v>
                </c:pt>
                <c:pt idx="191">
                  <c:v>221.83</c:v>
                </c:pt>
                <c:pt idx="192">
                  <c:v>222.24</c:v>
                </c:pt>
                <c:pt idx="193">
                  <c:v>221.83</c:v>
                </c:pt>
                <c:pt idx="194">
                  <c:v>222.36</c:v>
                </c:pt>
                <c:pt idx="195">
                  <c:v>221.99</c:v>
                </c:pt>
                <c:pt idx="196">
                  <c:v>221.88</c:v>
                </c:pt>
                <c:pt idx="197">
                  <c:v>222.02</c:v>
                </c:pt>
                <c:pt idx="198">
                  <c:v>221.94</c:v>
                </c:pt>
                <c:pt idx="199">
                  <c:v>222.45</c:v>
                </c:pt>
                <c:pt idx="200">
                  <c:v>222.01</c:v>
                </c:pt>
                <c:pt idx="201">
                  <c:v>222.5</c:v>
                </c:pt>
                <c:pt idx="202">
                  <c:v>222.04</c:v>
                </c:pt>
                <c:pt idx="203">
                  <c:v>222.4</c:v>
                </c:pt>
                <c:pt idx="204">
                  <c:v>222.32</c:v>
                </c:pt>
                <c:pt idx="205">
                  <c:v>222.1</c:v>
                </c:pt>
                <c:pt idx="206">
                  <c:v>222.46</c:v>
                </c:pt>
                <c:pt idx="207">
                  <c:v>222.03</c:v>
                </c:pt>
                <c:pt idx="208">
                  <c:v>222.6</c:v>
                </c:pt>
                <c:pt idx="209">
                  <c:v>222.18</c:v>
                </c:pt>
                <c:pt idx="210">
                  <c:v>222.5</c:v>
                </c:pt>
                <c:pt idx="211">
                  <c:v>222.13</c:v>
                </c:pt>
                <c:pt idx="212">
                  <c:v>222.62</c:v>
                </c:pt>
                <c:pt idx="213">
                  <c:v>222.09</c:v>
                </c:pt>
                <c:pt idx="214">
                  <c:v>222.61</c:v>
                </c:pt>
                <c:pt idx="215">
                  <c:v>222.3</c:v>
                </c:pt>
                <c:pt idx="216">
                  <c:v>222.08</c:v>
                </c:pt>
                <c:pt idx="217">
                  <c:v>222.48</c:v>
                </c:pt>
                <c:pt idx="218">
                  <c:v>222.16</c:v>
                </c:pt>
                <c:pt idx="219">
                  <c:v>222.43</c:v>
                </c:pt>
                <c:pt idx="220">
                  <c:v>222.08</c:v>
                </c:pt>
                <c:pt idx="221">
                  <c:v>222.5</c:v>
                </c:pt>
                <c:pt idx="222">
                  <c:v>222.44</c:v>
                </c:pt>
                <c:pt idx="223">
                  <c:v>221.95</c:v>
                </c:pt>
                <c:pt idx="224">
                  <c:v>222.36</c:v>
                </c:pt>
                <c:pt idx="225">
                  <c:v>222.04</c:v>
                </c:pt>
                <c:pt idx="226">
                  <c:v>222.46</c:v>
                </c:pt>
                <c:pt idx="227">
                  <c:v>222.02</c:v>
                </c:pt>
                <c:pt idx="228">
                  <c:v>222.56</c:v>
                </c:pt>
                <c:pt idx="229">
                  <c:v>222.12</c:v>
                </c:pt>
                <c:pt idx="230">
                  <c:v>222.52</c:v>
                </c:pt>
                <c:pt idx="231">
                  <c:v>222.31</c:v>
                </c:pt>
                <c:pt idx="232">
                  <c:v>222.69</c:v>
                </c:pt>
                <c:pt idx="233">
                  <c:v>222.69</c:v>
                </c:pt>
                <c:pt idx="234">
                  <c:v>222.31</c:v>
                </c:pt>
                <c:pt idx="235">
                  <c:v>222.75</c:v>
                </c:pt>
                <c:pt idx="236">
                  <c:v>222.42</c:v>
                </c:pt>
                <c:pt idx="237">
                  <c:v>222.93</c:v>
                </c:pt>
                <c:pt idx="238">
                  <c:v>222.48</c:v>
                </c:pt>
                <c:pt idx="239">
                  <c:v>222.98</c:v>
                </c:pt>
                <c:pt idx="240">
                  <c:v>222.53</c:v>
                </c:pt>
                <c:pt idx="241">
                  <c:v>222.96</c:v>
                </c:pt>
                <c:pt idx="242">
                  <c:v>222.88</c:v>
                </c:pt>
                <c:pt idx="243">
                  <c:v>222.44</c:v>
                </c:pt>
                <c:pt idx="244">
                  <c:v>223.02</c:v>
                </c:pt>
                <c:pt idx="245">
                  <c:v>222.6</c:v>
                </c:pt>
                <c:pt idx="246">
                  <c:v>223.02</c:v>
                </c:pt>
                <c:pt idx="247">
                  <c:v>222.51</c:v>
                </c:pt>
                <c:pt idx="248">
                  <c:v>222.96</c:v>
                </c:pt>
                <c:pt idx="249">
                  <c:v>222.56</c:v>
                </c:pt>
                <c:pt idx="250">
                  <c:v>222.9</c:v>
                </c:pt>
                <c:pt idx="251">
                  <c:v>222.5</c:v>
                </c:pt>
                <c:pt idx="252">
                  <c:v>222.88</c:v>
                </c:pt>
                <c:pt idx="253">
                  <c:v>222.97</c:v>
                </c:pt>
                <c:pt idx="254">
                  <c:v>222.47</c:v>
                </c:pt>
                <c:pt idx="255">
                  <c:v>222.93</c:v>
                </c:pt>
                <c:pt idx="256">
                  <c:v>222.47</c:v>
                </c:pt>
                <c:pt idx="257">
                  <c:v>223</c:v>
                </c:pt>
                <c:pt idx="258">
                  <c:v>222.66</c:v>
                </c:pt>
                <c:pt idx="259">
                  <c:v>223.07</c:v>
                </c:pt>
                <c:pt idx="260">
                  <c:v>222.65</c:v>
                </c:pt>
                <c:pt idx="261">
                  <c:v>223.17</c:v>
                </c:pt>
                <c:pt idx="262">
                  <c:v>222.69</c:v>
                </c:pt>
                <c:pt idx="263">
                  <c:v>223.25</c:v>
                </c:pt>
                <c:pt idx="264">
                  <c:v>222.81</c:v>
                </c:pt>
                <c:pt idx="265">
                  <c:v>223.05</c:v>
                </c:pt>
                <c:pt idx="266">
                  <c:v>223.21</c:v>
                </c:pt>
                <c:pt idx="267">
                  <c:v>222.69</c:v>
                </c:pt>
                <c:pt idx="268">
                  <c:v>223.28</c:v>
                </c:pt>
                <c:pt idx="269">
                  <c:v>222.87</c:v>
                </c:pt>
                <c:pt idx="270">
                  <c:v>223.2</c:v>
                </c:pt>
                <c:pt idx="271">
                  <c:v>222.87</c:v>
                </c:pt>
                <c:pt idx="272">
                  <c:v>223.17</c:v>
                </c:pt>
                <c:pt idx="273">
                  <c:v>222.78</c:v>
                </c:pt>
                <c:pt idx="274">
                  <c:v>223.33</c:v>
                </c:pt>
                <c:pt idx="275">
                  <c:v>222.83</c:v>
                </c:pt>
                <c:pt idx="276">
                  <c:v>223.19</c:v>
                </c:pt>
                <c:pt idx="277">
                  <c:v>223.13</c:v>
                </c:pt>
                <c:pt idx="278">
                  <c:v>222.81</c:v>
                </c:pt>
                <c:pt idx="279">
                  <c:v>223.17</c:v>
                </c:pt>
                <c:pt idx="280">
                  <c:v>222.89</c:v>
                </c:pt>
                <c:pt idx="281">
                  <c:v>223.04</c:v>
                </c:pt>
                <c:pt idx="282">
                  <c:v>222.89</c:v>
                </c:pt>
                <c:pt idx="283">
                  <c:v>222.91</c:v>
                </c:pt>
                <c:pt idx="284">
                  <c:v>223.17</c:v>
                </c:pt>
                <c:pt idx="285">
                  <c:v>222.75</c:v>
                </c:pt>
                <c:pt idx="286">
                  <c:v>222.93</c:v>
                </c:pt>
                <c:pt idx="287">
                  <c:v>222.87</c:v>
                </c:pt>
                <c:pt idx="288">
                  <c:v>223.26</c:v>
                </c:pt>
                <c:pt idx="289">
                  <c:v>223.07</c:v>
                </c:pt>
                <c:pt idx="290">
                  <c:v>223.61</c:v>
                </c:pt>
                <c:pt idx="291">
                  <c:v>223.46</c:v>
                </c:pt>
                <c:pt idx="292">
                  <c:v>223.88</c:v>
                </c:pt>
                <c:pt idx="293">
                  <c:v>223.76</c:v>
                </c:pt>
                <c:pt idx="294">
                  <c:v>224.18</c:v>
                </c:pt>
                <c:pt idx="295">
                  <c:v>223.86</c:v>
                </c:pt>
                <c:pt idx="296">
                  <c:v>224.35</c:v>
                </c:pt>
                <c:pt idx="297">
                  <c:v>224.47</c:v>
                </c:pt>
                <c:pt idx="298">
                  <c:v>224.07</c:v>
                </c:pt>
                <c:pt idx="299">
                  <c:v>224.46</c:v>
                </c:pt>
                <c:pt idx="300">
                  <c:v>224.14</c:v>
                </c:pt>
                <c:pt idx="301">
                  <c:v>224.15</c:v>
                </c:pt>
                <c:pt idx="302">
                  <c:v>224.26</c:v>
                </c:pt>
                <c:pt idx="303">
                  <c:v>224.2</c:v>
                </c:pt>
                <c:pt idx="304">
                  <c:v>224.35</c:v>
                </c:pt>
                <c:pt idx="305">
                  <c:v>224.29</c:v>
                </c:pt>
                <c:pt idx="306">
                  <c:v>224.6</c:v>
                </c:pt>
                <c:pt idx="307">
                  <c:v>224.26</c:v>
                </c:pt>
                <c:pt idx="308">
                  <c:v>224.45</c:v>
                </c:pt>
                <c:pt idx="309">
                  <c:v>224.31</c:v>
                </c:pt>
                <c:pt idx="310">
                  <c:v>224.52</c:v>
                </c:pt>
                <c:pt idx="311">
                  <c:v>224.27</c:v>
                </c:pt>
                <c:pt idx="312">
                  <c:v>224.49</c:v>
                </c:pt>
                <c:pt idx="313">
                  <c:v>224.13</c:v>
                </c:pt>
                <c:pt idx="314">
                  <c:v>224.61</c:v>
                </c:pt>
                <c:pt idx="315">
                  <c:v>224.21</c:v>
                </c:pt>
                <c:pt idx="316">
                  <c:v>224.53</c:v>
                </c:pt>
                <c:pt idx="317">
                  <c:v>224.66</c:v>
                </c:pt>
                <c:pt idx="318">
                  <c:v>224.3</c:v>
                </c:pt>
                <c:pt idx="319">
                  <c:v>224.26</c:v>
                </c:pt>
                <c:pt idx="320">
                  <c:v>224.37</c:v>
                </c:pt>
                <c:pt idx="321">
                  <c:v>224.11</c:v>
                </c:pt>
                <c:pt idx="322">
                  <c:v>224.36</c:v>
                </c:pt>
                <c:pt idx="323">
                  <c:v>224.16</c:v>
                </c:pt>
                <c:pt idx="324">
                  <c:v>224.21</c:v>
                </c:pt>
                <c:pt idx="325">
                  <c:v>224.06</c:v>
                </c:pt>
                <c:pt idx="326">
                  <c:v>224.16</c:v>
                </c:pt>
                <c:pt idx="327">
                  <c:v>224.04</c:v>
                </c:pt>
                <c:pt idx="328">
                  <c:v>224.2</c:v>
                </c:pt>
                <c:pt idx="329">
                  <c:v>224.08</c:v>
                </c:pt>
                <c:pt idx="330">
                  <c:v>224.48</c:v>
                </c:pt>
                <c:pt idx="331">
                  <c:v>223.85</c:v>
                </c:pt>
                <c:pt idx="332">
                  <c:v>224.08</c:v>
                </c:pt>
                <c:pt idx="333">
                  <c:v>223.82</c:v>
                </c:pt>
                <c:pt idx="334">
                  <c:v>224.02</c:v>
                </c:pt>
                <c:pt idx="335">
                  <c:v>223.84</c:v>
                </c:pt>
                <c:pt idx="336">
                  <c:v>224</c:v>
                </c:pt>
                <c:pt idx="337">
                  <c:v>224.08</c:v>
                </c:pt>
                <c:pt idx="338">
                  <c:v>223.76</c:v>
                </c:pt>
                <c:pt idx="339">
                  <c:v>223.4</c:v>
                </c:pt>
                <c:pt idx="340">
                  <c:v>223.6</c:v>
                </c:pt>
                <c:pt idx="341">
                  <c:v>223.39</c:v>
                </c:pt>
                <c:pt idx="342">
                  <c:v>223.49</c:v>
                </c:pt>
                <c:pt idx="343">
                  <c:v>223.1</c:v>
                </c:pt>
                <c:pt idx="344">
                  <c:v>223.31</c:v>
                </c:pt>
                <c:pt idx="345">
                  <c:v>223.01</c:v>
                </c:pt>
                <c:pt idx="346">
                  <c:v>223.06</c:v>
                </c:pt>
                <c:pt idx="347">
                  <c:v>222.78</c:v>
                </c:pt>
                <c:pt idx="348">
                  <c:v>223.04</c:v>
                </c:pt>
                <c:pt idx="349">
                  <c:v>222.34</c:v>
                </c:pt>
                <c:pt idx="350">
                  <c:v>222.51</c:v>
                </c:pt>
                <c:pt idx="351">
                  <c:v>222.02</c:v>
                </c:pt>
                <c:pt idx="352">
                  <c:v>221.83</c:v>
                </c:pt>
                <c:pt idx="353">
                  <c:v>222.15</c:v>
                </c:pt>
                <c:pt idx="354">
                  <c:v>221.42</c:v>
                </c:pt>
                <c:pt idx="355">
                  <c:v>221.68</c:v>
                </c:pt>
                <c:pt idx="356">
                  <c:v>220.9</c:v>
                </c:pt>
                <c:pt idx="357">
                  <c:v>221.09</c:v>
                </c:pt>
                <c:pt idx="358">
                  <c:v>220.15</c:v>
                </c:pt>
                <c:pt idx="359">
                  <c:v>219.88</c:v>
                </c:pt>
                <c:pt idx="360">
                  <c:v>219.88</c:v>
                </c:pt>
                <c:pt idx="361">
                  <c:v>219.28</c:v>
                </c:pt>
                <c:pt idx="362">
                  <c:v>219.06</c:v>
                </c:pt>
                <c:pt idx="363">
                  <c:v>218.71</c:v>
                </c:pt>
                <c:pt idx="364">
                  <c:v>218.36</c:v>
                </c:pt>
                <c:pt idx="365">
                  <c:v>217.92</c:v>
                </c:pt>
                <c:pt idx="366">
                  <c:v>217.58</c:v>
                </c:pt>
                <c:pt idx="367">
                  <c:v>217.19</c:v>
                </c:pt>
                <c:pt idx="368">
                  <c:v>217.3</c:v>
                </c:pt>
                <c:pt idx="369">
                  <c:v>216.81</c:v>
                </c:pt>
                <c:pt idx="370">
                  <c:v>215.78</c:v>
                </c:pt>
                <c:pt idx="371">
                  <c:v>216.01</c:v>
                </c:pt>
                <c:pt idx="372">
                  <c:v>215.34</c:v>
                </c:pt>
                <c:pt idx="373">
                  <c:v>214.61</c:v>
                </c:pt>
                <c:pt idx="374">
                  <c:v>214.51</c:v>
                </c:pt>
                <c:pt idx="375">
                  <c:v>213.72</c:v>
                </c:pt>
                <c:pt idx="376">
                  <c:v>213.44</c:v>
                </c:pt>
                <c:pt idx="377">
                  <c:v>212.81</c:v>
                </c:pt>
                <c:pt idx="378">
                  <c:v>213.14</c:v>
                </c:pt>
                <c:pt idx="379">
                  <c:v>212.01</c:v>
                </c:pt>
                <c:pt idx="380">
                  <c:v>212.04</c:v>
                </c:pt>
                <c:pt idx="381">
                  <c:v>211.05</c:v>
                </c:pt>
                <c:pt idx="382">
                  <c:v>211.08</c:v>
                </c:pt>
                <c:pt idx="383">
                  <c:v>210.16</c:v>
                </c:pt>
                <c:pt idx="384">
                  <c:v>209.54</c:v>
                </c:pt>
                <c:pt idx="385">
                  <c:v>209.35</c:v>
                </c:pt>
                <c:pt idx="386">
                  <c:v>208.61</c:v>
                </c:pt>
                <c:pt idx="387">
                  <c:v>208.34</c:v>
                </c:pt>
                <c:pt idx="388">
                  <c:v>207.78</c:v>
                </c:pt>
                <c:pt idx="389">
                  <c:v>207.73</c:v>
                </c:pt>
                <c:pt idx="390">
                  <c:v>206.63</c:v>
                </c:pt>
                <c:pt idx="391">
                  <c:v>206.81</c:v>
                </c:pt>
                <c:pt idx="392">
                  <c:v>206.01</c:v>
                </c:pt>
                <c:pt idx="393">
                  <c:v>205.12</c:v>
                </c:pt>
                <c:pt idx="394">
                  <c:v>205.07</c:v>
                </c:pt>
                <c:pt idx="395">
                  <c:v>203.99</c:v>
                </c:pt>
                <c:pt idx="396">
                  <c:v>204.06</c:v>
                </c:pt>
                <c:pt idx="397">
                  <c:v>202.94</c:v>
                </c:pt>
                <c:pt idx="398">
                  <c:v>203.02</c:v>
                </c:pt>
                <c:pt idx="399">
                  <c:v>201.92</c:v>
                </c:pt>
                <c:pt idx="400">
                  <c:v>201.88</c:v>
                </c:pt>
                <c:pt idx="401">
                  <c:v>200.76</c:v>
                </c:pt>
                <c:pt idx="402">
                  <c:v>200.47</c:v>
                </c:pt>
                <c:pt idx="403">
                  <c:v>199.88</c:v>
                </c:pt>
                <c:pt idx="404">
                  <c:v>199.96</c:v>
                </c:pt>
                <c:pt idx="405">
                  <c:v>199.05</c:v>
                </c:pt>
                <c:pt idx="406">
                  <c:v>197.98</c:v>
                </c:pt>
                <c:pt idx="407">
                  <c:v>198.03</c:v>
                </c:pt>
                <c:pt idx="408">
                  <c:v>196.9</c:v>
                </c:pt>
                <c:pt idx="409">
                  <c:v>196.78</c:v>
                </c:pt>
                <c:pt idx="410">
                  <c:v>195.76</c:v>
                </c:pt>
                <c:pt idx="411">
                  <c:v>195.93</c:v>
                </c:pt>
                <c:pt idx="412">
                  <c:v>194.77</c:v>
                </c:pt>
                <c:pt idx="413">
                  <c:v>194.7</c:v>
                </c:pt>
                <c:pt idx="414">
                  <c:v>193.8</c:v>
                </c:pt>
                <c:pt idx="415">
                  <c:v>192.82</c:v>
                </c:pt>
                <c:pt idx="416">
                  <c:v>192.64</c:v>
                </c:pt>
                <c:pt idx="417">
                  <c:v>191.59</c:v>
                </c:pt>
                <c:pt idx="418">
                  <c:v>191.39</c:v>
                </c:pt>
                <c:pt idx="419">
                  <c:v>190.43</c:v>
                </c:pt>
                <c:pt idx="420">
                  <c:v>190.37</c:v>
                </c:pt>
                <c:pt idx="421">
                  <c:v>189.21</c:v>
                </c:pt>
                <c:pt idx="422">
                  <c:v>189.14</c:v>
                </c:pt>
                <c:pt idx="423">
                  <c:v>188</c:v>
                </c:pt>
                <c:pt idx="424">
                  <c:v>187.72</c:v>
                </c:pt>
                <c:pt idx="425">
                  <c:v>186.53</c:v>
                </c:pt>
                <c:pt idx="426">
                  <c:v>186.52</c:v>
                </c:pt>
                <c:pt idx="427">
                  <c:v>185.37</c:v>
                </c:pt>
                <c:pt idx="428">
                  <c:v>184.45</c:v>
                </c:pt>
                <c:pt idx="429">
                  <c:v>184.17</c:v>
                </c:pt>
                <c:pt idx="430">
                  <c:v>183.06</c:v>
                </c:pt>
                <c:pt idx="431">
                  <c:v>182.84</c:v>
                </c:pt>
                <c:pt idx="432">
                  <c:v>181.52</c:v>
                </c:pt>
                <c:pt idx="433">
                  <c:v>181.38</c:v>
                </c:pt>
                <c:pt idx="434">
                  <c:v>180.81</c:v>
                </c:pt>
                <c:pt idx="435">
                  <c:v>179.53</c:v>
                </c:pt>
                <c:pt idx="436">
                  <c:v>179.29</c:v>
                </c:pt>
                <c:pt idx="437">
                  <c:v>178.15</c:v>
                </c:pt>
                <c:pt idx="438">
                  <c:v>177.68</c:v>
                </c:pt>
                <c:pt idx="439">
                  <c:v>176.61</c:v>
                </c:pt>
                <c:pt idx="440">
                  <c:v>175.42</c:v>
                </c:pt>
                <c:pt idx="441">
                  <c:v>174.89</c:v>
                </c:pt>
                <c:pt idx="442">
                  <c:v>174.12</c:v>
                </c:pt>
                <c:pt idx="443">
                  <c:v>173.86</c:v>
                </c:pt>
                <c:pt idx="444">
                  <c:v>172.63</c:v>
                </c:pt>
                <c:pt idx="445">
                  <c:v>172.19</c:v>
                </c:pt>
                <c:pt idx="446">
                  <c:v>170.79</c:v>
                </c:pt>
                <c:pt idx="447">
                  <c:v>170.49</c:v>
                </c:pt>
                <c:pt idx="448">
                  <c:v>169.1</c:v>
                </c:pt>
                <c:pt idx="449">
                  <c:v>168.66</c:v>
                </c:pt>
                <c:pt idx="450">
                  <c:v>167.23</c:v>
                </c:pt>
                <c:pt idx="451">
                  <c:v>166.74</c:v>
                </c:pt>
                <c:pt idx="452">
                  <c:v>166.06</c:v>
                </c:pt>
                <c:pt idx="453">
                  <c:v>164.37</c:v>
                </c:pt>
                <c:pt idx="454">
                  <c:v>164.26</c:v>
                </c:pt>
                <c:pt idx="455">
                  <c:v>162.6</c:v>
                </c:pt>
                <c:pt idx="456">
                  <c:v>144.81</c:v>
                </c:pt>
                <c:pt idx="457">
                  <c:v>145.74</c:v>
                </c:pt>
                <c:pt idx="458">
                  <c:v>145.63999999999999</c:v>
                </c:pt>
                <c:pt idx="459">
                  <c:v>144.86000000000001</c:v>
                </c:pt>
                <c:pt idx="460">
                  <c:v>142.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v>8c10-3</c:v>
          </c:tx>
          <c:spPr>
            <a:ln w="19050" cap="rnd">
              <a:solidFill>
                <a:schemeClr val="accent3"/>
              </a:solidFill>
              <a:round/>
            </a:ln>
            <a:effectLst/>
          </c:spPr>
          <c:marker>
            <c:symbol val="none"/>
          </c:marker>
          <c:xVal>
            <c:numRef>
              <c:f>汇总!$H$3:$H$534</c:f>
              <c:numCache>
                <c:formatCode>General</c:formatCode>
                <c:ptCount val="532"/>
                <c:pt idx="0">
                  <c:v>0</c:v>
                </c:pt>
                <c:pt idx="1">
                  <c:v>-2.7E-2</c:v>
                </c:pt>
                <c:pt idx="2">
                  <c:v>-4.7E-2</c:v>
                </c:pt>
                <c:pt idx="3">
                  <c:v>-4.0000000000000001E-3</c:v>
                </c:pt>
                <c:pt idx="4">
                  <c:v>0</c:v>
                </c:pt>
                <c:pt idx="5">
                  <c:v>-3.5000000000000003E-2</c:v>
                </c:pt>
                <c:pt idx="6">
                  <c:v>-4.0000000000000001E-3</c:v>
                </c:pt>
                <c:pt idx="7">
                  <c:v>-3.9E-2</c:v>
                </c:pt>
                <c:pt idx="8">
                  <c:v>-0.02</c:v>
                </c:pt>
                <c:pt idx="9">
                  <c:v>-1.6E-2</c:v>
                </c:pt>
                <c:pt idx="10">
                  <c:v>-4.2999999999999997E-2</c:v>
                </c:pt>
                <c:pt idx="11">
                  <c:v>-8.0000000000000002E-3</c:v>
                </c:pt>
                <c:pt idx="12">
                  <c:v>-5.1000000000000004E-2</c:v>
                </c:pt>
                <c:pt idx="13">
                  <c:v>-3.9E-2</c:v>
                </c:pt>
                <c:pt idx="14">
                  <c:v>-4.0000000000000001E-3</c:v>
                </c:pt>
                <c:pt idx="15">
                  <c:v>-8.0000000000000002E-3</c:v>
                </c:pt>
                <c:pt idx="16">
                  <c:v>-0.02</c:v>
                </c:pt>
                <c:pt idx="17">
                  <c:v>-3.1E-2</c:v>
                </c:pt>
                <c:pt idx="18">
                  <c:v>0</c:v>
                </c:pt>
                <c:pt idx="19">
                  <c:v>-8.0000000000000002E-3</c:v>
                </c:pt>
                <c:pt idx="20">
                  <c:v>-2.7E-2</c:v>
                </c:pt>
                <c:pt idx="21">
                  <c:v>-3.5000000000000003E-2</c:v>
                </c:pt>
                <c:pt idx="22">
                  <c:v>0</c:v>
                </c:pt>
                <c:pt idx="23">
                  <c:v>2.9999999999999992E-3</c:v>
                </c:pt>
                <c:pt idx="24">
                  <c:v>0</c:v>
                </c:pt>
                <c:pt idx="25">
                  <c:v>2.9999999999999992E-3</c:v>
                </c:pt>
                <c:pt idx="26">
                  <c:v>2.9999999999999992E-3</c:v>
                </c:pt>
                <c:pt idx="27">
                  <c:v>1.0999999999999999E-2</c:v>
                </c:pt>
                <c:pt idx="28">
                  <c:v>-0.02</c:v>
                </c:pt>
                <c:pt idx="29">
                  <c:v>1.0999999999999999E-2</c:v>
                </c:pt>
                <c:pt idx="30">
                  <c:v>1.0999999999999999E-2</c:v>
                </c:pt>
                <c:pt idx="31">
                  <c:v>2.3000000000000003E-2</c:v>
                </c:pt>
                <c:pt idx="32">
                  <c:v>2.3000000000000003E-2</c:v>
                </c:pt>
                <c:pt idx="33">
                  <c:v>1.4999999999999999E-2</c:v>
                </c:pt>
                <c:pt idx="34">
                  <c:v>4.5999999999999999E-2</c:v>
                </c:pt>
                <c:pt idx="35">
                  <c:v>3.8000000000000006E-2</c:v>
                </c:pt>
                <c:pt idx="36">
                  <c:v>3.0000000000000002E-2</c:v>
                </c:pt>
                <c:pt idx="37">
                  <c:v>4.1999999999999996E-2</c:v>
                </c:pt>
                <c:pt idx="38">
                  <c:v>6.0999999999999999E-2</c:v>
                </c:pt>
                <c:pt idx="39">
                  <c:v>6.9000000000000006E-2</c:v>
                </c:pt>
                <c:pt idx="40">
                  <c:v>6.0999999999999999E-2</c:v>
                </c:pt>
                <c:pt idx="41">
                  <c:v>5.7000000000000009E-2</c:v>
                </c:pt>
                <c:pt idx="42">
                  <c:v>6.0999999999999999E-2</c:v>
                </c:pt>
                <c:pt idx="43">
                  <c:v>6.5000000000000002E-2</c:v>
                </c:pt>
                <c:pt idx="44">
                  <c:v>7.3000000000000009E-2</c:v>
                </c:pt>
                <c:pt idx="45">
                  <c:v>7.3000000000000009E-2</c:v>
                </c:pt>
                <c:pt idx="46">
                  <c:v>6.9000000000000006E-2</c:v>
                </c:pt>
                <c:pt idx="47">
                  <c:v>7.3000000000000009E-2</c:v>
                </c:pt>
                <c:pt idx="48">
                  <c:v>6.9000000000000006E-2</c:v>
                </c:pt>
                <c:pt idx="49">
                  <c:v>6.9000000000000006E-2</c:v>
                </c:pt>
                <c:pt idx="50">
                  <c:v>6.9000000000000006E-2</c:v>
                </c:pt>
                <c:pt idx="51">
                  <c:v>6.9000000000000006E-2</c:v>
                </c:pt>
                <c:pt idx="52">
                  <c:v>7.3000000000000009E-2</c:v>
                </c:pt>
                <c:pt idx="53">
                  <c:v>6.0999999999999999E-2</c:v>
                </c:pt>
                <c:pt idx="54">
                  <c:v>6.5000000000000002E-2</c:v>
                </c:pt>
                <c:pt idx="55">
                  <c:v>7.3000000000000009E-2</c:v>
                </c:pt>
                <c:pt idx="56">
                  <c:v>6.5000000000000002E-2</c:v>
                </c:pt>
                <c:pt idx="57">
                  <c:v>6.9000000000000006E-2</c:v>
                </c:pt>
                <c:pt idx="58">
                  <c:v>6.0999999999999999E-2</c:v>
                </c:pt>
                <c:pt idx="59">
                  <c:v>6.9000000000000006E-2</c:v>
                </c:pt>
                <c:pt idx="60">
                  <c:v>6.5000000000000002E-2</c:v>
                </c:pt>
                <c:pt idx="61">
                  <c:v>6.0999999999999999E-2</c:v>
                </c:pt>
                <c:pt idx="62">
                  <c:v>6.9000000000000006E-2</c:v>
                </c:pt>
                <c:pt idx="63">
                  <c:v>7.3000000000000009E-2</c:v>
                </c:pt>
                <c:pt idx="64">
                  <c:v>6.9000000000000006E-2</c:v>
                </c:pt>
                <c:pt idx="65">
                  <c:v>7.3000000000000009E-2</c:v>
                </c:pt>
                <c:pt idx="66">
                  <c:v>6.9000000000000006E-2</c:v>
                </c:pt>
                <c:pt idx="67">
                  <c:v>7.6999999999999999E-2</c:v>
                </c:pt>
                <c:pt idx="68">
                  <c:v>7.3000000000000009E-2</c:v>
                </c:pt>
                <c:pt idx="69">
                  <c:v>7.6999999999999999E-2</c:v>
                </c:pt>
                <c:pt idx="70">
                  <c:v>6.9000000000000006E-2</c:v>
                </c:pt>
                <c:pt idx="71">
                  <c:v>7.3000000000000009E-2</c:v>
                </c:pt>
                <c:pt idx="72">
                  <c:v>8.1000000000000003E-2</c:v>
                </c:pt>
                <c:pt idx="73">
                  <c:v>9.6000000000000002E-2</c:v>
                </c:pt>
                <c:pt idx="74">
                  <c:v>0.13799999999999998</c:v>
                </c:pt>
                <c:pt idx="75">
                  <c:v>0.15</c:v>
                </c:pt>
                <c:pt idx="76">
                  <c:v>0.111</c:v>
                </c:pt>
                <c:pt idx="77">
                  <c:v>0.108</c:v>
                </c:pt>
                <c:pt idx="78">
                  <c:v>0.13799999999999998</c:v>
                </c:pt>
                <c:pt idx="79">
                  <c:v>0.17299999999999999</c:v>
                </c:pt>
                <c:pt idx="80">
                  <c:v>0.12300000000000001</c:v>
                </c:pt>
                <c:pt idx="81">
                  <c:v>0.13499999999999998</c:v>
                </c:pt>
                <c:pt idx="82">
                  <c:v>0.13799999999999998</c:v>
                </c:pt>
                <c:pt idx="83">
                  <c:v>0.13499999999999998</c:v>
                </c:pt>
                <c:pt idx="84">
                  <c:v>0.13799999999999998</c:v>
                </c:pt>
                <c:pt idx="85">
                  <c:v>0.19199999999999998</c:v>
                </c:pt>
                <c:pt idx="86">
                  <c:v>0.14599999999999999</c:v>
                </c:pt>
                <c:pt idx="87">
                  <c:v>0.154</c:v>
                </c:pt>
                <c:pt idx="88">
                  <c:v>0.25800000000000001</c:v>
                </c:pt>
                <c:pt idx="89">
                  <c:v>0.23099999999999998</c:v>
                </c:pt>
                <c:pt idx="90">
                  <c:v>0.16899999999999998</c:v>
                </c:pt>
                <c:pt idx="91">
                  <c:v>0.216</c:v>
                </c:pt>
                <c:pt idx="92">
                  <c:v>0.22699999999999998</c:v>
                </c:pt>
                <c:pt idx="93">
                  <c:v>0.19599999999999998</c:v>
                </c:pt>
                <c:pt idx="94">
                  <c:v>0.20399999999999999</c:v>
                </c:pt>
                <c:pt idx="95">
                  <c:v>0.20799999999999999</c:v>
                </c:pt>
                <c:pt idx="96">
                  <c:v>0.308</c:v>
                </c:pt>
                <c:pt idx="97">
                  <c:v>0.28899999999999998</c:v>
                </c:pt>
                <c:pt idx="98">
                  <c:v>0.219</c:v>
                </c:pt>
                <c:pt idx="99">
                  <c:v>0.29699999999999999</c:v>
                </c:pt>
                <c:pt idx="100">
                  <c:v>0.22699999999999998</c:v>
                </c:pt>
                <c:pt idx="101">
                  <c:v>0.254</c:v>
                </c:pt>
                <c:pt idx="102">
                  <c:v>0.27699999999999997</c:v>
                </c:pt>
                <c:pt idx="103">
                  <c:v>0.27399999999999997</c:v>
                </c:pt>
                <c:pt idx="104">
                  <c:v>0.28499999999999998</c:v>
                </c:pt>
                <c:pt idx="105">
                  <c:v>0.28499999999999998</c:v>
                </c:pt>
                <c:pt idx="106">
                  <c:v>0.39300000000000002</c:v>
                </c:pt>
                <c:pt idx="107">
                  <c:v>0.29299999999999998</c:v>
                </c:pt>
                <c:pt idx="108">
                  <c:v>0.30399999999999999</c:v>
                </c:pt>
                <c:pt idx="109">
                  <c:v>0.312</c:v>
                </c:pt>
                <c:pt idx="110">
                  <c:v>0.316</c:v>
                </c:pt>
                <c:pt idx="111">
                  <c:v>0.316</c:v>
                </c:pt>
                <c:pt idx="112">
                  <c:v>0.33499999999999996</c:v>
                </c:pt>
                <c:pt idx="113">
                  <c:v>0.34699999999999998</c:v>
                </c:pt>
                <c:pt idx="114">
                  <c:v>0.35099999999999998</c:v>
                </c:pt>
                <c:pt idx="115">
                  <c:v>0.36199999999999999</c:v>
                </c:pt>
                <c:pt idx="116">
                  <c:v>0.36599999999999999</c:v>
                </c:pt>
                <c:pt idx="117">
                  <c:v>0.374</c:v>
                </c:pt>
                <c:pt idx="118">
                  <c:v>0.40499999999999997</c:v>
                </c:pt>
                <c:pt idx="119">
                  <c:v>0.39300000000000002</c:v>
                </c:pt>
                <c:pt idx="120">
                  <c:v>0.40499999999999997</c:v>
                </c:pt>
                <c:pt idx="121">
                  <c:v>0.40899999999999997</c:v>
                </c:pt>
                <c:pt idx="122">
                  <c:v>0.42799999999999999</c:v>
                </c:pt>
                <c:pt idx="123">
                  <c:v>0.436</c:v>
                </c:pt>
                <c:pt idx="124">
                  <c:v>0.45500000000000002</c:v>
                </c:pt>
                <c:pt idx="125">
                  <c:v>0.47399999999999998</c:v>
                </c:pt>
                <c:pt idx="126">
                  <c:v>0.48199999999999998</c:v>
                </c:pt>
                <c:pt idx="127">
                  <c:v>0.48199999999999998</c:v>
                </c:pt>
                <c:pt idx="128">
                  <c:v>0.48599999999999999</c:v>
                </c:pt>
                <c:pt idx="129">
                  <c:v>0.48599999999999999</c:v>
                </c:pt>
                <c:pt idx="130">
                  <c:v>0.48599999999999999</c:v>
                </c:pt>
                <c:pt idx="131">
                  <c:v>0.49</c:v>
                </c:pt>
                <c:pt idx="132">
                  <c:v>0.48599999999999999</c:v>
                </c:pt>
                <c:pt idx="133">
                  <c:v>0.48199999999999998</c:v>
                </c:pt>
                <c:pt idx="134">
                  <c:v>0.51300000000000001</c:v>
                </c:pt>
                <c:pt idx="135">
                  <c:v>0.53200000000000003</c:v>
                </c:pt>
                <c:pt idx="136">
                  <c:v>0.57099999999999995</c:v>
                </c:pt>
                <c:pt idx="137">
                  <c:v>0.57399999999999995</c:v>
                </c:pt>
                <c:pt idx="138">
                  <c:v>0.60099999999999998</c:v>
                </c:pt>
                <c:pt idx="139">
                  <c:v>0.60099999999999998</c:v>
                </c:pt>
                <c:pt idx="140">
                  <c:v>0.61699999999999999</c:v>
                </c:pt>
                <c:pt idx="141">
                  <c:v>0.61299999999999999</c:v>
                </c:pt>
                <c:pt idx="142">
                  <c:v>0.61699999999999999</c:v>
                </c:pt>
                <c:pt idx="143">
                  <c:v>0.628</c:v>
                </c:pt>
                <c:pt idx="144">
                  <c:v>0.63600000000000001</c:v>
                </c:pt>
                <c:pt idx="145">
                  <c:v>0.64</c:v>
                </c:pt>
                <c:pt idx="146">
                  <c:v>0.65200000000000002</c:v>
                </c:pt>
                <c:pt idx="147">
                  <c:v>0.65500000000000003</c:v>
                </c:pt>
                <c:pt idx="148">
                  <c:v>0.67100000000000004</c:v>
                </c:pt>
                <c:pt idx="149">
                  <c:v>0.68199999999999994</c:v>
                </c:pt>
                <c:pt idx="150">
                  <c:v>0.68199999999999994</c:v>
                </c:pt>
                <c:pt idx="151">
                  <c:v>0.68599999999999994</c:v>
                </c:pt>
                <c:pt idx="152">
                  <c:v>0.69799999999999995</c:v>
                </c:pt>
                <c:pt idx="153">
                  <c:v>0.70599999999999996</c:v>
                </c:pt>
                <c:pt idx="154">
                  <c:v>0.71</c:v>
                </c:pt>
                <c:pt idx="155">
                  <c:v>0.73699999999999999</c:v>
                </c:pt>
                <c:pt idx="156">
                  <c:v>0.79800000000000004</c:v>
                </c:pt>
                <c:pt idx="157">
                  <c:v>0.86799999999999999</c:v>
                </c:pt>
                <c:pt idx="158">
                  <c:v>0.89900000000000002</c:v>
                </c:pt>
                <c:pt idx="159">
                  <c:v>0.93699999999999994</c:v>
                </c:pt>
                <c:pt idx="160">
                  <c:v>0.99099999999999988</c:v>
                </c:pt>
                <c:pt idx="161">
                  <c:v>1.03</c:v>
                </c:pt>
                <c:pt idx="162">
                  <c:v>1.0640000000000001</c:v>
                </c:pt>
                <c:pt idx="163">
                  <c:v>1.0720000000000001</c:v>
                </c:pt>
                <c:pt idx="164">
                  <c:v>1.1259999999999999</c:v>
                </c:pt>
                <c:pt idx="165">
                  <c:v>1.1759999999999999</c:v>
                </c:pt>
                <c:pt idx="166">
                  <c:v>1.2190000000000001</c:v>
                </c:pt>
                <c:pt idx="167">
                  <c:v>1.2689999999999999</c:v>
                </c:pt>
                <c:pt idx="168">
                  <c:v>1.319</c:v>
                </c:pt>
                <c:pt idx="169">
                  <c:v>1.3620000000000001</c:v>
                </c:pt>
                <c:pt idx="170">
                  <c:v>1.4039999999999999</c:v>
                </c:pt>
                <c:pt idx="171">
                  <c:v>1.458</c:v>
                </c:pt>
                <c:pt idx="172">
                  <c:v>1.516</c:v>
                </c:pt>
                <c:pt idx="173">
                  <c:v>1.5469999999999999</c:v>
                </c:pt>
                <c:pt idx="174">
                  <c:v>1.6120000000000001</c:v>
                </c:pt>
                <c:pt idx="175">
                  <c:v>1.663</c:v>
                </c:pt>
                <c:pt idx="176">
                  <c:v>1.7130000000000001</c:v>
                </c:pt>
                <c:pt idx="177">
                  <c:v>1.7549999999999999</c:v>
                </c:pt>
                <c:pt idx="178">
                  <c:v>1.8049999999999999</c:v>
                </c:pt>
                <c:pt idx="179">
                  <c:v>1.8480000000000001</c:v>
                </c:pt>
                <c:pt idx="180">
                  <c:v>1.9059999999999999</c:v>
                </c:pt>
                <c:pt idx="181">
                  <c:v>1.944</c:v>
                </c:pt>
                <c:pt idx="182">
                  <c:v>1.9979999999999998</c:v>
                </c:pt>
                <c:pt idx="183">
                  <c:v>2.052</c:v>
                </c:pt>
                <c:pt idx="184">
                  <c:v>2.0750000000000002</c:v>
                </c:pt>
                <c:pt idx="185">
                  <c:v>2.129</c:v>
                </c:pt>
                <c:pt idx="186">
                  <c:v>2.1640000000000001</c:v>
                </c:pt>
                <c:pt idx="187">
                  <c:v>2.23</c:v>
                </c:pt>
                <c:pt idx="188">
                  <c:v>2.2719999999999998</c:v>
                </c:pt>
                <c:pt idx="189">
                  <c:v>2.3149999999999999</c:v>
                </c:pt>
                <c:pt idx="190">
                  <c:v>2.3689999999999998</c:v>
                </c:pt>
                <c:pt idx="191">
                  <c:v>2.407</c:v>
                </c:pt>
                <c:pt idx="192">
                  <c:v>2.4769999999999999</c:v>
                </c:pt>
                <c:pt idx="193">
                  <c:v>2.5150000000000001</c:v>
                </c:pt>
                <c:pt idx="194">
                  <c:v>2.569</c:v>
                </c:pt>
                <c:pt idx="195">
                  <c:v>2.6149999999999998</c:v>
                </c:pt>
                <c:pt idx="196">
                  <c:v>2.67</c:v>
                </c:pt>
                <c:pt idx="197">
                  <c:v>2.7160000000000002</c:v>
                </c:pt>
                <c:pt idx="198">
                  <c:v>2.774</c:v>
                </c:pt>
                <c:pt idx="199">
                  <c:v>2.8159999999999998</c:v>
                </c:pt>
                <c:pt idx="200">
                  <c:v>2.8660000000000001</c:v>
                </c:pt>
                <c:pt idx="201">
                  <c:v>2.9129999999999998</c:v>
                </c:pt>
                <c:pt idx="202">
                  <c:v>2.9740000000000002</c:v>
                </c:pt>
                <c:pt idx="203">
                  <c:v>3.024</c:v>
                </c:pt>
                <c:pt idx="204">
                  <c:v>3.048</c:v>
                </c:pt>
                <c:pt idx="205">
                  <c:v>3.09</c:v>
                </c:pt>
                <c:pt idx="206">
                  <c:v>3.1440000000000001</c:v>
                </c:pt>
                <c:pt idx="207">
                  <c:v>3.1869999999999998</c:v>
                </c:pt>
                <c:pt idx="208">
                  <c:v>3.2439999999999998</c:v>
                </c:pt>
                <c:pt idx="209">
                  <c:v>3.2829999999999999</c:v>
                </c:pt>
                <c:pt idx="210">
                  <c:v>3.3370000000000002</c:v>
                </c:pt>
                <c:pt idx="211">
                  <c:v>3.3719999999999999</c:v>
                </c:pt>
                <c:pt idx="212">
                  <c:v>3.464</c:v>
                </c:pt>
                <c:pt idx="213">
                  <c:v>3.5070000000000001</c:v>
                </c:pt>
                <c:pt idx="214">
                  <c:v>3.5259999999999998</c:v>
                </c:pt>
                <c:pt idx="215">
                  <c:v>3.5680000000000001</c:v>
                </c:pt>
                <c:pt idx="216">
                  <c:v>3.6070000000000002</c:v>
                </c:pt>
                <c:pt idx="217">
                  <c:v>3.661</c:v>
                </c:pt>
                <c:pt idx="218">
                  <c:v>3.7149999999999999</c:v>
                </c:pt>
                <c:pt idx="219">
                  <c:v>3.7730000000000001</c:v>
                </c:pt>
                <c:pt idx="220">
                  <c:v>3.823</c:v>
                </c:pt>
                <c:pt idx="221">
                  <c:v>3.8689999999999998</c:v>
                </c:pt>
                <c:pt idx="222">
                  <c:v>3.92</c:v>
                </c:pt>
                <c:pt idx="223">
                  <c:v>3.97</c:v>
                </c:pt>
                <c:pt idx="224">
                  <c:v>4.016</c:v>
                </c:pt>
                <c:pt idx="225">
                  <c:v>4.0580000000000007</c:v>
                </c:pt>
                <c:pt idx="226">
                  <c:v>4.1160000000000005</c:v>
                </c:pt>
                <c:pt idx="227">
                  <c:v>4.1590000000000007</c:v>
                </c:pt>
                <c:pt idx="228">
                  <c:v>4.2280000000000006</c:v>
                </c:pt>
                <c:pt idx="229">
                  <c:v>4.2750000000000004</c:v>
                </c:pt>
                <c:pt idx="230">
                  <c:v>4.3290000000000006</c:v>
                </c:pt>
                <c:pt idx="231">
                  <c:v>4.375</c:v>
                </c:pt>
                <c:pt idx="232">
                  <c:v>4.4370000000000003</c:v>
                </c:pt>
                <c:pt idx="233">
                  <c:v>4.4520000000000008</c:v>
                </c:pt>
                <c:pt idx="234">
                  <c:v>4.4980000000000002</c:v>
                </c:pt>
                <c:pt idx="235">
                  <c:v>4.5450000000000008</c:v>
                </c:pt>
                <c:pt idx="236">
                  <c:v>4.5830000000000002</c:v>
                </c:pt>
                <c:pt idx="237">
                  <c:v>4.657</c:v>
                </c:pt>
                <c:pt idx="238">
                  <c:v>4.6950000000000003</c:v>
                </c:pt>
                <c:pt idx="239">
                  <c:v>4.7570000000000006</c:v>
                </c:pt>
                <c:pt idx="240">
                  <c:v>4.8030000000000008</c:v>
                </c:pt>
                <c:pt idx="241">
                  <c:v>4.8380000000000001</c:v>
                </c:pt>
                <c:pt idx="242">
                  <c:v>4.8960000000000008</c:v>
                </c:pt>
                <c:pt idx="243">
                  <c:v>4.9340000000000002</c:v>
                </c:pt>
                <c:pt idx="244">
                  <c:v>4.9840000000000009</c:v>
                </c:pt>
                <c:pt idx="245">
                  <c:v>5.0190000000000001</c:v>
                </c:pt>
                <c:pt idx="246">
                  <c:v>5.0580000000000007</c:v>
                </c:pt>
                <c:pt idx="247">
                  <c:v>5.0810000000000004</c:v>
                </c:pt>
                <c:pt idx="248">
                  <c:v>5.1350000000000007</c:v>
                </c:pt>
                <c:pt idx="249">
                  <c:v>5.1430000000000007</c:v>
                </c:pt>
                <c:pt idx="250">
                  <c:v>5.1740000000000004</c:v>
                </c:pt>
                <c:pt idx="251">
                  <c:v>5.1970000000000001</c:v>
                </c:pt>
                <c:pt idx="252">
                  <c:v>5.1970000000000001</c:v>
                </c:pt>
                <c:pt idx="253">
                  <c:v>5.2080000000000002</c:v>
                </c:pt>
                <c:pt idx="254">
                  <c:v>5.2430000000000003</c:v>
                </c:pt>
                <c:pt idx="255">
                  <c:v>5.282</c:v>
                </c:pt>
                <c:pt idx="256">
                  <c:v>5.2970000000000006</c:v>
                </c:pt>
                <c:pt idx="257">
                  <c:v>5.3470000000000004</c:v>
                </c:pt>
                <c:pt idx="258">
                  <c:v>5.37</c:v>
                </c:pt>
                <c:pt idx="259">
                  <c:v>5.3900000000000006</c:v>
                </c:pt>
                <c:pt idx="260">
                  <c:v>5.4170000000000007</c:v>
                </c:pt>
                <c:pt idx="261">
                  <c:v>5.4510000000000005</c:v>
                </c:pt>
                <c:pt idx="262">
                  <c:v>5.49</c:v>
                </c:pt>
                <c:pt idx="263">
                  <c:v>5.5250000000000004</c:v>
                </c:pt>
                <c:pt idx="264">
                  <c:v>5.5670000000000002</c:v>
                </c:pt>
                <c:pt idx="265">
                  <c:v>5.61</c:v>
                </c:pt>
                <c:pt idx="266">
                  <c:v>5.6520000000000001</c:v>
                </c:pt>
                <c:pt idx="267">
                  <c:v>5.6870000000000003</c:v>
                </c:pt>
                <c:pt idx="268">
                  <c:v>5.7330000000000005</c:v>
                </c:pt>
                <c:pt idx="269">
                  <c:v>5.7720000000000002</c:v>
                </c:pt>
                <c:pt idx="270">
                  <c:v>5.8180000000000005</c:v>
                </c:pt>
                <c:pt idx="271">
                  <c:v>5.86</c:v>
                </c:pt>
                <c:pt idx="272">
                  <c:v>5.9030000000000005</c:v>
                </c:pt>
                <c:pt idx="273">
                  <c:v>5.9220000000000006</c:v>
                </c:pt>
                <c:pt idx="274">
                  <c:v>5.9610000000000003</c:v>
                </c:pt>
                <c:pt idx="275">
                  <c:v>6.0070000000000006</c:v>
                </c:pt>
                <c:pt idx="276">
                  <c:v>6.0490000000000004</c:v>
                </c:pt>
                <c:pt idx="277">
                  <c:v>6.0960000000000001</c:v>
                </c:pt>
                <c:pt idx="278">
                  <c:v>6.1420000000000003</c:v>
                </c:pt>
                <c:pt idx="279">
                  <c:v>6.1920000000000002</c:v>
                </c:pt>
                <c:pt idx="280">
                  <c:v>6.2350000000000003</c:v>
                </c:pt>
                <c:pt idx="281">
                  <c:v>6.2730000000000006</c:v>
                </c:pt>
                <c:pt idx="282">
                  <c:v>6.3270000000000008</c:v>
                </c:pt>
                <c:pt idx="283">
                  <c:v>6.3730000000000002</c:v>
                </c:pt>
                <c:pt idx="284">
                  <c:v>6.4200000000000008</c:v>
                </c:pt>
                <c:pt idx="285">
                  <c:v>6.4550000000000001</c:v>
                </c:pt>
                <c:pt idx="286">
                  <c:v>6.5090000000000003</c:v>
                </c:pt>
                <c:pt idx="287">
                  <c:v>6.5550000000000006</c:v>
                </c:pt>
                <c:pt idx="288">
                  <c:v>6.6090000000000009</c:v>
                </c:pt>
                <c:pt idx="289">
                  <c:v>6.6470000000000002</c:v>
                </c:pt>
                <c:pt idx="290">
                  <c:v>6.6940000000000008</c:v>
                </c:pt>
                <c:pt idx="291">
                  <c:v>6.74</c:v>
                </c:pt>
                <c:pt idx="292">
                  <c:v>6.7860000000000005</c:v>
                </c:pt>
                <c:pt idx="293">
                  <c:v>6.8360000000000003</c:v>
                </c:pt>
                <c:pt idx="294">
                  <c:v>6.8560000000000008</c:v>
                </c:pt>
                <c:pt idx="295">
                  <c:v>6.9140000000000006</c:v>
                </c:pt>
                <c:pt idx="296">
                  <c:v>6.9370000000000003</c:v>
                </c:pt>
                <c:pt idx="297">
                  <c:v>7.0020000000000007</c:v>
                </c:pt>
                <c:pt idx="298">
                  <c:v>7.0680000000000005</c:v>
                </c:pt>
                <c:pt idx="299">
                  <c:v>7.11</c:v>
                </c:pt>
                <c:pt idx="300">
                  <c:v>7.1610000000000005</c:v>
                </c:pt>
                <c:pt idx="301">
                  <c:v>7.1990000000000007</c:v>
                </c:pt>
                <c:pt idx="302">
                  <c:v>7.2610000000000001</c:v>
                </c:pt>
                <c:pt idx="303">
                  <c:v>7.2960000000000003</c:v>
                </c:pt>
                <c:pt idx="304">
                  <c:v>7.3260000000000005</c:v>
                </c:pt>
                <c:pt idx="305">
                  <c:v>7.45</c:v>
                </c:pt>
                <c:pt idx="306">
                  <c:v>7.4810000000000008</c:v>
                </c:pt>
                <c:pt idx="307">
                  <c:v>7.5</c:v>
                </c:pt>
                <c:pt idx="308">
                  <c:v>7.5580000000000007</c:v>
                </c:pt>
                <c:pt idx="309">
                  <c:v>7.6080000000000005</c:v>
                </c:pt>
                <c:pt idx="310">
                  <c:v>7.6470000000000002</c:v>
                </c:pt>
                <c:pt idx="311">
                  <c:v>7.7160000000000002</c:v>
                </c:pt>
                <c:pt idx="312">
                  <c:v>7.7620000000000005</c:v>
                </c:pt>
                <c:pt idx="313">
                  <c:v>7.8160000000000007</c:v>
                </c:pt>
                <c:pt idx="314">
                  <c:v>7.8550000000000004</c:v>
                </c:pt>
                <c:pt idx="315">
                  <c:v>7.8900000000000006</c:v>
                </c:pt>
                <c:pt idx="316">
                  <c:v>7.9240000000000004</c:v>
                </c:pt>
                <c:pt idx="317">
                  <c:v>7.9940000000000007</c:v>
                </c:pt>
                <c:pt idx="318">
                  <c:v>8.0359999999999996</c:v>
                </c:pt>
                <c:pt idx="319">
                  <c:v>8.09</c:v>
                </c:pt>
                <c:pt idx="320">
                  <c:v>8.1440000000000001</c:v>
                </c:pt>
                <c:pt idx="321">
                  <c:v>8.202</c:v>
                </c:pt>
                <c:pt idx="322">
                  <c:v>8.2489999999999988</c:v>
                </c:pt>
                <c:pt idx="323">
                  <c:v>8.2949999999999999</c:v>
                </c:pt>
                <c:pt idx="324">
                  <c:v>8.3449999999999989</c:v>
                </c:pt>
                <c:pt idx="325">
                  <c:v>8.3949999999999996</c:v>
                </c:pt>
                <c:pt idx="326">
                  <c:v>8.456999999999999</c:v>
                </c:pt>
                <c:pt idx="327">
                  <c:v>8.4989999999999988</c:v>
                </c:pt>
                <c:pt idx="328">
                  <c:v>8.5570000000000004</c:v>
                </c:pt>
                <c:pt idx="329">
                  <c:v>8.6039999999999992</c:v>
                </c:pt>
                <c:pt idx="330">
                  <c:v>8.6609999999999996</c:v>
                </c:pt>
                <c:pt idx="331">
                  <c:v>8.6999999999999993</c:v>
                </c:pt>
                <c:pt idx="332">
                  <c:v>8.7729999999999997</c:v>
                </c:pt>
                <c:pt idx="333">
                  <c:v>8.8159999999999989</c:v>
                </c:pt>
                <c:pt idx="334">
                  <c:v>8.8659999999999997</c:v>
                </c:pt>
                <c:pt idx="335">
                  <c:v>8.92</c:v>
                </c:pt>
                <c:pt idx="336">
                  <c:v>8.9429999999999996</c:v>
                </c:pt>
                <c:pt idx="337">
                  <c:v>9.0090000000000003</c:v>
                </c:pt>
                <c:pt idx="338">
                  <c:v>9.0510000000000002</c:v>
                </c:pt>
                <c:pt idx="339">
                  <c:v>9.1009999999999991</c:v>
                </c:pt>
                <c:pt idx="340">
                  <c:v>9.1509999999999998</c:v>
                </c:pt>
                <c:pt idx="341">
                  <c:v>9.2089999999999996</c:v>
                </c:pt>
                <c:pt idx="342">
                  <c:v>9.2519999999999989</c:v>
                </c:pt>
                <c:pt idx="343">
                  <c:v>9.3059999999999992</c:v>
                </c:pt>
                <c:pt idx="344">
                  <c:v>9.3520000000000003</c:v>
                </c:pt>
                <c:pt idx="345">
                  <c:v>9.4219999999999988</c:v>
                </c:pt>
                <c:pt idx="346">
                  <c:v>9.4759999999999991</c:v>
                </c:pt>
                <c:pt idx="347">
                  <c:v>9.5220000000000002</c:v>
                </c:pt>
                <c:pt idx="348">
                  <c:v>9.5679999999999996</c:v>
                </c:pt>
                <c:pt idx="349">
                  <c:v>9.6180000000000003</c:v>
                </c:pt>
                <c:pt idx="350">
                  <c:v>9.6649999999999991</c:v>
                </c:pt>
                <c:pt idx="351">
                  <c:v>9.7189999999999994</c:v>
                </c:pt>
                <c:pt idx="352">
                  <c:v>9.7880000000000003</c:v>
                </c:pt>
                <c:pt idx="353">
                  <c:v>9.8230000000000004</c:v>
                </c:pt>
                <c:pt idx="354">
                  <c:v>9.8879999999999999</c:v>
                </c:pt>
                <c:pt idx="355">
                  <c:v>9.9309999999999992</c:v>
                </c:pt>
                <c:pt idx="356">
                  <c:v>9.9580000000000002</c:v>
                </c:pt>
                <c:pt idx="357">
                  <c:v>10.007999999999999</c:v>
                </c:pt>
                <c:pt idx="358">
                  <c:v>10.065999999999999</c:v>
                </c:pt>
                <c:pt idx="359">
                  <c:v>10.128</c:v>
                </c:pt>
                <c:pt idx="360">
                  <c:v>10.182</c:v>
                </c:pt>
                <c:pt idx="361">
                  <c:v>10.231999999999999</c:v>
                </c:pt>
                <c:pt idx="362">
                  <c:v>10.282</c:v>
                </c:pt>
                <c:pt idx="363">
                  <c:v>10.331999999999999</c:v>
                </c:pt>
                <c:pt idx="364">
                  <c:v>10.398</c:v>
                </c:pt>
                <c:pt idx="365">
                  <c:v>10.44</c:v>
                </c:pt>
                <c:pt idx="366">
                  <c:v>10.501999999999999</c:v>
                </c:pt>
                <c:pt idx="367">
                  <c:v>10.54</c:v>
                </c:pt>
                <c:pt idx="368">
                  <c:v>10.613999999999999</c:v>
                </c:pt>
                <c:pt idx="369">
                  <c:v>10.651999999999999</c:v>
                </c:pt>
                <c:pt idx="370">
                  <c:v>10.718</c:v>
                </c:pt>
                <c:pt idx="371">
                  <c:v>10.76</c:v>
                </c:pt>
                <c:pt idx="372">
                  <c:v>10.821999999999999</c:v>
                </c:pt>
                <c:pt idx="373">
                  <c:v>10.865</c:v>
                </c:pt>
                <c:pt idx="374">
                  <c:v>10.918999999999999</c:v>
                </c:pt>
                <c:pt idx="375">
                  <c:v>10.965</c:v>
                </c:pt>
                <c:pt idx="376">
                  <c:v>11.038</c:v>
                </c:pt>
                <c:pt idx="377">
                  <c:v>11.057</c:v>
                </c:pt>
                <c:pt idx="378">
                  <c:v>11.110999999999999</c:v>
                </c:pt>
                <c:pt idx="379">
                  <c:v>11.157999999999999</c:v>
                </c:pt>
                <c:pt idx="380">
                  <c:v>11.215999999999999</c:v>
                </c:pt>
                <c:pt idx="381">
                  <c:v>11.273999999999999</c:v>
                </c:pt>
                <c:pt idx="382">
                  <c:v>11.331</c:v>
                </c:pt>
                <c:pt idx="383">
                  <c:v>11.378</c:v>
                </c:pt>
                <c:pt idx="384">
                  <c:v>11.416</c:v>
                </c:pt>
                <c:pt idx="385">
                  <c:v>11.462999999999999</c:v>
                </c:pt>
                <c:pt idx="386">
                  <c:v>11.721</c:v>
                </c:pt>
                <c:pt idx="387">
                  <c:v>11.616999999999999</c:v>
                </c:pt>
                <c:pt idx="388">
                  <c:v>11.648</c:v>
                </c:pt>
                <c:pt idx="389">
                  <c:v>11.686</c:v>
                </c:pt>
                <c:pt idx="390">
                  <c:v>11.751999999999999</c:v>
                </c:pt>
                <c:pt idx="391">
                  <c:v>11.805999999999999</c:v>
                </c:pt>
                <c:pt idx="392">
                  <c:v>11.863999999999999</c:v>
                </c:pt>
                <c:pt idx="393">
                  <c:v>11.905999999999999</c:v>
                </c:pt>
                <c:pt idx="394">
                  <c:v>11.968</c:v>
                </c:pt>
                <c:pt idx="395">
                  <c:v>12.013999999999999</c:v>
                </c:pt>
                <c:pt idx="396">
                  <c:v>12.068</c:v>
                </c:pt>
                <c:pt idx="397">
                  <c:v>12.138</c:v>
                </c:pt>
                <c:pt idx="398">
                  <c:v>12.164999999999999</c:v>
                </c:pt>
                <c:pt idx="399">
                  <c:v>12.215</c:v>
                </c:pt>
                <c:pt idx="400">
                  <c:v>12.283999999999999</c:v>
                </c:pt>
                <c:pt idx="401">
                  <c:v>12.288</c:v>
                </c:pt>
                <c:pt idx="402">
                  <c:v>12.434999999999999</c:v>
                </c:pt>
                <c:pt idx="403">
                  <c:v>12.430999999999999</c:v>
                </c:pt>
                <c:pt idx="404">
                  <c:v>12.472999999999999</c:v>
                </c:pt>
                <c:pt idx="405">
                  <c:v>12.555</c:v>
                </c:pt>
                <c:pt idx="406">
                  <c:v>12.642999999999999</c:v>
                </c:pt>
                <c:pt idx="407">
                  <c:v>12.67</c:v>
                </c:pt>
                <c:pt idx="408">
                  <c:v>12.735999999999999</c:v>
                </c:pt>
                <c:pt idx="409">
                  <c:v>12.798</c:v>
                </c:pt>
              </c:numCache>
            </c:numRef>
          </c:xVal>
          <c:yVal>
            <c:numRef>
              <c:f>汇总!$G$3:$G$534</c:f>
              <c:numCache>
                <c:formatCode>General</c:formatCode>
                <c:ptCount val="532"/>
                <c:pt idx="0">
                  <c:v>0</c:v>
                </c:pt>
                <c:pt idx="1">
                  <c:v>5.0000000000000711E-2</c:v>
                </c:pt>
                <c:pt idx="2">
                  <c:v>3.9999999999999147E-2</c:v>
                </c:pt>
                <c:pt idx="3">
                  <c:v>7.0000000000000284E-2</c:v>
                </c:pt>
                <c:pt idx="4">
                  <c:v>7.0000000000000284E-2</c:v>
                </c:pt>
                <c:pt idx="5">
                  <c:v>7.0000000000000284E-2</c:v>
                </c:pt>
                <c:pt idx="6">
                  <c:v>0.15000000000000213</c:v>
                </c:pt>
                <c:pt idx="7">
                  <c:v>0.14000000000000057</c:v>
                </c:pt>
                <c:pt idx="8">
                  <c:v>0.12999999999999901</c:v>
                </c:pt>
                <c:pt idx="9">
                  <c:v>0.17000000000000171</c:v>
                </c:pt>
                <c:pt idx="10">
                  <c:v>0.17000000000000171</c:v>
                </c:pt>
                <c:pt idx="11">
                  <c:v>0.19000000000000128</c:v>
                </c:pt>
                <c:pt idx="12">
                  <c:v>0.17000000000000171</c:v>
                </c:pt>
                <c:pt idx="13">
                  <c:v>0.23000000000000043</c:v>
                </c:pt>
                <c:pt idx="14">
                  <c:v>0.19000000000000128</c:v>
                </c:pt>
                <c:pt idx="15">
                  <c:v>0.23000000000000043</c:v>
                </c:pt>
                <c:pt idx="16">
                  <c:v>0.21000000000000085</c:v>
                </c:pt>
                <c:pt idx="17">
                  <c:v>0.25</c:v>
                </c:pt>
                <c:pt idx="18">
                  <c:v>0.26999999999999957</c:v>
                </c:pt>
                <c:pt idx="19">
                  <c:v>1.1600000000000001</c:v>
                </c:pt>
                <c:pt idx="20">
                  <c:v>2.879999999999999</c:v>
                </c:pt>
                <c:pt idx="21">
                  <c:v>4.34</c:v>
                </c:pt>
                <c:pt idx="22">
                  <c:v>5.49</c:v>
                </c:pt>
                <c:pt idx="23">
                  <c:v>6.2000000000000011</c:v>
                </c:pt>
                <c:pt idx="24">
                  <c:v>6.3600000000000012</c:v>
                </c:pt>
                <c:pt idx="25">
                  <c:v>6.7600000000000016</c:v>
                </c:pt>
                <c:pt idx="26">
                  <c:v>7.4300000000000015</c:v>
                </c:pt>
                <c:pt idx="27">
                  <c:v>7.5600000000000005</c:v>
                </c:pt>
                <c:pt idx="28">
                  <c:v>8.64</c:v>
                </c:pt>
                <c:pt idx="29">
                  <c:v>9.14</c:v>
                </c:pt>
                <c:pt idx="30">
                  <c:v>9.66</c:v>
                </c:pt>
                <c:pt idx="31">
                  <c:v>9.65</c:v>
                </c:pt>
                <c:pt idx="32">
                  <c:v>11.08</c:v>
                </c:pt>
                <c:pt idx="33">
                  <c:v>10.97</c:v>
                </c:pt>
                <c:pt idx="34">
                  <c:v>12.830000000000002</c:v>
                </c:pt>
                <c:pt idx="35">
                  <c:v>13.61</c:v>
                </c:pt>
                <c:pt idx="36">
                  <c:v>14.56</c:v>
                </c:pt>
                <c:pt idx="37">
                  <c:v>14.830000000000002</c:v>
                </c:pt>
                <c:pt idx="38">
                  <c:v>16.16</c:v>
                </c:pt>
                <c:pt idx="39">
                  <c:v>16.77</c:v>
                </c:pt>
                <c:pt idx="40">
                  <c:v>18.02</c:v>
                </c:pt>
                <c:pt idx="41">
                  <c:v>18.47</c:v>
                </c:pt>
                <c:pt idx="42">
                  <c:v>18.740000000000002</c:v>
                </c:pt>
                <c:pt idx="43">
                  <c:v>19.37</c:v>
                </c:pt>
                <c:pt idx="44">
                  <c:v>19.670000000000002</c:v>
                </c:pt>
                <c:pt idx="45">
                  <c:v>19.93</c:v>
                </c:pt>
                <c:pt idx="46">
                  <c:v>19.920000000000002</c:v>
                </c:pt>
                <c:pt idx="47">
                  <c:v>19.91</c:v>
                </c:pt>
                <c:pt idx="48">
                  <c:v>19.88</c:v>
                </c:pt>
                <c:pt idx="49">
                  <c:v>19.900000000000002</c:v>
                </c:pt>
                <c:pt idx="50">
                  <c:v>19.93</c:v>
                </c:pt>
                <c:pt idx="51">
                  <c:v>19.89</c:v>
                </c:pt>
                <c:pt idx="52">
                  <c:v>19.89</c:v>
                </c:pt>
                <c:pt idx="53">
                  <c:v>19.88</c:v>
                </c:pt>
                <c:pt idx="54">
                  <c:v>19.84</c:v>
                </c:pt>
                <c:pt idx="55">
                  <c:v>19.86</c:v>
                </c:pt>
                <c:pt idx="56">
                  <c:v>19.920000000000002</c:v>
                </c:pt>
                <c:pt idx="57">
                  <c:v>19.86</c:v>
                </c:pt>
                <c:pt idx="58">
                  <c:v>19.850000000000001</c:v>
                </c:pt>
                <c:pt idx="59">
                  <c:v>19.84</c:v>
                </c:pt>
                <c:pt idx="60">
                  <c:v>19.940000000000001</c:v>
                </c:pt>
                <c:pt idx="61">
                  <c:v>20.080000000000002</c:v>
                </c:pt>
                <c:pt idx="62">
                  <c:v>21.080000000000002</c:v>
                </c:pt>
                <c:pt idx="63">
                  <c:v>21.84</c:v>
                </c:pt>
                <c:pt idx="64">
                  <c:v>23.400000000000002</c:v>
                </c:pt>
                <c:pt idx="65">
                  <c:v>24.91</c:v>
                </c:pt>
                <c:pt idx="66">
                  <c:v>25.560000000000002</c:v>
                </c:pt>
                <c:pt idx="67">
                  <c:v>27.1</c:v>
                </c:pt>
                <c:pt idx="68">
                  <c:v>28.630000000000003</c:v>
                </c:pt>
                <c:pt idx="69">
                  <c:v>28.84</c:v>
                </c:pt>
                <c:pt idx="70">
                  <c:v>31.28</c:v>
                </c:pt>
                <c:pt idx="71">
                  <c:v>32.33</c:v>
                </c:pt>
                <c:pt idx="72">
                  <c:v>34.159999999999997</c:v>
                </c:pt>
                <c:pt idx="73">
                  <c:v>35.11</c:v>
                </c:pt>
                <c:pt idx="74">
                  <c:v>36.22</c:v>
                </c:pt>
                <c:pt idx="75">
                  <c:v>38.47</c:v>
                </c:pt>
                <c:pt idx="76">
                  <c:v>40.47</c:v>
                </c:pt>
                <c:pt idx="77">
                  <c:v>41.400000000000006</c:v>
                </c:pt>
                <c:pt idx="78">
                  <c:v>43.36</c:v>
                </c:pt>
                <c:pt idx="79">
                  <c:v>45.7</c:v>
                </c:pt>
                <c:pt idx="80">
                  <c:v>45.92</c:v>
                </c:pt>
                <c:pt idx="81">
                  <c:v>49.16</c:v>
                </c:pt>
                <c:pt idx="82">
                  <c:v>48.36</c:v>
                </c:pt>
                <c:pt idx="83">
                  <c:v>52.78</c:v>
                </c:pt>
                <c:pt idx="84">
                  <c:v>53.86</c:v>
                </c:pt>
                <c:pt idx="85">
                  <c:v>56.58</c:v>
                </c:pt>
                <c:pt idx="86">
                  <c:v>57.47</c:v>
                </c:pt>
                <c:pt idx="87">
                  <c:v>59.95</c:v>
                </c:pt>
                <c:pt idx="88">
                  <c:v>61.19</c:v>
                </c:pt>
                <c:pt idx="89">
                  <c:v>63.730000000000004</c:v>
                </c:pt>
                <c:pt idx="90">
                  <c:v>66.37</c:v>
                </c:pt>
                <c:pt idx="91">
                  <c:v>67.45</c:v>
                </c:pt>
                <c:pt idx="92">
                  <c:v>70.23</c:v>
                </c:pt>
                <c:pt idx="93">
                  <c:v>72.09</c:v>
                </c:pt>
                <c:pt idx="94">
                  <c:v>74.12</c:v>
                </c:pt>
                <c:pt idx="95">
                  <c:v>75.63</c:v>
                </c:pt>
                <c:pt idx="96">
                  <c:v>77.78</c:v>
                </c:pt>
                <c:pt idx="97">
                  <c:v>79.09</c:v>
                </c:pt>
                <c:pt idx="98">
                  <c:v>82.83</c:v>
                </c:pt>
                <c:pt idx="99">
                  <c:v>85.03</c:v>
                </c:pt>
                <c:pt idx="100">
                  <c:v>86.64</c:v>
                </c:pt>
                <c:pt idx="101">
                  <c:v>88.44</c:v>
                </c:pt>
                <c:pt idx="102">
                  <c:v>92.05</c:v>
                </c:pt>
                <c:pt idx="103">
                  <c:v>94.649999999999991</c:v>
                </c:pt>
                <c:pt idx="104">
                  <c:v>95.8</c:v>
                </c:pt>
                <c:pt idx="105">
                  <c:v>98.32</c:v>
                </c:pt>
                <c:pt idx="106">
                  <c:v>99.7</c:v>
                </c:pt>
                <c:pt idx="107">
                  <c:v>103.3</c:v>
                </c:pt>
                <c:pt idx="108">
                  <c:v>105.46</c:v>
                </c:pt>
                <c:pt idx="109">
                  <c:v>107.16</c:v>
                </c:pt>
                <c:pt idx="110">
                  <c:v>111.14</c:v>
                </c:pt>
                <c:pt idx="111">
                  <c:v>113.2</c:v>
                </c:pt>
                <c:pt idx="112">
                  <c:v>115.53999999999999</c:v>
                </c:pt>
                <c:pt idx="113">
                  <c:v>118.95</c:v>
                </c:pt>
                <c:pt idx="114">
                  <c:v>121.52</c:v>
                </c:pt>
                <c:pt idx="115">
                  <c:v>123.47</c:v>
                </c:pt>
                <c:pt idx="116">
                  <c:v>126.5</c:v>
                </c:pt>
                <c:pt idx="117">
                  <c:v>129.6</c:v>
                </c:pt>
                <c:pt idx="118">
                  <c:v>129.24</c:v>
                </c:pt>
                <c:pt idx="119">
                  <c:v>134.16</c:v>
                </c:pt>
                <c:pt idx="120">
                  <c:v>136.74</c:v>
                </c:pt>
                <c:pt idx="121">
                  <c:v>138.83000000000001</c:v>
                </c:pt>
                <c:pt idx="122">
                  <c:v>139.62</c:v>
                </c:pt>
                <c:pt idx="123">
                  <c:v>143.92000000000002</c:v>
                </c:pt>
                <c:pt idx="124">
                  <c:v>146.9</c:v>
                </c:pt>
                <c:pt idx="125">
                  <c:v>150.42000000000002</c:v>
                </c:pt>
                <c:pt idx="126">
                  <c:v>148.97</c:v>
                </c:pt>
                <c:pt idx="127">
                  <c:v>154.85000000000002</c:v>
                </c:pt>
                <c:pt idx="128">
                  <c:v>157.37</c:v>
                </c:pt>
                <c:pt idx="129">
                  <c:v>160.9</c:v>
                </c:pt>
                <c:pt idx="130">
                  <c:v>162.48000000000002</c:v>
                </c:pt>
                <c:pt idx="131">
                  <c:v>167.04000000000002</c:v>
                </c:pt>
                <c:pt idx="132">
                  <c:v>169.9</c:v>
                </c:pt>
                <c:pt idx="133">
                  <c:v>156.98000000000002</c:v>
                </c:pt>
                <c:pt idx="134">
                  <c:v>163.25</c:v>
                </c:pt>
                <c:pt idx="135">
                  <c:v>167.86</c:v>
                </c:pt>
                <c:pt idx="136">
                  <c:v>173.39000000000001</c:v>
                </c:pt>
                <c:pt idx="137">
                  <c:v>178.19</c:v>
                </c:pt>
                <c:pt idx="138">
                  <c:v>182.66000000000003</c:v>
                </c:pt>
                <c:pt idx="139">
                  <c:v>186.35000000000002</c:v>
                </c:pt>
                <c:pt idx="140">
                  <c:v>189.03</c:v>
                </c:pt>
                <c:pt idx="141">
                  <c:v>190.41000000000003</c:v>
                </c:pt>
                <c:pt idx="142">
                  <c:v>192.66000000000003</c:v>
                </c:pt>
                <c:pt idx="143">
                  <c:v>195.8</c:v>
                </c:pt>
                <c:pt idx="144">
                  <c:v>198.91000000000003</c:v>
                </c:pt>
                <c:pt idx="145">
                  <c:v>202.66000000000003</c:v>
                </c:pt>
                <c:pt idx="146">
                  <c:v>201.86</c:v>
                </c:pt>
                <c:pt idx="147">
                  <c:v>206.53</c:v>
                </c:pt>
                <c:pt idx="148">
                  <c:v>210.69</c:v>
                </c:pt>
                <c:pt idx="149">
                  <c:v>215.04000000000002</c:v>
                </c:pt>
                <c:pt idx="150">
                  <c:v>217.76000000000002</c:v>
                </c:pt>
                <c:pt idx="151">
                  <c:v>221.61</c:v>
                </c:pt>
                <c:pt idx="152">
                  <c:v>219.48000000000002</c:v>
                </c:pt>
                <c:pt idx="153">
                  <c:v>224.37</c:v>
                </c:pt>
                <c:pt idx="154">
                  <c:v>228.78</c:v>
                </c:pt>
                <c:pt idx="155">
                  <c:v>232.98000000000002</c:v>
                </c:pt>
                <c:pt idx="156">
                  <c:v>235.02</c:v>
                </c:pt>
                <c:pt idx="157">
                  <c:v>222.16000000000003</c:v>
                </c:pt>
                <c:pt idx="158">
                  <c:v>222.06</c:v>
                </c:pt>
                <c:pt idx="159">
                  <c:v>221.84</c:v>
                </c:pt>
                <c:pt idx="160">
                  <c:v>221.61</c:v>
                </c:pt>
                <c:pt idx="161">
                  <c:v>220.47</c:v>
                </c:pt>
                <c:pt idx="162">
                  <c:v>220.5</c:v>
                </c:pt>
                <c:pt idx="163">
                  <c:v>220.57000000000002</c:v>
                </c:pt>
                <c:pt idx="164">
                  <c:v>221.14000000000001</c:v>
                </c:pt>
                <c:pt idx="165">
                  <c:v>221.29000000000002</c:v>
                </c:pt>
                <c:pt idx="166">
                  <c:v>220.85000000000002</c:v>
                </c:pt>
                <c:pt idx="167">
                  <c:v>221.4</c:v>
                </c:pt>
                <c:pt idx="168">
                  <c:v>220.9</c:v>
                </c:pt>
                <c:pt idx="169">
                  <c:v>221.37</c:v>
                </c:pt>
                <c:pt idx="170">
                  <c:v>220.88000000000002</c:v>
                </c:pt>
                <c:pt idx="171">
                  <c:v>221.25</c:v>
                </c:pt>
                <c:pt idx="172">
                  <c:v>221.11</c:v>
                </c:pt>
                <c:pt idx="173">
                  <c:v>220.73000000000002</c:v>
                </c:pt>
                <c:pt idx="174">
                  <c:v>221.19</c:v>
                </c:pt>
                <c:pt idx="175">
                  <c:v>220.72</c:v>
                </c:pt>
                <c:pt idx="176">
                  <c:v>221.02</c:v>
                </c:pt>
                <c:pt idx="177">
                  <c:v>220.65</c:v>
                </c:pt>
                <c:pt idx="178">
                  <c:v>220.94</c:v>
                </c:pt>
                <c:pt idx="179">
                  <c:v>220.44</c:v>
                </c:pt>
                <c:pt idx="180">
                  <c:v>220.87</c:v>
                </c:pt>
                <c:pt idx="181">
                  <c:v>220.45000000000002</c:v>
                </c:pt>
                <c:pt idx="182">
                  <c:v>220.8</c:v>
                </c:pt>
                <c:pt idx="183">
                  <c:v>220.37</c:v>
                </c:pt>
                <c:pt idx="184">
                  <c:v>220.75</c:v>
                </c:pt>
                <c:pt idx="185">
                  <c:v>220.63000000000002</c:v>
                </c:pt>
                <c:pt idx="186">
                  <c:v>220.14000000000001</c:v>
                </c:pt>
                <c:pt idx="187">
                  <c:v>220.59</c:v>
                </c:pt>
                <c:pt idx="188">
                  <c:v>220.02</c:v>
                </c:pt>
                <c:pt idx="189">
                  <c:v>220.45000000000002</c:v>
                </c:pt>
                <c:pt idx="190">
                  <c:v>219.91000000000003</c:v>
                </c:pt>
                <c:pt idx="191">
                  <c:v>220.28</c:v>
                </c:pt>
                <c:pt idx="192">
                  <c:v>220.15</c:v>
                </c:pt>
                <c:pt idx="193">
                  <c:v>219.66000000000003</c:v>
                </c:pt>
                <c:pt idx="194">
                  <c:v>220.14000000000001</c:v>
                </c:pt>
                <c:pt idx="195">
                  <c:v>219.81</c:v>
                </c:pt>
                <c:pt idx="196">
                  <c:v>220.24</c:v>
                </c:pt>
                <c:pt idx="197">
                  <c:v>219.93</c:v>
                </c:pt>
                <c:pt idx="198">
                  <c:v>220.4</c:v>
                </c:pt>
                <c:pt idx="199">
                  <c:v>220.01000000000002</c:v>
                </c:pt>
                <c:pt idx="200">
                  <c:v>220.55</c:v>
                </c:pt>
                <c:pt idx="201">
                  <c:v>220.24</c:v>
                </c:pt>
                <c:pt idx="202">
                  <c:v>220.76000000000002</c:v>
                </c:pt>
                <c:pt idx="203">
                  <c:v>220.72</c:v>
                </c:pt>
                <c:pt idx="204">
                  <c:v>220.34</c:v>
                </c:pt>
                <c:pt idx="205">
                  <c:v>220.73000000000002</c:v>
                </c:pt>
                <c:pt idx="206">
                  <c:v>220.49</c:v>
                </c:pt>
                <c:pt idx="207">
                  <c:v>220.81</c:v>
                </c:pt>
                <c:pt idx="208">
                  <c:v>220.46</c:v>
                </c:pt>
                <c:pt idx="209">
                  <c:v>220.96</c:v>
                </c:pt>
                <c:pt idx="210">
                  <c:v>220.55</c:v>
                </c:pt>
                <c:pt idx="211">
                  <c:v>220.96</c:v>
                </c:pt>
                <c:pt idx="212">
                  <c:v>220.95000000000002</c:v>
                </c:pt>
                <c:pt idx="213">
                  <c:v>220.61</c:v>
                </c:pt>
                <c:pt idx="214">
                  <c:v>221.04000000000002</c:v>
                </c:pt>
                <c:pt idx="215">
                  <c:v>220.67000000000002</c:v>
                </c:pt>
                <c:pt idx="216">
                  <c:v>220.95000000000002</c:v>
                </c:pt>
                <c:pt idx="217">
                  <c:v>220.76000000000002</c:v>
                </c:pt>
                <c:pt idx="218">
                  <c:v>221</c:v>
                </c:pt>
                <c:pt idx="219">
                  <c:v>221.07000000000002</c:v>
                </c:pt>
                <c:pt idx="220">
                  <c:v>220.65</c:v>
                </c:pt>
                <c:pt idx="221">
                  <c:v>221.21</c:v>
                </c:pt>
                <c:pt idx="222">
                  <c:v>220.82000000000002</c:v>
                </c:pt>
                <c:pt idx="223">
                  <c:v>221.32000000000002</c:v>
                </c:pt>
                <c:pt idx="224">
                  <c:v>220.86</c:v>
                </c:pt>
                <c:pt idx="225">
                  <c:v>221.31</c:v>
                </c:pt>
                <c:pt idx="226">
                  <c:v>220.94</c:v>
                </c:pt>
                <c:pt idx="227">
                  <c:v>221.26000000000002</c:v>
                </c:pt>
                <c:pt idx="228">
                  <c:v>221.36</c:v>
                </c:pt>
                <c:pt idx="229">
                  <c:v>220.9</c:v>
                </c:pt>
                <c:pt idx="230">
                  <c:v>221.37</c:v>
                </c:pt>
                <c:pt idx="231">
                  <c:v>220.96</c:v>
                </c:pt>
                <c:pt idx="232">
                  <c:v>221.45000000000002</c:v>
                </c:pt>
                <c:pt idx="233">
                  <c:v>221.03</c:v>
                </c:pt>
                <c:pt idx="234">
                  <c:v>221.23000000000002</c:v>
                </c:pt>
                <c:pt idx="235">
                  <c:v>221.18</c:v>
                </c:pt>
                <c:pt idx="236">
                  <c:v>221.21</c:v>
                </c:pt>
                <c:pt idx="237">
                  <c:v>221.09</c:v>
                </c:pt>
                <c:pt idx="238">
                  <c:v>221.28</c:v>
                </c:pt>
                <c:pt idx="239">
                  <c:v>221.46</c:v>
                </c:pt>
                <c:pt idx="240">
                  <c:v>221.15</c:v>
                </c:pt>
                <c:pt idx="241">
                  <c:v>221.45000000000002</c:v>
                </c:pt>
                <c:pt idx="242">
                  <c:v>221.12</c:v>
                </c:pt>
                <c:pt idx="243">
                  <c:v>221.52</c:v>
                </c:pt>
                <c:pt idx="244">
                  <c:v>221.24</c:v>
                </c:pt>
                <c:pt idx="245">
                  <c:v>221.47</c:v>
                </c:pt>
                <c:pt idx="246">
                  <c:v>221.11</c:v>
                </c:pt>
                <c:pt idx="247">
                  <c:v>221.56</c:v>
                </c:pt>
                <c:pt idx="248">
                  <c:v>221.5</c:v>
                </c:pt>
                <c:pt idx="249">
                  <c:v>220.89000000000001</c:v>
                </c:pt>
                <c:pt idx="250">
                  <c:v>221.39000000000001</c:v>
                </c:pt>
                <c:pt idx="251">
                  <c:v>221.13000000000002</c:v>
                </c:pt>
                <c:pt idx="252">
                  <c:v>221.60000000000002</c:v>
                </c:pt>
                <c:pt idx="253">
                  <c:v>221.3</c:v>
                </c:pt>
                <c:pt idx="254">
                  <c:v>221.47</c:v>
                </c:pt>
                <c:pt idx="255">
                  <c:v>221.72</c:v>
                </c:pt>
                <c:pt idx="256">
                  <c:v>221.71</c:v>
                </c:pt>
                <c:pt idx="257">
                  <c:v>222.24</c:v>
                </c:pt>
                <c:pt idx="258">
                  <c:v>221.97</c:v>
                </c:pt>
                <c:pt idx="259">
                  <c:v>222.25</c:v>
                </c:pt>
                <c:pt idx="260">
                  <c:v>222.27</c:v>
                </c:pt>
                <c:pt idx="261">
                  <c:v>222.38000000000002</c:v>
                </c:pt>
                <c:pt idx="262">
                  <c:v>222.4</c:v>
                </c:pt>
                <c:pt idx="263">
                  <c:v>222.56</c:v>
                </c:pt>
                <c:pt idx="264">
                  <c:v>222.48000000000002</c:v>
                </c:pt>
                <c:pt idx="265">
                  <c:v>222.62</c:v>
                </c:pt>
                <c:pt idx="266">
                  <c:v>222.98000000000002</c:v>
                </c:pt>
                <c:pt idx="267">
                  <c:v>222.56</c:v>
                </c:pt>
                <c:pt idx="268">
                  <c:v>222.8</c:v>
                </c:pt>
                <c:pt idx="269">
                  <c:v>222.51000000000002</c:v>
                </c:pt>
                <c:pt idx="270">
                  <c:v>222.93</c:v>
                </c:pt>
                <c:pt idx="271">
                  <c:v>222.55</c:v>
                </c:pt>
                <c:pt idx="272">
                  <c:v>222.89000000000001</c:v>
                </c:pt>
                <c:pt idx="273">
                  <c:v>223</c:v>
                </c:pt>
                <c:pt idx="274">
                  <c:v>222.57000000000002</c:v>
                </c:pt>
                <c:pt idx="275">
                  <c:v>222.94</c:v>
                </c:pt>
                <c:pt idx="276">
                  <c:v>222.51000000000002</c:v>
                </c:pt>
                <c:pt idx="277">
                  <c:v>222.91000000000003</c:v>
                </c:pt>
                <c:pt idx="278">
                  <c:v>222.52</c:v>
                </c:pt>
                <c:pt idx="279">
                  <c:v>222.96</c:v>
                </c:pt>
                <c:pt idx="280">
                  <c:v>222.66000000000003</c:v>
                </c:pt>
                <c:pt idx="281">
                  <c:v>222.5</c:v>
                </c:pt>
                <c:pt idx="282">
                  <c:v>222.61</c:v>
                </c:pt>
                <c:pt idx="283">
                  <c:v>222.59</c:v>
                </c:pt>
                <c:pt idx="284">
                  <c:v>222.66000000000003</c:v>
                </c:pt>
                <c:pt idx="285">
                  <c:v>222.52</c:v>
                </c:pt>
                <c:pt idx="286">
                  <c:v>222.59</c:v>
                </c:pt>
                <c:pt idx="287">
                  <c:v>222.5</c:v>
                </c:pt>
                <c:pt idx="288">
                  <c:v>222.84</c:v>
                </c:pt>
                <c:pt idx="289">
                  <c:v>222.3</c:v>
                </c:pt>
                <c:pt idx="290">
                  <c:v>222.58</c:v>
                </c:pt>
                <c:pt idx="291">
                  <c:v>222.37</c:v>
                </c:pt>
                <c:pt idx="292">
                  <c:v>222.52</c:v>
                </c:pt>
                <c:pt idx="293">
                  <c:v>222.28</c:v>
                </c:pt>
                <c:pt idx="294">
                  <c:v>222.14000000000001</c:v>
                </c:pt>
                <c:pt idx="295">
                  <c:v>222.51000000000002</c:v>
                </c:pt>
                <c:pt idx="296">
                  <c:v>221.98000000000002</c:v>
                </c:pt>
                <c:pt idx="297">
                  <c:v>222.34</c:v>
                </c:pt>
                <c:pt idx="298">
                  <c:v>222.09</c:v>
                </c:pt>
                <c:pt idx="299">
                  <c:v>221.53</c:v>
                </c:pt>
                <c:pt idx="300">
                  <c:v>221.87</c:v>
                </c:pt>
                <c:pt idx="301">
                  <c:v>221.28</c:v>
                </c:pt>
                <c:pt idx="302">
                  <c:v>221.53</c:v>
                </c:pt>
                <c:pt idx="303">
                  <c:v>220.98000000000002</c:v>
                </c:pt>
                <c:pt idx="304">
                  <c:v>221.09</c:v>
                </c:pt>
                <c:pt idx="305">
                  <c:v>220.61</c:v>
                </c:pt>
                <c:pt idx="306">
                  <c:v>220.87</c:v>
                </c:pt>
                <c:pt idx="307">
                  <c:v>220.06</c:v>
                </c:pt>
                <c:pt idx="308">
                  <c:v>219.94</c:v>
                </c:pt>
                <c:pt idx="309">
                  <c:v>219.64000000000001</c:v>
                </c:pt>
                <c:pt idx="310">
                  <c:v>219.4</c:v>
                </c:pt>
                <c:pt idx="311">
                  <c:v>218.96</c:v>
                </c:pt>
                <c:pt idx="312">
                  <c:v>218.81</c:v>
                </c:pt>
                <c:pt idx="313">
                  <c:v>218.20000000000002</c:v>
                </c:pt>
                <c:pt idx="314">
                  <c:v>218.12</c:v>
                </c:pt>
                <c:pt idx="315">
                  <c:v>218.14000000000001</c:v>
                </c:pt>
                <c:pt idx="316">
                  <c:v>217.20000000000002</c:v>
                </c:pt>
                <c:pt idx="317">
                  <c:v>217.45000000000002</c:v>
                </c:pt>
                <c:pt idx="318">
                  <c:v>216.43</c:v>
                </c:pt>
                <c:pt idx="319">
                  <c:v>216.60000000000002</c:v>
                </c:pt>
                <c:pt idx="320">
                  <c:v>215.92000000000002</c:v>
                </c:pt>
                <c:pt idx="321">
                  <c:v>215.13000000000002</c:v>
                </c:pt>
                <c:pt idx="322">
                  <c:v>215.25</c:v>
                </c:pt>
                <c:pt idx="323">
                  <c:v>214.36</c:v>
                </c:pt>
                <c:pt idx="324">
                  <c:v>214.31</c:v>
                </c:pt>
                <c:pt idx="325">
                  <c:v>213.55</c:v>
                </c:pt>
                <c:pt idx="326">
                  <c:v>213.36</c:v>
                </c:pt>
                <c:pt idx="327">
                  <c:v>212.51000000000002</c:v>
                </c:pt>
                <c:pt idx="328">
                  <c:v>212.43</c:v>
                </c:pt>
                <c:pt idx="329">
                  <c:v>211.59</c:v>
                </c:pt>
                <c:pt idx="330">
                  <c:v>211.48000000000002</c:v>
                </c:pt>
                <c:pt idx="331">
                  <c:v>210.68</c:v>
                </c:pt>
                <c:pt idx="332">
                  <c:v>210.68</c:v>
                </c:pt>
                <c:pt idx="333">
                  <c:v>209.49</c:v>
                </c:pt>
                <c:pt idx="334">
                  <c:v>209.20000000000002</c:v>
                </c:pt>
                <c:pt idx="335">
                  <c:v>208.73000000000002</c:v>
                </c:pt>
                <c:pt idx="336">
                  <c:v>208.35000000000002</c:v>
                </c:pt>
                <c:pt idx="337">
                  <c:v>208.36</c:v>
                </c:pt>
                <c:pt idx="338">
                  <c:v>207.22</c:v>
                </c:pt>
                <c:pt idx="339">
                  <c:v>207.39000000000001</c:v>
                </c:pt>
                <c:pt idx="340">
                  <c:v>206.29000000000002</c:v>
                </c:pt>
                <c:pt idx="341">
                  <c:v>206.34</c:v>
                </c:pt>
                <c:pt idx="342">
                  <c:v>205.26000000000002</c:v>
                </c:pt>
                <c:pt idx="343">
                  <c:v>205.24</c:v>
                </c:pt>
                <c:pt idx="344">
                  <c:v>204.23000000000002</c:v>
                </c:pt>
                <c:pt idx="345">
                  <c:v>204.18</c:v>
                </c:pt>
                <c:pt idx="346">
                  <c:v>203.27</c:v>
                </c:pt>
                <c:pt idx="347">
                  <c:v>202.36</c:v>
                </c:pt>
                <c:pt idx="348">
                  <c:v>202.43</c:v>
                </c:pt>
                <c:pt idx="349">
                  <c:v>201.36</c:v>
                </c:pt>
                <c:pt idx="350">
                  <c:v>201.27</c:v>
                </c:pt>
                <c:pt idx="351">
                  <c:v>200.42000000000002</c:v>
                </c:pt>
                <c:pt idx="352">
                  <c:v>200.13000000000002</c:v>
                </c:pt>
                <c:pt idx="353">
                  <c:v>199.18</c:v>
                </c:pt>
                <c:pt idx="354">
                  <c:v>199.05</c:v>
                </c:pt>
                <c:pt idx="355">
                  <c:v>198.04000000000002</c:v>
                </c:pt>
                <c:pt idx="356">
                  <c:v>198.23000000000002</c:v>
                </c:pt>
                <c:pt idx="357">
                  <c:v>197.12</c:v>
                </c:pt>
                <c:pt idx="358">
                  <c:v>197.06</c:v>
                </c:pt>
                <c:pt idx="359">
                  <c:v>196.18</c:v>
                </c:pt>
                <c:pt idx="360">
                  <c:v>195.09</c:v>
                </c:pt>
                <c:pt idx="361">
                  <c:v>195.13000000000002</c:v>
                </c:pt>
                <c:pt idx="362">
                  <c:v>194.05</c:v>
                </c:pt>
                <c:pt idx="363">
                  <c:v>194.04000000000002</c:v>
                </c:pt>
                <c:pt idx="364">
                  <c:v>193.04000000000002</c:v>
                </c:pt>
                <c:pt idx="365">
                  <c:v>192.05</c:v>
                </c:pt>
                <c:pt idx="366">
                  <c:v>191.91000000000003</c:v>
                </c:pt>
                <c:pt idx="367">
                  <c:v>190.87</c:v>
                </c:pt>
                <c:pt idx="368">
                  <c:v>190.8</c:v>
                </c:pt>
                <c:pt idx="369">
                  <c:v>189.61</c:v>
                </c:pt>
                <c:pt idx="370">
                  <c:v>189.43</c:v>
                </c:pt>
                <c:pt idx="371">
                  <c:v>188.33</c:v>
                </c:pt>
                <c:pt idx="372">
                  <c:v>188.12</c:v>
                </c:pt>
                <c:pt idx="373">
                  <c:v>186.92000000000002</c:v>
                </c:pt>
                <c:pt idx="374">
                  <c:v>186.69</c:v>
                </c:pt>
                <c:pt idx="375">
                  <c:v>185.71</c:v>
                </c:pt>
                <c:pt idx="376">
                  <c:v>185.36</c:v>
                </c:pt>
                <c:pt idx="377">
                  <c:v>184.87</c:v>
                </c:pt>
                <c:pt idx="378">
                  <c:v>183.59</c:v>
                </c:pt>
                <c:pt idx="379">
                  <c:v>183.60000000000002</c:v>
                </c:pt>
                <c:pt idx="380">
                  <c:v>182.21</c:v>
                </c:pt>
                <c:pt idx="381">
                  <c:v>182.13000000000002</c:v>
                </c:pt>
                <c:pt idx="382">
                  <c:v>180.81</c:v>
                </c:pt>
                <c:pt idx="383">
                  <c:v>180.71</c:v>
                </c:pt>
                <c:pt idx="384">
                  <c:v>179.32000000000002</c:v>
                </c:pt>
                <c:pt idx="385">
                  <c:v>179.17000000000002</c:v>
                </c:pt>
                <c:pt idx="386">
                  <c:v>178.10000000000002</c:v>
                </c:pt>
                <c:pt idx="387">
                  <c:v>176.86</c:v>
                </c:pt>
                <c:pt idx="388">
                  <c:v>176.61</c:v>
                </c:pt>
                <c:pt idx="389">
                  <c:v>175.43</c:v>
                </c:pt>
                <c:pt idx="390">
                  <c:v>174.97</c:v>
                </c:pt>
                <c:pt idx="391">
                  <c:v>173.78</c:v>
                </c:pt>
                <c:pt idx="392">
                  <c:v>173.31</c:v>
                </c:pt>
                <c:pt idx="393">
                  <c:v>172.05</c:v>
                </c:pt>
                <c:pt idx="394">
                  <c:v>171.67000000000002</c:v>
                </c:pt>
                <c:pt idx="395">
                  <c:v>170.44</c:v>
                </c:pt>
                <c:pt idx="396">
                  <c:v>169.97</c:v>
                </c:pt>
                <c:pt idx="397">
                  <c:v>168.72</c:v>
                </c:pt>
                <c:pt idx="398">
                  <c:v>167.84</c:v>
                </c:pt>
                <c:pt idx="399">
                  <c:v>167.59</c:v>
                </c:pt>
                <c:pt idx="400">
                  <c:v>166.13000000000002</c:v>
                </c:pt>
                <c:pt idx="401">
                  <c:v>165.75</c:v>
                </c:pt>
                <c:pt idx="402">
                  <c:v>164.22</c:v>
                </c:pt>
                <c:pt idx="403">
                  <c:v>163.91000000000003</c:v>
                </c:pt>
                <c:pt idx="404">
                  <c:v>162.26000000000002</c:v>
                </c:pt>
                <c:pt idx="405">
                  <c:v>161.82000000000002</c:v>
                </c:pt>
                <c:pt idx="406">
                  <c:v>143.46</c:v>
                </c:pt>
                <c:pt idx="407">
                  <c:v>145</c:v>
                </c:pt>
                <c:pt idx="408">
                  <c:v>144.20000000000002</c:v>
                </c:pt>
                <c:pt idx="409">
                  <c:v>142.5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accent4"/>
              </a:solidFill>
              <a:round/>
            </a:ln>
            <a:effectLst/>
          </c:spPr>
          <c:marker>
            <c:symbol val="none"/>
          </c:marker>
          <c:xVal>
            <c:numRef>
              <c:f>汇总!$J$3:$J$503</c:f>
              <c:numCache>
                <c:formatCode>General</c:formatCode>
                <c:ptCount val="501"/>
                <c:pt idx="0">
                  <c:v>0</c:v>
                </c:pt>
                <c:pt idx="1">
                  <c:v>0.04</c:v>
                </c:pt>
                <c:pt idx="2">
                  <c:v>0.08</c:v>
                </c:pt>
                <c:pt idx="3">
                  <c:v>0.12</c:v>
                </c:pt>
                <c:pt idx="4">
                  <c:v>0.16</c:v>
                </c:pt>
                <c:pt idx="5">
                  <c:v>0.2</c:v>
                </c:pt>
                <c:pt idx="6">
                  <c:v>0.24</c:v>
                </c:pt>
                <c:pt idx="7">
                  <c:v>0.28000000000000003</c:v>
                </c:pt>
                <c:pt idx="8">
                  <c:v>0.32</c:v>
                </c:pt>
                <c:pt idx="9">
                  <c:v>0.36</c:v>
                </c:pt>
                <c:pt idx="10">
                  <c:v>0.4</c:v>
                </c:pt>
                <c:pt idx="11">
                  <c:v>0.43999999999999995</c:v>
                </c:pt>
                <c:pt idx="12">
                  <c:v>0.48</c:v>
                </c:pt>
                <c:pt idx="13">
                  <c:v>0.52</c:v>
                </c:pt>
                <c:pt idx="14">
                  <c:v>0.56000000000000005</c:v>
                </c:pt>
                <c:pt idx="15">
                  <c:v>0.6</c:v>
                </c:pt>
                <c:pt idx="16">
                  <c:v>0.64</c:v>
                </c:pt>
                <c:pt idx="17">
                  <c:v>0.68</c:v>
                </c:pt>
                <c:pt idx="18">
                  <c:v>0.72</c:v>
                </c:pt>
                <c:pt idx="19">
                  <c:v>0.76</c:v>
                </c:pt>
                <c:pt idx="20">
                  <c:v>0.8</c:v>
                </c:pt>
                <c:pt idx="21">
                  <c:v>0.84000000000000008</c:v>
                </c:pt>
                <c:pt idx="22">
                  <c:v>0.87999999999999989</c:v>
                </c:pt>
                <c:pt idx="23">
                  <c:v>0.91999999999999993</c:v>
                </c:pt>
                <c:pt idx="24">
                  <c:v>0.96</c:v>
                </c:pt>
                <c:pt idx="25">
                  <c:v>1</c:v>
                </c:pt>
                <c:pt idx="26">
                  <c:v>1.04</c:v>
                </c:pt>
                <c:pt idx="27">
                  <c:v>1.08</c:v>
                </c:pt>
                <c:pt idx="28">
                  <c:v>1.1200000000000001</c:v>
                </c:pt>
                <c:pt idx="29">
                  <c:v>1.1600000000000001</c:v>
                </c:pt>
                <c:pt idx="30">
                  <c:v>1.2</c:v>
                </c:pt>
                <c:pt idx="31">
                  <c:v>1.24</c:v>
                </c:pt>
                <c:pt idx="32">
                  <c:v>1.28</c:v>
                </c:pt>
                <c:pt idx="33">
                  <c:v>1.32</c:v>
                </c:pt>
                <c:pt idx="34">
                  <c:v>1.36</c:v>
                </c:pt>
                <c:pt idx="35">
                  <c:v>1.4000000000000001</c:v>
                </c:pt>
                <c:pt idx="36">
                  <c:v>1.44</c:v>
                </c:pt>
                <c:pt idx="37">
                  <c:v>1.48</c:v>
                </c:pt>
                <c:pt idx="38">
                  <c:v>1.52</c:v>
                </c:pt>
                <c:pt idx="39">
                  <c:v>1.56</c:v>
                </c:pt>
                <c:pt idx="40">
                  <c:v>1.6</c:v>
                </c:pt>
                <c:pt idx="41">
                  <c:v>1.6400000000000001</c:v>
                </c:pt>
                <c:pt idx="42">
                  <c:v>1.6800000000000002</c:v>
                </c:pt>
                <c:pt idx="43">
                  <c:v>1.7199999999999998</c:v>
                </c:pt>
                <c:pt idx="44">
                  <c:v>1.7599999999999998</c:v>
                </c:pt>
                <c:pt idx="45">
                  <c:v>1.7999999999999998</c:v>
                </c:pt>
                <c:pt idx="46">
                  <c:v>1.8399999999999999</c:v>
                </c:pt>
                <c:pt idx="47">
                  <c:v>1.88</c:v>
                </c:pt>
                <c:pt idx="48">
                  <c:v>1.92</c:v>
                </c:pt>
                <c:pt idx="49">
                  <c:v>1.96</c:v>
                </c:pt>
                <c:pt idx="50">
                  <c:v>2</c:v>
                </c:pt>
                <c:pt idx="51">
                  <c:v>2.04</c:v>
                </c:pt>
                <c:pt idx="52">
                  <c:v>2.08</c:v>
                </c:pt>
                <c:pt idx="53">
                  <c:v>2.12</c:v>
                </c:pt>
                <c:pt idx="54">
                  <c:v>2.16</c:v>
                </c:pt>
                <c:pt idx="55">
                  <c:v>2.2000000000000002</c:v>
                </c:pt>
                <c:pt idx="56">
                  <c:v>2.2400000000000002</c:v>
                </c:pt>
                <c:pt idx="57">
                  <c:v>2.2800000000000002</c:v>
                </c:pt>
                <c:pt idx="58">
                  <c:v>2.3200000000000003</c:v>
                </c:pt>
                <c:pt idx="59">
                  <c:v>2.36</c:v>
                </c:pt>
                <c:pt idx="60">
                  <c:v>2.4</c:v>
                </c:pt>
                <c:pt idx="61">
                  <c:v>2.44</c:v>
                </c:pt>
                <c:pt idx="62">
                  <c:v>2.48</c:v>
                </c:pt>
                <c:pt idx="63">
                  <c:v>2.52</c:v>
                </c:pt>
                <c:pt idx="64">
                  <c:v>2.56</c:v>
                </c:pt>
                <c:pt idx="65">
                  <c:v>2.6</c:v>
                </c:pt>
                <c:pt idx="66">
                  <c:v>2.64</c:v>
                </c:pt>
                <c:pt idx="67">
                  <c:v>2.68</c:v>
                </c:pt>
                <c:pt idx="68">
                  <c:v>2.72</c:v>
                </c:pt>
                <c:pt idx="69">
                  <c:v>2.7600000000000002</c:v>
                </c:pt>
                <c:pt idx="70">
                  <c:v>2.8000000000000003</c:v>
                </c:pt>
                <c:pt idx="71">
                  <c:v>2.84</c:v>
                </c:pt>
                <c:pt idx="72">
                  <c:v>2.88</c:v>
                </c:pt>
                <c:pt idx="73">
                  <c:v>2.92</c:v>
                </c:pt>
                <c:pt idx="74">
                  <c:v>2.96</c:v>
                </c:pt>
                <c:pt idx="75">
                  <c:v>3</c:v>
                </c:pt>
                <c:pt idx="76">
                  <c:v>3.04</c:v>
                </c:pt>
                <c:pt idx="77">
                  <c:v>3.08</c:v>
                </c:pt>
                <c:pt idx="78">
                  <c:v>3.12</c:v>
                </c:pt>
                <c:pt idx="79">
                  <c:v>3.16</c:v>
                </c:pt>
                <c:pt idx="80">
                  <c:v>3.2</c:v>
                </c:pt>
                <c:pt idx="81">
                  <c:v>3.24</c:v>
                </c:pt>
                <c:pt idx="82">
                  <c:v>3.2800000000000002</c:v>
                </c:pt>
                <c:pt idx="83">
                  <c:v>3.3200000000000003</c:v>
                </c:pt>
                <c:pt idx="84">
                  <c:v>3.3600000000000003</c:v>
                </c:pt>
                <c:pt idx="85">
                  <c:v>3.4000000000000004</c:v>
                </c:pt>
                <c:pt idx="86">
                  <c:v>3.4399999999999995</c:v>
                </c:pt>
                <c:pt idx="87">
                  <c:v>3.4799999999999995</c:v>
                </c:pt>
                <c:pt idx="88">
                  <c:v>3.5199999999999996</c:v>
                </c:pt>
                <c:pt idx="89">
                  <c:v>3.5599999999999996</c:v>
                </c:pt>
                <c:pt idx="90">
                  <c:v>3.5999999999999996</c:v>
                </c:pt>
                <c:pt idx="91">
                  <c:v>3.6399999999999997</c:v>
                </c:pt>
                <c:pt idx="92">
                  <c:v>3.6799999999999997</c:v>
                </c:pt>
                <c:pt idx="93">
                  <c:v>3.7199999999999998</c:v>
                </c:pt>
                <c:pt idx="94">
                  <c:v>3.76</c:v>
                </c:pt>
                <c:pt idx="95">
                  <c:v>3.8</c:v>
                </c:pt>
                <c:pt idx="96">
                  <c:v>3.84</c:v>
                </c:pt>
                <c:pt idx="97">
                  <c:v>3.88</c:v>
                </c:pt>
                <c:pt idx="98">
                  <c:v>3.92</c:v>
                </c:pt>
                <c:pt idx="99">
                  <c:v>3.96</c:v>
                </c:pt>
                <c:pt idx="100">
                  <c:v>4</c:v>
                </c:pt>
                <c:pt idx="101">
                  <c:v>4.04</c:v>
                </c:pt>
                <c:pt idx="102">
                  <c:v>4.08</c:v>
                </c:pt>
                <c:pt idx="103">
                  <c:v>4.12</c:v>
                </c:pt>
                <c:pt idx="104">
                  <c:v>4.16</c:v>
                </c:pt>
                <c:pt idx="105">
                  <c:v>4.2</c:v>
                </c:pt>
                <c:pt idx="106">
                  <c:v>4.24</c:v>
                </c:pt>
                <c:pt idx="107">
                  <c:v>4.28</c:v>
                </c:pt>
                <c:pt idx="108">
                  <c:v>4.32</c:v>
                </c:pt>
                <c:pt idx="109">
                  <c:v>4.3600000000000003</c:v>
                </c:pt>
                <c:pt idx="110">
                  <c:v>4.4000000000000004</c:v>
                </c:pt>
                <c:pt idx="111">
                  <c:v>4.4400000000000004</c:v>
                </c:pt>
                <c:pt idx="112">
                  <c:v>4.4800000000000004</c:v>
                </c:pt>
                <c:pt idx="113">
                  <c:v>4.5200000000000005</c:v>
                </c:pt>
                <c:pt idx="114">
                  <c:v>4.5600000000000005</c:v>
                </c:pt>
                <c:pt idx="115">
                  <c:v>4.6000000000000005</c:v>
                </c:pt>
                <c:pt idx="116">
                  <c:v>4.6400000000000006</c:v>
                </c:pt>
                <c:pt idx="117">
                  <c:v>4.6800000000000006</c:v>
                </c:pt>
                <c:pt idx="118">
                  <c:v>4.72</c:v>
                </c:pt>
                <c:pt idx="119">
                  <c:v>4.76</c:v>
                </c:pt>
                <c:pt idx="120">
                  <c:v>4.8</c:v>
                </c:pt>
                <c:pt idx="121">
                  <c:v>4.84</c:v>
                </c:pt>
                <c:pt idx="122">
                  <c:v>4.88</c:v>
                </c:pt>
                <c:pt idx="123">
                  <c:v>4.92</c:v>
                </c:pt>
                <c:pt idx="124">
                  <c:v>4.96</c:v>
                </c:pt>
                <c:pt idx="125">
                  <c:v>5</c:v>
                </c:pt>
                <c:pt idx="126">
                  <c:v>5.04</c:v>
                </c:pt>
                <c:pt idx="127">
                  <c:v>5.08</c:v>
                </c:pt>
                <c:pt idx="128">
                  <c:v>5.12</c:v>
                </c:pt>
                <c:pt idx="129">
                  <c:v>5.16</c:v>
                </c:pt>
                <c:pt idx="130">
                  <c:v>5.2</c:v>
                </c:pt>
                <c:pt idx="131">
                  <c:v>5.24</c:v>
                </c:pt>
                <c:pt idx="132">
                  <c:v>5.28</c:v>
                </c:pt>
                <c:pt idx="133">
                  <c:v>5.32</c:v>
                </c:pt>
                <c:pt idx="134">
                  <c:v>5.36</c:v>
                </c:pt>
                <c:pt idx="135">
                  <c:v>5.4</c:v>
                </c:pt>
                <c:pt idx="136">
                  <c:v>5.44</c:v>
                </c:pt>
                <c:pt idx="137">
                  <c:v>5.48</c:v>
                </c:pt>
                <c:pt idx="138">
                  <c:v>5.5200000000000005</c:v>
                </c:pt>
                <c:pt idx="139">
                  <c:v>5.5600000000000005</c:v>
                </c:pt>
                <c:pt idx="140">
                  <c:v>5.6000000000000005</c:v>
                </c:pt>
                <c:pt idx="141">
                  <c:v>5.64</c:v>
                </c:pt>
                <c:pt idx="142">
                  <c:v>5.68</c:v>
                </c:pt>
                <c:pt idx="143">
                  <c:v>5.72</c:v>
                </c:pt>
                <c:pt idx="144">
                  <c:v>5.76</c:v>
                </c:pt>
                <c:pt idx="145">
                  <c:v>5.8</c:v>
                </c:pt>
                <c:pt idx="146">
                  <c:v>5.84</c:v>
                </c:pt>
                <c:pt idx="147">
                  <c:v>5.88</c:v>
                </c:pt>
                <c:pt idx="148">
                  <c:v>5.92</c:v>
                </c:pt>
                <c:pt idx="149">
                  <c:v>5.96</c:v>
                </c:pt>
                <c:pt idx="150">
                  <c:v>6</c:v>
                </c:pt>
                <c:pt idx="151">
                  <c:v>6.04</c:v>
                </c:pt>
                <c:pt idx="152">
                  <c:v>6.08</c:v>
                </c:pt>
                <c:pt idx="153">
                  <c:v>6.12</c:v>
                </c:pt>
                <c:pt idx="154">
                  <c:v>6.16</c:v>
                </c:pt>
                <c:pt idx="155">
                  <c:v>6.2</c:v>
                </c:pt>
                <c:pt idx="156">
                  <c:v>6.24</c:v>
                </c:pt>
                <c:pt idx="157">
                  <c:v>6.28</c:v>
                </c:pt>
                <c:pt idx="158">
                  <c:v>6.32</c:v>
                </c:pt>
                <c:pt idx="159">
                  <c:v>6.36</c:v>
                </c:pt>
                <c:pt idx="160">
                  <c:v>6.4</c:v>
                </c:pt>
                <c:pt idx="161">
                  <c:v>6.44</c:v>
                </c:pt>
                <c:pt idx="162">
                  <c:v>6.48</c:v>
                </c:pt>
                <c:pt idx="163">
                  <c:v>6.5200000000000005</c:v>
                </c:pt>
                <c:pt idx="164">
                  <c:v>6.5600000000000005</c:v>
                </c:pt>
                <c:pt idx="165">
                  <c:v>6.6000000000000005</c:v>
                </c:pt>
                <c:pt idx="166">
                  <c:v>6.6400000000000006</c:v>
                </c:pt>
                <c:pt idx="167">
                  <c:v>6.6800000000000006</c:v>
                </c:pt>
                <c:pt idx="168">
                  <c:v>6.7200000000000006</c:v>
                </c:pt>
                <c:pt idx="169">
                  <c:v>6.7600000000000007</c:v>
                </c:pt>
                <c:pt idx="170">
                  <c:v>6.8000000000000007</c:v>
                </c:pt>
                <c:pt idx="171">
                  <c:v>6.8400000000000007</c:v>
                </c:pt>
                <c:pt idx="172">
                  <c:v>6.879999999999999</c:v>
                </c:pt>
                <c:pt idx="173">
                  <c:v>6.92</c:v>
                </c:pt>
                <c:pt idx="174">
                  <c:v>6.9599999999999991</c:v>
                </c:pt>
                <c:pt idx="175">
                  <c:v>7</c:v>
                </c:pt>
                <c:pt idx="176">
                  <c:v>7.0399999999999991</c:v>
                </c:pt>
                <c:pt idx="177">
                  <c:v>7.08</c:v>
                </c:pt>
                <c:pt idx="178">
                  <c:v>7.1199999999999992</c:v>
                </c:pt>
                <c:pt idx="179">
                  <c:v>7.16</c:v>
                </c:pt>
                <c:pt idx="180">
                  <c:v>7.1999999999999993</c:v>
                </c:pt>
                <c:pt idx="181">
                  <c:v>7.24</c:v>
                </c:pt>
                <c:pt idx="182">
                  <c:v>7.2799999999999994</c:v>
                </c:pt>
                <c:pt idx="183">
                  <c:v>7.32</c:v>
                </c:pt>
                <c:pt idx="184">
                  <c:v>7.3599999999999994</c:v>
                </c:pt>
                <c:pt idx="185">
                  <c:v>7.4</c:v>
                </c:pt>
                <c:pt idx="186">
                  <c:v>7.4399999999999995</c:v>
                </c:pt>
                <c:pt idx="187">
                  <c:v>7.48</c:v>
                </c:pt>
                <c:pt idx="188">
                  <c:v>7.52</c:v>
                </c:pt>
                <c:pt idx="189">
                  <c:v>7.5600000000000005</c:v>
                </c:pt>
                <c:pt idx="190">
                  <c:v>7.6</c:v>
                </c:pt>
                <c:pt idx="191">
                  <c:v>7.6400000000000006</c:v>
                </c:pt>
                <c:pt idx="192">
                  <c:v>7.68</c:v>
                </c:pt>
                <c:pt idx="193">
                  <c:v>7.7200000000000006</c:v>
                </c:pt>
                <c:pt idx="194">
                  <c:v>7.76</c:v>
                </c:pt>
                <c:pt idx="195">
                  <c:v>7.8000000000000007</c:v>
                </c:pt>
                <c:pt idx="196">
                  <c:v>7.84</c:v>
                </c:pt>
                <c:pt idx="197">
                  <c:v>7.8800000000000008</c:v>
                </c:pt>
                <c:pt idx="198">
                  <c:v>7.92</c:v>
                </c:pt>
                <c:pt idx="199">
                  <c:v>7.9600000000000009</c:v>
                </c:pt>
                <c:pt idx="200">
                  <c:v>8</c:v>
                </c:pt>
                <c:pt idx="201">
                  <c:v>8.0400000000000009</c:v>
                </c:pt>
                <c:pt idx="202">
                  <c:v>8.08</c:v>
                </c:pt>
                <c:pt idx="203">
                  <c:v>8.120000000000001</c:v>
                </c:pt>
                <c:pt idx="204">
                  <c:v>8.16</c:v>
                </c:pt>
                <c:pt idx="205">
                  <c:v>8.1999999999999993</c:v>
                </c:pt>
                <c:pt idx="206">
                  <c:v>8.24</c:v>
                </c:pt>
                <c:pt idx="207">
                  <c:v>8.2799999999999994</c:v>
                </c:pt>
                <c:pt idx="208">
                  <c:v>8.32</c:v>
                </c:pt>
                <c:pt idx="209">
                  <c:v>8.36</c:v>
                </c:pt>
                <c:pt idx="210">
                  <c:v>8.4</c:v>
                </c:pt>
                <c:pt idx="211">
                  <c:v>8.44</c:v>
                </c:pt>
                <c:pt idx="212">
                  <c:v>8.48</c:v>
                </c:pt>
                <c:pt idx="213">
                  <c:v>8.52</c:v>
                </c:pt>
                <c:pt idx="214">
                  <c:v>8.56</c:v>
                </c:pt>
                <c:pt idx="215">
                  <c:v>8.6</c:v>
                </c:pt>
                <c:pt idx="216">
                  <c:v>8.64</c:v>
                </c:pt>
                <c:pt idx="217">
                  <c:v>8.68</c:v>
                </c:pt>
                <c:pt idx="218">
                  <c:v>8.7200000000000006</c:v>
                </c:pt>
                <c:pt idx="219">
                  <c:v>8.76</c:v>
                </c:pt>
                <c:pt idx="220">
                  <c:v>8.8000000000000007</c:v>
                </c:pt>
                <c:pt idx="221">
                  <c:v>8.84</c:v>
                </c:pt>
                <c:pt idx="222">
                  <c:v>8.8800000000000008</c:v>
                </c:pt>
                <c:pt idx="223">
                  <c:v>8.92</c:v>
                </c:pt>
                <c:pt idx="224">
                  <c:v>8.9600000000000009</c:v>
                </c:pt>
                <c:pt idx="225">
                  <c:v>9</c:v>
                </c:pt>
                <c:pt idx="226">
                  <c:v>9.0400000000000009</c:v>
                </c:pt>
                <c:pt idx="227">
                  <c:v>9.08</c:v>
                </c:pt>
                <c:pt idx="228">
                  <c:v>9.120000000000001</c:v>
                </c:pt>
                <c:pt idx="229">
                  <c:v>9.16</c:v>
                </c:pt>
                <c:pt idx="230">
                  <c:v>9.2000000000000011</c:v>
                </c:pt>
                <c:pt idx="231">
                  <c:v>9.24</c:v>
                </c:pt>
                <c:pt idx="232">
                  <c:v>9.2800000000000011</c:v>
                </c:pt>
                <c:pt idx="233">
                  <c:v>9.32</c:v>
                </c:pt>
                <c:pt idx="234">
                  <c:v>9.3600000000000012</c:v>
                </c:pt>
                <c:pt idx="235">
                  <c:v>9.3999999999999986</c:v>
                </c:pt>
                <c:pt idx="236">
                  <c:v>9.44</c:v>
                </c:pt>
                <c:pt idx="237">
                  <c:v>9.48</c:v>
                </c:pt>
                <c:pt idx="238">
                  <c:v>9.52</c:v>
                </c:pt>
                <c:pt idx="239">
                  <c:v>9.5599999999999987</c:v>
                </c:pt>
                <c:pt idx="240">
                  <c:v>9.6</c:v>
                </c:pt>
                <c:pt idx="241">
                  <c:v>9.64</c:v>
                </c:pt>
                <c:pt idx="242">
                  <c:v>9.68</c:v>
                </c:pt>
                <c:pt idx="243">
                  <c:v>9.7199999999999989</c:v>
                </c:pt>
                <c:pt idx="244">
                  <c:v>9.76</c:v>
                </c:pt>
                <c:pt idx="245">
                  <c:v>9.8000000000000007</c:v>
                </c:pt>
                <c:pt idx="246">
                  <c:v>9.84</c:v>
                </c:pt>
                <c:pt idx="247">
                  <c:v>9.879999999999999</c:v>
                </c:pt>
                <c:pt idx="248">
                  <c:v>9.92</c:v>
                </c:pt>
                <c:pt idx="249">
                  <c:v>9.9600000000000009</c:v>
                </c:pt>
                <c:pt idx="250">
                  <c:v>10</c:v>
                </c:pt>
                <c:pt idx="251">
                  <c:v>10.039999999999999</c:v>
                </c:pt>
                <c:pt idx="252">
                  <c:v>10.08</c:v>
                </c:pt>
                <c:pt idx="253">
                  <c:v>10.120000000000001</c:v>
                </c:pt>
                <c:pt idx="254">
                  <c:v>10.16</c:v>
                </c:pt>
                <c:pt idx="255">
                  <c:v>10.199999999999999</c:v>
                </c:pt>
                <c:pt idx="256">
                  <c:v>10.24</c:v>
                </c:pt>
                <c:pt idx="257">
                  <c:v>10.280000000000001</c:v>
                </c:pt>
                <c:pt idx="258">
                  <c:v>10.32</c:v>
                </c:pt>
                <c:pt idx="259">
                  <c:v>10.36</c:v>
                </c:pt>
                <c:pt idx="260">
                  <c:v>10.4</c:v>
                </c:pt>
                <c:pt idx="261">
                  <c:v>10.440000000000001</c:v>
                </c:pt>
                <c:pt idx="262">
                  <c:v>10.48</c:v>
                </c:pt>
                <c:pt idx="263">
                  <c:v>10.52</c:v>
                </c:pt>
                <c:pt idx="264">
                  <c:v>10.56</c:v>
                </c:pt>
                <c:pt idx="265">
                  <c:v>10.600000000000001</c:v>
                </c:pt>
                <c:pt idx="266">
                  <c:v>10.64</c:v>
                </c:pt>
                <c:pt idx="267">
                  <c:v>10.68</c:v>
                </c:pt>
                <c:pt idx="268">
                  <c:v>10.72</c:v>
                </c:pt>
                <c:pt idx="269">
                  <c:v>10.760000000000002</c:v>
                </c:pt>
                <c:pt idx="270">
                  <c:v>10.8</c:v>
                </c:pt>
                <c:pt idx="271">
                  <c:v>10.84</c:v>
                </c:pt>
                <c:pt idx="272">
                  <c:v>10.88</c:v>
                </c:pt>
                <c:pt idx="273">
                  <c:v>10.920000000000002</c:v>
                </c:pt>
                <c:pt idx="274">
                  <c:v>10.96</c:v>
                </c:pt>
                <c:pt idx="275">
                  <c:v>11</c:v>
                </c:pt>
                <c:pt idx="276">
                  <c:v>11.040000000000001</c:v>
                </c:pt>
                <c:pt idx="277">
                  <c:v>11.080000000000002</c:v>
                </c:pt>
                <c:pt idx="278">
                  <c:v>11.120000000000001</c:v>
                </c:pt>
                <c:pt idx="279">
                  <c:v>11.16</c:v>
                </c:pt>
                <c:pt idx="280">
                  <c:v>11.200000000000001</c:v>
                </c:pt>
                <c:pt idx="281">
                  <c:v>11.240000000000002</c:v>
                </c:pt>
                <c:pt idx="282">
                  <c:v>11.28</c:v>
                </c:pt>
                <c:pt idx="283">
                  <c:v>11.319999999999999</c:v>
                </c:pt>
                <c:pt idx="284">
                  <c:v>11.36</c:v>
                </c:pt>
                <c:pt idx="285">
                  <c:v>11.399999999999999</c:v>
                </c:pt>
                <c:pt idx="286">
                  <c:v>11.44</c:v>
                </c:pt>
                <c:pt idx="287">
                  <c:v>11.479999999999999</c:v>
                </c:pt>
                <c:pt idx="288">
                  <c:v>11.52</c:v>
                </c:pt>
                <c:pt idx="289">
                  <c:v>11.559999999999999</c:v>
                </c:pt>
                <c:pt idx="290">
                  <c:v>11.6</c:v>
                </c:pt>
                <c:pt idx="291">
                  <c:v>11.639999999999999</c:v>
                </c:pt>
                <c:pt idx="292">
                  <c:v>11.68</c:v>
                </c:pt>
                <c:pt idx="293">
                  <c:v>11.719999999999999</c:v>
                </c:pt>
                <c:pt idx="294">
                  <c:v>11.76</c:v>
                </c:pt>
                <c:pt idx="295">
                  <c:v>11.799999999999999</c:v>
                </c:pt>
                <c:pt idx="296">
                  <c:v>11.84</c:v>
                </c:pt>
                <c:pt idx="297">
                  <c:v>11.879999999999999</c:v>
                </c:pt>
                <c:pt idx="298">
                  <c:v>11.92</c:v>
                </c:pt>
                <c:pt idx="299">
                  <c:v>11.959999999999999</c:v>
                </c:pt>
                <c:pt idx="300">
                  <c:v>12</c:v>
                </c:pt>
                <c:pt idx="301">
                  <c:v>12.04</c:v>
                </c:pt>
                <c:pt idx="302">
                  <c:v>12.08</c:v>
                </c:pt>
                <c:pt idx="303">
                  <c:v>12.12</c:v>
                </c:pt>
                <c:pt idx="304">
                  <c:v>12.16</c:v>
                </c:pt>
                <c:pt idx="305">
                  <c:v>12.2</c:v>
                </c:pt>
                <c:pt idx="306">
                  <c:v>12.24</c:v>
                </c:pt>
                <c:pt idx="307">
                  <c:v>12.28</c:v>
                </c:pt>
                <c:pt idx="308">
                  <c:v>12.32</c:v>
                </c:pt>
                <c:pt idx="309">
                  <c:v>12.36</c:v>
                </c:pt>
                <c:pt idx="310">
                  <c:v>12.4</c:v>
                </c:pt>
                <c:pt idx="311">
                  <c:v>12.44</c:v>
                </c:pt>
                <c:pt idx="312">
                  <c:v>12.48</c:v>
                </c:pt>
                <c:pt idx="313">
                  <c:v>12.52</c:v>
                </c:pt>
                <c:pt idx="314">
                  <c:v>12.56</c:v>
                </c:pt>
                <c:pt idx="315">
                  <c:v>12.6</c:v>
                </c:pt>
                <c:pt idx="316">
                  <c:v>12.64</c:v>
                </c:pt>
                <c:pt idx="317">
                  <c:v>12.68</c:v>
                </c:pt>
                <c:pt idx="318">
                  <c:v>12.72</c:v>
                </c:pt>
                <c:pt idx="319">
                  <c:v>12.76</c:v>
                </c:pt>
                <c:pt idx="320">
                  <c:v>12.8</c:v>
                </c:pt>
                <c:pt idx="321">
                  <c:v>12.84</c:v>
                </c:pt>
                <c:pt idx="322">
                  <c:v>12.88</c:v>
                </c:pt>
                <c:pt idx="323">
                  <c:v>12.92</c:v>
                </c:pt>
                <c:pt idx="324">
                  <c:v>12.96</c:v>
                </c:pt>
                <c:pt idx="325">
                  <c:v>13</c:v>
                </c:pt>
                <c:pt idx="326">
                  <c:v>13.040000000000001</c:v>
                </c:pt>
                <c:pt idx="327">
                  <c:v>13.08</c:v>
                </c:pt>
                <c:pt idx="328">
                  <c:v>13.120000000000001</c:v>
                </c:pt>
                <c:pt idx="329">
                  <c:v>13.16</c:v>
                </c:pt>
                <c:pt idx="330">
                  <c:v>13.200000000000001</c:v>
                </c:pt>
                <c:pt idx="331">
                  <c:v>13.24</c:v>
                </c:pt>
                <c:pt idx="332">
                  <c:v>13.280000000000001</c:v>
                </c:pt>
                <c:pt idx="333">
                  <c:v>13.32</c:v>
                </c:pt>
                <c:pt idx="334">
                  <c:v>13.360000000000001</c:v>
                </c:pt>
                <c:pt idx="335">
                  <c:v>13.4</c:v>
                </c:pt>
                <c:pt idx="336">
                  <c:v>13.440000000000001</c:v>
                </c:pt>
                <c:pt idx="337">
                  <c:v>13.48</c:v>
                </c:pt>
                <c:pt idx="338">
                  <c:v>13.520000000000001</c:v>
                </c:pt>
                <c:pt idx="339">
                  <c:v>13.56</c:v>
                </c:pt>
                <c:pt idx="340">
                  <c:v>13.600000000000001</c:v>
                </c:pt>
                <c:pt idx="341">
                  <c:v>13.64</c:v>
                </c:pt>
                <c:pt idx="342">
                  <c:v>13.680000000000001</c:v>
                </c:pt>
                <c:pt idx="343">
                  <c:v>13.72</c:v>
                </c:pt>
                <c:pt idx="344">
                  <c:v>13.759999999999998</c:v>
                </c:pt>
                <c:pt idx="345">
                  <c:v>13.799999999999999</c:v>
                </c:pt>
                <c:pt idx="346">
                  <c:v>13.84</c:v>
                </c:pt>
                <c:pt idx="347">
                  <c:v>13.879999999999999</c:v>
                </c:pt>
                <c:pt idx="348">
                  <c:v>13.919999999999998</c:v>
                </c:pt>
                <c:pt idx="349">
                  <c:v>13.959999999999999</c:v>
                </c:pt>
                <c:pt idx="350">
                  <c:v>14</c:v>
                </c:pt>
                <c:pt idx="351">
                  <c:v>14.04</c:v>
                </c:pt>
                <c:pt idx="352">
                  <c:v>14.079999999999998</c:v>
                </c:pt>
                <c:pt idx="353">
                  <c:v>14.12</c:v>
                </c:pt>
                <c:pt idx="354">
                  <c:v>14.16</c:v>
                </c:pt>
                <c:pt idx="355">
                  <c:v>14.2</c:v>
                </c:pt>
                <c:pt idx="356">
                  <c:v>14.239999999999998</c:v>
                </c:pt>
                <c:pt idx="357">
                  <c:v>14.28</c:v>
                </c:pt>
                <c:pt idx="358">
                  <c:v>14.32</c:v>
                </c:pt>
                <c:pt idx="359">
                  <c:v>14.36</c:v>
                </c:pt>
                <c:pt idx="360">
                  <c:v>14.399999999999999</c:v>
                </c:pt>
                <c:pt idx="361">
                  <c:v>14.44</c:v>
                </c:pt>
                <c:pt idx="362">
                  <c:v>14.48</c:v>
                </c:pt>
                <c:pt idx="363">
                  <c:v>14.52</c:v>
                </c:pt>
                <c:pt idx="364">
                  <c:v>14.559999999999999</c:v>
                </c:pt>
                <c:pt idx="365">
                  <c:v>14.6</c:v>
                </c:pt>
                <c:pt idx="366">
                  <c:v>14.64</c:v>
                </c:pt>
                <c:pt idx="367">
                  <c:v>14.68</c:v>
                </c:pt>
                <c:pt idx="368">
                  <c:v>14.719999999999999</c:v>
                </c:pt>
                <c:pt idx="369">
                  <c:v>14.76</c:v>
                </c:pt>
                <c:pt idx="370">
                  <c:v>14.8</c:v>
                </c:pt>
                <c:pt idx="371">
                  <c:v>14.84</c:v>
                </c:pt>
                <c:pt idx="372">
                  <c:v>14.879999999999999</c:v>
                </c:pt>
                <c:pt idx="373">
                  <c:v>14.92</c:v>
                </c:pt>
                <c:pt idx="374">
                  <c:v>14.96</c:v>
                </c:pt>
                <c:pt idx="375">
                  <c:v>15</c:v>
                </c:pt>
                <c:pt idx="376">
                  <c:v>15.04</c:v>
                </c:pt>
                <c:pt idx="377">
                  <c:v>15.08</c:v>
                </c:pt>
                <c:pt idx="378">
                  <c:v>15.120000000000001</c:v>
                </c:pt>
                <c:pt idx="379">
                  <c:v>15.16</c:v>
                </c:pt>
                <c:pt idx="380">
                  <c:v>15.2</c:v>
                </c:pt>
                <c:pt idx="381">
                  <c:v>15.24</c:v>
                </c:pt>
                <c:pt idx="382">
                  <c:v>15.280000000000001</c:v>
                </c:pt>
                <c:pt idx="383">
                  <c:v>15.32</c:v>
                </c:pt>
                <c:pt idx="384">
                  <c:v>15.36</c:v>
                </c:pt>
                <c:pt idx="385">
                  <c:v>15.4</c:v>
                </c:pt>
                <c:pt idx="386">
                  <c:v>15.440000000000001</c:v>
                </c:pt>
                <c:pt idx="387">
                  <c:v>15.48</c:v>
                </c:pt>
                <c:pt idx="388">
                  <c:v>15.52</c:v>
                </c:pt>
                <c:pt idx="389">
                  <c:v>15.56</c:v>
                </c:pt>
                <c:pt idx="390">
                  <c:v>15.600000000000001</c:v>
                </c:pt>
                <c:pt idx="391">
                  <c:v>15.64</c:v>
                </c:pt>
                <c:pt idx="392">
                  <c:v>15.68</c:v>
                </c:pt>
                <c:pt idx="393">
                  <c:v>15.72</c:v>
                </c:pt>
                <c:pt idx="394">
                  <c:v>15.760000000000002</c:v>
                </c:pt>
                <c:pt idx="395">
                  <c:v>15.8</c:v>
                </c:pt>
                <c:pt idx="396">
                  <c:v>15.84</c:v>
                </c:pt>
                <c:pt idx="397">
                  <c:v>15.88</c:v>
                </c:pt>
                <c:pt idx="398">
                  <c:v>15.920000000000002</c:v>
                </c:pt>
                <c:pt idx="399">
                  <c:v>15.96</c:v>
                </c:pt>
                <c:pt idx="400">
                  <c:v>16</c:v>
                </c:pt>
                <c:pt idx="401">
                  <c:v>16.04</c:v>
                </c:pt>
                <c:pt idx="402">
                  <c:v>16.080000000000002</c:v>
                </c:pt>
                <c:pt idx="403">
                  <c:v>16.12</c:v>
                </c:pt>
                <c:pt idx="404">
                  <c:v>16.16</c:v>
                </c:pt>
                <c:pt idx="405">
                  <c:v>16.200000000000003</c:v>
                </c:pt>
                <c:pt idx="406">
                  <c:v>16.240000000000002</c:v>
                </c:pt>
                <c:pt idx="407">
                  <c:v>16.279999999999998</c:v>
                </c:pt>
                <c:pt idx="408">
                  <c:v>16.32</c:v>
                </c:pt>
                <c:pt idx="409">
                  <c:v>16.36</c:v>
                </c:pt>
                <c:pt idx="410">
                  <c:v>16.399999999999999</c:v>
                </c:pt>
                <c:pt idx="411">
                  <c:v>16.439999999999998</c:v>
                </c:pt>
                <c:pt idx="412">
                  <c:v>16.48</c:v>
                </c:pt>
                <c:pt idx="413">
                  <c:v>16.52</c:v>
                </c:pt>
                <c:pt idx="414">
                  <c:v>16.559999999999999</c:v>
                </c:pt>
                <c:pt idx="415">
                  <c:v>16.599999999999998</c:v>
                </c:pt>
                <c:pt idx="416">
                  <c:v>16.64</c:v>
                </c:pt>
                <c:pt idx="417">
                  <c:v>16.68</c:v>
                </c:pt>
                <c:pt idx="418">
                  <c:v>16.72</c:v>
                </c:pt>
                <c:pt idx="419">
                  <c:v>16.759999999999998</c:v>
                </c:pt>
                <c:pt idx="420">
                  <c:v>16.8</c:v>
                </c:pt>
                <c:pt idx="421">
                  <c:v>16.84</c:v>
                </c:pt>
                <c:pt idx="422">
                  <c:v>16.88</c:v>
                </c:pt>
                <c:pt idx="423">
                  <c:v>16.919999999999998</c:v>
                </c:pt>
                <c:pt idx="424">
                  <c:v>16.96</c:v>
                </c:pt>
                <c:pt idx="425">
                  <c:v>17</c:v>
                </c:pt>
                <c:pt idx="426">
                  <c:v>17.04</c:v>
                </c:pt>
                <c:pt idx="427">
                  <c:v>17.079999999999998</c:v>
                </c:pt>
                <c:pt idx="428">
                  <c:v>17.12</c:v>
                </c:pt>
                <c:pt idx="429">
                  <c:v>17.16</c:v>
                </c:pt>
                <c:pt idx="430">
                  <c:v>17.2</c:v>
                </c:pt>
                <c:pt idx="431">
                  <c:v>17.239999999999998</c:v>
                </c:pt>
                <c:pt idx="432">
                  <c:v>17.28</c:v>
                </c:pt>
                <c:pt idx="433">
                  <c:v>17.32</c:v>
                </c:pt>
                <c:pt idx="434">
                  <c:v>17.36</c:v>
                </c:pt>
                <c:pt idx="435">
                  <c:v>17.399999999999999</c:v>
                </c:pt>
                <c:pt idx="436">
                  <c:v>17.440000000000001</c:v>
                </c:pt>
                <c:pt idx="437">
                  <c:v>17.48</c:v>
                </c:pt>
                <c:pt idx="438">
                  <c:v>17.52</c:v>
                </c:pt>
                <c:pt idx="439">
                  <c:v>17.559999999999999</c:v>
                </c:pt>
                <c:pt idx="440">
                  <c:v>17.600000000000001</c:v>
                </c:pt>
                <c:pt idx="441">
                  <c:v>17.64</c:v>
                </c:pt>
                <c:pt idx="442">
                  <c:v>17.68</c:v>
                </c:pt>
                <c:pt idx="443">
                  <c:v>17.72</c:v>
                </c:pt>
                <c:pt idx="444">
                  <c:v>17.760000000000002</c:v>
                </c:pt>
                <c:pt idx="445">
                  <c:v>17.8</c:v>
                </c:pt>
                <c:pt idx="446">
                  <c:v>17.84</c:v>
                </c:pt>
                <c:pt idx="447">
                  <c:v>17.88</c:v>
                </c:pt>
                <c:pt idx="448">
                  <c:v>17.920000000000002</c:v>
                </c:pt>
                <c:pt idx="449">
                  <c:v>17.96</c:v>
                </c:pt>
                <c:pt idx="450">
                  <c:v>18</c:v>
                </c:pt>
                <c:pt idx="451">
                  <c:v>18.04</c:v>
                </c:pt>
                <c:pt idx="452">
                  <c:v>18.080000000000002</c:v>
                </c:pt>
                <c:pt idx="453">
                  <c:v>18.12</c:v>
                </c:pt>
                <c:pt idx="454">
                  <c:v>18.16</c:v>
                </c:pt>
                <c:pt idx="455">
                  <c:v>18.2</c:v>
                </c:pt>
                <c:pt idx="456">
                  <c:v>18.240000000000002</c:v>
                </c:pt>
                <c:pt idx="457">
                  <c:v>18.28</c:v>
                </c:pt>
                <c:pt idx="458">
                  <c:v>18.32</c:v>
                </c:pt>
                <c:pt idx="459">
                  <c:v>18.36</c:v>
                </c:pt>
                <c:pt idx="460">
                  <c:v>18.400000000000002</c:v>
                </c:pt>
                <c:pt idx="461">
                  <c:v>18.440000000000001</c:v>
                </c:pt>
                <c:pt idx="462">
                  <c:v>18.48</c:v>
                </c:pt>
                <c:pt idx="463">
                  <c:v>18.52</c:v>
                </c:pt>
                <c:pt idx="464">
                  <c:v>18.560000000000002</c:v>
                </c:pt>
                <c:pt idx="465">
                  <c:v>18.600000000000001</c:v>
                </c:pt>
                <c:pt idx="466">
                  <c:v>18.64</c:v>
                </c:pt>
                <c:pt idx="467">
                  <c:v>18.68</c:v>
                </c:pt>
                <c:pt idx="468">
                  <c:v>18.720000000000002</c:v>
                </c:pt>
                <c:pt idx="469">
                  <c:v>18.759999999999998</c:v>
                </c:pt>
                <c:pt idx="470">
                  <c:v>18.799999999999997</c:v>
                </c:pt>
                <c:pt idx="471">
                  <c:v>18.84</c:v>
                </c:pt>
                <c:pt idx="472">
                  <c:v>18.88</c:v>
                </c:pt>
                <c:pt idx="473">
                  <c:v>18.919999999999998</c:v>
                </c:pt>
                <c:pt idx="474">
                  <c:v>18.96</c:v>
                </c:pt>
                <c:pt idx="475">
                  <c:v>19</c:v>
                </c:pt>
                <c:pt idx="476">
                  <c:v>19.04</c:v>
                </c:pt>
                <c:pt idx="477">
                  <c:v>19.079999999999998</c:v>
                </c:pt>
                <c:pt idx="478">
                  <c:v>19.119999999999997</c:v>
                </c:pt>
                <c:pt idx="479">
                  <c:v>19.16</c:v>
                </c:pt>
                <c:pt idx="480">
                  <c:v>19.2</c:v>
                </c:pt>
                <c:pt idx="481">
                  <c:v>19.239999999999998</c:v>
                </c:pt>
                <c:pt idx="482">
                  <c:v>19.28</c:v>
                </c:pt>
                <c:pt idx="483">
                  <c:v>19.32</c:v>
                </c:pt>
                <c:pt idx="484">
                  <c:v>19.36</c:v>
                </c:pt>
                <c:pt idx="485">
                  <c:v>19.399999999999999</c:v>
                </c:pt>
                <c:pt idx="486">
                  <c:v>19.439999999999998</c:v>
                </c:pt>
                <c:pt idx="487">
                  <c:v>19.48</c:v>
                </c:pt>
                <c:pt idx="488">
                  <c:v>19.52</c:v>
                </c:pt>
                <c:pt idx="489">
                  <c:v>19.559999999999999</c:v>
                </c:pt>
                <c:pt idx="490">
                  <c:v>19.600000000000001</c:v>
                </c:pt>
                <c:pt idx="491">
                  <c:v>19.64</c:v>
                </c:pt>
                <c:pt idx="492">
                  <c:v>19.68</c:v>
                </c:pt>
                <c:pt idx="493">
                  <c:v>19.72</c:v>
                </c:pt>
                <c:pt idx="494">
                  <c:v>19.759999999999998</c:v>
                </c:pt>
                <c:pt idx="495">
                  <c:v>19.8</c:v>
                </c:pt>
                <c:pt idx="496">
                  <c:v>19.84</c:v>
                </c:pt>
                <c:pt idx="497">
                  <c:v>19.88</c:v>
                </c:pt>
                <c:pt idx="498">
                  <c:v>19.920000000000002</c:v>
                </c:pt>
                <c:pt idx="499">
                  <c:v>19.96</c:v>
                </c:pt>
                <c:pt idx="500">
                  <c:v>20</c:v>
                </c:pt>
              </c:numCache>
            </c:numRef>
          </c:xVal>
          <c:yVal>
            <c:numRef>
              <c:f>汇总!$K$3:$K$503</c:f>
              <c:numCache>
                <c:formatCode>General</c:formatCode>
                <c:ptCount val="501"/>
                <c:pt idx="0">
                  <c:v>0</c:v>
                </c:pt>
                <c:pt idx="1">
                  <c:v>16.939799999999998</c:v>
                </c:pt>
                <c:pt idx="2">
                  <c:v>33.864879999999999</c:v>
                </c:pt>
                <c:pt idx="3">
                  <c:v>50.775199999999998</c:v>
                </c:pt>
                <c:pt idx="4">
                  <c:v>67.6708</c:v>
                </c:pt>
                <c:pt idx="5">
                  <c:v>84.552000000000007</c:v>
                </c:pt>
                <c:pt idx="6">
                  <c:v>101.41839999999999</c:v>
                </c:pt>
                <c:pt idx="7">
                  <c:v>118.2704</c:v>
                </c:pt>
                <c:pt idx="8">
                  <c:v>135.10760000000002</c:v>
                </c:pt>
                <c:pt idx="9">
                  <c:v>151.93039999999999</c:v>
                </c:pt>
                <c:pt idx="10">
                  <c:v>168.73839999999998</c:v>
                </c:pt>
                <c:pt idx="11">
                  <c:v>185.52720000000002</c:v>
                </c:pt>
                <c:pt idx="12">
                  <c:v>202.28639999999999</c:v>
                </c:pt>
                <c:pt idx="13">
                  <c:v>218.9212</c:v>
                </c:pt>
                <c:pt idx="14">
                  <c:v>224.81440000000001</c:v>
                </c:pt>
                <c:pt idx="15">
                  <c:v>225.018</c:v>
                </c:pt>
                <c:pt idx="16">
                  <c:v>225.048</c:v>
                </c:pt>
                <c:pt idx="17">
                  <c:v>225.0592</c:v>
                </c:pt>
                <c:pt idx="18">
                  <c:v>225.07</c:v>
                </c:pt>
                <c:pt idx="19">
                  <c:v>225.08</c:v>
                </c:pt>
                <c:pt idx="20">
                  <c:v>225.0908</c:v>
                </c:pt>
                <c:pt idx="21">
                  <c:v>225.10079999999999</c:v>
                </c:pt>
                <c:pt idx="22">
                  <c:v>225.11120000000003</c:v>
                </c:pt>
                <c:pt idx="23">
                  <c:v>225.12079999999997</c:v>
                </c:pt>
                <c:pt idx="24">
                  <c:v>225.13079999999999</c:v>
                </c:pt>
                <c:pt idx="25">
                  <c:v>225.1404</c:v>
                </c:pt>
                <c:pt idx="26">
                  <c:v>225.15</c:v>
                </c:pt>
                <c:pt idx="27">
                  <c:v>225.15960000000001</c:v>
                </c:pt>
                <c:pt idx="28">
                  <c:v>225.16920000000002</c:v>
                </c:pt>
                <c:pt idx="29">
                  <c:v>225.17839999999998</c:v>
                </c:pt>
                <c:pt idx="30">
                  <c:v>225.1876</c:v>
                </c:pt>
                <c:pt idx="31">
                  <c:v>225.19639999999998</c:v>
                </c:pt>
                <c:pt idx="32">
                  <c:v>225.20520000000002</c:v>
                </c:pt>
                <c:pt idx="33">
                  <c:v>225.214</c:v>
                </c:pt>
                <c:pt idx="34">
                  <c:v>225.22279999999998</c:v>
                </c:pt>
                <c:pt idx="35">
                  <c:v>225.23160000000001</c:v>
                </c:pt>
                <c:pt idx="36">
                  <c:v>225.24</c:v>
                </c:pt>
                <c:pt idx="37">
                  <c:v>225.2484</c:v>
                </c:pt>
                <c:pt idx="38">
                  <c:v>225.25639999999999</c:v>
                </c:pt>
                <c:pt idx="39">
                  <c:v>225.26479999999998</c:v>
                </c:pt>
                <c:pt idx="40">
                  <c:v>225.27279999999999</c:v>
                </c:pt>
                <c:pt idx="41">
                  <c:v>225.28039999999999</c:v>
                </c:pt>
                <c:pt idx="42">
                  <c:v>225.2884</c:v>
                </c:pt>
                <c:pt idx="43">
                  <c:v>225.29640000000001</c:v>
                </c:pt>
                <c:pt idx="44">
                  <c:v>225.304</c:v>
                </c:pt>
                <c:pt idx="45">
                  <c:v>225.3116</c:v>
                </c:pt>
                <c:pt idx="46">
                  <c:v>225.31920000000002</c:v>
                </c:pt>
                <c:pt idx="47">
                  <c:v>225.32640000000001</c:v>
                </c:pt>
                <c:pt idx="48">
                  <c:v>225.334</c:v>
                </c:pt>
                <c:pt idx="49">
                  <c:v>225.34120000000001</c:v>
                </c:pt>
                <c:pt idx="50">
                  <c:v>225.3484</c:v>
                </c:pt>
                <c:pt idx="51">
                  <c:v>225.35520000000002</c:v>
                </c:pt>
                <c:pt idx="52">
                  <c:v>225.36199999999999</c:v>
                </c:pt>
                <c:pt idx="53">
                  <c:v>225.36879999999999</c:v>
                </c:pt>
                <c:pt idx="54">
                  <c:v>225.37560000000002</c:v>
                </c:pt>
                <c:pt idx="55">
                  <c:v>225.38239999999999</c:v>
                </c:pt>
                <c:pt idx="56">
                  <c:v>225.38879999999997</c:v>
                </c:pt>
                <c:pt idx="57">
                  <c:v>225.3956</c:v>
                </c:pt>
                <c:pt idx="58">
                  <c:v>225.4016</c:v>
                </c:pt>
                <c:pt idx="59">
                  <c:v>225.40799999999999</c:v>
                </c:pt>
                <c:pt idx="60">
                  <c:v>225.4144</c:v>
                </c:pt>
                <c:pt idx="61">
                  <c:v>225.4204</c:v>
                </c:pt>
                <c:pt idx="62">
                  <c:v>225.4264</c:v>
                </c:pt>
                <c:pt idx="63">
                  <c:v>225.4324</c:v>
                </c:pt>
                <c:pt idx="64">
                  <c:v>225.4384</c:v>
                </c:pt>
                <c:pt idx="65">
                  <c:v>225.44399999999999</c:v>
                </c:pt>
                <c:pt idx="66">
                  <c:v>225.4496</c:v>
                </c:pt>
                <c:pt idx="67">
                  <c:v>225.45520000000002</c:v>
                </c:pt>
                <c:pt idx="68">
                  <c:v>225.46079999999998</c:v>
                </c:pt>
                <c:pt idx="69">
                  <c:v>225.46639999999999</c:v>
                </c:pt>
                <c:pt idx="70">
                  <c:v>225.47200000000001</c:v>
                </c:pt>
                <c:pt idx="71">
                  <c:v>225.47720000000001</c:v>
                </c:pt>
                <c:pt idx="72">
                  <c:v>225.48239999999998</c:v>
                </c:pt>
                <c:pt idx="73">
                  <c:v>225.48760000000001</c:v>
                </c:pt>
                <c:pt idx="74">
                  <c:v>225.49279999999999</c:v>
                </c:pt>
                <c:pt idx="75">
                  <c:v>225.49799999999999</c:v>
                </c:pt>
                <c:pt idx="76">
                  <c:v>225.50279999999998</c:v>
                </c:pt>
                <c:pt idx="77">
                  <c:v>225.5076</c:v>
                </c:pt>
                <c:pt idx="78">
                  <c:v>225.51239999999999</c:v>
                </c:pt>
                <c:pt idx="79">
                  <c:v>225.5172</c:v>
                </c:pt>
                <c:pt idx="80">
                  <c:v>225.52199999999999</c:v>
                </c:pt>
                <c:pt idx="81">
                  <c:v>225.5264</c:v>
                </c:pt>
                <c:pt idx="82">
                  <c:v>225.53120000000001</c:v>
                </c:pt>
                <c:pt idx="83">
                  <c:v>225.53560000000002</c:v>
                </c:pt>
                <c:pt idx="84">
                  <c:v>225.54</c:v>
                </c:pt>
                <c:pt idx="85">
                  <c:v>225.5444</c:v>
                </c:pt>
                <c:pt idx="86">
                  <c:v>225.54839999999999</c:v>
                </c:pt>
                <c:pt idx="87">
                  <c:v>225.55279999999999</c:v>
                </c:pt>
                <c:pt idx="88">
                  <c:v>225.55679999999998</c:v>
                </c:pt>
                <c:pt idx="89">
                  <c:v>225.5608</c:v>
                </c:pt>
                <c:pt idx="90">
                  <c:v>225.56479999999999</c:v>
                </c:pt>
                <c:pt idx="91">
                  <c:v>225.5684</c:v>
                </c:pt>
                <c:pt idx="92">
                  <c:v>225.57239999999999</c:v>
                </c:pt>
                <c:pt idx="93">
                  <c:v>225.57599999999999</c:v>
                </c:pt>
                <c:pt idx="94">
                  <c:v>225.5796</c:v>
                </c:pt>
                <c:pt idx="95">
                  <c:v>225.58320000000001</c:v>
                </c:pt>
                <c:pt idx="96">
                  <c:v>225.58679999999998</c:v>
                </c:pt>
                <c:pt idx="97">
                  <c:v>225.59</c:v>
                </c:pt>
                <c:pt idx="98">
                  <c:v>225.59320000000002</c:v>
                </c:pt>
                <c:pt idx="99">
                  <c:v>225.59639999999999</c:v>
                </c:pt>
                <c:pt idx="100">
                  <c:v>225.59960000000001</c:v>
                </c:pt>
                <c:pt idx="101">
                  <c:v>225.60239999999999</c:v>
                </c:pt>
                <c:pt idx="102">
                  <c:v>225.60560000000001</c:v>
                </c:pt>
                <c:pt idx="103">
                  <c:v>225.60839999999999</c:v>
                </c:pt>
                <c:pt idx="104">
                  <c:v>225.61120000000003</c:v>
                </c:pt>
                <c:pt idx="105">
                  <c:v>225.614</c:v>
                </c:pt>
                <c:pt idx="106">
                  <c:v>225.61679999999998</c:v>
                </c:pt>
                <c:pt idx="107">
                  <c:v>225.61960000000002</c:v>
                </c:pt>
                <c:pt idx="108">
                  <c:v>225.62200000000001</c:v>
                </c:pt>
                <c:pt idx="109">
                  <c:v>225.62439999999998</c:v>
                </c:pt>
                <c:pt idx="110">
                  <c:v>225.62720000000002</c:v>
                </c:pt>
                <c:pt idx="111">
                  <c:v>225.62920000000003</c:v>
                </c:pt>
                <c:pt idx="112">
                  <c:v>225.63159999999999</c:v>
                </c:pt>
                <c:pt idx="113">
                  <c:v>225.63399999999999</c:v>
                </c:pt>
                <c:pt idx="114">
                  <c:v>225.636</c:v>
                </c:pt>
                <c:pt idx="115">
                  <c:v>225.63800000000001</c:v>
                </c:pt>
                <c:pt idx="116">
                  <c:v>225.64</c:v>
                </c:pt>
                <c:pt idx="117">
                  <c:v>225.642</c:v>
                </c:pt>
                <c:pt idx="118">
                  <c:v>225.64400000000001</c:v>
                </c:pt>
                <c:pt idx="119">
                  <c:v>225.6456</c:v>
                </c:pt>
                <c:pt idx="120">
                  <c:v>225.64760000000001</c:v>
                </c:pt>
                <c:pt idx="121">
                  <c:v>225.64920000000001</c:v>
                </c:pt>
                <c:pt idx="122">
                  <c:v>225.65079999999998</c:v>
                </c:pt>
                <c:pt idx="123">
                  <c:v>225.65199999999999</c:v>
                </c:pt>
                <c:pt idx="124">
                  <c:v>225.65360000000001</c:v>
                </c:pt>
                <c:pt idx="125">
                  <c:v>225.65479999999999</c:v>
                </c:pt>
                <c:pt idx="126">
                  <c:v>225.65600000000001</c:v>
                </c:pt>
                <c:pt idx="127">
                  <c:v>225.65720000000002</c:v>
                </c:pt>
                <c:pt idx="128">
                  <c:v>225.65799999999999</c:v>
                </c:pt>
                <c:pt idx="129">
                  <c:v>225.6592</c:v>
                </c:pt>
                <c:pt idx="130">
                  <c:v>225.66</c:v>
                </c:pt>
                <c:pt idx="131">
                  <c:v>225.66079999999999</c:v>
                </c:pt>
                <c:pt idx="132">
                  <c:v>225.66159999999999</c:v>
                </c:pt>
                <c:pt idx="133">
                  <c:v>225.66239999999999</c:v>
                </c:pt>
                <c:pt idx="134">
                  <c:v>225.66279999999998</c:v>
                </c:pt>
                <c:pt idx="135">
                  <c:v>225.66320000000002</c:v>
                </c:pt>
                <c:pt idx="136">
                  <c:v>225.66399999999999</c:v>
                </c:pt>
                <c:pt idx="137">
                  <c:v>225.66399999999999</c:v>
                </c:pt>
                <c:pt idx="138">
                  <c:v>225.6644</c:v>
                </c:pt>
                <c:pt idx="139">
                  <c:v>225.66479999999999</c:v>
                </c:pt>
                <c:pt idx="140">
                  <c:v>225.66479999999999</c:v>
                </c:pt>
                <c:pt idx="141">
                  <c:v>225.66479999999999</c:v>
                </c:pt>
                <c:pt idx="142">
                  <c:v>225.66479999999999</c:v>
                </c:pt>
                <c:pt idx="143">
                  <c:v>225.66479999999999</c:v>
                </c:pt>
                <c:pt idx="144">
                  <c:v>225.66479999999999</c:v>
                </c:pt>
                <c:pt idx="145">
                  <c:v>225.6644</c:v>
                </c:pt>
                <c:pt idx="146">
                  <c:v>225.66399999999999</c:v>
                </c:pt>
                <c:pt idx="147">
                  <c:v>225.6636</c:v>
                </c:pt>
                <c:pt idx="148">
                  <c:v>225.66320000000002</c:v>
                </c:pt>
                <c:pt idx="149">
                  <c:v>225.66239999999999</c:v>
                </c:pt>
                <c:pt idx="150">
                  <c:v>225.66200000000001</c:v>
                </c:pt>
                <c:pt idx="151">
                  <c:v>225.66120000000001</c:v>
                </c:pt>
                <c:pt idx="152">
                  <c:v>225.66</c:v>
                </c:pt>
                <c:pt idx="153">
                  <c:v>225.6592</c:v>
                </c:pt>
                <c:pt idx="154">
                  <c:v>225.65799999999999</c:v>
                </c:pt>
                <c:pt idx="155">
                  <c:v>225.65679999999998</c:v>
                </c:pt>
                <c:pt idx="156">
                  <c:v>225.65559999999999</c:v>
                </c:pt>
                <c:pt idx="157">
                  <c:v>225.654</c:v>
                </c:pt>
                <c:pt idx="158">
                  <c:v>225.6524</c:v>
                </c:pt>
                <c:pt idx="159">
                  <c:v>225.65120000000002</c:v>
                </c:pt>
                <c:pt idx="160">
                  <c:v>225.64920000000001</c:v>
                </c:pt>
                <c:pt idx="161">
                  <c:v>225.64760000000001</c:v>
                </c:pt>
                <c:pt idx="162">
                  <c:v>225.6456</c:v>
                </c:pt>
                <c:pt idx="163">
                  <c:v>225.64400000000001</c:v>
                </c:pt>
                <c:pt idx="164">
                  <c:v>225.642</c:v>
                </c:pt>
                <c:pt idx="165">
                  <c:v>225.6396</c:v>
                </c:pt>
                <c:pt idx="166">
                  <c:v>225.63759999999999</c:v>
                </c:pt>
                <c:pt idx="167">
                  <c:v>225.6352</c:v>
                </c:pt>
                <c:pt idx="168">
                  <c:v>225.63279999999997</c:v>
                </c:pt>
                <c:pt idx="169">
                  <c:v>225.63039999999998</c:v>
                </c:pt>
                <c:pt idx="170">
                  <c:v>225.6276</c:v>
                </c:pt>
                <c:pt idx="171">
                  <c:v>225.62479999999999</c:v>
                </c:pt>
                <c:pt idx="172">
                  <c:v>225.62200000000001</c:v>
                </c:pt>
                <c:pt idx="173">
                  <c:v>225.61920000000001</c:v>
                </c:pt>
                <c:pt idx="174">
                  <c:v>225.61600000000001</c:v>
                </c:pt>
                <c:pt idx="175">
                  <c:v>225.61279999999999</c:v>
                </c:pt>
                <c:pt idx="176">
                  <c:v>225.6096</c:v>
                </c:pt>
                <c:pt idx="177">
                  <c:v>225.60640000000001</c:v>
                </c:pt>
                <c:pt idx="178">
                  <c:v>225.6028</c:v>
                </c:pt>
                <c:pt idx="179">
                  <c:v>225.59960000000001</c:v>
                </c:pt>
                <c:pt idx="180">
                  <c:v>225.596</c:v>
                </c:pt>
                <c:pt idx="181">
                  <c:v>225.5916</c:v>
                </c:pt>
                <c:pt idx="182">
                  <c:v>225.58720000000002</c:v>
                </c:pt>
                <c:pt idx="183">
                  <c:v>225.58279999999999</c:v>
                </c:pt>
                <c:pt idx="184">
                  <c:v>225.578</c:v>
                </c:pt>
                <c:pt idx="185">
                  <c:v>225.57320000000001</c:v>
                </c:pt>
                <c:pt idx="186">
                  <c:v>225.5684</c:v>
                </c:pt>
                <c:pt idx="187">
                  <c:v>225.56360000000001</c:v>
                </c:pt>
                <c:pt idx="188">
                  <c:v>225.55879999999999</c:v>
                </c:pt>
                <c:pt idx="189">
                  <c:v>225.55360000000002</c:v>
                </c:pt>
                <c:pt idx="190">
                  <c:v>225.54839999999999</c:v>
                </c:pt>
                <c:pt idx="191">
                  <c:v>225.5428</c:v>
                </c:pt>
                <c:pt idx="192">
                  <c:v>225.53720000000001</c:v>
                </c:pt>
                <c:pt idx="193">
                  <c:v>225.5316</c:v>
                </c:pt>
                <c:pt idx="194">
                  <c:v>225.52600000000001</c:v>
                </c:pt>
                <c:pt idx="195">
                  <c:v>225.5196</c:v>
                </c:pt>
                <c:pt idx="196">
                  <c:v>225.5136</c:v>
                </c:pt>
                <c:pt idx="197">
                  <c:v>225.50720000000001</c:v>
                </c:pt>
                <c:pt idx="198">
                  <c:v>225.50039999999998</c:v>
                </c:pt>
                <c:pt idx="199">
                  <c:v>225.49360000000001</c:v>
                </c:pt>
                <c:pt idx="200">
                  <c:v>225.48679999999999</c:v>
                </c:pt>
                <c:pt idx="201">
                  <c:v>225.4796</c:v>
                </c:pt>
                <c:pt idx="202">
                  <c:v>225.47239999999999</c:v>
                </c:pt>
                <c:pt idx="203">
                  <c:v>225.4648</c:v>
                </c:pt>
                <c:pt idx="204">
                  <c:v>225.4572</c:v>
                </c:pt>
                <c:pt idx="205">
                  <c:v>225.44920000000002</c:v>
                </c:pt>
                <c:pt idx="206">
                  <c:v>225.44120000000001</c:v>
                </c:pt>
                <c:pt idx="207">
                  <c:v>225.43279999999999</c:v>
                </c:pt>
                <c:pt idx="208">
                  <c:v>225.42439999999999</c:v>
                </c:pt>
                <c:pt idx="209">
                  <c:v>225.416</c:v>
                </c:pt>
                <c:pt idx="210">
                  <c:v>225.40720000000002</c:v>
                </c:pt>
                <c:pt idx="211">
                  <c:v>225.398</c:v>
                </c:pt>
                <c:pt idx="212">
                  <c:v>225.38879999999997</c:v>
                </c:pt>
                <c:pt idx="213">
                  <c:v>225.37960000000001</c:v>
                </c:pt>
                <c:pt idx="214">
                  <c:v>225.37</c:v>
                </c:pt>
                <c:pt idx="215">
                  <c:v>225.36</c:v>
                </c:pt>
                <c:pt idx="216">
                  <c:v>225.35</c:v>
                </c:pt>
                <c:pt idx="217">
                  <c:v>225.33960000000002</c:v>
                </c:pt>
                <c:pt idx="218">
                  <c:v>225.32920000000001</c:v>
                </c:pt>
                <c:pt idx="219">
                  <c:v>225.3184</c:v>
                </c:pt>
                <c:pt idx="220">
                  <c:v>225.30720000000002</c:v>
                </c:pt>
                <c:pt idx="221">
                  <c:v>225.29599999999999</c:v>
                </c:pt>
                <c:pt idx="222">
                  <c:v>225.28440000000001</c:v>
                </c:pt>
                <c:pt idx="223">
                  <c:v>225.27279999999999</c:v>
                </c:pt>
                <c:pt idx="224">
                  <c:v>225.26079999999999</c:v>
                </c:pt>
                <c:pt idx="225">
                  <c:v>225.24879999999999</c:v>
                </c:pt>
                <c:pt idx="226">
                  <c:v>225.23079999999999</c:v>
                </c:pt>
                <c:pt idx="227">
                  <c:v>225.18600000000001</c:v>
                </c:pt>
                <c:pt idx="228">
                  <c:v>225.09560000000002</c:v>
                </c:pt>
                <c:pt idx="229">
                  <c:v>224.9588</c:v>
                </c:pt>
                <c:pt idx="230">
                  <c:v>224.78879999999998</c:v>
                </c:pt>
                <c:pt idx="231">
                  <c:v>224.61199999999999</c:v>
                </c:pt>
                <c:pt idx="232">
                  <c:v>224.43679999999998</c:v>
                </c:pt>
                <c:pt idx="233">
                  <c:v>224.26320000000001</c:v>
                </c:pt>
                <c:pt idx="234">
                  <c:v>224.08960000000002</c:v>
                </c:pt>
                <c:pt idx="235">
                  <c:v>223.91720000000001</c:v>
                </c:pt>
                <c:pt idx="236">
                  <c:v>223.744</c:v>
                </c:pt>
                <c:pt idx="237">
                  <c:v>223.57079999999999</c:v>
                </c:pt>
                <c:pt idx="238">
                  <c:v>223.39679999999998</c:v>
                </c:pt>
                <c:pt idx="239">
                  <c:v>223.2192</c:v>
                </c:pt>
                <c:pt idx="240">
                  <c:v>223.0384</c:v>
                </c:pt>
                <c:pt idx="241">
                  <c:v>222.85640000000001</c:v>
                </c:pt>
                <c:pt idx="242">
                  <c:v>222.6712</c:v>
                </c:pt>
                <c:pt idx="243">
                  <c:v>222.48079999999999</c:v>
                </c:pt>
                <c:pt idx="244">
                  <c:v>222.2876</c:v>
                </c:pt>
                <c:pt idx="245">
                  <c:v>222.0916</c:v>
                </c:pt>
                <c:pt idx="246">
                  <c:v>221.892</c:v>
                </c:pt>
                <c:pt idx="247">
                  <c:v>221.6884</c:v>
                </c:pt>
                <c:pt idx="248">
                  <c:v>221.48160000000001</c:v>
                </c:pt>
                <c:pt idx="249">
                  <c:v>221.27120000000002</c:v>
                </c:pt>
                <c:pt idx="250">
                  <c:v>221.05679999999998</c:v>
                </c:pt>
                <c:pt idx="251">
                  <c:v>220.83920000000001</c:v>
                </c:pt>
                <c:pt idx="252">
                  <c:v>220.61760000000001</c:v>
                </c:pt>
                <c:pt idx="253">
                  <c:v>220.39239999999998</c:v>
                </c:pt>
                <c:pt idx="254">
                  <c:v>220.16320000000002</c:v>
                </c:pt>
                <c:pt idx="255">
                  <c:v>219.93079999999998</c:v>
                </c:pt>
                <c:pt idx="256">
                  <c:v>219.6944</c:v>
                </c:pt>
                <c:pt idx="257">
                  <c:v>219.45439999999999</c:v>
                </c:pt>
                <c:pt idx="258">
                  <c:v>219.21039999999999</c:v>
                </c:pt>
                <c:pt idx="259">
                  <c:v>218.96279999999999</c:v>
                </c:pt>
                <c:pt idx="260">
                  <c:v>218.7116</c:v>
                </c:pt>
                <c:pt idx="261">
                  <c:v>218.45679999999999</c:v>
                </c:pt>
                <c:pt idx="262">
                  <c:v>218.19800000000001</c:v>
                </c:pt>
                <c:pt idx="263">
                  <c:v>217.93520000000001</c:v>
                </c:pt>
                <c:pt idx="264">
                  <c:v>217.66879999999998</c:v>
                </c:pt>
                <c:pt idx="265">
                  <c:v>217.39920000000001</c:v>
                </c:pt>
                <c:pt idx="266">
                  <c:v>217.12520000000001</c:v>
                </c:pt>
                <c:pt idx="267">
                  <c:v>216.84800000000001</c:v>
                </c:pt>
                <c:pt idx="268">
                  <c:v>216.56639999999999</c:v>
                </c:pt>
                <c:pt idx="269">
                  <c:v>216.28120000000001</c:v>
                </c:pt>
                <c:pt idx="270">
                  <c:v>215.99199999999999</c:v>
                </c:pt>
                <c:pt idx="271">
                  <c:v>215.69920000000002</c:v>
                </c:pt>
                <c:pt idx="272">
                  <c:v>215.4024</c:v>
                </c:pt>
                <c:pt idx="273">
                  <c:v>215.102</c:v>
                </c:pt>
                <c:pt idx="274">
                  <c:v>214.79760000000002</c:v>
                </c:pt>
                <c:pt idx="275">
                  <c:v>214.4896</c:v>
                </c:pt>
                <c:pt idx="276">
                  <c:v>214.1772</c:v>
                </c:pt>
                <c:pt idx="277">
                  <c:v>213.86120000000003</c:v>
                </c:pt>
                <c:pt idx="278">
                  <c:v>213.54160000000002</c:v>
                </c:pt>
                <c:pt idx="279">
                  <c:v>213.21799999999999</c:v>
                </c:pt>
                <c:pt idx="280">
                  <c:v>212.8904</c:v>
                </c:pt>
                <c:pt idx="281">
                  <c:v>212.55840000000001</c:v>
                </c:pt>
                <c:pt idx="282">
                  <c:v>212.22320000000002</c:v>
                </c:pt>
                <c:pt idx="283">
                  <c:v>211.8836</c:v>
                </c:pt>
                <c:pt idx="284">
                  <c:v>211.54040000000001</c:v>
                </c:pt>
                <c:pt idx="285">
                  <c:v>211.19279999999998</c:v>
                </c:pt>
                <c:pt idx="286">
                  <c:v>210.8416</c:v>
                </c:pt>
                <c:pt idx="287">
                  <c:v>210.48599999999999</c:v>
                </c:pt>
                <c:pt idx="288">
                  <c:v>210.12679999999997</c:v>
                </c:pt>
                <c:pt idx="289">
                  <c:v>209.76320000000001</c:v>
                </c:pt>
                <c:pt idx="290">
                  <c:v>209.39599999999999</c:v>
                </c:pt>
                <c:pt idx="291">
                  <c:v>209.02439999999999</c:v>
                </c:pt>
                <c:pt idx="292">
                  <c:v>208.64879999999999</c:v>
                </c:pt>
                <c:pt idx="293">
                  <c:v>208.26920000000001</c:v>
                </c:pt>
                <c:pt idx="294">
                  <c:v>207.8852</c:v>
                </c:pt>
                <c:pt idx="295">
                  <c:v>207.49760000000001</c:v>
                </c:pt>
                <c:pt idx="296">
                  <c:v>207.10560000000001</c:v>
                </c:pt>
                <c:pt idx="297">
                  <c:v>206.70920000000001</c:v>
                </c:pt>
                <c:pt idx="298">
                  <c:v>206.30879999999999</c:v>
                </c:pt>
                <c:pt idx="299">
                  <c:v>205.90439999999998</c:v>
                </c:pt>
                <c:pt idx="300">
                  <c:v>205.49600000000001</c:v>
                </c:pt>
                <c:pt idx="301">
                  <c:v>205.08279999999999</c:v>
                </c:pt>
                <c:pt idx="302">
                  <c:v>204.66560000000001</c:v>
                </c:pt>
                <c:pt idx="303">
                  <c:v>204.24439999999998</c:v>
                </c:pt>
                <c:pt idx="304">
                  <c:v>203.81879999999998</c:v>
                </c:pt>
                <c:pt idx="305">
                  <c:v>203.38879999999997</c:v>
                </c:pt>
                <c:pt idx="306">
                  <c:v>202.95439999999999</c:v>
                </c:pt>
                <c:pt idx="307">
                  <c:v>202.51599999999999</c:v>
                </c:pt>
                <c:pt idx="308">
                  <c:v>202.07320000000001</c:v>
                </c:pt>
                <c:pt idx="309">
                  <c:v>201.62560000000002</c:v>
                </c:pt>
                <c:pt idx="310">
                  <c:v>201.17400000000001</c:v>
                </c:pt>
                <c:pt idx="311">
                  <c:v>200.71799999999999</c:v>
                </c:pt>
                <c:pt idx="312">
                  <c:v>200.2576</c:v>
                </c:pt>
                <c:pt idx="313">
                  <c:v>199.7928</c:v>
                </c:pt>
                <c:pt idx="314">
                  <c:v>199.32320000000001</c:v>
                </c:pt>
                <c:pt idx="315">
                  <c:v>198.84960000000001</c:v>
                </c:pt>
                <c:pt idx="316">
                  <c:v>198.37120000000002</c:v>
                </c:pt>
                <c:pt idx="317">
                  <c:v>197.88839999999999</c:v>
                </c:pt>
                <c:pt idx="318">
                  <c:v>197.40079999999998</c:v>
                </c:pt>
                <c:pt idx="319">
                  <c:v>196.90879999999999</c:v>
                </c:pt>
                <c:pt idx="320">
                  <c:v>196.41239999999999</c:v>
                </c:pt>
                <c:pt idx="321">
                  <c:v>195.91120000000001</c:v>
                </c:pt>
                <c:pt idx="322">
                  <c:v>195.40520000000001</c:v>
                </c:pt>
                <c:pt idx="323">
                  <c:v>194.89479999999998</c:v>
                </c:pt>
                <c:pt idx="324">
                  <c:v>194.37960000000001</c:v>
                </c:pt>
                <c:pt idx="325">
                  <c:v>193.8596</c:v>
                </c:pt>
                <c:pt idx="326">
                  <c:v>193.33520000000001</c:v>
                </c:pt>
                <c:pt idx="327">
                  <c:v>192.8056</c:v>
                </c:pt>
                <c:pt idx="328">
                  <c:v>192.27160000000001</c:v>
                </c:pt>
                <c:pt idx="329">
                  <c:v>191.7328</c:v>
                </c:pt>
                <c:pt idx="330">
                  <c:v>191.1892</c:v>
                </c:pt>
                <c:pt idx="331">
                  <c:v>190.6404</c:v>
                </c:pt>
                <c:pt idx="332">
                  <c:v>190.08720000000002</c:v>
                </c:pt>
                <c:pt idx="333">
                  <c:v>189.52879999999999</c:v>
                </c:pt>
                <c:pt idx="334">
                  <c:v>188.96559999999999</c:v>
                </c:pt>
                <c:pt idx="335">
                  <c:v>188.39760000000001</c:v>
                </c:pt>
                <c:pt idx="336">
                  <c:v>187.8244</c:v>
                </c:pt>
                <c:pt idx="337">
                  <c:v>187.24639999999999</c:v>
                </c:pt>
                <c:pt idx="338">
                  <c:v>186.6636</c:v>
                </c:pt>
                <c:pt idx="339">
                  <c:v>186.07520000000002</c:v>
                </c:pt>
                <c:pt idx="340">
                  <c:v>185.48239999999998</c:v>
                </c:pt>
                <c:pt idx="341">
                  <c:v>184.88399999999999</c:v>
                </c:pt>
                <c:pt idx="342">
                  <c:v>184.2808</c:v>
                </c:pt>
                <c:pt idx="343">
                  <c:v>183.67239999999998</c:v>
                </c:pt>
                <c:pt idx="344">
                  <c:v>183.0592</c:v>
                </c:pt>
                <c:pt idx="345">
                  <c:v>182.44039999999998</c:v>
                </c:pt>
                <c:pt idx="346">
                  <c:v>181.8168</c:v>
                </c:pt>
                <c:pt idx="347">
                  <c:v>181.1876</c:v>
                </c:pt>
                <c:pt idx="348">
                  <c:v>180.55360000000002</c:v>
                </c:pt>
                <c:pt idx="349">
                  <c:v>179.9144</c:v>
                </c:pt>
                <c:pt idx="350">
                  <c:v>179.2696</c:v>
                </c:pt>
                <c:pt idx="351">
                  <c:v>178.61960000000002</c:v>
                </c:pt>
                <c:pt idx="352">
                  <c:v>177.9648</c:v>
                </c:pt>
                <c:pt idx="353">
                  <c:v>177.304</c:v>
                </c:pt>
                <c:pt idx="354">
                  <c:v>176.63839999999999</c:v>
                </c:pt>
                <c:pt idx="355">
                  <c:v>175.96720000000002</c:v>
                </c:pt>
                <c:pt idx="356">
                  <c:v>175.29079999999999</c:v>
                </c:pt>
                <c:pt idx="357">
                  <c:v>174.60920000000002</c:v>
                </c:pt>
                <c:pt idx="358">
                  <c:v>173.922</c:v>
                </c:pt>
                <c:pt idx="359">
                  <c:v>173.2296</c:v>
                </c:pt>
                <c:pt idx="360">
                  <c:v>172.5316</c:v>
                </c:pt>
                <c:pt idx="361">
                  <c:v>171.82839999999999</c:v>
                </c:pt>
                <c:pt idx="362">
                  <c:v>171.12</c:v>
                </c:pt>
                <c:pt idx="363">
                  <c:v>170.40559999999999</c:v>
                </c:pt>
                <c:pt idx="364">
                  <c:v>169.68639999999999</c:v>
                </c:pt>
                <c:pt idx="365">
                  <c:v>168.96120000000002</c:v>
                </c:pt>
                <c:pt idx="366">
                  <c:v>168.2312</c:v>
                </c:pt>
                <c:pt idx="367">
                  <c:v>167.49520000000001</c:v>
                </c:pt>
                <c:pt idx="368">
                  <c:v>166.75399999999999</c:v>
                </c:pt>
                <c:pt idx="369">
                  <c:v>166.0076</c:v>
                </c:pt>
                <c:pt idx="370">
                  <c:v>165.25560000000002</c:v>
                </c:pt>
                <c:pt idx="371">
                  <c:v>164.49799999999999</c:v>
                </c:pt>
                <c:pt idx="372">
                  <c:v>163.73520000000002</c:v>
                </c:pt>
                <c:pt idx="373">
                  <c:v>162.96679999999998</c:v>
                </c:pt>
                <c:pt idx="374">
                  <c:v>162.19279999999998</c:v>
                </c:pt>
                <c:pt idx="375">
                  <c:v>161.4136</c:v>
                </c:pt>
                <c:pt idx="376">
                  <c:v>160.62920000000003</c:v>
                </c:pt>
                <c:pt idx="377">
                  <c:v>159.83920000000001</c:v>
                </c:pt>
                <c:pt idx="378">
                  <c:v>159.05160000000001</c:v>
                </c:pt>
                <c:pt idx="379">
                  <c:v>158.2432</c:v>
                </c:pt>
                <c:pt idx="380">
                  <c:v>157.4376</c:v>
                </c:pt>
                <c:pt idx="381">
                  <c:v>156.62639999999999</c:v>
                </c:pt>
                <c:pt idx="382">
                  <c:v>155.81</c:v>
                </c:pt>
                <c:pt idx="383">
                  <c:v>154.98839999999998</c:v>
                </c:pt>
                <c:pt idx="384">
                  <c:v>154.16159999999999</c:v>
                </c:pt>
                <c:pt idx="385">
                  <c:v>153.33760000000001</c:v>
                </c:pt>
                <c:pt idx="386">
                  <c:v>152.5008</c:v>
                </c:pt>
                <c:pt idx="387">
                  <c:v>151.6584</c:v>
                </c:pt>
                <c:pt idx="388">
                  <c:v>150.81120000000001</c:v>
                </c:pt>
                <c:pt idx="389">
                  <c:v>149.95839999999998</c:v>
                </c:pt>
                <c:pt idx="390">
                  <c:v>149.0924</c:v>
                </c:pt>
                <c:pt idx="391">
                  <c:v>148.2388</c:v>
                </c:pt>
                <c:pt idx="392">
                  <c:v>147.37120000000002</c:v>
                </c:pt>
                <c:pt idx="393">
                  <c:v>146.49879999999999</c:v>
                </c:pt>
                <c:pt idx="394">
                  <c:v>145.6216</c:v>
                </c:pt>
                <c:pt idx="395">
                  <c:v>144.72999999999999</c:v>
                </c:pt>
                <c:pt idx="396">
                  <c:v>143.85239999999999</c:v>
                </c:pt>
                <c:pt idx="397">
                  <c:v>142.96039999999999</c:v>
                </c:pt>
                <c:pt idx="398">
                  <c:v>142.06360000000001</c:v>
                </c:pt>
                <c:pt idx="399">
                  <c:v>141.16200000000001</c:v>
                </c:pt>
                <c:pt idx="400">
                  <c:v>140.256</c:v>
                </c:pt>
                <c:pt idx="401">
                  <c:v>139.34479999999999</c:v>
                </c:pt>
                <c:pt idx="402">
                  <c:v>138.42920000000001</c:v>
                </c:pt>
                <c:pt idx="403">
                  <c:v>137.50920000000002</c:v>
                </c:pt>
                <c:pt idx="404">
                  <c:v>136.58439999999999</c:v>
                </c:pt>
                <c:pt idx="405">
                  <c:v>135.65520000000001</c:v>
                </c:pt>
                <c:pt idx="406">
                  <c:v>134.72120000000001</c:v>
                </c:pt>
                <c:pt idx="407">
                  <c:v>133.78320000000002</c:v>
                </c:pt>
                <c:pt idx="408">
                  <c:v>132.84039999999999</c:v>
                </c:pt>
                <c:pt idx="409">
                  <c:v>131.89359999999999</c:v>
                </c:pt>
                <c:pt idx="410">
                  <c:v>130.94280000000001</c:v>
                </c:pt>
                <c:pt idx="411">
                  <c:v>129.98760000000001</c:v>
                </c:pt>
                <c:pt idx="412">
                  <c:v>129.0284</c:v>
                </c:pt>
                <c:pt idx="413">
                  <c:v>128.06560000000002</c:v>
                </c:pt>
                <c:pt idx="414">
                  <c:v>127.0988</c:v>
                </c:pt>
                <c:pt idx="415">
                  <c:v>126.128</c:v>
                </c:pt>
                <c:pt idx="416">
                  <c:v>125.154</c:v>
                </c:pt>
                <c:pt idx="417">
                  <c:v>124.1764</c:v>
                </c:pt>
                <c:pt idx="418">
                  <c:v>123.1956</c:v>
                </c:pt>
                <c:pt idx="419">
                  <c:v>122.2116</c:v>
                </c:pt>
                <c:pt idx="420">
                  <c:v>121.2252</c:v>
                </c:pt>
                <c:pt idx="421">
                  <c:v>120.23560000000001</c:v>
                </c:pt>
                <c:pt idx="422">
                  <c:v>119.2436</c:v>
                </c:pt>
                <c:pt idx="423">
                  <c:v>118.2492</c:v>
                </c:pt>
                <c:pt idx="424">
                  <c:v>117.25280000000001</c:v>
                </c:pt>
                <c:pt idx="425">
                  <c:v>116.25439999999999</c:v>
                </c:pt>
                <c:pt idx="426">
                  <c:v>115.25439999999999</c:v>
                </c:pt>
                <c:pt idx="427">
                  <c:v>114.25319999999999</c:v>
                </c:pt>
                <c:pt idx="428">
                  <c:v>113.2508</c:v>
                </c:pt>
                <c:pt idx="429">
                  <c:v>112.248</c:v>
                </c:pt>
                <c:pt idx="430">
                  <c:v>111.2444</c:v>
                </c:pt>
                <c:pt idx="431">
                  <c:v>110.24039999999999</c:v>
                </c:pt>
                <c:pt idx="432">
                  <c:v>109.2368</c:v>
                </c:pt>
                <c:pt idx="433">
                  <c:v>108.2332</c:v>
                </c:pt>
                <c:pt idx="434">
                  <c:v>107.23039999999999</c:v>
                </c:pt>
                <c:pt idx="435">
                  <c:v>106.22839999999999</c:v>
                </c:pt>
                <c:pt idx="436">
                  <c:v>105.2272</c:v>
                </c:pt>
                <c:pt idx="437">
                  <c:v>104.2268</c:v>
                </c:pt>
                <c:pt idx="438">
                  <c:v>103.2268</c:v>
                </c:pt>
                <c:pt idx="439">
                  <c:v>102.22760000000001</c:v>
                </c:pt>
                <c:pt idx="440">
                  <c:v>101.22919999999999</c:v>
                </c:pt>
                <c:pt idx="441">
                  <c:v>100.23039999999999</c:v>
                </c:pt>
                <c:pt idx="442">
                  <c:v>99.231200000000001</c:v>
                </c:pt>
                <c:pt idx="443">
                  <c:v>98.230399999999989</c:v>
                </c:pt>
                <c:pt idx="444">
                  <c:v>97.227999999999994</c:v>
                </c:pt>
                <c:pt idx="445">
                  <c:v>96.221999999999994</c:v>
                </c:pt>
                <c:pt idx="446">
                  <c:v>95.212000000000003</c:v>
                </c:pt>
                <c:pt idx="447">
                  <c:v>94.197199999999995</c:v>
                </c:pt>
                <c:pt idx="448">
                  <c:v>93.1768</c:v>
                </c:pt>
                <c:pt idx="449">
                  <c:v>92.151600000000002</c:v>
                </c:pt>
                <c:pt idx="450">
                  <c:v>91.126000000000005</c:v>
                </c:pt>
                <c:pt idx="451">
                  <c:v>90.106399999999994</c:v>
                </c:pt>
                <c:pt idx="452">
                  <c:v>89.104399999999998</c:v>
                </c:pt>
                <c:pt idx="453">
                  <c:v>88.127600000000001</c:v>
                </c:pt>
                <c:pt idx="454">
                  <c:v>87.177600000000012</c:v>
                </c:pt>
                <c:pt idx="455">
                  <c:v>86.242000000000004</c:v>
                </c:pt>
                <c:pt idx="456">
                  <c:v>85.344800000000006</c:v>
                </c:pt>
                <c:pt idx="457">
                  <c:v>84.472399999999993</c:v>
                </c:pt>
                <c:pt idx="458">
                  <c:v>83.622799999999998</c:v>
                </c:pt>
                <c:pt idx="459">
                  <c:v>82.795600000000007</c:v>
                </c:pt>
                <c:pt idx="460">
                  <c:v>81.98960000000001</c:v>
                </c:pt>
                <c:pt idx="461">
                  <c:v>81.203999999999994</c:v>
                </c:pt>
                <c:pt idx="462">
                  <c:v>80.438000000000002</c:v>
                </c:pt>
                <c:pt idx="463">
                  <c:v>79.690399999999997</c:v>
                </c:pt>
                <c:pt idx="464">
                  <c:v>78.960800000000006</c:v>
                </c:pt>
                <c:pt idx="465">
                  <c:v>78.24839999999999</c:v>
                </c:pt>
                <c:pt idx="466">
                  <c:v>77.552800000000005</c:v>
                </c:pt>
                <c:pt idx="467">
                  <c:v>76.87360000000001</c:v>
                </c:pt>
                <c:pt idx="468">
                  <c:v>76.209999999999994</c:v>
                </c:pt>
                <c:pt idx="469">
                  <c:v>75.561999999999998</c:v>
                </c:pt>
                <c:pt idx="470">
                  <c:v>74.927999999999997</c:v>
                </c:pt>
                <c:pt idx="471">
                  <c:v>74.308800000000005</c:v>
                </c:pt>
                <c:pt idx="472">
                  <c:v>73.702799999999996</c:v>
                </c:pt>
                <c:pt idx="473">
                  <c:v>73.110399999999998</c:v>
                </c:pt>
                <c:pt idx="474">
                  <c:v>72.531199999999998</c:v>
                </c:pt>
                <c:pt idx="475">
                  <c:v>71.963999999999999</c:v>
                </c:pt>
                <c:pt idx="476">
                  <c:v>71.408799999999999</c:v>
                </c:pt>
                <c:pt idx="477">
                  <c:v>70.865600000000001</c:v>
                </c:pt>
                <c:pt idx="478">
                  <c:v>70.333600000000004</c:v>
                </c:pt>
                <c:pt idx="479">
                  <c:v>69.811999999999998</c:v>
                </c:pt>
                <c:pt idx="480">
                  <c:v>69.30080000000001</c:v>
                </c:pt>
                <c:pt idx="481">
                  <c:v>68.800399999999996</c:v>
                </c:pt>
                <c:pt idx="482">
                  <c:v>68.310399999999987</c:v>
                </c:pt>
                <c:pt idx="483">
                  <c:v>67.83</c:v>
                </c:pt>
                <c:pt idx="484">
                  <c:v>67.3596</c:v>
                </c:pt>
                <c:pt idx="485">
                  <c:v>66.898800000000008</c:v>
                </c:pt>
                <c:pt idx="486">
                  <c:v>66.447199999999995</c:v>
                </c:pt>
                <c:pt idx="487">
                  <c:v>66.004000000000005</c:v>
                </c:pt>
                <c:pt idx="488">
                  <c:v>65.569999999999993</c:v>
                </c:pt>
                <c:pt idx="489">
                  <c:v>65.144400000000005</c:v>
                </c:pt>
                <c:pt idx="490">
                  <c:v>64.726399999999998</c:v>
                </c:pt>
                <c:pt idx="491">
                  <c:v>64.316400000000002</c:v>
                </c:pt>
                <c:pt idx="492">
                  <c:v>63.912800000000004</c:v>
                </c:pt>
                <c:pt idx="493">
                  <c:v>63.516400000000004</c:v>
                </c:pt>
                <c:pt idx="494">
                  <c:v>63.126800000000003</c:v>
                </c:pt>
                <c:pt idx="495">
                  <c:v>62.742800000000003</c:v>
                </c:pt>
                <c:pt idx="496">
                  <c:v>62.364800000000002</c:v>
                </c:pt>
                <c:pt idx="497">
                  <c:v>61.992800000000003</c:v>
                </c:pt>
                <c:pt idx="498">
                  <c:v>61.625999999999998</c:v>
                </c:pt>
                <c:pt idx="499">
                  <c:v>61.264800000000001</c:v>
                </c:pt>
                <c:pt idx="500">
                  <c:v>60.909599999999998</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256959280"/>
        <c:axId val="256959840"/>
      </c:scatterChart>
      <c:valAx>
        <c:axId val="2569592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6959840"/>
        <c:crosses val="autoZero"/>
        <c:crossBetween val="midCat"/>
      </c:valAx>
      <c:valAx>
        <c:axId val="256959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695928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8c20-1</c:v>
          </c:tx>
          <c:spPr>
            <a:ln w="19050" cap="rnd">
              <a:solidFill>
                <a:schemeClr val="accent1"/>
              </a:solidFill>
              <a:round/>
            </a:ln>
            <a:effectLst/>
          </c:spPr>
          <c:marker>
            <c:symbol val="none"/>
          </c:marker>
          <c:xVal>
            <c:numRef>
              <c:f>汇总!$B$3:$B$582</c:f>
              <c:numCache>
                <c:formatCode>General</c:formatCode>
                <c:ptCount val="580"/>
                <c:pt idx="0">
                  <c:v>0</c:v>
                </c:pt>
                <c:pt idx="1">
                  <c:v>3.4000000000000002E-2</c:v>
                </c:pt>
                <c:pt idx="2">
                  <c:v>4.1999999999999996E-2</c:v>
                </c:pt>
                <c:pt idx="3">
                  <c:v>3.7999999999999999E-2</c:v>
                </c:pt>
                <c:pt idx="4">
                  <c:v>-1.6E-2</c:v>
                </c:pt>
                <c:pt idx="5">
                  <c:v>4.1999999999999996E-2</c:v>
                </c:pt>
                <c:pt idx="6">
                  <c:v>3.7999999999999999E-2</c:v>
                </c:pt>
                <c:pt idx="7">
                  <c:v>4.1999999999999996E-2</c:v>
                </c:pt>
                <c:pt idx="8">
                  <c:v>-8.0000000000000002E-3</c:v>
                </c:pt>
                <c:pt idx="9">
                  <c:v>3.7999999999999999E-2</c:v>
                </c:pt>
                <c:pt idx="10">
                  <c:v>2.3E-2</c:v>
                </c:pt>
                <c:pt idx="11">
                  <c:v>3.7999999999999999E-2</c:v>
                </c:pt>
                <c:pt idx="12">
                  <c:v>4.1999999999999996E-2</c:v>
                </c:pt>
                <c:pt idx="13">
                  <c:v>4.1999999999999996E-2</c:v>
                </c:pt>
                <c:pt idx="14">
                  <c:v>1.4999999999999999E-2</c:v>
                </c:pt>
                <c:pt idx="15">
                  <c:v>6.9999999999999993E-3</c:v>
                </c:pt>
                <c:pt idx="16">
                  <c:v>4.5999999999999999E-2</c:v>
                </c:pt>
                <c:pt idx="17">
                  <c:v>6.9999999999999993E-3</c:v>
                </c:pt>
                <c:pt idx="18">
                  <c:v>4.5999999999999999E-2</c:v>
                </c:pt>
                <c:pt idx="19">
                  <c:v>4.1999999999999996E-2</c:v>
                </c:pt>
                <c:pt idx="20">
                  <c:v>1.0999999999999996E-2</c:v>
                </c:pt>
                <c:pt idx="21">
                  <c:v>3.7999999999999999E-2</c:v>
                </c:pt>
                <c:pt idx="22">
                  <c:v>3.7999999999999999E-2</c:v>
                </c:pt>
                <c:pt idx="23">
                  <c:v>2.7E-2</c:v>
                </c:pt>
                <c:pt idx="24">
                  <c:v>0.05</c:v>
                </c:pt>
                <c:pt idx="25">
                  <c:v>3.4000000000000002E-2</c:v>
                </c:pt>
                <c:pt idx="26">
                  <c:v>5.3999999999999999E-2</c:v>
                </c:pt>
                <c:pt idx="27">
                  <c:v>4.5999999999999999E-2</c:v>
                </c:pt>
                <c:pt idx="28">
                  <c:v>5.7999999999999996E-2</c:v>
                </c:pt>
                <c:pt idx="29">
                  <c:v>0.05</c:v>
                </c:pt>
                <c:pt idx="30">
                  <c:v>5.3999999999999999E-2</c:v>
                </c:pt>
                <c:pt idx="31">
                  <c:v>6.0999999999999999E-2</c:v>
                </c:pt>
                <c:pt idx="32">
                  <c:v>6.5000000000000002E-2</c:v>
                </c:pt>
                <c:pt idx="33">
                  <c:v>5.3999999999999999E-2</c:v>
                </c:pt>
                <c:pt idx="34">
                  <c:v>8.1000000000000003E-2</c:v>
                </c:pt>
                <c:pt idx="35">
                  <c:v>8.1000000000000003E-2</c:v>
                </c:pt>
                <c:pt idx="36">
                  <c:v>8.1000000000000003E-2</c:v>
                </c:pt>
                <c:pt idx="37">
                  <c:v>7.6999999999999999E-2</c:v>
                </c:pt>
                <c:pt idx="38">
                  <c:v>8.4999999999999992E-2</c:v>
                </c:pt>
                <c:pt idx="39">
                  <c:v>8.4999999999999992E-2</c:v>
                </c:pt>
                <c:pt idx="40">
                  <c:v>8.4999999999999992E-2</c:v>
                </c:pt>
                <c:pt idx="41">
                  <c:v>7.2999999999999995E-2</c:v>
                </c:pt>
                <c:pt idx="42">
                  <c:v>8.1000000000000003E-2</c:v>
                </c:pt>
                <c:pt idx="43">
                  <c:v>8.1000000000000003E-2</c:v>
                </c:pt>
                <c:pt idx="44">
                  <c:v>8.1000000000000003E-2</c:v>
                </c:pt>
                <c:pt idx="45">
                  <c:v>8.7999999999999995E-2</c:v>
                </c:pt>
                <c:pt idx="46">
                  <c:v>8.1000000000000003E-2</c:v>
                </c:pt>
                <c:pt idx="47">
                  <c:v>7.2999999999999995E-2</c:v>
                </c:pt>
                <c:pt idx="48">
                  <c:v>8.1000000000000003E-2</c:v>
                </c:pt>
                <c:pt idx="49">
                  <c:v>9.1999999999999998E-2</c:v>
                </c:pt>
                <c:pt idx="50">
                  <c:v>8.4999999999999992E-2</c:v>
                </c:pt>
                <c:pt idx="51">
                  <c:v>8.1000000000000003E-2</c:v>
                </c:pt>
                <c:pt idx="52">
                  <c:v>7.6999999999999999E-2</c:v>
                </c:pt>
                <c:pt idx="53">
                  <c:v>8.1000000000000003E-2</c:v>
                </c:pt>
                <c:pt idx="54">
                  <c:v>7.2999999999999995E-2</c:v>
                </c:pt>
                <c:pt idx="55">
                  <c:v>8.4999999999999992E-2</c:v>
                </c:pt>
                <c:pt idx="56">
                  <c:v>9.1999999999999998E-2</c:v>
                </c:pt>
                <c:pt idx="57">
                  <c:v>8.1000000000000003E-2</c:v>
                </c:pt>
                <c:pt idx="58">
                  <c:v>8.1000000000000003E-2</c:v>
                </c:pt>
                <c:pt idx="59">
                  <c:v>7.2999999999999995E-2</c:v>
                </c:pt>
                <c:pt idx="60">
                  <c:v>8.4999999999999992E-2</c:v>
                </c:pt>
                <c:pt idx="61">
                  <c:v>9.6000000000000002E-2</c:v>
                </c:pt>
                <c:pt idx="62">
                  <c:v>8.4999999999999992E-2</c:v>
                </c:pt>
                <c:pt idx="63">
                  <c:v>8.7999999999999995E-2</c:v>
                </c:pt>
                <c:pt idx="64">
                  <c:v>0.123</c:v>
                </c:pt>
                <c:pt idx="65">
                  <c:v>0.123</c:v>
                </c:pt>
                <c:pt idx="66">
                  <c:v>0.13100000000000001</c:v>
                </c:pt>
                <c:pt idx="67">
                  <c:v>0.14600000000000002</c:v>
                </c:pt>
                <c:pt idx="68">
                  <c:v>0.112</c:v>
                </c:pt>
                <c:pt idx="69">
                  <c:v>0.108</c:v>
                </c:pt>
                <c:pt idx="70">
                  <c:v>0.108</c:v>
                </c:pt>
                <c:pt idx="71">
                  <c:v>0.13100000000000001</c:v>
                </c:pt>
                <c:pt idx="72">
                  <c:v>0.123</c:v>
                </c:pt>
                <c:pt idx="73">
                  <c:v>0.112</c:v>
                </c:pt>
                <c:pt idx="74">
                  <c:v>0.11899999999999999</c:v>
                </c:pt>
                <c:pt idx="75">
                  <c:v>0.115</c:v>
                </c:pt>
                <c:pt idx="76">
                  <c:v>0.127</c:v>
                </c:pt>
                <c:pt idx="77">
                  <c:v>0.17299999999999999</c:v>
                </c:pt>
                <c:pt idx="78">
                  <c:v>0.13900000000000001</c:v>
                </c:pt>
                <c:pt idx="79">
                  <c:v>0.13900000000000001</c:v>
                </c:pt>
                <c:pt idx="80">
                  <c:v>0.21200000000000002</c:v>
                </c:pt>
                <c:pt idx="81">
                  <c:v>0.254</c:v>
                </c:pt>
                <c:pt idx="82">
                  <c:v>0.158</c:v>
                </c:pt>
                <c:pt idx="83">
                  <c:v>0.154</c:v>
                </c:pt>
                <c:pt idx="84">
                  <c:v>0.2</c:v>
                </c:pt>
                <c:pt idx="85">
                  <c:v>0.23499999999999999</c:v>
                </c:pt>
                <c:pt idx="86">
                  <c:v>0.15</c:v>
                </c:pt>
                <c:pt idx="87">
                  <c:v>0.23899999999999999</c:v>
                </c:pt>
                <c:pt idx="88">
                  <c:v>0.23899999999999999</c:v>
                </c:pt>
                <c:pt idx="89">
                  <c:v>0.158</c:v>
                </c:pt>
                <c:pt idx="90">
                  <c:v>0.158</c:v>
                </c:pt>
                <c:pt idx="91">
                  <c:v>0.158</c:v>
                </c:pt>
                <c:pt idx="92">
                  <c:v>0.23099999999999998</c:v>
                </c:pt>
                <c:pt idx="93">
                  <c:v>0.19700000000000001</c:v>
                </c:pt>
                <c:pt idx="94">
                  <c:v>0.185</c:v>
                </c:pt>
                <c:pt idx="95">
                  <c:v>0.25800000000000001</c:v>
                </c:pt>
                <c:pt idx="96">
                  <c:v>0.251</c:v>
                </c:pt>
                <c:pt idx="97">
                  <c:v>0.158</c:v>
                </c:pt>
                <c:pt idx="98">
                  <c:v>0.34299999999999997</c:v>
                </c:pt>
                <c:pt idx="99">
                  <c:v>0.32</c:v>
                </c:pt>
                <c:pt idx="100">
                  <c:v>0.33199999999999996</c:v>
                </c:pt>
                <c:pt idx="101">
                  <c:v>0.16599999999999998</c:v>
                </c:pt>
                <c:pt idx="102">
                  <c:v>0.34299999999999997</c:v>
                </c:pt>
                <c:pt idx="103">
                  <c:v>0.158</c:v>
                </c:pt>
                <c:pt idx="104">
                  <c:v>0.189</c:v>
                </c:pt>
                <c:pt idx="105">
                  <c:v>0.185</c:v>
                </c:pt>
                <c:pt idx="106">
                  <c:v>0.189</c:v>
                </c:pt>
                <c:pt idx="107">
                  <c:v>0.193</c:v>
                </c:pt>
                <c:pt idx="108">
                  <c:v>0.32799999999999996</c:v>
                </c:pt>
                <c:pt idx="109">
                  <c:v>0.42</c:v>
                </c:pt>
                <c:pt idx="110">
                  <c:v>0.17699999999999999</c:v>
                </c:pt>
                <c:pt idx="111">
                  <c:v>0.21600000000000003</c:v>
                </c:pt>
                <c:pt idx="112">
                  <c:v>0.40099999999999997</c:v>
                </c:pt>
                <c:pt idx="113">
                  <c:v>0.38200000000000001</c:v>
                </c:pt>
                <c:pt idx="114">
                  <c:v>0.22399999999999998</c:v>
                </c:pt>
                <c:pt idx="115">
                  <c:v>0.22699999999999998</c:v>
                </c:pt>
                <c:pt idx="116">
                  <c:v>0.35899999999999999</c:v>
                </c:pt>
                <c:pt idx="117">
                  <c:v>0.22399999999999998</c:v>
                </c:pt>
                <c:pt idx="118">
                  <c:v>0.316</c:v>
                </c:pt>
                <c:pt idx="119">
                  <c:v>0.21600000000000003</c:v>
                </c:pt>
                <c:pt idx="120">
                  <c:v>0.21600000000000003</c:v>
                </c:pt>
                <c:pt idx="121">
                  <c:v>0.312</c:v>
                </c:pt>
                <c:pt idx="122">
                  <c:v>0.36199999999999999</c:v>
                </c:pt>
                <c:pt idx="123">
                  <c:v>0.22399999999999998</c:v>
                </c:pt>
                <c:pt idx="124">
                  <c:v>0.23099999999999998</c:v>
                </c:pt>
                <c:pt idx="125">
                  <c:v>0.23499999999999999</c:v>
                </c:pt>
                <c:pt idx="126">
                  <c:v>0.42</c:v>
                </c:pt>
                <c:pt idx="127">
                  <c:v>0.23899999999999999</c:v>
                </c:pt>
                <c:pt idx="128">
                  <c:v>0.32400000000000001</c:v>
                </c:pt>
                <c:pt idx="129">
                  <c:v>0.47099999999999997</c:v>
                </c:pt>
                <c:pt idx="130">
                  <c:v>0.53600000000000003</c:v>
                </c:pt>
                <c:pt idx="131">
                  <c:v>0.27800000000000002</c:v>
                </c:pt>
                <c:pt idx="132">
                  <c:v>0.29699999999999999</c:v>
                </c:pt>
                <c:pt idx="133">
                  <c:v>0.29299999999999998</c:v>
                </c:pt>
                <c:pt idx="134">
                  <c:v>0.505</c:v>
                </c:pt>
                <c:pt idx="135">
                  <c:v>0.316</c:v>
                </c:pt>
                <c:pt idx="136">
                  <c:v>0.29699999999999999</c:v>
                </c:pt>
                <c:pt idx="137">
                  <c:v>0.30499999999999999</c:v>
                </c:pt>
                <c:pt idx="138">
                  <c:v>0.30499999999999999</c:v>
                </c:pt>
                <c:pt idx="139">
                  <c:v>0.312</c:v>
                </c:pt>
                <c:pt idx="140">
                  <c:v>0.316</c:v>
                </c:pt>
                <c:pt idx="141">
                  <c:v>0.316</c:v>
                </c:pt>
                <c:pt idx="142">
                  <c:v>0.32799999999999996</c:v>
                </c:pt>
                <c:pt idx="143">
                  <c:v>0.42799999999999999</c:v>
                </c:pt>
                <c:pt idx="144">
                  <c:v>0.32400000000000001</c:v>
                </c:pt>
                <c:pt idx="145">
                  <c:v>0.32400000000000001</c:v>
                </c:pt>
                <c:pt idx="146">
                  <c:v>0.30499999999999999</c:v>
                </c:pt>
                <c:pt idx="147">
                  <c:v>0.29699999999999999</c:v>
                </c:pt>
                <c:pt idx="148">
                  <c:v>0.33199999999999996</c:v>
                </c:pt>
                <c:pt idx="149">
                  <c:v>0.35099999999999998</c:v>
                </c:pt>
                <c:pt idx="150">
                  <c:v>0.42</c:v>
                </c:pt>
                <c:pt idx="151">
                  <c:v>0.374</c:v>
                </c:pt>
                <c:pt idx="152">
                  <c:v>0.35899999999999999</c:v>
                </c:pt>
                <c:pt idx="153">
                  <c:v>0.37</c:v>
                </c:pt>
                <c:pt idx="154">
                  <c:v>0.378</c:v>
                </c:pt>
                <c:pt idx="155">
                  <c:v>0.621</c:v>
                </c:pt>
                <c:pt idx="156">
                  <c:v>0.38600000000000001</c:v>
                </c:pt>
                <c:pt idx="157">
                  <c:v>0.38200000000000001</c:v>
                </c:pt>
                <c:pt idx="158">
                  <c:v>0.30499999999999999</c:v>
                </c:pt>
                <c:pt idx="159">
                  <c:v>0.38200000000000001</c:v>
                </c:pt>
                <c:pt idx="160">
                  <c:v>0.45100000000000001</c:v>
                </c:pt>
                <c:pt idx="161">
                  <c:v>0.38600000000000001</c:v>
                </c:pt>
                <c:pt idx="162">
                  <c:v>0.45499999999999996</c:v>
                </c:pt>
                <c:pt idx="163">
                  <c:v>0.39299999999999996</c:v>
                </c:pt>
                <c:pt idx="164">
                  <c:v>0.436</c:v>
                </c:pt>
                <c:pt idx="165">
                  <c:v>0.49399999999999999</c:v>
                </c:pt>
                <c:pt idx="166">
                  <c:v>0.42</c:v>
                </c:pt>
                <c:pt idx="167">
                  <c:v>0.436</c:v>
                </c:pt>
                <c:pt idx="168">
                  <c:v>0.48199999999999998</c:v>
                </c:pt>
                <c:pt idx="169">
                  <c:v>0.436</c:v>
                </c:pt>
                <c:pt idx="170">
                  <c:v>0.629</c:v>
                </c:pt>
                <c:pt idx="171">
                  <c:v>0.45100000000000001</c:v>
                </c:pt>
                <c:pt idx="172">
                  <c:v>0.47799999999999998</c:v>
                </c:pt>
                <c:pt idx="173">
                  <c:v>0.47399999999999998</c:v>
                </c:pt>
                <c:pt idx="174">
                  <c:v>0.47799999999999998</c:v>
                </c:pt>
                <c:pt idx="175">
                  <c:v>0.65200000000000002</c:v>
                </c:pt>
                <c:pt idx="176">
                  <c:v>0.58600000000000008</c:v>
                </c:pt>
                <c:pt idx="177">
                  <c:v>0.54800000000000004</c:v>
                </c:pt>
                <c:pt idx="178">
                  <c:v>0.57500000000000007</c:v>
                </c:pt>
                <c:pt idx="179">
                  <c:v>0.77500000000000002</c:v>
                </c:pt>
                <c:pt idx="180">
                  <c:v>0.57100000000000006</c:v>
                </c:pt>
                <c:pt idx="181">
                  <c:v>0.70600000000000007</c:v>
                </c:pt>
                <c:pt idx="182">
                  <c:v>0.89100000000000001</c:v>
                </c:pt>
                <c:pt idx="183">
                  <c:v>0.81</c:v>
                </c:pt>
                <c:pt idx="184">
                  <c:v>0.84100000000000008</c:v>
                </c:pt>
                <c:pt idx="185">
                  <c:v>0.86399999999999999</c:v>
                </c:pt>
                <c:pt idx="186">
                  <c:v>0.90700000000000003</c:v>
                </c:pt>
                <c:pt idx="187">
                  <c:v>0.91</c:v>
                </c:pt>
                <c:pt idx="188">
                  <c:v>1.0109999999999999</c:v>
                </c:pt>
                <c:pt idx="189">
                  <c:v>1.0029999999999999</c:v>
                </c:pt>
                <c:pt idx="190">
                  <c:v>1.038</c:v>
                </c:pt>
                <c:pt idx="191">
                  <c:v>1.3580000000000001</c:v>
                </c:pt>
                <c:pt idx="192">
                  <c:v>1.123</c:v>
                </c:pt>
                <c:pt idx="193">
                  <c:v>1.1380000000000001</c:v>
                </c:pt>
                <c:pt idx="194">
                  <c:v>1.173</c:v>
                </c:pt>
                <c:pt idx="195">
                  <c:v>1.2770000000000001</c:v>
                </c:pt>
                <c:pt idx="196">
                  <c:v>1.3580000000000001</c:v>
                </c:pt>
                <c:pt idx="197">
                  <c:v>1.2890000000000001</c:v>
                </c:pt>
                <c:pt idx="198">
                  <c:v>1.3080000000000001</c:v>
                </c:pt>
                <c:pt idx="199">
                  <c:v>1.3740000000000001</c:v>
                </c:pt>
                <c:pt idx="200">
                  <c:v>1.4040000000000001</c:v>
                </c:pt>
                <c:pt idx="201">
                  <c:v>1.4430000000000001</c:v>
                </c:pt>
                <c:pt idx="202">
                  <c:v>1.7250000000000001</c:v>
                </c:pt>
                <c:pt idx="203">
                  <c:v>1.5669999999999999</c:v>
                </c:pt>
                <c:pt idx="204">
                  <c:v>1.5509999999999999</c:v>
                </c:pt>
                <c:pt idx="205">
                  <c:v>1.5010000000000001</c:v>
                </c:pt>
                <c:pt idx="206">
                  <c:v>1.6240000000000001</c:v>
                </c:pt>
                <c:pt idx="207">
                  <c:v>1.663</c:v>
                </c:pt>
                <c:pt idx="208">
                  <c:v>1.6859999999999999</c:v>
                </c:pt>
                <c:pt idx="209">
                  <c:v>1.7210000000000001</c:v>
                </c:pt>
                <c:pt idx="210">
                  <c:v>1.86</c:v>
                </c:pt>
                <c:pt idx="211">
                  <c:v>1.7670000000000001</c:v>
                </c:pt>
                <c:pt idx="212">
                  <c:v>1.837</c:v>
                </c:pt>
                <c:pt idx="213">
                  <c:v>1.8520000000000001</c:v>
                </c:pt>
                <c:pt idx="214">
                  <c:v>1.887</c:v>
                </c:pt>
                <c:pt idx="215">
                  <c:v>1.9410000000000001</c:v>
                </c:pt>
                <c:pt idx="216">
                  <c:v>2.1149999999999998</c:v>
                </c:pt>
                <c:pt idx="217">
                  <c:v>1.9950000000000001</c:v>
                </c:pt>
                <c:pt idx="218">
                  <c:v>2.1839999999999997</c:v>
                </c:pt>
                <c:pt idx="219">
                  <c:v>2.3419999999999996</c:v>
                </c:pt>
                <c:pt idx="220">
                  <c:v>2.1029999999999998</c:v>
                </c:pt>
                <c:pt idx="221">
                  <c:v>2.145</c:v>
                </c:pt>
                <c:pt idx="222">
                  <c:v>2.1759999999999997</c:v>
                </c:pt>
                <c:pt idx="223">
                  <c:v>2.2109999999999999</c:v>
                </c:pt>
                <c:pt idx="224">
                  <c:v>2.2999999999999998</c:v>
                </c:pt>
                <c:pt idx="225">
                  <c:v>2.2799999999999998</c:v>
                </c:pt>
                <c:pt idx="226">
                  <c:v>2.327</c:v>
                </c:pt>
                <c:pt idx="227">
                  <c:v>2.3379999999999996</c:v>
                </c:pt>
                <c:pt idx="228">
                  <c:v>2.3649999999999998</c:v>
                </c:pt>
                <c:pt idx="229">
                  <c:v>2.3889999999999998</c:v>
                </c:pt>
                <c:pt idx="230">
                  <c:v>2.7129999999999996</c:v>
                </c:pt>
                <c:pt idx="231">
                  <c:v>2.6819999999999999</c:v>
                </c:pt>
                <c:pt idx="232">
                  <c:v>2.5309999999999997</c:v>
                </c:pt>
                <c:pt idx="233">
                  <c:v>2.6159999999999997</c:v>
                </c:pt>
                <c:pt idx="234">
                  <c:v>2.5509999999999997</c:v>
                </c:pt>
                <c:pt idx="235">
                  <c:v>2.593</c:v>
                </c:pt>
                <c:pt idx="236">
                  <c:v>2.6119999999999997</c:v>
                </c:pt>
                <c:pt idx="237">
                  <c:v>2.871</c:v>
                </c:pt>
                <c:pt idx="238">
                  <c:v>2.6819999999999999</c:v>
                </c:pt>
                <c:pt idx="239">
                  <c:v>2.7239999999999998</c:v>
                </c:pt>
                <c:pt idx="240">
                  <c:v>2.8979999999999997</c:v>
                </c:pt>
                <c:pt idx="241">
                  <c:v>2.778</c:v>
                </c:pt>
                <c:pt idx="242">
                  <c:v>2.9099999999999997</c:v>
                </c:pt>
                <c:pt idx="243">
                  <c:v>2.8519999999999999</c:v>
                </c:pt>
                <c:pt idx="244">
                  <c:v>2.879</c:v>
                </c:pt>
                <c:pt idx="245">
                  <c:v>3.2109999999999999</c:v>
                </c:pt>
                <c:pt idx="246">
                  <c:v>3.0249999999999999</c:v>
                </c:pt>
                <c:pt idx="247">
                  <c:v>2.964</c:v>
                </c:pt>
                <c:pt idx="248">
                  <c:v>2.9939999999999998</c:v>
                </c:pt>
                <c:pt idx="249">
                  <c:v>3.28</c:v>
                </c:pt>
                <c:pt idx="250">
                  <c:v>3.0599999999999996</c:v>
                </c:pt>
                <c:pt idx="251">
                  <c:v>3.0909999999999997</c:v>
                </c:pt>
                <c:pt idx="252">
                  <c:v>3.13</c:v>
                </c:pt>
                <c:pt idx="253">
                  <c:v>3.2919999999999998</c:v>
                </c:pt>
                <c:pt idx="254">
                  <c:v>3.1989999999999998</c:v>
                </c:pt>
                <c:pt idx="255">
                  <c:v>3.226</c:v>
                </c:pt>
                <c:pt idx="256">
                  <c:v>3.2919999999999998</c:v>
                </c:pt>
                <c:pt idx="257">
                  <c:v>3.2919999999999998</c:v>
                </c:pt>
                <c:pt idx="258">
                  <c:v>3.3259999999999996</c:v>
                </c:pt>
                <c:pt idx="259">
                  <c:v>3.3489999999999998</c:v>
                </c:pt>
                <c:pt idx="260">
                  <c:v>3.3879999999999999</c:v>
                </c:pt>
                <c:pt idx="261">
                  <c:v>3.411</c:v>
                </c:pt>
                <c:pt idx="262">
                  <c:v>3.6429999999999998</c:v>
                </c:pt>
                <c:pt idx="263">
                  <c:v>3.5269999999999997</c:v>
                </c:pt>
                <c:pt idx="264">
                  <c:v>3.5229999999999997</c:v>
                </c:pt>
                <c:pt idx="265">
                  <c:v>3.5539999999999998</c:v>
                </c:pt>
                <c:pt idx="266">
                  <c:v>3.84</c:v>
                </c:pt>
                <c:pt idx="267">
                  <c:v>3.6659999999999999</c:v>
                </c:pt>
                <c:pt idx="268">
                  <c:v>3.851</c:v>
                </c:pt>
                <c:pt idx="269">
                  <c:v>3.9249999999999998</c:v>
                </c:pt>
                <c:pt idx="270">
                  <c:v>3.7079999999999997</c:v>
                </c:pt>
                <c:pt idx="271">
                  <c:v>3.7429999999999999</c:v>
                </c:pt>
                <c:pt idx="272">
                  <c:v>4.04</c:v>
                </c:pt>
                <c:pt idx="273">
                  <c:v>4.0750000000000002</c:v>
                </c:pt>
                <c:pt idx="274">
                  <c:v>3.82</c:v>
                </c:pt>
                <c:pt idx="275">
                  <c:v>3.863</c:v>
                </c:pt>
                <c:pt idx="276">
                  <c:v>3.948</c:v>
                </c:pt>
                <c:pt idx="277">
                  <c:v>4.0600000000000005</c:v>
                </c:pt>
                <c:pt idx="278">
                  <c:v>3.9589999999999996</c:v>
                </c:pt>
                <c:pt idx="279">
                  <c:v>3.9939999999999998</c:v>
                </c:pt>
                <c:pt idx="280">
                  <c:v>4.0289999999999999</c:v>
                </c:pt>
                <c:pt idx="281">
                  <c:v>4.0630000000000006</c:v>
                </c:pt>
                <c:pt idx="282">
                  <c:v>4.133</c:v>
                </c:pt>
                <c:pt idx="283">
                  <c:v>4.1440000000000001</c:v>
                </c:pt>
                <c:pt idx="284">
                  <c:v>4.4340000000000002</c:v>
                </c:pt>
                <c:pt idx="285">
                  <c:v>4.202</c:v>
                </c:pt>
                <c:pt idx="286">
                  <c:v>4.2330000000000005</c:v>
                </c:pt>
                <c:pt idx="287">
                  <c:v>4.2760000000000007</c:v>
                </c:pt>
                <c:pt idx="288">
                  <c:v>4.2990000000000004</c:v>
                </c:pt>
                <c:pt idx="289">
                  <c:v>4.3260000000000005</c:v>
                </c:pt>
                <c:pt idx="290">
                  <c:v>4.5609999999999999</c:v>
                </c:pt>
                <c:pt idx="291">
                  <c:v>4.4030000000000005</c:v>
                </c:pt>
                <c:pt idx="292">
                  <c:v>4.407</c:v>
                </c:pt>
                <c:pt idx="293">
                  <c:v>4.5920000000000005</c:v>
                </c:pt>
                <c:pt idx="294">
                  <c:v>4.6080000000000005</c:v>
                </c:pt>
                <c:pt idx="295">
                  <c:v>4.5730000000000004</c:v>
                </c:pt>
                <c:pt idx="296">
                  <c:v>4.55</c:v>
                </c:pt>
                <c:pt idx="297">
                  <c:v>4.6230000000000002</c:v>
                </c:pt>
                <c:pt idx="298">
                  <c:v>4.6379999999999999</c:v>
                </c:pt>
                <c:pt idx="299">
                  <c:v>4.6770000000000005</c:v>
                </c:pt>
                <c:pt idx="300">
                  <c:v>4.6920000000000002</c:v>
                </c:pt>
                <c:pt idx="301">
                  <c:v>4.8470000000000004</c:v>
                </c:pt>
                <c:pt idx="302">
                  <c:v>4.87</c:v>
                </c:pt>
                <c:pt idx="303">
                  <c:v>4.7890000000000006</c:v>
                </c:pt>
                <c:pt idx="304">
                  <c:v>4.835</c:v>
                </c:pt>
                <c:pt idx="305">
                  <c:v>5.109</c:v>
                </c:pt>
                <c:pt idx="306">
                  <c:v>5.21</c:v>
                </c:pt>
                <c:pt idx="307">
                  <c:v>5.2130000000000001</c:v>
                </c:pt>
                <c:pt idx="308">
                  <c:v>4.9969999999999999</c:v>
                </c:pt>
                <c:pt idx="309">
                  <c:v>5.024</c:v>
                </c:pt>
                <c:pt idx="310">
                  <c:v>5.0440000000000005</c:v>
                </c:pt>
                <c:pt idx="311">
                  <c:v>5.1560000000000006</c:v>
                </c:pt>
                <c:pt idx="312">
                  <c:v>5.2869999999999999</c:v>
                </c:pt>
                <c:pt idx="313">
                  <c:v>5.1630000000000003</c:v>
                </c:pt>
                <c:pt idx="314">
                  <c:v>5.1829999999999998</c:v>
                </c:pt>
                <c:pt idx="315">
                  <c:v>5.4950000000000001</c:v>
                </c:pt>
                <c:pt idx="316">
                  <c:v>5.476</c:v>
                </c:pt>
                <c:pt idx="317">
                  <c:v>5.484</c:v>
                </c:pt>
                <c:pt idx="318">
                  <c:v>5.3180000000000005</c:v>
                </c:pt>
                <c:pt idx="319">
                  <c:v>5.3719999999999999</c:v>
                </c:pt>
                <c:pt idx="320">
                  <c:v>5.41</c:v>
                </c:pt>
                <c:pt idx="321">
                  <c:v>5.5840000000000005</c:v>
                </c:pt>
                <c:pt idx="322">
                  <c:v>5.6260000000000003</c:v>
                </c:pt>
                <c:pt idx="323">
                  <c:v>5.5220000000000002</c:v>
                </c:pt>
                <c:pt idx="324">
                  <c:v>5.5490000000000004</c:v>
                </c:pt>
                <c:pt idx="325">
                  <c:v>5.6840000000000002</c:v>
                </c:pt>
                <c:pt idx="326">
                  <c:v>5.6150000000000002</c:v>
                </c:pt>
                <c:pt idx="327">
                  <c:v>5.6340000000000003</c:v>
                </c:pt>
                <c:pt idx="328">
                  <c:v>5.835</c:v>
                </c:pt>
                <c:pt idx="329">
                  <c:v>5.734</c:v>
                </c:pt>
                <c:pt idx="330">
                  <c:v>5.7650000000000006</c:v>
                </c:pt>
                <c:pt idx="331">
                  <c:v>5.8040000000000003</c:v>
                </c:pt>
                <c:pt idx="332">
                  <c:v>5.8159999999999998</c:v>
                </c:pt>
                <c:pt idx="333">
                  <c:v>5.8660000000000005</c:v>
                </c:pt>
                <c:pt idx="334">
                  <c:v>5.9780000000000006</c:v>
                </c:pt>
                <c:pt idx="335">
                  <c:v>5.9270000000000005</c:v>
                </c:pt>
                <c:pt idx="336">
                  <c:v>5.9660000000000002</c:v>
                </c:pt>
                <c:pt idx="337">
                  <c:v>6.024</c:v>
                </c:pt>
                <c:pt idx="338">
                  <c:v>6.194</c:v>
                </c:pt>
                <c:pt idx="339">
                  <c:v>6.0780000000000003</c:v>
                </c:pt>
                <c:pt idx="340">
                  <c:v>6.117</c:v>
                </c:pt>
                <c:pt idx="341">
                  <c:v>6.1590000000000007</c:v>
                </c:pt>
                <c:pt idx="342">
                  <c:v>6.41</c:v>
                </c:pt>
                <c:pt idx="343">
                  <c:v>6.24</c:v>
                </c:pt>
                <c:pt idx="344">
                  <c:v>6.2670000000000003</c:v>
                </c:pt>
                <c:pt idx="345">
                  <c:v>6.3210000000000006</c:v>
                </c:pt>
                <c:pt idx="346">
                  <c:v>6.375</c:v>
                </c:pt>
                <c:pt idx="347">
                  <c:v>6.649</c:v>
                </c:pt>
                <c:pt idx="348">
                  <c:v>6.4409999999999998</c:v>
                </c:pt>
                <c:pt idx="349">
                  <c:v>6.4750000000000005</c:v>
                </c:pt>
                <c:pt idx="350">
                  <c:v>6.7149999999999999</c:v>
                </c:pt>
                <c:pt idx="351">
                  <c:v>6.7960000000000003</c:v>
                </c:pt>
                <c:pt idx="352">
                  <c:v>6.8109999999999999</c:v>
                </c:pt>
                <c:pt idx="353">
                  <c:v>6.6219999999999999</c:v>
                </c:pt>
                <c:pt idx="354">
                  <c:v>6.657</c:v>
                </c:pt>
                <c:pt idx="355">
                  <c:v>6.7690000000000001</c:v>
                </c:pt>
                <c:pt idx="356">
                  <c:v>6.734</c:v>
                </c:pt>
                <c:pt idx="357">
                  <c:v>6.7690000000000001</c:v>
                </c:pt>
                <c:pt idx="358">
                  <c:v>7.0200000000000005</c:v>
                </c:pt>
                <c:pt idx="359">
                  <c:v>6.8500000000000005</c:v>
                </c:pt>
                <c:pt idx="360">
                  <c:v>6.8879999999999999</c:v>
                </c:pt>
                <c:pt idx="361">
                  <c:v>6.9390000000000001</c:v>
                </c:pt>
                <c:pt idx="362">
                  <c:v>6.9770000000000003</c:v>
                </c:pt>
                <c:pt idx="363">
                  <c:v>7.0120000000000005</c:v>
                </c:pt>
                <c:pt idx="364">
                  <c:v>7.0810000000000004</c:v>
                </c:pt>
                <c:pt idx="365">
                  <c:v>7.101</c:v>
                </c:pt>
                <c:pt idx="366">
                  <c:v>7.1390000000000002</c:v>
                </c:pt>
                <c:pt idx="367">
                  <c:v>7.1820000000000004</c:v>
                </c:pt>
                <c:pt idx="368">
                  <c:v>7.2320000000000002</c:v>
                </c:pt>
                <c:pt idx="369">
                  <c:v>7.274</c:v>
                </c:pt>
                <c:pt idx="370">
                  <c:v>7.4170000000000007</c:v>
                </c:pt>
                <c:pt idx="371">
                  <c:v>7.351</c:v>
                </c:pt>
                <c:pt idx="372">
                  <c:v>7.4670000000000005</c:v>
                </c:pt>
                <c:pt idx="373">
                  <c:v>7.5289999999999999</c:v>
                </c:pt>
                <c:pt idx="374">
                  <c:v>7.4560000000000004</c:v>
                </c:pt>
                <c:pt idx="375">
                  <c:v>7.5209999999999999</c:v>
                </c:pt>
                <c:pt idx="376">
                  <c:v>7.7610000000000001</c:v>
                </c:pt>
                <c:pt idx="377">
                  <c:v>7.649</c:v>
                </c:pt>
                <c:pt idx="378">
                  <c:v>7.6800000000000006</c:v>
                </c:pt>
                <c:pt idx="379">
                  <c:v>7.9270000000000005</c:v>
                </c:pt>
                <c:pt idx="380">
                  <c:v>7.8610000000000007</c:v>
                </c:pt>
                <c:pt idx="381">
                  <c:v>7.7840000000000007</c:v>
                </c:pt>
                <c:pt idx="382">
                  <c:v>7.83</c:v>
                </c:pt>
                <c:pt idx="383">
                  <c:v>7.8719999999999999</c:v>
                </c:pt>
                <c:pt idx="384">
                  <c:v>8.1389999999999993</c:v>
                </c:pt>
                <c:pt idx="385">
                  <c:v>8.1969999999999992</c:v>
                </c:pt>
                <c:pt idx="386">
                  <c:v>8.27</c:v>
                </c:pt>
                <c:pt idx="387">
                  <c:v>8.1310000000000002</c:v>
                </c:pt>
                <c:pt idx="388">
                  <c:v>8.1969999999999992</c:v>
                </c:pt>
                <c:pt idx="389">
                  <c:v>8.1579999999999995</c:v>
                </c:pt>
                <c:pt idx="390">
                  <c:v>8.2119999999999997</c:v>
                </c:pt>
                <c:pt idx="391">
                  <c:v>8.5169999999999995</c:v>
                </c:pt>
                <c:pt idx="392">
                  <c:v>8.3049999999999997</c:v>
                </c:pt>
                <c:pt idx="393">
                  <c:v>8.4779999999999998</c:v>
                </c:pt>
                <c:pt idx="394">
                  <c:v>8.4439999999999991</c:v>
                </c:pt>
                <c:pt idx="395">
                  <c:v>8.4359999999999999</c:v>
                </c:pt>
                <c:pt idx="396">
                  <c:v>8.4779999999999998</c:v>
                </c:pt>
                <c:pt idx="397">
                  <c:v>8.6289999999999996</c:v>
                </c:pt>
                <c:pt idx="398">
                  <c:v>8.6169999999999991</c:v>
                </c:pt>
                <c:pt idx="399">
                  <c:v>8.6289999999999996</c:v>
                </c:pt>
                <c:pt idx="400">
                  <c:v>8.6709999999999994</c:v>
                </c:pt>
                <c:pt idx="401">
                  <c:v>8.9139999999999997</c:v>
                </c:pt>
                <c:pt idx="402">
                  <c:v>8.7720000000000002</c:v>
                </c:pt>
                <c:pt idx="403">
                  <c:v>9.0229999999999997</c:v>
                </c:pt>
                <c:pt idx="404">
                  <c:v>8.879999999999999</c:v>
                </c:pt>
                <c:pt idx="405">
                  <c:v>9.145999999999999</c:v>
                </c:pt>
                <c:pt idx="406">
                  <c:v>8.9879999999999995</c:v>
                </c:pt>
                <c:pt idx="407">
                  <c:v>9.0419999999999998</c:v>
                </c:pt>
                <c:pt idx="408">
                  <c:v>9.0839999999999996</c:v>
                </c:pt>
                <c:pt idx="409">
                  <c:v>9.2889999999999997</c:v>
                </c:pt>
                <c:pt idx="410">
                  <c:v>9.1849999999999987</c:v>
                </c:pt>
                <c:pt idx="411">
                  <c:v>9.3659999999999997</c:v>
                </c:pt>
                <c:pt idx="412">
                  <c:v>9.2539999999999996</c:v>
                </c:pt>
                <c:pt idx="413">
                  <c:v>9.504999999999999</c:v>
                </c:pt>
                <c:pt idx="414">
                  <c:v>9.411999999999999</c:v>
                </c:pt>
                <c:pt idx="415">
                  <c:v>9.4049999999999994</c:v>
                </c:pt>
                <c:pt idx="416">
                  <c:v>9.609</c:v>
                </c:pt>
                <c:pt idx="417">
                  <c:v>9.5089999999999986</c:v>
                </c:pt>
                <c:pt idx="418">
                  <c:v>9.5779999999999994</c:v>
                </c:pt>
                <c:pt idx="419">
                  <c:v>9.6280000000000001</c:v>
                </c:pt>
                <c:pt idx="420">
                  <c:v>9.8209999999999997</c:v>
                </c:pt>
                <c:pt idx="421">
                  <c:v>9.7329999999999988</c:v>
                </c:pt>
                <c:pt idx="422">
                  <c:v>9.7829999999999995</c:v>
                </c:pt>
                <c:pt idx="423">
                  <c:v>9.8330000000000002</c:v>
                </c:pt>
                <c:pt idx="424">
                  <c:v>9.8789999999999996</c:v>
                </c:pt>
                <c:pt idx="425">
                  <c:v>9.9329999999999998</c:v>
                </c:pt>
                <c:pt idx="426">
                  <c:v>9.9870000000000001</c:v>
                </c:pt>
                <c:pt idx="427">
                  <c:v>10.036999999999999</c:v>
                </c:pt>
                <c:pt idx="428">
                  <c:v>10.260999999999999</c:v>
                </c:pt>
                <c:pt idx="429">
                  <c:v>10.238</c:v>
                </c:pt>
                <c:pt idx="430">
                  <c:v>10.187999999999999</c:v>
                </c:pt>
                <c:pt idx="431">
                  <c:v>10.254</c:v>
                </c:pt>
                <c:pt idx="432">
                  <c:v>10.411999999999999</c:v>
                </c:pt>
                <c:pt idx="433">
                  <c:v>10.362</c:v>
                </c:pt>
                <c:pt idx="434">
                  <c:v>10.381</c:v>
                </c:pt>
                <c:pt idx="435">
                  <c:v>10.434999999999999</c:v>
                </c:pt>
                <c:pt idx="436">
                  <c:v>10.507999999999999</c:v>
                </c:pt>
                <c:pt idx="437">
                  <c:v>10.69</c:v>
                </c:pt>
                <c:pt idx="438">
                  <c:v>10.588999999999999</c:v>
                </c:pt>
                <c:pt idx="439">
                  <c:v>10.639999999999999</c:v>
                </c:pt>
                <c:pt idx="440">
                  <c:v>10.898</c:v>
                </c:pt>
                <c:pt idx="441">
                  <c:v>10.754999999999999</c:v>
                </c:pt>
                <c:pt idx="442">
                  <c:v>10.798</c:v>
                </c:pt>
                <c:pt idx="443">
                  <c:v>10.917</c:v>
                </c:pt>
                <c:pt idx="444">
                  <c:v>10.914</c:v>
                </c:pt>
                <c:pt idx="445">
                  <c:v>10.963999999999999</c:v>
                </c:pt>
                <c:pt idx="446">
                  <c:v>11.022</c:v>
                </c:pt>
                <c:pt idx="447">
                  <c:v>11.071999999999999</c:v>
                </c:pt>
                <c:pt idx="448">
                  <c:v>11.117999999999999</c:v>
                </c:pt>
                <c:pt idx="449">
                  <c:v>11.176</c:v>
                </c:pt>
                <c:pt idx="450">
                  <c:v>11.222</c:v>
                </c:pt>
                <c:pt idx="451">
                  <c:v>11.381</c:v>
                </c:pt>
                <c:pt idx="452">
                  <c:v>11.365</c:v>
                </c:pt>
                <c:pt idx="453">
                  <c:v>11.458</c:v>
                </c:pt>
                <c:pt idx="454">
                  <c:v>11.519</c:v>
                </c:pt>
                <c:pt idx="455">
                  <c:v>11.462</c:v>
                </c:pt>
                <c:pt idx="456">
                  <c:v>11.526999999999999</c:v>
                </c:pt>
                <c:pt idx="457">
                  <c:v>11.572999999999999</c:v>
                </c:pt>
                <c:pt idx="458">
                  <c:v>11.712</c:v>
                </c:pt>
                <c:pt idx="459">
                  <c:v>11.731999999999999</c:v>
                </c:pt>
                <c:pt idx="460">
                  <c:v>11.715999999999999</c:v>
                </c:pt>
                <c:pt idx="461">
                  <c:v>11.847</c:v>
                </c:pt>
                <c:pt idx="462">
                  <c:v>12.04</c:v>
                </c:pt>
                <c:pt idx="463">
                  <c:v>11.924999999999999</c:v>
                </c:pt>
                <c:pt idx="464">
                  <c:v>11.936</c:v>
                </c:pt>
                <c:pt idx="465">
                  <c:v>11.997999999999999</c:v>
                </c:pt>
                <c:pt idx="466">
                  <c:v>12.043999999999999</c:v>
                </c:pt>
                <c:pt idx="467">
                  <c:v>12.232999999999999</c:v>
                </c:pt>
                <c:pt idx="468">
                  <c:v>12.248999999999999</c:v>
                </c:pt>
                <c:pt idx="469">
                  <c:v>12.202999999999999</c:v>
                </c:pt>
                <c:pt idx="470">
                  <c:v>12.263999999999999</c:v>
                </c:pt>
                <c:pt idx="471">
                  <c:v>12.388</c:v>
                </c:pt>
                <c:pt idx="472">
                  <c:v>12.596</c:v>
                </c:pt>
                <c:pt idx="473">
                  <c:v>12.391999999999999</c:v>
                </c:pt>
                <c:pt idx="474">
                  <c:v>12.689</c:v>
                </c:pt>
                <c:pt idx="475">
                  <c:v>12.596</c:v>
                </c:pt>
                <c:pt idx="476">
                  <c:v>12.526999999999999</c:v>
                </c:pt>
                <c:pt idx="477">
                  <c:v>12.468999999999999</c:v>
                </c:pt>
                <c:pt idx="478">
                  <c:v>12.703999999999999</c:v>
                </c:pt>
                <c:pt idx="479">
                  <c:v>12.680999999999999</c:v>
                </c:pt>
                <c:pt idx="480">
                  <c:v>12.761999999999999</c:v>
                </c:pt>
                <c:pt idx="481">
                  <c:v>12.819999999999999</c:v>
                </c:pt>
                <c:pt idx="482">
                  <c:v>12.87</c:v>
                </c:pt>
                <c:pt idx="483">
                  <c:v>13.167</c:v>
                </c:pt>
                <c:pt idx="484">
                  <c:v>12.974</c:v>
                </c:pt>
                <c:pt idx="485">
                  <c:v>13.155999999999999</c:v>
                </c:pt>
                <c:pt idx="486">
                  <c:v>13.074999999999999</c:v>
                </c:pt>
                <c:pt idx="487">
                  <c:v>13.139999999999999</c:v>
                </c:pt>
                <c:pt idx="488">
                  <c:v>13.279</c:v>
                </c:pt>
                <c:pt idx="489">
                  <c:v>13.251999999999999</c:v>
                </c:pt>
                <c:pt idx="490">
                  <c:v>13.295</c:v>
                </c:pt>
                <c:pt idx="491">
                  <c:v>13.596</c:v>
                </c:pt>
                <c:pt idx="492">
                  <c:v>13.372</c:v>
                </c:pt>
                <c:pt idx="493">
                  <c:v>13.503</c:v>
                </c:pt>
                <c:pt idx="494">
                  <c:v>13.498999999999999</c:v>
                </c:pt>
                <c:pt idx="495">
                  <c:v>13.53</c:v>
                </c:pt>
                <c:pt idx="496">
                  <c:v>13.892999999999999</c:v>
                </c:pt>
                <c:pt idx="497">
                  <c:v>13.687999999999999</c:v>
                </c:pt>
                <c:pt idx="498">
                  <c:v>13.687999999999999</c:v>
                </c:pt>
                <c:pt idx="499">
                  <c:v>13.808</c:v>
                </c:pt>
                <c:pt idx="500">
                  <c:v>13.822999999999999</c:v>
                </c:pt>
                <c:pt idx="501">
                  <c:v>13.873999999999999</c:v>
                </c:pt>
                <c:pt idx="502">
                  <c:v>14.046999999999999</c:v>
                </c:pt>
                <c:pt idx="503">
                  <c:v>14.062999999999999</c:v>
                </c:pt>
                <c:pt idx="504">
                  <c:v>14.016</c:v>
                </c:pt>
                <c:pt idx="505">
                  <c:v>14.062999999999999</c:v>
                </c:pt>
                <c:pt idx="506">
                  <c:v>14.274999999999999</c:v>
                </c:pt>
                <c:pt idx="507">
                  <c:v>14.123999999999999</c:v>
                </c:pt>
                <c:pt idx="508">
                  <c:v>14.221</c:v>
                </c:pt>
                <c:pt idx="509">
                  <c:v>14.282999999999999</c:v>
                </c:pt>
                <c:pt idx="510">
                  <c:v>14.328999999999999</c:v>
                </c:pt>
                <c:pt idx="511">
                  <c:v>14.382999999999999</c:v>
                </c:pt>
                <c:pt idx="512">
                  <c:v>14.421999999999999</c:v>
                </c:pt>
                <c:pt idx="513">
                  <c:v>14.617999999999999</c:v>
                </c:pt>
                <c:pt idx="514">
                  <c:v>14.51</c:v>
                </c:pt>
                <c:pt idx="515">
                  <c:v>14.625999999999999</c:v>
                </c:pt>
                <c:pt idx="516">
                  <c:v>14.668999999999999</c:v>
                </c:pt>
                <c:pt idx="517">
                  <c:v>14.696</c:v>
                </c:pt>
                <c:pt idx="518">
                  <c:v>14.75</c:v>
                </c:pt>
                <c:pt idx="519">
                  <c:v>14.795999999999999</c:v>
                </c:pt>
                <c:pt idx="520">
                  <c:v>15.100999999999999</c:v>
                </c:pt>
                <c:pt idx="521">
                  <c:v>14.888</c:v>
                </c:pt>
                <c:pt idx="522">
                  <c:v>15.016</c:v>
                </c:pt>
                <c:pt idx="523">
                  <c:v>15.042999999999999</c:v>
                </c:pt>
                <c:pt idx="524">
                  <c:v>15.046999999999999</c:v>
                </c:pt>
                <c:pt idx="525">
                  <c:v>15.235999999999999</c:v>
                </c:pt>
                <c:pt idx="526">
                  <c:v>15.186</c:v>
                </c:pt>
                <c:pt idx="527">
                  <c:v>15.277999999999999</c:v>
                </c:pt>
                <c:pt idx="528">
                  <c:v>15.301</c:v>
                </c:pt>
                <c:pt idx="529">
                  <c:v>15.305</c:v>
                </c:pt>
                <c:pt idx="530">
                  <c:v>15.351999999999999</c:v>
                </c:pt>
                <c:pt idx="531">
                  <c:v>15.632999999999999</c:v>
                </c:pt>
                <c:pt idx="532">
                  <c:v>15.471</c:v>
                </c:pt>
                <c:pt idx="533">
                  <c:v>15.536999999999999</c:v>
                </c:pt>
                <c:pt idx="534">
                  <c:v>15.594999999999999</c:v>
                </c:pt>
                <c:pt idx="535">
                  <c:v>15.629</c:v>
                </c:pt>
                <c:pt idx="536">
                  <c:v>15.772</c:v>
                </c:pt>
                <c:pt idx="537">
                  <c:v>15.737</c:v>
                </c:pt>
                <c:pt idx="538">
                  <c:v>15.792</c:v>
                </c:pt>
                <c:pt idx="539">
                  <c:v>15.856999999999999</c:v>
                </c:pt>
              </c:numCache>
            </c:numRef>
          </c:xVal>
          <c:yVal>
            <c:numRef>
              <c:f>汇总!$A$3:$A$582</c:f>
              <c:numCache>
                <c:formatCode>General</c:formatCode>
                <c:ptCount val="580"/>
                <c:pt idx="0">
                  <c:v>0</c:v>
                </c:pt>
                <c:pt idx="1">
                  <c:v>0.40999999999999659</c:v>
                </c:pt>
                <c:pt idx="2">
                  <c:v>0.88999999999999702</c:v>
                </c:pt>
                <c:pt idx="3">
                  <c:v>0.85999999999999943</c:v>
                </c:pt>
                <c:pt idx="4">
                  <c:v>0.60999999999999943</c:v>
                </c:pt>
                <c:pt idx="5">
                  <c:v>0.46999999999999886</c:v>
                </c:pt>
                <c:pt idx="6">
                  <c:v>0.31999999999999673</c:v>
                </c:pt>
                <c:pt idx="7">
                  <c:v>0.19999999999999929</c:v>
                </c:pt>
                <c:pt idx="8">
                  <c:v>0.14999999999999858</c:v>
                </c:pt>
                <c:pt idx="9">
                  <c:v>2.7299999999999969</c:v>
                </c:pt>
                <c:pt idx="10">
                  <c:v>3.8699999999999974</c:v>
                </c:pt>
                <c:pt idx="11">
                  <c:v>4.5699999999999985</c:v>
                </c:pt>
                <c:pt idx="12">
                  <c:v>5.8499999999999979</c:v>
                </c:pt>
                <c:pt idx="13">
                  <c:v>6.4099999999999984</c:v>
                </c:pt>
                <c:pt idx="14">
                  <c:v>6.5799999999999983</c:v>
                </c:pt>
                <c:pt idx="15">
                  <c:v>6.9899999999999984</c:v>
                </c:pt>
                <c:pt idx="16">
                  <c:v>7.4899999999999984</c:v>
                </c:pt>
                <c:pt idx="17">
                  <c:v>7.8399999999999981</c:v>
                </c:pt>
                <c:pt idx="18">
                  <c:v>8.6699999999999982</c:v>
                </c:pt>
                <c:pt idx="19">
                  <c:v>8.8299999999999983</c:v>
                </c:pt>
                <c:pt idx="20">
                  <c:v>9.1699999999999982</c:v>
                </c:pt>
                <c:pt idx="21">
                  <c:v>10.099999999999998</c:v>
                </c:pt>
                <c:pt idx="22">
                  <c:v>10.479999999999999</c:v>
                </c:pt>
                <c:pt idx="23">
                  <c:v>11.349999999999998</c:v>
                </c:pt>
                <c:pt idx="24">
                  <c:v>11.469999999999999</c:v>
                </c:pt>
                <c:pt idx="25">
                  <c:v>12.399999999999999</c:v>
                </c:pt>
                <c:pt idx="26">
                  <c:v>12.509999999999998</c:v>
                </c:pt>
                <c:pt idx="27">
                  <c:v>13.619999999999997</c:v>
                </c:pt>
                <c:pt idx="28">
                  <c:v>14.27</c:v>
                </c:pt>
                <c:pt idx="29">
                  <c:v>15.119999999999997</c:v>
                </c:pt>
                <c:pt idx="30">
                  <c:v>15.629999999999999</c:v>
                </c:pt>
                <c:pt idx="31">
                  <c:v>16.54</c:v>
                </c:pt>
                <c:pt idx="32">
                  <c:v>17.279999999999998</c:v>
                </c:pt>
                <c:pt idx="33">
                  <c:v>18.059999999999999</c:v>
                </c:pt>
                <c:pt idx="34">
                  <c:v>18.36</c:v>
                </c:pt>
                <c:pt idx="35">
                  <c:v>19.059999999999999</c:v>
                </c:pt>
                <c:pt idx="36">
                  <c:v>19.369999999999997</c:v>
                </c:pt>
                <c:pt idx="37">
                  <c:v>19.549999999999997</c:v>
                </c:pt>
                <c:pt idx="38">
                  <c:v>19.909999999999997</c:v>
                </c:pt>
                <c:pt idx="39">
                  <c:v>20.029999999999998</c:v>
                </c:pt>
                <c:pt idx="40">
                  <c:v>20.049999999999997</c:v>
                </c:pt>
                <c:pt idx="41">
                  <c:v>20.069999999999997</c:v>
                </c:pt>
                <c:pt idx="42">
                  <c:v>20.02</c:v>
                </c:pt>
                <c:pt idx="43">
                  <c:v>20.029999999999998</c:v>
                </c:pt>
                <c:pt idx="44">
                  <c:v>20.029999999999998</c:v>
                </c:pt>
                <c:pt idx="45">
                  <c:v>20.04</c:v>
                </c:pt>
                <c:pt idx="46">
                  <c:v>20.059999999999999</c:v>
                </c:pt>
                <c:pt idx="47">
                  <c:v>20.059999999999999</c:v>
                </c:pt>
                <c:pt idx="48">
                  <c:v>20.049999999999997</c:v>
                </c:pt>
                <c:pt idx="49">
                  <c:v>20.069999999999997</c:v>
                </c:pt>
                <c:pt idx="50">
                  <c:v>20.049999999999997</c:v>
                </c:pt>
                <c:pt idx="51">
                  <c:v>20.049999999999997</c:v>
                </c:pt>
                <c:pt idx="52">
                  <c:v>20.069999999999997</c:v>
                </c:pt>
                <c:pt idx="53">
                  <c:v>20.369999999999997</c:v>
                </c:pt>
                <c:pt idx="54">
                  <c:v>20.869999999999997</c:v>
                </c:pt>
                <c:pt idx="55">
                  <c:v>20.99</c:v>
                </c:pt>
                <c:pt idx="56">
                  <c:v>21.29</c:v>
                </c:pt>
                <c:pt idx="57">
                  <c:v>21.889999999999997</c:v>
                </c:pt>
                <c:pt idx="58">
                  <c:v>22.83</c:v>
                </c:pt>
                <c:pt idx="59">
                  <c:v>23.97</c:v>
                </c:pt>
                <c:pt idx="60">
                  <c:v>24.97</c:v>
                </c:pt>
                <c:pt idx="61">
                  <c:v>25.63</c:v>
                </c:pt>
                <c:pt idx="62">
                  <c:v>26.7</c:v>
                </c:pt>
                <c:pt idx="63">
                  <c:v>27.849999999999998</c:v>
                </c:pt>
                <c:pt idx="64">
                  <c:v>28.88</c:v>
                </c:pt>
                <c:pt idx="65">
                  <c:v>30.11</c:v>
                </c:pt>
                <c:pt idx="66">
                  <c:v>31.14</c:v>
                </c:pt>
                <c:pt idx="67">
                  <c:v>31.5</c:v>
                </c:pt>
                <c:pt idx="68">
                  <c:v>32.869999999999997</c:v>
                </c:pt>
                <c:pt idx="69">
                  <c:v>34.07</c:v>
                </c:pt>
                <c:pt idx="70">
                  <c:v>35.549999999999997</c:v>
                </c:pt>
                <c:pt idx="71">
                  <c:v>35.78</c:v>
                </c:pt>
                <c:pt idx="72">
                  <c:v>37.42</c:v>
                </c:pt>
                <c:pt idx="73">
                  <c:v>38.42</c:v>
                </c:pt>
                <c:pt idx="74">
                  <c:v>39.590000000000003</c:v>
                </c:pt>
                <c:pt idx="75">
                  <c:v>40.65</c:v>
                </c:pt>
                <c:pt idx="76">
                  <c:v>42.16</c:v>
                </c:pt>
                <c:pt idx="77">
                  <c:v>43.95</c:v>
                </c:pt>
                <c:pt idx="78">
                  <c:v>44.83</c:v>
                </c:pt>
                <c:pt idx="79">
                  <c:v>47.099999999999994</c:v>
                </c:pt>
                <c:pt idx="80">
                  <c:v>47.209999999999994</c:v>
                </c:pt>
                <c:pt idx="81">
                  <c:v>47.15</c:v>
                </c:pt>
                <c:pt idx="82">
                  <c:v>51.319999999999993</c:v>
                </c:pt>
                <c:pt idx="83">
                  <c:v>53.55</c:v>
                </c:pt>
                <c:pt idx="84">
                  <c:v>54.17</c:v>
                </c:pt>
                <c:pt idx="85">
                  <c:v>55.11</c:v>
                </c:pt>
                <c:pt idx="86">
                  <c:v>57.47</c:v>
                </c:pt>
                <c:pt idx="87">
                  <c:v>58.269999999999996</c:v>
                </c:pt>
                <c:pt idx="88">
                  <c:v>60.67</c:v>
                </c:pt>
                <c:pt idx="89">
                  <c:v>60.559999999999995</c:v>
                </c:pt>
                <c:pt idx="90">
                  <c:v>63.89</c:v>
                </c:pt>
                <c:pt idx="91">
                  <c:v>64.88</c:v>
                </c:pt>
                <c:pt idx="92">
                  <c:v>66.41</c:v>
                </c:pt>
                <c:pt idx="93">
                  <c:v>68.960000000000008</c:v>
                </c:pt>
                <c:pt idx="94">
                  <c:v>68.67</c:v>
                </c:pt>
                <c:pt idx="95">
                  <c:v>71.989999999999995</c:v>
                </c:pt>
                <c:pt idx="96">
                  <c:v>72.72999999999999</c:v>
                </c:pt>
                <c:pt idx="97">
                  <c:v>75.430000000000007</c:v>
                </c:pt>
                <c:pt idx="98">
                  <c:v>77.489999999999995</c:v>
                </c:pt>
                <c:pt idx="99">
                  <c:v>78.349999999999994</c:v>
                </c:pt>
                <c:pt idx="100">
                  <c:v>81.739999999999995</c:v>
                </c:pt>
                <c:pt idx="101">
                  <c:v>83.41</c:v>
                </c:pt>
                <c:pt idx="102">
                  <c:v>85.78</c:v>
                </c:pt>
                <c:pt idx="103">
                  <c:v>86.1</c:v>
                </c:pt>
                <c:pt idx="104">
                  <c:v>90.08</c:v>
                </c:pt>
                <c:pt idx="105">
                  <c:v>92.28</c:v>
                </c:pt>
                <c:pt idx="106">
                  <c:v>93.5</c:v>
                </c:pt>
                <c:pt idx="107">
                  <c:v>95.62</c:v>
                </c:pt>
                <c:pt idx="108">
                  <c:v>98.09</c:v>
                </c:pt>
                <c:pt idx="109">
                  <c:v>101.21</c:v>
                </c:pt>
                <c:pt idx="110">
                  <c:v>102.91</c:v>
                </c:pt>
                <c:pt idx="111">
                  <c:v>103.28</c:v>
                </c:pt>
                <c:pt idx="112">
                  <c:v>106.94</c:v>
                </c:pt>
                <c:pt idx="113">
                  <c:v>108.89999999999999</c:v>
                </c:pt>
                <c:pt idx="114">
                  <c:v>111.53999999999999</c:v>
                </c:pt>
                <c:pt idx="115">
                  <c:v>114.64999999999999</c:v>
                </c:pt>
                <c:pt idx="116">
                  <c:v>116.17999999999999</c:v>
                </c:pt>
                <c:pt idx="117">
                  <c:v>115.84</c:v>
                </c:pt>
                <c:pt idx="118">
                  <c:v>120.76</c:v>
                </c:pt>
                <c:pt idx="119">
                  <c:v>109.42</c:v>
                </c:pt>
                <c:pt idx="120">
                  <c:v>115.32</c:v>
                </c:pt>
                <c:pt idx="121">
                  <c:v>121.62</c:v>
                </c:pt>
                <c:pt idx="122">
                  <c:v>126.61</c:v>
                </c:pt>
                <c:pt idx="123">
                  <c:v>128.91</c:v>
                </c:pt>
                <c:pt idx="124">
                  <c:v>129.82999999999998</c:v>
                </c:pt>
                <c:pt idx="125">
                  <c:v>134.36000000000001</c:v>
                </c:pt>
                <c:pt idx="126">
                  <c:v>136.81</c:v>
                </c:pt>
                <c:pt idx="127">
                  <c:v>140.44</c:v>
                </c:pt>
                <c:pt idx="128">
                  <c:v>143.13</c:v>
                </c:pt>
                <c:pt idx="129">
                  <c:v>145.57</c:v>
                </c:pt>
                <c:pt idx="130">
                  <c:v>148.05000000000001</c:v>
                </c:pt>
                <c:pt idx="131">
                  <c:v>150.99</c:v>
                </c:pt>
                <c:pt idx="132">
                  <c:v>153.76</c:v>
                </c:pt>
                <c:pt idx="133">
                  <c:v>158.30000000000001</c:v>
                </c:pt>
                <c:pt idx="134">
                  <c:v>161.13999999999999</c:v>
                </c:pt>
                <c:pt idx="135">
                  <c:v>163.74</c:v>
                </c:pt>
                <c:pt idx="136">
                  <c:v>166.14</c:v>
                </c:pt>
                <c:pt idx="137">
                  <c:v>169.18</c:v>
                </c:pt>
                <c:pt idx="138">
                  <c:v>171.76</c:v>
                </c:pt>
                <c:pt idx="139">
                  <c:v>170.29000000000002</c:v>
                </c:pt>
                <c:pt idx="140">
                  <c:v>173.21999999999997</c:v>
                </c:pt>
                <c:pt idx="141">
                  <c:v>177.82</c:v>
                </c:pt>
                <c:pt idx="142">
                  <c:v>181.92000000000002</c:v>
                </c:pt>
                <c:pt idx="143">
                  <c:v>185.88</c:v>
                </c:pt>
                <c:pt idx="144">
                  <c:v>186.94</c:v>
                </c:pt>
                <c:pt idx="145">
                  <c:v>191.21999999999997</c:v>
                </c:pt>
                <c:pt idx="146">
                  <c:v>195.2</c:v>
                </c:pt>
                <c:pt idx="147">
                  <c:v>195.10000000000002</c:v>
                </c:pt>
                <c:pt idx="148">
                  <c:v>199.73000000000002</c:v>
                </c:pt>
                <c:pt idx="149">
                  <c:v>204.21999999999997</c:v>
                </c:pt>
                <c:pt idx="150">
                  <c:v>207.18</c:v>
                </c:pt>
                <c:pt idx="151">
                  <c:v>211.55</c:v>
                </c:pt>
                <c:pt idx="152">
                  <c:v>208.87</c:v>
                </c:pt>
                <c:pt idx="153">
                  <c:v>214.45</c:v>
                </c:pt>
                <c:pt idx="154">
                  <c:v>219.46999999999997</c:v>
                </c:pt>
                <c:pt idx="155">
                  <c:v>222.60000000000002</c:v>
                </c:pt>
                <c:pt idx="156">
                  <c:v>224.11</c:v>
                </c:pt>
                <c:pt idx="157">
                  <c:v>226.26</c:v>
                </c:pt>
                <c:pt idx="158">
                  <c:v>230.76999999999998</c:v>
                </c:pt>
                <c:pt idx="159">
                  <c:v>234.39</c:v>
                </c:pt>
                <c:pt idx="160">
                  <c:v>238.66000000000003</c:v>
                </c:pt>
                <c:pt idx="161">
                  <c:v>241.57999999999998</c:v>
                </c:pt>
                <c:pt idx="162">
                  <c:v>240.32999999999998</c:v>
                </c:pt>
                <c:pt idx="163">
                  <c:v>246.45999999999998</c:v>
                </c:pt>
                <c:pt idx="164">
                  <c:v>249.95</c:v>
                </c:pt>
                <c:pt idx="165">
                  <c:v>254.64</c:v>
                </c:pt>
                <c:pt idx="166">
                  <c:v>258.95999999999998</c:v>
                </c:pt>
                <c:pt idx="167">
                  <c:v>262.77</c:v>
                </c:pt>
                <c:pt idx="168">
                  <c:v>263.33999999999997</c:v>
                </c:pt>
                <c:pt idx="169">
                  <c:v>258.29000000000002</c:v>
                </c:pt>
                <c:pt idx="170">
                  <c:v>264.37</c:v>
                </c:pt>
                <c:pt idx="171">
                  <c:v>270.27999999999997</c:v>
                </c:pt>
                <c:pt idx="172">
                  <c:v>274.3</c:v>
                </c:pt>
                <c:pt idx="173">
                  <c:v>278.06</c:v>
                </c:pt>
                <c:pt idx="174">
                  <c:v>280.94</c:v>
                </c:pt>
                <c:pt idx="175">
                  <c:v>280.72999999999996</c:v>
                </c:pt>
                <c:pt idx="176">
                  <c:v>281.60999999999996</c:v>
                </c:pt>
                <c:pt idx="177">
                  <c:v>281.60999999999996</c:v>
                </c:pt>
                <c:pt idx="178">
                  <c:v>280.01</c:v>
                </c:pt>
                <c:pt idx="179">
                  <c:v>279.14</c:v>
                </c:pt>
                <c:pt idx="180">
                  <c:v>279.95999999999998</c:v>
                </c:pt>
                <c:pt idx="181">
                  <c:v>280.41999999999996</c:v>
                </c:pt>
                <c:pt idx="182">
                  <c:v>279.24</c:v>
                </c:pt>
                <c:pt idx="183">
                  <c:v>280.89</c:v>
                </c:pt>
                <c:pt idx="184">
                  <c:v>280.94</c:v>
                </c:pt>
                <c:pt idx="185">
                  <c:v>281.3</c:v>
                </c:pt>
                <c:pt idx="186">
                  <c:v>280.89</c:v>
                </c:pt>
                <c:pt idx="187">
                  <c:v>281.87</c:v>
                </c:pt>
                <c:pt idx="188">
                  <c:v>281.56</c:v>
                </c:pt>
                <c:pt idx="189">
                  <c:v>281.34999999999997</c:v>
                </c:pt>
                <c:pt idx="190">
                  <c:v>282.18</c:v>
                </c:pt>
                <c:pt idx="191">
                  <c:v>280.94</c:v>
                </c:pt>
                <c:pt idx="192">
                  <c:v>281.81</c:v>
                </c:pt>
                <c:pt idx="193">
                  <c:v>282.64</c:v>
                </c:pt>
                <c:pt idx="194">
                  <c:v>282.74</c:v>
                </c:pt>
                <c:pt idx="195">
                  <c:v>282.22999999999996</c:v>
                </c:pt>
                <c:pt idx="196">
                  <c:v>282.18</c:v>
                </c:pt>
                <c:pt idx="197">
                  <c:v>282.22999999999996</c:v>
                </c:pt>
                <c:pt idx="198">
                  <c:v>282.07</c:v>
                </c:pt>
                <c:pt idx="199">
                  <c:v>283.56</c:v>
                </c:pt>
                <c:pt idx="200">
                  <c:v>282.64</c:v>
                </c:pt>
                <c:pt idx="201">
                  <c:v>283.05</c:v>
                </c:pt>
                <c:pt idx="202">
                  <c:v>281.91999999999996</c:v>
                </c:pt>
                <c:pt idx="203">
                  <c:v>282.74</c:v>
                </c:pt>
                <c:pt idx="204">
                  <c:v>283.35999999999996</c:v>
                </c:pt>
                <c:pt idx="205">
                  <c:v>282.64</c:v>
                </c:pt>
                <c:pt idx="206">
                  <c:v>284.18</c:v>
                </c:pt>
                <c:pt idx="207">
                  <c:v>282.78999999999996</c:v>
                </c:pt>
                <c:pt idx="208">
                  <c:v>284.08</c:v>
                </c:pt>
                <c:pt idx="209">
                  <c:v>283.05</c:v>
                </c:pt>
                <c:pt idx="210">
                  <c:v>283</c:v>
                </c:pt>
                <c:pt idx="211">
                  <c:v>283.62</c:v>
                </c:pt>
                <c:pt idx="212">
                  <c:v>283.56</c:v>
                </c:pt>
                <c:pt idx="213">
                  <c:v>283.71999999999997</c:v>
                </c:pt>
                <c:pt idx="214">
                  <c:v>284.02999999999997</c:v>
                </c:pt>
                <c:pt idx="215">
                  <c:v>283.56</c:v>
                </c:pt>
                <c:pt idx="216">
                  <c:v>283.2</c:v>
                </c:pt>
                <c:pt idx="217">
                  <c:v>284.8</c:v>
                </c:pt>
                <c:pt idx="218">
                  <c:v>283.87</c:v>
                </c:pt>
                <c:pt idx="219">
                  <c:v>283.62</c:v>
                </c:pt>
                <c:pt idx="220">
                  <c:v>284.13</c:v>
                </c:pt>
                <c:pt idx="221">
                  <c:v>284.7</c:v>
                </c:pt>
                <c:pt idx="222">
                  <c:v>284.75</c:v>
                </c:pt>
                <c:pt idx="223">
                  <c:v>284.75</c:v>
                </c:pt>
                <c:pt idx="224">
                  <c:v>284.22999999999996</c:v>
                </c:pt>
                <c:pt idx="225">
                  <c:v>285.66999999999996</c:v>
                </c:pt>
                <c:pt idx="226">
                  <c:v>285.26</c:v>
                </c:pt>
                <c:pt idx="227">
                  <c:v>285.57</c:v>
                </c:pt>
                <c:pt idx="228">
                  <c:v>285.06</c:v>
                </c:pt>
                <c:pt idx="229">
                  <c:v>285.10999999999996</c:v>
                </c:pt>
                <c:pt idx="230">
                  <c:v>285.31</c:v>
                </c:pt>
                <c:pt idx="231">
                  <c:v>284.58999999999997</c:v>
                </c:pt>
                <c:pt idx="232">
                  <c:v>284.39</c:v>
                </c:pt>
                <c:pt idx="233">
                  <c:v>285.46999999999997</c:v>
                </c:pt>
                <c:pt idx="234">
                  <c:v>285.72999999999996</c:v>
                </c:pt>
                <c:pt idx="235">
                  <c:v>285.20999999999998</c:v>
                </c:pt>
                <c:pt idx="236">
                  <c:v>286.14</c:v>
                </c:pt>
                <c:pt idx="237">
                  <c:v>285.72999999999996</c:v>
                </c:pt>
                <c:pt idx="238">
                  <c:v>286.45</c:v>
                </c:pt>
                <c:pt idx="239">
                  <c:v>286.28999999999996</c:v>
                </c:pt>
                <c:pt idx="240">
                  <c:v>285.93</c:v>
                </c:pt>
                <c:pt idx="241">
                  <c:v>286.64999999999998</c:v>
                </c:pt>
                <c:pt idx="242">
                  <c:v>286.03999999999996</c:v>
                </c:pt>
                <c:pt idx="243">
                  <c:v>287.68</c:v>
                </c:pt>
                <c:pt idx="244">
                  <c:v>287.41999999999996</c:v>
                </c:pt>
                <c:pt idx="245">
                  <c:v>286.39</c:v>
                </c:pt>
                <c:pt idx="246">
                  <c:v>286.55</c:v>
                </c:pt>
                <c:pt idx="247">
                  <c:v>287.12</c:v>
                </c:pt>
                <c:pt idx="248">
                  <c:v>287.21999999999997</c:v>
                </c:pt>
                <c:pt idx="249">
                  <c:v>286.85999999999996</c:v>
                </c:pt>
                <c:pt idx="250">
                  <c:v>287.99</c:v>
                </c:pt>
                <c:pt idx="251">
                  <c:v>288.03999999999996</c:v>
                </c:pt>
                <c:pt idx="252">
                  <c:v>287.47999999999996</c:v>
                </c:pt>
                <c:pt idx="253">
                  <c:v>287.16999999999996</c:v>
                </c:pt>
                <c:pt idx="254">
                  <c:v>288.03999999999996</c:v>
                </c:pt>
                <c:pt idx="255">
                  <c:v>288.3</c:v>
                </c:pt>
                <c:pt idx="256">
                  <c:v>287.27</c:v>
                </c:pt>
                <c:pt idx="257">
                  <c:v>288.51</c:v>
                </c:pt>
                <c:pt idx="258">
                  <c:v>288.81</c:v>
                </c:pt>
                <c:pt idx="259">
                  <c:v>288.51</c:v>
                </c:pt>
                <c:pt idx="260">
                  <c:v>288.76</c:v>
                </c:pt>
                <c:pt idx="261">
                  <c:v>288.87</c:v>
                </c:pt>
                <c:pt idx="262">
                  <c:v>287.99</c:v>
                </c:pt>
                <c:pt idx="263">
                  <c:v>287.99</c:v>
                </c:pt>
                <c:pt idx="264">
                  <c:v>289.78999999999996</c:v>
                </c:pt>
                <c:pt idx="265">
                  <c:v>288.87</c:v>
                </c:pt>
                <c:pt idx="266">
                  <c:v>289.38</c:v>
                </c:pt>
                <c:pt idx="267">
                  <c:v>288.45</c:v>
                </c:pt>
                <c:pt idx="268">
                  <c:v>289.22999999999996</c:v>
                </c:pt>
                <c:pt idx="269">
                  <c:v>288.96999999999997</c:v>
                </c:pt>
                <c:pt idx="270">
                  <c:v>289.89999999999998</c:v>
                </c:pt>
                <c:pt idx="271">
                  <c:v>290</c:v>
                </c:pt>
                <c:pt idx="272">
                  <c:v>288.60999999999996</c:v>
                </c:pt>
                <c:pt idx="273">
                  <c:v>289.22999999999996</c:v>
                </c:pt>
                <c:pt idx="274">
                  <c:v>289.78999999999996</c:v>
                </c:pt>
                <c:pt idx="275">
                  <c:v>290.45999999999998</c:v>
                </c:pt>
                <c:pt idx="276">
                  <c:v>290.09999999999997</c:v>
                </c:pt>
                <c:pt idx="277">
                  <c:v>289.74</c:v>
                </c:pt>
                <c:pt idx="278">
                  <c:v>290.71999999999997</c:v>
                </c:pt>
                <c:pt idx="279">
                  <c:v>290.05</c:v>
                </c:pt>
                <c:pt idx="280">
                  <c:v>291.08</c:v>
                </c:pt>
                <c:pt idx="281">
                  <c:v>290.25</c:v>
                </c:pt>
                <c:pt idx="282">
                  <c:v>290.82</c:v>
                </c:pt>
                <c:pt idx="283">
                  <c:v>290.71999999999997</c:v>
                </c:pt>
                <c:pt idx="284">
                  <c:v>290.40999999999997</c:v>
                </c:pt>
                <c:pt idx="285">
                  <c:v>291.18</c:v>
                </c:pt>
                <c:pt idx="286">
                  <c:v>291.08</c:v>
                </c:pt>
                <c:pt idx="287">
                  <c:v>290.82</c:v>
                </c:pt>
                <c:pt idx="288">
                  <c:v>290.71999999999997</c:v>
                </c:pt>
                <c:pt idx="289">
                  <c:v>291.49</c:v>
                </c:pt>
                <c:pt idx="290">
                  <c:v>290.93</c:v>
                </c:pt>
                <c:pt idx="291">
                  <c:v>291.53999999999996</c:v>
                </c:pt>
                <c:pt idx="292">
                  <c:v>291.58999999999997</c:v>
                </c:pt>
                <c:pt idx="293">
                  <c:v>291.7</c:v>
                </c:pt>
                <c:pt idx="294">
                  <c:v>290.45999999999998</c:v>
                </c:pt>
                <c:pt idx="295">
                  <c:v>291.08</c:v>
                </c:pt>
                <c:pt idx="296">
                  <c:v>291.39</c:v>
                </c:pt>
                <c:pt idx="297">
                  <c:v>291.22999999999996</c:v>
                </c:pt>
                <c:pt idx="298">
                  <c:v>291.89999999999998</c:v>
                </c:pt>
                <c:pt idx="299">
                  <c:v>291.39</c:v>
                </c:pt>
                <c:pt idx="300">
                  <c:v>292.06</c:v>
                </c:pt>
                <c:pt idx="301">
                  <c:v>291.08</c:v>
                </c:pt>
                <c:pt idx="302">
                  <c:v>291.58999999999997</c:v>
                </c:pt>
                <c:pt idx="303">
                  <c:v>292.46999999999997</c:v>
                </c:pt>
                <c:pt idx="304">
                  <c:v>292.46999999999997</c:v>
                </c:pt>
                <c:pt idx="305">
                  <c:v>291.64999999999998</c:v>
                </c:pt>
                <c:pt idx="306">
                  <c:v>292.52</c:v>
                </c:pt>
                <c:pt idx="307">
                  <c:v>291.44</c:v>
                </c:pt>
                <c:pt idx="308">
                  <c:v>292.93</c:v>
                </c:pt>
                <c:pt idx="309">
                  <c:v>292.62</c:v>
                </c:pt>
                <c:pt idx="310">
                  <c:v>292.57</c:v>
                </c:pt>
                <c:pt idx="311">
                  <c:v>292.01</c:v>
                </c:pt>
                <c:pt idx="312">
                  <c:v>291.49</c:v>
                </c:pt>
                <c:pt idx="313">
                  <c:v>293.39</c:v>
                </c:pt>
                <c:pt idx="314">
                  <c:v>292.83</c:v>
                </c:pt>
                <c:pt idx="315">
                  <c:v>292.93</c:v>
                </c:pt>
                <c:pt idx="316">
                  <c:v>291.75</c:v>
                </c:pt>
                <c:pt idx="317">
                  <c:v>292.31</c:v>
                </c:pt>
                <c:pt idx="318">
                  <c:v>293.33999999999997</c:v>
                </c:pt>
                <c:pt idx="319">
                  <c:v>293.14</c:v>
                </c:pt>
                <c:pt idx="320">
                  <c:v>293.39</c:v>
                </c:pt>
                <c:pt idx="321">
                  <c:v>292.57</c:v>
                </c:pt>
                <c:pt idx="322">
                  <c:v>292.62</c:v>
                </c:pt>
                <c:pt idx="323">
                  <c:v>293.33999999999997</c:v>
                </c:pt>
                <c:pt idx="324">
                  <c:v>293.39</c:v>
                </c:pt>
                <c:pt idx="325">
                  <c:v>292.41999999999996</c:v>
                </c:pt>
                <c:pt idx="326">
                  <c:v>294.07</c:v>
                </c:pt>
                <c:pt idx="327">
                  <c:v>293.45</c:v>
                </c:pt>
                <c:pt idx="328">
                  <c:v>293.59999999999997</c:v>
                </c:pt>
                <c:pt idx="329">
                  <c:v>292.46999999999997</c:v>
                </c:pt>
                <c:pt idx="330">
                  <c:v>293.14</c:v>
                </c:pt>
                <c:pt idx="331">
                  <c:v>293.24</c:v>
                </c:pt>
                <c:pt idx="332">
                  <c:v>292.93</c:v>
                </c:pt>
                <c:pt idx="333">
                  <c:v>293.5</c:v>
                </c:pt>
                <c:pt idx="334">
                  <c:v>292.57</c:v>
                </c:pt>
                <c:pt idx="335">
                  <c:v>293.55</c:v>
                </c:pt>
                <c:pt idx="336">
                  <c:v>293.95999999999998</c:v>
                </c:pt>
                <c:pt idx="337">
                  <c:v>293.85999999999996</c:v>
                </c:pt>
                <c:pt idx="338">
                  <c:v>292.83</c:v>
                </c:pt>
                <c:pt idx="339">
                  <c:v>293.81</c:v>
                </c:pt>
                <c:pt idx="340">
                  <c:v>293.39</c:v>
                </c:pt>
                <c:pt idx="341">
                  <c:v>293.95999999999998</c:v>
                </c:pt>
                <c:pt idx="342">
                  <c:v>292.52</c:v>
                </c:pt>
                <c:pt idx="343">
                  <c:v>293.81</c:v>
                </c:pt>
                <c:pt idx="344">
                  <c:v>293.28999999999996</c:v>
                </c:pt>
                <c:pt idx="345">
                  <c:v>293.55</c:v>
                </c:pt>
                <c:pt idx="346">
                  <c:v>293.59999999999997</c:v>
                </c:pt>
                <c:pt idx="347">
                  <c:v>292.26</c:v>
                </c:pt>
                <c:pt idx="348">
                  <c:v>293.39</c:v>
                </c:pt>
                <c:pt idx="349">
                  <c:v>293.08999999999997</c:v>
                </c:pt>
                <c:pt idx="350">
                  <c:v>292.97999999999996</c:v>
                </c:pt>
                <c:pt idx="351">
                  <c:v>292.20999999999998</c:v>
                </c:pt>
                <c:pt idx="352">
                  <c:v>293.24</c:v>
                </c:pt>
                <c:pt idx="353">
                  <c:v>293.33999999999997</c:v>
                </c:pt>
                <c:pt idx="354">
                  <c:v>293.64999999999998</c:v>
                </c:pt>
                <c:pt idx="355">
                  <c:v>292.46999999999997</c:v>
                </c:pt>
                <c:pt idx="356">
                  <c:v>293.64999999999998</c:v>
                </c:pt>
                <c:pt idx="357">
                  <c:v>292.97999999999996</c:v>
                </c:pt>
                <c:pt idx="358">
                  <c:v>292.83</c:v>
                </c:pt>
                <c:pt idx="359">
                  <c:v>292.93</c:v>
                </c:pt>
                <c:pt idx="360">
                  <c:v>293.76</c:v>
                </c:pt>
                <c:pt idx="361">
                  <c:v>293.90999999999997</c:v>
                </c:pt>
                <c:pt idx="362">
                  <c:v>293.24</c:v>
                </c:pt>
                <c:pt idx="363">
                  <c:v>293.55</c:v>
                </c:pt>
                <c:pt idx="364">
                  <c:v>293.33999999999997</c:v>
                </c:pt>
                <c:pt idx="365">
                  <c:v>293.90999999999997</c:v>
                </c:pt>
                <c:pt idx="366">
                  <c:v>292.66999999999996</c:v>
                </c:pt>
                <c:pt idx="367">
                  <c:v>293.5</c:v>
                </c:pt>
                <c:pt idx="368">
                  <c:v>293.5</c:v>
                </c:pt>
                <c:pt idx="369">
                  <c:v>292.66999999999996</c:v>
                </c:pt>
                <c:pt idx="370">
                  <c:v>292.88</c:v>
                </c:pt>
                <c:pt idx="371">
                  <c:v>293.33999999999997</c:v>
                </c:pt>
                <c:pt idx="372">
                  <c:v>292.62</c:v>
                </c:pt>
                <c:pt idx="373">
                  <c:v>291.89999999999998</c:v>
                </c:pt>
                <c:pt idx="374">
                  <c:v>293.7</c:v>
                </c:pt>
                <c:pt idx="375">
                  <c:v>293.14</c:v>
                </c:pt>
                <c:pt idx="376">
                  <c:v>291.89999999999998</c:v>
                </c:pt>
                <c:pt idx="377">
                  <c:v>291.58999999999997</c:v>
                </c:pt>
                <c:pt idx="378">
                  <c:v>293.03999999999996</c:v>
                </c:pt>
                <c:pt idx="379">
                  <c:v>292.15999999999997</c:v>
                </c:pt>
                <c:pt idx="380">
                  <c:v>291.27999999999997</c:v>
                </c:pt>
                <c:pt idx="381">
                  <c:v>292.88</c:v>
                </c:pt>
                <c:pt idx="382">
                  <c:v>292.46999999999997</c:v>
                </c:pt>
                <c:pt idx="383">
                  <c:v>292.41999999999996</c:v>
                </c:pt>
                <c:pt idx="384">
                  <c:v>291.22999999999996</c:v>
                </c:pt>
                <c:pt idx="385">
                  <c:v>292.26</c:v>
                </c:pt>
                <c:pt idx="386">
                  <c:v>291.49</c:v>
                </c:pt>
                <c:pt idx="387">
                  <c:v>291.53999999999996</c:v>
                </c:pt>
                <c:pt idx="388">
                  <c:v>291.39</c:v>
                </c:pt>
                <c:pt idx="389">
                  <c:v>291.75</c:v>
                </c:pt>
                <c:pt idx="390">
                  <c:v>292.72999999999996</c:v>
                </c:pt>
                <c:pt idx="391">
                  <c:v>290.56</c:v>
                </c:pt>
                <c:pt idx="392">
                  <c:v>292.31</c:v>
                </c:pt>
                <c:pt idx="393">
                  <c:v>291.39</c:v>
                </c:pt>
                <c:pt idx="394">
                  <c:v>290.82</c:v>
                </c:pt>
                <c:pt idx="395">
                  <c:v>290.40999999999997</c:v>
                </c:pt>
                <c:pt idx="396">
                  <c:v>291.39</c:v>
                </c:pt>
                <c:pt idx="397">
                  <c:v>289.47999999999996</c:v>
                </c:pt>
                <c:pt idx="398">
                  <c:v>290</c:v>
                </c:pt>
                <c:pt idx="399">
                  <c:v>290.05</c:v>
                </c:pt>
                <c:pt idx="400">
                  <c:v>289.64</c:v>
                </c:pt>
                <c:pt idx="401">
                  <c:v>288.81</c:v>
                </c:pt>
                <c:pt idx="402">
                  <c:v>289.95</c:v>
                </c:pt>
                <c:pt idx="403">
                  <c:v>288.08999999999997</c:v>
                </c:pt>
                <c:pt idx="404">
                  <c:v>289.33</c:v>
                </c:pt>
                <c:pt idx="405">
                  <c:v>287.89</c:v>
                </c:pt>
                <c:pt idx="406">
                  <c:v>287.78999999999996</c:v>
                </c:pt>
                <c:pt idx="407">
                  <c:v>287.94</c:v>
                </c:pt>
                <c:pt idx="408">
                  <c:v>286.39</c:v>
                </c:pt>
                <c:pt idx="409">
                  <c:v>286.28999999999996</c:v>
                </c:pt>
                <c:pt idx="410">
                  <c:v>286.59999999999997</c:v>
                </c:pt>
                <c:pt idx="411">
                  <c:v>285.20999999999998</c:v>
                </c:pt>
                <c:pt idx="412">
                  <c:v>285.41999999999996</c:v>
                </c:pt>
                <c:pt idx="413">
                  <c:v>284.44</c:v>
                </c:pt>
                <c:pt idx="414">
                  <c:v>283.87</c:v>
                </c:pt>
                <c:pt idx="415">
                  <c:v>284.22999999999996</c:v>
                </c:pt>
                <c:pt idx="416">
                  <c:v>283.45999999999998</c:v>
                </c:pt>
                <c:pt idx="417">
                  <c:v>283.62</c:v>
                </c:pt>
                <c:pt idx="418">
                  <c:v>283.09999999999997</c:v>
                </c:pt>
                <c:pt idx="419">
                  <c:v>282.07</c:v>
                </c:pt>
                <c:pt idx="420">
                  <c:v>281.08999999999997</c:v>
                </c:pt>
                <c:pt idx="421">
                  <c:v>280.63</c:v>
                </c:pt>
                <c:pt idx="422">
                  <c:v>280.12</c:v>
                </c:pt>
                <c:pt idx="423">
                  <c:v>280.32</c:v>
                </c:pt>
                <c:pt idx="424">
                  <c:v>280.12</c:v>
                </c:pt>
                <c:pt idx="425">
                  <c:v>278.97999999999996</c:v>
                </c:pt>
                <c:pt idx="426">
                  <c:v>278.62</c:v>
                </c:pt>
                <c:pt idx="427">
                  <c:v>277.58999999999997</c:v>
                </c:pt>
                <c:pt idx="428">
                  <c:v>277.13</c:v>
                </c:pt>
                <c:pt idx="429">
                  <c:v>276.56</c:v>
                </c:pt>
                <c:pt idx="430">
                  <c:v>276.62</c:v>
                </c:pt>
                <c:pt idx="431">
                  <c:v>276</c:v>
                </c:pt>
                <c:pt idx="432">
                  <c:v>274.14999999999998</c:v>
                </c:pt>
                <c:pt idx="433">
                  <c:v>274.56</c:v>
                </c:pt>
                <c:pt idx="434">
                  <c:v>274.81</c:v>
                </c:pt>
                <c:pt idx="435">
                  <c:v>273.83999999999997</c:v>
                </c:pt>
                <c:pt idx="436">
                  <c:v>272.7</c:v>
                </c:pt>
                <c:pt idx="437">
                  <c:v>272.19</c:v>
                </c:pt>
                <c:pt idx="438">
                  <c:v>272.95999999999998</c:v>
                </c:pt>
                <c:pt idx="439">
                  <c:v>271.16000000000003</c:v>
                </c:pt>
                <c:pt idx="440">
                  <c:v>270.8</c:v>
                </c:pt>
                <c:pt idx="441">
                  <c:v>271.11</c:v>
                </c:pt>
                <c:pt idx="442">
                  <c:v>270.08</c:v>
                </c:pt>
                <c:pt idx="443">
                  <c:v>268.33</c:v>
                </c:pt>
                <c:pt idx="444">
                  <c:v>269.2</c:v>
                </c:pt>
                <c:pt idx="445">
                  <c:v>267.76</c:v>
                </c:pt>
                <c:pt idx="446">
                  <c:v>267.96999999999997</c:v>
                </c:pt>
                <c:pt idx="447">
                  <c:v>266.83999999999997</c:v>
                </c:pt>
                <c:pt idx="448">
                  <c:v>267.39999999999998</c:v>
                </c:pt>
                <c:pt idx="449">
                  <c:v>265.55</c:v>
                </c:pt>
                <c:pt idx="450">
                  <c:v>265.60000000000002</c:v>
                </c:pt>
                <c:pt idx="451">
                  <c:v>264.06</c:v>
                </c:pt>
                <c:pt idx="452">
                  <c:v>264.20999999999998</c:v>
                </c:pt>
                <c:pt idx="453">
                  <c:v>263.33999999999997</c:v>
                </c:pt>
                <c:pt idx="454">
                  <c:v>262.26</c:v>
                </c:pt>
                <c:pt idx="455">
                  <c:v>263.89999999999998</c:v>
                </c:pt>
                <c:pt idx="456">
                  <c:v>261.83999999999997</c:v>
                </c:pt>
                <c:pt idx="457">
                  <c:v>260.51</c:v>
                </c:pt>
                <c:pt idx="458">
                  <c:v>259.89</c:v>
                </c:pt>
                <c:pt idx="459">
                  <c:v>259.27</c:v>
                </c:pt>
                <c:pt idx="460">
                  <c:v>260.08999999999997</c:v>
                </c:pt>
                <c:pt idx="461">
                  <c:v>258.60000000000002</c:v>
                </c:pt>
                <c:pt idx="462">
                  <c:v>258.33999999999997</c:v>
                </c:pt>
                <c:pt idx="463">
                  <c:v>257.11</c:v>
                </c:pt>
                <c:pt idx="464">
                  <c:v>257.11</c:v>
                </c:pt>
                <c:pt idx="465">
                  <c:v>257.01</c:v>
                </c:pt>
                <c:pt idx="466">
                  <c:v>255.76999999999998</c:v>
                </c:pt>
                <c:pt idx="467">
                  <c:v>255.05</c:v>
                </c:pt>
                <c:pt idx="468">
                  <c:v>254.01999999999998</c:v>
                </c:pt>
                <c:pt idx="469">
                  <c:v>253.81</c:v>
                </c:pt>
                <c:pt idx="470">
                  <c:v>253.2</c:v>
                </c:pt>
                <c:pt idx="471">
                  <c:v>252.68</c:v>
                </c:pt>
                <c:pt idx="472">
                  <c:v>251.55</c:v>
                </c:pt>
                <c:pt idx="473">
                  <c:v>251.86</c:v>
                </c:pt>
                <c:pt idx="474">
                  <c:v>250.11</c:v>
                </c:pt>
                <c:pt idx="475">
                  <c:v>250.42000000000002</c:v>
                </c:pt>
                <c:pt idx="476">
                  <c:v>250.51999999999998</c:v>
                </c:pt>
                <c:pt idx="477">
                  <c:v>248.67000000000002</c:v>
                </c:pt>
                <c:pt idx="478">
                  <c:v>248.10000000000002</c:v>
                </c:pt>
                <c:pt idx="479">
                  <c:v>248</c:v>
                </c:pt>
                <c:pt idx="480">
                  <c:v>247.32999999999998</c:v>
                </c:pt>
                <c:pt idx="481">
                  <c:v>246.2</c:v>
                </c:pt>
                <c:pt idx="482">
                  <c:v>245.99</c:v>
                </c:pt>
                <c:pt idx="483">
                  <c:v>244.19</c:v>
                </c:pt>
                <c:pt idx="484">
                  <c:v>244.60000000000002</c:v>
                </c:pt>
                <c:pt idx="485">
                  <c:v>242.85000000000002</c:v>
                </c:pt>
                <c:pt idx="486">
                  <c:v>243.06</c:v>
                </c:pt>
                <c:pt idx="487">
                  <c:v>242.18</c:v>
                </c:pt>
                <c:pt idx="488">
                  <c:v>241.14999999999998</c:v>
                </c:pt>
                <c:pt idx="489">
                  <c:v>240.83999999999997</c:v>
                </c:pt>
                <c:pt idx="490">
                  <c:v>239.96999999999997</c:v>
                </c:pt>
                <c:pt idx="491">
                  <c:v>239.66000000000003</c:v>
                </c:pt>
                <c:pt idx="492">
                  <c:v>238.42000000000002</c:v>
                </c:pt>
                <c:pt idx="493">
                  <c:v>238.52999999999997</c:v>
                </c:pt>
                <c:pt idx="494">
                  <c:v>236.77999999999997</c:v>
                </c:pt>
                <c:pt idx="495">
                  <c:v>237.81</c:v>
                </c:pt>
                <c:pt idx="496">
                  <c:v>235.02999999999997</c:v>
                </c:pt>
                <c:pt idx="497">
                  <c:v>234.31</c:v>
                </c:pt>
                <c:pt idx="498">
                  <c:v>235.27999999999997</c:v>
                </c:pt>
                <c:pt idx="499">
                  <c:v>232.76</c:v>
                </c:pt>
                <c:pt idx="500">
                  <c:v>233.07</c:v>
                </c:pt>
                <c:pt idx="501">
                  <c:v>232.87</c:v>
                </c:pt>
                <c:pt idx="502">
                  <c:v>231.21999999999997</c:v>
                </c:pt>
                <c:pt idx="503">
                  <c:v>230.14</c:v>
                </c:pt>
                <c:pt idx="504">
                  <c:v>230.91000000000003</c:v>
                </c:pt>
                <c:pt idx="505">
                  <c:v>229.26</c:v>
                </c:pt>
                <c:pt idx="506">
                  <c:v>228.58999999999997</c:v>
                </c:pt>
                <c:pt idx="507">
                  <c:v>227.17000000000002</c:v>
                </c:pt>
                <c:pt idx="508">
                  <c:v>227.17000000000002</c:v>
                </c:pt>
                <c:pt idx="509">
                  <c:v>226.02999999999997</c:v>
                </c:pt>
                <c:pt idx="510">
                  <c:v>224.68</c:v>
                </c:pt>
                <c:pt idx="511">
                  <c:v>224.33999999999997</c:v>
                </c:pt>
                <c:pt idx="512">
                  <c:v>223.11</c:v>
                </c:pt>
                <c:pt idx="513">
                  <c:v>222.73000000000002</c:v>
                </c:pt>
                <c:pt idx="514">
                  <c:v>221.57</c:v>
                </c:pt>
                <c:pt idx="515">
                  <c:v>221.10000000000002</c:v>
                </c:pt>
                <c:pt idx="516">
                  <c:v>219.62</c:v>
                </c:pt>
                <c:pt idx="517">
                  <c:v>219.08999999999997</c:v>
                </c:pt>
                <c:pt idx="518">
                  <c:v>218.88</c:v>
                </c:pt>
                <c:pt idx="519">
                  <c:v>217.41000000000003</c:v>
                </c:pt>
                <c:pt idx="520">
                  <c:v>217.10000000000002</c:v>
                </c:pt>
                <c:pt idx="521">
                  <c:v>215.62</c:v>
                </c:pt>
                <c:pt idx="522">
                  <c:v>215.17000000000002</c:v>
                </c:pt>
                <c:pt idx="523">
                  <c:v>213.8</c:v>
                </c:pt>
                <c:pt idx="524">
                  <c:v>213.55</c:v>
                </c:pt>
                <c:pt idx="525">
                  <c:v>212.07999999999998</c:v>
                </c:pt>
                <c:pt idx="526">
                  <c:v>211.48000000000002</c:v>
                </c:pt>
                <c:pt idx="527">
                  <c:v>210.07999999999998</c:v>
                </c:pt>
                <c:pt idx="528">
                  <c:v>209.52999999999997</c:v>
                </c:pt>
                <c:pt idx="529">
                  <c:v>208.88</c:v>
                </c:pt>
                <c:pt idx="530">
                  <c:v>207.32999999999998</c:v>
                </c:pt>
                <c:pt idx="531">
                  <c:v>206.92000000000002</c:v>
                </c:pt>
                <c:pt idx="532">
                  <c:v>205.36</c:v>
                </c:pt>
                <c:pt idx="533">
                  <c:v>204.85000000000002</c:v>
                </c:pt>
                <c:pt idx="534">
                  <c:v>203.69</c:v>
                </c:pt>
                <c:pt idx="535">
                  <c:v>203.11</c:v>
                </c:pt>
                <c:pt idx="536">
                  <c:v>201.23000000000002</c:v>
                </c:pt>
                <c:pt idx="537">
                  <c:v>200.77999999999997</c:v>
                </c:pt>
                <c:pt idx="538">
                  <c:v>198.75</c:v>
                </c:pt>
                <c:pt idx="539">
                  <c:v>197.82999999999998</c:v>
                </c:pt>
              </c:numCache>
            </c:numRef>
          </c:yVal>
          <c:smooth val="1"/>
          <c:extLst xmlns:c16r2="http://schemas.microsoft.com/office/drawing/2015/06/chart">
            <c:ext xmlns:c16="http://schemas.microsoft.com/office/drawing/2014/chart" uri="{C3380CC4-5D6E-409C-BE32-E72D297353CC}">
              <c16:uniqueId val="{00000000-6D77-48C5-B706-6DDDB8D8112F}"/>
            </c:ext>
          </c:extLst>
        </c:ser>
        <c:ser>
          <c:idx val="1"/>
          <c:order val="1"/>
          <c:tx>
            <c:v>8c20-2</c:v>
          </c:tx>
          <c:spPr>
            <a:ln w="19050" cap="rnd">
              <a:solidFill>
                <a:schemeClr val="accent2"/>
              </a:solidFill>
              <a:round/>
            </a:ln>
            <a:effectLst/>
          </c:spPr>
          <c:marker>
            <c:symbol val="none"/>
          </c:marker>
          <c:xVal>
            <c:numRef>
              <c:f>汇总!$E$3:$E$529</c:f>
              <c:numCache>
                <c:formatCode>General</c:formatCode>
                <c:ptCount val="527"/>
                <c:pt idx="0">
                  <c:v>0</c:v>
                </c:pt>
                <c:pt idx="1">
                  <c:v>0</c:v>
                </c:pt>
                <c:pt idx="2">
                  <c:v>0</c:v>
                </c:pt>
                <c:pt idx="3">
                  <c:v>-2.7E-2</c:v>
                </c:pt>
                <c:pt idx="4">
                  <c:v>0</c:v>
                </c:pt>
                <c:pt idx="5">
                  <c:v>-4.0000000000000001E-3</c:v>
                </c:pt>
                <c:pt idx="6">
                  <c:v>-1.4999999999999999E-2</c:v>
                </c:pt>
                <c:pt idx="7">
                  <c:v>0</c:v>
                </c:pt>
                <c:pt idx="8">
                  <c:v>0</c:v>
                </c:pt>
                <c:pt idx="9">
                  <c:v>0</c:v>
                </c:pt>
                <c:pt idx="10">
                  <c:v>0</c:v>
                </c:pt>
                <c:pt idx="11">
                  <c:v>-4.0000000000000001E-3</c:v>
                </c:pt>
                <c:pt idx="12">
                  <c:v>4.0000000000000001E-3</c:v>
                </c:pt>
                <c:pt idx="13">
                  <c:v>-8.0000000000000002E-3</c:v>
                </c:pt>
                <c:pt idx="14">
                  <c:v>-1.9E-2</c:v>
                </c:pt>
                <c:pt idx="15">
                  <c:v>-4.0000000000000001E-3</c:v>
                </c:pt>
                <c:pt idx="16">
                  <c:v>-8.0000000000000002E-3</c:v>
                </c:pt>
                <c:pt idx="17">
                  <c:v>0</c:v>
                </c:pt>
                <c:pt idx="18">
                  <c:v>-8.0000000000000002E-3</c:v>
                </c:pt>
                <c:pt idx="19">
                  <c:v>-8.0000000000000002E-3</c:v>
                </c:pt>
                <c:pt idx="20">
                  <c:v>-4.0000000000000001E-3</c:v>
                </c:pt>
                <c:pt idx="21">
                  <c:v>0</c:v>
                </c:pt>
                <c:pt idx="22">
                  <c:v>1.2E-2</c:v>
                </c:pt>
                <c:pt idx="23">
                  <c:v>1.2E-2</c:v>
                </c:pt>
                <c:pt idx="24">
                  <c:v>4.0000000000000001E-3</c:v>
                </c:pt>
                <c:pt idx="25">
                  <c:v>1.4999999999999999E-2</c:v>
                </c:pt>
                <c:pt idx="26">
                  <c:v>1.4999999999999999E-2</c:v>
                </c:pt>
                <c:pt idx="27">
                  <c:v>8.0000000000000002E-3</c:v>
                </c:pt>
                <c:pt idx="28">
                  <c:v>1.2E-2</c:v>
                </c:pt>
                <c:pt idx="29">
                  <c:v>1.4999999999999999E-2</c:v>
                </c:pt>
                <c:pt idx="30">
                  <c:v>1.4999999999999999E-2</c:v>
                </c:pt>
                <c:pt idx="31">
                  <c:v>8.0000000000000002E-3</c:v>
                </c:pt>
                <c:pt idx="32">
                  <c:v>1.2E-2</c:v>
                </c:pt>
                <c:pt idx="33">
                  <c:v>1.2E-2</c:v>
                </c:pt>
                <c:pt idx="34">
                  <c:v>1.9E-2</c:v>
                </c:pt>
                <c:pt idx="35">
                  <c:v>8.0000000000000002E-3</c:v>
                </c:pt>
                <c:pt idx="36">
                  <c:v>1.2E-2</c:v>
                </c:pt>
                <c:pt idx="37">
                  <c:v>1.4999999999999999E-2</c:v>
                </c:pt>
                <c:pt idx="38">
                  <c:v>1.2E-2</c:v>
                </c:pt>
                <c:pt idx="39">
                  <c:v>1.4999999999999999E-2</c:v>
                </c:pt>
                <c:pt idx="40">
                  <c:v>1.9E-2</c:v>
                </c:pt>
                <c:pt idx="41">
                  <c:v>8.0000000000000002E-3</c:v>
                </c:pt>
                <c:pt idx="42">
                  <c:v>1.2E-2</c:v>
                </c:pt>
                <c:pt idx="43">
                  <c:v>1.4999999999999999E-2</c:v>
                </c:pt>
                <c:pt idx="44">
                  <c:v>8.0000000000000002E-3</c:v>
                </c:pt>
                <c:pt idx="45">
                  <c:v>1.2E-2</c:v>
                </c:pt>
                <c:pt idx="46">
                  <c:v>1.9E-2</c:v>
                </c:pt>
                <c:pt idx="47">
                  <c:v>3.9E-2</c:v>
                </c:pt>
                <c:pt idx="48">
                  <c:v>1.9E-2</c:v>
                </c:pt>
                <c:pt idx="49">
                  <c:v>1.4999999999999999E-2</c:v>
                </c:pt>
                <c:pt idx="50">
                  <c:v>2.3E-2</c:v>
                </c:pt>
                <c:pt idx="51">
                  <c:v>2.7E-2</c:v>
                </c:pt>
                <c:pt idx="52">
                  <c:v>2.3E-2</c:v>
                </c:pt>
                <c:pt idx="53">
                  <c:v>1.9E-2</c:v>
                </c:pt>
                <c:pt idx="54">
                  <c:v>2.7E-2</c:v>
                </c:pt>
                <c:pt idx="55">
                  <c:v>3.9E-2</c:v>
                </c:pt>
                <c:pt idx="56">
                  <c:v>3.1E-2</c:v>
                </c:pt>
                <c:pt idx="57">
                  <c:v>2.3E-2</c:v>
                </c:pt>
                <c:pt idx="58">
                  <c:v>3.1E-2</c:v>
                </c:pt>
                <c:pt idx="59">
                  <c:v>3.1E-2</c:v>
                </c:pt>
                <c:pt idx="60">
                  <c:v>7.2999999999999995E-2</c:v>
                </c:pt>
                <c:pt idx="61">
                  <c:v>3.1E-2</c:v>
                </c:pt>
                <c:pt idx="62">
                  <c:v>3.9E-2</c:v>
                </c:pt>
                <c:pt idx="63">
                  <c:v>0.1</c:v>
                </c:pt>
                <c:pt idx="64">
                  <c:v>6.2E-2</c:v>
                </c:pt>
                <c:pt idx="65">
                  <c:v>2.3E-2</c:v>
                </c:pt>
                <c:pt idx="66">
                  <c:v>8.5000000000000006E-2</c:v>
                </c:pt>
                <c:pt idx="67">
                  <c:v>3.1E-2</c:v>
                </c:pt>
                <c:pt idx="68">
                  <c:v>5.3999999999999999E-2</c:v>
                </c:pt>
                <c:pt idx="69">
                  <c:v>3.9E-2</c:v>
                </c:pt>
                <c:pt idx="70">
                  <c:v>0.13900000000000001</c:v>
                </c:pt>
                <c:pt idx="71">
                  <c:v>3.1E-2</c:v>
                </c:pt>
                <c:pt idx="72">
                  <c:v>0.13500000000000001</c:v>
                </c:pt>
                <c:pt idx="73">
                  <c:v>1.9E-2</c:v>
                </c:pt>
                <c:pt idx="74">
                  <c:v>8.8999999999999996E-2</c:v>
                </c:pt>
                <c:pt idx="75">
                  <c:v>0.16200000000000001</c:v>
                </c:pt>
                <c:pt idx="76">
                  <c:v>0.158</c:v>
                </c:pt>
                <c:pt idx="77">
                  <c:v>0.14699999999999999</c:v>
                </c:pt>
                <c:pt idx="78">
                  <c:v>0.13900000000000001</c:v>
                </c:pt>
                <c:pt idx="79">
                  <c:v>0.13900000000000001</c:v>
                </c:pt>
                <c:pt idx="80">
                  <c:v>5.8000000000000003E-2</c:v>
                </c:pt>
                <c:pt idx="81">
                  <c:v>5.8000000000000003E-2</c:v>
                </c:pt>
                <c:pt idx="82">
                  <c:v>6.2E-2</c:v>
                </c:pt>
                <c:pt idx="83">
                  <c:v>0.158</c:v>
                </c:pt>
                <c:pt idx="84">
                  <c:v>7.2999999999999995E-2</c:v>
                </c:pt>
                <c:pt idx="85">
                  <c:v>7.6999999999999999E-2</c:v>
                </c:pt>
                <c:pt idx="86">
                  <c:v>0.20799999999999999</c:v>
                </c:pt>
                <c:pt idx="87">
                  <c:v>0.193</c:v>
                </c:pt>
                <c:pt idx="88">
                  <c:v>0.12</c:v>
                </c:pt>
                <c:pt idx="89">
                  <c:v>8.8999999999999996E-2</c:v>
                </c:pt>
                <c:pt idx="90">
                  <c:v>0.21199999999999999</c:v>
                </c:pt>
                <c:pt idx="91">
                  <c:v>0.13500000000000001</c:v>
                </c:pt>
                <c:pt idx="92">
                  <c:v>9.6000000000000002E-2</c:v>
                </c:pt>
                <c:pt idx="93">
                  <c:v>0.1</c:v>
                </c:pt>
                <c:pt idx="94">
                  <c:v>0.247</c:v>
                </c:pt>
                <c:pt idx="95">
                  <c:v>9.6000000000000002E-2</c:v>
                </c:pt>
                <c:pt idx="96">
                  <c:v>0.247</c:v>
                </c:pt>
                <c:pt idx="97">
                  <c:v>0.104</c:v>
                </c:pt>
                <c:pt idx="98">
                  <c:v>0.112</c:v>
                </c:pt>
                <c:pt idx="99">
                  <c:v>0.108</c:v>
                </c:pt>
                <c:pt idx="100">
                  <c:v>0.112</c:v>
                </c:pt>
                <c:pt idx="101">
                  <c:v>0.19700000000000001</c:v>
                </c:pt>
                <c:pt idx="102">
                  <c:v>0.108</c:v>
                </c:pt>
                <c:pt idx="103">
                  <c:v>0.27</c:v>
                </c:pt>
                <c:pt idx="104">
                  <c:v>0.13100000000000001</c:v>
                </c:pt>
                <c:pt idx="105">
                  <c:v>0.17799999999999999</c:v>
                </c:pt>
                <c:pt idx="106">
                  <c:v>0.34699999999999998</c:v>
                </c:pt>
                <c:pt idx="107">
                  <c:v>0.17</c:v>
                </c:pt>
                <c:pt idx="108">
                  <c:v>0.17</c:v>
                </c:pt>
                <c:pt idx="109">
                  <c:v>0.17799999999999999</c:v>
                </c:pt>
                <c:pt idx="110">
                  <c:v>0.36699999999999999</c:v>
                </c:pt>
                <c:pt idx="111">
                  <c:v>0.17399999999999999</c:v>
                </c:pt>
                <c:pt idx="112">
                  <c:v>0.104</c:v>
                </c:pt>
                <c:pt idx="113">
                  <c:v>0.17399999999999999</c:v>
                </c:pt>
                <c:pt idx="114">
                  <c:v>0.17399999999999999</c:v>
                </c:pt>
                <c:pt idx="115">
                  <c:v>0.39800000000000002</c:v>
                </c:pt>
                <c:pt idx="116">
                  <c:v>0.17</c:v>
                </c:pt>
                <c:pt idx="117">
                  <c:v>0.33200000000000002</c:v>
                </c:pt>
                <c:pt idx="118">
                  <c:v>0.18099999999999999</c:v>
                </c:pt>
                <c:pt idx="119">
                  <c:v>0.39400000000000002</c:v>
                </c:pt>
                <c:pt idx="120">
                  <c:v>0.20499999999999999</c:v>
                </c:pt>
                <c:pt idx="121">
                  <c:v>0.189</c:v>
                </c:pt>
                <c:pt idx="122">
                  <c:v>0.29299999999999998</c:v>
                </c:pt>
                <c:pt idx="123">
                  <c:v>0.23499999999999999</c:v>
                </c:pt>
                <c:pt idx="124">
                  <c:v>0.23899999999999999</c:v>
                </c:pt>
                <c:pt idx="125">
                  <c:v>0.24299999999999999</c:v>
                </c:pt>
                <c:pt idx="126">
                  <c:v>0.45500000000000002</c:v>
                </c:pt>
                <c:pt idx="127">
                  <c:v>0.44400000000000001</c:v>
                </c:pt>
                <c:pt idx="128">
                  <c:v>0.247</c:v>
                </c:pt>
                <c:pt idx="129">
                  <c:v>0.255</c:v>
                </c:pt>
                <c:pt idx="130">
                  <c:v>0.32</c:v>
                </c:pt>
                <c:pt idx="131">
                  <c:v>0.28599999999999998</c:v>
                </c:pt>
                <c:pt idx="132">
                  <c:v>0.26600000000000001</c:v>
                </c:pt>
                <c:pt idx="133">
                  <c:v>0.27800000000000002</c:v>
                </c:pt>
                <c:pt idx="134">
                  <c:v>0.45500000000000002</c:v>
                </c:pt>
                <c:pt idx="135">
                  <c:v>0.45200000000000001</c:v>
                </c:pt>
                <c:pt idx="136">
                  <c:v>0.44400000000000001</c:v>
                </c:pt>
                <c:pt idx="137">
                  <c:v>0.34300000000000003</c:v>
                </c:pt>
                <c:pt idx="138">
                  <c:v>0.255</c:v>
                </c:pt>
                <c:pt idx="139">
                  <c:v>0.30099999999999999</c:v>
                </c:pt>
                <c:pt idx="140">
                  <c:v>0.32400000000000001</c:v>
                </c:pt>
                <c:pt idx="141">
                  <c:v>0.32800000000000001</c:v>
                </c:pt>
                <c:pt idx="142">
                  <c:v>0.32400000000000001</c:v>
                </c:pt>
                <c:pt idx="143">
                  <c:v>0.29299999999999998</c:v>
                </c:pt>
                <c:pt idx="144">
                  <c:v>0.32400000000000001</c:v>
                </c:pt>
                <c:pt idx="145">
                  <c:v>0.28899999999999998</c:v>
                </c:pt>
                <c:pt idx="146">
                  <c:v>0.30499999999999999</c:v>
                </c:pt>
                <c:pt idx="147">
                  <c:v>0.35499999999999998</c:v>
                </c:pt>
                <c:pt idx="148">
                  <c:v>0.35899999999999999</c:v>
                </c:pt>
                <c:pt idx="149">
                  <c:v>0.41699999999999998</c:v>
                </c:pt>
                <c:pt idx="150">
                  <c:v>0.38600000000000001</c:v>
                </c:pt>
                <c:pt idx="151">
                  <c:v>0.39800000000000002</c:v>
                </c:pt>
                <c:pt idx="152">
                  <c:v>0.39800000000000002</c:v>
                </c:pt>
                <c:pt idx="153">
                  <c:v>0.55600000000000005</c:v>
                </c:pt>
                <c:pt idx="154">
                  <c:v>0.40500000000000003</c:v>
                </c:pt>
                <c:pt idx="155">
                  <c:v>0.39800000000000002</c:v>
                </c:pt>
                <c:pt idx="156">
                  <c:v>0.32800000000000001</c:v>
                </c:pt>
                <c:pt idx="157">
                  <c:v>0.40500000000000003</c:v>
                </c:pt>
                <c:pt idx="158">
                  <c:v>0.64400000000000002</c:v>
                </c:pt>
                <c:pt idx="159">
                  <c:v>0.39800000000000002</c:v>
                </c:pt>
                <c:pt idx="160">
                  <c:v>0.436</c:v>
                </c:pt>
                <c:pt idx="161">
                  <c:v>0.65200000000000002</c:v>
                </c:pt>
                <c:pt idx="162">
                  <c:v>0.432</c:v>
                </c:pt>
                <c:pt idx="163">
                  <c:v>0.47499999999999998</c:v>
                </c:pt>
                <c:pt idx="164">
                  <c:v>0.45900000000000002</c:v>
                </c:pt>
                <c:pt idx="165">
                  <c:v>0.65600000000000003</c:v>
                </c:pt>
                <c:pt idx="166">
                  <c:v>0.48199999999999998</c:v>
                </c:pt>
                <c:pt idx="167">
                  <c:v>0.502</c:v>
                </c:pt>
                <c:pt idx="168">
                  <c:v>0.72599999999999998</c:v>
                </c:pt>
                <c:pt idx="169">
                  <c:v>0.54</c:v>
                </c:pt>
                <c:pt idx="170">
                  <c:v>0.58299999999999996</c:v>
                </c:pt>
                <c:pt idx="171">
                  <c:v>0.70599999999999996</c:v>
                </c:pt>
                <c:pt idx="172">
                  <c:v>0.67900000000000005</c:v>
                </c:pt>
                <c:pt idx="173">
                  <c:v>0.97599999999999998</c:v>
                </c:pt>
                <c:pt idx="174">
                  <c:v>0.76</c:v>
                </c:pt>
                <c:pt idx="175">
                  <c:v>0.78700000000000003</c:v>
                </c:pt>
                <c:pt idx="176">
                  <c:v>0.89500000000000002</c:v>
                </c:pt>
                <c:pt idx="177">
                  <c:v>0.86399999999999999</c:v>
                </c:pt>
                <c:pt idx="178">
                  <c:v>0.89500000000000002</c:v>
                </c:pt>
                <c:pt idx="179">
                  <c:v>1.165</c:v>
                </c:pt>
                <c:pt idx="180">
                  <c:v>0.97299999999999998</c:v>
                </c:pt>
                <c:pt idx="181">
                  <c:v>1.034</c:v>
                </c:pt>
                <c:pt idx="182">
                  <c:v>1.208</c:v>
                </c:pt>
                <c:pt idx="183">
                  <c:v>1.0880000000000001</c:v>
                </c:pt>
                <c:pt idx="184">
                  <c:v>1.131</c:v>
                </c:pt>
                <c:pt idx="185">
                  <c:v>1.131</c:v>
                </c:pt>
                <c:pt idx="186">
                  <c:v>1.165</c:v>
                </c:pt>
                <c:pt idx="187">
                  <c:v>1.1919999999999999</c:v>
                </c:pt>
                <c:pt idx="188">
                  <c:v>1.474</c:v>
                </c:pt>
                <c:pt idx="189">
                  <c:v>1.266</c:v>
                </c:pt>
                <c:pt idx="190">
                  <c:v>1.54</c:v>
                </c:pt>
                <c:pt idx="191">
                  <c:v>1.486</c:v>
                </c:pt>
                <c:pt idx="192">
                  <c:v>1.37</c:v>
                </c:pt>
                <c:pt idx="193">
                  <c:v>1.409</c:v>
                </c:pt>
                <c:pt idx="194">
                  <c:v>1.482</c:v>
                </c:pt>
                <c:pt idx="195">
                  <c:v>1.474</c:v>
                </c:pt>
                <c:pt idx="196">
                  <c:v>1.482</c:v>
                </c:pt>
                <c:pt idx="197">
                  <c:v>1.5549999999999999</c:v>
                </c:pt>
                <c:pt idx="198">
                  <c:v>1.605</c:v>
                </c:pt>
                <c:pt idx="199">
                  <c:v>1.6319999999999999</c:v>
                </c:pt>
                <c:pt idx="200">
                  <c:v>1.64</c:v>
                </c:pt>
                <c:pt idx="201">
                  <c:v>1.694</c:v>
                </c:pt>
                <c:pt idx="202">
                  <c:v>1.9330000000000001</c:v>
                </c:pt>
                <c:pt idx="203">
                  <c:v>1.891</c:v>
                </c:pt>
                <c:pt idx="204">
                  <c:v>1.802</c:v>
                </c:pt>
                <c:pt idx="205">
                  <c:v>1.833</c:v>
                </c:pt>
                <c:pt idx="206">
                  <c:v>2.161</c:v>
                </c:pt>
                <c:pt idx="207">
                  <c:v>1.9410000000000001</c:v>
                </c:pt>
                <c:pt idx="208">
                  <c:v>1.968</c:v>
                </c:pt>
                <c:pt idx="209">
                  <c:v>1.98</c:v>
                </c:pt>
                <c:pt idx="210">
                  <c:v>2.0030000000000001</c:v>
                </c:pt>
                <c:pt idx="211">
                  <c:v>1.9950000000000001</c:v>
                </c:pt>
                <c:pt idx="212">
                  <c:v>2.08</c:v>
                </c:pt>
                <c:pt idx="213">
                  <c:v>2.1110000000000002</c:v>
                </c:pt>
                <c:pt idx="214">
                  <c:v>2.2189999999999999</c:v>
                </c:pt>
                <c:pt idx="215">
                  <c:v>2.254</c:v>
                </c:pt>
                <c:pt idx="216">
                  <c:v>2.2149999999999999</c:v>
                </c:pt>
                <c:pt idx="217">
                  <c:v>2.536</c:v>
                </c:pt>
                <c:pt idx="218">
                  <c:v>2.3540000000000001</c:v>
                </c:pt>
                <c:pt idx="219">
                  <c:v>2.327</c:v>
                </c:pt>
                <c:pt idx="220">
                  <c:v>2.3540000000000001</c:v>
                </c:pt>
                <c:pt idx="221">
                  <c:v>2.37</c:v>
                </c:pt>
                <c:pt idx="222">
                  <c:v>2.4929999999999999</c:v>
                </c:pt>
                <c:pt idx="223">
                  <c:v>2.4430000000000001</c:v>
                </c:pt>
                <c:pt idx="224">
                  <c:v>2.4740000000000002</c:v>
                </c:pt>
                <c:pt idx="225">
                  <c:v>2.794</c:v>
                </c:pt>
                <c:pt idx="226">
                  <c:v>2.7709999999999999</c:v>
                </c:pt>
                <c:pt idx="227">
                  <c:v>2.5430000000000001</c:v>
                </c:pt>
                <c:pt idx="228">
                  <c:v>2.601</c:v>
                </c:pt>
                <c:pt idx="229">
                  <c:v>2.7709999999999999</c:v>
                </c:pt>
                <c:pt idx="230">
                  <c:v>2.6549999999999998</c:v>
                </c:pt>
                <c:pt idx="231">
                  <c:v>2.698</c:v>
                </c:pt>
                <c:pt idx="232">
                  <c:v>2.8290000000000002</c:v>
                </c:pt>
                <c:pt idx="233">
                  <c:v>2.7629999999999999</c:v>
                </c:pt>
                <c:pt idx="234">
                  <c:v>2.794</c:v>
                </c:pt>
                <c:pt idx="235">
                  <c:v>2.8290000000000002</c:v>
                </c:pt>
                <c:pt idx="236">
                  <c:v>2.86</c:v>
                </c:pt>
                <c:pt idx="237">
                  <c:v>2.891</c:v>
                </c:pt>
                <c:pt idx="238">
                  <c:v>2.9369999999999998</c:v>
                </c:pt>
                <c:pt idx="239">
                  <c:v>2.96</c:v>
                </c:pt>
                <c:pt idx="240">
                  <c:v>3.2839999999999998</c:v>
                </c:pt>
                <c:pt idx="241">
                  <c:v>3.2570000000000001</c:v>
                </c:pt>
                <c:pt idx="242">
                  <c:v>3.0289999999999999</c:v>
                </c:pt>
                <c:pt idx="243">
                  <c:v>3.28</c:v>
                </c:pt>
                <c:pt idx="244">
                  <c:v>3.1179999999999999</c:v>
                </c:pt>
                <c:pt idx="245">
                  <c:v>3.157</c:v>
                </c:pt>
                <c:pt idx="246">
                  <c:v>3.1760000000000002</c:v>
                </c:pt>
                <c:pt idx="247">
                  <c:v>3.3690000000000002</c:v>
                </c:pt>
                <c:pt idx="248">
                  <c:v>3.238</c:v>
                </c:pt>
                <c:pt idx="249">
                  <c:v>3.3650000000000002</c:v>
                </c:pt>
                <c:pt idx="250">
                  <c:v>3.4689999999999999</c:v>
                </c:pt>
                <c:pt idx="251">
                  <c:v>3.35</c:v>
                </c:pt>
                <c:pt idx="252">
                  <c:v>3.3879999999999999</c:v>
                </c:pt>
                <c:pt idx="253">
                  <c:v>3.4769999999999999</c:v>
                </c:pt>
                <c:pt idx="254">
                  <c:v>3.4350000000000001</c:v>
                </c:pt>
                <c:pt idx="255">
                  <c:v>3.6619999999999999</c:v>
                </c:pt>
                <c:pt idx="256">
                  <c:v>3.6080000000000001</c:v>
                </c:pt>
                <c:pt idx="257">
                  <c:v>3.8359999999999999</c:v>
                </c:pt>
                <c:pt idx="258">
                  <c:v>3.6080000000000001</c:v>
                </c:pt>
                <c:pt idx="259">
                  <c:v>3.6160000000000001</c:v>
                </c:pt>
                <c:pt idx="260">
                  <c:v>3.6469999999999998</c:v>
                </c:pt>
                <c:pt idx="261">
                  <c:v>3.6659999999999999</c:v>
                </c:pt>
                <c:pt idx="262">
                  <c:v>3.7589999999999999</c:v>
                </c:pt>
                <c:pt idx="263">
                  <c:v>3.6819999999999999</c:v>
                </c:pt>
                <c:pt idx="264">
                  <c:v>3.7549999999999999</c:v>
                </c:pt>
                <c:pt idx="265">
                  <c:v>3.9020000000000001</c:v>
                </c:pt>
                <c:pt idx="266">
                  <c:v>3.7469999999999999</c:v>
                </c:pt>
                <c:pt idx="267">
                  <c:v>3.851</c:v>
                </c:pt>
                <c:pt idx="268">
                  <c:v>4.0599999999999996</c:v>
                </c:pt>
                <c:pt idx="269">
                  <c:v>3.9289999999999998</c:v>
                </c:pt>
                <c:pt idx="270">
                  <c:v>3.952</c:v>
                </c:pt>
                <c:pt idx="271">
                  <c:v>4.1139999999999999</c:v>
                </c:pt>
                <c:pt idx="272">
                  <c:v>4.0250000000000004</c:v>
                </c:pt>
                <c:pt idx="273">
                  <c:v>4.048</c:v>
                </c:pt>
                <c:pt idx="274">
                  <c:v>4.1829999999999998</c:v>
                </c:pt>
                <c:pt idx="275">
                  <c:v>4.1219999999999999</c:v>
                </c:pt>
                <c:pt idx="276">
                  <c:v>4.3840000000000003</c:v>
                </c:pt>
                <c:pt idx="277">
                  <c:v>4.4880000000000004</c:v>
                </c:pt>
                <c:pt idx="278">
                  <c:v>4.4770000000000003</c:v>
                </c:pt>
                <c:pt idx="279">
                  <c:v>4.2610000000000001</c:v>
                </c:pt>
                <c:pt idx="280">
                  <c:v>4.2910000000000004</c:v>
                </c:pt>
                <c:pt idx="281">
                  <c:v>4.5540000000000003</c:v>
                </c:pt>
                <c:pt idx="282">
                  <c:v>4.4880000000000004</c:v>
                </c:pt>
                <c:pt idx="283">
                  <c:v>4.3840000000000003</c:v>
                </c:pt>
                <c:pt idx="284">
                  <c:v>4.407</c:v>
                </c:pt>
                <c:pt idx="285">
                  <c:v>4.4569999999999999</c:v>
                </c:pt>
                <c:pt idx="286">
                  <c:v>4.7430000000000003</c:v>
                </c:pt>
                <c:pt idx="287">
                  <c:v>4.5309999999999997</c:v>
                </c:pt>
                <c:pt idx="288">
                  <c:v>4.6349999999999998</c:v>
                </c:pt>
                <c:pt idx="289">
                  <c:v>4.5919999999999996</c:v>
                </c:pt>
                <c:pt idx="290">
                  <c:v>4.6189999999999998</c:v>
                </c:pt>
                <c:pt idx="291">
                  <c:v>4.6470000000000002</c:v>
                </c:pt>
                <c:pt idx="292">
                  <c:v>4.8630000000000004</c:v>
                </c:pt>
                <c:pt idx="293">
                  <c:v>4.7309999999999999</c:v>
                </c:pt>
                <c:pt idx="294">
                  <c:v>4.782</c:v>
                </c:pt>
                <c:pt idx="295">
                  <c:v>4.8049999999999997</c:v>
                </c:pt>
                <c:pt idx="296">
                  <c:v>4.8360000000000003</c:v>
                </c:pt>
                <c:pt idx="297">
                  <c:v>4.8860000000000001</c:v>
                </c:pt>
                <c:pt idx="298">
                  <c:v>4.9169999999999998</c:v>
                </c:pt>
                <c:pt idx="299">
                  <c:v>4.9210000000000003</c:v>
                </c:pt>
                <c:pt idx="300">
                  <c:v>4.9859999999999998</c:v>
                </c:pt>
                <c:pt idx="301">
                  <c:v>5.2949999999999999</c:v>
                </c:pt>
                <c:pt idx="302">
                  <c:v>5.1710000000000003</c:v>
                </c:pt>
                <c:pt idx="303">
                  <c:v>5.09</c:v>
                </c:pt>
                <c:pt idx="304">
                  <c:v>5.1059999999999999</c:v>
                </c:pt>
                <c:pt idx="305">
                  <c:v>5.2759999999999998</c:v>
                </c:pt>
                <c:pt idx="306">
                  <c:v>5.1639999999999997</c:v>
                </c:pt>
                <c:pt idx="307">
                  <c:v>5.2220000000000004</c:v>
                </c:pt>
                <c:pt idx="308">
                  <c:v>5.2720000000000002</c:v>
                </c:pt>
                <c:pt idx="309">
                  <c:v>5.2990000000000004</c:v>
                </c:pt>
                <c:pt idx="310">
                  <c:v>5.2990000000000004</c:v>
                </c:pt>
                <c:pt idx="311">
                  <c:v>5.3840000000000003</c:v>
                </c:pt>
                <c:pt idx="312">
                  <c:v>5.407</c:v>
                </c:pt>
                <c:pt idx="313">
                  <c:v>5.4530000000000003</c:v>
                </c:pt>
                <c:pt idx="314">
                  <c:v>5.492</c:v>
                </c:pt>
                <c:pt idx="315">
                  <c:v>5.5650000000000004</c:v>
                </c:pt>
                <c:pt idx="316">
                  <c:v>5.5650000000000004</c:v>
                </c:pt>
                <c:pt idx="317">
                  <c:v>5.6</c:v>
                </c:pt>
                <c:pt idx="318">
                  <c:v>5.851</c:v>
                </c:pt>
                <c:pt idx="319">
                  <c:v>5.6580000000000004</c:v>
                </c:pt>
                <c:pt idx="320">
                  <c:v>5.7</c:v>
                </c:pt>
                <c:pt idx="321">
                  <c:v>5.758</c:v>
                </c:pt>
                <c:pt idx="322">
                  <c:v>5.8780000000000001</c:v>
                </c:pt>
                <c:pt idx="323">
                  <c:v>6.0510000000000002</c:v>
                </c:pt>
                <c:pt idx="324">
                  <c:v>5.9080000000000004</c:v>
                </c:pt>
                <c:pt idx="325">
                  <c:v>5.9240000000000004</c:v>
                </c:pt>
                <c:pt idx="326">
                  <c:v>5.92</c:v>
                </c:pt>
                <c:pt idx="327">
                  <c:v>5.9820000000000002</c:v>
                </c:pt>
                <c:pt idx="328">
                  <c:v>5.9160000000000004</c:v>
                </c:pt>
                <c:pt idx="329">
                  <c:v>6.024</c:v>
                </c:pt>
                <c:pt idx="330">
                  <c:v>6.0510000000000002</c:v>
                </c:pt>
                <c:pt idx="331">
                  <c:v>6.0860000000000003</c:v>
                </c:pt>
                <c:pt idx="332">
                  <c:v>6.1210000000000004</c:v>
                </c:pt>
                <c:pt idx="333">
                  <c:v>6.1710000000000003</c:v>
                </c:pt>
                <c:pt idx="334">
                  <c:v>6.4290000000000003</c:v>
                </c:pt>
                <c:pt idx="335">
                  <c:v>6.2640000000000002</c:v>
                </c:pt>
                <c:pt idx="336">
                  <c:v>6.2830000000000004</c:v>
                </c:pt>
                <c:pt idx="337">
                  <c:v>6.5759999999999996</c:v>
                </c:pt>
                <c:pt idx="338">
                  <c:v>6.36</c:v>
                </c:pt>
                <c:pt idx="339">
                  <c:v>6.649</c:v>
                </c:pt>
                <c:pt idx="340">
                  <c:v>6.4909999999999997</c:v>
                </c:pt>
                <c:pt idx="341">
                  <c:v>6.4909999999999997</c:v>
                </c:pt>
                <c:pt idx="342">
                  <c:v>6.5679999999999996</c:v>
                </c:pt>
                <c:pt idx="343">
                  <c:v>6.5410000000000004</c:v>
                </c:pt>
                <c:pt idx="344">
                  <c:v>6.8150000000000004</c:v>
                </c:pt>
                <c:pt idx="345">
                  <c:v>6.6340000000000003</c:v>
                </c:pt>
                <c:pt idx="346">
                  <c:v>6.6379999999999999</c:v>
                </c:pt>
                <c:pt idx="347">
                  <c:v>6.7030000000000003</c:v>
                </c:pt>
                <c:pt idx="348">
                  <c:v>6.7460000000000004</c:v>
                </c:pt>
                <c:pt idx="349">
                  <c:v>6.9740000000000002</c:v>
                </c:pt>
                <c:pt idx="350">
                  <c:v>6.827</c:v>
                </c:pt>
                <c:pt idx="351">
                  <c:v>6.9740000000000002</c:v>
                </c:pt>
                <c:pt idx="352">
                  <c:v>7.1050000000000004</c:v>
                </c:pt>
                <c:pt idx="353">
                  <c:v>7.0890000000000004</c:v>
                </c:pt>
                <c:pt idx="354">
                  <c:v>7.12</c:v>
                </c:pt>
                <c:pt idx="355">
                  <c:v>7.0309999999999997</c:v>
                </c:pt>
                <c:pt idx="356">
                  <c:v>7.07</c:v>
                </c:pt>
                <c:pt idx="357">
                  <c:v>7.12</c:v>
                </c:pt>
                <c:pt idx="358">
                  <c:v>7.1280000000000001</c:v>
                </c:pt>
                <c:pt idx="359">
                  <c:v>7.4210000000000003</c:v>
                </c:pt>
                <c:pt idx="360">
                  <c:v>7.2359999999999998</c:v>
                </c:pt>
                <c:pt idx="361">
                  <c:v>7.2939999999999996</c:v>
                </c:pt>
                <c:pt idx="362">
                  <c:v>7.3289999999999997</c:v>
                </c:pt>
                <c:pt idx="363">
                  <c:v>7.383</c:v>
                </c:pt>
                <c:pt idx="364">
                  <c:v>7.649</c:v>
                </c:pt>
                <c:pt idx="365">
                  <c:v>7.73</c:v>
                </c:pt>
                <c:pt idx="366">
                  <c:v>7.556</c:v>
                </c:pt>
                <c:pt idx="367">
                  <c:v>7.73</c:v>
                </c:pt>
                <c:pt idx="368">
                  <c:v>7.6029999999999998</c:v>
                </c:pt>
                <c:pt idx="369">
                  <c:v>7.8689999999999998</c:v>
                </c:pt>
                <c:pt idx="370">
                  <c:v>7.915</c:v>
                </c:pt>
                <c:pt idx="371">
                  <c:v>7.8460000000000001</c:v>
                </c:pt>
                <c:pt idx="372">
                  <c:v>7.7960000000000003</c:v>
                </c:pt>
                <c:pt idx="373">
                  <c:v>7.8380000000000001</c:v>
                </c:pt>
                <c:pt idx="374">
                  <c:v>8.0269999999999992</c:v>
                </c:pt>
                <c:pt idx="375">
                  <c:v>8.0660000000000007</c:v>
                </c:pt>
                <c:pt idx="376">
                  <c:v>7.9809999999999999</c:v>
                </c:pt>
                <c:pt idx="377">
                  <c:v>8.0310000000000006</c:v>
                </c:pt>
                <c:pt idx="378">
                  <c:v>8.1780000000000008</c:v>
                </c:pt>
                <c:pt idx="379">
                  <c:v>8.1310000000000002</c:v>
                </c:pt>
                <c:pt idx="380">
                  <c:v>8.1850000000000005</c:v>
                </c:pt>
                <c:pt idx="381">
                  <c:v>8.4939999999999998</c:v>
                </c:pt>
                <c:pt idx="382">
                  <c:v>8.27</c:v>
                </c:pt>
                <c:pt idx="383">
                  <c:v>8.3320000000000007</c:v>
                </c:pt>
                <c:pt idx="384">
                  <c:v>8.5559999999999992</c:v>
                </c:pt>
                <c:pt idx="385">
                  <c:v>8.3480000000000008</c:v>
                </c:pt>
                <c:pt idx="386">
                  <c:v>8.4860000000000007</c:v>
                </c:pt>
                <c:pt idx="387">
                  <c:v>8.5440000000000005</c:v>
                </c:pt>
                <c:pt idx="388">
                  <c:v>8.5749999999999993</c:v>
                </c:pt>
                <c:pt idx="389">
                  <c:v>8.8719999999999999</c:v>
                </c:pt>
                <c:pt idx="390">
                  <c:v>8.6519999999999992</c:v>
                </c:pt>
                <c:pt idx="391">
                  <c:v>8.7029999999999994</c:v>
                </c:pt>
                <c:pt idx="392">
                  <c:v>8.93</c:v>
                </c:pt>
                <c:pt idx="393">
                  <c:v>8.8109999999999999</c:v>
                </c:pt>
                <c:pt idx="394">
                  <c:v>9.1310000000000002</c:v>
                </c:pt>
                <c:pt idx="395">
                  <c:v>8.8650000000000002</c:v>
                </c:pt>
                <c:pt idx="396">
                  <c:v>8.9649999999999999</c:v>
                </c:pt>
                <c:pt idx="397">
                  <c:v>9.0190000000000001</c:v>
                </c:pt>
                <c:pt idx="398">
                  <c:v>9.2309999999999999</c:v>
                </c:pt>
                <c:pt idx="399">
                  <c:v>9.1189999999999998</c:v>
                </c:pt>
                <c:pt idx="400">
                  <c:v>9.3119999999999994</c:v>
                </c:pt>
                <c:pt idx="401">
                  <c:v>9.2539999999999996</c:v>
                </c:pt>
                <c:pt idx="402">
                  <c:v>9.2620000000000005</c:v>
                </c:pt>
                <c:pt idx="403">
                  <c:v>9.4009999999999998</c:v>
                </c:pt>
                <c:pt idx="404">
                  <c:v>9.4280000000000008</c:v>
                </c:pt>
                <c:pt idx="405">
                  <c:v>9.4979999999999993</c:v>
                </c:pt>
                <c:pt idx="406">
                  <c:v>9.4469999999999992</c:v>
                </c:pt>
                <c:pt idx="407">
                  <c:v>9.532</c:v>
                </c:pt>
                <c:pt idx="408">
                  <c:v>9.8219999999999992</c:v>
                </c:pt>
                <c:pt idx="409">
                  <c:v>9.5359999999999996</c:v>
                </c:pt>
                <c:pt idx="410">
                  <c:v>9.6669999999999998</c:v>
                </c:pt>
                <c:pt idx="411">
                  <c:v>9.7479999999999993</c:v>
                </c:pt>
                <c:pt idx="412">
                  <c:v>9.7720000000000002</c:v>
                </c:pt>
                <c:pt idx="413">
                  <c:v>9.8140000000000001</c:v>
                </c:pt>
                <c:pt idx="414">
                  <c:v>9.8529999999999998</c:v>
                </c:pt>
                <c:pt idx="415">
                  <c:v>9.9220000000000006</c:v>
                </c:pt>
                <c:pt idx="416">
                  <c:v>9.98</c:v>
                </c:pt>
                <c:pt idx="417">
                  <c:v>10.15</c:v>
                </c:pt>
                <c:pt idx="418">
                  <c:v>10.087999999999999</c:v>
                </c:pt>
                <c:pt idx="419">
                  <c:v>10.119</c:v>
                </c:pt>
                <c:pt idx="420">
                  <c:v>10.183999999999999</c:v>
                </c:pt>
                <c:pt idx="421">
                  <c:v>10.231</c:v>
                </c:pt>
                <c:pt idx="422">
                  <c:v>10.292999999999999</c:v>
                </c:pt>
                <c:pt idx="423">
                  <c:v>10.443</c:v>
                </c:pt>
                <c:pt idx="424">
                  <c:v>10.397</c:v>
                </c:pt>
                <c:pt idx="425">
                  <c:v>10.37</c:v>
                </c:pt>
                <c:pt idx="426">
                  <c:v>10.497</c:v>
                </c:pt>
                <c:pt idx="427">
                  <c:v>10.586</c:v>
                </c:pt>
                <c:pt idx="428">
                  <c:v>10.779</c:v>
                </c:pt>
                <c:pt idx="429">
                  <c:v>10.705</c:v>
                </c:pt>
                <c:pt idx="430">
                  <c:v>10.914</c:v>
                </c:pt>
                <c:pt idx="431">
                  <c:v>10.775</c:v>
                </c:pt>
                <c:pt idx="432">
                  <c:v>10.798</c:v>
                </c:pt>
                <c:pt idx="433">
                  <c:v>10.843999999999999</c:v>
                </c:pt>
                <c:pt idx="434">
                  <c:v>10.906000000000001</c:v>
                </c:pt>
                <c:pt idx="435">
                  <c:v>10.848000000000001</c:v>
                </c:pt>
                <c:pt idx="436">
                  <c:v>10.956</c:v>
                </c:pt>
                <c:pt idx="437">
                  <c:v>11.064</c:v>
                </c:pt>
                <c:pt idx="438">
                  <c:v>11.118</c:v>
                </c:pt>
                <c:pt idx="439">
                  <c:v>11.260999999999999</c:v>
                </c:pt>
                <c:pt idx="440">
                  <c:v>11.218999999999999</c:v>
                </c:pt>
                <c:pt idx="441">
                  <c:v>11.273</c:v>
                </c:pt>
                <c:pt idx="442">
                  <c:v>11.315</c:v>
                </c:pt>
                <c:pt idx="443">
                  <c:v>11.497</c:v>
                </c:pt>
                <c:pt idx="444">
                  <c:v>11.423</c:v>
                </c:pt>
                <c:pt idx="445">
                  <c:v>11.493</c:v>
                </c:pt>
                <c:pt idx="446">
                  <c:v>11.57</c:v>
                </c:pt>
                <c:pt idx="447">
                  <c:v>11.566000000000001</c:v>
                </c:pt>
                <c:pt idx="448">
                  <c:v>11.605</c:v>
                </c:pt>
                <c:pt idx="449">
                  <c:v>11.717000000000001</c:v>
                </c:pt>
                <c:pt idx="450">
                  <c:v>11.728</c:v>
                </c:pt>
                <c:pt idx="451">
                  <c:v>11.821</c:v>
                </c:pt>
                <c:pt idx="452">
                  <c:v>11.975</c:v>
                </c:pt>
                <c:pt idx="453">
                  <c:v>11.813000000000001</c:v>
                </c:pt>
                <c:pt idx="454">
                  <c:v>11.936999999999999</c:v>
                </c:pt>
                <c:pt idx="455">
                  <c:v>11.983000000000001</c:v>
                </c:pt>
                <c:pt idx="456">
                  <c:v>12.114000000000001</c:v>
                </c:pt>
                <c:pt idx="457">
                  <c:v>12.106</c:v>
                </c:pt>
                <c:pt idx="458">
                  <c:v>12.141</c:v>
                </c:pt>
                <c:pt idx="459">
                  <c:v>12.18</c:v>
                </c:pt>
                <c:pt idx="460">
                  <c:v>12.244999999999999</c:v>
                </c:pt>
                <c:pt idx="461">
                  <c:v>12.531000000000001</c:v>
                </c:pt>
                <c:pt idx="462">
                  <c:v>12.337999999999999</c:v>
                </c:pt>
                <c:pt idx="463">
                  <c:v>12.396000000000001</c:v>
                </c:pt>
                <c:pt idx="464">
                  <c:v>12.458</c:v>
                </c:pt>
                <c:pt idx="465">
                  <c:v>12.593</c:v>
                </c:pt>
                <c:pt idx="466">
                  <c:v>12.705</c:v>
                </c:pt>
                <c:pt idx="467">
                  <c:v>12.898</c:v>
                </c:pt>
                <c:pt idx="468">
                  <c:v>12.67</c:v>
                </c:pt>
                <c:pt idx="469">
                  <c:v>12.909000000000001</c:v>
                </c:pt>
                <c:pt idx="470">
                  <c:v>12.766</c:v>
                </c:pt>
                <c:pt idx="471">
                  <c:v>12.832000000000001</c:v>
                </c:pt>
                <c:pt idx="472">
                  <c:v>12.981999999999999</c:v>
                </c:pt>
                <c:pt idx="473">
                  <c:v>12.913</c:v>
                </c:pt>
                <c:pt idx="474">
                  <c:v>13.218</c:v>
                </c:pt>
                <c:pt idx="475">
                  <c:v>13.055999999999999</c:v>
                </c:pt>
                <c:pt idx="476">
                  <c:v>13.087</c:v>
                </c:pt>
                <c:pt idx="477">
                  <c:v>13.114000000000001</c:v>
                </c:pt>
                <c:pt idx="478">
                  <c:v>13.38</c:v>
                </c:pt>
                <c:pt idx="479">
                  <c:v>13.233000000000001</c:v>
                </c:pt>
                <c:pt idx="480">
                  <c:v>13.515000000000001</c:v>
                </c:pt>
                <c:pt idx="481">
                  <c:v>13.272</c:v>
                </c:pt>
                <c:pt idx="482">
                  <c:v>13.603999999999999</c:v>
                </c:pt>
                <c:pt idx="483">
                  <c:v>13.452999999999999</c:v>
                </c:pt>
                <c:pt idx="484">
                  <c:v>13.488</c:v>
                </c:pt>
                <c:pt idx="485">
                  <c:v>13.53</c:v>
                </c:pt>
                <c:pt idx="486">
                  <c:v>13.577</c:v>
                </c:pt>
                <c:pt idx="487">
                  <c:v>13.689</c:v>
                </c:pt>
                <c:pt idx="488">
                  <c:v>13.673</c:v>
                </c:pt>
                <c:pt idx="489">
                  <c:v>13.789</c:v>
                </c:pt>
                <c:pt idx="490">
                  <c:v>13.816000000000001</c:v>
                </c:pt>
                <c:pt idx="491">
                  <c:v>13.847</c:v>
                </c:pt>
                <c:pt idx="492">
                  <c:v>13.885</c:v>
                </c:pt>
                <c:pt idx="493">
                  <c:v>14.129</c:v>
                </c:pt>
                <c:pt idx="494">
                  <c:v>14.000999999999999</c:v>
                </c:pt>
                <c:pt idx="495">
                  <c:v>14.021000000000001</c:v>
                </c:pt>
                <c:pt idx="496">
                  <c:v>14.279</c:v>
                </c:pt>
                <c:pt idx="497">
                  <c:v>14.333</c:v>
                </c:pt>
                <c:pt idx="498">
                  <c:v>14.228999999999999</c:v>
                </c:pt>
                <c:pt idx="499">
                  <c:v>14.271000000000001</c:v>
                </c:pt>
                <c:pt idx="500">
                  <c:v>14.302</c:v>
                </c:pt>
                <c:pt idx="501">
                  <c:v>14.372</c:v>
                </c:pt>
                <c:pt idx="502">
                  <c:v>14.41</c:v>
                </c:pt>
                <c:pt idx="503">
                  <c:v>14.510999999999999</c:v>
                </c:pt>
                <c:pt idx="504">
                  <c:v>14.538</c:v>
                </c:pt>
                <c:pt idx="505">
                  <c:v>14.762</c:v>
                </c:pt>
                <c:pt idx="506">
                  <c:v>14.718999999999999</c:v>
                </c:pt>
                <c:pt idx="507">
                  <c:v>14.738</c:v>
                </c:pt>
                <c:pt idx="508">
                  <c:v>15.000999999999999</c:v>
                </c:pt>
                <c:pt idx="509">
                  <c:v>14.773</c:v>
                </c:pt>
                <c:pt idx="510">
                  <c:v>14.939</c:v>
                </c:pt>
                <c:pt idx="511">
                  <c:v>15.042999999999999</c:v>
                </c:pt>
                <c:pt idx="512">
                  <c:v>15.124000000000001</c:v>
                </c:pt>
                <c:pt idx="513">
                  <c:v>15.036</c:v>
                </c:pt>
                <c:pt idx="514">
                  <c:v>15.051</c:v>
                </c:pt>
                <c:pt idx="515">
                  <c:v>15.093</c:v>
                </c:pt>
                <c:pt idx="516">
                  <c:v>15.170999999999999</c:v>
                </c:pt>
                <c:pt idx="517">
                  <c:v>15.472</c:v>
                </c:pt>
                <c:pt idx="518">
                  <c:v>15.468</c:v>
                </c:pt>
                <c:pt idx="519">
                  <c:v>15.494999999999999</c:v>
                </c:pt>
                <c:pt idx="520">
                  <c:v>15.522</c:v>
                </c:pt>
                <c:pt idx="521">
                  <c:v>15.387</c:v>
                </c:pt>
                <c:pt idx="522">
                  <c:v>15.478999999999999</c:v>
                </c:pt>
                <c:pt idx="523">
                  <c:v>15.58</c:v>
                </c:pt>
                <c:pt idx="524">
                  <c:v>15.564</c:v>
                </c:pt>
                <c:pt idx="525">
                  <c:v>15.661</c:v>
                </c:pt>
                <c:pt idx="526">
                  <c:v>17.733000000000001</c:v>
                </c:pt>
              </c:numCache>
            </c:numRef>
          </c:xVal>
          <c:yVal>
            <c:numRef>
              <c:f>汇总!$D$3:$D$529</c:f>
              <c:numCache>
                <c:formatCode>General</c:formatCode>
                <c:ptCount val="527"/>
                <c:pt idx="0">
                  <c:v>0</c:v>
                </c:pt>
                <c:pt idx="1">
                  <c:v>1.8299999999999983</c:v>
                </c:pt>
                <c:pt idx="2">
                  <c:v>2.4199999999999982</c:v>
                </c:pt>
                <c:pt idx="3">
                  <c:v>3.8399999999999981</c:v>
                </c:pt>
                <c:pt idx="4">
                  <c:v>4.5199999999999996</c:v>
                </c:pt>
                <c:pt idx="5">
                  <c:v>4.8999999999999986</c:v>
                </c:pt>
                <c:pt idx="6">
                  <c:v>5.4199999999999982</c:v>
                </c:pt>
                <c:pt idx="7">
                  <c:v>5.43</c:v>
                </c:pt>
                <c:pt idx="8">
                  <c:v>5.9399999999999995</c:v>
                </c:pt>
                <c:pt idx="9">
                  <c:v>6.629999999999999</c:v>
                </c:pt>
                <c:pt idx="10">
                  <c:v>7.3099999999999987</c:v>
                </c:pt>
                <c:pt idx="11">
                  <c:v>7.6099999999999994</c:v>
                </c:pt>
                <c:pt idx="12">
                  <c:v>7.8599999999999994</c:v>
                </c:pt>
                <c:pt idx="13">
                  <c:v>8.8099999999999987</c:v>
                </c:pt>
                <c:pt idx="14">
                  <c:v>9.3299999999999983</c:v>
                </c:pt>
                <c:pt idx="15">
                  <c:v>9.8999999999999986</c:v>
                </c:pt>
                <c:pt idx="16">
                  <c:v>10.79</c:v>
                </c:pt>
                <c:pt idx="17">
                  <c:v>11.229999999999999</c:v>
                </c:pt>
                <c:pt idx="18">
                  <c:v>11.93</c:v>
                </c:pt>
                <c:pt idx="19">
                  <c:v>11.829999999999998</c:v>
                </c:pt>
                <c:pt idx="20">
                  <c:v>12.879999999999999</c:v>
                </c:pt>
                <c:pt idx="21">
                  <c:v>14.129999999999999</c:v>
                </c:pt>
                <c:pt idx="22">
                  <c:v>14.319999999999999</c:v>
                </c:pt>
                <c:pt idx="23">
                  <c:v>15.44</c:v>
                </c:pt>
                <c:pt idx="24">
                  <c:v>15.809999999999999</c:v>
                </c:pt>
                <c:pt idx="25">
                  <c:v>16.54</c:v>
                </c:pt>
                <c:pt idx="26">
                  <c:v>17.43</c:v>
                </c:pt>
                <c:pt idx="27">
                  <c:v>18.149999999999999</c:v>
                </c:pt>
                <c:pt idx="28">
                  <c:v>18.41</c:v>
                </c:pt>
                <c:pt idx="29">
                  <c:v>18.809999999999999</c:v>
                </c:pt>
                <c:pt idx="30">
                  <c:v>18.489999999999998</c:v>
                </c:pt>
                <c:pt idx="31">
                  <c:v>19.099999999999998</c:v>
                </c:pt>
                <c:pt idx="32">
                  <c:v>19.099999999999998</c:v>
                </c:pt>
                <c:pt idx="33">
                  <c:v>19.099999999999998</c:v>
                </c:pt>
                <c:pt idx="34">
                  <c:v>19.09</c:v>
                </c:pt>
                <c:pt idx="35">
                  <c:v>19.119999999999997</c:v>
                </c:pt>
                <c:pt idx="36">
                  <c:v>19.119999999999997</c:v>
                </c:pt>
                <c:pt idx="37">
                  <c:v>19.099999999999998</c:v>
                </c:pt>
                <c:pt idx="38">
                  <c:v>19.09</c:v>
                </c:pt>
                <c:pt idx="39">
                  <c:v>19.079999999999998</c:v>
                </c:pt>
                <c:pt idx="40">
                  <c:v>19.099999999999998</c:v>
                </c:pt>
                <c:pt idx="41">
                  <c:v>19.119999999999997</c:v>
                </c:pt>
                <c:pt idx="42">
                  <c:v>19.07</c:v>
                </c:pt>
                <c:pt idx="43">
                  <c:v>19.059999999999999</c:v>
                </c:pt>
                <c:pt idx="44">
                  <c:v>19.07</c:v>
                </c:pt>
                <c:pt idx="45">
                  <c:v>19.299999999999997</c:v>
                </c:pt>
                <c:pt idx="46">
                  <c:v>19.669999999999998</c:v>
                </c:pt>
                <c:pt idx="47">
                  <c:v>19.97</c:v>
                </c:pt>
                <c:pt idx="48">
                  <c:v>20.34</c:v>
                </c:pt>
                <c:pt idx="49">
                  <c:v>21.33</c:v>
                </c:pt>
                <c:pt idx="50">
                  <c:v>21.759999999999998</c:v>
                </c:pt>
                <c:pt idx="51">
                  <c:v>22.81</c:v>
                </c:pt>
                <c:pt idx="52">
                  <c:v>23.529999999999998</c:v>
                </c:pt>
                <c:pt idx="53">
                  <c:v>24.59</c:v>
                </c:pt>
                <c:pt idx="54">
                  <c:v>25.169999999999998</c:v>
                </c:pt>
                <c:pt idx="55">
                  <c:v>26.33</c:v>
                </c:pt>
                <c:pt idx="56">
                  <c:v>27.669999999999998</c:v>
                </c:pt>
                <c:pt idx="57">
                  <c:v>28.729999999999997</c:v>
                </c:pt>
                <c:pt idx="58">
                  <c:v>29.299999999999997</c:v>
                </c:pt>
                <c:pt idx="59">
                  <c:v>30.88</c:v>
                </c:pt>
                <c:pt idx="60">
                  <c:v>31.52</c:v>
                </c:pt>
                <c:pt idx="61">
                  <c:v>33.25</c:v>
                </c:pt>
                <c:pt idx="62">
                  <c:v>33.85</c:v>
                </c:pt>
                <c:pt idx="63">
                  <c:v>35.700000000000003</c:v>
                </c:pt>
                <c:pt idx="64">
                  <c:v>36.379999999999995</c:v>
                </c:pt>
                <c:pt idx="65">
                  <c:v>37.849999999999994</c:v>
                </c:pt>
                <c:pt idx="66">
                  <c:v>39.409999999999997</c:v>
                </c:pt>
                <c:pt idx="67">
                  <c:v>39.879999999999995</c:v>
                </c:pt>
                <c:pt idx="68">
                  <c:v>41.16</c:v>
                </c:pt>
                <c:pt idx="69">
                  <c:v>43.26</c:v>
                </c:pt>
                <c:pt idx="70">
                  <c:v>44.459999999999994</c:v>
                </c:pt>
                <c:pt idx="71">
                  <c:v>45.82</c:v>
                </c:pt>
                <c:pt idx="72">
                  <c:v>47.12</c:v>
                </c:pt>
                <c:pt idx="73">
                  <c:v>48.849999999999994</c:v>
                </c:pt>
                <c:pt idx="74">
                  <c:v>49.599999999999994</c:v>
                </c:pt>
                <c:pt idx="75">
                  <c:v>51.449999999999996</c:v>
                </c:pt>
                <c:pt idx="76">
                  <c:v>53.11</c:v>
                </c:pt>
                <c:pt idx="77">
                  <c:v>53.92</c:v>
                </c:pt>
                <c:pt idx="78">
                  <c:v>56.64</c:v>
                </c:pt>
                <c:pt idx="79">
                  <c:v>58.37</c:v>
                </c:pt>
                <c:pt idx="80">
                  <c:v>58.58</c:v>
                </c:pt>
                <c:pt idx="81">
                  <c:v>61.67</c:v>
                </c:pt>
                <c:pt idx="82">
                  <c:v>63.79</c:v>
                </c:pt>
                <c:pt idx="83">
                  <c:v>65.150000000000006</c:v>
                </c:pt>
                <c:pt idx="84">
                  <c:v>67.069999999999993</c:v>
                </c:pt>
                <c:pt idx="85">
                  <c:v>69.39</c:v>
                </c:pt>
                <c:pt idx="86">
                  <c:v>70.240000000000009</c:v>
                </c:pt>
                <c:pt idx="87">
                  <c:v>72.08</c:v>
                </c:pt>
                <c:pt idx="88">
                  <c:v>74.27</c:v>
                </c:pt>
                <c:pt idx="89">
                  <c:v>74.16</c:v>
                </c:pt>
                <c:pt idx="90">
                  <c:v>77.3</c:v>
                </c:pt>
                <c:pt idx="91">
                  <c:v>78.12</c:v>
                </c:pt>
                <c:pt idx="92">
                  <c:v>81.03</c:v>
                </c:pt>
                <c:pt idx="93">
                  <c:v>84.23</c:v>
                </c:pt>
                <c:pt idx="94">
                  <c:v>85.98</c:v>
                </c:pt>
                <c:pt idx="95">
                  <c:v>87.81</c:v>
                </c:pt>
                <c:pt idx="96">
                  <c:v>88.88</c:v>
                </c:pt>
                <c:pt idx="97">
                  <c:v>91.38</c:v>
                </c:pt>
                <c:pt idx="98">
                  <c:v>93.36</c:v>
                </c:pt>
                <c:pt idx="99">
                  <c:v>95.539999999999992</c:v>
                </c:pt>
                <c:pt idx="100">
                  <c:v>98.02</c:v>
                </c:pt>
                <c:pt idx="101">
                  <c:v>98.26</c:v>
                </c:pt>
                <c:pt idx="102">
                  <c:v>102.51</c:v>
                </c:pt>
                <c:pt idx="103">
                  <c:v>104.82</c:v>
                </c:pt>
                <c:pt idx="104">
                  <c:v>103.44</c:v>
                </c:pt>
                <c:pt idx="105">
                  <c:v>105.97</c:v>
                </c:pt>
                <c:pt idx="106">
                  <c:v>110.14</c:v>
                </c:pt>
                <c:pt idx="107">
                  <c:v>113.13</c:v>
                </c:pt>
                <c:pt idx="108">
                  <c:v>116.94</c:v>
                </c:pt>
                <c:pt idx="109">
                  <c:v>119.33</c:v>
                </c:pt>
                <c:pt idx="110">
                  <c:v>120.09</c:v>
                </c:pt>
                <c:pt idx="111">
                  <c:v>124.4</c:v>
                </c:pt>
                <c:pt idx="112">
                  <c:v>122.82</c:v>
                </c:pt>
                <c:pt idx="113">
                  <c:v>127.84</c:v>
                </c:pt>
                <c:pt idx="114">
                  <c:v>130.24</c:v>
                </c:pt>
                <c:pt idx="115">
                  <c:v>132.81</c:v>
                </c:pt>
                <c:pt idx="116">
                  <c:v>136.37</c:v>
                </c:pt>
                <c:pt idx="117">
                  <c:v>137.84</c:v>
                </c:pt>
                <c:pt idx="118">
                  <c:v>141.44</c:v>
                </c:pt>
                <c:pt idx="119">
                  <c:v>143.56</c:v>
                </c:pt>
                <c:pt idx="120">
                  <c:v>145.62</c:v>
                </c:pt>
                <c:pt idx="121">
                  <c:v>149.68</c:v>
                </c:pt>
                <c:pt idx="122">
                  <c:v>152.38</c:v>
                </c:pt>
                <c:pt idx="123">
                  <c:v>143.11000000000001</c:v>
                </c:pt>
                <c:pt idx="124">
                  <c:v>149.91999999999999</c:v>
                </c:pt>
                <c:pt idx="125">
                  <c:v>154.69999999999999</c:v>
                </c:pt>
                <c:pt idx="126">
                  <c:v>157.94999999999999</c:v>
                </c:pt>
                <c:pt idx="127">
                  <c:v>161.55000000000001</c:v>
                </c:pt>
                <c:pt idx="128">
                  <c:v>164.94</c:v>
                </c:pt>
                <c:pt idx="129">
                  <c:v>165.91</c:v>
                </c:pt>
                <c:pt idx="130">
                  <c:v>168.14</c:v>
                </c:pt>
                <c:pt idx="131">
                  <c:v>172.19</c:v>
                </c:pt>
                <c:pt idx="132">
                  <c:v>176</c:v>
                </c:pt>
                <c:pt idx="133">
                  <c:v>173.2</c:v>
                </c:pt>
                <c:pt idx="134">
                  <c:v>180.25</c:v>
                </c:pt>
                <c:pt idx="135">
                  <c:v>184.13</c:v>
                </c:pt>
                <c:pt idx="136">
                  <c:v>187.44</c:v>
                </c:pt>
                <c:pt idx="137">
                  <c:v>191.15</c:v>
                </c:pt>
                <c:pt idx="138">
                  <c:v>191.75</c:v>
                </c:pt>
                <c:pt idx="139">
                  <c:v>196.1</c:v>
                </c:pt>
                <c:pt idx="140">
                  <c:v>200.48</c:v>
                </c:pt>
                <c:pt idx="141">
                  <c:v>203.87</c:v>
                </c:pt>
                <c:pt idx="142">
                  <c:v>207.48</c:v>
                </c:pt>
                <c:pt idx="143">
                  <c:v>203.54</c:v>
                </c:pt>
                <c:pt idx="144">
                  <c:v>210.41</c:v>
                </c:pt>
                <c:pt idx="145">
                  <c:v>213.54</c:v>
                </c:pt>
                <c:pt idx="146">
                  <c:v>217.34</c:v>
                </c:pt>
                <c:pt idx="147">
                  <c:v>221.83</c:v>
                </c:pt>
                <c:pt idx="148">
                  <c:v>224.60999999999999</c:v>
                </c:pt>
                <c:pt idx="149">
                  <c:v>227.59</c:v>
                </c:pt>
                <c:pt idx="150">
                  <c:v>232.57</c:v>
                </c:pt>
                <c:pt idx="151">
                  <c:v>235.83</c:v>
                </c:pt>
                <c:pt idx="152">
                  <c:v>238.8</c:v>
                </c:pt>
                <c:pt idx="153">
                  <c:v>241.75</c:v>
                </c:pt>
                <c:pt idx="154">
                  <c:v>236.52</c:v>
                </c:pt>
                <c:pt idx="155">
                  <c:v>242.44</c:v>
                </c:pt>
                <c:pt idx="156">
                  <c:v>247.92</c:v>
                </c:pt>
                <c:pt idx="157">
                  <c:v>254.51</c:v>
                </c:pt>
                <c:pt idx="158">
                  <c:v>256.31</c:v>
                </c:pt>
                <c:pt idx="159">
                  <c:v>260.94</c:v>
                </c:pt>
                <c:pt idx="160">
                  <c:v>265.41999999999996</c:v>
                </c:pt>
                <c:pt idx="161">
                  <c:v>258.06</c:v>
                </c:pt>
                <c:pt idx="162">
                  <c:v>261.65999999999997</c:v>
                </c:pt>
                <c:pt idx="163">
                  <c:v>267.68</c:v>
                </c:pt>
                <c:pt idx="164">
                  <c:v>274.01</c:v>
                </c:pt>
                <c:pt idx="165">
                  <c:v>277.62</c:v>
                </c:pt>
                <c:pt idx="166">
                  <c:v>280.96000000000004</c:v>
                </c:pt>
                <c:pt idx="167">
                  <c:v>281.78999999999996</c:v>
                </c:pt>
                <c:pt idx="168">
                  <c:v>280.90999999999997</c:v>
                </c:pt>
                <c:pt idx="169">
                  <c:v>280.24</c:v>
                </c:pt>
                <c:pt idx="170">
                  <c:v>280.64999999999998</c:v>
                </c:pt>
                <c:pt idx="171">
                  <c:v>279.30999999999995</c:v>
                </c:pt>
                <c:pt idx="172">
                  <c:v>280.14</c:v>
                </c:pt>
                <c:pt idx="173">
                  <c:v>278.85000000000002</c:v>
                </c:pt>
                <c:pt idx="174">
                  <c:v>280.03999999999996</c:v>
                </c:pt>
                <c:pt idx="175">
                  <c:v>280.54999999999995</c:v>
                </c:pt>
                <c:pt idx="176">
                  <c:v>279.30999999999995</c:v>
                </c:pt>
                <c:pt idx="177">
                  <c:v>280.76</c:v>
                </c:pt>
                <c:pt idx="178">
                  <c:v>281.22000000000003</c:v>
                </c:pt>
                <c:pt idx="179">
                  <c:v>280.39</c:v>
                </c:pt>
                <c:pt idx="180">
                  <c:v>281.41999999999996</c:v>
                </c:pt>
                <c:pt idx="181">
                  <c:v>280.70000000000005</c:v>
                </c:pt>
                <c:pt idx="182">
                  <c:v>280.80999999999995</c:v>
                </c:pt>
                <c:pt idx="183">
                  <c:v>281.52999999999997</c:v>
                </c:pt>
                <c:pt idx="184">
                  <c:v>280.80999999999995</c:v>
                </c:pt>
                <c:pt idx="185">
                  <c:v>281.58000000000004</c:v>
                </c:pt>
                <c:pt idx="186">
                  <c:v>281.84000000000003</c:v>
                </c:pt>
                <c:pt idx="187">
                  <c:v>281.84000000000003</c:v>
                </c:pt>
                <c:pt idx="188">
                  <c:v>281.16999999999996</c:v>
                </c:pt>
                <c:pt idx="189">
                  <c:v>282.29999999999995</c:v>
                </c:pt>
                <c:pt idx="190">
                  <c:v>282.14</c:v>
                </c:pt>
                <c:pt idx="191">
                  <c:v>281.58000000000004</c:v>
                </c:pt>
                <c:pt idx="192">
                  <c:v>283.33000000000004</c:v>
                </c:pt>
                <c:pt idx="193">
                  <c:v>281.89</c:v>
                </c:pt>
                <c:pt idx="194">
                  <c:v>281.89</c:v>
                </c:pt>
                <c:pt idx="195">
                  <c:v>282.20000000000005</c:v>
                </c:pt>
                <c:pt idx="196">
                  <c:v>281.78999999999996</c:v>
                </c:pt>
                <c:pt idx="197">
                  <c:v>282.55999999999995</c:v>
                </c:pt>
                <c:pt idx="198">
                  <c:v>283.48</c:v>
                </c:pt>
                <c:pt idx="199">
                  <c:v>282.87</c:v>
                </c:pt>
                <c:pt idx="200">
                  <c:v>283.12</c:v>
                </c:pt>
                <c:pt idx="201">
                  <c:v>282.71000000000004</c:v>
                </c:pt>
                <c:pt idx="202">
                  <c:v>281.73</c:v>
                </c:pt>
                <c:pt idx="203">
                  <c:v>282.55999999999995</c:v>
                </c:pt>
                <c:pt idx="204">
                  <c:v>283.27999999999997</c:v>
                </c:pt>
                <c:pt idx="205">
                  <c:v>283.16999999999996</c:v>
                </c:pt>
                <c:pt idx="206">
                  <c:v>282.71000000000004</c:v>
                </c:pt>
                <c:pt idx="207">
                  <c:v>282.61</c:v>
                </c:pt>
                <c:pt idx="208">
                  <c:v>283.02</c:v>
                </c:pt>
                <c:pt idx="209">
                  <c:v>283.33000000000004</c:v>
                </c:pt>
                <c:pt idx="210">
                  <c:v>284.04999999999995</c:v>
                </c:pt>
                <c:pt idx="211">
                  <c:v>282.71000000000004</c:v>
                </c:pt>
                <c:pt idx="212">
                  <c:v>284.10000000000002</c:v>
                </c:pt>
                <c:pt idx="213">
                  <c:v>283.74</c:v>
                </c:pt>
                <c:pt idx="214">
                  <c:v>284.40999999999997</c:v>
                </c:pt>
                <c:pt idx="215">
                  <c:v>282.97000000000003</c:v>
                </c:pt>
                <c:pt idx="216">
                  <c:v>284.30999999999995</c:v>
                </c:pt>
                <c:pt idx="217">
                  <c:v>284.82000000000005</c:v>
                </c:pt>
                <c:pt idx="218">
                  <c:v>282.97000000000003</c:v>
                </c:pt>
                <c:pt idx="219">
                  <c:v>284.87</c:v>
                </c:pt>
                <c:pt idx="220">
                  <c:v>283.38</c:v>
                </c:pt>
                <c:pt idx="221">
                  <c:v>284.46000000000004</c:v>
                </c:pt>
                <c:pt idx="222">
                  <c:v>284.14999999999998</c:v>
                </c:pt>
                <c:pt idx="223">
                  <c:v>285.17999999999995</c:v>
                </c:pt>
                <c:pt idx="224">
                  <c:v>284.98</c:v>
                </c:pt>
                <c:pt idx="225">
                  <c:v>284.10000000000002</c:v>
                </c:pt>
                <c:pt idx="226">
                  <c:v>284.40999999999997</c:v>
                </c:pt>
                <c:pt idx="227">
                  <c:v>284.55999999999995</c:v>
                </c:pt>
                <c:pt idx="228">
                  <c:v>286.01</c:v>
                </c:pt>
                <c:pt idx="229">
                  <c:v>284.77</c:v>
                </c:pt>
                <c:pt idx="230">
                  <c:v>285.96000000000004</c:v>
                </c:pt>
                <c:pt idx="231">
                  <c:v>285.64999999999998</c:v>
                </c:pt>
                <c:pt idx="232">
                  <c:v>284.92999999999995</c:v>
                </c:pt>
                <c:pt idx="233">
                  <c:v>285.39</c:v>
                </c:pt>
                <c:pt idx="234">
                  <c:v>286.26</c:v>
                </c:pt>
                <c:pt idx="235">
                  <c:v>286.26</c:v>
                </c:pt>
                <c:pt idx="236">
                  <c:v>286.01</c:v>
                </c:pt>
                <c:pt idx="237">
                  <c:v>286.57000000000005</c:v>
                </c:pt>
                <c:pt idx="238">
                  <c:v>285.49</c:v>
                </c:pt>
                <c:pt idx="239">
                  <c:v>287.34000000000003</c:v>
                </c:pt>
                <c:pt idx="240">
                  <c:v>286.21000000000004</c:v>
                </c:pt>
                <c:pt idx="241">
                  <c:v>286.30999999999995</c:v>
                </c:pt>
                <c:pt idx="242">
                  <c:v>287.19000000000005</c:v>
                </c:pt>
                <c:pt idx="243">
                  <c:v>286.05999999999995</c:v>
                </c:pt>
                <c:pt idx="244">
                  <c:v>287.60000000000002</c:v>
                </c:pt>
                <c:pt idx="245">
                  <c:v>286.92999999999995</c:v>
                </c:pt>
                <c:pt idx="246">
                  <c:v>287.54999999999995</c:v>
                </c:pt>
                <c:pt idx="247">
                  <c:v>286.47000000000003</c:v>
                </c:pt>
                <c:pt idx="248">
                  <c:v>287.5</c:v>
                </c:pt>
                <c:pt idx="249">
                  <c:v>286.77999999999997</c:v>
                </c:pt>
                <c:pt idx="250">
                  <c:v>287.19000000000005</c:v>
                </c:pt>
                <c:pt idx="251">
                  <c:v>288.73</c:v>
                </c:pt>
                <c:pt idx="252">
                  <c:v>287.5</c:v>
                </c:pt>
                <c:pt idx="253">
                  <c:v>287.76</c:v>
                </c:pt>
                <c:pt idx="254">
                  <c:v>288.63</c:v>
                </c:pt>
                <c:pt idx="255">
                  <c:v>288.48</c:v>
                </c:pt>
                <c:pt idx="256">
                  <c:v>287.54999999999995</c:v>
                </c:pt>
                <c:pt idx="257">
                  <c:v>287.45000000000005</c:v>
                </c:pt>
                <c:pt idx="258">
                  <c:v>287.80999999999995</c:v>
                </c:pt>
                <c:pt idx="259">
                  <c:v>289.35000000000002</c:v>
                </c:pt>
                <c:pt idx="260">
                  <c:v>289.14</c:v>
                </c:pt>
                <c:pt idx="261">
                  <c:v>288.41999999999996</c:v>
                </c:pt>
                <c:pt idx="262">
                  <c:v>287.5</c:v>
                </c:pt>
                <c:pt idx="263">
                  <c:v>288.01</c:v>
                </c:pt>
                <c:pt idx="264">
                  <c:v>289.45000000000005</c:v>
                </c:pt>
                <c:pt idx="265">
                  <c:v>289.10000000000002</c:v>
                </c:pt>
                <c:pt idx="266">
                  <c:v>288.32000000000005</c:v>
                </c:pt>
                <c:pt idx="267">
                  <c:v>290.07000000000005</c:v>
                </c:pt>
                <c:pt idx="268">
                  <c:v>288.99</c:v>
                </c:pt>
                <c:pt idx="269">
                  <c:v>289.76</c:v>
                </c:pt>
                <c:pt idx="270">
                  <c:v>289.35000000000002</c:v>
                </c:pt>
                <c:pt idx="271">
                  <c:v>289.61</c:v>
                </c:pt>
                <c:pt idx="272">
                  <c:v>289.35000000000002</c:v>
                </c:pt>
                <c:pt idx="273">
                  <c:v>290.07000000000005</c:v>
                </c:pt>
                <c:pt idx="274">
                  <c:v>288.99</c:v>
                </c:pt>
                <c:pt idx="275">
                  <c:v>290.64</c:v>
                </c:pt>
                <c:pt idx="276">
                  <c:v>289.29999999999995</c:v>
                </c:pt>
                <c:pt idx="277">
                  <c:v>289.82000000000005</c:v>
                </c:pt>
                <c:pt idx="278">
                  <c:v>289.71000000000004</c:v>
                </c:pt>
                <c:pt idx="279">
                  <c:v>289.14</c:v>
                </c:pt>
                <c:pt idx="280">
                  <c:v>290.78999999999996</c:v>
                </c:pt>
                <c:pt idx="281">
                  <c:v>289.71000000000004</c:v>
                </c:pt>
                <c:pt idx="282">
                  <c:v>289.91999999999996</c:v>
                </c:pt>
                <c:pt idx="283">
                  <c:v>291.10000000000002</c:v>
                </c:pt>
                <c:pt idx="284">
                  <c:v>290.42999999999995</c:v>
                </c:pt>
                <c:pt idx="285">
                  <c:v>291.04999999999995</c:v>
                </c:pt>
                <c:pt idx="286">
                  <c:v>291</c:v>
                </c:pt>
                <c:pt idx="287">
                  <c:v>290.74</c:v>
                </c:pt>
                <c:pt idx="288">
                  <c:v>290.89999999999998</c:v>
                </c:pt>
                <c:pt idx="289">
                  <c:v>290.78999999999996</c:v>
                </c:pt>
                <c:pt idx="290">
                  <c:v>291.26</c:v>
                </c:pt>
                <c:pt idx="291">
                  <c:v>290.95000000000005</c:v>
                </c:pt>
                <c:pt idx="292">
                  <c:v>290.74</c:v>
                </c:pt>
                <c:pt idx="293">
                  <c:v>291</c:v>
                </c:pt>
                <c:pt idx="294">
                  <c:v>291.36</c:v>
                </c:pt>
                <c:pt idx="295">
                  <c:v>291.55999999999995</c:v>
                </c:pt>
                <c:pt idx="296">
                  <c:v>290.95000000000005</c:v>
                </c:pt>
                <c:pt idx="297">
                  <c:v>291.92999999999995</c:v>
                </c:pt>
                <c:pt idx="298">
                  <c:v>291.66999999999996</c:v>
                </c:pt>
                <c:pt idx="299">
                  <c:v>290.74</c:v>
                </c:pt>
                <c:pt idx="300">
                  <c:v>291.98</c:v>
                </c:pt>
                <c:pt idx="301">
                  <c:v>291.14999999999998</c:v>
                </c:pt>
                <c:pt idx="302">
                  <c:v>290.95000000000005</c:v>
                </c:pt>
                <c:pt idx="303">
                  <c:v>292.08000000000004</c:v>
                </c:pt>
                <c:pt idx="304">
                  <c:v>291.40999999999997</c:v>
                </c:pt>
                <c:pt idx="305">
                  <c:v>291.46000000000004</c:v>
                </c:pt>
                <c:pt idx="306">
                  <c:v>291.10000000000002</c:v>
                </c:pt>
                <c:pt idx="307">
                  <c:v>292.75</c:v>
                </c:pt>
                <c:pt idx="308">
                  <c:v>292.75</c:v>
                </c:pt>
                <c:pt idx="309">
                  <c:v>292.23</c:v>
                </c:pt>
                <c:pt idx="310">
                  <c:v>292.75</c:v>
                </c:pt>
                <c:pt idx="311">
                  <c:v>291.77</c:v>
                </c:pt>
                <c:pt idx="312">
                  <c:v>292.53999999999996</c:v>
                </c:pt>
                <c:pt idx="313">
                  <c:v>291.92999999999995</c:v>
                </c:pt>
                <c:pt idx="314">
                  <c:v>292.64999999999998</c:v>
                </c:pt>
                <c:pt idx="315">
                  <c:v>291.10000000000002</c:v>
                </c:pt>
                <c:pt idx="316">
                  <c:v>291.66999999999996</c:v>
                </c:pt>
                <c:pt idx="317">
                  <c:v>292.27999999999997</c:v>
                </c:pt>
                <c:pt idx="318">
                  <c:v>292.44000000000005</c:v>
                </c:pt>
                <c:pt idx="319">
                  <c:v>291.77</c:v>
                </c:pt>
                <c:pt idx="320">
                  <c:v>292.89999999999998</c:v>
                </c:pt>
                <c:pt idx="321">
                  <c:v>292.64999999999998</c:v>
                </c:pt>
                <c:pt idx="322">
                  <c:v>292.23</c:v>
                </c:pt>
                <c:pt idx="323">
                  <c:v>291.66999999999996</c:v>
                </c:pt>
                <c:pt idx="324">
                  <c:v>292.44000000000005</c:v>
                </c:pt>
                <c:pt idx="325">
                  <c:v>292.27999999999997</c:v>
                </c:pt>
                <c:pt idx="326">
                  <c:v>293.57000000000005</c:v>
                </c:pt>
                <c:pt idx="327">
                  <c:v>291.77</c:v>
                </c:pt>
                <c:pt idx="328">
                  <c:v>292.59000000000003</c:v>
                </c:pt>
                <c:pt idx="329">
                  <c:v>292.49</c:v>
                </c:pt>
                <c:pt idx="330">
                  <c:v>293.11</c:v>
                </c:pt>
                <c:pt idx="331">
                  <c:v>292.39</c:v>
                </c:pt>
                <c:pt idx="332">
                  <c:v>292.23</c:v>
                </c:pt>
                <c:pt idx="333">
                  <c:v>292.39</c:v>
                </c:pt>
                <c:pt idx="334">
                  <c:v>292.44000000000005</c:v>
                </c:pt>
                <c:pt idx="335">
                  <c:v>291.77</c:v>
                </c:pt>
                <c:pt idx="336">
                  <c:v>293.41999999999996</c:v>
                </c:pt>
                <c:pt idx="337">
                  <c:v>292.75</c:v>
                </c:pt>
                <c:pt idx="338">
                  <c:v>293.21000000000004</c:v>
                </c:pt>
                <c:pt idx="339">
                  <c:v>291.92999999999995</c:v>
                </c:pt>
                <c:pt idx="340">
                  <c:v>291.51</c:v>
                </c:pt>
                <c:pt idx="341">
                  <c:v>293.41999999999996</c:v>
                </c:pt>
                <c:pt idx="342">
                  <c:v>291.55999999999995</c:v>
                </c:pt>
                <c:pt idx="343">
                  <c:v>292.85000000000002</c:v>
                </c:pt>
                <c:pt idx="344">
                  <c:v>293.11</c:v>
                </c:pt>
                <c:pt idx="345">
                  <c:v>293.05999999999995</c:v>
                </c:pt>
                <c:pt idx="346">
                  <c:v>291.92999999999995</c:v>
                </c:pt>
                <c:pt idx="347">
                  <c:v>293.01</c:v>
                </c:pt>
                <c:pt idx="348">
                  <c:v>293.11</c:v>
                </c:pt>
                <c:pt idx="349">
                  <c:v>291.51</c:v>
                </c:pt>
                <c:pt idx="350">
                  <c:v>293.73</c:v>
                </c:pt>
                <c:pt idx="351">
                  <c:v>292.34000000000003</c:v>
                </c:pt>
                <c:pt idx="352">
                  <c:v>292.17999999999995</c:v>
                </c:pt>
                <c:pt idx="353">
                  <c:v>292.34000000000003</c:v>
                </c:pt>
                <c:pt idx="354">
                  <c:v>292.13</c:v>
                </c:pt>
                <c:pt idx="355">
                  <c:v>293.57000000000005</c:v>
                </c:pt>
                <c:pt idx="356">
                  <c:v>292.53999999999996</c:v>
                </c:pt>
                <c:pt idx="357">
                  <c:v>292.70000000000005</c:v>
                </c:pt>
                <c:pt idx="358">
                  <c:v>291.26</c:v>
                </c:pt>
                <c:pt idx="359">
                  <c:v>291.92999999999995</c:v>
                </c:pt>
                <c:pt idx="360">
                  <c:v>292.34000000000003</c:v>
                </c:pt>
                <c:pt idx="361">
                  <c:v>293.41999999999996</c:v>
                </c:pt>
                <c:pt idx="362">
                  <c:v>292.59000000000003</c:v>
                </c:pt>
                <c:pt idx="363">
                  <c:v>291.72000000000003</c:v>
                </c:pt>
                <c:pt idx="364">
                  <c:v>291.51</c:v>
                </c:pt>
                <c:pt idx="365">
                  <c:v>292.49</c:v>
                </c:pt>
                <c:pt idx="366">
                  <c:v>292.39</c:v>
                </c:pt>
                <c:pt idx="367">
                  <c:v>291.20000000000005</c:v>
                </c:pt>
                <c:pt idx="368">
                  <c:v>292.34000000000003</c:v>
                </c:pt>
                <c:pt idx="369">
                  <c:v>290.42999999999995</c:v>
                </c:pt>
                <c:pt idx="370">
                  <c:v>291.04999999999995</c:v>
                </c:pt>
                <c:pt idx="371">
                  <c:v>290.48</c:v>
                </c:pt>
                <c:pt idx="372">
                  <c:v>292.13</c:v>
                </c:pt>
                <c:pt idx="373">
                  <c:v>291.46000000000004</c:v>
                </c:pt>
                <c:pt idx="374">
                  <c:v>290.69000000000005</c:v>
                </c:pt>
                <c:pt idx="375">
                  <c:v>290.42999999999995</c:v>
                </c:pt>
                <c:pt idx="376">
                  <c:v>291.51</c:v>
                </c:pt>
                <c:pt idx="377">
                  <c:v>290.53999999999996</c:v>
                </c:pt>
                <c:pt idx="378">
                  <c:v>290.16999999999996</c:v>
                </c:pt>
                <c:pt idx="379">
                  <c:v>290.27999999999997</c:v>
                </c:pt>
                <c:pt idx="380">
                  <c:v>290.07000000000005</c:v>
                </c:pt>
                <c:pt idx="381">
                  <c:v>289.35000000000002</c:v>
                </c:pt>
                <c:pt idx="382">
                  <c:v>289.39999999999998</c:v>
                </c:pt>
                <c:pt idx="383">
                  <c:v>289.45000000000005</c:v>
                </c:pt>
                <c:pt idx="384">
                  <c:v>288.89</c:v>
                </c:pt>
                <c:pt idx="385">
                  <c:v>288.01</c:v>
                </c:pt>
                <c:pt idx="386">
                  <c:v>287.03999999999996</c:v>
                </c:pt>
                <c:pt idx="387">
                  <c:v>288.84000000000003</c:v>
                </c:pt>
                <c:pt idx="388">
                  <c:v>287.19000000000005</c:v>
                </c:pt>
                <c:pt idx="389">
                  <c:v>287.34000000000003</c:v>
                </c:pt>
                <c:pt idx="390">
                  <c:v>287.45000000000005</c:v>
                </c:pt>
                <c:pt idx="391">
                  <c:v>286.47000000000003</c:v>
                </c:pt>
                <c:pt idx="392">
                  <c:v>285.89999999999998</c:v>
                </c:pt>
                <c:pt idx="393">
                  <c:v>286.01</c:v>
                </c:pt>
                <c:pt idx="394">
                  <c:v>285.44000000000005</c:v>
                </c:pt>
                <c:pt idx="395">
                  <c:v>284.20000000000005</c:v>
                </c:pt>
                <c:pt idx="396">
                  <c:v>284.98</c:v>
                </c:pt>
                <c:pt idx="397">
                  <c:v>283.84000000000003</c:v>
                </c:pt>
                <c:pt idx="398">
                  <c:v>283.78999999999996</c:v>
                </c:pt>
                <c:pt idx="399">
                  <c:v>283.38</c:v>
                </c:pt>
                <c:pt idx="400">
                  <c:v>282.61</c:v>
                </c:pt>
                <c:pt idx="401">
                  <c:v>282.03999999999996</c:v>
                </c:pt>
                <c:pt idx="402">
                  <c:v>281.94000000000005</c:v>
                </c:pt>
                <c:pt idx="403">
                  <c:v>280.45000000000005</c:v>
                </c:pt>
                <c:pt idx="404">
                  <c:v>280.03999999999996</c:v>
                </c:pt>
                <c:pt idx="405">
                  <c:v>279.21000000000004</c:v>
                </c:pt>
                <c:pt idx="406">
                  <c:v>279.05999999999995</c:v>
                </c:pt>
                <c:pt idx="407">
                  <c:v>279.98</c:v>
                </c:pt>
                <c:pt idx="408">
                  <c:v>277.72000000000003</c:v>
                </c:pt>
                <c:pt idx="409">
                  <c:v>277.51</c:v>
                </c:pt>
                <c:pt idx="410">
                  <c:v>278.17999999999995</c:v>
                </c:pt>
                <c:pt idx="411">
                  <c:v>276.16999999999996</c:v>
                </c:pt>
                <c:pt idx="412">
                  <c:v>276.69000000000005</c:v>
                </c:pt>
                <c:pt idx="413">
                  <c:v>276.64</c:v>
                </c:pt>
                <c:pt idx="414">
                  <c:v>275.45000000000005</c:v>
                </c:pt>
                <c:pt idx="415">
                  <c:v>275.35000000000002</c:v>
                </c:pt>
                <c:pt idx="416">
                  <c:v>274.78999999999996</c:v>
                </c:pt>
                <c:pt idx="417">
                  <c:v>272.98</c:v>
                </c:pt>
                <c:pt idx="418">
                  <c:v>273.86</c:v>
                </c:pt>
                <c:pt idx="419">
                  <c:v>272.93</c:v>
                </c:pt>
                <c:pt idx="420">
                  <c:v>272.66999999999996</c:v>
                </c:pt>
                <c:pt idx="421">
                  <c:v>271.85000000000002</c:v>
                </c:pt>
                <c:pt idx="422">
                  <c:v>271.75</c:v>
                </c:pt>
                <c:pt idx="423">
                  <c:v>269.78999999999996</c:v>
                </c:pt>
                <c:pt idx="424">
                  <c:v>270.26</c:v>
                </c:pt>
                <c:pt idx="425">
                  <c:v>268.97000000000003</c:v>
                </c:pt>
                <c:pt idx="426">
                  <c:v>269.69</c:v>
                </c:pt>
                <c:pt idx="427">
                  <c:v>268.45</c:v>
                </c:pt>
                <c:pt idx="428">
                  <c:v>267.22000000000003</c:v>
                </c:pt>
                <c:pt idx="429">
                  <c:v>266.86</c:v>
                </c:pt>
                <c:pt idx="430">
                  <c:v>266.64999999999998</c:v>
                </c:pt>
                <c:pt idx="431">
                  <c:v>266.09000000000003</c:v>
                </c:pt>
                <c:pt idx="432">
                  <c:v>266.5</c:v>
                </c:pt>
                <c:pt idx="433">
                  <c:v>265.47000000000003</c:v>
                </c:pt>
                <c:pt idx="434">
                  <c:v>265.11</c:v>
                </c:pt>
                <c:pt idx="435">
                  <c:v>263.05</c:v>
                </c:pt>
                <c:pt idx="436">
                  <c:v>263.14999999999998</c:v>
                </c:pt>
                <c:pt idx="437">
                  <c:v>263.46000000000004</c:v>
                </c:pt>
                <c:pt idx="438">
                  <c:v>262.78999999999996</c:v>
                </c:pt>
                <c:pt idx="439">
                  <c:v>260.89</c:v>
                </c:pt>
                <c:pt idx="440">
                  <c:v>261.81</c:v>
                </c:pt>
                <c:pt idx="441">
                  <c:v>260.48</c:v>
                </c:pt>
                <c:pt idx="442">
                  <c:v>260.01</c:v>
                </c:pt>
                <c:pt idx="443">
                  <c:v>259.09000000000003</c:v>
                </c:pt>
                <c:pt idx="444">
                  <c:v>259.34000000000003</c:v>
                </c:pt>
                <c:pt idx="445">
                  <c:v>258.73</c:v>
                </c:pt>
                <c:pt idx="446">
                  <c:v>256.62</c:v>
                </c:pt>
                <c:pt idx="447">
                  <c:v>256.2</c:v>
                </c:pt>
                <c:pt idx="448">
                  <c:v>256.26</c:v>
                </c:pt>
                <c:pt idx="449">
                  <c:v>257.44</c:v>
                </c:pt>
                <c:pt idx="450">
                  <c:v>255.38</c:v>
                </c:pt>
                <c:pt idx="451">
                  <c:v>255.33</c:v>
                </c:pt>
                <c:pt idx="452">
                  <c:v>253.68</c:v>
                </c:pt>
                <c:pt idx="453">
                  <c:v>252.5</c:v>
                </c:pt>
                <c:pt idx="454">
                  <c:v>254.09</c:v>
                </c:pt>
                <c:pt idx="455">
                  <c:v>252.65</c:v>
                </c:pt>
                <c:pt idx="456">
                  <c:v>251.93</c:v>
                </c:pt>
                <c:pt idx="457">
                  <c:v>250.13</c:v>
                </c:pt>
                <c:pt idx="458">
                  <c:v>251.37</c:v>
                </c:pt>
                <c:pt idx="459">
                  <c:v>249.77</c:v>
                </c:pt>
                <c:pt idx="460">
                  <c:v>249.41</c:v>
                </c:pt>
                <c:pt idx="461">
                  <c:v>247.71</c:v>
                </c:pt>
                <c:pt idx="462">
                  <c:v>248.79</c:v>
                </c:pt>
                <c:pt idx="463">
                  <c:v>247.25</c:v>
                </c:pt>
                <c:pt idx="464">
                  <c:v>247.60999999999999</c:v>
                </c:pt>
                <c:pt idx="465">
                  <c:v>244.98</c:v>
                </c:pt>
                <c:pt idx="466">
                  <c:v>244.98</c:v>
                </c:pt>
                <c:pt idx="467">
                  <c:v>244.62</c:v>
                </c:pt>
                <c:pt idx="468">
                  <c:v>243.9</c:v>
                </c:pt>
                <c:pt idx="469">
                  <c:v>242.41</c:v>
                </c:pt>
                <c:pt idx="470">
                  <c:v>242.72</c:v>
                </c:pt>
                <c:pt idx="471">
                  <c:v>241.53</c:v>
                </c:pt>
                <c:pt idx="472">
                  <c:v>240.51</c:v>
                </c:pt>
                <c:pt idx="473">
                  <c:v>241.79</c:v>
                </c:pt>
                <c:pt idx="474">
                  <c:v>239.99</c:v>
                </c:pt>
                <c:pt idx="475">
                  <c:v>237.98</c:v>
                </c:pt>
                <c:pt idx="476">
                  <c:v>238.5</c:v>
                </c:pt>
                <c:pt idx="477">
                  <c:v>238.39</c:v>
                </c:pt>
                <c:pt idx="478">
                  <c:v>237.42</c:v>
                </c:pt>
                <c:pt idx="479">
                  <c:v>236.49</c:v>
                </c:pt>
                <c:pt idx="480">
                  <c:v>234.89</c:v>
                </c:pt>
                <c:pt idx="481">
                  <c:v>234.59</c:v>
                </c:pt>
                <c:pt idx="482">
                  <c:v>233.81</c:v>
                </c:pt>
                <c:pt idx="483">
                  <c:v>233.04</c:v>
                </c:pt>
                <c:pt idx="484">
                  <c:v>233.35</c:v>
                </c:pt>
                <c:pt idx="485">
                  <c:v>232.99</c:v>
                </c:pt>
                <c:pt idx="486">
                  <c:v>231.65</c:v>
                </c:pt>
                <c:pt idx="487">
                  <c:v>230.93</c:v>
                </c:pt>
                <c:pt idx="488">
                  <c:v>228.82</c:v>
                </c:pt>
                <c:pt idx="489">
                  <c:v>228.72</c:v>
                </c:pt>
                <c:pt idx="490">
                  <c:v>228.1</c:v>
                </c:pt>
                <c:pt idx="491">
                  <c:v>227.28</c:v>
                </c:pt>
                <c:pt idx="492">
                  <c:v>226.64</c:v>
                </c:pt>
                <c:pt idx="493">
                  <c:v>225.06</c:v>
                </c:pt>
                <c:pt idx="494">
                  <c:v>225.10999999999999</c:v>
                </c:pt>
                <c:pt idx="495">
                  <c:v>223.67</c:v>
                </c:pt>
                <c:pt idx="496">
                  <c:v>223.41</c:v>
                </c:pt>
                <c:pt idx="497">
                  <c:v>221.9</c:v>
                </c:pt>
                <c:pt idx="498">
                  <c:v>221.85999999999999</c:v>
                </c:pt>
                <c:pt idx="499">
                  <c:v>220.65</c:v>
                </c:pt>
                <c:pt idx="500">
                  <c:v>219.38</c:v>
                </c:pt>
                <c:pt idx="501">
                  <c:v>219.15</c:v>
                </c:pt>
                <c:pt idx="502">
                  <c:v>217.78</c:v>
                </c:pt>
                <c:pt idx="503">
                  <c:v>217.51</c:v>
                </c:pt>
                <c:pt idx="504">
                  <c:v>216.12</c:v>
                </c:pt>
                <c:pt idx="505">
                  <c:v>215.77</c:v>
                </c:pt>
                <c:pt idx="506">
                  <c:v>214.4</c:v>
                </c:pt>
                <c:pt idx="507">
                  <c:v>214.15</c:v>
                </c:pt>
                <c:pt idx="508">
                  <c:v>212.60999999999999</c:v>
                </c:pt>
                <c:pt idx="509">
                  <c:v>212.38</c:v>
                </c:pt>
                <c:pt idx="510">
                  <c:v>211.24</c:v>
                </c:pt>
                <c:pt idx="511">
                  <c:v>211.04</c:v>
                </c:pt>
                <c:pt idx="512">
                  <c:v>210.02</c:v>
                </c:pt>
                <c:pt idx="513">
                  <c:v>208.41</c:v>
                </c:pt>
                <c:pt idx="514">
                  <c:v>208.35</c:v>
                </c:pt>
                <c:pt idx="515">
                  <c:v>206.78</c:v>
                </c:pt>
                <c:pt idx="516">
                  <c:v>206.52</c:v>
                </c:pt>
                <c:pt idx="517">
                  <c:v>205.26</c:v>
                </c:pt>
                <c:pt idx="518">
                  <c:v>203.74</c:v>
                </c:pt>
                <c:pt idx="519">
                  <c:v>203.52</c:v>
                </c:pt>
                <c:pt idx="520">
                  <c:v>201.94</c:v>
                </c:pt>
                <c:pt idx="521">
                  <c:v>201.75</c:v>
                </c:pt>
                <c:pt idx="522">
                  <c:v>200.04</c:v>
                </c:pt>
                <c:pt idx="523">
                  <c:v>199.52</c:v>
                </c:pt>
                <c:pt idx="524">
                  <c:v>197.95</c:v>
                </c:pt>
                <c:pt idx="525">
                  <c:v>197.35999999999999</c:v>
                </c:pt>
                <c:pt idx="526">
                  <c:v>195.93</c:v>
                </c:pt>
              </c:numCache>
            </c:numRef>
          </c:yVal>
          <c:smooth val="1"/>
          <c:extLst xmlns:c16r2="http://schemas.microsoft.com/office/drawing/2015/06/chart">
            <c:ext xmlns:c16="http://schemas.microsoft.com/office/drawing/2014/chart" uri="{C3380CC4-5D6E-409C-BE32-E72D297353CC}">
              <c16:uniqueId val="{00000001-6D77-48C5-B706-6DDDB8D8112F}"/>
            </c:ext>
          </c:extLst>
        </c:ser>
        <c:ser>
          <c:idx val="2"/>
          <c:order val="2"/>
          <c:tx>
            <c:v>8c20-3</c:v>
          </c:tx>
          <c:spPr>
            <a:ln w="19050" cap="rnd">
              <a:solidFill>
                <a:schemeClr val="accent3"/>
              </a:solidFill>
              <a:round/>
            </a:ln>
            <a:effectLst/>
          </c:spPr>
          <c:marker>
            <c:symbol val="none"/>
          </c:marker>
          <c:xVal>
            <c:numRef>
              <c:f>汇总!$H$3:$H$534</c:f>
              <c:numCache>
                <c:formatCode>General</c:formatCode>
                <c:ptCount val="532"/>
                <c:pt idx="0">
                  <c:v>0</c:v>
                </c:pt>
                <c:pt idx="1">
                  <c:v>0</c:v>
                </c:pt>
                <c:pt idx="2">
                  <c:v>8.0000000000000002E-3</c:v>
                </c:pt>
                <c:pt idx="3">
                  <c:v>4.0000000000000001E-3</c:v>
                </c:pt>
                <c:pt idx="4">
                  <c:v>8.0000000000000002E-3</c:v>
                </c:pt>
                <c:pt idx="5">
                  <c:v>8.0000000000000002E-3</c:v>
                </c:pt>
                <c:pt idx="6">
                  <c:v>0</c:v>
                </c:pt>
                <c:pt idx="7">
                  <c:v>0</c:v>
                </c:pt>
                <c:pt idx="8">
                  <c:v>4.0000000000000001E-3</c:v>
                </c:pt>
                <c:pt idx="9">
                  <c:v>4.0000000000000001E-3</c:v>
                </c:pt>
                <c:pt idx="10">
                  <c:v>8.0000000000000002E-3</c:v>
                </c:pt>
                <c:pt idx="11">
                  <c:v>4.0000000000000001E-3</c:v>
                </c:pt>
                <c:pt idx="12">
                  <c:v>8.0000000000000002E-3</c:v>
                </c:pt>
                <c:pt idx="13">
                  <c:v>4.0000000000000001E-3</c:v>
                </c:pt>
                <c:pt idx="14">
                  <c:v>4.0000000000000001E-3</c:v>
                </c:pt>
                <c:pt idx="15">
                  <c:v>0</c:v>
                </c:pt>
                <c:pt idx="16">
                  <c:v>8.0000000000000002E-3</c:v>
                </c:pt>
                <c:pt idx="17">
                  <c:v>8.0000000000000002E-3</c:v>
                </c:pt>
                <c:pt idx="18">
                  <c:v>4.0000000000000001E-3</c:v>
                </c:pt>
                <c:pt idx="19">
                  <c:v>8.0000000000000002E-3</c:v>
                </c:pt>
                <c:pt idx="20">
                  <c:v>8.0000000000000002E-3</c:v>
                </c:pt>
                <c:pt idx="21">
                  <c:v>8.0000000000000002E-3</c:v>
                </c:pt>
                <c:pt idx="22">
                  <c:v>1.2E-2</c:v>
                </c:pt>
                <c:pt idx="23">
                  <c:v>2.3E-2</c:v>
                </c:pt>
                <c:pt idx="24">
                  <c:v>1.6E-2</c:v>
                </c:pt>
                <c:pt idx="25">
                  <c:v>1.9E-2</c:v>
                </c:pt>
                <c:pt idx="26">
                  <c:v>2.7E-2</c:v>
                </c:pt>
                <c:pt idx="27">
                  <c:v>2.3E-2</c:v>
                </c:pt>
                <c:pt idx="28">
                  <c:v>2.3E-2</c:v>
                </c:pt>
                <c:pt idx="29">
                  <c:v>2.3E-2</c:v>
                </c:pt>
                <c:pt idx="30">
                  <c:v>3.1E-2</c:v>
                </c:pt>
                <c:pt idx="31">
                  <c:v>2.7E-2</c:v>
                </c:pt>
                <c:pt idx="32">
                  <c:v>1.9E-2</c:v>
                </c:pt>
                <c:pt idx="33">
                  <c:v>3.1E-2</c:v>
                </c:pt>
                <c:pt idx="34">
                  <c:v>3.1E-2</c:v>
                </c:pt>
                <c:pt idx="35">
                  <c:v>3.1E-2</c:v>
                </c:pt>
                <c:pt idx="36">
                  <c:v>2.7E-2</c:v>
                </c:pt>
                <c:pt idx="37">
                  <c:v>2.7E-2</c:v>
                </c:pt>
                <c:pt idx="38">
                  <c:v>2.7E-2</c:v>
                </c:pt>
                <c:pt idx="39">
                  <c:v>2.7E-2</c:v>
                </c:pt>
                <c:pt idx="40">
                  <c:v>3.1E-2</c:v>
                </c:pt>
                <c:pt idx="41">
                  <c:v>2.7E-2</c:v>
                </c:pt>
                <c:pt idx="42">
                  <c:v>3.1E-2</c:v>
                </c:pt>
                <c:pt idx="43">
                  <c:v>2.7E-2</c:v>
                </c:pt>
                <c:pt idx="44">
                  <c:v>2.7E-2</c:v>
                </c:pt>
                <c:pt idx="45">
                  <c:v>3.1E-2</c:v>
                </c:pt>
                <c:pt idx="46">
                  <c:v>3.1E-2</c:v>
                </c:pt>
                <c:pt idx="47">
                  <c:v>2.7E-2</c:v>
                </c:pt>
                <c:pt idx="48">
                  <c:v>3.5000000000000003E-2</c:v>
                </c:pt>
                <c:pt idx="49">
                  <c:v>3.1E-2</c:v>
                </c:pt>
                <c:pt idx="50">
                  <c:v>3.1E-2</c:v>
                </c:pt>
                <c:pt idx="51">
                  <c:v>2.7E-2</c:v>
                </c:pt>
                <c:pt idx="52">
                  <c:v>3.5000000000000003E-2</c:v>
                </c:pt>
                <c:pt idx="53">
                  <c:v>4.5999999999999999E-2</c:v>
                </c:pt>
                <c:pt idx="54">
                  <c:v>6.2E-2</c:v>
                </c:pt>
                <c:pt idx="55">
                  <c:v>5.4000000000000006E-2</c:v>
                </c:pt>
                <c:pt idx="56">
                  <c:v>6.6000000000000003E-2</c:v>
                </c:pt>
                <c:pt idx="57">
                  <c:v>7.0000000000000007E-2</c:v>
                </c:pt>
                <c:pt idx="58">
                  <c:v>7.6999999999999999E-2</c:v>
                </c:pt>
                <c:pt idx="59">
                  <c:v>7.3000000000000009E-2</c:v>
                </c:pt>
                <c:pt idx="60">
                  <c:v>8.1000000000000003E-2</c:v>
                </c:pt>
                <c:pt idx="61">
                  <c:v>7.6999999999999999E-2</c:v>
                </c:pt>
                <c:pt idx="62">
                  <c:v>8.5000000000000006E-2</c:v>
                </c:pt>
                <c:pt idx="63">
                  <c:v>0.10400000000000001</c:v>
                </c:pt>
                <c:pt idx="64">
                  <c:v>0.10400000000000001</c:v>
                </c:pt>
                <c:pt idx="65">
                  <c:v>0.1</c:v>
                </c:pt>
                <c:pt idx="66">
                  <c:v>0.10400000000000001</c:v>
                </c:pt>
                <c:pt idx="67">
                  <c:v>0.108</c:v>
                </c:pt>
                <c:pt idx="68">
                  <c:v>0.108</c:v>
                </c:pt>
                <c:pt idx="69">
                  <c:v>0.108</c:v>
                </c:pt>
                <c:pt idx="70">
                  <c:v>0.11600000000000001</c:v>
                </c:pt>
                <c:pt idx="71">
                  <c:v>0.11600000000000001</c:v>
                </c:pt>
                <c:pt idx="72">
                  <c:v>0.112</c:v>
                </c:pt>
                <c:pt idx="73">
                  <c:v>0.12000000000000001</c:v>
                </c:pt>
                <c:pt idx="74">
                  <c:v>0.11600000000000001</c:v>
                </c:pt>
                <c:pt idx="75">
                  <c:v>0.12000000000000001</c:v>
                </c:pt>
                <c:pt idx="76">
                  <c:v>0.11600000000000001</c:v>
                </c:pt>
                <c:pt idx="77">
                  <c:v>0.124</c:v>
                </c:pt>
                <c:pt idx="78">
                  <c:v>0.12000000000000001</c:v>
                </c:pt>
                <c:pt idx="79">
                  <c:v>0.124</c:v>
                </c:pt>
                <c:pt idx="80">
                  <c:v>0.124</c:v>
                </c:pt>
                <c:pt idx="81">
                  <c:v>0.127</c:v>
                </c:pt>
                <c:pt idx="82">
                  <c:v>0.12000000000000001</c:v>
                </c:pt>
                <c:pt idx="83">
                  <c:v>0.12000000000000001</c:v>
                </c:pt>
                <c:pt idx="84">
                  <c:v>0.12000000000000001</c:v>
                </c:pt>
                <c:pt idx="85">
                  <c:v>0.13100000000000001</c:v>
                </c:pt>
                <c:pt idx="86">
                  <c:v>0.127</c:v>
                </c:pt>
                <c:pt idx="87">
                  <c:v>0.127</c:v>
                </c:pt>
                <c:pt idx="88">
                  <c:v>0.13500000000000001</c:v>
                </c:pt>
                <c:pt idx="89">
                  <c:v>0.13900000000000001</c:v>
                </c:pt>
                <c:pt idx="90">
                  <c:v>0.13900000000000001</c:v>
                </c:pt>
                <c:pt idx="91">
                  <c:v>0.14699999999999999</c:v>
                </c:pt>
                <c:pt idx="92">
                  <c:v>0.151</c:v>
                </c:pt>
                <c:pt idx="93">
                  <c:v>0.17</c:v>
                </c:pt>
                <c:pt idx="94">
                  <c:v>0.17</c:v>
                </c:pt>
                <c:pt idx="95">
                  <c:v>0.17</c:v>
                </c:pt>
                <c:pt idx="96">
                  <c:v>0.18099999999999999</c:v>
                </c:pt>
                <c:pt idx="97">
                  <c:v>0.17799999999999999</c:v>
                </c:pt>
                <c:pt idx="98">
                  <c:v>0.18099999999999999</c:v>
                </c:pt>
                <c:pt idx="99">
                  <c:v>0.185</c:v>
                </c:pt>
                <c:pt idx="100">
                  <c:v>0.189</c:v>
                </c:pt>
                <c:pt idx="101">
                  <c:v>0.189</c:v>
                </c:pt>
                <c:pt idx="102">
                  <c:v>0.185</c:v>
                </c:pt>
                <c:pt idx="103">
                  <c:v>0.185</c:v>
                </c:pt>
                <c:pt idx="104">
                  <c:v>0.193</c:v>
                </c:pt>
                <c:pt idx="105">
                  <c:v>0.189</c:v>
                </c:pt>
                <c:pt idx="106">
                  <c:v>0.19700000000000001</c:v>
                </c:pt>
                <c:pt idx="107">
                  <c:v>0.189</c:v>
                </c:pt>
                <c:pt idx="108">
                  <c:v>0.20100000000000001</c:v>
                </c:pt>
                <c:pt idx="109">
                  <c:v>0.20500000000000002</c:v>
                </c:pt>
                <c:pt idx="110">
                  <c:v>0.24299999999999999</c:v>
                </c:pt>
                <c:pt idx="111">
                  <c:v>0.22800000000000001</c:v>
                </c:pt>
                <c:pt idx="112">
                  <c:v>0.24299999999999999</c:v>
                </c:pt>
                <c:pt idx="113">
                  <c:v>0.24299999999999999</c:v>
                </c:pt>
                <c:pt idx="114">
                  <c:v>0.255</c:v>
                </c:pt>
                <c:pt idx="115">
                  <c:v>0.255</c:v>
                </c:pt>
                <c:pt idx="116">
                  <c:v>0.26600000000000001</c:v>
                </c:pt>
                <c:pt idx="117">
                  <c:v>0.26600000000000001</c:v>
                </c:pt>
                <c:pt idx="118">
                  <c:v>0.27400000000000002</c:v>
                </c:pt>
                <c:pt idx="119">
                  <c:v>0.26300000000000001</c:v>
                </c:pt>
                <c:pt idx="120">
                  <c:v>0.26300000000000001</c:v>
                </c:pt>
                <c:pt idx="121">
                  <c:v>0.27</c:v>
                </c:pt>
                <c:pt idx="122">
                  <c:v>0.27</c:v>
                </c:pt>
                <c:pt idx="123">
                  <c:v>0.26600000000000001</c:v>
                </c:pt>
                <c:pt idx="124">
                  <c:v>0.27400000000000002</c:v>
                </c:pt>
                <c:pt idx="125">
                  <c:v>0.27</c:v>
                </c:pt>
                <c:pt idx="126">
                  <c:v>0.27800000000000002</c:v>
                </c:pt>
                <c:pt idx="127">
                  <c:v>0.29299999999999998</c:v>
                </c:pt>
                <c:pt idx="128">
                  <c:v>0.28999999999999998</c:v>
                </c:pt>
                <c:pt idx="129">
                  <c:v>0.30499999999999999</c:v>
                </c:pt>
                <c:pt idx="130">
                  <c:v>0.30499999999999999</c:v>
                </c:pt>
                <c:pt idx="131">
                  <c:v>0.30499999999999999</c:v>
                </c:pt>
                <c:pt idx="132">
                  <c:v>0.32800000000000001</c:v>
                </c:pt>
                <c:pt idx="133">
                  <c:v>0.32400000000000001</c:v>
                </c:pt>
                <c:pt idx="134">
                  <c:v>0.32</c:v>
                </c:pt>
                <c:pt idx="135">
                  <c:v>0.34400000000000003</c:v>
                </c:pt>
                <c:pt idx="136">
                  <c:v>0.34400000000000003</c:v>
                </c:pt>
                <c:pt idx="137">
                  <c:v>0.34400000000000003</c:v>
                </c:pt>
                <c:pt idx="138">
                  <c:v>0.34400000000000003</c:v>
                </c:pt>
                <c:pt idx="139">
                  <c:v>0.35099999999999998</c:v>
                </c:pt>
                <c:pt idx="140">
                  <c:v>0.35099999999999998</c:v>
                </c:pt>
                <c:pt idx="141">
                  <c:v>0.35099999999999998</c:v>
                </c:pt>
                <c:pt idx="142">
                  <c:v>0.35099999999999998</c:v>
                </c:pt>
                <c:pt idx="143">
                  <c:v>0.36299999999999999</c:v>
                </c:pt>
                <c:pt idx="144">
                  <c:v>0.371</c:v>
                </c:pt>
                <c:pt idx="145">
                  <c:v>0.378</c:v>
                </c:pt>
                <c:pt idx="146">
                  <c:v>0.38600000000000001</c:v>
                </c:pt>
                <c:pt idx="147">
                  <c:v>0.39800000000000002</c:v>
                </c:pt>
                <c:pt idx="148">
                  <c:v>0.40500000000000003</c:v>
                </c:pt>
                <c:pt idx="149">
                  <c:v>0.41299999999999998</c:v>
                </c:pt>
                <c:pt idx="150">
                  <c:v>0.41299999999999998</c:v>
                </c:pt>
                <c:pt idx="151">
                  <c:v>0.41699999999999998</c:v>
                </c:pt>
                <c:pt idx="152">
                  <c:v>0.41699999999999998</c:v>
                </c:pt>
                <c:pt idx="153">
                  <c:v>0.41699999999999998</c:v>
                </c:pt>
                <c:pt idx="154">
                  <c:v>0.42799999999999999</c:v>
                </c:pt>
                <c:pt idx="155">
                  <c:v>0.436</c:v>
                </c:pt>
                <c:pt idx="156">
                  <c:v>0.44800000000000001</c:v>
                </c:pt>
                <c:pt idx="157">
                  <c:v>0.46700000000000003</c:v>
                </c:pt>
                <c:pt idx="158">
                  <c:v>0.46700000000000003</c:v>
                </c:pt>
                <c:pt idx="159">
                  <c:v>0.47899999999999998</c:v>
                </c:pt>
                <c:pt idx="160">
                  <c:v>0.48599999999999999</c:v>
                </c:pt>
                <c:pt idx="161">
                  <c:v>0.49</c:v>
                </c:pt>
                <c:pt idx="162">
                  <c:v>0.48599999999999999</c:v>
                </c:pt>
                <c:pt idx="163">
                  <c:v>0.498</c:v>
                </c:pt>
                <c:pt idx="164">
                  <c:v>0.52500000000000002</c:v>
                </c:pt>
                <c:pt idx="165">
                  <c:v>0.57099999999999995</c:v>
                </c:pt>
                <c:pt idx="166">
                  <c:v>0.60199999999999998</c:v>
                </c:pt>
                <c:pt idx="167">
                  <c:v>0.67500000000000004</c:v>
                </c:pt>
                <c:pt idx="168">
                  <c:v>0.68300000000000005</c:v>
                </c:pt>
                <c:pt idx="169">
                  <c:v>0.67900000000000005</c:v>
                </c:pt>
                <c:pt idx="170">
                  <c:v>0.76800000000000002</c:v>
                </c:pt>
                <c:pt idx="171">
                  <c:v>0.81799999999999995</c:v>
                </c:pt>
                <c:pt idx="172">
                  <c:v>0.82199999999999995</c:v>
                </c:pt>
                <c:pt idx="173">
                  <c:v>0.86399999999999999</c:v>
                </c:pt>
                <c:pt idx="174">
                  <c:v>0.88400000000000001</c:v>
                </c:pt>
                <c:pt idx="175">
                  <c:v>0.94899999999999995</c:v>
                </c:pt>
                <c:pt idx="176">
                  <c:v>0.98</c:v>
                </c:pt>
                <c:pt idx="177">
                  <c:v>1.034</c:v>
                </c:pt>
                <c:pt idx="178">
                  <c:v>1.0649999999999999</c:v>
                </c:pt>
                <c:pt idx="179">
                  <c:v>1.1000000000000001</c:v>
                </c:pt>
                <c:pt idx="180">
                  <c:v>1.127</c:v>
                </c:pt>
                <c:pt idx="181">
                  <c:v>1.169</c:v>
                </c:pt>
                <c:pt idx="182">
                  <c:v>1.212</c:v>
                </c:pt>
                <c:pt idx="183">
                  <c:v>1.2430000000000001</c:v>
                </c:pt>
                <c:pt idx="184">
                  <c:v>1.2809999999999999</c:v>
                </c:pt>
                <c:pt idx="185">
                  <c:v>1.3240000000000001</c:v>
                </c:pt>
                <c:pt idx="186">
                  <c:v>1.3580000000000001</c:v>
                </c:pt>
                <c:pt idx="187">
                  <c:v>1.393</c:v>
                </c:pt>
                <c:pt idx="188">
                  <c:v>1.4279999999999999</c:v>
                </c:pt>
                <c:pt idx="189">
                  <c:v>1.466</c:v>
                </c:pt>
                <c:pt idx="190">
                  <c:v>1.482</c:v>
                </c:pt>
                <c:pt idx="191">
                  <c:v>1.516</c:v>
                </c:pt>
                <c:pt idx="192">
                  <c:v>1.5509999999999999</c:v>
                </c:pt>
                <c:pt idx="193">
                  <c:v>1.5860000000000001</c:v>
                </c:pt>
                <c:pt idx="194">
                  <c:v>1.64</c:v>
                </c:pt>
                <c:pt idx="195">
                  <c:v>1.6819999999999999</c:v>
                </c:pt>
                <c:pt idx="196">
                  <c:v>1.7090000000000001</c:v>
                </c:pt>
                <c:pt idx="197">
                  <c:v>1.736</c:v>
                </c:pt>
                <c:pt idx="198">
                  <c:v>1.79</c:v>
                </c:pt>
                <c:pt idx="199">
                  <c:v>1.8140000000000001</c:v>
                </c:pt>
                <c:pt idx="200">
                  <c:v>1.8520000000000001</c:v>
                </c:pt>
                <c:pt idx="201">
                  <c:v>1.891</c:v>
                </c:pt>
                <c:pt idx="202">
                  <c:v>1.9219999999999999</c:v>
                </c:pt>
                <c:pt idx="203">
                  <c:v>1.956</c:v>
                </c:pt>
                <c:pt idx="204">
                  <c:v>1.9990000000000001</c:v>
                </c:pt>
                <c:pt idx="205">
                  <c:v>2.0369999999999999</c:v>
                </c:pt>
                <c:pt idx="206">
                  <c:v>2.0680000000000001</c:v>
                </c:pt>
                <c:pt idx="207">
                  <c:v>2.0990000000000002</c:v>
                </c:pt>
                <c:pt idx="208">
                  <c:v>2.149</c:v>
                </c:pt>
                <c:pt idx="209">
                  <c:v>2.1720000000000002</c:v>
                </c:pt>
                <c:pt idx="210">
                  <c:v>2.1960000000000002</c:v>
                </c:pt>
                <c:pt idx="211">
                  <c:v>2.234</c:v>
                </c:pt>
                <c:pt idx="212">
                  <c:v>2.2530000000000001</c:v>
                </c:pt>
                <c:pt idx="213">
                  <c:v>2.2959999999999998</c:v>
                </c:pt>
                <c:pt idx="214">
                  <c:v>2.331</c:v>
                </c:pt>
                <c:pt idx="215">
                  <c:v>2.3610000000000002</c:v>
                </c:pt>
                <c:pt idx="216">
                  <c:v>2.3959999999999999</c:v>
                </c:pt>
                <c:pt idx="217">
                  <c:v>2.427</c:v>
                </c:pt>
                <c:pt idx="218">
                  <c:v>2.4620000000000002</c:v>
                </c:pt>
                <c:pt idx="219">
                  <c:v>2.496</c:v>
                </c:pt>
                <c:pt idx="220">
                  <c:v>2.5270000000000001</c:v>
                </c:pt>
                <c:pt idx="221">
                  <c:v>2.5579999999999998</c:v>
                </c:pt>
                <c:pt idx="222">
                  <c:v>2.589</c:v>
                </c:pt>
                <c:pt idx="223">
                  <c:v>2.62</c:v>
                </c:pt>
                <c:pt idx="224">
                  <c:v>2.6589999999999998</c:v>
                </c:pt>
                <c:pt idx="225">
                  <c:v>2.6930000000000001</c:v>
                </c:pt>
                <c:pt idx="226">
                  <c:v>2.7160000000000002</c:v>
                </c:pt>
                <c:pt idx="227">
                  <c:v>2.7549999999999999</c:v>
                </c:pt>
                <c:pt idx="228">
                  <c:v>2.7970000000000002</c:v>
                </c:pt>
                <c:pt idx="229">
                  <c:v>2.8130000000000002</c:v>
                </c:pt>
                <c:pt idx="230">
                  <c:v>2.8359999999999999</c:v>
                </c:pt>
                <c:pt idx="231">
                  <c:v>2.8780000000000001</c:v>
                </c:pt>
                <c:pt idx="232">
                  <c:v>2.9049999999999998</c:v>
                </c:pt>
                <c:pt idx="233">
                  <c:v>2.94</c:v>
                </c:pt>
                <c:pt idx="234">
                  <c:v>2.9750000000000001</c:v>
                </c:pt>
                <c:pt idx="235">
                  <c:v>2.9980000000000002</c:v>
                </c:pt>
                <c:pt idx="236">
                  <c:v>3.0369999999999999</c:v>
                </c:pt>
                <c:pt idx="237">
                  <c:v>3.0680000000000001</c:v>
                </c:pt>
                <c:pt idx="238">
                  <c:v>3.0979999999999999</c:v>
                </c:pt>
                <c:pt idx="239">
                  <c:v>3.1179999999999999</c:v>
                </c:pt>
                <c:pt idx="240">
                  <c:v>3.1680000000000001</c:v>
                </c:pt>
                <c:pt idx="241">
                  <c:v>3.2029999999999998</c:v>
                </c:pt>
                <c:pt idx="242">
                  <c:v>3.222</c:v>
                </c:pt>
                <c:pt idx="243">
                  <c:v>3.2719999999999998</c:v>
                </c:pt>
                <c:pt idx="244">
                  <c:v>3.2949999999999999</c:v>
                </c:pt>
                <c:pt idx="245">
                  <c:v>3.3340000000000001</c:v>
                </c:pt>
                <c:pt idx="246">
                  <c:v>3.3719999999999999</c:v>
                </c:pt>
                <c:pt idx="247">
                  <c:v>3.395</c:v>
                </c:pt>
                <c:pt idx="248">
                  <c:v>3.4380000000000002</c:v>
                </c:pt>
                <c:pt idx="249">
                  <c:v>3.4609999999999999</c:v>
                </c:pt>
                <c:pt idx="250">
                  <c:v>3.484</c:v>
                </c:pt>
                <c:pt idx="251">
                  <c:v>3.5150000000000001</c:v>
                </c:pt>
                <c:pt idx="252">
                  <c:v>3.5379999999999998</c:v>
                </c:pt>
                <c:pt idx="253">
                  <c:v>3.5609999999999999</c:v>
                </c:pt>
                <c:pt idx="254">
                  <c:v>3.673</c:v>
                </c:pt>
                <c:pt idx="255">
                  <c:v>3.6539999999999999</c:v>
                </c:pt>
                <c:pt idx="256">
                  <c:v>3.6850000000000001</c:v>
                </c:pt>
                <c:pt idx="257">
                  <c:v>3.7080000000000002</c:v>
                </c:pt>
                <c:pt idx="258">
                  <c:v>3.75</c:v>
                </c:pt>
                <c:pt idx="259">
                  <c:v>3.774</c:v>
                </c:pt>
                <c:pt idx="260">
                  <c:v>3.8010000000000002</c:v>
                </c:pt>
                <c:pt idx="261">
                  <c:v>3.839</c:v>
                </c:pt>
                <c:pt idx="262">
                  <c:v>3.8620000000000001</c:v>
                </c:pt>
                <c:pt idx="263">
                  <c:v>3.9009999999999998</c:v>
                </c:pt>
                <c:pt idx="264">
                  <c:v>3.9390000000000001</c:v>
                </c:pt>
                <c:pt idx="265">
                  <c:v>3.9780000000000002</c:v>
                </c:pt>
                <c:pt idx="266">
                  <c:v>4.0089999999999995</c:v>
                </c:pt>
                <c:pt idx="267">
                  <c:v>4.0479999999999992</c:v>
                </c:pt>
                <c:pt idx="268">
                  <c:v>4.0669999999999993</c:v>
                </c:pt>
                <c:pt idx="269">
                  <c:v>4.1209999999999996</c:v>
                </c:pt>
                <c:pt idx="270">
                  <c:v>4.1289999999999996</c:v>
                </c:pt>
                <c:pt idx="271">
                  <c:v>4.1559999999999997</c:v>
                </c:pt>
                <c:pt idx="272">
                  <c:v>4.1979999999999995</c:v>
                </c:pt>
                <c:pt idx="273">
                  <c:v>4.2209999999999992</c:v>
                </c:pt>
                <c:pt idx="274">
                  <c:v>4.2669999999999995</c:v>
                </c:pt>
                <c:pt idx="275">
                  <c:v>4.3019999999999996</c:v>
                </c:pt>
                <c:pt idx="276">
                  <c:v>4.3329999999999993</c:v>
                </c:pt>
                <c:pt idx="277">
                  <c:v>4.3639999999999999</c:v>
                </c:pt>
                <c:pt idx="278">
                  <c:v>4.4019999999999992</c:v>
                </c:pt>
                <c:pt idx="279">
                  <c:v>4.4449999999999994</c:v>
                </c:pt>
                <c:pt idx="280">
                  <c:v>4.4719999999999995</c:v>
                </c:pt>
                <c:pt idx="281">
                  <c:v>4.5139999999999993</c:v>
                </c:pt>
                <c:pt idx="282">
                  <c:v>4.5529999999999999</c:v>
                </c:pt>
                <c:pt idx="283">
                  <c:v>4.5879999999999992</c:v>
                </c:pt>
                <c:pt idx="284">
                  <c:v>4.6259999999999994</c:v>
                </c:pt>
                <c:pt idx="285">
                  <c:v>4.6569999999999991</c:v>
                </c:pt>
                <c:pt idx="286">
                  <c:v>4.6879999999999997</c:v>
                </c:pt>
                <c:pt idx="287">
                  <c:v>4.7149999999999999</c:v>
                </c:pt>
                <c:pt idx="288">
                  <c:v>4.742</c:v>
                </c:pt>
                <c:pt idx="289">
                  <c:v>4.7649999999999997</c:v>
                </c:pt>
                <c:pt idx="290">
                  <c:v>4.819</c:v>
                </c:pt>
                <c:pt idx="291">
                  <c:v>4.8499999999999996</c:v>
                </c:pt>
                <c:pt idx="292">
                  <c:v>4.8849999999999998</c:v>
                </c:pt>
                <c:pt idx="293">
                  <c:v>4.92</c:v>
                </c:pt>
                <c:pt idx="294">
                  <c:v>4.9539999999999997</c:v>
                </c:pt>
                <c:pt idx="295">
                  <c:v>4.9929999999999994</c:v>
                </c:pt>
                <c:pt idx="296">
                  <c:v>5.0279999999999996</c:v>
                </c:pt>
                <c:pt idx="297">
                  <c:v>5.0619999999999994</c:v>
                </c:pt>
                <c:pt idx="298">
                  <c:v>5.0969999999999995</c:v>
                </c:pt>
                <c:pt idx="299">
                  <c:v>5.1359999999999992</c:v>
                </c:pt>
                <c:pt idx="300">
                  <c:v>5.1739999999999995</c:v>
                </c:pt>
                <c:pt idx="301">
                  <c:v>5.2279999999999998</c:v>
                </c:pt>
                <c:pt idx="302">
                  <c:v>5.2469999999999999</c:v>
                </c:pt>
                <c:pt idx="303">
                  <c:v>5.2819999999999991</c:v>
                </c:pt>
                <c:pt idx="304">
                  <c:v>5.3209999999999997</c:v>
                </c:pt>
                <c:pt idx="305">
                  <c:v>5.3629999999999995</c:v>
                </c:pt>
                <c:pt idx="306">
                  <c:v>5.39</c:v>
                </c:pt>
                <c:pt idx="307">
                  <c:v>5.3979999999999997</c:v>
                </c:pt>
                <c:pt idx="308">
                  <c:v>5.4789999999999992</c:v>
                </c:pt>
                <c:pt idx="309">
                  <c:v>5.4909999999999997</c:v>
                </c:pt>
                <c:pt idx="310">
                  <c:v>5.5369999999999999</c:v>
                </c:pt>
                <c:pt idx="311">
                  <c:v>5.5749999999999993</c:v>
                </c:pt>
                <c:pt idx="312">
                  <c:v>5.5909999999999993</c:v>
                </c:pt>
                <c:pt idx="313">
                  <c:v>5.6369999999999996</c:v>
                </c:pt>
                <c:pt idx="314">
                  <c:v>5.6719999999999997</c:v>
                </c:pt>
                <c:pt idx="315">
                  <c:v>5.7219999999999995</c:v>
                </c:pt>
                <c:pt idx="316">
                  <c:v>5.7449999999999992</c:v>
                </c:pt>
                <c:pt idx="317">
                  <c:v>5.7879999999999994</c:v>
                </c:pt>
                <c:pt idx="318">
                  <c:v>5.8339999999999996</c:v>
                </c:pt>
                <c:pt idx="319">
                  <c:v>5.8609999999999998</c:v>
                </c:pt>
                <c:pt idx="320">
                  <c:v>5.8919999999999995</c:v>
                </c:pt>
                <c:pt idx="321">
                  <c:v>5.9339999999999993</c:v>
                </c:pt>
                <c:pt idx="322">
                  <c:v>5.9729999999999999</c:v>
                </c:pt>
                <c:pt idx="323">
                  <c:v>6.0149999999999997</c:v>
                </c:pt>
                <c:pt idx="324">
                  <c:v>6.0419999999999998</c:v>
                </c:pt>
                <c:pt idx="325">
                  <c:v>6.0809999999999995</c:v>
                </c:pt>
                <c:pt idx="326">
                  <c:v>6.1349999999999998</c:v>
                </c:pt>
                <c:pt idx="327">
                  <c:v>6.1579999999999995</c:v>
                </c:pt>
                <c:pt idx="328">
                  <c:v>6.1999999999999993</c:v>
                </c:pt>
                <c:pt idx="329">
                  <c:v>6.2389999999999999</c:v>
                </c:pt>
                <c:pt idx="330">
                  <c:v>6.2809999999999997</c:v>
                </c:pt>
                <c:pt idx="331">
                  <c:v>6.2969999999999997</c:v>
                </c:pt>
                <c:pt idx="332">
                  <c:v>6.335</c:v>
                </c:pt>
                <c:pt idx="333">
                  <c:v>6.3629999999999995</c:v>
                </c:pt>
                <c:pt idx="334">
                  <c:v>6.4089999999999998</c:v>
                </c:pt>
                <c:pt idx="335">
                  <c:v>6.4469999999999992</c:v>
                </c:pt>
                <c:pt idx="336">
                  <c:v>6.4859999999999998</c:v>
                </c:pt>
                <c:pt idx="337">
                  <c:v>6.5319999999999991</c:v>
                </c:pt>
                <c:pt idx="338">
                  <c:v>6.5629999999999997</c:v>
                </c:pt>
                <c:pt idx="339">
                  <c:v>6.609</c:v>
                </c:pt>
                <c:pt idx="340">
                  <c:v>6.6519999999999992</c:v>
                </c:pt>
                <c:pt idx="341">
                  <c:v>6.6869999999999994</c:v>
                </c:pt>
                <c:pt idx="342">
                  <c:v>6.7249999999999996</c:v>
                </c:pt>
                <c:pt idx="343">
                  <c:v>6.7639999999999993</c:v>
                </c:pt>
                <c:pt idx="344">
                  <c:v>6.8059999999999992</c:v>
                </c:pt>
                <c:pt idx="345">
                  <c:v>6.8369999999999997</c:v>
                </c:pt>
                <c:pt idx="346">
                  <c:v>6.8759999999999994</c:v>
                </c:pt>
                <c:pt idx="347">
                  <c:v>6.9179999999999993</c:v>
                </c:pt>
                <c:pt idx="348">
                  <c:v>6.984</c:v>
                </c:pt>
                <c:pt idx="349">
                  <c:v>7.0219999999999994</c:v>
                </c:pt>
                <c:pt idx="350">
                  <c:v>7.0569999999999995</c:v>
                </c:pt>
                <c:pt idx="351">
                  <c:v>7.0959999999999992</c:v>
                </c:pt>
                <c:pt idx="352">
                  <c:v>7.1149999999999993</c:v>
                </c:pt>
                <c:pt idx="353">
                  <c:v>7.1499999999999995</c:v>
                </c:pt>
                <c:pt idx="354">
                  <c:v>7.1999999999999993</c:v>
                </c:pt>
                <c:pt idx="355">
                  <c:v>7.25</c:v>
                </c:pt>
                <c:pt idx="356">
                  <c:v>7.2919999999999998</c:v>
                </c:pt>
                <c:pt idx="357">
                  <c:v>7.319</c:v>
                </c:pt>
                <c:pt idx="358">
                  <c:v>7.3689999999999998</c:v>
                </c:pt>
                <c:pt idx="359">
                  <c:v>7.4239999999999995</c:v>
                </c:pt>
                <c:pt idx="360">
                  <c:v>7.4739999999999993</c:v>
                </c:pt>
                <c:pt idx="361">
                  <c:v>7.5079999999999991</c:v>
                </c:pt>
                <c:pt idx="362">
                  <c:v>7.5239999999999991</c:v>
                </c:pt>
                <c:pt idx="363">
                  <c:v>7.6469999999999994</c:v>
                </c:pt>
                <c:pt idx="364">
                  <c:v>7.6739999999999995</c:v>
                </c:pt>
                <c:pt idx="365">
                  <c:v>7.6819999999999995</c:v>
                </c:pt>
                <c:pt idx="366">
                  <c:v>7.7359999999999998</c:v>
                </c:pt>
                <c:pt idx="367">
                  <c:v>7.7749999999999995</c:v>
                </c:pt>
                <c:pt idx="368">
                  <c:v>7.8329999999999993</c:v>
                </c:pt>
                <c:pt idx="369">
                  <c:v>7.867</c:v>
                </c:pt>
                <c:pt idx="370">
                  <c:v>7.9249999999999998</c:v>
                </c:pt>
                <c:pt idx="371">
                  <c:v>7.96</c:v>
                </c:pt>
                <c:pt idx="372">
                  <c:v>7.9949999999999992</c:v>
                </c:pt>
                <c:pt idx="373">
                  <c:v>8.036999999999999</c:v>
                </c:pt>
                <c:pt idx="374">
                  <c:v>8.0759999999999987</c:v>
                </c:pt>
                <c:pt idx="375">
                  <c:v>8.129999999999999</c:v>
                </c:pt>
                <c:pt idx="376">
                  <c:v>8.16</c:v>
                </c:pt>
                <c:pt idx="377">
                  <c:v>8.2219999999999995</c:v>
                </c:pt>
                <c:pt idx="378">
                  <c:v>8.2679999999999989</c:v>
                </c:pt>
                <c:pt idx="379">
                  <c:v>8.3230000000000004</c:v>
                </c:pt>
                <c:pt idx="380">
                  <c:v>8.3689999999999998</c:v>
                </c:pt>
                <c:pt idx="381">
                  <c:v>8.423</c:v>
                </c:pt>
                <c:pt idx="382">
                  <c:v>8.472999999999999</c:v>
                </c:pt>
                <c:pt idx="383">
                  <c:v>8.5229999999999997</c:v>
                </c:pt>
                <c:pt idx="384">
                  <c:v>8.577</c:v>
                </c:pt>
                <c:pt idx="385">
                  <c:v>8.6229999999999993</c:v>
                </c:pt>
                <c:pt idx="386">
                  <c:v>8.6849999999999987</c:v>
                </c:pt>
                <c:pt idx="387">
                  <c:v>8.7279999999999998</c:v>
                </c:pt>
                <c:pt idx="388">
                  <c:v>8.7739999999999991</c:v>
                </c:pt>
                <c:pt idx="389">
                  <c:v>8.8239999999999998</c:v>
                </c:pt>
                <c:pt idx="390">
                  <c:v>8.8859999999999992</c:v>
                </c:pt>
                <c:pt idx="391">
                  <c:v>8.9239999999999995</c:v>
                </c:pt>
                <c:pt idx="392">
                  <c:v>8.99</c:v>
                </c:pt>
                <c:pt idx="393">
                  <c:v>9.0129999999999999</c:v>
                </c:pt>
                <c:pt idx="394">
                  <c:v>9.0670000000000002</c:v>
                </c:pt>
                <c:pt idx="395">
                  <c:v>9.11</c:v>
                </c:pt>
                <c:pt idx="396">
                  <c:v>9.16</c:v>
                </c:pt>
                <c:pt idx="397">
                  <c:v>9.2140000000000004</c:v>
                </c:pt>
                <c:pt idx="398">
                  <c:v>9.26</c:v>
                </c:pt>
                <c:pt idx="399">
                  <c:v>9.3179999999999996</c:v>
                </c:pt>
                <c:pt idx="400">
                  <c:v>9.363999999999999</c:v>
                </c:pt>
                <c:pt idx="401">
                  <c:v>9.4219999999999988</c:v>
                </c:pt>
                <c:pt idx="402">
                  <c:v>9.4610000000000003</c:v>
                </c:pt>
                <c:pt idx="403">
                  <c:v>9.5299999999999994</c:v>
                </c:pt>
                <c:pt idx="404">
                  <c:v>9.58</c:v>
                </c:pt>
                <c:pt idx="405">
                  <c:v>9.6340000000000003</c:v>
                </c:pt>
                <c:pt idx="406">
                  <c:v>9.6809999999999992</c:v>
                </c:pt>
                <c:pt idx="407">
                  <c:v>9.7270000000000003</c:v>
                </c:pt>
                <c:pt idx="408">
                  <c:v>9.7809999999999988</c:v>
                </c:pt>
                <c:pt idx="409">
                  <c:v>9.8349999999999991</c:v>
                </c:pt>
                <c:pt idx="410">
                  <c:v>9.8889999999999993</c:v>
                </c:pt>
                <c:pt idx="411">
                  <c:v>9.927999999999999</c:v>
                </c:pt>
                <c:pt idx="412">
                  <c:v>10.004999999999999</c:v>
                </c:pt>
                <c:pt idx="413">
                  <c:v>10.032</c:v>
                </c:pt>
                <c:pt idx="414">
                  <c:v>10.074</c:v>
                </c:pt>
                <c:pt idx="415">
                  <c:v>10.123999999999999</c:v>
                </c:pt>
                <c:pt idx="416">
                  <c:v>10.167</c:v>
                </c:pt>
                <c:pt idx="417">
                  <c:v>10.228999999999999</c:v>
                </c:pt>
                <c:pt idx="418">
                  <c:v>10.279</c:v>
                </c:pt>
                <c:pt idx="419">
                  <c:v>10.333</c:v>
                </c:pt>
                <c:pt idx="420">
                  <c:v>10.382999999999999</c:v>
                </c:pt>
                <c:pt idx="421">
                  <c:v>10.436999999999999</c:v>
                </c:pt>
                <c:pt idx="422">
                  <c:v>10.498999999999999</c:v>
                </c:pt>
                <c:pt idx="423">
                  <c:v>10.545</c:v>
                </c:pt>
                <c:pt idx="424">
                  <c:v>10.613999999999999</c:v>
                </c:pt>
                <c:pt idx="425">
                  <c:v>10.652999999999999</c:v>
                </c:pt>
                <c:pt idx="426">
                  <c:v>10.711</c:v>
                </c:pt>
                <c:pt idx="427">
                  <c:v>10.753</c:v>
                </c:pt>
                <c:pt idx="428">
                  <c:v>10.823</c:v>
                </c:pt>
                <c:pt idx="429">
                  <c:v>10.860999999999999</c:v>
                </c:pt>
                <c:pt idx="430">
                  <c:v>10.923</c:v>
                </c:pt>
                <c:pt idx="431">
                  <c:v>10.977</c:v>
                </c:pt>
                <c:pt idx="432">
                  <c:v>11.030999999999999</c:v>
                </c:pt>
                <c:pt idx="433">
                  <c:v>11.073</c:v>
                </c:pt>
                <c:pt idx="434">
                  <c:v>11.093</c:v>
                </c:pt>
                <c:pt idx="435">
                  <c:v>11.166</c:v>
                </c:pt>
                <c:pt idx="436">
                  <c:v>11.209</c:v>
                </c:pt>
                <c:pt idx="437">
                  <c:v>11.27</c:v>
                </c:pt>
                <c:pt idx="438">
                  <c:v>11.32</c:v>
                </c:pt>
                <c:pt idx="439">
                  <c:v>11.371</c:v>
                </c:pt>
                <c:pt idx="440">
                  <c:v>11.432</c:v>
                </c:pt>
                <c:pt idx="441">
                  <c:v>11.478999999999999</c:v>
                </c:pt>
                <c:pt idx="442">
                  <c:v>11.536999999999999</c:v>
                </c:pt>
                <c:pt idx="443">
                  <c:v>11.574999999999999</c:v>
                </c:pt>
                <c:pt idx="444">
                  <c:v>11.625</c:v>
                </c:pt>
                <c:pt idx="445">
                  <c:v>11.655999999999999</c:v>
                </c:pt>
                <c:pt idx="446">
                  <c:v>11.807</c:v>
                </c:pt>
                <c:pt idx="447">
                  <c:v>11.818</c:v>
                </c:pt>
                <c:pt idx="448">
                  <c:v>11.834</c:v>
                </c:pt>
                <c:pt idx="449">
                  <c:v>11.898999999999999</c:v>
                </c:pt>
                <c:pt idx="450">
                  <c:v>11.946</c:v>
                </c:pt>
                <c:pt idx="451">
                  <c:v>12.014999999999999</c:v>
                </c:pt>
                <c:pt idx="452">
                  <c:v>12.057</c:v>
                </c:pt>
                <c:pt idx="453">
                  <c:v>12.110999999999999</c:v>
                </c:pt>
                <c:pt idx="454">
                  <c:v>12.131</c:v>
                </c:pt>
                <c:pt idx="455">
                  <c:v>12.196</c:v>
                </c:pt>
                <c:pt idx="456">
                  <c:v>12.243</c:v>
                </c:pt>
                <c:pt idx="457">
                  <c:v>12.296999999999999</c:v>
                </c:pt>
                <c:pt idx="458">
                  <c:v>12.339</c:v>
                </c:pt>
                <c:pt idx="459">
                  <c:v>12.401</c:v>
                </c:pt>
                <c:pt idx="460">
                  <c:v>12.443</c:v>
                </c:pt>
                <c:pt idx="461">
                  <c:v>12.497</c:v>
                </c:pt>
                <c:pt idx="462">
                  <c:v>12.567</c:v>
                </c:pt>
                <c:pt idx="463">
                  <c:v>12.616999999999999</c:v>
                </c:pt>
                <c:pt idx="464">
                  <c:v>12.682</c:v>
                </c:pt>
                <c:pt idx="465">
                  <c:v>12.712999999999999</c:v>
                </c:pt>
                <c:pt idx="466">
                  <c:v>12.782999999999999</c:v>
                </c:pt>
                <c:pt idx="467">
                  <c:v>12.824999999999999</c:v>
                </c:pt>
                <c:pt idx="468">
                  <c:v>12.886999999999999</c:v>
                </c:pt>
                <c:pt idx="469">
                  <c:v>12.940999999999999</c:v>
                </c:pt>
                <c:pt idx="470">
                  <c:v>12.991</c:v>
                </c:pt>
                <c:pt idx="471">
                  <c:v>13.048999999999999</c:v>
                </c:pt>
                <c:pt idx="472">
                  <c:v>13.094999999999999</c:v>
                </c:pt>
                <c:pt idx="473">
                  <c:v>13.148999999999999</c:v>
                </c:pt>
                <c:pt idx="474">
                  <c:v>13.202999999999999</c:v>
                </c:pt>
                <c:pt idx="475">
                  <c:v>13.225999999999999</c:v>
                </c:pt>
                <c:pt idx="476">
                  <c:v>13.28</c:v>
                </c:pt>
                <c:pt idx="477">
                  <c:v>13.341999999999999</c:v>
                </c:pt>
                <c:pt idx="478">
                  <c:v>13.395999999999999</c:v>
                </c:pt>
                <c:pt idx="479">
                  <c:v>13.423</c:v>
                </c:pt>
                <c:pt idx="480">
                  <c:v>13.497</c:v>
                </c:pt>
                <c:pt idx="481">
                  <c:v>13.546999999999999</c:v>
                </c:pt>
                <c:pt idx="482">
                  <c:v>13.607999999999999</c:v>
                </c:pt>
                <c:pt idx="483">
                  <c:v>13.827999999999999</c:v>
                </c:pt>
                <c:pt idx="484">
                  <c:v>13.686</c:v>
                </c:pt>
                <c:pt idx="485">
                  <c:v>13.79</c:v>
                </c:pt>
                <c:pt idx="486">
                  <c:v>13.817</c:v>
                </c:pt>
                <c:pt idx="487">
                  <c:v>13.875</c:v>
                </c:pt>
                <c:pt idx="488">
                  <c:v>13.917</c:v>
                </c:pt>
                <c:pt idx="489">
                  <c:v>13.975</c:v>
                </c:pt>
                <c:pt idx="490">
                  <c:v>14.016999999999999</c:v>
                </c:pt>
                <c:pt idx="491">
                  <c:v>14.087</c:v>
                </c:pt>
                <c:pt idx="492">
                  <c:v>14.106</c:v>
                </c:pt>
                <c:pt idx="493">
                  <c:v>14.202999999999999</c:v>
                </c:pt>
                <c:pt idx="494">
                  <c:v>14.222</c:v>
                </c:pt>
                <c:pt idx="495">
                  <c:v>14.295</c:v>
                </c:pt>
                <c:pt idx="496">
                  <c:v>14.325999999999999</c:v>
                </c:pt>
                <c:pt idx="497">
                  <c:v>14.384</c:v>
                </c:pt>
                <c:pt idx="498">
                  <c:v>14.468999999999999</c:v>
                </c:pt>
                <c:pt idx="499">
                  <c:v>14.488</c:v>
                </c:pt>
                <c:pt idx="500">
                  <c:v>14.587999999999999</c:v>
                </c:pt>
                <c:pt idx="501">
                  <c:v>14.619</c:v>
                </c:pt>
                <c:pt idx="502">
                  <c:v>14.657999999999999</c:v>
                </c:pt>
                <c:pt idx="503">
                  <c:v>14.715999999999999</c:v>
                </c:pt>
                <c:pt idx="504">
                  <c:v>14.77</c:v>
                </c:pt>
                <c:pt idx="505">
                  <c:v>14.82</c:v>
                </c:pt>
                <c:pt idx="506">
                  <c:v>14.862</c:v>
                </c:pt>
                <c:pt idx="507">
                  <c:v>14.878</c:v>
                </c:pt>
                <c:pt idx="508">
                  <c:v>15.067</c:v>
                </c:pt>
                <c:pt idx="509">
                  <c:v>15.009</c:v>
                </c:pt>
                <c:pt idx="510">
                  <c:v>15.081999999999999</c:v>
                </c:pt>
                <c:pt idx="511">
                  <c:v>15.129</c:v>
                </c:pt>
                <c:pt idx="512">
                  <c:v>15.174999999999999</c:v>
                </c:pt>
                <c:pt idx="513">
                  <c:v>15.241</c:v>
                </c:pt>
                <c:pt idx="514">
                  <c:v>15.282999999999999</c:v>
                </c:pt>
                <c:pt idx="515">
                  <c:v>15.321</c:v>
                </c:pt>
                <c:pt idx="516">
                  <c:v>15.382999999999999</c:v>
                </c:pt>
                <c:pt idx="517">
                  <c:v>15.417999999999999</c:v>
                </c:pt>
                <c:pt idx="518">
                  <c:v>15.464</c:v>
                </c:pt>
                <c:pt idx="519">
                  <c:v>15.568</c:v>
                </c:pt>
                <c:pt idx="520">
                  <c:v>15.591999999999999</c:v>
                </c:pt>
                <c:pt idx="521">
                  <c:v>15.645999999999999</c:v>
                </c:pt>
                <c:pt idx="522">
                  <c:v>15.711</c:v>
                </c:pt>
                <c:pt idx="523">
                  <c:v>15.75</c:v>
                </c:pt>
                <c:pt idx="524">
                  <c:v>15.827</c:v>
                </c:pt>
                <c:pt idx="525">
                  <c:v>15.862</c:v>
                </c:pt>
                <c:pt idx="526">
                  <c:v>15.939</c:v>
                </c:pt>
                <c:pt idx="527">
                  <c:v>15.962</c:v>
                </c:pt>
                <c:pt idx="528">
                  <c:v>16.001000000000001</c:v>
                </c:pt>
                <c:pt idx="529">
                  <c:v>16.058</c:v>
                </c:pt>
                <c:pt idx="530">
                  <c:v>16.101000000000003</c:v>
                </c:pt>
                <c:pt idx="531">
                  <c:v>16.170000000000002</c:v>
                </c:pt>
              </c:numCache>
            </c:numRef>
          </c:xVal>
          <c:yVal>
            <c:numRef>
              <c:f>汇总!$G$3:$G$534</c:f>
              <c:numCache>
                <c:formatCode>General</c:formatCode>
                <c:ptCount val="532"/>
                <c:pt idx="0">
                  <c:v>0</c:v>
                </c:pt>
                <c:pt idx="1">
                  <c:v>1.6899999999999977</c:v>
                </c:pt>
                <c:pt idx="2">
                  <c:v>2.8099999999999987</c:v>
                </c:pt>
                <c:pt idx="3">
                  <c:v>3.7699999999999996</c:v>
                </c:pt>
                <c:pt idx="4">
                  <c:v>4.4699999999999989</c:v>
                </c:pt>
                <c:pt idx="5">
                  <c:v>5.3599999999999994</c:v>
                </c:pt>
                <c:pt idx="6">
                  <c:v>5.8199999999999985</c:v>
                </c:pt>
                <c:pt idx="7">
                  <c:v>5.9599999999999991</c:v>
                </c:pt>
                <c:pt idx="8">
                  <c:v>6.1599999999999984</c:v>
                </c:pt>
                <c:pt idx="9">
                  <c:v>6.6699999999999982</c:v>
                </c:pt>
                <c:pt idx="10">
                  <c:v>7.4499999999999993</c:v>
                </c:pt>
                <c:pt idx="11">
                  <c:v>8.1599999999999984</c:v>
                </c:pt>
                <c:pt idx="12">
                  <c:v>8.5899999999999981</c:v>
                </c:pt>
                <c:pt idx="13">
                  <c:v>9.11</c:v>
                </c:pt>
                <c:pt idx="14">
                  <c:v>9.759999999999998</c:v>
                </c:pt>
                <c:pt idx="15">
                  <c:v>9.7099999999999991</c:v>
                </c:pt>
                <c:pt idx="16">
                  <c:v>10.379999999999999</c:v>
                </c:pt>
                <c:pt idx="17">
                  <c:v>11.249999999999998</c:v>
                </c:pt>
                <c:pt idx="18">
                  <c:v>12.299999999999999</c:v>
                </c:pt>
                <c:pt idx="19">
                  <c:v>12.959999999999999</c:v>
                </c:pt>
                <c:pt idx="20">
                  <c:v>13.349999999999998</c:v>
                </c:pt>
                <c:pt idx="21">
                  <c:v>13.809999999999999</c:v>
                </c:pt>
                <c:pt idx="22">
                  <c:v>14.649999999999999</c:v>
                </c:pt>
                <c:pt idx="23">
                  <c:v>15.299999999999999</c:v>
                </c:pt>
                <c:pt idx="24">
                  <c:v>15.77</c:v>
                </c:pt>
                <c:pt idx="25">
                  <c:v>16.75</c:v>
                </c:pt>
                <c:pt idx="26">
                  <c:v>17.299999999999997</c:v>
                </c:pt>
                <c:pt idx="27">
                  <c:v>17.84</c:v>
                </c:pt>
                <c:pt idx="28">
                  <c:v>18.32</c:v>
                </c:pt>
                <c:pt idx="29">
                  <c:v>18.63</c:v>
                </c:pt>
                <c:pt idx="30">
                  <c:v>18.84</c:v>
                </c:pt>
                <c:pt idx="31">
                  <c:v>19.16</c:v>
                </c:pt>
                <c:pt idx="32">
                  <c:v>19.29</c:v>
                </c:pt>
                <c:pt idx="33">
                  <c:v>19.2</c:v>
                </c:pt>
                <c:pt idx="34">
                  <c:v>19.239999999999998</c:v>
                </c:pt>
                <c:pt idx="35">
                  <c:v>19.239999999999998</c:v>
                </c:pt>
                <c:pt idx="36">
                  <c:v>19.239999999999998</c:v>
                </c:pt>
                <c:pt idx="37">
                  <c:v>19.27</c:v>
                </c:pt>
                <c:pt idx="38">
                  <c:v>19.29</c:v>
                </c:pt>
                <c:pt idx="39">
                  <c:v>19.239999999999998</c:v>
                </c:pt>
                <c:pt idx="40">
                  <c:v>19.279999999999998</c:v>
                </c:pt>
                <c:pt idx="41">
                  <c:v>19.32</c:v>
                </c:pt>
                <c:pt idx="42">
                  <c:v>19.29</c:v>
                </c:pt>
                <c:pt idx="43">
                  <c:v>19.299999999999997</c:v>
                </c:pt>
                <c:pt idx="44">
                  <c:v>19.34</c:v>
                </c:pt>
                <c:pt idx="45">
                  <c:v>19.36</c:v>
                </c:pt>
                <c:pt idx="46">
                  <c:v>19.5</c:v>
                </c:pt>
                <c:pt idx="47">
                  <c:v>19.95</c:v>
                </c:pt>
                <c:pt idx="48">
                  <c:v>20.27</c:v>
                </c:pt>
                <c:pt idx="49">
                  <c:v>20.64</c:v>
                </c:pt>
                <c:pt idx="50">
                  <c:v>20.81</c:v>
                </c:pt>
                <c:pt idx="51">
                  <c:v>21.83</c:v>
                </c:pt>
                <c:pt idx="52">
                  <c:v>22.58</c:v>
                </c:pt>
                <c:pt idx="53">
                  <c:v>31.81</c:v>
                </c:pt>
                <c:pt idx="54">
                  <c:v>33.25</c:v>
                </c:pt>
                <c:pt idx="55">
                  <c:v>33.29</c:v>
                </c:pt>
                <c:pt idx="56">
                  <c:v>35.239999999999995</c:v>
                </c:pt>
                <c:pt idx="57">
                  <c:v>36.090000000000003</c:v>
                </c:pt>
                <c:pt idx="58">
                  <c:v>36.94</c:v>
                </c:pt>
                <c:pt idx="59">
                  <c:v>39.049999999999997</c:v>
                </c:pt>
                <c:pt idx="60">
                  <c:v>39.099999999999994</c:v>
                </c:pt>
                <c:pt idx="61">
                  <c:v>41.19</c:v>
                </c:pt>
                <c:pt idx="62">
                  <c:v>41.730000000000004</c:v>
                </c:pt>
                <c:pt idx="63">
                  <c:v>44.12</c:v>
                </c:pt>
                <c:pt idx="64">
                  <c:v>45.25</c:v>
                </c:pt>
                <c:pt idx="65">
                  <c:v>46.8</c:v>
                </c:pt>
                <c:pt idx="66">
                  <c:v>48.39</c:v>
                </c:pt>
                <c:pt idx="67">
                  <c:v>48.26</c:v>
                </c:pt>
                <c:pt idx="68">
                  <c:v>50.68</c:v>
                </c:pt>
                <c:pt idx="69">
                  <c:v>51.87</c:v>
                </c:pt>
                <c:pt idx="70">
                  <c:v>53.589999999999996</c:v>
                </c:pt>
                <c:pt idx="71">
                  <c:v>55</c:v>
                </c:pt>
                <c:pt idx="72">
                  <c:v>56.04</c:v>
                </c:pt>
                <c:pt idx="73">
                  <c:v>58.32</c:v>
                </c:pt>
                <c:pt idx="74">
                  <c:v>59.76</c:v>
                </c:pt>
                <c:pt idx="75">
                  <c:v>61.32</c:v>
                </c:pt>
                <c:pt idx="76">
                  <c:v>63.08</c:v>
                </c:pt>
                <c:pt idx="77">
                  <c:v>63.879999999999995</c:v>
                </c:pt>
                <c:pt idx="78">
                  <c:v>66.63</c:v>
                </c:pt>
                <c:pt idx="79">
                  <c:v>68.47999999999999</c:v>
                </c:pt>
                <c:pt idx="80">
                  <c:v>69.52</c:v>
                </c:pt>
                <c:pt idx="81">
                  <c:v>71.930000000000007</c:v>
                </c:pt>
                <c:pt idx="82">
                  <c:v>72.97</c:v>
                </c:pt>
                <c:pt idx="83">
                  <c:v>75.599999999999994</c:v>
                </c:pt>
                <c:pt idx="84">
                  <c:v>76.490000000000009</c:v>
                </c:pt>
                <c:pt idx="85">
                  <c:v>79.289999999999992</c:v>
                </c:pt>
                <c:pt idx="86">
                  <c:v>81.14</c:v>
                </c:pt>
                <c:pt idx="87">
                  <c:v>82.43</c:v>
                </c:pt>
                <c:pt idx="88">
                  <c:v>84.01</c:v>
                </c:pt>
                <c:pt idx="89">
                  <c:v>85.64</c:v>
                </c:pt>
                <c:pt idx="90">
                  <c:v>87.89</c:v>
                </c:pt>
                <c:pt idx="91">
                  <c:v>90.09</c:v>
                </c:pt>
                <c:pt idx="92">
                  <c:v>91.73</c:v>
                </c:pt>
                <c:pt idx="93">
                  <c:v>93.9</c:v>
                </c:pt>
                <c:pt idx="94">
                  <c:v>94.679999999999993</c:v>
                </c:pt>
                <c:pt idx="95">
                  <c:v>97.96</c:v>
                </c:pt>
                <c:pt idx="96">
                  <c:v>97.44</c:v>
                </c:pt>
                <c:pt idx="97">
                  <c:v>101.85</c:v>
                </c:pt>
                <c:pt idx="98">
                  <c:v>104.34</c:v>
                </c:pt>
                <c:pt idx="99">
                  <c:v>106.83</c:v>
                </c:pt>
                <c:pt idx="100">
                  <c:v>109.37</c:v>
                </c:pt>
                <c:pt idx="101">
                  <c:v>111.55</c:v>
                </c:pt>
                <c:pt idx="102">
                  <c:v>114.33</c:v>
                </c:pt>
                <c:pt idx="103">
                  <c:v>113.76</c:v>
                </c:pt>
                <c:pt idx="104">
                  <c:v>118.6</c:v>
                </c:pt>
                <c:pt idx="105">
                  <c:v>121.31</c:v>
                </c:pt>
                <c:pt idx="106">
                  <c:v>123.71</c:v>
                </c:pt>
                <c:pt idx="107">
                  <c:v>125.49</c:v>
                </c:pt>
                <c:pt idx="108">
                  <c:v>128.06</c:v>
                </c:pt>
                <c:pt idx="109">
                  <c:v>130.44</c:v>
                </c:pt>
                <c:pt idx="110">
                  <c:v>130.23000000000002</c:v>
                </c:pt>
                <c:pt idx="111">
                  <c:v>134.36000000000001</c:v>
                </c:pt>
                <c:pt idx="112">
                  <c:v>137.78</c:v>
                </c:pt>
                <c:pt idx="113">
                  <c:v>140.69999999999999</c:v>
                </c:pt>
                <c:pt idx="114">
                  <c:v>143.28</c:v>
                </c:pt>
                <c:pt idx="115">
                  <c:v>146.19</c:v>
                </c:pt>
                <c:pt idx="116">
                  <c:v>149.05000000000001</c:v>
                </c:pt>
                <c:pt idx="117">
                  <c:v>150.76</c:v>
                </c:pt>
                <c:pt idx="118">
                  <c:v>150.68</c:v>
                </c:pt>
                <c:pt idx="119">
                  <c:v>156.09</c:v>
                </c:pt>
                <c:pt idx="120">
                  <c:v>159.05000000000001</c:v>
                </c:pt>
                <c:pt idx="121">
                  <c:v>162.66</c:v>
                </c:pt>
                <c:pt idx="122">
                  <c:v>146.82</c:v>
                </c:pt>
                <c:pt idx="123">
                  <c:v>154.66</c:v>
                </c:pt>
                <c:pt idx="124">
                  <c:v>160.13999999999999</c:v>
                </c:pt>
                <c:pt idx="125">
                  <c:v>166.05</c:v>
                </c:pt>
                <c:pt idx="126">
                  <c:v>170.44</c:v>
                </c:pt>
                <c:pt idx="127">
                  <c:v>171.01</c:v>
                </c:pt>
                <c:pt idx="128">
                  <c:v>175.74</c:v>
                </c:pt>
                <c:pt idx="129">
                  <c:v>179.77</c:v>
                </c:pt>
                <c:pt idx="130">
                  <c:v>182.57</c:v>
                </c:pt>
                <c:pt idx="131">
                  <c:v>185.87</c:v>
                </c:pt>
                <c:pt idx="132">
                  <c:v>190.06</c:v>
                </c:pt>
                <c:pt idx="133">
                  <c:v>194.62</c:v>
                </c:pt>
                <c:pt idx="134">
                  <c:v>197.87</c:v>
                </c:pt>
                <c:pt idx="135">
                  <c:v>192.47</c:v>
                </c:pt>
                <c:pt idx="136">
                  <c:v>202.15</c:v>
                </c:pt>
                <c:pt idx="137">
                  <c:v>205.7</c:v>
                </c:pt>
                <c:pt idx="138">
                  <c:v>208.82</c:v>
                </c:pt>
                <c:pt idx="139">
                  <c:v>213.21</c:v>
                </c:pt>
                <c:pt idx="140">
                  <c:v>209.96</c:v>
                </c:pt>
                <c:pt idx="141">
                  <c:v>216.67</c:v>
                </c:pt>
                <c:pt idx="142">
                  <c:v>220.5</c:v>
                </c:pt>
                <c:pt idx="143">
                  <c:v>225</c:v>
                </c:pt>
                <c:pt idx="144">
                  <c:v>228.1</c:v>
                </c:pt>
                <c:pt idx="145">
                  <c:v>224.96</c:v>
                </c:pt>
                <c:pt idx="146">
                  <c:v>232.54</c:v>
                </c:pt>
                <c:pt idx="147">
                  <c:v>237.6</c:v>
                </c:pt>
                <c:pt idx="148">
                  <c:v>240.72</c:v>
                </c:pt>
                <c:pt idx="149">
                  <c:v>244.91</c:v>
                </c:pt>
                <c:pt idx="150">
                  <c:v>247.58</c:v>
                </c:pt>
                <c:pt idx="151">
                  <c:v>247.99</c:v>
                </c:pt>
                <c:pt idx="152">
                  <c:v>251.3</c:v>
                </c:pt>
                <c:pt idx="153">
                  <c:v>255.83</c:v>
                </c:pt>
                <c:pt idx="154">
                  <c:v>259.27999999999997</c:v>
                </c:pt>
                <c:pt idx="155">
                  <c:v>262.57</c:v>
                </c:pt>
                <c:pt idx="156">
                  <c:v>265.51</c:v>
                </c:pt>
                <c:pt idx="157">
                  <c:v>261.53999999999996</c:v>
                </c:pt>
                <c:pt idx="158">
                  <c:v>267.26</c:v>
                </c:pt>
                <c:pt idx="159">
                  <c:v>271.16999999999996</c:v>
                </c:pt>
                <c:pt idx="160">
                  <c:v>276.62</c:v>
                </c:pt>
                <c:pt idx="161">
                  <c:v>279.39999999999998</c:v>
                </c:pt>
                <c:pt idx="162">
                  <c:v>280.33000000000004</c:v>
                </c:pt>
                <c:pt idx="163">
                  <c:v>282.02999999999997</c:v>
                </c:pt>
                <c:pt idx="164">
                  <c:v>280.38</c:v>
                </c:pt>
                <c:pt idx="165">
                  <c:v>281.04999999999995</c:v>
                </c:pt>
                <c:pt idx="166">
                  <c:v>280.16999999999996</c:v>
                </c:pt>
                <c:pt idx="167">
                  <c:v>279.51</c:v>
                </c:pt>
                <c:pt idx="168">
                  <c:v>280.89</c:v>
                </c:pt>
                <c:pt idx="169">
                  <c:v>279.20000000000005</c:v>
                </c:pt>
                <c:pt idx="170">
                  <c:v>280.27999999999997</c:v>
                </c:pt>
                <c:pt idx="171">
                  <c:v>279.39999999999998</c:v>
                </c:pt>
                <c:pt idx="172">
                  <c:v>280.53999999999996</c:v>
                </c:pt>
                <c:pt idx="173">
                  <c:v>279.87</c:v>
                </c:pt>
                <c:pt idx="174">
                  <c:v>280.16999999999996</c:v>
                </c:pt>
                <c:pt idx="175">
                  <c:v>281.40999999999997</c:v>
                </c:pt>
                <c:pt idx="176">
                  <c:v>280.84000000000003</c:v>
                </c:pt>
                <c:pt idx="177">
                  <c:v>281.14999999999998</c:v>
                </c:pt>
                <c:pt idx="178">
                  <c:v>281.30999999999995</c:v>
                </c:pt>
                <c:pt idx="179">
                  <c:v>282.49</c:v>
                </c:pt>
                <c:pt idx="180">
                  <c:v>281.57000000000005</c:v>
                </c:pt>
                <c:pt idx="181">
                  <c:v>282.44000000000005</c:v>
                </c:pt>
                <c:pt idx="182">
                  <c:v>281.26</c:v>
                </c:pt>
                <c:pt idx="183">
                  <c:v>281.77</c:v>
                </c:pt>
                <c:pt idx="184">
                  <c:v>282.70000000000005</c:v>
                </c:pt>
                <c:pt idx="185">
                  <c:v>281.72000000000003</c:v>
                </c:pt>
                <c:pt idx="186">
                  <c:v>282.39</c:v>
                </c:pt>
                <c:pt idx="187">
                  <c:v>281.98</c:v>
                </c:pt>
                <c:pt idx="188">
                  <c:v>282.28999999999996</c:v>
                </c:pt>
                <c:pt idx="189">
                  <c:v>281.40999999999997</c:v>
                </c:pt>
                <c:pt idx="190">
                  <c:v>282.08000000000004</c:v>
                </c:pt>
                <c:pt idx="191">
                  <c:v>282.39</c:v>
                </c:pt>
                <c:pt idx="192">
                  <c:v>281.82000000000005</c:v>
                </c:pt>
                <c:pt idx="193">
                  <c:v>283.21000000000004</c:v>
                </c:pt>
                <c:pt idx="194">
                  <c:v>282.13</c:v>
                </c:pt>
                <c:pt idx="195">
                  <c:v>282.89999999999998</c:v>
                </c:pt>
                <c:pt idx="196">
                  <c:v>282.70000000000005</c:v>
                </c:pt>
                <c:pt idx="197">
                  <c:v>282.28999999999996</c:v>
                </c:pt>
                <c:pt idx="198">
                  <c:v>282.95000000000005</c:v>
                </c:pt>
                <c:pt idx="199">
                  <c:v>283.11</c:v>
                </c:pt>
                <c:pt idx="200">
                  <c:v>283.01</c:v>
                </c:pt>
                <c:pt idx="201">
                  <c:v>283.57000000000005</c:v>
                </c:pt>
                <c:pt idx="202">
                  <c:v>282.75</c:v>
                </c:pt>
                <c:pt idx="203">
                  <c:v>282.95000000000005</c:v>
                </c:pt>
                <c:pt idx="204">
                  <c:v>283.73</c:v>
                </c:pt>
                <c:pt idx="205">
                  <c:v>283.21000000000004</c:v>
                </c:pt>
                <c:pt idx="206">
                  <c:v>284.54999999999995</c:v>
                </c:pt>
                <c:pt idx="207">
                  <c:v>283.21000000000004</c:v>
                </c:pt>
                <c:pt idx="208">
                  <c:v>285.12</c:v>
                </c:pt>
                <c:pt idx="209">
                  <c:v>283.73</c:v>
                </c:pt>
                <c:pt idx="210">
                  <c:v>284.45000000000005</c:v>
                </c:pt>
                <c:pt idx="211">
                  <c:v>283.57000000000005</c:v>
                </c:pt>
                <c:pt idx="212">
                  <c:v>283.73</c:v>
                </c:pt>
                <c:pt idx="213">
                  <c:v>285.37</c:v>
                </c:pt>
                <c:pt idx="214">
                  <c:v>283.98</c:v>
                </c:pt>
                <c:pt idx="215">
                  <c:v>284.28999999999996</c:v>
                </c:pt>
                <c:pt idx="216">
                  <c:v>284.39999999999998</c:v>
                </c:pt>
                <c:pt idx="217">
                  <c:v>284.24</c:v>
                </c:pt>
                <c:pt idx="218">
                  <c:v>284.70000000000005</c:v>
                </c:pt>
                <c:pt idx="219">
                  <c:v>285.16999999999996</c:v>
                </c:pt>
                <c:pt idx="220">
                  <c:v>284.60000000000002</c:v>
                </c:pt>
                <c:pt idx="221">
                  <c:v>285.48</c:v>
                </c:pt>
                <c:pt idx="222">
                  <c:v>284.64999999999998</c:v>
                </c:pt>
                <c:pt idx="223">
                  <c:v>285.27</c:v>
                </c:pt>
                <c:pt idx="224">
                  <c:v>285.27</c:v>
                </c:pt>
                <c:pt idx="225">
                  <c:v>285.12</c:v>
                </c:pt>
                <c:pt idx="226">
                  <c:v>285.27</c:v>
                </c:pt>
                <c:pt idx="227">
                  <c:v>285.27</c:v>
                </c:pt>
                <c:pt idx="228">
                  <c:v>285.58000000000004</c:v>
                </c:pt>
                <c:pt idx="229">
                  <c:v>286.61</c:v>
                </c:pt>
                <c:pt idx="230">
                  <c:v>285.73</c:v>
                </c:pt>
                <c:pt idx="231">
                  <c:v>286.39999999999998</c:v>
                </c:pt>
                <c:pt idx="232">
                  <c:v>286.46000000000004</c:v>
                </c:pt>
                <c:pt idx="233">
                  <c:v>285.84000000000003</c:v>
                </c:pt>
                <c:pt idx="234">
                  <c:v>286.87</c:v>
                </c:pt>
                <c:pt idx="235">
                  <c:v>286.03999999999996</c:v>
                </c:pt>
                <c:pt idx="236">
                  <c:v>286.55999999999995</c:v>
                </c:pt>
                <c:pt idx="237">
                  <c:v>286.25</c:v>
                </c:pt>
                <c:pt idx="238">
                  <c:v>287.95000000000005</c:v>
                </c:pt>
                <c:pt idx="239">
                  <c:v>286.65999999999997</c:v>
                </c:pt>
                <c:pt idx="240">
                  <c:v>287.42999999999995</c:v>
                </c:pt>
                <c:pt idx="241">
                  <c:v>287.12</c:v>
                </c:pt>
                <c:pt idx="242">
                  <c:v>287.89999999999998</c:v>
                </c:pt>
                <c:pt idx="243">
                  <c:v>286.87</c:v>
                </c:pt>
                <c:pt idx="244">
                  <c:v>287.69000000000005</c:v>
                </c:pt>
                <c:pt idx="245">
                  <c:v>287.78999999999996</c:v>
                </c:pt>
                <c:pt idx="246">
                  <c:v>287.74</c:v>
                </c:pt>
                <c:pt idx="247">
                  <c:v>287.53999999999996</c:v>
                </c:pt>
                <c:pt idx="248">
                  <c:v>288.66999999999996</c:v>
                </c:pt>
                <c:pt idx="249">
                  <c:v>288.20000000000005</c:v>
                </c:pt>
                <c:pt idx="250">
                  <c:v>287.64</c:v>
                </c:pt>
                <c:pt idx="251">
                  <c:v>287.89999999999998</c:v>
                </c:pt>
                <c:pt idx="252">
                  <c:v>288.66999999999996</c:v>
                </c:pt>
                <c:pt idx="253">
                  <c:v>288</c:v>
                </c:pt>
                <c:pt idx="254">
                  <c:v>288.98</c:v>
                </c:pt>
                <c:pt idx="255">
                  <c:v>288.66999999999996</c:v>
                </c:pt>
                <c:pt idx="256">
                  <c:v>289.02999999999997</c:v>
                </c:pt>
                <c:pt idx="257">
                  <c:v>288.82000000000005</c:v>
                </c:pt>
                <c:pt idx="258">
                  <c:v>289.17999999999995</c:v>
                </c:pt>
                <c:pt idx="259">
                  <c:v>288.77</c:v>
                </c:pt>
                <c:pt idx="260">
                  <c:v>289.13</c:v>
                </c:pt>
                <c:pt idx="261">
                  <c:v>288.77</c:v>
                </c:pt>
                <c:pt idx="262">
                  <c:v>289.17999999999995</c:v>
                </c:pt>
                <c:pt idx="263">
                  <c:v>289.60000000000002</c:v>
                </c:pt>
                <c:pt idx="264">
                  <c:v>289.17999999999995</c:v>
                </c:pt>
                <c:pt idx="265">
                  <c:v>289.17999999999995</c:v>
                </c:pt>
                <c:pt idx="266">
                  <c:v>289.23</c:v>
                </c:pt>
                <c:pt idx="267">
                  <c:v>289.64</c:v>
                </c:pt>
                <c:pt idx="268">
                  <c:v>289.64</c:v>
                </c:pt>
                <c:pt idx="269">
                  <c:v>290.57000000000005</c:v>
                </c:pt>
                <c:pt idx="270">
                  <c:v>290.11</c:v>
                </c:pt>
                <c:pt idx="271">
                  <c:v>289.53999999999996</c:v>
                </c:pt>
                <c:pt idx="272">
                  <c:v>289.79999999999995</c:v>
                </c:pt>
                <c:pt idx="273">
                  <c:v>290.26</c:v>
                </c:pt>
                <c:pt idx="274">
                  <c:v>290.62</c:v>
                </c:pt>
                <c:pt idx="275">
                  <c:v>289.85000000000002</c:v>
                </c:pt>
                <c:pt idx="276">
                  <c:v>290.92999999999995</c:v>
                </c:pt>
                <c:pt idx="277">
                  <c:v>291.24</c:v>
                </c:pt>
                <c:pt idx="278">
                  <c:v>289.95000000000005</c:v>
                </c:pt>
                <c:pt idx="279">
                  <c:v>291.86</c:v>
                </c:pt>
                <c:pt idx="280">
                  <c:v>290.66999999999996</c:v>
                </c:pt>
                <c:pt idx="281">
                  <c:v>290.83000000000004</c:v>
                </c:pt>
                <c:pt idx="282">
                  <c:v>291.34000000000003</c:v>
                </c:pt>
                <c:pt idx="283">
                  <c:v>290.88</c:v>
                </c:pt>
                <c:pt idx="284">
                  <c:v>291.14</c:v>
                </c:pt>
                <c:pt idx="285">
                  <c:v>290.83000000000004</c:v>
                </c:pt>
                <c:pt idx="286">
                  <c:v>290.66999999999996</c:v>
                </c:pt>
                <c:pt idx="287">
                  <c:v>292.12</c:v>
                </c:pt>
                <c:pt idx="288">
                  <c:v>290.77999999999997</c:v>
                </c:pt>
                <c:pt idx="289">
                  <c:v>292.22000000000003</c:v>
                </c:pt>
                <c:pt idx="290">
                  <c:v>291.45000000000005</c:v>
                </c:pt>
                <c:pt idx="291">
                  <c:v>290.92999999999995</c:v>
                </c:pt>
                <c:pt idx="292">
                  <c:v>292.48</c:v>
                </c:pt>
                <c:pt idx="293">
                  <c:v>291.54999999999995</c:v>
                </c:pt>
                <c:pt idx="294">
                  <c:v>291.76</c:v>
                </c:pt>
                <c:pt idx="295">
                  <c:v>291.86</c:v>
                </c:pt>
                <c:pt idx="296">
                  <c:v>291.64999999999998</c:v>
                </c:pt>
                <c:pt idx="297">
                  <c:v>291.39999999999998</c:v>
                </c:pt>
                <c:pt idx="298">
                  <c:v>292.01</c:v>
                </c:pt>
                <c:pt idx="299">
                  <c:v>291.14</c:v>
                </c:pt>
                <c:pt idx="300">
                  <c:v>291.90999999999997</c:v>
                </c:pt>
                <c:pt idx="301">
                  <c:v>291.86</c:v>
                </c:pt>
                <c:pt idx="302">
                  <c:v>291.86</c:v>
                </c:pt>
                <c:pt idx="303">
                  <c:v>292.77999999999997</c:v>
                </c:pt>
                <c:pt idx="304">
                  <c:v>291.96000000000004</c:v>
                </c:pt>
                <c:pt idx="305">
                  <c:v>292.99</c:v>
                </c:pt>
                <c:pt idx="306">
                  <c:v>291.70000000000005</c:v>
                </c:pt>
                <c:pt idx="307">
                  <c:v>292.99</c:v>
                </c:pt>
                <c:pt idx="308">
                  <c:v>291.96000000000004</c:v>
                </c:pt>
                <c:pt idx="309">
                  <c:v>292.16999999999996</c:v>
                </c:pt>
                <c:pt idx="310">
                  <c:v>292.84000000000003</c:v>
                </c:pt>
                <c:pt idx="311">
                  <c:v>292.37</c:v>
                </c:pt>
                <c:pt idx="312">
                  <c:v>292.05999999999995</c:v>
                </c:pt>
                <c:pt idx="313">
                  <c:v>292.22000000000003</c:v>
                </c:pt>
                <c:pt idx="314">
                  <c:v>292.37</c:v>
                </c:pt>
                <c:pt idx="315">
                  <c:v>292.37</c:v>
                </c:pt>
                <c:pt idx="316">
                  <c:v>292.58000000000004</c:v>
                </c:pt>
                <c:pt idx="317">
                  <c:v>292.67999999999995</c:v>
                </c:pt>
                <c:pt idx="318">
                  <c:v>292.12</c:v>
                </c:pt>
                <c:pt idx="319">
                  <c:v>292.63</c:v>
                </c:pt>
                <c:pt idx="320">
                  <c:v>292.99</c:v>
                </c:pt>
                <c:pt idx="321">
                  <c:v>292.67999999999995</c:v>
                </c:pt>
                <c:pt idx="322">
                  <c:v>292.77999999999997</c:v>
                </c:pt>
                <c:pt idx="323">
                  <c:v>292.67999999999995</c:v>
                </c:pt>
                <c:pt idx="324">
                  <c:v>292.05999999999995</c:v>
                </c:pt>
                <c:pt idx="325">
                  <c:v>292.84000000000003</c:v>
                </c:pt>
                <c:pt idx="326">
                  <c:v>292.84000000000003</c:v>
                </c:pt>
                <c:pt idx="327">
                  <c:v>292.63</c:v>
                </c:pt>
                <c:pt idx="328">
                  <c:v>292.84000000000003</c:v>
                </c:pt>
                <c:pt idx="329">
                  <c:v>291.96000000000004</c:v>
                </c:pt>
                <c:pt idx="330">
                  <c:v>293.35000000000002</c:v>
                </c:pt>
                <c:pt idx="331">
                  <c:v>292.52999999999997</c:v>
                </c:pt>
                <c:pt idx="332">
                  <c:v>292.67999999999995</c:v>
                </c:pt>
                <c:pt idx="333">
                  <c:v>292.05999999999995</c:v>
                </c:pt>
                <c:pt idx="334">
                  <c:v>293.03999999999996</c:v>
                </c:pt>
                <c:pt idx="335">
                  <c:v>293.91999999999996</c:v>
                </c:pt>
                <c:pt idx="336">
                  <c:v>292.12</c:v>
                </c:pt>
                <c:pt idx="337">
                  <c:v>292.05999999999995</c:v>
                </c:pt>
                <c:pt idx="338">
                  <c:v>292.73</c:v>
                </c:pt>
                <c:pt idx="339">
                  <c:v>292.99</c:v>
                </c:pt>
                <c:pt idx="340">
                  <c:v>292.89</c:v>
                </c:pt>
                <c:pt idx="341">
                  <c:v>293.09000000000003</c:v>
                </c:pt>
                <c:pt idx="342">
                  <c:v>292.32000000000005</c:v>
                </c:pt>
                <c:pt idx="343">
                  <c:v>292.77999999999997</c:v>
                </c:pt>
                <c:pt idx="344">
                  <c:v>292.16999999999996</c:v>
                </c:pt>
                <c:pt idx="345">
                  <c:v>292.73</c:v>
                </c:pt>
                <c:pt idx="346">
                  <c:v>292.58000000000004</c:v>
                </c:pt>
                <c:pt idx="347">
                  <c:v>293.87</c:v>
                </c:pt>
                <c:pt idx="348">
                  <c:v>293.35000000000002</c:v>
                </c:pt>
                <c:pt idx="349">
                  <c:v>292.22000000000003</c:v>
                </c:pt>
                <c:pt idx="350">
                  <c:v>293.65999999999997</c:v>
                </c:pt>
                <c:pt idx="351">
                  <c:v>292.58000000000004</c:v>
                </c:pt>
                <c:pt idx="352">
                  <c:v>292.48</c:v>
                </c:pt>
                <c:pt idx="353">
                  <c:v>292.94000000000005</c:v>
                </c:pt>
                <c:pt idx="354">
                  <c:v>292.12</c:v>
                </c:pt>
                <c:pt idx="355">
                  <c:v>293.29999999999995</c:v>
                </c:pt>
                <c:pt idx="356">
                  <c:v>293.03999999999996</c:v>
                </c:pt>
                <c:pt idx="357">
                  <c:v>292.16999999999996</c:v>
                </c:pt>
                <c:pt idx="358">
                  <c:v>292.12</c:v>
                </c:pt>
                <c:pt idx="359">
                  <c:v>292.52999999999997</c:v>
                </c:pt>
                <c:pt idx="360">
                  <c:v>291.76</c:v>
                </c:pt>
                <c:pt idx="361">
                  <c:v>292.67999999999995</c:v>
                </c:pt>
                <c:pt idx="362">
                  <c:v>291.45000000000005</c:v>
                </c:pt>
                <c:pt idx="363">
                  <c:v>292.27</c:v>
                </c:pt>
                <c:pt idx="364">
                  <c:v>291.45000000000005</c:v>
                </c:pt>
                <c:pt idx="365">
                  <c:v>291.80999999999995</c:v>
                </c:pt>
                <c:pt idx="366">
                  <c:v>292.05999999999995</c:v>
                </c:pt>
                <c:pt idx="367">
                  <c:v>291.76</c:v>
                </c:pt>
                <c:pt idx="368">
                  <c:v>292.05999999999995</c:v>
                </c:pt>
                <c:pt idx="369">
                  <c:v>291.03999999999996</c:v>
                </c:pt>
                <c:pt idx="370">
                  <c:v>292.63</c:v>
                </c:pt>
                <c:pt idx="371">
                  <c:v>291.14</c:v>
                </c:pt>
                <c:pt idx="372">
                  <c:v>291.24</c:v>
                </c:pt>
                <c:pt idx="373">
                  <c:v>291.76</c:v>
                </c:pt>
                <c:pt idx="374">
                  <c:v>291.34000000000003</c:v>
                </c:pt>
                <c:pt idx="375">
                  <c:v>290.73</c:v>
                </c:pt>
                <c:pt idx="376">
                  <c:v>290.57000000000005</c:v>
                </c:pt>
                <c:pt idx="377">
                  <c:v>290.83000000000004</c:v>
                </c:pt>
                <c:pt idx="378">
                  <c:v>290.37</c:v>
                </c:pt>
                <c:pt idx="379">
                  <c:v>290.88</c:v>
                </c:pt>
                <c:pt idx="380">
                  <c:v>289.95000000000005</c:v>
                </c:pt>
                <c:pt idx="381">
                  <c:v>289.64</c:v>
                </c:pt>
                <c:pt idx="382">
                  <c:v>289.28999999999996</c:v>
                </c:pt>
                <c:pt idx="383">
                  <c:v>289.79999999999995</c:v>
                </c:pt>
                <c:pt idx="384">
                  <c:v>288.87</c:v>
                </c:pt>
                <c:pt idx="385">
                  <c:v>289.13</c:v>
                </c:pt>
                <c:pt idx="386">
                  <c:v>288.62</c:v>
                </c:pt>
                <c:pt idx="387">
                  <c:v>288.26</c:v>
                </c:pt>
                <c:pt idx="388">
                  <c:v>288.10000000000002</c:v>
                </c:pt>
                <c:pt idx="389">
                  <c:v>287.84000000000003</c:v>
                </c:pt>
                <c:pt idx="390">
                  <c:v>287.33000000000004</c:v>
                </c:pt>
                <c:pt idx="391">
                  <c:v>287.23</c:v>
                </c:pt>
                <c:pt idx="392">
                  <c:v>286.87</c:v>
                </c:pt>
                <c:pt idx="393">
                  <c:v>286.09000000000003</c:v>
                </c:pt>
                <c:pt idx="394">
                  <c:v>285.94000000000005</c:v>
                </c:pt>
                <c:pt idx="395">
                  <c:v>285.67999999999995</c:v>
                </c:pt>
                <c:pt idx="396">
                  <c:v>284.80999999999995</c:v>
                </c:pt>
                <c:pt idx="397">
                  <c:v>285.48</c:v>
                </c:pt>
                <c:pt idx="398">
                  <c:v>283.83000000000004</c:v>
                </c:pt>
                <c:pt idx="399">
                  <c:v>283.83000000000004</c:v>
                </c:pt>
                <c:pt idx="400">
                  <c:v>283.57000000000005</c:v>
                </c:pt>
                <c:pt idx="401">
                  <c:v>283.30999999999995</c:v>
                </c:pt>
                <c:pt idx="402">
                  <c:v>282.28999999999996</c:v>
                </c:pt>
                <c:pt idx="403">
                  <c:v>282.75</c:v>
                </c:pt>
                <c:pt idx="404">
                  <c:v>280.95000000000005</c:v>
                </c:pt>
                <c:pt idx="405">
                  <c:v>281</c:v>
                </c:pt>
                <c:pt idx="406">
                  <c:v>280.23</c:v>
                </c:pt>
                <c:pt idx="407">
                  <c:v>279.76</c:v>
                </c:pt>
                <c:pt idx="408">
                  <c:v>279.09000000000003</c:v>
                </c:pt>
                <c:pt idx="409">
                  <c:v>279.09000000000003</c:v>
                </c:pt>
                <c:pt idx="410">
                  <c:v>278.48</c:v>
                </c:pt>
                <c:pt idx="411">
                  <c:v>278.07000000000005</c:v>
                </c:pt>
                <c:pt idx="412">
                  <c:v>277.86</c:v>
                </c:pt>
                <c:pt idx="413">
                  <c:v>278.07000000000005</c:v>
                </c:pt>
                <c:pt idx="414">
                  <c:v>276.15999999999997</c:v>
                </c:pt>
                <c:pt idx="415">
                  <c:v>276.11</c:v>
                </c:pt>
                <c:pt idx="416">
                  <c:v>275.59000000000003</c:v>
                </c:pt>
                <c:pt idx="417">
                  <c:v>275.39</c:v>
                </c:pt>
                <c:pt idx="418">
                  <c:v>274.10000000000002</c:v>
                </c:pt>
                <c:pt idx="419">
                  <c:v>274.05</c:v>
                </c:pt>
                <c:pt idx="420">
                  <c:v>273.33000000000004</c:v>
                </c:pt>
                <c:pt idx="421">
                  <c:v>273.02</c:v>
                </c:pt>
                <c:pt idx="422">
                  <c:v>271.99</c:v>
                </c:pt>
                <c:pt idx="423">
                  <c:v>271.48</c:v>
                </c:pt>
                <c:pt idx="424">
                  <c:v>271.12</c:v>
                </c:pt>
                <c:pt idx="425">
                  <c:v>271.48</c:v>
                </c:pt>
                <c:pt idx="426">
                  <c:v>269.98</c:v>
                </c:pt>
                <c:pt idx="427">
                  <c:v>269.06</c:v>
                </c:pt>
                <c:pt idx="428">
                  <c:v>268.85000000000002</c:v>
                </c:pt>
                <c:pt idx="429">
                  <c:v>268.27999999999997</c:v>
                </c:pt>
                <c:pt idx="430">
                  <c:v>268.02999999999997</c:v>
                </c:pt>
                <c:pt idx="431">
                  <c:v>266.89999999999998</c:v>
                </c:pt>
                <c:pt idx="432">
                  <c:v>267.40999999999997</c:v>
                </c:pt>
                <c:pt idx="433">
                  <c:v>265.91999999999996</c:v>
                </c:pt>
                <c:pt idx="434">
                  <c:v>265.56</c:v>
                </c:pt>
                <c:pt idx="435">
                  <c:v>265.45</c:v>
                </c:pt>
                <c:pt idx="436">
                  <c:v>264.32</c:v>
                </c:pt>
                <c:pt idx="437">
                  <c:v>265.14999999999998</c:v>
                </c:pt>
                <c:pt idx="438">
                  <c:v>264.01</c:v>
                </c:pt>
                <c:pt idx="439">
                  <c:v>262.83000000000004</c:v>
                </c:pt>
                <c:pt idx="440">
                  <c:v>262.62</c:v>
                </c:pt>
                <c:pt idx="441">
                  <c:v>261.59000000000003</c:v>
                </c:pt>
                <c:pt idx="442">
                  <c:v>261.44</c:v>
                </c:pt>
                <c:pt idx="443">
                  <c:v>260.2</c:v>
                </c:pt>
                <c:pt idx="444">
                  <c:v>260</c:v>
                </c:pt>
                <c:pt idx="445">
                  <c:v>259.43</c:v>
                </c:pt>
                <c:pt idx="446">
                  <c:v>258.76</c:v>
                </c:pt>
                <c:pt idx="447">
                  <c:v>259.12</c:v>
                </c:pt>
                <c:pt idx="448">
                  <c:v>257.94</c:v>
                </c:pt>
                <c:pt idx="449">
                  <c:v>257.01</c:v>
                </c:pt>
                <c:pt idx="450">
                  <c:v>257.12</c:v>
                </c:pt>
                <c:pt idx="451">
                  <c:v>255.47</c:v>
                </c:pt>
                <c:pt idx="452">
                  <c:v>256.19</c:v>
                </c:pt>
                <c:pt idx="453">
                  <c:v>254.13</c:v>
                </c:pt>
                <c:pt idx="454">
                  <c:v>254.65</c:v>
                </c:pt>
                <c:pt idx="455">
                  <c:v>254.8</c:v>
                </c:pt>
                <c:pt idx="456">
                  <c:v>252.53</c:v>
                </c:pt>
                <c:pt idx="457">
                  <c:v>253.87</c:v>
                </c:pt>
                <c:pt idx="458">
                  <c:v>251.92</c:v>
                </c:pt>
                <c:pt idx="459">
                  <c:v>251.4</c:v>
                </c:pt>
                <c:pt idx="460">
                  <c:v>250.53</c:v>
                </c:pt>
                <c:pt idx="461">
                  <c:v>250.58</c:v>
                </c:pt>
                <c:pt idx="462">
                  <c:v>249.6</c:v>
                </c:pt>
                <c:pt idx="463">
                  <c:v>247.85</c:v>
                </c:pt>
                <c:pt idx="464">
                  <c:v>248.78</c:v>
                </c:pt>
                <c:pt idx="465">
                  <c:v>246.82</c:v>
                </c:pt>
                <c:pt idx="466">
                  <c:v>246.98</c:v>
                </c:pt>
                <c:pt idx="467">
                  <c:v>246.56</c:v>
                </c:pt>
                <c:pt idx="468">
                  <c:v>245.38</c:v>
                </c:pt>
                <c:pt idx="469">
                  <c:v>245.38</c:v>
                </c:pt>
                <c:pt idx="470">
                  <c:v>244.4</c:v>
                </c:pt>
                <c:pt idx="471">
                  <c:v>243.12</c:v>
                </c:pt>
                <c:pt idx="472">
                  <c:v>243.58</c:v>
                </c:pt>
                <c:pt idx="473">
                  <c:v>242.5</c:v>
                </c:pt>
                <c:pt idx="474">
                  <c:v>241.73</c:v>
                </c:pt>
                <c:pt idx="475">
                  <c:v>241.31</c:v>
                </c:pt>
                <c:pt idx="476">
                  <c:v>240.18</c:v>
                </c:pt>
                <c:pt idx="477">
                  <c:v>240.49</c:v>
                </c:pt>
                <c:pt idx="478">
                  <c:v>239</c:v>
                </c:pt>
                <c:pt idx="479">
                  <c:v>238.69</c:v>
                </c:pt>
                <c:pt idx="480">
                  <c:v>237.5</c:v>
                </c:pt>
                <c:pt idx="481">
                  <c:v>235.76</c:v>
                </c:pt>
                <c:pt idx="482">
                  <c:v>237.3</c:v>
                </c:pt>
                <c:pt idx="483">
                  <c:v>235.14</c:v>
                </c:pt>
                <c:pt idx="484">
                  <c:v>234.47</c:v>
                </c:pt>
                <c:pt idx="485">
                  <c:v>233.49</c:v>
                </c:pt>
                <c:pt idx="486">
                  <c:v>233.7</c:v>
                </c:pt>
                <c:pt idx="487">
                  <c:v>232.35999999999999</c:v>
                </c:pt>
                <c:pt idx="488">
                  <c:v>231.95</c:v>
                </c:pt>
                <c:pt idx="489">
                  <c:v>231.33</c:v>
                </c:pt>
                <c:pt idx="490">
                  <c:v>230.25</c:v>
                </c:pt>
                <c:pt idx="491">
                  <c:v>229.42</c:v>
                </c:pt>
                <c:pt idx="492">
                  <c:v>229.48</c:v>
                </c:pt>
                <c:pt idx="493">
                  <c:v>228.76</c:v>
                </c:pt>
                <c:pt idx="494">
                  <c:v>226.77</c:v>
                </c:pt>
                <c:pt idx="495">
                  <c:v>226.53</c:v>
                </c:pt>
                <c:pt idx="496">
                  <c:v>225.66</c:v>
                </c:pt>
                <c:pt idx="497">
                  <c:v>225.32</c:v>
                </c:pt>
                <c:pt idx="498">
                  <c:v>224.03</c:v>
                </c:pt>
                <c:pt idx="499">
                  <c:v>222.85999999999999</c:v>
                </c:pt>
                <c:pt idx="500">
                  <c:v>222.51</c:v>
                </c:pt>
                <c:pt idx="501">
                  <c:v>221.32</c:v>
                </c:pt>
                <c:pt idx="502">
                  <c:v>220.9</c:v>
                </c:pt>
                <c:pt idx="503">
                  <c:v>219.66</c:v>
                </c:pt>
                <c:pt idx="504">
                  <c:v>219.32</c:v>
                </c:pt>
                <c:pt idx="505">
                  <c:v>218</c:v>
                </c:pt>
                <c:pt idx="506">
                  <c:v>217.79</c:v>
                </c:pt>
                <c:pt idx="507">
                  <c:v>216.38</c:v>
                </c:pt>
                <c:pt idx="508">
                  <c:v>216.5</c:v>
                </c:pt>
                <c:pt idx="509">
                  <c:v>215.45</c:v>
                </c:pt>
                <c:pt idx="510">
                  <c:v>214</c:v>
                </c:pt>
                <c:pt idx="511">
                  <c:v>213.43</c:v>
                </c:pt>
                <c:pt idx="512">
                  <c:v>213.24</c:v>
                </c:pt>
                <c:pt idx="513">
                  <c:v>211.84</c:v>
                </c:pt>
                <c:pt idx="514">
                  <c:v>210.48</c:v>
                </c:pt>
                <c:pt idx="515">
                  <c:v>210.58</c:v>
                </c:pt>
                <c:pt idx="516">
                  <c:v>208.93</c:v>
                </c:pt>
                <c:pt idx="517">
                  <c:v>208.78</c:v>
                </c:pt>
                <c:pt idx="518">
                  <c:v>206.93</c:v>
                </c:pt>
                <c:pt idx="519">
                  <c:v>206.64</c:v>
                </c:pt>
                <c:pt idx="520">
                  <c:v>205.32</c:v>
                </c:pt>
                <c:pt idx="521">
                  <c:v>204.05</c:v>
                </c:pt>
                <c:pt idx="522">
                  <c:v>203.5</c:v>
                </c:pt>
                <c:pt idx="523">
                  <c:v>202.07</c:v>
                </c:pt>
                <c:pt idx="524">
                  <c:v>201.57</c:v>
                </c:pt>
                <c:pt idx="525">
                  <c:v>200.12</c:v>
                </c:pt>
                <c:pt idx="526">
                  <c:v>199.58</c:v>
                </c:pt>
                <c:pt idx="527">
                  <c:v>198.53</c:v>
                </c:pt>
                <c:pt idx="528">
                  <c:v>198.14</c:v>
                </c:pt>
                <c:pt idx="529">
                  <c:v>196.46</c:v>
                </c:pt>
                <c:pt idx="530">
                  <c:v>196.06</c:v>
                </c:pt>
                <c:pt idx="531">
                  <c:v>194.43</c:v>
                </c:pt>
              </c:numCache>
            </c:numRef>
          </c:yVal>
          <c:smooth val="1"/>
          <c:extLst xmlns:c16r2="http://schemas.microsoft.com/office/drawing/2015/06/chart">
            <c:ext xmlns:c16="http://schemas.microsoft.com/office/drawing/2014/chart" uri="{C3380CC4-5D6E-409C-BE32-E72D297353CC}">
              <c16:uniqueId val="{00000002-6D77-48C5-B706-6DDDB8D8112F}"/>
            </c:ext>
          </c:extLst>
        </c:ser>
        <c:ser>
          <c:idx val="3"/>
          <c:order val="3"/>
          <c:tx>
            <c:v>FEM</c:v>
          </c:tx>
          <c:spPr>
            <a:ln w="19050" cap="rnd">
              <a:solidFill>
                <a:schemeClr val="accent4"/>
              </a:solidFill>
              <a:round/>
            </a:ln>
            <a:effectLst/>
          </c:spPr>
          <c:marker>
            <c:symbol val="none"/>
          </c:marker>
          <c:xVal>
            <c:numRef>
              <c:f>汇总!$J$3:$J$503</c:f>
              <c:numCache>
                <c:formatCode>General</c:formatCode>
                <c:ptCount val="501"/>
                <c:pt idx="0">
                  <c:v>0</c:v>
                </c:pt>
                <c:pt idx="1">
                  <c:v>4.0000001899898052E-2</c:v>
                </c:pt>
                <c:pt idx="2">
                  <c:v>8.0000003799796104E-2</c:v>
                </c:pt>
                <c:pt idx="3">
                  <c:v>0.12000000104308128</c:v>
                </c:pt>
                <c:pt idx="4">
                  <c:v>0.16000000759959221</c:v>
                </c:pt>
                <c:pt idx="5">
                  <c:v>0.19999999552965164</c:v>
                </c:pt>
                <c:pt idx="6">
                  <c:v>0.24000000208616257</c:v>
                </c:pt>
                <c:pt idx="7">
                  <c:v>0.28000000864267349</c:v>
                </c:pt>
                <c:pt idx="8">
                  <c:v>0.32000001519918442</c:v>
                </c:pt>
                <c:pt idx="9">
                  <c:v>0.35999998450279236</c:v>
                </c:pt>
                <c:pt idx="10">
                  <c:v>0.39999999105930328</c:v>
                </c:pt>
                <c:pt idx="11">
                  <c:v>0.43999999761581421</c:v>
                </c:pt>
                <c:pt idx="12">
                  <c:v>0.48000000417232513</c:v>
                </c:pt>
                <c:pt idx="13">
                  <c:v>0.52000001072883606</c:v>
                </c:pt>
                <c:pt idx="14">
                  <c:v>0.56000001728534698</c:v>
                </c:pt>
                <c:pt idx="15">
                  <c:v>0.59999998658895493</c:v>
                </c:pt>
                <c:pt idx="16">
                  <c:v>0.64000003039836884</c:v>
                </c:pt>
                <c:pt idx="17">
                  <c:v>0.68000003695487976</c:v>
                </c:pt>
                <c:pt idx="18">
                  <c:v>0.71999996900558472</c:v>
                </c:pt>
                <c:pt idx="19">
                  <c:v>0.75999997556209564</c:v>
                </c:pt>
                <c:pt idx="20">
                  <c:v>0.79999998211860657</c:v>
                </c:pt>
                <c:pt idx="21">
                  <c:v>0.83999998867511749</c:v>
                </c:pt>
                <c:pt idx="22">
                  <c:v>0.87999999523162842</c:v>
                </c:pt>
                <c:pt idx="23">
                  <c:v>0.92000000178813934</c:v>
                </c:pt>
                <c:pt idx="24">
                  <c:v>0.96000000834465027</c:v>
                </c:pt>
                <c:pt idx="25">
                  <c:v>1.0000000149011612</c:v>
                </c:pt>
                <c:pt idx="26">
                  <c:v>1.0400000214576721</c:v>
                </c:pt>
                <c:pt idx="27">
                  <c:v>1.080000028014183</c:v>
                </c:pt>
                <c:pt idx="28">
                  <c:v>1.120000034570694</c:v>
                </c:pt>
                <c:pt idx="29">
                  <c:v>1.1599999666213989</c:v>
                </c:pt>
                <c:pt idx="30">
                  <c:v>1.1999999731779099</c:v>
                </c:pt>
                <c:pt idx="31">
                  <c:v>1.2399999797344208</c:v>
                </c:pt>
                <c:pt idx="32">
                  <c:v>1.2800000607967377</c:v>
                </c:pt>
                <c:pt idx="33">
                  <c:v>1.3199999928474426</c:v>
                </c:pt>
                <c:pt idx="34">
                  <c:v>1.3600000739097595</c:v>
                </c:pt>
                <c:pt idx="35">
                  <c:v>1.3699999451637268</c:v>
                </c:pt>
                <c:pt idx="36">
                  <c:v>1.3850000500679016</c:v>
                </c:pt>
                <c:pt idx="37">
                  <c:v>1.4075000584125519</c:v>
                </c:pt>
                <c:pt idx="38">
                  <c:v>1.4300000667572021</c:v>
                </c:pt>
                <c:pt idx="39">
                  <c:v>1.4524999260902405</c:v>
                </c:pt>
                <c:pt idx="40">
                  <c:v>1.4749999344348907</c:v>
                </c:pt>
                <c:pt idx="41">
                  <c:v>1.5087500214576721</c:v>
                </c:pt>
                <c:pt idx="42">
                  <c:v>1.5487499535083771</c:v>
                </c:pt>
                <c:pt idx="43">
                  <c:v>1.588750034570694</c:v>
                </c:pt>
                <c:pt idx="44">
                  <c:v>1.6287499666213989</c:v>
                </c:pt>
                <c:pt idx="45">
                  <c:v>1.6687500476837158</c:v>
                </c:pt>
                <c:pt idx="46">
                  <c:v>1.7087499797344208</c:v>
                </c:pt>
                <c:pt idx="47">
                  <c:v>1.7487500607967377</c:v>
                </c:pt>
                <c:pt idx="48">
                  <c:v>1.7887499928474426</c:v>
                </c:pt>
                <c:pt idx="49">
                  <c:v>1.8287500739097595</c:v>
                </c:pt>
                <c:pt idx="50">
                  <c:v>1.8687500059604645</c:v>
                </c:pt>
                <c:pt idx="51">
                  <c:v>1.9087499380111694</c:v>
                </c:pt>
                <c:pt idx="52">
                  <c:v>1.9487500190734863</c:v>
                </c:pt>
                <c:pt idx="53">
                  <c:v>1.9887499511241913</c:v>
                </c:pt>
                <c:pt idx="54">
                  <c:v>2.0287500321865082</c:v>
                </c:pt>
                <c:pt idx="55">
                  <c:v>2.0687499642372131</c:v>
                </c:pt>
                <c:pt idx="56">
                  <c:v>2.10875004529953</c:v>
                </c:pt>
                <c:pt idx="57">
                  <c:v>2.148749977350235</c:v>
                </c:pt>
                <c:pt idx="58">
                  <c:v>2.1887500584125519</c:v>
                </c:pt>
                <c:pt idx="59">
                  <c:v>2.2287499904632568</c:v>
                </c:pt>
                <c:pt idx="60">
                  <c:v>2.2687500715255737</c:v>
                </c:pt>
                <c:pt idx="61">
                  <c:v>2.3087500035762787</c:v>
                </c:pt>
                <c:pt idx="62">
                  <c:v>2.3487499356269836</c:v>
                </c:pt>
                <c:pt idx="63">
                  <c:v>2.3887500166893005</c:v>
                </c:pt>
                <c:pt idx="64">
                  <c:v>2.4287499487400055</c:v>
                </c:pt>
                <c:pt idx="65">
                  <c:v>2.4687500298023224</c:v>
                </c:pt>
                <c:pt idx="66">
                  <c:v>2.5087499618530273</c:v>
                </c:pt>
                <c:pt idx="67">
                  <c:v>2.5487500429153442</c:v>
                </c:pt>
                <c:pt idx="68">
                  <c:v>2.5887501239776611</c:v>
                </c:pt>
                <c:pt idx="69">
                  <c:v>2.6287499070167542</c:v>
                </c:pt>
                <c:pt idx="70">
                  <c:v>2.668749988079071</c:v>
                </c:pt>
                <c:pt idx="71">
                  <c:v>2.7087500691413879</c:v>
                </c:pt>
                <c:pt idx="72">
                  <c:v>2.748749852180481</c:v>
                </c:pt>
                <c:pt idx="73">
                  <c:v>2.7887499332427979</c:v>
                </c:pt>
                <c:pt idx="74">
                  <c:v>2.8287500143051147</c:v>
                </c:pt>
                <c:pt idx="75">
                  <c:v>2.8687500953674316</c:v>
                </c:pt>
                <c:pt idx="76">
                  <c:v>2.9087498784065247</c:v>
                </c:pt>
                <c:pt idx="77">
                  <c:v>2.9487499594688416</c:v>
                </c:pt>
                <c:pt idx="78">
                  <c:v>2.9887500405311584</c:v>
                </c:pt>
                <c:pt idx="79">
                  <c:v>3.0287501215934753</c:v>
                </c:pt>
                <c:pt idx="80">
                  <c:v>3.0687499046325684</c:v>
                </c:pt>
                <c:pt idx="81">
                  <c:v>3.1087499856948853</c:v>
                </c:pt>
                <c:pt idx="82">
                  <c:v>3.1487500667572021</c:v>
                </c:pt>
                <c:pt idx="83">
                  <c:v>3.188750147819519</c:v>
                </c:pt>
                <c:pt idx="84">
                  <c:v>3.2287499308586121</c:v>
                </c:pt>
                <c:pt idx="85">
                  <c:v>3.268750011920929</c:v>
                </c:pt>
                <c:pt idx="86">
                  <c:v>3.3087500929832458</c:v>
                </c:pt>
                <c:pt idx="87">
                  <c:v>3.3487498760223389</c:v>
                </c:pt>
                <c:pt idx="88">
                  <c:v>3.3887499570846558</c:v>
                </c:pt>
                <c:pt idx="89">
                  <c:v>3.4287500381469727</c:v>
                </c:pt>
                <c:pt idx="90">
                  <c:v>3.4687501192092896</c:v>
                </c:pt>
                <c:pt idx="91">
                  <c:v>3.5087499022483826</c:v>
                </c:pt>
                <c:pt idx="92">
                  <c:v>3.5487499833106995</c:v>
                </c:pt>
                <c:pt idx="93">
                  <c:v>3.5887500643730164</c:v>
                </c:pt>
                <c:pt idx="94">
                  <c:v>3.6287501454353333</c:v>
                </c:pt>
                <c:pt idx="95">
                  <c:v>3.6687499284744263</c:v>
                </c:pt>
                <c:pt idx="96">
                  <c:v>3.7087500095367432</c:v>
                </c:pt>
                <c:pt idx="97">
                  <c:v>3.7487500905990601</c:v>
                </c:pt>
                <c:pt idx="98">
                  <c:v>3.7887498736381531</c:v>
                </c:pt>
                <c:pt idx="99">
                  <c:v>3.82874995470047</c:v>
                </c:pt>
                <c:pt idx="100">
                  <c:v>3.8687500357627869</c:v>
                </c:pt>
                <c:pt idx="101">
                  <c:v>3.9087501168251038</c:v>
                </c:pt>
                <c:pt idx="102">
                  <c:v>3.9487498998641968</c:v>
                </c:pt>
                <c:pt idx="103">
                  <c:v>3.9887499809265137</c:v>
                </c:pt>
                <c:pt idx="104">
                  <c:v>4.0287500619888306</c:v>
                </c:pt>
                <c:pt idx="105">
                  <c:v>4.0687501430511475</c:v>
                </c:pt>
                <c:pt idx="106">
                  <c:v>4.1087499260902405</c:v>
                </c:pt>
                <c:pt idx="107">
                  <c:v>4.1487500071525574</c:v>
                </c:pt>
                <c:pt idx="108">
                  <c:v>4.1887500882148743</c:v>
                </c:pt>
                <c:pt idx="109">
                  <c:v>4.2287498712539673</c:v>
                </c:pt>
                <c:pt idx="110">
                  <c:v>4.2687499523162842</c:v>
                </c:pt>
                <c:pt idx="111">
                  <c:v>4.3087500333786011</c:v>
                </c:pt>
                <c:pt idx="112">
                  <c:v>4.348750114440918</c:v>
                </c:pt>
                <c:pt idx="113">
                  <c:v>4.388749897480011</c:v>
                </c:pt>
                <c:pt idx="114">
                  <c:v>4.4287499785423279</c:v>
                </c:pt>
                <c:pt idx="115">
                  <c:v>4.4687500596046448</c:v>
                </c:pt>
                <c:pt idx="116">
                  <c:v>4.5087501406669617</c:v>
                </c:pt>
                <c:pt idx="117">
                  <c:v>4.5487499237060547</c:v>
                </c:pt>
                <c:pt idx="118">
                  <c:v>4.5887500047683716</c:v>
                </c:pt>
                <c:pt idx="119">
                  <c:v>4.6287500858306885</c:v>
                </c:pt>
                <c:pt idx="120">
                  <c:v>4.6687498688697815</c:v>
                </c:pt>
                <c:pt idx="121">
                  <c:v>4.7087499499320984</c:v>
                </c:pt>
                <c:pt idx="122">
                  <c:v>4.7487500309944153</c:v>
                </c:pt>
                <c:pt idx="123">
                  <c:v>4.7887501120567322</c:v>
                </c:pt>
                <c:pt idx="124">
                  <c:v>4.8287498950958252</c:v>
                </c:pt>
                <c:pt idx="125">
                  <c:v>4.8687499761581421</c:v>
                </c:pt>
                <c:pt idx="126">
                  <c:v>4.908750057220459</c:v>
                </c:pt>
                <c:pt idx="127">
                  <c:v>4.9487501382827759</c:v>
                </c:pt>
                <c:pt idx="128">
                  <c:v>4.9887499213218689</c:v>
                </c:pt>
                <c:pt idx="129">
                  <c:v>5.0287497043609619</c:v>
                </c:pt>
                <c:pt idx="130">
                  <c:v>5.0687497854232788</c:v>
                </c:pt>
                <c:pt idx="131">
                  <c:v>5.1087498664855957</c:v>
                </c:pt>
                <c:pt idx="132">
                  <c:v>5.1487499475479126</c:v>
                </c:pt>
                <c:pt idx="133">
                  <c:v>5.1887500286102295</c:v>
                </c:pt>
                <c:pt idx="134">
                  <c:v>5.2287501096725464</c:v>
                </c:pt>
                <c:pt idx="135">
                  <c:v>5.2687501907348633</c:v>
                </c:pt>
                <c:pt idx="136">
                  <c:v>5.3087502717971802</c:v>
                </c:pt>
                <c:pt idx="137">
                  <c:v>5.3487497568130493</c:v>
                </c:pt>
                <c:pt idx="138">
                  <c:v>5.3887498378753662</c:v>
                </c:pt>
                <c:pt idx="139">
                  <c:v>5.4287499189376831</c:v>
                </c:pt>
                <c:pt idx="140">
                  <c:v>5.46875</c:v>
                </c:pt>
                <c:pt idx="141">
                  <c:v>5.5087500810623169</c:v>
                </c:pt>
                <c:pt idx="142">
                  <c:v>5.5487501621246338</c:v>
                </c:pt>
                <c:pt idx="143">
                  <c:v>5.5887502431869507</c:v>
                </c:pt>
                <c:pt idx="144">
                  <c:v>5.6287497282028198</c:v>
                </c:pt>
                <c:pt idx="145">
                  <c:v>5.6687498092651367</c:v>
                </c:pt>
                <c:pt idx="146">
                  <c:v>5.7087498903274536</c:v>
                </c:pt>
                <c:pt idx="147">
                  <c:v>5.7487499713897705</c:v>
                </c:pt>
                <c:pt idx="148">
                  <c:v>5.7887500524520874</c:v>
                </c:pt>
                <c:pt idx="149">
                  <c:v>5.8287501335144043</c:v>
                </c:pt>
                <c:pt idx="150">
                  <c:v>5.8687502145767212</c:v>
                </c:pt>
                <c:pt idx="151">
                  <c:v>5.9087502956390381</c:v>
                </c:pt>
                <c:pt idx="152">
                  <c:v>5.9487497806549072</c:v>
                </c:pt>
                <c:pt idx="153">
                  <c:v>5.9887498617172241</c:v>
                </c:pt>
                <c:pt idx="154">
                  <c:v>6.028749942779541</c:v>
                </c:pt>
                <c:pt idx="155">
                  <c:v>6.0687500238418579</c:v>
                </c:pt>
                <c:pt idx="156">
                  <c:v>6.1087501049041748</c:v>
                </c:pt>
                <c:pt idx="157">
                  <c:v>6.1487501859664917</c:v>
                </c:pt>
                <c:pt idx="158">
                  <c:v>6.1887502670288086</c:v>
                </c:pt>
                <c:pt idx="159">
                  <c:v>6.2287497520446777</c:v>
                </c:pt>
                <c:pt idx="160">
                  <c:v>6.2687498331069946</c:v>
                </c:pt>
                <c:pt idx="161">
                  <c:v>6.3087499141693115</c:v>
                </c:pt>
                <c:pt idx="162">
                  <c:v>6.3487499952316284</c:v>
                </c:pt>
                <c:pt idx="163">
                  <c:v>6.3887500762939453</c:v>
                </c:pt>
                <c:pt idx="164">
                  <c:v>6.4287501573562622</c:v>
                </c:pt>
                <c:pt idx="165">
                  <c:v>6.4687502384185791</c:v>
                </c:pt>
                <c:pt idx="166">
                  <c:v>6.5087497234344482</c:v>
                </c:pt>
                <c:pt idx="167">
                  <c:v>6.5487498044967651</c:v>
                </c:pt>
                <c:pt idx="168">
                  <c:v>6.588749885559082</c:v>
                </c:pt>
                <c:pt idx="169">
                  <c:v>6.6287499666213989</c:v>
                </c:pt>
                <c:pt idx="170">
                  <c:v>6.6687500476837158</c:v>
                </c:pt>
                <c:pt idx="171">
                  <c:v>6.7087501287460327</c:v>
                </c:pt>
                <c:pt idx="172">
                  <c:v>6.7487502098083496</c:v>
                </c:pt>
                <c:pt idx="173">
                  <c:v>6.7887502908706665</c:v>
                </c:pt>
                <c:pt idx="174">
                  <c:v>6.8287497758865356</c:v>
                </c:pt>
                <c:pt idx="175">
                  <c:v>6.8687498569488525</c:v>
                </c:pt>
                <c:pt idx="176">
                  <c:v>6.9087499380111694</c:v>
                </c:pt>
                <c:pt idx="177">
                  <c:v>6.9487500190734863</c:v>
                </c:pt>
                <c:pt idx="178">
                  <c:v>6.9887501001358032</c:v>
                </c:pt>
                <c:pt idx="179">
                  <c:v>7.0287501811981201</c:v>
                </c:pt>
                <c:pt idx="180">
                  <c:v>7.068750262260437</c:v>
                </c:pt>
                <c:pt idx="181">
                  <c:v>7.1087497472763062</c:v>
                </c:pt>
                <c:pt idx="182">
                  <c:v>7.148749828338623</c:v>
                </c:pt>
                <c:pt idx="183">
                  <c:v>7.1887499094009399</c:v>
                </c:pt>
                <c:pt idx="184">
                  <c:v>7.2287499904632568</c:v>
                </c:pt>
                <c:pt idx="185">
                  <c:v>7.2687500715255737</c:v>
                </c:pt>
                <c:pt idx="186">
                  <c:v>7.3087501525878906</c:v>
                </c:pt>
                <c:pt idx="187">
                  <c:v>7.3487502336502075</c:v>
                </c:pt>
                <c:pt idx="188">
                  <c:v>7.3887497186660767</c:v>
                </c:pt>
                <c:pt idx="189">
                  <c:v>7.4287497997283936</c:v>
                </c:pt>
                <c:pt idx="190">
                  <c:v>7.4687498807907104</c:v>
                </c:pt>
                <c:pt idx="191">
                  <c:v>7.5087499618530273</c:v>
                </c:pt>
                <c:pt idx="192">
                  <c:v>7.5487500429153442</c:v>
                </c:pt>
                <c:pt idx="193">
                  <c:v>7.5887501239776611</c:v>
                </c:pt>
                <c:pt idx="194">
                  <c:v>7.628750205039978</c:v>
                </c:pt>
                <c:pt idx="195">
                  <c:v>7.6687502861022949</c:v>
                </c:pt>
                <c:pt idx="196">
                  <c:v>7.7087497711181641</c:v>
                </c:pt>
                <c:pt idx="197">
                  <c:v>7.748749852180481</c:v>
                </c:pt>
                <c:pt idx="198">
                  <c:v>7.7887499332427979</c:v>
                </c:pt>
                <c:pt idx="199">
                  <c:v>7.8287500143051147</c:v>
                </c:pt>
                <c:pt idx="200">
                  <c:v>7.8687500953674316</c:v>
                </c:pt>
                <c:pt idx="201">
                  <c:v>7.9087501764297485</c:v>
                </c:pt>
                <c:pt idx="202">
                  <c:v>7.9487502574920654</c:v>
                </c:pt>
                <c:pt idx="203">
                  <c:v>7.9887497425079346</c:v>
                </c:pt>
                <c:pt idx="204">
                  <c:v>8.0287498235702515</c:v>
                </c:pt>
                <c:pt idx="205">
                  <c:v>8.0687499046325684</c:v>
                </c:pt>
                <c:pt idx="206">
                  <c:v>8.1087499856948853</c:v>
                </c:pt>
                <c:pt idx="207">
                  <c:v>8.1487500667572021</c:v>
                </c:pt>
                <c:pt idx="208">
                  <c:v>8.188750147819519</c:v>
                </c:pt>
                <c:pt idx="209">
                  <c:v>8.2287502288818359</c:v>
                </c:pt>
                <c:pt idx="210">
                  <c:v>8.2687497138977051</c:v>
                </c:pt>
                <c:pt idx="211">
                  <c:v>8.308749794960022</c:v>
                </c:pt>
                <c:pt idx="212">
                  <c:v>8.3487498760223389</c:v>
                </c:pt>
                <c:pt idx="213">
                  <c:v>8.3887499570846558</c:v>
                </c:pt>
                <c:pt idx="214">
                  <c:v>8.4287500381469727</c:v>
                </c:pt>
                <c:pt idx="215">
                  <c:v>8.4687501192092896</c:v>
                </c:pt>
                <c:pt idx="216">
                  <c:v>8.5087502002716064</c:v>
                </c:pt>
                <c:pt idx="217">
                  <c:v>8.5487502813339233</c:v>
                </c:pt>
                <c:pt idx="218">
                  <c:v>8.5887497663497925</c:v>
                </c:pt>
                <c:pt idx="219">
                  <c:v>8.6287498474121094</c:v>
                </c:pt>
                <c:pt idx="220">
                  <c:v>8.6687499284744263</c:v>
                </c:pt>
                <c:pt idx="221">
                  <c:v>8.7087500095367432</c:v>
                </c:pt>
                <c:pt idx="222">
                  <c:v>8.7487500905990601</c:v>
                </c:pt>
                <c:pt idx="223">
                  <c:v>8.788750171661377</c:v>
                </c:pt>
                <c:pt idx="224">
                  <c:v>8.8287502527236938</c:v>
                </c:pt>
                <c:pt idx="225">
                  <c:v>8.868749737739563</c:v>
                </c:pt>
                <c:pt idx="226">
                  <c:v>8.9087498188018799</c:v>
                </c:pt>
                <c:pt idx="227">
                  <c:v>8.9487498998641968</c:v>
                </c:pt>
                <c:pt idx="228">
                  <c:v>8.9887499809265137</c:v>
                </c:pt>
                <c:pt idx="229">
                  <c:v>9.0287500619888306</c:v>
                </c:pt>
                <c:pt idx="230">
                  <c:v>9.0687501430511475</c:v>
                </c:pt>
                <c:pt idx="231">
                  <c:v>9.1087502241134644</c:v>
                </c:pt>
                <c:pt idx="232">
                  <c:v>9.1487497091293335</c:v>
                </c:pt>
                <c:pt idx="233">
                  <c:v>9.1887497901916504</c:v>
                </c:pt>
                <c:pt idx="234">
                  <c:v>9.2287498712539673</c:v>
                </c:pt>
                <c:pt idx="235">
                  <c:v>9.2687499523162842</c:v>
                </c:pt>
                <c:pt idx="236">
                  <c:v>9.3087500333786011</c:v>
                </c:pt>
                <c:pt idx="237">
                  <c:v>9.348750114440918</c:v>
                </c:pt>
                <c:pt idx="238">
                  <c:v>9.3887501955032349</c:v>
                </c:pt>
                <c:pt idx="239">
                  <c:v>9.4287502765655518</c:v>
                </c:pt>
                <c:pt idx="240">
                  <c:v>9.4687497615814209</c:v>
                </c:pt>
                <c:pt idx="241">
                  <c:v>9.5087498426437378</c:v>
                </c:pt>
                <c:pt idx="242">
                  <c:v>9.5487499237060547</c:v>
                </c:pt>
                <c:pt idx="243">
                  <c:v>9.5887500047683716</c:v>
                </c:pt>
                <c:pt idx="244">
                  <c:v>9.6287500858306885</c:v>
                </c:pt>
                <c:pt idx="245">
                  <c:v>9.6687501668930054</c:v>
                </c:pt>
                <c:pt idx="246">
                  <c:v>9.7087502479553223</c:v>
                </c:pt>
                <c:pt idx="247">
                  <c:v>9.7487497329711914</c:v>
                </c:pt>
                <c:pt idx="248">
                  <c:v>9.7887498140335083</c:v>
                </c:pt>
                <c:pt idx="249">
                  <c:v>9.8287498950958252</c:v>
                </c:pt>
                <c:pt idx="250">
                  <c:v>9.8687499761581421</c:v>
                </c:pt>
                <c:pt idx="251">
                  <c:v>9.908750057220459</c:v>
                </c:pt>
                <c:pt idx="252">
                  <c:v>9.9487501382827759</c:v>
                </c:pt>
                <c:pt idx="253">
                  <c:v>9.9887502193450928</c:v>
                </c:pt>
                <c:pt idx="254">
                  <c:v>10.028749704360962</c:v>
                </c:pt>
                <c:pt idx="255">
                  <c:v>10.068750381469727</c:v>
                </c:pt>
                <c:pt idx="256">
                  <c:v>10.108749866485596</c:v>
                </c:pt>
                <c:pt idx="257">
                  <c:v>10.14875054359436</c:v>
                </c:pt>
                <c:pt idx="258">
                  <c:v>10.188750028610229</c:v>
                </c:pt>
                <c:pt idx="259">
                  <c:v>10.228749513626099</c:v>
                </c:pt>
                <c:pt idx="260">
                  <c:v>10.268750190734863</c:v>
                </c:pt>
                <c:pt idx="261">
                  <c:v>10.308749675750732</c:v>
                </c:pt>
                <c:pt idx="262">
                  <c:v>10.348750352859497</c:v>
                </c:pt>
                <c:pt idx="263">
                  <c:v>10.388749837875366</c:v>
                </c:pt>
                <c:pt idx="264">
                  <c:v>10.428750514984131</c:v>
                </c:pt>
                <c:pt idx="265">
                  <c:v>10.46875</c:v>
                </c:pt>
                <c:pt idx="266">
                  <c:v>10.508749485015869</c:v>
                </c:pt>
                <c:pt idx="267">
                  <c:v>10.548750162124634</c:v>
                </c:pt>
                <c:pt idx="268">
                  <c:v>10.588749647140503</c:v>
                </c:pt>
                <c:pt idx="269">
                  <c:v>10.628750324249268</c:v>
                </c:pt>
                <c:pt idx="270">
                  <c:v>10.668749809265137</c:v>
                </c:pt>
                <c:pt idx="271">
                  <c:v>10.708750486373901</c:v>
                </c:pt>
                <c:pt idx="272">
                  <c:v>10.748749971389771</c:v>
                </c:pt>
                <c:pt idx="273">
                  <c:v>10.78874945640564</c:v>
                </c:pt>
                <c:pt idx="274">
                  <c:v>10.828750133514404</c:v>
                </c:pt>
                <c:pt idx="275">
                  <c:v>10.868749618530273</c:v>
                </c:pt>
                <c:pt idx="276">
                  <c:v>10.908750295639038</c:v>
                </c:pt>
                <c:pt idx="277">
                  <c:v>10.948749780654907</c:v>
                </c:pt>
                <c:pt idx="278">
                  <c:v>10.988750457763672</c:v>
                </c:pt>
                <c:pt idx="279">
                  <c:v>11.028749942779541</c:v>
                </c:pt>
                <c:pt idx="280">
                  <c:v>11.06874942779541</c:v>
                </c:pt>
                <c:pt idx="281">
                  <c:v>11.108750104904175</c:v>
                </c:pt>
                <c:pt idx="282">
                  <c:v>11.148749589920044</c:v>
                </c:pt>
                <c:pt idx="283">
                  <c:v>11.188750267028809</c:v>
                </c:pt>
                <c:pt idx="284">
                  <c:v>11.228749752044678</c:v>
                </c:pt>
                <c:pt idx="285">
                  <c:v>11.268750429153442</c:v>
                </c:pt>
                <c:pt idx="286">
                  <c:v>11.308749914169312</c:v>
                </c:pt>
                <c:pt idx="287">
                  <c:v>11.348750591278076</c:v>
                </c:pt>
                <c:pt idx="288">
                  <c:v>11.388750076293945</c:v>
                </c:pt>
                <c:pt idx="289">
                  <c:v>11.428749561309814</c:v>
                </c:pt>
                <c:pt idx="290">
                  <c:v>11.468750238418579</c:v>
                </c:pt>
                <c:pt idx="291">
                  <c:v>11.508749723434448</c:v>
                </c:pt>
                <c:pt idx="292">
                  <c:v>11.548750400543213</c:v>
                </c:pt>
                <c:pt idx="293">
                  <c:v>11.588749885559082</c:v>
                </c:pt>
                <c:pt idx="294">
                  <c:v>11.628750562667847</c:v>
                </c:pt>
                <c:pt idx="295">
                  <c:v>11.668750047683716</c:v>
                </c:pt>
                <c:pt idx="296">
                  <c:v>11.708749532699585</c:v>
                </c:pt>
                <c:pt idx="297">
                  <c:v>11.74875020980835</c:v>
                </c:pt>
                <c:pt idx="298">
                  <c:v>11.788749694824219</c:v>
                </c:pt>
                <c:pt idx="299">
                  <c:v>11.828750371932983</c:v>
                </c:pt>
                <c:pt idx="300">
                  <c:v>11.868749856948853</c:v>
                </c:pt>
                <c:pt idx="301">
                  <c:v>11.908750534057617</c:v>
                </c:pt>
                <c:pt idx="302">
                  <c:v>11.948750019073486</c:v>
                </c:pt>
                <c:pt idx="303">
                  <c:v>11.988749504089355</c:v>
                </c:pt>
                <c:pt idx="304">
                  <c:v>12.02875018119812</c:v>
                </c:pt>
                <c:pt idx="305">
                  <c:v>12.068749666213989</c:v>
                </c:pt>
                <c:pt idx="306">
                  <c:v>12.108750343322754</c:v>
                </c:pt>
                <c:pt idx="307">
                  <c:v>12.148749828338623</c:v>
                </c:pt>
                <c:pt idx="308">
                  <c:v>12.188750505447388</c:v>
                </c:pt>
                <c:pt idx="309">
                  <c:v>12.228749990463257</c:v>
                </c:pt>
                <c:pt idx="310">
                  <c:v>12.268749475479126</c:v>
                </c:pt>
                <c:pt idx="311">
                  <c:v>12.308750152587891</c:v>
                </c:pt>
                <c:pt idx="312">
                  <c:v>12.34874963760376</c:v>
                </c:pt>
                <c:pt idx="313">
                  <c:v>12.388750314712524</c:v>
                </c:pt>
                <c:pt idx="314">
                  <c:v>12.428749799728394</c:v>
                </c:pt>
                <c:pt idx="315">
                  <c:v>12.468750476837158</c:v>
                </c:pt>
                <c:pt idx="316">
                  <c:v>12.508749961853027</c:v>
                </c:pt>
                <c:pt idx="317">
                  <c:v>12.548749446868896</c:v>
                </c:pt>
                <c:pt idx="318">
                  <c:v>12.588750123977661</c:v>
                </c:pt>
                <c:pt idx="319">
                  <c:v>12.62874960899353</c:v>
                </c:pt>
                <c:pt idx="320">
                  <c:v>12.668750286102295</c:v>
                </c:pt>
                <c:pt idx="321">
                  <c:v>12.708749771118164</c:v>
                </c:pt>
                <c:pt idx="322">
                  <c:v>12.748750448226929</c:v>
                </c:pt>
                <c:pt idx="323">
                  <c:v>12.788749933242798</c:v>
                </c:pt>
                <c:pt idx="324">
                  <c:v>12.828749418258667</c:v>
                </c:pt>
                <c:pt idx="325">
                  <c:v>12.868750095367432</c:v>
                </c:pt>
                <c:pt idx="326">
                  <c:v>12.908749580383301</c:v>
                </c:pt>
                <c:pt idx="327">
                  <c:v>12.948750257492065</c:v>
                </c:pt>
                <c:pt idx="328">
                  <c:v>12.988749742507935</c:v>
                </c:pt>
                <c:pt idx="329">
                  <c:v>13.028750419616699</c:v>
                </c:pt>
                <c:pt idx="330">
                  <c:v>13.068749904632568</c:v>
                </c:pt>
                <c:pt idx="331">
                  <c:v>13.108750581741333</c:v>
                </c:pt>
                <c:pt idx="332">
                  <c:v>13.148750066757202</c:v>
                </c:pt>
                <c:pt idx="333">
                  <c:v>13.188749551773071</c:v>
                </c:pt>
                <c:pt idx="334">
                  <c:v>13.228750228881836</c:v>
                </c:pt>
                <c:pt idx="335">
                  <c:v>13.268749713897705</c:v>
                </c:pt>
                <c:pt idx="336">
                  <c:v>13.30875039100647</c:v>
                </c:pt>
                <c:pt idx="337">
                  <c:v>13.348749876022339</c:v>
                </c:pt>
                <c:pt idx="338">
                  <c:v>13.388750553131104</c:v>
                </c:pt>
                <c:pt idx="339">
                  <c:v>13.428750038146973</c:v>
                </c:pt>
                <c:pt idx="340">
                  <c:v>13.468749523162842</c:v>
                </c:pt>
                <c:pt idx="341">
                  <c:v>13.508750200271606</c:v>
                </c:pt>
                <c:pt idx="342">
                  <c:v>13.548749685287476</c:v>
                </c:pt>
                <c:pt idx="343">
                  <c:v>13.58875036239624</c:v>
                </c:pt>
                <c:pt idx="344">
                  <c:v>13.628749847412109</c:v>
                </c:pt>
                <c:pt idx="345">
                  <c:v>13.668750524520874</c:v>
                </c:pt>
                <c:pt idx="346">
                  <c:v>13.708750009536743</c:v>
                </c:pt>
                <c:pt idx="347">
                  <c:v>13.748749494552612</c:v>
                </c:pt>
                <c:pt idx="348">
                  <c:v>13.788750171661377</c:v>
                </c:pt>
                <c:pt idx="349">
                  <c:v>13.828749656677246</c:v>
                </c:pt>
                <c:pt idx="350">
                  <c:v>13.868750333786011</c:v>
                </c:pt>
                <c:pt idx="351">
                  <c:v>13.90874981880188</c:v>
                </c:pt>
                <c:pt idx="352">
                  <c:v>13.948750495910645</c:v>
                </c:pt>
                <c:pt idx="353">
                  <c:v>13.988749980926514</c:v>
                </c:pt>
                <c:pt idx="354">
                  <c:v>14.028749465942383</c:v>
                </c:pt>
                <c:pt idx="355">
                  <c:v>14.068750143051147</c:v>
                </c:pt>
                <c:pt idx="356">
                  <c:v>14.108749628067017</c:v>
                </c:pt>
                <c:pt idx="357">
                  <c:v>14.148750305175781</c:v>
                </c:pt>
                <c:pt idx="358">
                  <c:v>14.18874979019165</c:v>
                </c:pt>
                <c:pt idx="359">
                  <c:v>14.228750467300415</c:v>
                </c:pt>
                <c:pt idx="360">
                  <c:v>14.268749952316284</c:v>
                </c:pt>
                <c:pt idx="361">
                  <c:v>14.308749437332153</c:v>
                </c:pt>
                <c:pt idx="362">
                  <c:v>14.348750114440918</c:v>
                </c:pt>
                <c:pt idx="363">
                  <c:v>14.388749599456787</c:v>
                </c:pt>
                <c:pt idx="364">
                  <c:v>14.428750276565552</c:v>
                </c:pt>
                <c:pt idx="365">
                  <c:v>14.468749761581421</c:v>
                </c:pt>
                <c:pt idx="366">
                  <c:v>14.508750438690186</c:v>
                </c:pt>
                <c:pt idx="367">
                  <c:v>14.548749923706055</c:v>
                </c:pt>
                <c:pt idx="368">
                  <c:v>14.588749408721924</c:v>
                </c:pt>
                <c:pt idx="369">
                  <c:v>14.628750085830688</c:v>
                </c:pt>
                <c:pt idx="370">
                  <c:v>14.668749570846558</c:v>
                </c:pt>
                <c:pt idx="371">
                  <c:v>14.708750247955322</c:v>
                </c:pt>
                <c:pt idx="372">
                  <c:v>14.748749732971191</c:v>
                </c:pt>
                <c:pt idx="373">
                  <c:v>14.788750410079956</c:v>
                </c:pt>
                <c:pt idx="374">
                  <c:v>14.828749895095825</c:v>
                </c:pt>
                <c:pt idx="375">
                  <c:v>14.86875057220459</c:v>
                </c:pt>
                <c:pt idx="376">
                  <c:v>14.908750057220459</c:v>
                </c:pt>
                <c:pt idx="377">
                  <c:v>14.948749542236328</c:v>
                </c:pt>
                <c:pt idx="378">
                  <c:v>14.988750219345093</c:v>
                </c:pt>
                <c:pt idx="379">
                  <c:v>15.028749704360962</c:v>
                </c:pt>
                <c:pt idx="380">
                  <c:v>15.068750381469727</c:v>
                </c:pt>
                <c:pt idx="381">
                  <c:v>15.108749866485596</c:v>
                </c:pt>
                <c:pt idx="382">
                  <c:v>15.14875054359436</c:v>
                </c:pt>
                <c:pt idx="383">
                  <c:v>15.188750028610229</c:v>
                </c:pt>
                <c:pt idx="384">
                  <c:v>15.228749513626099</c:v>
                </c:pt>
                <c:pt idx="385">
                  <c:v>15.268750190734863</c:v>
                </c:pt>
                <c:pt idx="386">
                  <c:v>15.308749675750732</c:v>
                </c:pt>
                <c:pt idx="387">
                  <c:v>15.348750352859497</c:v>
                </c:pt>
                <c:pt idx="388">
                  <c:v>15.388749837875366</c:v>
                </c:pt>
                <c:pt idx="389">
                  <c:v>15.428750514984131</c:v>
                </c:pt>
                <c:pt idx="390">
                  <c:v>15.46875</c:v>
                </c:pt>
                <c:pt idx="391">
                  <c:v>15.508749485015869</c:v>
                </c:pt>
                <c:pt idx="392">
                  <c:v>15.548750162124634</c:v>
                </c:pt>
                <c:pt idx="393">
                  <c:v>15.588749647140503</c:v>
                </c:pt>
                <c:pt idx="394">
                  <c:v>15.628750324249268</c:v>
                </c:pt>
                <c:pt idx="395">
                  <c:v>15.668749809265137</c:v>
                </c:pt>
                <c:pt idx="396">
                  <c:v>15.708750486373901</c:v>
                </c:pt>
                <c:pt idx="397">
                  <c:v>15.748749971389771</c:v>
                </c:pt>
                <c:pt idx="398">
                  <c:v>15.78874945640564</c:v>
                </c:pt>
                <c:pt idx="399">
                  <c:v>15.828750133514404</c:v>
                </c:pt>
                <c:pt idx="400">
                  <c:v>15.868749618530273</c:v>
                </c:pt>
                <c:pt idx="401">
                  <c:v>15.908750295639038</c:v>
                </c:pt>
                <c:pt idx="402">
                  <c:v>15.948749780654907</c:v>
                </c:pt>
                <c:pt idx="403">
                  <c:v>15.988750457763672</c:v>
                </c:pt>
                <c:pt idx="404">
                  <c:v>16.028749942779541</c:v>
                </c:pt>
                <c:pt idx="405">
                  <c:v>16.06874942779541</c:v>
                </c:pt>
                <c:pt idx="406">
                  <c:v>16.108750104904175</c:v>
                </c:pt>
                <c:pt idx="407">
                  <c:v>16.148749589920044</c:v>
                </c:pt>
                <c:pt idx="408">
                  <c:v>16.188750267028809</c:v>
                </c:pt>
                <c:pt idx="409">
                  <c:v>16.228749752044678</c:v>
                </c:pt>
                <c:pt idx="410">
                  <c:v>16.268750429153442</c:v>
                </c:pt>
                <c:pt idx="411">
                  <c:v>16.308749914169312</c:v>
                </c:pt>
                <c:pt idx="412">
                  <c:v>16.348750591278076</c:v>
                </c:pt>
                <c:pt idx="413">
                  <c:v>16.388750076293945</c:v>
                </c:pt>
                <c:pt idx="414">
                  <c:v>16.428749561309814</c:v>
                </c:pt>
                <c:pt idx="415">
                  <c:v>16.468750238418579</c:v>
                </c:pt>
                <c:pt idx="416">
                  <c:v>16.508749723434448</c:v>
                </c:pt>
                <c:pt idx="417">
                  <c:v>16.548750400543213</c:v>
                </c:pt>
                <c:pt idx="418">
                  <c:v>16.588749885559082</c:v>
                </c:pt>
                <c:pt idx="419">
                  <c:v>16.628750562667847</c:v>
                </c:pt>
                <c:pt idx="420">
                  <c:v>16.668750047683716</c:v>
                </c:pt>
                <c:pt idx="421">
                  <c:v>16.708749532699585</c:v>
                </c:pt>
                <c:pt idx="422">
                  <c:v>16.74875020980835</c:v>
                </c:pt>
                <c:pt idx="423">
                  <c:v>16.788749694824219</c:v>
                </c:pt>
                <c:pt idx="424">
                  <c:v>16.828750371932983</c:v>
                </c:pt>
                <c:pt idx="425">
                  <c:v>16.868749856948853</c:v>
                </c:pt>
                <c:pt idx="426">
                  <c:v>16.908750534057617</c:v>
                </c:pt>
                <c:pt idx="427">
                  <c:v>16.948750019073486</c:v>
                </c:pt>
                <c:pt idx="428">
                  <c:v>16.988749504089355</c:v>
                </c:pt>
                <c:pt idx="429">
                  <c:v>17.02875018119812</c:v>
                </c:pt>
                <c:pt idx="430">
                  <c:v>17.068749666213989</c:v>
                </c:pt>
                <c:pt idx="431">
                  <c:v>17.108750343322754</c:v>
                </c:pt>
                <c:pt idx="432">
                  <c:v>17.148749828338623</c:v>
                </c:pt>
                <c:pt idx="433">
                  <c:v>17.188750505447388</c:v>
                </c:pt>
                <c:pt idx="434">
                  <c:v>17.228749990463257</c:v>
                </c:pt>
                <c:pt idx="435">
                  <c:v>17.268749475479126</c:v>
                </c:pt>
                <c:pt idx="436">
                  <c:v>17.308750152587891</c:v>
                </c:pt>
                <c:pt idx="437">
                  <c:v>17.34874963760376</c:v>
                </c:pt>
                <c:pt idx="438">
                  <c:v>17.388750314712524</c:v>
                </c:pt>
                <c:pt idx="439">
                  <c:v>17.428749799728394</c:v>
                </c:pt>
                <c:pt idx="440">
                  <c:v>17.468750476837158</c:v>
                </c:pt>
                <c:pt idx="441">
                  <c:v>17.508749961853027</c:v>
                </c:pt>
                <c:pt idx="442">
                  <c:v>17.548749446868896</c:v>
                </c:pt>
                <c:pt idx="443">
                  <c:v>17.588750123977661</c:v>
                </c:pt>
                <c:pt idx="444">
                  <c:v>17.62874960899353</c:v>
                </c:pt>
                <c:pt idx="445">
                  <c:v>17.668750286102295</c:v>
                </c:pt>
                <c:pt idx="446">
                  <c:v>17.708749771118164</c:v>
                </c:pt>
                <c:pt idx="447">
                  <c:v>17.748750448226929</c:v>
                </c:pt>
                <c:pt idx="448">
                  <c:v>17.788749933242798</c:v>
                </c:pt>
                <c:pt idx="449">
                  <c:v>17.828749418258667</c:v>
                </c:pt>
                <c:pt idx="450">
                  <c:v>17.868750095367432</c:v>
                </c:pt>
                <c:pt idx="451">
                  <c:v>17.908749580383301</c:v>
                </c:pt>
                <c:pt idx="452">
                  <c:v>17.948750257492065</c:v>
                </c:pt>
                <c:pt idx="453">
                  <c:v>17.988749742507935</c:v>
                </c:pt>
                <c:pt idx="454">
                  <c:v>18.028750419616699</c:v>
                </c:pt>
                <c:pt idx="455">
                  <c:v>18.068749904632568</c:v>
                </c:pt>
                <c:pt idx="456">
                  <c:v>18.108750581741333</c:v>
                </c:pt>
                <c:pt idx="457">
                  <c:v>18.148750066757202</c:v>
                </c:pt>
                <c:pt idx="458">
                  <c:v>18.188749551773071</c:v>
                </c:pt>
                <c:pt idx="459">
                  <c:v>18.228750228881836</c:v>
                </c:pt>
                <c:pt idx="460">
                  <c:v>18.268749713897705</c:v>
                </c:pt>
                <c:pt idx="461">
                  <c:v>18.30875039100647</c:v>
                </c:pt>
                <c:pt idx="462">
                  <c:v>18.348749876022339</c:v>
                </c:pt>
                <c:pt idx="463">
                  <c:v>18.388750553131104</c:v>
                </c:pt>
                <c:pt idx="464">
                  <c:v>18.428750038146973</c:v>
                </c:pt>
                <c:pt idx="465">
                  <c:v>18.468749523162842</c:v>
                </c:pt>
                <c:pt idx="466">
                  <c:v>18.508750200271606</c:v>
                </c:pt>
                <c:pt idx="467">
                  <c:v>18.548749685287476</c:v>
                </c:pt>
                <c:pt idx="468">
                  <c:v>18.58875036239624</c:v>
                </c:pt>
                <c:pt idx="469">
                  <c:v>18.628749847412109</c:v>
                </c:pt>
                <c:pt idx="470">
                  <c:v>18.668750524520874</c:v>
                </c:pt>
                <c:pt idx="471">
                  <c:v>18.708750009536743</c:v>
                </c:pt>
                <c:pt idx="472">
                  <c:v>18.748749494552612</c:v>
                </c:pt>
                <c:pt idx="473">
                  <c:v>18.788750171661377</c:v>
                </c:pt>
                <c:pt idx="474">
                  <c:v>18.828749656677246</c:v>
                </c:pt>
                <c:pt idx="475">
                  <c:v>18.868750333786011</c:v>
                </c:pt>
                <c:pt idx="476">
                  <c:v>18.90874981880188</c:v>
                </c:pt>
                <c:pt idx="477">
                  <c:v>18.948750495910645</c:v>
                </c:pt>
                <c:pt idx="478">
                  <c:v>18.988749980926514</c:v>
                </c:pt>
                <c:pt idx="479">
                  <c:v>19.028749465942383</c:v>
                </c:pt>
                <c:pt idx="480">
                  <c:v>19.068750143051147</c:v>
                </c:pt>
                <c:pt idx="481">
                  <c:v>19.108749628067017</c:v>
                </c:pt>
                <c:pt idx="482">
                  <c:v>19.148750305175781</c:v>
                </c:pt>
                <c:pt idx="483">
                  <c:v>19.18874979019165</c:v>
                </c:pt>
                <c:pt idx="484">
                  <c:v>19.228750467300415</c:v>
                </c:pt>
                <c:pt idx="485">
                  <c:v>19.268749952316284</c:v>
                </c:pt>
                <c:pt idx="486">
                  <c:v>19.308749437332153</c:v>
                </c:pt>
                <c:pt idx="487">
                  <c:v>19.348750114440918</c:v>
                </c:pt>
                <c:pt idx="488">
                  <c:v>19.388749599456787</c:v>
                </c:pt>
                <c:pt idx="489">
                  <c:v>19.428750276565552</c:v>
                </c:pt>
                <c:pt idx="490">
                  <c:v>19.468749761581421</c:v>
                </c:pt>
                <c:pt idx="491">
                  <c:v>19.508750438690186</c:v>
                </c:pt>
                <c:pt idx="492">
                  <c:v>19.548749923706055</c:v>
                </c:pt>
                <c:pt idx="493">
                  <c:v>19.588749408721924</c:v>
                </c:pt>
                <c:pt idx="494">
                  <c:v>19.628750085830688</c:v>
                </c:pt>
                <c:pt idx="495">
                  <c:v>19.668749570846558</c:v>
                </c:pt>
                <c:pt idx="496">
                  <c:v>19.708750247955322</c:v>
                </c:pt>
                <c:pt idx="497">
                  <c:v>19.748749732971191</c:v>
                </c:pt>
                <c:pt idx="498">
                  <c:v>19.788750410079956</c:v>
                </c:pt>
                <c:pt idx="499">
                  <c:v>19.828749895095825</c:v>
                </c:pt>
                <c:pt idx="500">
                  <c:v>19.86875057220459</c:v>
                </c:pt>
              </c:numCache>
            </c:numRef>
          </c:xVal>
          <c:yVal>
            <c:numRef>
              <c:f>汇总!$K$3:$K$503</c:f>
              <c:numCache>
                <c:formatCode>General</c:formatCode>
                <c:ptCount val="501"/>
                <c:pt idx="0">
                  <c:v>0</c:v>
                </c:pt>
                <c:pt idx="1">
                  <c:v>25.451197265625002</c:v>
                </c:pt>
                <c:pt idx="2">
                  <c:v>50.880355468749997</c:v>
                </c:pt>
                <c:pt idx="3">
                  <c:v>76.287507812499996</c:v>
                </c:pt>
                <c:pt idx="4">
                  <c:v>101.67267187500001</c:v>
                </c:pt>
                <c:pt idx="5">
                  <c:v>127.03588281250001</c:v>
                </c:pt>
                <c:pt idx="6">
                  <c:v>152.37715625000001</c:v>
                </c:pt>
                <c:pt idx="7">
                  <c:v>177.69653124999999</c:v>
                </c:pt>
                <c:pt idx="8">
                  <c:v>202.9935625</c:v>
                </c:pt>
                <c:pt idx="9">
                  <c:v>228.259625</c:v>
                </c:pt>
                <c:pt idx="10">
                  <c:v>253.47520312500001</c:v>
                </c:pt>
                <c:pt idx="11">
                  <c:v>277.19615625</c:v>
                </c:pt>
                <c:pt idx="12">
                  <c:v>279.73515624999999</c:v>
                </c:pt>
                <c:pt idx="13">
                  <c:v>279.95718749999997</c:v>
                </c:pt>
                <c:pt idx="14">
                  <c:v>280.17124999999999</c:v>
                </c:pt>
                <c:pt idx="15">
                  <c:v>280.3816875</c:v>
                </c:pt>
                <c:pt idx="16">
                  <c:v>280.589</c:v>
                </c:pt>
                <c:pt idx="17">
                  <c:v>280.79265624999999</c:v>
                </c:pt>
                <c:pt idx="18">
                  <c:v>280.99312500000002</c:v>
                </c:pt>
                <c:pt idx="19">
                  <c:v>281.19156249999997</c:v>
                </c:pt>
                <c:pt idx="20">
                  <c:v>281.38815625000001</c:v>
                </c:pt>
                <c:pt idx="21">
                  <c:v>281.58281249999999</c:v>
                </c:pt>
                <c:pt idx="22">
                  <c:v>281.77571875000001</c:v>
                </c:pt>
                <c:pt idx="23">
                  <c:v>281.96728124999998</c:v>
                </c:pt>
                <c:pt idx="24">
                  <c:v>282.15724999999998</c:v>
                </c:pt>
                <c:pt idx="25">
                  <c:v>282.34603125000001</c:v>
                </c:pt>
                <c:pt idx="26">
                  <c:v>282.53365624999998</c:v>
                </c:pt>
                <c:pt idx="27">
                  <c:v>282.72000000000003</c:v>
                </c:pt>
                <c:pt idx="28">
                  <c:v>282.905125</c:v>
                </c:pt>
                <c:pt idx="29">
                  <c:v>283.08921874999999</c:v>
                </c:pt>
                <c:pt idx="30">
                  <c:v>283.27281249999999</c:v>
                </c:pt>
                <c:pt idx="31">
                  <c:v>283.44793750000002</c:v>
                </c:pt>
                <c:pt idx="32">
                  <c:v>283.48603125</c:v>
                </c:pt>
                <c:pt idx="33">
                  <c:v>283.42440625</c:v>
                </c:pt>
                <c:pt idx="34">
                  <c:v>283.33881250000002</c:v>
                </c:pt>
                <c:pt idx="35">
                  <c:v>283.31578124999999</c:v>
                </c:pt>
                <c:pt idx="36">
                  <c:v>283.27825000000001</c:v>
                </c:pt>
                <c:pt idx="37">
                  <c:v>283.19415624999999</c:v>
                </c:pt>
                <c:pt idx="38">
                  <c:v>283.08578125000003</c:v>
                </c:pt>
                <c:pt idx="39">
                  <c:v>282.97325000000001</c:v>
                </c:pt>
                <c:pt idx="40">
                  <c:v>282.857125</c:v>
                </c:pt>
                <c:pt idx="41">
                  <c:v>282.67615625000002</c:v>
                </c:pt>
                <c:pt idx="42">
                  <c:v>282.45231250000001</c:v>
                </c:pt>
                <c:pt idx="43">
                  <c:v>282.220125</c:v>
                </c:pt>
                <c:pt idx="44">
                  <c:v>281.98062499999997</c:v>
                </c:pt>
                <c:pt idx="45">
                  <c:v>281.89274999999998</c:v>
                </c:pt>
                <c:pt idx="46">
                  <c:v>281.95734375000001</c:v>
                </c:pt>
                <c:pt idx="47">
                  <c:v>282.03765625</c:v>
                </c:pt>
                <c:pt idx="48">
                  <c:v>282.10828125</c:v>
                </c:pt>
                <c:pt idx="49">
                  <c:v>282.176625</c:v>
                </c:pt>
                <c:pt idx="50">
                  <c:v>282.25040625000003</c:v>
                </c:pt>
                <c:pt idx="51">
                  <c:v>282.33212500000002</c:v>
                </c:pt>
                <c:pt idx="52">
                  <c:v>282.41903124999999</c:v>
                </c:pt>
                <c:pt idx="53">
                  <c:v>282.50806249999999</c:v>
                </c:pt>
                <c:pt idx="54">
                  <c:v>282.60603125</c:v>
                </c:pt>
                <c:pt idx="55">
                  <c:v>282.71446874999998</c:v>
                </c:pt>
                <c:pt idx="56">
                  <c:v>282.8253125</c:v>
                </c:pt>
                <c:pt idx="57">
                  <c:v>282.95056249999999</c:v>
                </c:pt>
                <c:pt idx="58">
                  <c:v>283.09462500000001</c:v>
                </c:pt>
                <c:pt idx="59">
                  <c:v>283.25031250000001</c:v>
                </c:pt>
                <c:pt idx="60">
                  <c:v>283.40756249999998</c:v>
                </c:pt>
                <c:pt idx="61">
                  <c:v>283.57262500000002</c:v>
                </c:pt>
                <c:pt idx="62">
                  <c:v>283.75140625</c:v>
                </c:pt>
                <c:pt idx="63">
                  <c:v>283.93418750000001</c:v>
                </c:pt>
                <c:pt idx="64">
                  <c:v>284.11975000000001</c:v>
                </c:pt>
                <c:pt idx="65">
                  <c:v>284.30975000000001</c:v>
                </c:pt>
                <c:pt idx="66">
                  <c:v>284.49915625</c:v>
                </c:pt>
                <c:pt idx="67">
                  <c:v>284.68365625000001</c:v>
                </c:pt>
                <c:pt idx="68">
                  <c:v>284.868875</c:v>
                </c:pt>
                <c:pt idx="69">
                  <c:v>285.05634375</c:v>
                </c:pt>
                <c:pt idx="70">
                  <c:v>285.24318749999998</c:v>
                </c:pt>
                <c:pt idx="71">
                  <c:v>285.43012499999998</c:v>
                </c:pt>
                <c:pt idx="72">
                  <c:v>285.61490624999999</c:v>
                </c:pt>
                <c:pt idx="73">
                  <c:v>285.79528125000002</c:v>
                </c:pt>
                <c:pt idx="74">
                  <c:v>285.97300000000001</c:v>
                </c:pt>
                <c:pt idx="75">
                  <c:v>286.14803124999997</c:v>
                </c:pt>
                <c:pt idx="76">
                  <c:v>286.32187499999998</c:v>
                </c:pt>
                <c:pt idx="77">
                  <c:v>286.49484374999997</c:v>
                </c:pt>
                <c:pt idx="78">
                  <c:v>286.66487499999999</c:v>
                </c:pt>
                <c:pt idx="79">
                  <c:v>286.83306249999998</c:v>
                </c:pt>
                <c:pt idx="80">
                  <c:v>286.9980625</c:v>
                </c:pt>
                <c:pt idx="81">
                  <c:v>287.16015625</c:v>
                </c:pt>
                <c:pt idx="82">
                  <c:v>287.32015625000003</c:v>
                </c:pt>
                <c:pt idx="83">
                  <c:v>287.47556250000002</c:v>
                </c:pt>
                <c:pt idx="84">
                  <c:v>287.62815625000002</c:v>
                </c:pt>
                <c:pt idx="85">
                  <c:v>287.77671874999999</c:v>
                </c:pt>
                <c:pt idx="86">
                  <c:v>287.92156249999999</c:v>
                </c:pt>
                <c:pt idx="87">
                  <c:v>288.06490624999998</c:v>
                </c:pt>
                <c:pt idx="88">
                  <c:v>288.20546875000002</c:v>
                </c:pt>
                <c:pt idx="89">
                  <c:v>288.345125</c:v>
                </c:pt>
                <c:pt idx="90">
                  <c:v>288.48346874999999</c:v>
                </c:pt>
                <c:pt idx="91">
                  <c:v>288.61990624999999</c:v>
                </c:pt>
                <c:pt idx="92">
                  <c:v>288.75434374999998</c:v>
                </c:pt>
                <c:pt idx="93">
                  <c:v>288.88540625000002</c:v>
                </c:pt>
                <c:pt idx="94">
                  <c:v>289.01459375000002</c:v>
                </c:pt>
                <c:pt idx="95">
                  <c:v>289.14078124999997</c:v>
                </c:pt>
                <c:pt idx="96">
                  <c:v>289.26496874999998</c:v>
                </c:pt>
                <c:pt idx="97">
                  <c:v>289.38646875000001</c:v>
                </c:pt>
                <c:pt idx="98">
                  <c:v>289.50509375000001</c:v>
                </c:pt>
                <c:pt idx="99">
                  <c:v>289.62165625</c:v>
                </c:pt>
                <c:pt idx="100">
                  <c:v>289.73481249999998</c:v>
                </c:pt>
                <c:pt idx="101">
                  <c:v>289.84621874999999</c:v>
                </c:pt>
                <c:pt idx="102">
                  <c:v>289.95484375000001</c:v>
                </c:pt>
                <c:pt idx="103">
                  <c:v>290.06187499999999</c:v>
                </c:pt>
                <c:pt idx="104">
                  <c:v>290.166875</c:v>
                </c:pt>
                <c:pt idx="105">
                  <c:v>290.26965625000003</c:v>
                </c:pt>
                <c:pt idx="106">
                  <c:v>290.37078124999999</c:v>
                </c:pt>
                <c:pt idx="107">
                  <c:v>290.46937500000001</c:v>
                </c:pt>
                <c:pt idx="108">
                  <c:v>290.56656249999997</c:v>
                </c:pt>
                <c:pt idx="109">
                  <c:v>290.66112500000003</c:v>
                </c:pt>
                <c:pt idx="110">
                  <c:v>290.75428125000002</c:v>
                </c:pt>
                <c:pt idx="111">
                  <c:v>290.84537499999999</c:v>
                </c:pt>
                <c:pt idx="112">
                  <c:v>290.93484375000003</c:v>
                </c:pt>
                <c:pt idx="113">
                  <c:v>291.0220625</c:v>
                </c:pt>
                <c:pt idx="114">
                  <c:v>291.10678124999998</c:v>
                </c:pt>
                <c:pt idx="115">
                  <c:v>291.19024999999999</c:v>
                </c:pt>
                <c:pt idx="116">
                  <c:v>291.27193749999998</c:v>
                </c:pt>
                <c:pt idx="117">
                  <c:v>291.35228124999998</c:v>
                </c:pt>
                <c:pt idx="118">
                  <c:v>291.42996875</c:v>
                </c:pt>
                <c:pt idx="119">
                  <c:v>291.50640625</c:v>
                </c:pt>
                <c:pt idx="120">
                  <c:v>291.58018750000002</c:v>
                </c:pt>
                <c:pt idx="121">
                  <c:v>291.65278124999998</c:v>
                </c:pt>
                <c:pt idx="122">
                  <c:v>291.72368749999998</c:v>
                </c:pt>
                <c:pt idx="123">
                  <c:v>291.79340624999998</c:v>
                </c:pt>
                <c:pt idx="124">
                  <c:v>291.86124999999998</c:v>
                </c:pt>
                <c:pt idx="125">
                  <c:v>291.92750000000001</c:v>
                </c:pt>
                <c:pt idx="126">
                  <c:v>291.99212499999999</c:v>
                </c:pt>
                <c:pt idx="127">
                  <c:v>292.05496875</c:v>
                </c:pt>
                <c:pt idx="128">
                  <c:v>292.11631249999999</c:v>
                </c:pt>
                <c:pt idx="129">
                  <c:v>292.17571874999999</c:v>
                </c:pt>
                <c:pt idx="130">
                  <c:v>292.23399999999998</c:v>
                </c:pt>
                <c:pt idx="131">
                  <c:v>292.29065624999998</c:v>
                </c:pt>
                <c:pt idx="132">
                  <c:v>292.34606250000002</c:v>
                </c:pt>
                <c:pt idx="133">
                  <c:v>292.39937500000002</c:v>
                </c:pt>
                <c:pt idx="134">
                  <c:v>292.45162499999998</c:v>
                </c:pt>
                <c:pt idx="135">
                  <c:v>292.50225</c:v>
                </c:pt>
                <c:pt idx="136">
                  <c:v>292.55184374999999</c:v>
                </c:pt>
                <c:pt idx="137">
                  <c:v>292.59971875000002</c:v>
                </c:pt>
                <c:pt idx="138">
                  <c:v>292.64643749999999</c:v>
                </c:pt>
                <c:pt idx="139">
                  <c:v>292.69090625000001</c:v>
                </c:pt>
                <c:pt idx="140">
                  <c:v>292.73446875000002</c:v>
                </c:pt>
                <c:pt idx="141">
                  <c:v>292.77631250000002</c:v>
                </c:pt>
                <c:pt idx="142">
                  <c:v>292.81718749999999</c:v>
                </c:pt>
                <c:pt idx="143">
                  <c:v>292.85643750000003</c:v>
                </c:pt>
                <c:pt idx="144">
                  <c:v>292.89465625000003</c:v>
                </c:pt>
                <c:pt idx="145">
                  <c:v>292.93128124999998</c:v>
                </c:pt>
                <c:pt idx="146">
                  <c:v>292.9668125</c:v>
                </c:pt>
                <c:pt idx="147">
                  <c:v>293.00078124999999</c:v>
                </c:pt>
                <c:pt idx="148">
                  <c:v>293.03356250000002</c:v>
                </c:pt>
                <c:pt idx="149">
                  <c:v>293.06493749999998</c:v>
                </c:pt>
                <c:pt idx="150">
                  <c:v>293.09490625000001</c:v>
                </c:pt>
                <c:pt idx="151">
                  <c:v>293.12368750000002</c:v>
                </c:pt>
                <c:pt idx="152">
                  <c:v>293.15156250000001</c:v>
                </c:pt>
                <c:pt idx="153">
                  <c:v>293.17853124999999</c:v>
                </c:pt>
                <c:pt idx="154">
                  <c:v>293.20318750000001</c:v>
                </c:pt>
                <c:pt idx="155">
                  <c:v>293.22646874999998</c:v>
                </c:pt>
                <c:pt idx="156">
                  <c:v>293.24884374999999</c:v>
                </c:pt>
                <c:pt idx="157">
                  <c:v>293.26996874999998</c:v>
                </c:pt>
                <c:pt idx="158">
                  <c:v>293.28984374999999</c:v>
                </c:pt>
                <c:pt idx="159">
                  <c:v>293.30849999999998</c:v>
                </c:pt>
                <c:pt idx="160">
                  <c:v>293.32615625</c:v>
                </c:pt>
                <c:pt idx="161">
                  <c:v>293.34243750000002</c:v>
                </c:pt>
                <c:pt idx="162">
                  <c:v>293.35750000000002</c:v>
                </c:pt>
                <c:pt idx="163">
                  <c:v>293.37140625000001</c:v>
                </c:pt>
                <c:pt idx="164">
                  <c:v>293.38381249999998</c:v>
                </c:pt>
                <c:pt idx="165">
                  <c:v>293.39496874999998</c:v>
                </c:pt>
                <c:pt idx="166">
                  <c:v>293.40490625000001</c:v>
                </c:pt>
                <c:pt idx="167">
                  <c:v>293.41318749999999</c:v>
                </c:pt>
                <c:pt idx="168">
                  <c:v>293.42006249999997</c:v>
                </c:pt>
                <c:pt idx="169">
                  <c:v>293.42571874999999</c:v>
                </c:pt>
                <c:pt idx="170">
                  <c:v>293.43</c:v>
                </c:pt>
                <c:pt idx="171">
                  <c:v>293.4325</c:v>
                </c:pt>
                <c:pt idx="172">
                  <c:v>293.43334375000001</c:v>
                </c:pt>
                <c:pt idx="173">
                  <c:v>293.43268749999999</c:v>
                </c:pt>
                <c:pt idx="174">
                  <c:v>293.43059375000001</c:v>
                </c:pt>
                <c:pt idx="175">
                  <c:v>293.42771875</c:v>
                </c:pt>
                <c:pt idx="176">
                  <c:v>293.42</c:v>
                </c:pt>
                <c:pt idx="177">
                  <c:v>293.40790625</c:v>
                </c:pt>
                <c:pt idx="178">
                  <c:v>293.39234375000001</c:v>
                </c:pt>
                <c:pt idx="179">
                  <c:v>293.37496874999999</c:v>
                </c:pt>
                <c:pt idx="180">
                  <c:v>293.3563125</c:v>
                </c:pt>
                <c:pt idx="181">
                  <c:v>293.33656250000001</c:v>
                </c:pt>
                <c:pt idx="182">
                  <c:v>293.31596875000002</c:v>
                </c:pt>
                <c:pt idx="183">
                  <c:v>293.294625</c:v>
                </c:pt>
                <c:pt idx="184">
                  <c:v>293.27278124999998</c:v>
                </c:pt>
                <c:pt idx="185">
                  <c:v>293.2480625</c:v>
                </c:pt>
                <c:pt idx="186">
                  <c:v>293.21653125</c:v>
                </c:pt>
                <c:pt idx="187">
                  <c:v>293.17993749999999</c:v>
                </c:pt>
                <c:pt idx="188">
                  <c:v>293.14078124999997</c:v>
                </c:pt>
                <c:pt idx="189">
                  <c:v>293.09943750000002</c:v>
                </c:pt>
                <c:pt idx="190">
                  <c:v>293.05665625</c:v>
                </c:pt>
                <c:pt idx="191">
                  <c:v>293.01215624999998</c:v>
                </c:pt>
                <c:pt idx="192">
                  <c:v>292.96506249999999</c:v>
                </c:pt>
                <c:pt idx="193">
                  <c:v>292.91374999999999</c:v>
                </c:pt>
                <c:pt idx="194">
                  <c:v>292.85696875000002</c:v>
                </c:pt>
                <c:pt idx="195">
                  <c:v>292.79509374999998</c:v>
                </c:pt>
                <c:pt idx="196">
                  <c:v>292.73068749999999</c:v>
                </c:pt>
                <c:pt idx="197">
                  <c:v>292.66409375000001</c:v>
                </c:pt>
                <c:pt idx="198">
                  <c:v>292.59540625</c:v>
                </c:pt>
                <c:pt idx="199">
                  <c:v>292.52284374999999</c:v>
                </c:pt>
                <c:pt idx="200">
                  <c:v>292.44568750000002</c:v>
                </c:pt>
                <c:pt idx="201">
                  <c:v>292.36487499999998</c:v>
                </c:pt>
                <c:pt idx="202">
                  <c:v>292.2793125</c:v>
                </c:pt>
                <c:pt idx="203">
                  <c:v>292.1916875</c:v>
                </c:pt>
                <c:pt idx="204">
                  <c:v>292.10031249999997</c:v>
                </c:pt>
                <c:pt idx="205">
                  <c:v>292.00475</c:v>
                </c:pt>
                <c:pt idx="206">
                  <c:v>291.905125</c:v>
                </c:pt>
                <c:pt idx="207">
                  <c:v>291.80165625000001</c:v>
                </c:pt>
                <c:pt idx="208">
                  <c:v>291.69471874999999</c:v>
                </c:pt>
                <c:pt idx="209">
                  <c:v>291.58449999999999</c:v>
                </c:pt>
                <c:pt idx="210">
                  <c:v>291.4704375</c:v>
                </c:pt>
                <c:pt idx="211">
                  <c:v>291.35231249999998</c:v>
                </c:pt>
                <c:pt idx="212">
                  <c:v>291.23025000000001</c:v>
                </c:pt>
                <c:pt idx="213">
                  <c:v>291.10453124999998</c:v>
                </c:pt>
                <c:pt idx="214">
                  <c:v>290.97537499999999</c:v>
                </c:pt>
                <c:pt idx="215">
                  <c:v>290.84231249999999</c:v>
                </c:pt>
                <c:pt idx="216">
                  <c:v>290.70534375</c:v>
                </c:pt>
                <c:pt idx="217">
                  <c:v>290.5644375</c:v>
                </c:pt>
                <c:pt idx="218">
                  <c:v>290.41984374999998</c:v>
                </c:pt>
                <c:pt idx="219">
                  <c:v>290.27131250000002</c:v>
                </c:pt>
                <c:pt idx="220">
                  <c:v>290.11878124999998</c:v>
                </c:pt>
                <c:pt idx="221">
                  <c:v>289.96243750000002</c:v>
                </c:pt>
                <c:pt idx="222">
                  <c:v>289.80228125000002</c:v>
                </c:pt>
                <c:pt idx="223">
                  <c:v>289.63856249999998</c:v>
                </c:pt>
                <c:pt idx="224">
                  <c:v>289.471</c:v>
                </c:pt>
                <c:pt idx="225">
                  <c:v>289.29959374999999</c:v>
                </c:pt>
                <c:pt idx="226">
                  <c:v>289.12456250000002</c:v>
                </c:pt>
                <c:pt idx="227">
                  <c:v>288.94581249999999</c:v>
                </c:pt>
                <c:pt idx="228">
                  <c:v>288.76325000000003</c:v>
                </c:pt>
                <c:pt idx="229">
                  <c:v>288.577</c:v>
                </c:pt>
                <c:pt idx="230">
                  <c:v>288.38693749999999</c:v>
                </c:pt>
                <c:pt idx="231">
                  <c:v>288.19312500000001</c:v>
                </c:pt>
                <c:pt idx="232">
                  <c:v>287.99543749999998</c:v>
                </c:pt>
                <c:pt idx="233">
                  <c:v>287.79403124999999</c:v>
                </c:pt>
                <c:pt idx="234">
                  <c:v>287.58878125000001</c:v>
                </c:pt>
                <c:pt idx="235">
                  <c:v>287.37990624999998</c:v>
                </c:pt>
                <c:pt idx="236">
                  <c:v>287.16728124999997</c:v>
                </c:pt>
                <c:pt idx="237">
                  <c:v>286.95084374999999</c:v>
                </c:pt>
                <c:pt idx="238">
                  <c:v>286.73075</c:v>
                </c:pt>
                <c:pt idx="239">
                  <c:v>286.50709375000002</c:v>
                </c:pt>
                <c:pt idx="240">
                  <c:v>286.27959375</c:v>
                </c:pt>
                <c:pt idx="241">
                  <c:v>286.04831250000001</c:v>
                </c:pt>
                <c:pt idx="242">
                  <c:v>285.81356249999999</c:v>
                </c:pt>
                <c:pt idx="243">
                  <c:v>285.57515625000002</c:v>
                </c:pt>
                <c:pt idx="244">
                  <c:v>285.33300000000003</c:v>
                </c:pt>
                <c:pt idx="245">
                  <c:v>285.08712500000001</c:v>
                </c:pt>
                <c:pt idx="246">
                  <c:v>284.83759375</c:v>
                </c:pt>
                <c:pt idx="247">
                  <c:v>284.58443749999998</c:v>
                </c:pt>
                <c:pt idx="248">
                  <c:v>284.32771874999997</c:v>
                </c:pt>
                <c:pt idx="249">
                  <c:v>284.06728125000001</c:v>
                </c:pt>
                <c:pt idx="250">
                  <c:v>283.80318749999998</c:v>
                </c:pt>
                <c:pt idx="251">
                  <c:v>283.53546875000001</c:v>
                </c:pt>
                <c:pt idx="252">
                  <c:v>283.26421875</c:v>
                </c:pt>
                <c:pt idx="253">
                  <c:v>282.98940625</c:v>
                </c:pt>
                <c:pt idx="254">
                  <c:v>282.71087499999999</c:v>
                </c:pt>
                <c:pt idx="255">
                  <c:v>282.42874999999998</c:v>
                </c:pt>
                <c:pt idx="256">
                  <c:v>282.143125</c:v>
                </c:pt>
                <c:pt idx="257">
                  <c:v>281.85384375000001</c:v>
                </c:pt>
                <c:pt idx="258">
                  <c:v>281.56096874999997</c:v>
                </c:pt>
                <c:pt idx="259">
                  <c:v>281.26453125</c:v>
                </c:pt>
                <c:pt idx="260">
                  <c:v>280.96453124999999</c:v>
                </c:pt>
                <c:pt idx="261">
                  <c:v>280.66096874999999</c:v>
                </c:pt>
                <c:pt idx="262">
                  <c:v>280.3538125</c:v>
                </c:pt>
                <c:pt idx="263">
                  <c:v>280.04309375000003</c:v>
                </c:pt>
                <c:pt idx="264">
                  <c:v>279.72887500000002</c:v>
                </c:pt>
                <c:pt idx="265">
                  <c:v>279.41121874999999</c:v>
                </c:pt>
                <c:pt idx="266">
                  <c:v>279.08999999999997</c:v>
                </c:pt>
                <c:pt idx="267">
                  <c:v>278.76521874999997</c:v>
                </c:pt>
                <c:pt idx="268">
                  <c:v>278.43681249999997</c:v>
                </c:pt>
                <c:pt idx="269">
                  <c:v>278.10481249999998</c:v>
                </c:pt>
                <c:pt idx="270">
                  <c:v>277.76934375000002</c:v>
                </c:pt>
                <c:pt idx="271">
                  <c:v>277.43043749999998</c:v>
                </c:pt>
                <c:pt idx="272">
                  <c:v>277.08803124999997</c:v>
                </c:pt>
                <c:pt idx="273">
                  <c:v>276.74212499999999</c:v>
                </c:pt>
                <c:pt idx="274">
                  <c:v>276.39271874999997</c:v>
                </c:pt>
                <c:pt idx="275">
                  <c:v>276.03981249999998</c:v>
                </c:pt>
                <c:pt idx="276">
                  <c:v>275.68324999999999</c:v>
                </c:pt>
                <c:pt idx="277">
                  <c:v>275.32315625000001</c:v>
                </c:pt>
                <c:pt idx="278">
                  <c:v>274.95959375000001</c:v>
                </c:pt>
                <c:pt idx="279">
                  <c:v>274.59253124999998</c:v>
                </c:pt>
                <c:pt idx="280">
                  <c:v>274.22203124999999</c:v>
                </c:pt>
                <c:pt idx="281">
                  <c:v>273.84806250000003</c:v>
                </c:pt>
                <c:pt idx="282">
                  <c:v>273.47062499999998</c:v>
                </c:pt>
                <c:pt idx="283">
                  <c:v>273.08959375000001</c:v>
                </c:pt>
                <c:pt idx="284">
                  <c:v>272.70503124999999</c:v>
                </c:pt>
                <c:pt idx="285">
                  <c:v>272.31693749999999</c:v>
                </c:pt>
                <c:pt idx="286">
                  <c:v>271.92537499999997</c:v>
                </c:pt>
                <c:pt idx="287">
                  <c:v>271.53037499999999</c:v>
                </c:pt>
                <c:pt idx="288">
                  <c:v>271.13190624999999</c:v>
                </c:pt>
                <c:pt idx="289">
                  <c:v>270.72996875000001</c:v>
                </c:pt>
                <c:pt idx="290">
                  <c:v>270.32453125000001</c:v>
                </c:pt>
                <c:pt idx="291">
                  <c:v>269.91559375000003</c:v>
                </c:pt>
                <c:pt idx="292">
                  <c:v>269.50309375000001</c:v>
                </c:pt>
                <c:pt idx="293">
                  <c:v>269.08712500000001</c:v>
                </c:pt>
                <c:pt idx="294">
                  <c:v>268.66765624999999</c:v>
                </c:pt>
                <c:pt idx="295">
                  <c:v>268.24478125000002</c:v>
                </c:pt>
                <c:pt idx="296">
                  <c:v>267.81840625000001</c:v>
                </c:pt>
                <c:pt idx="297">
                  <c:v>267.38856249999998</c:v>
                </c:pt>
                <c:pt idx="298">
                  <c:v>266.95515625000002</c:v>
                </c:pt>
                <c:pt idx="299">
                  <c:v>266.51821875000002</c:v>
                </c:pt>
                <c:pt idx="300">
                  <c:v>266.07778124999999</c:v>
                </c:pt>
                <c:pt idx="301">
                  <c:v>265.63390625</c:v>
                </c:pt>
                <c:pt idx="302">
                  <c:v>265.18653124999997</c:v>
                </c:pt>
                <c:pt idx="303">
                  <c:v>264.73571874999999</c:v>
                </c:pt>
                <c:pt idx="304">
                  <c:v>264.28134375000002</c:v>
                </c:pt>
                <c:pt idx="305">
                  <c:v>263.82343750000001</c:v>
                </c:pt>
                <c:pt idx="306">
                  <c:v>263.36196875000002</c:v>
                </c:pt>
                <c:pt idx="307">
                  <c:v>262.89703125</c:v>
                </c:pt>
                <c:pt idx="308">
                  <c:v>262.4285625</c:v>
                </c:pt>
                <c:pt idx="309">
                  <c:v>261.95660937500003</c:v>
                </c:pt>
                <c:pt idx="310">
                  <c:v>261.48112500000002</c:v>
                </c:pt>
                <c:pt idx="311">
                  <c:v>261.00209374999997</c:v>
                </c:pt>
                <c:pt idx="312">
                  <c:v>260.519546875</c:v>
                </c:pt>
                <c:pt idx="313">
                  <c:v>260.03346875</c:v>
                </c:pt>
                <c:pt idx="314">
                  <c:v>259.54384375000001</c:v>
                </c:pt>
                <c:pt idx="315">
                  <c:v>259.05067187499998</c:v>
                </c:pt>
                <c:pt idx="316">
                  <c:v>258.55393750000002</c:v>
                </c:pt>
                <c:pt idx="317">
                  <c:v>258.05368750000002</c:v>
                </c:pt>
                <c:pt idx="318">
                  <c:v>257.54989062499999</c:v>
                </c:pt>
                <c:pt idx="319">
                  <c:v>257.04254687500003</c:v>
                </c:pt>
                <c:pt idx="320">
                  <c:v>256.53160937500002</c:v>
                </c:pt>
                <c:pt idx="321">
                  <c:v>256.01709375000002</c:v>
                </c:pt>
                <c:pt idx="322">
                  <c:v>255.499015625</c:v>
                </c:pt>
                <c:pt idx="323">
                  <c:v>254.97740625</c:v>
                </c:pt>
                <c:pt idx="324">
                  <c:v>254.45220312500001</c:v>
                </c:pt>
                <c:pt idx="325">
                  <c:v>253.92343750000001</c:v>
                </c:pt>
                <c:pt idx="326">
                  <c:v>253.39101562499999</c:v>
                </c:pt>
                <c:pt idx="327">
                  <c:v>252.85501562499999</c:v>
                </c:pt>
                <c:pt idx="328">
                  <c:v>252.315421875</c:v>
                </c:pt>
                <c:pt idx="329">
                  <c:v>251.77225000000001</c:v>
                </c:pt>
                <c:pt idx="330">
                  <c:v>251.22546875</c:v>
                </c:pt>
                <c:pt idx="331">
                  <c:v>250.675078125</c:v>
                </c:pt>
                <c:pt idx="332">
                  <c:v>250.12104687499999</c:v>
                </c:pt>
                <c:pt idx="333">
                  <c:v>249.563359375</c:v>
                </c:pt>
                <c:pt idx="334">
                  <c:v>249.00204687499999</c:v>
                </c:pt>
                <c:pt idx="335">
                  <c:v>248.43712500000001</c:v>
                </c:pt>
                <c:pt idx="336">
                  <c:v>247.8685625</c:v>
                </c:pt>
                <c:pt idx="337">
                  <c:v>247.29635937500001</c:v>
                </c:pt>
                <c:pt idx="338">
                  <c:v>246.72048437500001</c:v>
                </c:pt>
                <c:pt idx="339">
                  <c:v>246.14093750000001</c:v>
                </c:pt>
                <c:pt idx="340">
                  <c:v>245.55770312499999</c:v>
                </c:pt>
                <c:pt idx="341">
                  <c:v>244.97081249999999</c:v>
                </c:pt>
                <c:pt idx="342">
                  <c:v>244.38024999999999</c:v>
                </c:pt>
                <c:pt idx="343">
                  <c:v>243.78603125000001</c:v>
                </c:pt>
                <c:pt idx="344">
                  <c:v>243.18810937500001</c:v>
                </c:pt>
                <c:pt idx="345">
                  <c:v>242.586484375</c:v>
                </c:pt>
                <c:pt idx="346">
                  <c:v>241.98114062499999</c:v>
                </c:pt>
                <c:pt idx="347">
                  <c:v>241.37209375</c:v>
                </c:pt>
                <c:pt idx="348">
                  <c:v>240.75934375</c:v>
                </c:pt>
                <c:pt idx="349">
                  <c:v>240.142859375</c:v>
                </c:pt>
                <c:pt idx="350">
                  <c:v>239.52264062500001</c:v>
                </c:pt>
                <c:pt idx="351">
                  <c:v>238.89867187499999</c:v>
                </c:pt>
                <c:pt idx="352">
                  <c:v>238.27096875000001</c:v>
                </c:pt>
                <c:pt idx="353">
                  <c:v>237.6395</c:v>
                </c:pt>
                <c:pt idx="354">
                  <c:v>237.00429687499999</c:v>
                </c:pt>
                <c:pt idx="355">
                  <c:v>236.36534374999999</c:v>
                </c:pt>
                <c:pt idx="356">
                  <c:v>235.72260937499999</c:v>
                </c:pt>
                <c:pt idx="357">
                  <c:v>235.07609375000001</c:v>
                </c:pt>
                <c:pt idx="358">
                  <c:v>234.425796875</c:v>
                </c:pt>
                <c:pt idx="359">
                  <c:v>233.77171874999999</c:v>
                </c:pt>
                <c:pt idx="360">
                  <c:v>233.11387500000001</c:v>
                </c:pt>
                <c:pt idx="361">
                  <c:v>232.45221874999999</c:v>
                </c:pt>
                <c:pt idx="362">
                  <c:v>231.78675000000001</c:v>
                </c:pt>
                <c:pt idx="363">
                  <c:v>231.117484375</c:v>
                </c:pt>
                <c:pt idx="364">
                  <c:v>230.44440624999999</c:v>
                </c:pt>
                <c:pt idx="365">
                  <c:v>229.76748437500001</c:v>
                </c:pt>
                <c:pt idx="366">
                  <c:v>229.08674999999999</c:v>
                </c:pt>
                <c:pt idx="367">
                  <c:v>228.40217187499999</c:v>
                </c:pt>
                <c:pt idx="368">
                  <c:v>227.71376562500001</c:v>
                </c:pt>
                <c:pt idx="369">
                  <c:v>227.02154687500001</c:v>
                </c:pt>
                <c:pt idx="370">
                  <c:v>226.32546875</c:v>
                </c:pt>
                <c:pt idx="371">
                  <c:v>225.625546875</c:v>
                </c:pt>
                <c:pt idx="372">
                  <c:v>224.92175</c:v>
                </c:pt>
                <c:pt idx="373">
                  <c:v>224.214125</c:v>
                </c:pt>
                <c:pt idx="374">
                  <c:v>223.502640625</c:v>
                </c:pt>
                <c:pt idx="375">
                  <c:v>222.78728125000001</c:v>
                </c:pt>
                <c:pt idx="376">
                  <c:v>222.068078125</c:v>
                </c:pt>
                <c:pt idx="377">
                  <c:v>221.344984375</c:v>
                </c:pt>
                <c:pt idx="378">
                  <c:v>220.618046875</c:v>
                </c:pt>
                <c:pt idx="379">
                  <c:v>219.88721874999999</c:v>
                </c:pt>
                <c:pt idx="380">
                  <c:v>219.15253125000001</c:v>
                </c:pt>
                <c:pt idx="381">
                  <c:v>218.41399999999999</c:v>
                </c:pt>
                <c:pt idx="382">
                  <c:v>217.67159375</c:v>
                </c:pt>
                <c:pt idx="383">
                  <c:v>216.92531249999999</c:v>
                </c:pt>
                <c:pt idx="384">
                  <c:v>216.17517187499999</c:v>
                </c:pt>
                <c:pt idx="385">
                  <c:v>215.42114062499999</c:v>
                </c:pt>
                <c:pt idx="386">
                  <c:v>214.66326562500001</c:v>
                </c:pt>
                <c:pt idx="387">
                  <c:v>213.90153125000001</c:v>
                </c:pt>
                <c:pt idx="388">
                  <c:v>213.13592187500001</c:v>
                </c:pt>
                <c:pt idx="389">
                  <c:v>212.36646875</c:v>
                </c:pt>
                <c:pt idx="390">
                  <c:v>211.593171875</c:v>
                </c:pt>
                <c:pt idx="391">
                  <c:v>210.81601562500001</c:v>
                </c:pt>
                <c:pt idx="392">
                  <c:v>210.03503125</c:v>
                </c:pt>
                <c:pt idx="393">
                  <c:v>209.25020312500001</c:v>
                </c:pt>
                <c:pt idx="394">
                  <c:v>208.46157812499999</c:v>
                </c:pt>
                <c:pt idx="395">
                  <c:v>207.66910937500001</c:v>
                </c:pt>
                <c:pt idx="396">
                  <c:v>206.87282812500001</c:v>
                </c:pt>
                <c:pt idx="397">
                  <c:v>206.07275000000001</c:v>
                </c:pt>
                <c:pt idx="398">
                  <c:v>205.26887500000001</c:v>
                </c:pt>
                <c:pt idx="399">
                  <c:v>204.461234375</c:v>
                </c:pt>
                <c:pt idx="400">
                  <c:v>203.649828125</c:v>
                </c:pt>
                <c:pt idx="401">
                  <c:v>202.8346875</c:v>
                </c:pt>
                <c:pt idx="402">
                  <c:v>202.01578125</c:v>
                </c:pt>
                <c:pt idx="403">
                  <c:v>201.19315624999999</c:v>
                </c:pt>
                <c:pt idx="404">
                  <c:v>200.36682812500001</c:v>
                </c:pt>
                <c:pt idx="405">
                  <c:v>199.53679687499999</c:v>
                </c:pt>
                <c:pt idx="406">
                  <c:v>198.70304687500001</c:v>
                </c:pt>
                <c:pt idx="407">
                  <c:v>197.86562499999999</c:v>
                </c:pt>
                <c:pt idx="408">
                  <c:v>197.024546875</c:v>
                </c:pt>
                <c:pt idx="409">
                  <c:v>196.179828125</c:v>
                </c:pt>
                <c:pt idx="410">
                  <c:v>195.33151562500001</c:v>
                </c:pt>
                <c:pt idx="411">
                  <c:v>194.479609375</c:v>
                </c:pt>
                <c:pt idx="412">
                  <c:v>193.62418750000001</c:v>
                </c:pt>
                <c:pt idx="413">
                  <c:v>192.76523437500001</c:v>
                </c:pt>
                <c:pt idx="414">
                  <c:v>191.90282812500001</c:v>
                </c:pt>
                <c:pt idx="415">
                  <c:v>191.03696875</c:v>
                </c:pt>
                <c:pt idx="416">
                  <c:v>190.16771875000001</c:v>
                </c:pt>
                <c:pt idx="417">
                  <c:v>189.29509375000001</c:v>
                </c:pt>
                <c:pt idx="418">
                  <c:v>188.41912500000001</c:v>
                </c:pt>
                <c:pt idx="419">
                  <c:v>187.53984374999999</c:v>
                </c:pt>
                <c:pt idx="420">
                  <c:v>186.657203125</c:v>
                </c:pt>
                <c:pt idx="421">
                  <c:v>185.77126562500001</c:v>
                </c:pt>
                <c:pt idx="422">
                  <c:v>184.882109375</c:v>
                </c:pt>
                <c:pt idx="423">
                  <c:v>183.98971875000001</c:v>
                </c:pt>
                <c:pt idx="424">
                  <c:v>183.094171875</c:v>
                </c:pt>
                <c:pt idx="425">
                  <c:v>182.20184374999999</c:v>
                </c:pt>
                <c:pt idx="426">
                  <c:v>181.300203125</c:v>
                </c:pt>
                <c:pt idx="427">
                  <c:v>180.389109375</c:v>
                </c:pt>
                <c:pt idx="428">
                  <c:v>179.48795312499999</c:v>
                </c:pt>
                <c:pt idx="429">
                  <c:v>178.57746875000001</c:v>
                </c:pt>
                <c:pt idx="430">
                  <c:v>177.65756250000001</c:v>
                </c:pt>
                <c:pt idx="431">
                  <c:v>176.74143749999999</c:v>
                </c:pt>
                <c:pt idx="432">
                  <c:v>175.82245312500001</c:v>
                </c:pt>
                <c:pt idx="433">
                  <c:v>174.90078124999999</c:v>
                </c:pt>
                <c:pt idx="434">
                  <c:v>173.97645312500001</c:v>
                </c:pt>
                <c:pt idx="435">
                  <c:v>173.04953125</c:v>
                </c:pt>
                <c:pt idx="436">
                  <c:v>172.126953125</c:v>
                </c:pt>
                <c:pt idx="437">
                  <c:v>171.18815624999999</c:v>
                </c:pt>
                <c:pt idx="438">
                  <c:v>170.25393750000001</c:v>
                </c:pt>
                <c:pt idx="439">
                  <c:v>169.31725</c:v>
                </c:pt>
                <c:pt idx="440">
                  <c:v>168.378328125</c:v>
                </c:pt>
                <c:pt idx="441">
                  <c:v>167.437203125</c:v>
                </c:pt>
                <c:pt idx="442">
                  <c:v>166.49393749999999</c:v>
                </c:pt>
                <c:pt idx="443">
                  <c:v>165.55578125</c:v>
                </c:pt>
                <c:pt idx="444">
                  <c:v>164.60848437499999</c:v>
                </c:pt>
                <c:pt idx="445">
                  <c:v>163.651796875</c:v>
                </c:pt>
                <c:pt idx="446">
                  <c:v>162.700453125</c:v>
                </c:pt>
                <c:pt idx="447">
                  <c:v>161.75451562500001</c:v>
                </c:pt>
                <c:pt idx="448">
                  <c:v>160.79193749999999</c:v>
                </c:pt>
                <c:pt idx="449">
                  <c:v>159.84259374999999</c:v>
                </c:pt>
                <c:pt idx="450">
                  <c:v>158.884078125</c:v>
                </c:pt>
                <c:pt idx="451">
                  <c:v>157.92393749999999</c:v>
                </c:pt>
                <c:pt idx="452">
                  <c:v>156.95459374999999</c:v>
                </c:pt>
                <c:pt idx="453">
                  <c:v>155.99134375</c:v>
                </c:pt>
                <c:pt idx="454">
                  <c:v>155.02656250000001</c:v>
                </c:pt>
                <c:pt idx="455">
                  <c:v>154.06043750000001</c:v>
                </c:pt>
                <c:pt idx="456">
                  <c:v>153.100703125</c:v>
                </c:pt>
                <c:pt idx="457">
                  <c:v>152.13192187499999</c:v>
                </c:pt>
                <c:pt idx="458">
                  <c:v>151.16184375</c:v>
                </c:pt>
                <c:pt idx="459">
                  <c:v>150.1905625</c:v>
                </c:pt>
                <c:pt idx="460">
                  <c:v>149.21809375000001</c:v>
                </c:pt>
                <c:pt idx="461">
                  <c:v>148.24453124999999</c:v>
                </c:pt>
                <c:pt idx="462">
                  <c:v>147.26985937500001</c:v>
                </c:pt>
                <c:pt idx="463">
                  <c:v>146.29415624999999</c:v>
                </c:pt>
                <c:pt idx="464">
                  <c:v>145.30928125</c:v>
                </c:pt>
                <c:pt idx="465">
                  <c:v>144.33978124999999</c:v>
                </c:pt>
                <c:pt idx="466">
                  <c:v>143.361203125</c:v>
                </c:pt>
                <c:pt idx="467">
                  <c:v>142.38171875</c:v>
                </c:pt>
                <c:pt idx="468">
                  <c:v>141.401359375</c:v>
                </c:pt>
                <c:pt idx="469">
                  <c:v>140.42009375000001</c:v>
                </c:pt>
                <c:pt idx="470">
                  <c:v>139.42957812500001</c:v>
                </c:pt>
                <c:pt idx="471">
                  <c:v>138.4550625</c:v>
                </c:pt>
                <c:pt idx="472">
                  <c:v>137.47135937499999</c:v>
                </c:pt>
                <c:pt idx="473">
                  <c:v>136.486875</c:v>
                </c:pt>
                <c:pt idx="474">
                  <c:v>135.50164062499999</c:v>
                </c:pt>
                <c:pt idx="475">
                  <c:v>134.50704687499999</c:v>
                </c:pt>
                <c:pt idx="476">
                  <c:v>133.52895312499999</c:v>
                </c:pt>
                <c:pt idx="477">
                  <c:v>132.541578125</c:v>
                </c:pt>
                <c:pt idx="478">
                  <c:v>131.55354687499999</c:v>
                </c:pt>
                <c:pt idx="479">
                  <c:v>130.56489843750001</c:v>
                </c:pt>
                <c:pt idx="480">
                  <c:v>129.57564843750001</c:v>
                </c:pt>
                <c:pt idx="481">
                  <c:v>128.5858046875</c:v>
                </c:pt>
                <c:pt idx="482">
                  <c:v>127.59538281250001</c:v>
                </c:pt>
                <c:pt idx="483">
                  <c:v>126.60438281250001</c:v>
                </c:pt>
                <c:pt idx="484">
                  <c:v>125.61282812499999</c:v>
                </c:pt>
                <c:pt idx="485">
                  <c:v>124.62077343750001</c:v>
                </c:pt>
                <c:pt idx="486">
                  <c:v>123.628203125</c:v>
                </c:pt>
                <c:pt idx="487">
                  <c:v>122.63514062500001</c:v>
                </c:pt>
                <c:pt idx="488">
                  <c:v>121.6415546875</c:v>
                </c:pt>
                <c:pt idx="489">
                  <c:v>120.647390625</c:v>
                </c:pt>
                <c:pt idx="490">
                  <c:v>119.652546875</c:v>
                </c:pt>
                <c:pt idx="491">
                  <c:v>118.6568671875</c:v>
                </c:pt>
                <c:pt idx="492">
                  <c:v>117.660171875</c:v>
                </c:pt>
                <c:pt idx="493">
                  <c:v>116.66221093750001</c:v>
                </c:pt>
                <c:pt idx="494">
                  <c:v>115.6626640625</c:v>
                </c:pt>
                <c:pt idx="495">
                  <c:v>114.6611484375</c:v>
                </c:pt>
                <c:pt idx="496">
                  <c:v>113.6572890625</c:v>
                </c:pt>
                <c:pt idx="497">
                  <c:v>112.6505390625</c:v>
                </c:pt>
                <c:pt idx="498">
                  <c:v>111.64037500000001</c:v>
                </c:pt>
                <c:pt idx="499">
                  <c:v>110.6262734375</c:v>
                </c:pt>
                <c:pt idx="500">
                  <c:v>109.607578125</c:v>
                </c:pt>
              </c:numCache>
            </c:numRef>
          </c:yVal>
          <c:smooth val="1"/>
          <c:extLst xmlns:c16r2="http://schemas.microsoft.com/office/drawing/2015/06/chart">
            <c:ext xmlns:c16="http://schemas.microsoft.com/office/drawing/2014/chart" uri="{C3380CC4-5D6E-409C-BE32-E72D297353CC}">
              <c16:uniqueId val="{00000003-6D77-48C5-B706-6DDDB8D8112F}"/>
            </c:ext>
          </c:extLst>
        </c:ser>
        <c:dLbls>
          <c:showLegendKey val="0"/>
          <c:showVal val="0"/>
          <c:showCatName val="0"/>
          <c:showSerName val="0"/>
          <c:showPercent val="0"/>
          <c:showBubbleSize val="0"/>
        </c:dLbls>
        <c:axId val="259747200"/>
        <c:axId val="259747760"/>
      </c:scatterChart>
      <c:valAx>
        <c:axId val="2597472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747760"/>
        <c:crosses val="autoZero"/>
        <c:crossBetween val="midCat"/>
      </c:valAx>
      <c:valAx>
        <c:axId val="259747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974720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smoothMarker"/>
        <c:varyColors val="0"/>
        <c:ser>
          <c:idx val="0"/>
          <c:order val="0"/>
          <c:tx>
            <c:strRef>
              <c:f>Load_MTS!$D$1</c:f>
              <c:strCache>
                <c:ptCount val="1"/>
                <c:pt idx="0">
                  <c:v>Load (kN)</c:v>
                </c:pt>
              </c:strCache>
            </c:strRef>
          </c:tx>
          <c:spPr>
            <a:ln w="19050" cap="rnd">
              <a:solidFill>
                <a:schemeClr val="accent1"/>
              </a:solidFill>
              <a:round/>
            </a:ln>
            <a:effectLst/>
          </c:spPr>
          <c:marker>
            <c:symbol val="none"/>
          </c:marker>
          <c:xVal>
            <c:numRef>
              <c:f>Load_MTS!$A$2:$A$49384</c:f>
              <c:numCache>
                <c:formatCode>General</c:formatCode>
                <c:ptCount val="49383"/>
                <c:pt idx="0">
                  <c:v>0</c:v>
                </c:pt>
                <c:pt idx="1">
                  <c:v>3.3000000000000002E-2</c:v>
                </c:pt>
                <c:pt idx="2">
                  <c:v>6.6000000000000003E-2</c:v>
                </c:pt>
                <c:pt idx="3">
                  <c:v>0.1</c:v>
                </c:pt>
                <c:pt idx="4">
                  <c:v>0.13300000000000001</c:v>
                </c:pt>
                <c:pt idx="5">
                  <c:v>0.16600000000000001</c:v>
                </c:pt>
                <c:pt idx="6">
                  <c:v>0.19900000000000001</c:v>
                </c:pt>
                <c:pt idx="7">
                  <c:v>0.23300000000000001</c:v>
                </c:pt>
                <c:pt idx="8">
                  <c:v>0.26700000000000002</c:v>
                </c:pt>
                <c:pt idx="9">
                  <c:v>0.3</c:v>
                </c:pt>
                <c:pt idx="10">
                  <c:v>0.33400000000000002</c:v>
                </c:pt>
                <c:pt idx="11">
                  <c:v>0.36699999999999999</c:v>
                </c:pt>
                <c:pt idx="12">
                  <c:v>0.4</c:v>
                </c:pt>
                <c:pt idx="13">
                  <c:v>0.433</c:v>
                </c:pt>
                <c:pt idx="14">
                  <c:v>0.46700000000000003</c:v>
                </c:pt>
                <c:pt idx="15">
                  <c:v>0.5</c:v>
                </c:pt>
                <c:pt idx="16">
                  <c:v>0.53400000000000003</c:v>
                </c:pt>
                <c:pt idx="17">
                  <c:v>0.56599999999999995</c:v>
                </c:pt>
                <c:pt idx="18">
                  <c:v>0.59899999999999998</c:v>
                </c:pt>
                <c:pt idx="19">
                  <c:v>0.63300000000000001</c:v>
                </c:pt>
                <c:pt idx="20">
                  <c:v>0.66700000000000004</c:v>
                </c:pt>
                <c:pt idx="21">
                  <c:v>0.69899999999999995</c:v>
                </c:pt>
                <c:pt idx="22">
                  <c:v>0.73299999999999998</c:v>
                </c:pt>
                <c:pt idx="23">
                  <c:v>0.76600000000000001</c:v>
                </c:pt>
                <c:pt idx="24">
                  <c:v>0.80100000000000005</c:v>
                </c:pt>
                <c:pt idx="25">
                  <c:v>0.83299999999999996</c:v>
                </c:pt>
                <c:pt idx="26">
                  <c:v>0.86699999999999999</c:v>
                </c:pt>
                <c:pt idx="27">
                  <c:v>0.90100000000000002</c:v>
                </c:pt>
                <c:pt idx="28">
                  <c:v>0.93400000000000005</c:v>
                </c:pt>
                <c:pt idx="29">
                  <c:v>0.96599999999999997</c:v>
                </c:pt>
                <c:pt idx="30">
                  <c:v>1</c:v>
                </c:pt>
                <c:pt idx="31">
                  <c:v>1.0329999999999999</c:v>
                </c:pt>
                <c:pt idx="32">
                  <c:v>1.0669999999999999</c:v>
                </c:pt>
                <c:pt idx="33">
                  <c:v>1.099</c:v>
                </c:pt>
                <c:pt idx="34">
                  <c:v>1.1339999999999999</c:v>
                </c:pt>
                <c:pt idx="35">
                  <c:v>1.167</c:v>
                </c:pt>
                <c:pt idx="36">
                  <c:v>1.2</c:v>
                </c:pt>
                <c:pt idx="37">
                  <c:v>1.2330000000000001</c:v>
                </c:pt>
                <c:pt idx="38">
                  <c:v>1.266</c:v>
                </c:pt>
                <c:pt idx="39">
                  <c:v>1.3</c:v>
                </c:pt>
                <c:pt idx="40">
                  <c:v>1.333</c:v>
                </c:pt>
                <c:pt idx="41">
                  <c:v>1.367</c:v>
                </c:pt>
                <c:pt idx="42">
                  <c:v>1.4</c:v>
                </c:pt>
                <c:pt idx="43">
                  <c:v>1.4330000000000001</c:v>
                </c:pt>
                <c:pt idx="44">
                  <c:v>1.466</c:v>
                </c:pt>
                <c:pt idx="45">
                  <c:v>1.5</c:v>
                </c:pt>
                <c:pt idx="46">
                  <c:v>1.5329999999999999</c:v>
                </c:pt>
                <c:pt idx="47">
                  <c:v>1.5669999999999999</c:v>
                </c:pt>
                <c:pt idx="48">
                  <c:v>1.601</c:v>
                </c:pt>
                <c:pt idx="49">
                  <c:v>1.6339999999999999</c:v>
                </c:pt>
                <c:pt idx="50">
                  <c:v>1.667</c:v>
                </c:pt>
                <c:pt idx="51">
                  <c:v>1.7</c:v>
                </c:pt>
                <c:pt idx="52">
                  <c:v>1.7330000000000001</c:v>
                </c:pt>
                <c:pt idx="53">
                  <c:v>1.766</c:v>
                </c:pt>
                <c:pt idx="54">
                  <c:v>1.8009999999999999</c:v>
                </c:pt>
                <c:pt idx="55">
                  <c:v>1.833</c:v>
                </c:pt>
                <c:pt idx="56">
                  <c:v>1.8660000000000001</c:v>
                </c:pt>
                <c:pt idx="57">
                  <c:v>1.9</c:v>
                </c:pt>
                <c:pt idx="58">
                  <c:v>1.9339999999999999</c:v>
                </c:pt>
                <c:pt idx="59">
                  <c:v>1.9670000000000001</c:v>
                </c:pt>
                <c:pt idx="60">
                  <c:v>2</c:v>
                </c:pt>
                <c:pt idx="61">
                  <c:v>2.0329999999999999</c:v>
                </c:pt>
                <c:pt idx="62">
                  <c:v>2.0670000000000002</c:v>
                </c:pt>
                <c:pt idx="63">
                  <c:v>2.0990000000000002</c:v>
                </c:pt>
                <c:pt idx="64">
                  <c:v>2.133</c:v>
                </c:pt>
                <c:pt idx="65">
                  <c:v>2.1659999999999999</c:v>
                </c:pt>
                <c:pt idx="66">
                  <c:v>2.2000000000000002</c:v>
                </c:pt>
                <c:pt idx="67">
                  <c:v>2.2330000000000001</c:v>
                </c:pt>
                <c:pt idx="68">
                  <c:v>2.2669999999999999</c:v>
                </c:pt>
                <c:pt idx="69">
                  <c:v>2.2999999999999998</c:v>
                </c:pt>
                <c:pt idx="70">
                  <c:v>2.3330000000000002</c:v>
                </c:pt>
                <c:pt idx="71">
                  <c:v>2.367</c:v>
                </c:pt>
                <c:pt idx="72">
                  <c:v>2.4</c:v>
                </c:pt>
                <c:pt idx="73">
                  <c:v>2.4329999999999998</c:v>
                </c:pt>
                <c:pt idx="74">
                  <c:v>2.468</c:v>
                </c:pt>
                <c:pt idx="75">
                  <c:v>2.5009999999999999</c:v>
                </c:pt>
                <c:pt idx="76">
                  <c:v>2.532</c:v>
                </c:pt>
                <c:pt idx="77">
                  <c:v>2.5670000000000002</c:v>
                </c:pt>
                <c:pt idx="78">
                  <c:v>2.6</c:v>
                </c:pt>
                <c:pt idx="79">
                  <c:v>2.633</c:v>
                </c:pt>
                <c:pt idx="80">
                  <c:v>2.6669999999999998</c:v>
                </c:pt>
                <c:pt idx="81">
                  <c:v>2.7</c:v>
                </c:pt>
                <c:pt idx="82">
                  <c:v>2.7330000000000001</c:v>
                </c:pt>
                <c:pt idx="83">
                  <c:v>2.766</c:v>
                </c:pt>
                <c:pt idx="84">
                  <c:v>2.8010000000000002</c:v>
                </c:pt>
                <c:pt idx="85">
                  <c:v>2.8340000000000001</c:v>
                </c:pt>
                <c:pt idx="86">
                  <c:v>2.867</c:v>
                </c:pt>
                <c:pt idx="87">
                  <c:v>2.9</c:v>
                </c:pt>
                <c:pt idx="88">
                  <c:v>2.9329999999999998</c:v>
                </c:pt>
                <c:pt idx="89">
                  <c:v>2.9660000000000002</c:v>
                </c:pt>
                <c:pt idx="90">
                  <c:v>3.0009999999999999</c:v>
                </c:pt>
                <c:pt idx="91">
                  <c:v>3.0339999999999998</c:v>
                </c:pt>
                <c:pt idx="92">
                  <c:v>3.0670000000000002</c:v>
                </c:pt>
                <c:pt idx="93">
                  <c:v>3.0990000000000002</c:v>
                </c:pt>
                <c:pt idx="94">
                  <c:v>3.1339999999999999</c:v>
                </c:pt>
                <c:pt idx="95">
                  <c:v>3.1669999999999998</c:v>
                </c:pt>
                <c:pt idx="96">
                  <c:v>3.2</c:v>
                </c:pt>
                <c:pt idx="97">
                  <c:v>3.2330000000000001</c:v>
                </c:pt>
                <c:pt idx="98">
                  <c:v>3.2679999999999998</c:v>
                </c:pt>
                <c:pt idx="99">
                  <c:v>3.3010000000000002</c:v>
                </c:pt>
                <c:pt idx="100">
                  <c:v>3.3340000000000001</c:v>
                </c:pt>
                <c:pt idx="101">
                  <c:v>3.367</c:v>
                </c:pt>
                <c:pt idx="102">
                  <c:v>3.4</c:v>
                </c:pt>
                <c:pt idx="103">
                  <c:v>3.4329999999999998</c:v>
                </c:pt>
                <c:pt idx="104">
                  <c:v>3.4660000000000002</c:v>
                </c:pt>
                <c:pt idx="105">
                  <c:v>3.5</c:v>
                </c:pt>
                <c:pt idx="106">
                  <c:v>3.5329999999999999</c:v>
                </c:pt>
                <c:pt idx="107">
                  <c:v>3.5670000000000002</c:v>
                </c:pt>
                <c:pt idx="108">
                  <c:v>3.601</c:v>
                </c:pt>
                <c:pt idx="109">
                  <c:v>3.6339999999999999</c:v>
                </c:pt>
                <c:pt idx="110">
                  <c:v>3.6669999999999998</c:v>
                </c:pt>
                <c:pt idx="111">
                  <c:v>3.7</c:v>
                </c:pt>
                <c:pt idx="112">
                  <c:v>3.734</c:v>
                </c:pt>
                <c:pt idx="113">
                  <c:v>3.7669999999999999</c:v>
                </c:pt>
                <c:pt idx="114">
                  <c:v>3.8010000000000002</c:v>
                </c:pt>
                <c:pt idx="115">
                  <c:v>3.8340000000000001</c:v>
                </c:pt>
                <c:pt idx="116">
                  <c:v>3.867</c:v>
                </c:pt>
                <c:pt idx="117">
                  <c:v>3.9</c:v>
                </c:pt>
                <c:pt idx="118">
                  <c:v>3.9340000000000002</c:v>
                </c:pt>
                <c:pt idx="119">
                  <c:v>3.9670000000000001</c:v>
                </c:pt>
                <c:pt idx="120">
                  <c:v>4</c:v>
                </c:pt>
                <c:pt idx="121">
                  <c:v>4.0330000000000004</c:v>
                </c:pt>
                <c:pt idx="122">
                  <c:v>4.0670000000000002</c:v>
                </c:pt>
                <c:pt idx="123">
                  <c:v>4.0999999999999996</c:v>
                </c:pt>
                <c:pt idx="124">
                  <c:v>4.133</c:v>
                </c:pt>
                <c:pt idx="125">
                  <c:v>4.1660000000000004</c:v>
                </c:pt>
                <c:pt idx="126">
                  <c:v>4.2</c:v>
                </c:pt>
                <c:pt idx="127">
                  <c:v>4.234</c:v>
                </c:pt>
                <c:pt idx="128">
                  <c:v>4.2670000000000003</c:v>
                </c:pt>
                <c:pt idx="129">
                  <c:v>4.3</c:v>
                </c:pt>
                <c:pt idx="130">
                  <c:v>4.3330000000000002</c:v>
                </c:pt>
                <c:pt idx="131">
                  <c:v>4.3659999999999997</c:v>
                </c:pt>
                <c:pt idx="132">
                  <c:v>4.4000000000000004</c:v>
                </c:pt>
                <c:pt idx="133">
                  <c:v>4.4329999999999998</c:v>
                </c:pt>
                <c:pt idx="134">
                  <c:v>4.4660000000000002</c:v>
                </c:pt>
                <c:pt idx="135">
                  <c:v>4.5</c:v>
                </c:pt>
                <c:pt idx="136">
                  <c:v>4.5330000000000004</c:v>
                </c:pt>
                <c:pt idx="137">
                  <c:v>4.5670000000000002</c:v>
                </c:pt>
                <c:pt idx="138">
                  <c:v>4.5999999999999996</c:v>
                </c:pt>
                <c:pt idx="139">
                  <c:v>4.6340000000000003</c:v>
                </c:pt>
                <c:pt idx="140">
                  <c:v>4.6660000000000004</c:v>
                </c:pt>
                <c:pt idx="141">
                  <c:v>4.7009999999999996</c:v>
                </c:pt>
                <c:pt idx="142">
                  <c:v>4.7329999999999997</c:v>
                </c:pt>
                <c:pt idx="143">
                  <c:v>4.766</c:v>
                </c:pt>
                <c:pt idx="144">
                  <c:v>4.8</c:v>
                </c:pt>
                <c:pt idx="145">
                  <c:v>4.8330000000000002</c:v>
                </c:pt>
                <c:pt idx="146">
                  <c:v>4.8659999999999997</c:v>
                </c:pt>
                <c:pt idx="147">
                  <c:v>4.9000000000000004</c:v>
                </c:pt>
                <c:pt idx="148">
                  <c:v>4.9329999999999998</c:v>
                </c:pt>
                <c:pt idx="149">
                  <c:v>4.9669999999999996</c:v>
                </c:pt>
                <c:pt idx="150">
                  <c:v>5</c:v>
                </c:pt>
                <c:pt idx="151">
                  <c:v>5.0330000000000004</c:v>
                </c:pt>
                <c:pt idx="152">
                  <c:v>5.0659999999999998</c:v>
                </c:pt>
                <c:pt idx="153">
                  <c:v>5.0990000000000002</c:v>
                </c:pt>
                <c:pt idx="154">
                  <c:v>5.1340000000000003</c:v>
                </c:pt>
                <c:pt idx="155">
                  <c:v>5.1669999999999998</c:v>
                </c:pt>
                <c:pt idx="156">
                  <c:v>5.2</c:v>
                </c:pt>
                <c:pt idx="157">
                  <c:v>5.2329999999999997</c:v>
                </c:pt>
                <c:pt idx="158">
                  <c:v>5.2670000000000003</c:v>
                </c:pt>
                <c:pt idx="159">
                  <c:v>5.3</c:v>
                </c:pt>
                <c:pt idx="160">
                  <c:v>5.3339999999999996</c:v>
                </c:pt>
                <c:pt idx="161">
                  <c:v>5.367</c:v>
                </c:pt>
                <c:pt idx="162">
                  <c:v>5.4009999999999998</c:v>
                </c:pt>
                <c:pt idx="163">
                  <c:v>5.4340000000000002</c:v>
                </c:pt>
                <c:pt idx="164">
                  <c:v>5.4669999999999996</c:v>
                </c:pt>
                <c:pt idx="165">
                  <c:v>5.4989999999999997</c:v>
                </c:pt>
                <c:pt idx="166">
                  <c:v>5.5339999999999998</c:v>
                </c:pt>
                <c:pt idx="167">
                  <c:v>5.5670000000000002</c:v>
                </c:pt>
                <c:pt idx="168">
                  <c:v>5.6</c:v>
                </c:pt>
                <c:pt idx="169">
                  <c:v>5.633</c:v>
                </c:pt>
                <c:pt idx="170">
                  <c:v>5.6660000000000004</c:v>
                </c:pt>
                <c:pt idx="171">
                  <c:v>5.7</c:v>
                </c:pt>
                <c:pt idx="172">
                  <c:v>5.7329999999999997</c:v>
                </c:pt>
                <c:pt idx="173">
                  <c:v>5.766</c:v>
                </c:pt>
                <c:pt idx="174">
                  <c:v>5.8010000000000002</c:v>
                </c:pt>
                <c:pt idx="175">
                  <c:v>5.8339999999999996</c:v>
                </c:pt>
                <c:pt idx="176">
                  <c:v>5.867</c:v>
                </c:pt>
                <c:pt idx="177">
                  <c:v>5.9</c:v>
                </c:pt>
                <c:pt idx="178">
                  <c:v>5.9329999999999998</c:v>
                </c:pt>
                <c:pt idx="179">
                  <c:v>5.9660000000000002</c:v>
                </c:pt>
                <c:pt idx="180">
                  <c:v>6.0010000000000003</c:v>
                </c:pt>
                <c:pt idx="181">
                  <c:v>6.0339999999999998</c:v>
                </c:pt>
                <c:pt idx="182">
                  <c:v>6.0670000000000002</c:v>
                </c:pt>
                <c:pt idx="183">
                  <c:v>6.1</c:v>
                </c:pt>
                <c:pt idx="184">
                  <c:v>6.133</c:v>
                </c:pt>
                <c:pt idx="185">
                  <c:v>6.1660000000000004</c:v>
                </c:pt>
                <c:pt idx="186">
                  <c:v>6.1989999999999998</c:v>
                </c:pt>
                <c:pt idx="187">
                  <c:v>6.234</c:v>
                </c:pt>
                <c:pt idx="188">
                  <c:v>6.2670000000000003</c:v>
                </c:pt>
                <c:pt idx="189">
                  <c:v>6.3</c:v>
                </c:pt>
                <c:pt idx="190">
                  <c:v>6.3330000000000002</c:v>
                </c:pt>
                <c:pt idx="191">
                  <c:v>6.3659999999999997</c:v>
                </c:pt>
                <c:pt idx="192">
                  <c:v>6.4009999999999998</c:v>
                </c:pt>
                <c:pt idx="193">
                  <c:v>6.4340000000000002</c:v>
                </c:pt>
                <c:pt idx="194">
                  <c:v>6.4669999999999996</c:v>
                </c:pt>
                <c:pt idx="195">
                  <c:v>6.5</c:v>
                </c:pt>
                <c:pt idx="196">
                  <c:v>6.5330000000000004</c:v>
                </c:pt>
                <c:pt idx="197">
                  <c:v>6.5659999999999998</c:v>
                </c:pt>
                <c:pt idx="198">
                  <c:v>6.6</c:v>
                </c:pt>
                <c:pt idx="199">
                  <c:v>6.633</c:v>
                </c:pt>
                <c:pt idx="200">
                  <c:v>6.6669999999999998</c:v>
                </c:pt>
                <c:pt idx="201">
                  <c:v>6.7</c:v>
                </c:pt>
                <c:pt idx="202">
                  <c:v>6.7329999999999997</c:v>
                </c:pt>
                <c:pt idx="203">
                  <c:v>6.7670000000000003</c:v>
                </c:pt>
                <c:pt idx="204">
                  <c:v>6.8</c:v>
                </c:pt>
                <c:pt idx="205">
                  <c:v>6.8330000000000002</c:v>
                </c:pt>
                <c:pt idx="206">
                  <c:v>6.8659999999999997</c:v>
                </c:pt>
                <c:pt idx="207">
                  <c:v>6.9</c:v>
                </c:pt>
                <c:pt idx="208">
                  <c:v>6.9340000000000002</c:v>
                </c:pt>
                <c:pt idx="209">
                  <c:v>6.9669999999999996</c:v>
                </c:pt>
                <c:pt idx="210">
                  <c:v>7</c:v>
                </c:pt>
                <c:pt idx="211">
                  <c:v>7.0330000000000004</c:v>
                </c:pt>
                <c:pt idx="212">
                  <c:v>7.0659999999999998</c:v>
                </c:pt>
                <c:pt idx="213">
                  <c:v>7.1</c:v>
                </c:pt>
                <c:pt idx="214">
                  <c:v>7.133</c:v>
                </c:pt>
                <c:pt idx="215">
                  <c:v>7.1680000000000001</c:v>
                </c:pt>
                <c:pt idx="216">
                  <c:v>7.2009999999999996</c:v>
                </c:pt>
                <c:pt idx="217">
                  <c:v>7.234</c:v>
                </c:pt>
                <c:pt idx="218">
                  <c:v>7.2670000000000003</c:v>
                </c:pt>
                <c:pt idx="219">
                  <c:v>7.3</c:v>
                </c:pt>
                <c:pt idx="220">
                  <c:v>7.3330000000000002</c:v>
                </c:pt>
                <c:pt idx="221">
                  <c:v>7.367</c:v>
                </c:pt>
                <c:pt idx="222">
                  <c:v>7.4</c:v>
                </c:pt>
                <c:pt idx="223">
                  <c:v>7.4329999999999998</c:v>
                </c:pt>
                <c:pt idx="224">
                  <c:v>7.4660000000000002</c:v>
                </c:pt>
                <c:pt idx="225">
                  <c:v>7.5010000000000003</c:v>
                </c:pt>
                <c:pt idx="226">
                  <c:v>7.5339999999999998</c:v>
                </c:pt>
                <c:pt idx="227">
                  <c:v>7.5670000000000002</c:v>
                </c:pt>
                <c:pt idx="228">
                  <c:v>7.601</c:v>
                </c:pt>
                <c:pt idx="229">
                  <c:v>7.6340000000000003</c:v>
                </c:pt>
                <c:pt idx="230">
                  <c:v>7.6669999999999998</c:v>
                </c:pt>
                <c:pt idx="231">
                  <c:v>7.7</c:v>
                </c:pt>
                <c:pt idx="232">
                  <c:v>7.7329999999999997</c:v>
                </c:pt>
                <c:pt idx="233">
                  <c:v>7.766</c:v>
                </c:pt>
                <c:pt idx="234">
                  <c:v>7.8</c:v>
                </c:pt>
                <c:pt idx="235">
                  <c:v>7.8330000000000002</c:v>
                </c:pt>
                <c:pt idx="236">
                  <c:v>7.867</c:v>
                </c:pt>
                <c:pt idx="237">
                  <c:v>7.899</c:v>
                </c:pt>
                <c:pt idx="238">
                  <c:v>7.9340000000000002</c:v>
                </c:pt>
                <c:pt idx="239">
                  <c:v>7.9669999999999996</c:v>
                </c:pt>
                <c:pt idx="240">
                  <c:v>8</c:v>
                </c:pt>
                <c:pt idx="241">
                  <c:v>8.0329999999999995</c:v>
                </c:pt>
                <c:pt idx="242">
                  <c:v>8.0660000000000007</c:v>
                </c:pt>
                <c:pt idx="243">
                  <c:v>8.0990000000000002</c:v>
                </c:pt>
                <c:pt idx="244">
                  <c:v>8.1329999999999991</c:v>
                </c:pt>
                <c:pt idx="245">
                  <c:v>8.1669999999999998</c:v>
                </c:pt>
                <c:pt idx="246">
                  <c:v>8.1999999999999993</c:v>
                </c:pt>
                <c:pt idx="247">
                  <c:v>8.2330000000000005</c:v>
                </c:pt>
                <c:pt idx="248">
                  <c:v>8.266</c:v>
                </c:pt>
                <c:pt idx="249">
                  <c:v>8.2989999999999995</c:v>
                </c:pt>
                <c:pt idx="250">
                  <c:v>8.3339999999999996</c:v>
                </c:pt>
                <c:pt idx="251">
                  <c:v>8.3680000000000003</c:v>
                </c:pt>
                <c:pt idx="252">
                  <c:v>8.4009999999999998</c:v>
                </c:pt>
                <c:pt idx="253">
                  <c:v>8.4339999999999993</c:v>
                </c:pt>
                <c:pt idx="254">
                  <c:v>8.4670000000000005</c:v>
                </c:pt>
                <c:pt idx="255">
                  <c:v>8.5</c:v>
                </c:pt>
                <c:pt idx="256">
                  <c:v>8.5340000000000007</c:v>
                </c:pt>
                <c:pt idx="257">
                  <c:v>8.5670000000000002</c:v>
                </c:pt>
                <c:pt idx="258">
                  <c:v>8.6</c:v>
                </c:pt>
                <c:pt idx="259">
                  <c:v>8.6329999999999991</c:v>
                </c:pt>
                <c:pt idx="260">
                  <c:v>8.6679999999999993</c:v>
                </c:pt>
                <c:pt idx="261">
                  <c:v>8.7010000000000005</c:v>
                </c:pt>
                <c:pt idx="262">
                  <c:v>8.7330000000000005</c:v>
                </c:pt>
                <c:pt idx="263">
                  <c:v>8.7669999999999995</c:v>
                </c:pt>
                <c:pt idx="264">
                  <c:v>8.8000000000000007</c:v>
                </c:pt>
                <c:pt idx="265">
                  <c:v>8.8330000000000002</c:v>
                </c:pt>
                <c:pt idx="266">
                  <c:v>8.8659999999999997</c:v>
                </c:pt>
                <c:pt idx="267">
                  <c:v>8.9009999999999998</c:v>
                </c:pt>
                <c:pt idx="268">
                  <c:v>8.9339999999999993</c:v>
                </c:pt>
                <c:pt idx="269">
                  <c:v>8.9670000000000005</c:v>
                </c:pt>
                <c:pt idx="270">
                  <c:v>8.9990000000000006</c:v>
                </c:pt>
                <c:pt idx="271">
                  <c:v>9.0340000000000007</c:v>
                </c:pt>
                <c:pt idx="272">
                  <c:v>9.0660000000000007</c:v>
                </c:pt>
                <c:pt idx="273">
                  <c:v>9.1</c:v>
                </c:pt>
                <c:pt idx="274">
                  <c:v>9.1329999999999991</c:v>
                </c:pt>
                <c:pt idx="275">
                  <c:v>9.1660000000000004</c:v>
                </c:pt>
                <c:pt idx="276">
                  <c:v>9.1989999999999998</c:v>
                </c:pt>
                <c:pt idx="277">
                  <c:v>9.2330000000000005</c:v>
                </c:pt>
                <c:pt idx="278">
                  <c:v>9.2669999999999995</c:v>
                </c:pt>
                <c:pt idx="279">
                  <c:v>9.3000000000000007</c:v>
                </c:pt>
                <c:pt idx="280">
                  <c:v>9.3330000000000002</c:v>
                </c:pt>
                <c:pt idx="281">
                  <c:v>9.3659999999999997</c:v>
                </c:pt>
                <c:pt idx="282">
                  <c:v>9.4</c:v>
                </c:pt>
                <c:pt idx="283">
                  <c:v>9.4329999999999998</c:v>
                </c:pt>
                <c:pt idx="284">
                  <c:v>9.4659999999999993</c:v>
                </c:pt>
                <c:pt idx="285">
                  <c:v>9.5009999999999994</c:v>
                </c:pt>
                <c:pt idx="286">
                  <c:v>9.5340000000000007</c:v>
                </c:pt>
                <c:pt idx="287">
                  <c:v>9.5670000000000002</c:v>
                </c:pt>
                <c:pt idx="288">
                  <c:v>9.6</c:v>
                </c:pt>
                <c:pt idx="289">
                  <c:v>9.6329999999999991</c:v>
                </c:pt>
                <c:pt idx="290">
                  <c:v>9.6660000000000004</c:v>
                </c:pt>
                <c:pt idx="291">
                  <c:v>9.7010000000000005</c:v>
                </c:pt>
                <c:pt idx="292">
                  <c:v>9.734</c:v>
                </c:pt>
                <c:pt idx="293">
                  <c:v>9.7669999999999995</c:v>
                </c:pt>
                <c:pt idx="294">
                  <c:v>9.8000000000000007</c:v>
                </c:pt>
                <c:pt idx="295">
                  <c:v>9.8330000000000002</c:v>
                </c:pt>
                <c:pt idx="296">
                  <c:v>9.8670000000000009</c:v>
                </c:pt>
                <c:pt idx="297">
                  <c:v>9.9</c:v>
                </c:pt>
                <c:pt idx="298">
                  <c:v>9.9329999999999998</c:v>
                </c:pt>
                <c:pt idx="299">
                  <c:v>9.9670000000000005</c:v>
                </c:pt>
                <c:pt idx="300">
                  <c:v>10.000999999999999</c:v>
                </c:pt>
                <c:pt idx="301">
                  <c:v>10.034000000000001</c:v>
                </c:pt>
                <c:pt idx="302">
                  <c:v>10.067</c:v>
                </c:pt>
                <c:pt idx="303">
                  <c:v>10.101000000000001</c:v>
                </c:pt>
                <c:pt idx="304">
                  <c:v>10.134</c:v>
                </c:pt>
                <c:pt idx="305">
                  <c:v>10.167</c:v>
                </c:pt>
                <c:pt idx="306">
                  <c:v>10.199999999999999</c:v>
                </c:pt>
                <c:pt idx="307">
                  <c:v>10.234</c:v>
                </c:pt>
                <c:pt idx="308">
                  <c:v>10.266999999999999</c:v>
                </c:pt>
                <c:pt idx="309">
                  <c:v>10.3</c:v>
                </c:pt>
                <c:pt idx="310">
                  <c:v>10.333</c:v>
                </c:pt>
                <c:pt idx="311">
                  <c:v>10.367000000000001</c:v>
                </c:pt>
                <c:pt idx="312">
                  <c:v>10.4</c:v>
                </c:pt>
                <c:pt idx="313">
                  <c:v>10.433</c:v>
                </c:pt>
                <c:pt idx="314">
                  <c:v>10.467000000000001</c:v>
                </c:pt>
                <c:pt idx="315">
                  <c:v>10.500999999999999</c:v>
                </c:pt>
                <c:pt idx="316">
                  <c:v>10.534000000000001</c:v>
                </c:pt>
                <c:pt idx="317">
                  <c:v>10.567</c:v>
                </c:pt>
                <c:pt idx="318">
                  <c:v>10.6</c:v>
                </c:pt>
                <c:pt idx="319">
                  <c:v>10.632999999999999</c:v>
                </c:pt>
                <c:pt idx="320">
                  <c:v>10.667</c:v>
                </c:pt>
                <c:pt idx="321">
                  <c:v>10.7</c:v>
                </c:pt>
                <c:pt idx="322">
                  <c:v>10.733000000000001</c:v>
                </c:pt>
                <c:pt idx="323">
                  <c:v>10.766999999999999</c:v>
                </c:pt>
                <c:pt idx="324">
                  <c:v>10.801</c:v>
                </c:pt>
                <c:pt idx="325">
                  <c:v>10.834</c:v>
                </c:pt>
                <c:pt idx="326">
                  <c:v>10.867000000000001</c:v>
                </c:pt>
                <c:pt idx="327">
                  <c:v>10.9</c:v>
                </c:pt>
                <c:pt idx="328">
                  <c:v>10.933999999999999</c:v>
                </c:pt>
                <c:pt idx="329">
                  <c:v>10.967000000000001</c:v>
                </c:pt>
                <c:pt idx="330">
                  <c:v>11</c:v>
                </c:pt>
                <c:pt idx="331">
                  <c:v>11.032999999999999</c:v>
                </c:pt>
                <c:pt idx="332">
                  <c:v>11.066000000000001</c:v>
                </c:pt>
                <c:pt idx="333">
                  <c:v>11.1</c:v>
                </c:pt>
                <c:pt idx="334">
                  <c:v>11.132</c:v>
                </c:pt>
                <c:pt idx="335">
                  <c:v>11.167</c:v>
                </c:pt>
                <c:pt idx="336">
                  <c:v>11.201000000000001</c:v>
                </c:pt>
                <c:pt idx="337">
                  <c:v>11.233000000000001</c:v>
                </c:pt>
                <c:pt idx="338">
                  <c:v>11.266</c:v>
                </c:pt>
                <c:pt idx="339">
                  <c:v>11.3</c:v>
                </c:pt>
                <c:pt idx="340">
                  <c:v>11.333</c:v>
                </c:pt>
                <c:pt idx="341">
                  <c:v>11.366</c:v>
                </c:pt>
                <c:pt idx="342">
                  <c:v>11.401</c:v>
                </c:pt>
                <c:pt idx="343">
                  <c:v>11.433999999999999</c:v>
                </c:pt>
                <c:pt idx="344">
                  <c:v>11.467000000000001</c:v>
                </c:pt>
                <c:pt idx="345">
                  <c:v>11.5</c:v>
                </c:pt>
                <c:pt idx="346">
                  <c:v>11.534000000000001</c:v>
                </c:pt>
                <c:pt idx="347">
                  <c:v>11.566000000000001</c:v>
                </c:pt>
                <c:pt idx="348">
                  <c:v>11.6</c:v>
                </c:pt>
                <c:pt idx="349">
                  <c:v>11.632999999999999</c:v>
                </c:pt>
                <c:pt idx="350">
                  <c:v>11.666</c:v>
                </c:pt>
                <c:pt idx="351">
                  <c:v>11.7</c:v>
                </c:pt>
                <c:pt idx="352">
                  <c:v>11.733000000000001</c:v>
                </c:pt>
                <c:pt idx="353">
                  <c:v>11.766999999999999</c:v>
                </c:pt>
                <c:pt idx="354">
                  <c:v>11.8</c:v>
                </c:pt>
                <c:pt idx="355">
                  <c:v>11.834</c:v>
                </c:pt>
                <c:pt idx="356">
                  <c:v>11.867000000000001</c:v>
                </c:pt>
                <c:pt idx="357">
                  <c:v>11.9</c:v>
                </c:pt>
                <c:pt idx="358">
                  <c:v>11.933999999999999</c:v>
                </c:pt>
                <c:pt idx="359">
                  <c:v>11.967000000000001</c:v>
                </c:pt>
                <c:pt idx="360">
                  <c:v>12.000999999999999</c:v>
                </c:pt>
                <c:pt idx="361">
                  <c:v>12.034000000000001</c:v>
                </c:pt>
                <c:pt idx="362">
                  <c:v>12.067</c:v>
                </c:pt>
                <c:pt idx="363">
                  <c:v>12.1</c:v>
                </c:pt>
                <c:pt idx="364">
                  <c:v>12.134</c:v>
                </c:pt>
                <c:pt idx="365">
                  <c:v>12.167</c:v>
                </c:pt>
                <c:pt idx="366">
                  <c:v>12.199</c:v>
                </c:pt>
                <c:pt idx="367">
                  <c:v>12.233000000000001</c:v>
                </c:pt>
                <c:pt idx="368">
                  <c:v>12.266</c:v>
                </c:pt>
                <c:pt idx="369">
                  <c:v>12.298999999999999</c:v>
                </c:pt>
                <c:pt idx="370">
                  <c:v>12.333</c:v>
                </c:pt>
                <c:pt idx="371">
                  <c:v>12.367000000000001</c:v>
                </c:pt>
                <c:pt idx="372">
                  <c:v>12.4</c:v>
                </c:pt>
                <c:pt idx="373">
                  <c:v>12.433</c:v>
                </c:pt>
                <c:pt idx="374">
                  <c:v>12.467000000000001</c:v>
                </c:pt>
                <c:pt idx="375">
                  <c:v>12.5</c:v>
                </c:pt>
                <c:pt idx="376">
                  <c:v>12.532999999999999</c:v>
                </c:pt>
                <c:pt idx="377">
                  <c:v>12.567</c:v>
                </c:pt>
                <c:pt idx="378">
                  <c:v>12.601000000000001</c:v>
                </c:pt>
                <c:pt idx="379">
                  <c:v>12.634</c:v>
                </c:pt>
                <c:pt idx="380">
                  <c:v>12.667</c:v>
                </c:pt>
                <c:pt idx="381">
                  <c:v>12.701000000000001</c:v>
                </c:pt>
                <c:pt idx="382">
                  <c:v>12.733000000000001</c:v>
                </c:pt>
                <c:pt idx="383">
                  <c:v>12.766999999999999</c:v>
                </c:pt>
                <c:pt idx="384">
                  <c:v>12.8</c:v>
                </c:pt>
                <c:pt idx="385">
                  <c:v>12.833</c:v>
                </c:pt>
                <c:pt idx="386">
                  <c:v>12.867000000000001</c:v>
                </c:pt>
                <c:pt idx="387">
                  <c:v>12.9</c:v>
                </c:pt>
                <c:pt idx="388">
                  <c:v>12.933999999999999</c:v>
                </c:pt>
                <c:pt idx="389">
                  <c:v>12.965999999999999</c:v>
                </c:pt>
                <c:pt idx="390">
                  <c:v>13</c:v>
                </c:pt>
                <c:pt idx="391">
                  <c:v>13.032999999999999</c:v>
                </c:pt>
                <c:pt idx="392">
                  <c:v>13.067</c:v>
                </c:pt>
                <c:pt idx="393">
                  <c:v>13.1</c:v>
                </c:pt>
                <c:pt idx="394">
                  <c:v>13.134</c:v>
                </c:pt>
                <c:pt idx="395">
                  <c:v>13.166</c:v>
                </c:pt>
                <c:pt idx="396">
                  <c:v>13.199</c:v>
                </c:pt>
                <c:pt idx="397">
                  <c:v>13.233000000000001</c:v>
                </c:pt>
                <c:pt idx="398">
                  <c:v>13.266999999999999</c:v>
                </c:pt>
                <c:pt idx="399">
                  <c:v>13.3</c:v>
                </c:pt>
                <c:pt idx="400">
                  <c:v>13.333</c:v>
                </c:pt>
                <c:pt idx="401">
                  <c:v>13.367000000000001</c:v>
                </c:pt>
                <c:pt idx="402">
                  <c:v>13.4</c:v>
                </c:pt>
                <c:pt idx="403">
                  <c:v>13.433</c:v>
                </c:pt>
                <c:pt idx="404">
                  <c:v>13.467000000000001</c:v>
                </c:pt>
                <c:pt idx="405">
                  <c:v>13.500999999999999</c:v>
                </c:pt>
                <c:pt idx="406">
                  <c:v>13.534000000000001</c:v>
                </c:pt>
                <c:pt idx="407">
                  <c:v>13.567</c:v>
                </c:pt>
                <c:pt idx="408">
                  <c:v>13.6</c:v>
                </c:pt>
                <c:pt idx="409">
                  <c:v>13.634</c:v>
                </c:pt>
                <c:pt idx="410">
                  <c:v>13.667</c:v>
                </c:pt>
                <c:pt idx="411">
                  <c:v>13.701000000000001</c:v>
                </c:pt>
                <c:pt idx="412">
                  <c:v>13.734</c:v>
                </c:pt>
                <c:pt idx="413">
                  <c:v>13.768000000000001</c:v>
                </c:pt>
                <c:pt idx="414">
                  <c:v>13.801</c:v>
                </c:pt>
                <c:pt idx="415">
                  <c:v>13.833</c:v>
                </c:pt>
                <c:pt idx="416">
                  <c:v>13.867000000000001</c:v>
                </c:pt>
                <c:pt idx="417">
                  <c:v>13.901</c:v>
                </c:pt>
                <c:pt idx="418">
                  <c:v>13.933</c:v>
                </c:pt>
                <c:pt idx="419">
                  <c:v>13.967000000000001</c:v>
                </c:pt>
                <c:pt idx="420">
                  <c:v>14</c:v>
                </c:pt>
                <c:pt idx="421">
                  <c:v>14.034000000000001</c:v>
                </c:pt>
                <c:pt idx="422">
                  <c:v>14.067</c:v>
                </c:pt>
                <c:pt idx="423">
                  <c:v>14.099</c:v>
                </c:pt>
                <c:pt idx="424">
                  <c:v>14.134</c:v>
                </c:pt>
                <c:pt idx="425">
                  <c:v>14.167</c:v>
                </c:pt>
                <c:pt idx="426">
                  <c:v>14.199</c:v>
                </c:pt>
                <c:pt idx="427">
                  <c:v>14.233000000000001</c:v>
                </c:pt>
                <c:pt idx="428">
                  <c:v>14.266999999999999</c:v>
                </c:pt>
                <c:pt idx="429">
                  <c:v>14.3</c:v>
                </c:pt>
                <c:pt idx="430">
                  <c:v>14.333</c:v>
                </c:pt>
                <c:pt idx="431">
                  <c:v>14.367000000000001</c:v>
                </c:pt>
                <c:pt idx="432">
                  <c:v>14.4</c:v>
                </c:pt>
                <c:pt idx="433">
                  <c:v>14.433</c:v>
                </c:pt>
                <c:pt idx="434">
                  <c:v>14.465999999999999</c:v>
                </c:pt>
                <c:pt idx="435">
                  <c:v>14.500999999999999</c:v>
                </c:pt>
                <c:pt idx="436">
                  <c:v>14.534000000000001</c:v>
                </c:pt>
                <c:pt idx="437">
                  <c:v>14.567</c:v>
                </c:pt>
                <c:pt idx="438">
                  <c:v>14.6</c:v>
                </c:pt>
                <c:pt idx="439">
                  <c:v>14.634</c:v>
                </c:pt>
                <c:pt idx="440">
                  <c:v>14.667</c:v>
                </c:pt>
                <c:pt idx="441">
                  <c:v>14.7</c:v>
                </c:pt>
                <c:pt idx="442">
                  <c:v>14.733000000000001</c:v>
                </c:pt>
                <c:pt idx="443">
                  <c:v>14.766</c:v>
                </c:pt>
                <c:pt idx="444">
                  <c:v>14.8</c:v>
                </c:pt>
                <c:pt idx="445">
                  <c:v>14.833</c:v>
                </c:pt>
                <c:pt idx="446">
                  <c:v>14.867000000000001</c:v>
                </c:pt>
                <c:pt idx="447">
                  <c:v>14.9</c:v>
                </c:pt>
                <c:pt idx="448">
                  <c:v>14.933</c:v>
                </c:pt>
                <c:pt idx="449">
                  <c:v>14.967000000000001</c:v>
                </c:pt>
                <c:pt idx="450">
                  <c:v>15</c:v>
                </c:pt>
                <c:pt idx="451">
                  <c:v>15.032999999999999</c:v>
                </c:pt>
                <c:pt idx="452">
                  <c:v>15.067</c:v>
                </c:pt>
                <c:pt idx="453">
                  <c:v>15.1</c:v>
                </c:pt>
                <c:pt idx="454">
                  <c:v>15.134</c:v>
                </c:pt>
                <c:pt idx="455">
                  <c:v>15.167</c:v>
                </c:pt>
                <c:pt idx="456">
                  <c:v>15.2</c:v>
                </c:pt>
                <c:pt idx="457">
                  <c:v>15.234</c:v>
                </c:pt>
                <c:pt idx="458">
                  <c:v>15.266999999999999</c:v>
                </c:pt>
                <c:pt idx="459">
                  <c:v>15.3</c:v>
                </c:pt>
                <c:pt idx="460">
                  <c:v>15.333</c:v>
                </c:pt>
                <c:pt idx="461">
                  <c:v>15.367000000000001</c:v>
                </c:pt>
                <c:pt idx="462">
                  <c:v>15.4</c:v>
                </c:pt>
                <c:pt idx="463">
                  <c:v>15.433</c:v>
                </c:pt>
                <c:pt idx="464">
                  <c:v>15.467000000000001</c:v>
                </c:pt>
                <c:pt idx="465">
                  <c:v>15.5</c:v>
                </c:pt>
                <c:pt idx="466">
                  <c:v>15.532999999999999</c:v>
                </c:pt>
                <c:pt idx="467">
                  <c:v>15.567</c:v>
                </c:pt>
                <c:pt idx="468">
                  <c:v>15.6</c:v>
                </c:pt>
                <c:pt idx="469">
                  <c:v>15.634</c:v>
                </c:pt>
                <c:pt idx="470">
                  <c:v>15.667</c:v>
                </c:pt>
                <c:pt idx="471">
                  <c:v>15.701000000000001</c:v>
                </c:pt>
                <c:pt idx="472">
                  <c:v>15.734</c:v>
                </c:pt>
                <c:pt idx="473">
                  <c:v>15.766999999999999</c:v>
                </c:pt>
                <c:pt idx="474">
                  <c:v>15.8</c:v>
                </c:pt>
                <c:pt idx="475">
                  <c:v>15.834</c:v>
                </c:pt>
                <c:pt idx="476">
                  <c:v>15.867000000000001</c:v>
                </c:pt>
                <c:pt idx="477">
                  <c:v>15.9</c:v>
                </c:pt>
                <c:pt idx="478">
                  <c:v>15.933999999999999</c:v>
                </c:pt>
                <c:pt idx="479">
                  <c:v>15.967000000000001</c:v>
                </c:pt>
                <c:pt idx="480">
                  <c:v>16.001000000000001</c:v>
                </c:pt>
                <c:pt idx="481">
                  <c:v>16.033999999999999</c:v>
                </c:pt>
                <c:pt idx="482">
                  <c:v>16.067</c:v>
                </c:pt>
                <c:pt idx="483">
                  <c:v>16.100999999999999</c:v>
                </c:pt>
                <c:pt idx="484">
                  <c:v>16.134</c:v>
                </c:pt>
                <c:pt idx="485">
                  <c:v>16.167000000000002</c:v>
                </c:pt>
                <c:pt idx="486">
                  <c:v>16.201000000000001</c:v>
                </c:pt>
                <c:pt idx="487">
                  <c:v>16.234000000000002</c:v>
                </c:pt>
                <c:pt idx="488">
                  <c:v>16.266999999999999</c:v>
                </c:pt>
                <c:pt idx="489">
                  <c:v>16.3</c:v>
                </c:pt>
                <c:pt idx="490">
                  <c:v>16.332999999999998</c:v>
                </c:pt>
                <c:pt idx="491">
                  <c:v>16.366</c:v>
                </c:pt>
                <c:pt idx="492">
                  <c:v>16.399999999999999</c:v>
                </c:pt>
                <c:pt idx="493">
                  <c:v>16.433</c:v>
                </c:pt>
                <c:pt idx="494">
                  <c:v>16.466000000000001</c:v>
                </c:pt>
                <c:pt idx="495">
                  <c:v>16.5</c:v>
                </c:pt>
                <c:pt idx="496">
                  <c:v>16.533000000000001</c:v>
                </c:pt>
                <c:pt idx="497">
                  <c:v>16.565999999999999</c:v>
                </c:pt>
                <c:pt idx="498">
                  <c:v>16.600999999999999</c:v>
                </c:pt>
                <c:pt idx="499">
                  <c:v>16.632999999999999</c:v>
                </c:pt>
                <c:pt idx="500">
                  <c:v>16.666</c:v>
                </c:pt>
                <c:pt idx="501">
                  <c:v>16.701000000000001</c:v>
                </c:pt>
                <c:pt idx="502">
                  <c:v>16.734000000000002</c:v>
                </c:pt>
                <c:pt idx="503">
                  <c:v>16.766999999999999</c:v>
                </c:pt>
                <c:pt idx="504">
                  <c:v>16.8</c:v>
                </c:pt>
                <c:pt idx="505">
                  <c:v>16.834</c:v>
                </c:pt>
                <c:pt idx="506">
                  <c:v>16.867000000000001</c:v>
                </c:pt>
                <c:pt idx="507">
                  <c:v>16.899999999999999</c:v>
                </c:pt>
                <c:pt idx="508">
                  <c:v>16.933</c:v>
                </c:pt>
                <c:pt idx="509">
                  <c:v>16.966000000000001</c:v>
                </c:pt>
                <c:pt idx="510">
                  <c:v>17</c:v>
                </c:pt>
                <c:pt idx="511">
                  <c:v>17.033000000000001</c:v>
                </c:pt>
                <c:pt idx="512">
                  <c:v>17.065999999999999</c:v>
                </c:pt>
                <c:pt idx="513">
                  <c:v>17.099</c:v>
                </c:pt>
                <c:pt idx="514">
                  <c:v>17.132999999999999</c:v>
                </c:pt>
                <c:pt idx="515">
                  <c:v>17.167000000000002</c:v>
                </c:pt>
                <c:pt idx="516">
                  <c:v>17.2</c:v>
                </c:pt>
                <c:pt idx="517">
                  <c:v>17.233000000000001</c:v>
                </c:pt>
                <c:pt idx="518">
                  <c:v>17.266999999999999</c:v>
                </c:pt>
                <c:pt idx="519">
                  <c:v>17.3</c:v>
                </c:pt>
                <c:pt idx="520">
                  <c:v>17.332999999999998</c:v>
                </c:pt>
                <c:pt idx="521">
                  <c:v>17.366</c:v>
                </c:pt>
                <c:pt idx="522">
                  <c:v>17.399999999999999</c:v>
                </c:pt>
                <c:pt idx="523">
                  <c:v>17.433</c:v>
                </c:pt>
                <c:pt idx="524">
                  <c:v>17.466000000000001</c:v>
                </c:pt>
                <c:pt idx="525">
                  <c:v>17.501000000000001</c:v>
                </c:pt>
                <c:pt idx="526">
                  <c:v>17.533999999999999</c:v>
                </c:pt>
                <c:pt idx="527">
                  <c:v>17.567</c:v>
                </c:pt>
                <c:pt idx="528">
                  <c:v>17.600999999999999</c:v>
                </c:pt>
                <c:pt idx="529">
                  <c:v>17.634</c:v>
                </c:pt>
                <c:pt idx="530">
                  <c:v>17.667000000000002</c:v>
                </c:pt>
                <c:pt idx="531">
                  <c:v>17.7</c:v>
                </c:pt>
                <c:pt idx="532">
                  <c:v>17.734000000000002</c:v>
                </c:pt>
                <c:pt idx="533">
                  <c:v>17.766999999999999</c:v>
                </c:pt>
                <c:pt idx="534">
                  <c:v>17.8</c:v>
                </c:pt>
                <c:pt idx="535">
                  <c:v>17.834</c:v>
                </c:pt>
                <c:pt idx="536">
                  <c:v>17.867000000000001</c:v>
                </c:pt>
                <c:pt idx="537">
                  <c:v>17.899999999999999</c:v>
                </c:pt>
                <c:pt idx="538">
                  <c:v>17.933</c:v>
                </c:pt>
                <c:pt idx="539">
                  <c:v>17.966999999999999</c:v>
                </c:pt>
                <c:pt idx="540">
                  <c:v>18</c:v>
                </c:pt>
                <c:pt idx="541">
                  <c:v>18.033000000000001</c:v>
                </c:pt>
                <c:pt idx="542">
                  <c:v>18.067</c:v>
                </c:pt>
                <c:pt idx="543">
                  <c:v>18.100000000000001</c:v>
                </c:pt>
                <c:pt idx="544">
                  <c:v>18.132999999999999</c:v>
                </c:pt>
                <c:pt idx="545">
                  <c:v>18.166</c:v>
                </c:pt>
                <c:pt idx="546">
                  <c:v>18.2</c:v>
                </c:pt>
                <c:pt idx="547">
                  <c:v>18.233000000000001</c:v>
                </c:pt>
                <c:pt idx="548">
                  <c:v>18.265999999999998</c:v>
                </c:pt>
                <c:pt idx="549">
                  <c:v>18.298999999999999</c:v>
                </c:pt>
                <c:pt idx="550">
                  <c:v>18.332999999999998</c:v>
                </c:pt>
                <c:pt idx="551">
                  <c:v>18.366</c:v>
                </c:pt>
                <c:pt idx="552">
                  <c:v>18.399999999999999</c:v>
                </c:pt>
                <c:pt idx="553">
                  <c:v>18.433</c:v>
                </c:pt>
                <c:pt idx="554">
                  <c:v>18.466999999999999</c:v>
                </c:pt>
                <c:pt idx="555">
                  <c:v>18.5</c:v>
                </c:pt>
                <c:pt idx="556">
                  <c:v>18.533000000000001</c:v>
                </c:pt>
                <c:pt idx="557">
                  <c:v>18.565999999999999</c:v>
                </c:pt>
                <c:pt idx="558">
                  <c:v>18.599</c:v>
                </c:pt>
                <c:pt idx="559">
                  <c:v>18.634</c:v>
                </c:pt>
                <c:pt idx="560">
                  <c:v>18.667000000000002</c:v>
                </c:pt>
                <c:pt idx="561">
                  <c:v>18.7</c:v>
                </c:pt>
                <c:pt idx="562">
                  <c:v>18.733000000000001</c:v>
                </c:pt>
                <c:pt idx="563">
                  <c:v>18.766999999999999</c:v>
                </c:pt>
                <c:pt idx="564">
                  <c:v>18.8</c:v>
                </c:pt>
                <c:pt idx="565">
                  <c:v>18.832999999999998</c:v>
                </c:pt>
                <c:pt idx="566">
                  <c:v>18.867000000000001</c:v>
                </c:pt>
                <c:pt idx="567">
                  <c:v>18.899999999999999</c:v>
                </c:pt>
                <c:pt idx="568">
                  <c:v>18.934000000000001</c:v>
                </c:pt>
                <c:pt idx="569">
                  <c:v>18.966000000000001</c:v>
                </c:pt>
                <c:pt idx="570">
                  <c:v>18.998999999999999</c:v>
                </c:pt>
                <c:pt idx="571">
                  <c:v>19.033999999999999</c:v>
                </c:pt>
                <c:pt idx="572">
                  <c:v>19.067</c:v>
                </c:pt>
                <c:pt idx="573">
                  <c:v>19.100999999999999</c:v>
                </c:pt>
                <c:pt idx="574">
                  <c:v>19.134</c:v>
                </c:pt>
                <c:pt idx="575">
                  <c:v>19.167000000000002</c:v>
                </c:pt>
                <c:pt idx="576">
                  <c:v>19.2</c:v>
                </c:pt>
                <c:pt idx="577">
                  <c:v>19.233000000000001</c:v>
                </c:pt>
                <c:pt idx="578">
                  <c:v>19.266999999999999</c:v>
                </c:pt>
                <c:pt idx="579">
                  <c:v>19.300999999999998</c:v>
                </c:pt>
                <c:pt idx="580">
                  <c:v>19.332999999999998</c:v>
                </c:pt>
                <c:pt idx="581">
                  <c:v>19.367000000000001</c:v>
                </c:pt>
                <c:pt idx="582">
                  <c:v>19.401</c:v>
                </c:pt>
                <c:pt idx="583">
                  <c:v>19.434000000000001</c:v>
                </c:pt>
                <c:pt idx="584">
                  <c:v>19.466999999999999</c:v>
                </c:pt>
                <c:pt idx="585">
                  <c:v>19.501000000000001</c:v>
                </c:pt>
                <c:pt idx="586">
                  <c:v>19.533999999999999</c:v>
                </c:pt>
                <c:pt idx="587">
                  <c:v>19.567</c:v>
                </c:pt>
                <c:pt idx="588">
                  <c:v>19.600999999999999</c:v>
                </c:pt>
                <c:pt idx="589">
                  <c:v>19.634</c:v>
                </c:pt>
                <c:pt idx="590">
                  <c:v>19.667000000000002</c:v>
                </c:pt>
                <c:pt idx="591">
                  <c:v>19.7</c:v>
                </c:pt>
                <c:pt idx="592">
                  <c:v>19.733000000000001</c:v>
                </c:pt>
                <c:pt idx="593">
                  <c:v>19.766999999999999</c:v>
                </c:pt>
                <c:pt idx="594">
                  <c:v>19.8</c:v>
                </c:pt>
                <c:pt idx="595">
                  <c:v>19.832999999999998</c:v>
                </c:pt>
                <c:pt idx="596">
                  <c:v>19.866</c:v>
                </c:pt>
                <c:pt idx="597">
                  <c:v>19.901</c:v>
                </c:pt>
                <c:pt idx="598">
                  <c:v>19.934000000000001</c:v>
                </c:pt>
                <c:pt idx="599">
                  <c:v>19.966999999999999</c:v>
                </c:pt>
                <c:pt idx="600">
                  <c:v>20</c:v>
                </c:pt>
                <c:pt idx="601">
                  <c:v>20.033999999999999</c:v>
                </c:pt>
                <c:pt idx="602">
                  <c:v>20.068000000000001</c:v>
                </c:pt>
                <c:pt idx="603">
                  <c:v>20.100999999999999</c:v>
                </c:pt>
                <c:pt idx="604">
                  <c:v>20.134</c:v>
                </c:pt>
                <c:pt idx="605">
                  <c:v>20.167000000000002</c:v>
                </c:pt>
                <c:pt idx="606">
                  <c:v>20.2</c:v>
                </c:pt>
                <c:pt idx="607">
                  <c:v>20.233000000000001</c:v>
                </c:pt>
                <c:pt idx="608">
                  <c:v>20.265999999999998</c:v>
                </c:pt>
                <c:pt idx="609">
                  <c:v>20.298999999999999</c:v>
                </c:pt>
                <c:pt idx="610">
                  <c:v>20.334</c:v>
                </c:pt>
                <c:pt idx="611">
                  <c:v>20.367999999999999</c:v>
                </c:pt>
                <c:pt idx="612">
                  <c:v>20.401</c:v>
                </c:pt>
                <c:pt idx="613">
                  <c:v>20.434000000000001</c:v>
                </c:pt>
                <c:pt idx="614">
                  <c:v>20.466999999999999</c:v>
                </c:pt>
                <c:pt idx="615">
                  <c:v>20.5</c:v>
                </c:pt>
                <c:pt idx="616">
                  <c:v>20.533999999999999</c:v>
                </c:pt>
                <c:pt idx="617">
                  <c:v>20.567</c:v>
                </c:pt>
                <c:pt idx="618">
                  <c:v>20.6</c:v>
                </c:pt>
                <c:pt idx="619">
                  <c:v>20.632999999999999</c:v>
                </c:pt>
                <c:pt idx="620">
                  <c:v>20.667000000000002</c:v>
                </c:pt>
                <c:pt idx="621">
                  <c:v>20.7</c:v>
                </c:pt>
                <c:pt idx="622">
                  <c:v>20.733000000000001</c:v>
                </c:pt>
                <c:pt idx="623">
                  <c:v>20.765999999999998</c:v>
                </c:pt>
                <c:pt idx="624">
                  <c:v>20.798999999999999</c:v>
                </c:pt>
                <c:pt idx="625">
                  <c:v>20.834</c:v>
                </c:pt>
                <c:pt idx="626">
                  <c:v>20.867000000000001</c:v>
                </c:pt>
                <c:pt idx="627">
                  <c:v>20.9</c:v>
                </c:pt>
                <c:pt idx="628">
                  <c:v>20.933</c:v>
                </c:pt>
                <c:pt idx="629">
                  <c:v>20.966999999999999</c:v>
                </c:pt>
                <c:pt idx="630">
                  <c:v>21</c:v>
                </c:pt>
                <c:pt idx="631">
                  <c:v>21.033999999999999</c:v>
                </c:pt>
                <c:pt idx="632">
                  <c:v>21.067</c:v>
                </c:pt>
                <c:pt idx="633">
                  <c:v>21.1</c:v>
                </c:pt>
                <c:pt idx="634">
                  <c:v>21.132999999999999</c:v>
                </c:pt>
                <c:pt idx="635">
                  <c:v>21.167000000000002</c:v>
                </c:pt>
                <c:pt idx="636">
                  <c:v>21.201000000000001</c:v>
                </c:pt>
                <c:pt idx="637">
                  <c:v>21.233000000000001</c:v>
                </c:pt>
                <c:pt idx="638">
                  <c:v>21.265999999999998</c:v>
                </c:pt>
                <c:pt idx="639">
                  <c:v>21.300999999999998</c:v>
                </c:pt>
                <c:pt idx="640">
                  <c:v>21.334</c:v>
                </c:pt>
                <c:pt idx="641">
                  <c:v>21.367000000000001</c:v>
                </c:pt>
                <c:pt idx="642">
                  <c:v>21.4</c:v>
                </c:pt>
                <c:pt idx="643">
                  <c:v>21.433</c:v>
                </c:pt>
                <c:pt idx="644">
                  <c:v>21.466999999999999</c:v>
                </c:pt>
                <c:pt idx="645">
                  <c:v>21.5</c:v>
                </c:pt>
                <c:pt idx="646">
                  <c:v>21.533000000000001</c:v>
                </c:pt>
                <c:pt idx="647">
                  <c:v>21.567</c:v>
                </c:pt>
                <c:pt idx="648">
                  <c:v>21.6</c:v>
                </c:pt>
                <c:pt idx="649">
                  <c:v>21.632999999999999</c:v>
                </c:pt>
                <c:pt idx="650">
                  <c:v>21.666</c:v>
                </c:pt>
                <c:pt idx="651">
                  <c:v>21.7</c:v>
                </c:pt>
                <c:pt idx="652">
                  <c:v>21.733000000000001</c:v>
                </c:pt>
                <c:pt idx="653">
                  <c:v>21.766999999999999</c:v>
                </c:pt>
                <c:pt idx="654">
                  <c:v>21.798999999999999</c:v>
                </c:pt>
                <c:pt idx="655">
                  <c:v>21.832999999999998</c:v>
                </c:pt>
                <c:pt idx="656">
                  <c:v>21.866</c:v>
                </c:pt>
                <c:pt idx="657">
                  <c:v>21.9</c:v>
                </c:pt>
                <c:pt idx="658">
                  <c:v>21.934000000000001</c:v>
                </c:pt>
                <c:pt idx="659">
                  <c:v>21.966000000000001</c:v>
                </c:pt>
                <c:pt idx="660">
                  <c:v>22.001000000000001</c:v>
                </c:pt>
                <c:pt idx="661">
                  <c:v>22.033000000000001</c:v>
                </c:pt>
                <c:pt idx="662">
                  <c:v>22.065999999999999</c:v>
                </c:pt>
                <c:pt idx="663">
                  <c:v>22.100999999999999</c:v>
                </c:pt>
                <c:pt idx="664">
                  <c:v>22.134</c:v>
                </c:pt>
                <c:pt idx="665">
                  <c:v>22.167000000000002</c:v>
                </c:pt>
                <c:pt idx="666">
                  <c:v>22.2</c:v>
                </c:pt>
                <c:pt idx="667">
                  <c:v>22.234000000000002</c:v>
                </c:pt>
                <c:pt idx="668">
                  <c:v>22.266999999999999</c:v>
                </c:pt>
                <c:pt idx="669">
                  <c:v>22.3</c:v>
                </c:pt>
                <c:pt idx="670">
                  <c:v>22.332999999999998</c:v>
                </c:pt>
                <c:pt idx="671">
                  <c:v>22.366</c:v>
                </c:pt>
                <c:pt idx="672">
                  <c:v>22.4</c:v>
                </c:pt>
                <c:pt idx="673">
                  <c:v>22.433</c:v>
                </c:pt>
                <c:pt idx="674">
                  <c:v>22.466000000000001</c:v>
                </c:pt>
                <c:pt idx="675">
                  <c:v>22.5</c:v>
                </c:pt>
                <c:pt idx="676">
                  <c:v>22.533000000000001</c:v>
                </c:pt>
                <c:pt idx="677">
                  <c:v>22.565999999999999</c:v>
                </c:pt>
                <c:pt idx="678">
                  <c:v>22.6</c:v>
                </c:pt>
                <c:pt idx="679">
                  <c:v>22.634</c:v>
                </c:pt>
                <c:pt idx="680">
                  <c:v>22.667000000000002</c:v>
                </c:pt>
                <c:pt idx="681">
                  <c:v>22.7</c:v>
                </c:pt>
                <c:pt idx="682">
                  <c:v>22.734000000000002</c:v>
                </c:pt>
                <c:pt idx="683">
                  <c:v>22.766999999999999</c:v>
                </c:pt>
                <c:pt idx="684">
                  <c:v>22.8</c:v>
                </c:pt>
                <c:pt idx="685">
                  <c:v>22.832999999999998</c:v>
                </c:pt>
                <c:pt idx="686">
                  <c:v>22.866</c:v>
                </c:pt>
                <c:pt idx="687">
                  <c:v>22.9</c:v>
                </c:pt>
                <c:pt idx="688">
                  <c:v>22.933</c:v>
                </c:pt>
                <c:pt idx="689">
                  <c:v>22.966000000000001</c:v>
                </c:pt>
                <c:pt idx="690">
                  <c:v>23</c:v>
                </c:pt>
                <c:pt idx="691">
                  <c:v>23.033000000000001</c:v>
                </c:pt>
                <c:pt idx="692">
                  <c:v>23.065999999999999</c:v>
                </c:pt>
                <c:pt idx="693">
                  <c:v>23.1</c:v>
                </c:pt>
                <c:pt idx="694">
                  <c:v>23.132999999999999</c:v>
                </c:pt>
                <c:pt idx="695">
                  <c:v>23.166</c:v>
                </c:pt>
                <c:pt idx="696">
                  <c:v>23.201000000000001</c:v>
                </c:pt>
                <c:pt idx="697">
                  <c:v>23.233000000000001</c:v>
                </c:pt>
                <c:pt idx="698">
                  <c:v>23.266999999999999</c:v>
                </c:pt>
                <c:pt idx="699">
                  <c:v>23.300999999999998</c:v>
                </c:pt>
                <c:pt idx="700">
                  <c:v>23.332999999999998</c:v>
                </c:pt>
                <c:pt idx="701">
                  <c:v>23.367000000000001</c:v>
                </c:pt>
                <c:pt idx="702">
                  <c:v>23.4</c:v>
                </c:pt>
                <c:pt idx="703">
                  <c:v>23.434000000000001</c:v>
                </c:pt>
                <c:pt idx="704">
                  <c:v>23.466000000000001</c:v>
                </c:pt>
                <c:pt idx="705">
                  <c:v>23.5</c:v>
                </c:pt>
                <c:pt idx="706">
                  <c:v>23.533000000000001</c:v>
                </c:pt>
                <c:pt idx="707">
                  <c:v>23.565999999999999</c:v>
                </c:pt>
                <c:pt idx="708">
                  <c:v>23.6</c:v>
                </c:pt>
                <c:pt idx="709">
                  <c:v>23.632999999999999</c:v>
                </c:pt>
                <c:pt idx="710">
                  <c:v>23.667000000000002</c:v>
                </c:pt>
                <c:pt idx="711">
                  <c:v>23.7</c:v>
                </c:pt>
                <c:pt idx="712">
                  <c:v>23.734000000000002</c:v>
                </c:pt>
                <c:pt idx="713">
                  <c:v>23.765999999999998</c:v>
                </c:pt>
                <c:pt idx="714">
                  <c:v>23.800999999999998</c:v>
                </c:pt>
                <c:pt idx="715">
                  <c:v>23.832999999999998</c:v>
                </c:pt>
                <c:pt idx="716">
                  <c:v>23.866</c:v>
                </c:pt>
                <c:pt idx="717">
                  <c:v>23.901</c:v>
                </c:pt>
                <c:pt idx="718">
                  <c:v>23.934000000000001</c:v>
                </c:pt>
                <c:pt idx="719">
                  <c:v>23.966999999999999</c:v>
                </c:pt>
                <c:pt idx="720">
                  <c:v>24</c:v>
                </c:pt>
                <c:pt idx="721">
                  <c:v>24.033999999999999</c:v>
                </c:pt>
                <c:pt idx="722">
                  <c:v>24.067</c:v>
                </c:pt>
                <c:pt idx="723">
                  <c:v>24.1</c:v>
                </c:pt>
                <c:pt idx="724">
                  <c:v>24.134</c:v>
                </c:pt>
                <c:pt idx="725">
                  <c:v>24.167000000000002</c:v>
                </c:pt>
                <c:pt idx="726">
                  <c:v>24.2</c:v>
                </c:pt>
                <c:pt idx="727">
                  <c:v>24.234000000000002</c:v>
                </c:pt>
                <c:pt idx="728">
                  <c:v>24.266999999999999</c:v>
                </c:pt>
                <c:pt idx="729">
                  <c:v>24.3</c:v>
                </c:pt>
                <c:pt idx="730">
                  <c:v>24.332999999999998</c:v>
                </c:pt>
                <c:pt idx="731">
                  <c:v>24.367000000000001</c:v>
                </c:pt>
                <c:pt idx="732">
                  <c:v>24.4</c:v>
                </c:pt>
                <c:pt idx="733">
                  <c:v>24.434000000000001</c:v>
                </c:pt>
                <c:pt idx="734">
                  <c:v>24.466999999999999</c:v>
                </c:pt>
                <c:pt idx="735">
                  <c:v>24.5</c:v>
                </c:pt>
                <c:pt idx="736">
                  <c:v>24.533000000000001</c:v>
                </c:pt>
                <c:pt idx="737">
                  <c:v>24.567</c:v>
                </c:pt>
                <c:pt idx="738">
                  <c:v>24.6</c:v>
                </c:pt>
                <c:pt idx="739">
                  <c:v>24.632999999999999</c:v>
                </c:pt>
                <c:pt idx="740">
                  <c:v>24.667000000000002</c:v>
                </c:pt>
                <c:pt idx="741">
                  <c:v>24.7</c:v>
                </c:pt>
                <c:pt idx="742">
                  <c:v>24.733000000000001</c:v>
                </c:pt>
                <c:pt idx="743">
                  <c:v>24.765999999999998</c:v>
                </c:pt>
                <c:pt idx="744">
                  <c:v>24.8</c:v>
                </c:pt>
                <c:pt idx="745">
                  <c:v>24.832999999999998</c:v>
                </c:pt>
                <c:pt idx="746">
                  <c:v>24.866</c:v>
                </c:pt>
                <c:pt idx="747">
                  <c:v>24.9</c:v>
                </c:pt>
                <c:pt idx="748">
                  <c:v>24.933</c:v>
                </c:pt>
                <c:pt idx="749">
                  <c:v>24.966000000000001</c:v>
                </c:pt>
                <c:pt idx="750">
                  <c:v>25.001000000000001</c:v>
                </c:pt>
                <c:pt idx="751">
                  <c:v>25.033999999999999</c:v>
                </c:pt>
                <c:pt idx="752">
                  <c:v>25.067</c:v>
                </c:pt>
                <c:pt idx="753">
                  <c:v>25.100999999999999</c:v>
                </c:pt>
                <c:pt idx="754">
                  <c:v>25.132999999999999</c:v>
                </c:pt>
                <c:pt idx="755">
                  <c:v>25.167000000000002</c:v>
                </c:pt>
                <c:pt idx="756">
                  <c:v>25.2</c:v>
                </c:pt>
                <c:pt idx="757">
                  <c:v>25.233000000000001</c:v>
                </c:pt>
                <c:pt idx="758">
                  <c:v>25.265999999999998</c:v>
                </c:pt>
                <c:pt idx="759">
                  <c:v>25.298999999999999</c:v>
                </c:pt>
                <c:pt idx="760">
                  <c:v>25.332999999999998</c:v>
                </c:pt>
                <c:pt idx="761">
                  <c:v>25.366</c:v>
                </c:pt>
                <c:pt idx="762">
                  <c:v>25.4</c:v>
                </c:pt>
                <c:pt idx="763">
                  <c:v>25.433</c:v>
                </c:pt>
                <c:pt idx="764">
                  <c:v>25.466999999999999</c:v>
                </c:pt>
                <c:pt idx="765">
                  <c:v>25.5</c:v>
                </c:pt>
                <c:pt idx="766">
                  <c:v>25.533999999999999</c:v>
                </c:pt>
                <c:pt idx="767">
                  <c:v>25.567</c:v>
                </c:pt>
                <c:pt idx="768">
                  <c:v>25.6</c:v>
                </c:pt>
                <c:pt idx="769">
                  <c:v>25.632999999999999</c:v>
                </c:pt>
                <c:pt idx="770">
                  <c:v>25.666</c:v>
                </c:pt>
                <c:pt idx="771">
                  <c:v>25.699000000000002</c:v>
                </c:pt>
                <c:pt idx="772">
                  <c:v>25.733000000000001</c:v>
                </c:pt>
                <c:pt idx="773">
                  <c:v>25.765999999999998</c:v>
                </c:pt>
                <c:pt idx="774">
                  <c:v>25.8</c:v>
                </c:pt>
                <c:pt idx="775">
                  <c:v>25.832999999999998</c:v>
                </c:pt>
                <c:pt idx="776">
                  <c:v>25.866</c:v>
                </c:pt>
                <c:pt idx="777">
                  <c:v>25.9</c:v>
                </c:pt>
                <c:pt idx="778">
                  <c:v>25.933</c:v>
                </c:pt>
                <c:pt idx="779">
                  <c:v>25.966000000000001</c:v>
                </c:pt>
                <c:pt idx="780">
                  <c:v>25.998999999999999</c:v>
                </c:pt>
                <c:pt idx="781">
                  <c:v>26.033000000000001</c:v>
                </c:pt>
                <c:pt idx="782">
                  <c:v>26.065999999999999</c:v>
                </c:pt>
                <c:pt idx="783">
                  <c:v>26.1</c:v>
                </c:pt>
                <c:pt idx="784">
                  <c:v>26.132999999999999</c:v>
                </c:pt>
                <c:pt idx="785">
                  <c:v>26.166</c:v>
                </c:pt>
                <c:pt idx="786">
                  <c:v>26.199000000000002</c:v>
                </c:pt>
                <c:pt idx="787">
                  <c:v>26.233000000000001</c:v>
                </c:pt>
                <c:pt idx="788">
                  <c:v>26.266999999999999</c:v>
                </c:pt>
                <c:pt idx="789">
                  <c:v>26.3</c:v>
                </c:pt>
                <c:pt idx="790">
                  <c:v>26.334</c:v>
                </c:pt>
                <c:pt idx="791">
                  <c:v>26.367000000000001</c:v>
                </c:pt>
                <c:pt idx="792">
                  <c:v>26.4</c:v>
                </c:pt>
                <c:pt idx="793">
                  <c:v>26.433</c:v>
                </c:pt>
                <c:pt idx="794">
                  <c:v>26.466999999999999</c:v>
                </c:pt>
                <c:pt idx="795">
                  <c:v>26.5</c:v>
                </c:pt>
                <c:pt idx="796">
                  <c:v>26.533000000000001</c:v>
                </c:pt>
                <c:pt idx="797">
                  <c:v>26.565999999999999</c:v>
                </c:pt>
                <c:pt idx="798">
                  <c:v>26.600999999999999</c:v>
                </c:pt>
                <c:pt idx="799">
                  <c:v>26.632999999999999</c:v>
                </c:pt>
                <c:pt idx="800">
                  <c:v>26.666</c:v>
                </c:pt>
                <c:pt idx="801">
                  <c:v>26.7</c:v>
                </c:pt>
                <c:pt idx="802">
                  <c:v>26.733000000000001</c:v>
                </c:pt>
                <c:pt idx="803">
                  <c:v>26.766999999999999</c:v>
                </c:pt>
                <c:pt idx="804">
                  <c:v>26.8</c:v>
                </c:pt>
                <c:pt idx="805">
                  <c:v>26.832999999999998</c:v>
                </c:pt>
                <c:pt idx="806">
                  <c:v>26.866</c:v>
                </c:pt>
                <c:pt idx="807">
                  <c:v>26.9</c:v>
                </c:pt>
                <c:pt idx="808">
                  <c:v>26.934000000000001</c:v>
                </c:pt>
                <c:pt idx="809">
                  <c:v>26.966999999999999</c:v>
                </c:pt>
                <c:pt idx="810">
                  <c:v>27</c:v>
                </c:pt>
                <c:pt idx="811">
                  <c:v>27.033999999999999</c:v>
                </c:pt>
                <c:pt idx="812">
                  <c:v>27.067</c:v>
                </c:pt>
                <c:pt idx="813">
                  <c:v>27.100999999999999</c:v>
                </c:pt>
                <c:pt idx="814">
                  <c:v>27.134</c:v>
                </c:pt>
                <c:pt idx="815">
                  <c:v>27.167000000000002</c:v>
                </c:pt>
                <c:pt idx="816">
                  <c:v>27.201000000000001</c:v>
                </c:pt>
                <c:pt idx="817">
                  <c:v>27.234000000000002</c:v>
                </c:pt>
                <c:pt idx="818">
                  <c:v>27.265999999999998</c:v>
                </c:pt>
                <c:pt idx="819">
                  <c:v>27.3</c:v>
                </c:pt>
                <c:pt idx="820">
                  <c:v>27.332999999999998</c:v>
                </c:pt>
                <c:pt idx="821">
                  <c:v>27.366</c:v>
                </c:pt>
                <c:pt idx="822">
                  <c:v>27.4</c:v>
                </c:pt>
                <c:pt idx="823">
                  <c:v>27.433</c:v>
                </c:pt>
                <c:pt idx="824">
                  <c:v>27.466999999999999</c:v>
                </c:pt>
                <c:pt idx="825">
                  <c:v>27.5</c:v>
                </c:pt>
                <c:pt idx="826">
                  <c:v>27.533999999999999</c:v>
                </c:pt>
                <c:pt idx="827">
                  <c:v>27.567</c:v>
                </c:pt>
                <c:pt idx="828">
                  <c:v>27.600999999999999</c:v>
                </c:pt>
                <c:pt idx="829">
                  <c:v>27.634</c:v>
                </c:pt>
                <c:pt idx="830">
                  <c:v>27.667000000000002</c:v>
                </c:pt>
                <c:pt idx="831">
                  <c:v>27.7</c:v>
                </c:pt>
                <c:pt idx="832">
                  <c:v>27.734000000000002</c:v>
                </c:pt>
                <c:pt idx="833">
                  <c:v>27.766999999999999</c:v>
                </c:pt>
                <c:pt idx="834">
                  <c:v>27.8</c:v>
                </c:pt>
                <c:pt idx="835">
                  <c:v>27.832999999999998</c:v>
                </c:pt>
                <c:pt idx="836">
                  <c:v>27.866</c:v>
                </c:pt>
                <c:pt idx="837">
                  <c:v>27.9</c:v>
                </c:pt>
                <c:pt idx="838">
                  <c:v>27.933</c:v>
                </c:pt>
                <c:pt idx="839">
                  <c:v>27.966000000000001</c:v>
                </c:pt>
                <c:pt idx="840">
                  <c:v>28.001000000000001</c:v>
                </c:pt>
                <c:pt idx="841">
                  <c:v>28.033000000000001</c:v>
                </c:pt>
                <c:pt idx="842">
                  <c:v>28.065999999999999</c:v>
                </c:pt>
                <c:pt idx="843">
                  <c:v>28.099</c:v>
                </c:pt>
                <c:pt idx="844">
                  <c:v>28.132999999999999</c:v>
                </c:pt>
                <c:pt idx="845">
                  <c:v>28.167000000000002</c:v>
                </c:pt>
                <c:pt idx="846">
                  <c:v>28.2</c:v>
                </c:pt>
                <c:pt idx="847">
                  <c:v>28.233000000000001</c:v>
                </c:pt>
                <c:pt idx="848">
                  <c:v>28.266999999999999</c:v>
                </c:pt>
                <c:pt idx="849">
                  <c:v>28.3</c:v>
                </c:pt>
                <c:pt idx="850">
                  <c:v>28.332999999999998</c:v>
                </c:pt>
                <c:pt idx="851">
                  <c:v>28.367000000000001</c:v>
                </c:pt>
                <c:pt idx="852">
                  <c:v>28.4</c:v>
                </c:pt>
                <c:pt idx="853">
                  <c:v>28.433</c:v>
                </c:pt>
                <c:pt idx="854">
                  <c:v>28.466000000000001</c:v>
                </c:pt>
                <c:pt idx="855">
                  <c:v>28.501000000000001</c:v>
                </c:pt>
                <c:pt idx="856">
                  <c:v>28.533999999999999</c:v>
                </c:pt>
                <c:pt idx="857">
                  <c:v>28.567</c:v>
                </c:pt>
                <c:pt idx="858">
                  <c:v>28.6</c:v>
                </c:pt>
                <c:pt idx="859">
                  <c:v>28.634</c:v>
                </c:pt>
                <c:pt idx="860">
                  <c:v>28.667000000000002</c:v>
                </c:pt>
                <c:pt idx="861">
                  <c:v>28.7</c:v>
                </c:pt>
                <c:pt idx="862">
                  <c:v>28.734000000000002</c:v>
                </c:pt>
                <c:pt idx="863">
                  <c:v>28.766999999999999</c:v>
                </c:pt>
                <c:pt idx="864">
                  <c:v>28.8</c:v>
                </c:pt>
                <c:pt idx="865">
                  <c:v>28.832999999999998</c:v>
                </c:pt>
                <c:pt idx="866">
                  <c:v>28.867000000000001</c:v>
                </c:pt>
                <c:pt idx="867">
                  <c:v>28.9</c:v>
                </c:pt>
                <c:pt idx="868">
                  <c:v>28.933</c:v>
                </c:pt>
                <c:pt idx="869">
                  <c:v>28.966999999999999</c:v>
                </c:pt>
                <c:pt idx="870">
                  <c:v>29</c:v>
                </c:pt>
                <c:pt idx="871">
                  <c:v>29.033000000000001</c:v>
                </c:pt>
                <c:pt idx="872">
                  <c:v>29.065999999999999</c:v>
                </c:pt>
                <c:pt idx="873">
                  <c:v>29.1</c:v>
                </c:pt>
                <c:pt idx="874">
                  <c:v>29.132999999999999</c:v>
                </c:pt>
                <c:pt idx="875">
                  <c:v>29.166</c:v>
                </c:pt>
                <c:pt idx="876">
                  <c:v>29.2</c:v>
                </c:pt>
                <c:pt idx="877">
                  <c:v>29.233000000000001</c:v>
                </c:pt>
                <c:pt idx="878">
                  <c:v>29.265999999999998</c:v>
                </c:pt>
                <c:pt idx="879">
                  <c:v>29.298999999999999</c:v>
                </c:pt>
                <c:pt idx="880">
                  <c:v>29.334</c:v>
                </c:pt>
                <c:pt idx="881">
                  <c:v>29.366</c:v>
                </c:pt>
                <c:pt idx="882">
                  <c:v>29.4</c:v>
                </c:pt>
                <c:pt idx="883">
                  <c:v>29.433</c:v>
                </c:pt>
                <c:pt idx="884">
                  <c:v>29.466999999999999</c:v>
                </c:pt>
                <c:pt idx="885">
                  <c:v>29.5</c:v>
                </c:pt>
                <c:pt idx="886">
                  <c:v>29.533000000000001</c:v>
                </c:pt>
                <c:pt idx="887">
                  <c:v>29.567</c:v>
                </c:pt>
                <c:pt idx="888">
                  <c:v>29.600999999999999</c:v>
                </c:pt>
                <c:pt idx="889">
                  <c:v>29.634</c:v>
                </c:pt>
                <c:pt idx="890">
                  <c:v>29.667000000000002</c:v>
                </c:pt>
                <c:pt idx="891">
                  <c:v>29.701000000000001</c:v>
                </c:pt>
                <c:pt idx="892">
                  <c:v>29.733000000000001</c:v>
                </c:pt>
                <c:pt idx="893">
                  <c:v>29.765999999999998</c:v>
                </c:pt>
                <c:pt idx="894">
                  <c:v>29.798999999999999</c:v>
                </c:pt>
                <c:pt idx="895">
                  <c:v>29.832999999999998</c:v>
                </c:pt>
                <c:pt idx="896">
                  <c:v>29.867999999999999</c:v>
                </c:pt>
                <c:pt idx="897">
                  <c:v>29.901</c:v>
                </c:pt>
                <c:pt idx="898">
                  <c:v>29.933</c:v>
                </c:pt>
                <c:pt idx="899">
                  <c:v>29.966999999999999</c:v>
                </c:pt>
                <c:pt idx="900">
                  <c:v>29.998999999999999</c:v>
                </c:pt>
                <c:pt idx="901">
                  <c:v>30.033999999999999</c:v>
                </c:pt>
                <c:pt idx="902">
                  <c:v>30.067</c:v>
                </c:pt>
                <c:pt idx="903">
                  <c:v>30.099</c:v>
                </c:pt>
                <c:pt idx="904">
                  <c:v>30.134</c:v>
                </c:pt>
                <c:pt idx="905">
                  <c:v>30.167999999999999</c:v>
                </c:pt>
                <c:pt idx="906">
                  <c:v>30.199000000000002</c:v>
                </c:pt>
                <c:pt idx="907">
                  <c:v>30.233000000000001</c:v>
                </c:pt>
                <c:pt idx="908">
                  <c:v>30.265999999999998</c:v>
                </c:pt>
                <c:pt idx="909">
                  <c:v>30.3</c:v>
                </c:pt>
                <c:pt idx="910">
                  <c:v>30.332999999999998</c:v>
                </c:pt>
                <c:pt idx="911">
                  <c:v>30.367000000000001</c:v>
                </c:pt>
                <c:pt idx="912">
                  <c:v>30.4</c:v>
                </c:pt>
                <c:pt idx="913">
                  <c:v>30.433</c:v>
                </c:pt>
                <c:pt idx="914">
                  <c:v>30.466999999999999</c:v>
                </c:pt>
                <c:pt idx="915">
                  <c:v>30.5</c:v>
                </c:pt>
                <c:pt idx="916">
                  <c:v>30.533000000000001</c:v>
                </c:pt>
                <c:pt idx="917">
                  <c:v>30.567</c:v>
                </c:pt>
                <c:pt idx="918">
                  <c:v>30.6</c:v>
                </c:pt>
                <c:pt idx="919">
                  <c:v>30.632999999999999</c:v>
                </c:pt>
                <c:pt idx="920">
                  <c:v>30.666</c:v>
                </c:pt>
                <c:pt idx="921">
                  <c:v>30.7</c:v>
                </c:pt>
                <c:pt idx="922">
                  <c:v>30.733000000000001</c:v>
                </c:pt>
                <c:pt idx="923">
                  <c:v>30.766999999999999</c:v>
                </c:pt>
                <c:pt idx="924">
                  <c:v>30.8</c:v>
                </c:pt>
                <c:pt idx="925">
                  <c:v>30.832999999999998</c:v>
                </c:pt>
                <c:pt idx="926">
                  <c:v>30.866</c:v>
                </c:pt>
                <c:pt idx="927">
                  <c:v>30.9</c:v>
                </c:pt>
                <c:pt idx="928">
                  <c:v>30.933</c:v>
                </c:pt>
                <c:pt idx="929">
                  <c:v>30.966999999999999</c:v>
                </c:pt>
                <c:pt idx="930">
                  <c:v>31</c:v>
                </c:pt>
                <c:pt idx="931">
                  <c:v>31.033000000000001</c:v>
                </c:pt>
                <c:pt idx="932">
                  <c:v>31.067</c:v>
                </c:pt>
                <c:pt idx="933">
                  <c:v>31.099</c:v>
                </c:pt>
                <c:pt idx="934">
                  <c:v>31.132999999999999</c:v>
                </c:pt>
                <c:pt idx="935">
                  <c:v>31.167000000000002</c:v>
                </c:pt>
                <c:pt idx="936">
                  <c:v>31.201000000000001</c:v>
                </c:pt>
                <c:pt idx="937">
                  <c:v>31.234000000000002</c:v>
                </c:pt>
                <c:pt idx="938">
                  <c:v>31.266999999999999</c:v>
                </c:pt>
                <c:pt idx="939">
                  <c:v>31.300999999999998</c:v>
                </c:pt>
                <c:pt idx="940">
                  <c:v>31.334</c:v>
                </c:pt>
                <c:pt idx="941">
                  <c:v>31.367000000000001</c:v>
                </c:pt>
                <c:pt idx="942">
                  <c:v>31.401</c:v>
                </c:pt>
                <c:pt idx="943">
                  <c:v>31.434000000000001</c:v>
                </c:pt>
                <c:pt idx="944">
                  <c:v>31.466000000000001</c:v>
                </c:pt>
                <c:pt idx="945">
                  <c:v>31.5</c:v>
                </c:pt>
                <c:pt idx="946">
                  <c:v>31.533000000000001</c:v>
                </c:pt>
                <c:pt idx="947">
                  <c:v>31.567</c:v>
                </c:pt>
                <c:pt idx="948">
                  <c:v>31.6</c:v>
                </c:pt>
                <c:pt idx="949">
                  <c:v>31.632999999999999</c:v>
                </c:pt>
                <c:pt idx="950">
                  <c:v>31.666</c:v>
                </c:pt>
                <c:pt idx="951">
                  <c:v>31.7</c:v>
                </c:pt>
                <c:pt idx="952">
                  <c:v>31.733000000000001</c:v>
                </c:pt>
                <c:pt idx="953">
                  <c:v>31.765999999999998</c:v>
                </c:pt>
                <c:pt idx="954">
                  <c:v>31.800999999999998</c:v>
                </c:pt>
                <c:pt idx="955">
                  <c:v>31.834</c:v>
                </c:pt>
                <c:pt idx="956">
                  <c:v>31.866</c:v>
                </c:pt>
                <c:pt idx="957">
                  <c:v>31.901</c:v>
                </c:pt>
                <c:pt idx="958">
                  <c:v>31.933</c:v>
                </c:pt>
                <c:pt idx="959">
                  <c:v>31.966000000000001</c:v>
                </c:pt>
                <c:pt idx="960">
                  <c:v>31.998999999999999</c:v>
                </c:pt>
                <c:pt idx="961">
                  <c:v>32.033000000000001</c:v>
                </c:pt>
                <c:pt idx="962">
                  <c:v>32.067</c:v>
                </c:pt>
                <c:pt idx="963">
                  <c:v>32.098999999999997</c:v>
                </c:pt>
                <c:pt idx="964">
                  <c:v>32.134</c:v>
                </c:pt>
                <c:pt idx="965">
                  <c:v>32.167000000000002</c:v>
                </c:pt>
                <c:pt idx="966">
                  <c:v>32.201000000000001</c:v>
                </c:pt>
                <c:pt idx="967">
                  <c:v>32.234000000000002</c:v>
                </c:pt>
                <c:pt idx="968">
                  <c:v>32.267000000000003</c:v>
                </c:pt>
                <c:pt idx="969">
                  <c:v>32.301000000000002</c:v>
                </c:pt>
                <c:pt idx="970">
                  <c:v>32.334000000000003</c:v>
                </c:pt>
                <c:pt idx="971">
                  <c:v>32.366999999999997</c:v>
                </c:pt>
                <c:pt idx="972">
                  <c:v>32.4</c:v>
                </c:pt>
                <c:pt idx="973">
                  <c:v>32.433</c:v>
                </c:pt>
                <c:pt idx="974">
                  <c:v>32.466999999999999</c:v>
                </c:pt>
                <c:pt idx="975">
                  <c:v>32.5</c:v>
                </c:pt>
                <c:pt idx="976">
                  <c:v>32.533999999999999</c:v>
                </c:pt>
                <c:pt idx="977">
                  <c:v>32.567</c:v>
                </c:pt>
                <c:pt idx="978">
                  <c:v>32.6</c:v>
                </c:pt>
                <c:pt idx="979">
                  <c:v>32.633000000000003</c:v>
                </c:pt>
                <c:pt idx="980">
                  <c:v>32.665999999999997</c:v>
                </c:pt>
                <c:pt idx="981">
                  <c:v>32.700000000000003</c:v>
                </c:pt>
                <c:pt idx="982">
                  <c:v>32.732999999999997</c:v>
                </c:pt>
                <c:pt idx="983">
                  <c:v>32.767000000000003</c:v>
                </c:pt>
                <c:pt idx="984">
                  <c:v>32.799999999999997</c:v>
                </c:pt>
                <c:pt idx="985">
                  <c:v>32.832999999999998</c:v>
                </c:pt>
                <c:pt idx="986">
                  <c:v>32.866</c:v>
                </c:pt>
                <c:pt idx="987">
                  <c:v>32.9</c:v>
                </c:pt>
                <c:pt idx="988">
                  <c:v>32.933</c:v>
                </c:pt>
                <c:pt idx="989">
                  <c:v>32.966000000000001</c:v>
                </c:pt>
                <c:pt idx="990">
                  <c:v>33</c:v>
                </c:pt>
                <c:pt idx="991">
                  <c:v>33.033999999999999</c:v>
                </c:pt>
                <c:pt idx="992">
                  <c:v>33.066000000000003</c:v>
                </c:pt>
                <c:pt idx="993">
                  <c:v>33.098999999999997</c:v>
                </c:pt>
                <c:pt idx="994">
                  <c:v>33.133000000000003</c:v>
                </c:pt>
                <c:pt idx="995">
                  <c:v>33.165999999999997</c:v>
                </c:pt>
                <c:pt idx="996">
                  <c:v>33.200000000000003</c:v>
                </c:pt>
                <c:pt idx="997">
                  <c:v>33.232999999999997</c:v>
                </c:pt>
                <c:pt idx="998">
                  <c:v>33.265999999999998</c:v>
                </c:pt>
                <c:pt idx="999">
                  <c:v>33.299999999999997</c:v>
                </c:pt>
                <c:pt idx="1000">
                  <c:v>33.332999999999998</c:v>
                </c:pt>
                <c:pt idx="1001">
                  <c:v>33.366</c:v>
                </c:pt>
                <c:pt idx="1002">
                  <c:v>33.4</c:v>
                </c:pt>
                <c:pt idx="1003">
                  <c:v>33.433</c:v>
                </c:pt>
                <c:pt idx="1004">
                  <c:v>33.466000000000001</c:v>
                </c:pt>
                <c:pt idx="1005">
                  <c:v>33.5</c:v>
                </c:pt>
                <c:pt idx="1006">
                  <c:v>33.533000000000001</c:v>
                </c:pt>
                <c:pt idx="1007">
                  <c:v>33.566000000000003</c:v>
                </c:pt>
                <c:pt idx="1008">
                  <c:v>33.6</c:v>
                </c:pt>
                <c:pt idx="1009">
                  <c:v>33.633000000000003</c:v>
                </c:pt>
                <c:pt idx="1010">
                  <c:v>33.665999999999997</c:v>
                </c:pt>
                <c:pt idx="1011">
                  <c:v>33.700000000000003</c:v>
                </c:pt>
                <c:pt idx="1012">
                  <c:v>33.732999999999997</c:v>
                </c:pt>
                <c:pt idx="1013">
                  <c:v>33.767000000000003</c:v>
                </c:pt>
                <c:pt idx="1014">
                  <c:v>33.799999999999997</c:v>
                </c:pt>
                <c:pt idx="1015">
                  <c:v>33.834000000000003</c:v>
                </c:pt>
                <c:pt idx="1016">
                  <c:v>33.866999999999997</c:v>
                </c:pt>
                <c:pt idx="1017">
                  <c:v>33.9</c:v>
                </c:pt>
                <c:pt idx="1018">
                  <c:v>33.933</c:v>
                </c:pt>
                <c:pt idx="1019">
                  <c:v>33.966000000000001</c:v>
                </c:pt>
                <c:pt idx="1020">
                  <c:v>34</c:v>
                </c:pt>
                <c:pt idx="1021">
                  <c:v>34.033000000000001</c:v>
                </c:pt>
                <c:pt idx="1022">
                  <c:v>34.067</c:v>
                </c:pt>
                <c:pt idx="1023">
                  <c:v>34.1</c:v>
                </c:pt>
                <c:pt idx="1024">
                  <c:v>34.134</c:v>
                </c:pt>
                <c:pt idx="1025">
                  <c:v>34.167000000000002</c:v>
                </c:pt>
                <c:pt idx="1026">
                  <c:v>34.200000000000003</c:v>
                </c:pt>
                <c:pt idx="1027">
                  <c:v>34.232999999999997</c:v>
                </c:pt>
                <c:pt idx="1028">
                  <c:v>34.267000000000003</c:v>
                </c:pt>
                <c:pt idx="1029">
                  <c:v>34.299999999999997</c:v>
                </c:pt>
                <c:pt idx="1030">
                  <c:v>34.332999999999998</c:v>
                </c:pt>
                <c:pt idx="1031">
                  <c:v>34.366999999999997</c:v>
                </c:pt>
                <c:pt idx="1032">
                  <c:v>34.401000000000003</c:v>
                </c:pt>
                <c:pt idx="1033">
                  <c:v>34.433</c:v>
                </c:pt>
                <c:pt idx="1034">
                  <c:v>34.466999999999999</c:v>
                </c:pt>
                <c:pt idx="1035">
                  <c:v>34.5</c:v>
                </c:pt>
                <c:pt idx="1036">
                  <c:v>34.533000000000001</c:v>
                </c:pt>
                <c:pt idx="1037">
                  <c:v>34.567</c:v>
                </c:pt>
                <c:pt idx="1038">
                  <c:v>34.6</c:v>
                </c:pt>
                <c:pt idx="1039">
                  <c:v>34.634</c:v>
                </c:pt>
                <c:pt idx="1040">
                  <c:v>34.667000000000002</c:v>
                </c:pt>
                <c:pt idx="1041">
                  <c:v>34.700000000000003</c:v>
                </c:pt>
                <c:pt idx="1042">
                  <c:v>34.732999999999997</c:v>
                </c:pt>
                <c:pt idx="1043">
                  <c:v>34.765999999999998</c:v>
                </c:pt>
                <c:pt idx="1044">
                  <c:v>34.798999999999999</c:v>
                </c:pt>
                <c:pt idx="1045">
                  <c:v>34.832999999999998</c:v>
                </c:pt>
                <c:pt idx="1046">
                  <c:v>34.866</c:v>
                </c:pt>
                <c:pt idx="1047">
                  <c:v>34.901000000000003</c:v>
                </c:pt>
                <c:pt idx="1048">
                  <c:v>34.933</c:v>
                </c:pt>
                <c:pt idx="1049">
                  <c:v>34.966999999999999</c:v>
                </c:pt>
                <c:pt idx="1050">
                  <c:v>35</c:v>
                </c:pt>
                <c:pt idx="1051">
                  <c:v>35.033000000000001</c:v>
                </c:pt>
                <c:pt idx="1052">
                  <c:v>35.067</c:v>
                </c:pt>
                <c:pt idx="1053">
                  <c:v>35.100999999999999</c:v>
                </c:pt>
                <c:pt idx="1054">
                  <c:v>35.133000000000003</c:v>
                </c:pt>
                <c:pt idx="1055">
                  <c:v>35.165999999999997</c:v>
                </c:pt>
                <c:pt idx="1056">
                  <c:v>35.200000000000003</c:v>
                </c:pt>
                <c:pt idx="1057">
                  <c:v>35.232999999999997</c:v>
                </c:pt>
                <c:pt idx="1058">
                  <c:v>35.267000000000003</c:v>
                </c:pt>
                <c:pt idx="1059">
                  <c:v>35.298999999999999</c:v>
                </c:pt>
                <c:pt idx="1060">
                  <c:v>35.332999999999998</c:v>
                </c:pt>
                <c:pt idx="1061">
                  <c:v>35.366</c:v>
                </c:pt>
                <c:pt idx="1062">
                  <c:v>35.399000000000001</c:v>
                </c:pt>
                <c:pt idx="1063">
                  <c:v>35.433</c:v>
                </c:pt>
                <c:pt idx="1064">
                  <c:v>35.468000000000004</c:v>
                </c:pt>
                <c:pt idx="1065">
                  <c:v>35.500999999999998</c:v>
                </c:pt>
                <c:pt idx="1066">
                  <c:v>35.533000000000001</c:v>
                </c:pt>
                <c:pt idx="1067">
                  <c:v>35.566000000000003</c:v>
                </c:pt>
                <c:pt idx="1068">
                  <c:v>35.600999999999999</c:v>
                </c:pt>
                <c:pt idx="1069">
                  <c:v>35.634</c:v>
                </c:pt>
                <c:pt idx="1070">
                  <c:v>35.667000000000002</c:v>
                </c:pt>
                <c:pt idx="1071">
                  <c:v>35.700000000000003</c:v>
                </c:pt>
                <c:pt idx="1072">
                  <c:v>35.732999999999997</c:v>
                </c:pt>
                <c:pt idx="1073">
                  <c:v>35.765999999999998</c:v>
                </c:pt>
                <c:pt idx="1074">
                  <c:v>35.801000000000002</c:v>
                </c:pt>
                <c:pt idx="1075">
                  <c:v>35.834000000000003</c:v>
                </c:pt>
                <c:pt idx="1076">
                  <c:v>35.866999999999997</c:v>
                </c:pt>
                <c:pt idx="1077">
                  <c:v>35.9</c:v>
                </c:pt>
                <c:pt idx="1078">
                  <c:v>35.933</c:v>
                </c:pt>
                <c:pt idx="1079">
                  <c:v>35.966999999999999</c:v>
                </c:pt>
                <c:pt idx="1080">
                  <c:v>36</c:v>
                </c:pt>
                <c:pt idx="1081">
                  <c:v>36.033000000000001</c:v>
                </c:pt>
                <c:pt idx="1082">
                  <c:v>36.066000000000003</c:v>
                </c:pt>
                <c:pt idx="1083">
                  <c:v>36.098999999999997</c:v>
                </c:pt>
                <c:pt idx="1084">
                  <c:v>36.134</c:v>
                </c:pt>
                <c:pt idx="1085">
                  <c:v>36.167000000000002</c:v>
                </c:pt>
                <c:pt idx="1086">
                  <c:v>36.200000000000003</c:v>
                </c:pt>
                <c:pt idx="1087">
                  <c:v>36.234000000000002</c:v>
                </c:pt>
                <c:pt idx="1088">
                  <c:v>36.267000000000003</c:v>
                </c:pt>
                <c:pt idx="1089">
                  <c:v>36.299999999999997</c:v>
                </c:pt>
                <c:pt idx="1090">
                  <c:v>36.334000000000003</c:v>
                </c:pt>
                <c:pt idx="1091">
                  <c:v>36.366999999999997</c:v>
                </c:pt>
                <c:pt idx="1092">
                  <c:v>36.4</c:v>
                </c:pt>
                <c:pt idx="1093">
                  <c:v>36.433</c:v>
                </c:pt>
                <c:pt idx="1094">
                  <c:v>36.466000000000001</c:v>
                </c:pt>
                <c:pt idx="1095">
                  <c:v>36.499000000000002</c:v>
                </c:pt>
                <c:pt idx="1096">
                  <c:v>36.533000000000001</c:v>
                </c:pt>
                <c:pt idx="1097">
                  <c:v>36.566000000000003</c:v>
                </c:pt>
                <c:pt idx="1098">
                  <c:v>36.598999999999997</c:v>
                </c:pt>
                <c:pt idx="1099">
                  <c:v>36.633000000000003</c:v>
                </c:pt>
                <c:pt idx="1100">
                  <c:v>36.665999999999997</c:v>
                </c:pt>
                <c:pt idx="1101">
                  <c:v>36.701000000000001</c:v>
                </c:pt>
                <c:pt idx="1102">
                  <c:v>36.732999999999997</c:v>
                </c:pt>
                <c:pt idx="1103">
                  <c:v>36.767000000000003</c:v>
                </c:pt>
                <c:pt idx="1104">
                  <c:v>36.801000000000002</c:v>
                </c:pt>
                <c:pt idx="1105">
                  <c:v>36.832999999999998</c:v>
                </c:pt>
                <c:pt idx="1106">
                  <c:v>36.866999999999997</c:v>
                </c:pt>
                <c:pt idx="1107">
                  <c:v>36.9</c:v>
                </c:pt>
                <c:pt idx="1108">
                  <c:v>36.933</c:v>
                </c:pt>
                <c:pt idx="1109">
                  <c:v>36.966000000000001</c:v>
                </c:pt>
                <c:pt idx="1110">
                  <c:v>36.999000000000002</c:v>
                </c:pt>
                <c:pt idx="1111">
                  <c:v>37.033999999999999</c:v>
                </c:pt>
                <c:pt idx="1112">
                  <c:v>37.067</c:v>
                </c:pt>
                <c:pt idx="1113">
                  <c:v>37.1</c:v>
                </c:pt>
                <c:pt idx="1114">
                  <c:v>37.134</c:v>
                </c:pt>
                <c:pt idx="1115">
                  <c:v>37.165999999999997</c:v>
                </c:pt>
                <c:pt idx="1116">
                  <c:v>37.200000000000003</c:v>
                </c:pt>
                <c:pt idx="1117">
                  <c:v>37.232999999999997</c:v>
                </c:pt>
                <c:pt idx="1118">
                  <c:v>37.265999999999998</c:v>
                </c:pt>
                <c:pt idx="1119">
                  <c:v>37.299999999999997</c:v>
                </c:pt>
                <c:pt idx="1120">
                  <c:v>37.332999999999998</c:v>
                </c:pt>
                <c:pt idx="1121">
                  <c:v>37.366</c:v>
                </c:pt>
                <c:pt idx="1122">
                  <c:v>37.4</c:v>
                </c:pt>
                <c:pt idx="1123">
                  <c:v>37.433</c:v>
                </c:pt>
                <c:pt idx="1124">
                  <c:v>37.466000000000001</c:v>
                </c:pt>
                <c:pt idx="1125">
                  <c:v>37.500999999999998</c:v>
                </c:pt>
                <c:pt idx="1126">
                  <c:v>37.533999999999999</c:v>
                </c:pt>
                <c:pt idx="1127">
                  <c:v>37.567</c:v>
                </c:pt>
                <c:pt idx="1128">
                  <c:v>37.6</c:v>
                </c:pt>
                <c:pt idx="1129">
                  <c:v>37.634</c:v>
                </c:pt>
                <c:pt idx="1130">
                  <c:v>37.667000000000002</c:v>
                </c:pt>
                <c:pt idx="1131">
                  <c:v>37.700000000000003</c:v>
                </c:pt>
                <c:pt idx="1132">
                  <c:v>37.732999999999997</c:v>
                </c:pt>
                <c:pt idx="1133">
                  <c:v>37.767000000000003</c:v>
                </c:pt>
                <c:pt idx="1134">
                  <c:v>37.799999999999997</c:v>
                </c:pt>
                <c:pt idx="1135">
                  <c:v>37.832999999999998</c:v>
                </c:pt>
                <c:pt idx="1136">
                  <c:v>37.866</c:v>
                </c:pt>
                <c:pt idx="1137">
                  <c:v>37.899000000000001</c:v>
                </c:pt>
                <c:pt idx="1138">
                  <c:v>37.933</c:v>
                </c:pt>
                <c:pt idx="1139">
                  <c:v>37.966999999999999</c:v>
                </c:pt>
                <c:pt idx="1140">
                  <c:v>37.999000000000002</c:v>
                </c:pt>
                <c:pt idx="1141">
                  <c:v>38.033000000000001</c:v>
                </c:pt>
                <c:pt idx="1142">
                  <c:v>38.067</c:v>
                </c:pt>
                <c:pt idx="1143">
                  <c:v>38.100999999999999</c:v>
                </c:pt>
                <c:pt idx="1144">
                  <c:v>38.134</c:v>
                </c:pt>
                <c:pt idx="1145">
                  <c:v>38.167000000000002</c:v>
                </c:pt>
                <c:pt idx="1146">
                  <c:v>38.201000000000001</c:v>
                </c:pt>
                <c:pt idx="1147">
                  <c:v>38.234000000000002</c:v>
                </c:pt>
                <c:pt idx="1148">
                  <c:v>38.267000000000003</c:v>
                </c:pt>
                <c:pt idx="1149">
                  <c:v>38.299999999999997</c:v>
                </c:pt>
                <c:pt idx="1150">
                  <c:v>38.332999999999998</c:v>
                </c:pt>
                <c:pt idx="1151">
                  <c:v>38.366</c:v>
                </c:pt>
                <c:pt idx="1152">
                  <c:v>38.4</c:v>
                </c:pt>
                <c:pt idx="1153">
                  <c:v>38.433</c:v>
                </c:pt>
                <c:pt idx="1154">
                  <c:v>38.466999999999999</c:v>
                </c:pt>
                <c:pt idx="1155">
                  <c:v>38.5</c:v>
                </c:pt>
                <c:pt idx="1156">
                  <c:v>38.533000000000001</c:v>
                </c:pt>
                <c:pt idx="1157">
                  <c:v>38.566000000000003</c:v>
                </c:pt>
                <c:pt idx="1158">
                  <c:v>38.6</c:v>
                </c:pt>
                <c:pt idx="1159">
                  <c:v>38.633000000000003</c:v>
                </c:pt>
                <c:pt idx="1160">
                  <c:v>38.667000000000002</c:v>
                </c:pt>
                <c:pt idx="1161">
                  <c:v>38.700000000000003</c:v>
                </c:pt>
                <c:pt idx="1162">
                  <c:v>38.734000000000002</c:v>
                </c:pt>
                <c:pt idx="1163">
                  <c:v>38.767000000000003</c:v>
                </c:pt>
                <c:pt idx="1164">
                  <c:v>38.798999999999999</c:v>
                </c:pt>
                <c:pt idx="1165">
                  <c:v>38.834000000000003</c:v>
                </c:pt>
                <c:pt idx="1166">
                  <c:v>38.866999999999997</c:v>
                </c:pt>
                <c:pt idx="1167">
                  <c:v>38.9</c:v>
                </c:pt>
                <c:pt idx="1168">
                  <c:v>38.933</c:v>
                </c:pt>
                <c:pt idx="1169">
                  <c:v>38.966999999999999</c:v>
                </c:pt>
                <c:pt idx="1170">
                  <c:v>39</c:v>
                </c:pt>
                <c:pt idx="1171">
                  <c:v>39.033000000000001</c:v>
                </c:pt>
                <c:pt idx="1172">
                  <c:v>39.066000000000003</c:v>
                </c:pt>
                <c:pt idx="1173">
                  <c:v>39.1</c:v>
                </c:pt>
                <c:pt idx="1174">
                  <c:v>39.133000000000003</c:v>
                </c:pt>
                <c:pt idx="1175">
                  <c:v>39.165999999999997</c:v>
                </c:pt>
                <c:pt idx="1176">
                  <c:v>39.200000000000003</c:v>
                </c:pt>
                <c:pt idx="1177">
                  <c:v>39.232999999999997</c:v>
                </c:pt>
                <c:pt idx="1178">
                  <c:v>39.267000000000003</c:v>
                </c:pt>
                <c:pt idx="1179">
                  <c:v>39.299999999999997</c:v>
                </c:pt>
                <c:pt idx="1180">
                  <c:v>39.332999999999998</c:v>
                </c:pt>
                <c:pt idx="1181">
                  <c:v>39.366</c:v>
                </c:pt>
                <c:pt idx="1182">
                  <c:v>39.399000000000001</c:v>
                </c:pt>
                <c:pt idx="1183">
                  <c:v>39.433999999999997</c:v>
                </c:pt>
                <c:pt idx="1184">
                  <c:v>39.466999999999999</c:v>
                </c:pt>
                <c:pt idx="1185">
                  <c:v>39.5</c:v>
                </c:pt>
                <c:pt idx="1186">
                  <c:v>39.533999999999999</c:v>
                </c:pt>
                <c:pt idx="1187">
                  <c:v>39.567</c:v>
                </c:pt>
                <c:pt idx="1188">
                  <c:v>39.6</c:v>
                </c:pt>
                <c:pt idx="1189">
                  <c:v>39.633000000000003</c:v>
                </c:pt>
                <c:pt idx="1190">
                  <c:v>39.665999999999997</c:v>
                </c:pt>
                <c:pt idx="1191">
                  <c:v>39.700000000000003</c:v>
                </c:pt>
                <c:pt idx="1192">
                  <c:v>39.732999999999997</c:v>
                </c:pt>
                <c:pt idx="1193">
                  <c:v>39.765999999999998</c:v>
                </c:pt>
                <c:pt idx="1194">
                  <c:v>39.801000000000002</c:v>
                </c:pt>
                <c:pt idx="1195">
                  <c:v>39.834000000000003</c:v>
                </c:pt>
                <c:pt idx="1196">
                  <c:v>39.866999999999997</c:v>
                </c:pt>
                <c:pt idx="1197">
                  <c:v>39.901000000000003</c:v>
                </c:pt>
                <c:pt idx="1198">
                  <c:v>39.933999999999997</c:v>
                </c:pt>
                <c:pt idx="1199">
                  <c:v>39.966999999999999</c:v>
                </c:pt>
                <c:pt idx="1200">
                  <c:v>40</c:v>
                </c:pt>
                <c:pt idx="1201">
                  <c:v>40.033000000000001</c:v>
                </c:pt>
                <c:pt idx="1202">
                  <c:v>40.067</c:v>
                </c:pt>
                <c:pt idx="1203">
                  <c:v>40.1</c:v>
                </c:pt>
                <c:pt idx="1204">
                  <c:v>40.133000000000003</c:v>
                </c:pt>
                <c:pt idx="1205">
                  <c:v>40.165999999999997</c:v>
                </c:pt>
                <c:pt idx="1206">
                  <c:v>40.201000000000001</c:v>
                </c:pt>
                <c:pt idx="1207">
                  <c:v>40.234000000000002</c:v>
                </c:pt>
                <c:pt idx="1208">
                  <c:v>40.267000000000003</c:v>
                </c:pt>
                <c:pt idx="1209">
                  <c:v>40.299999999999997</c:v>
                </c:pt>
                <c:pt idx="1210">
                  <c:v>40.334000000000003</c:v>
                </c:pt>
                <c:pt idx="1211">
                  <c:v>40.366999999999997</c:v>
                </c:pt>
                <c:pt idx="1212">
                  <c:v>40.4</c:v>
                </c:pt>
                <c:pt idx="1213">
                  <c:v>40.433</c:v>
                </c:pt>
                <c:pt idx="1214">
                  <c:v>40.466000000000001</c:v>
                </c:pt>
                <c:pt idx="1215">
                  <c:v>40.499000000000002</c:v>
                </c:pt>
                <c:pt idx="1216">
                  <c:v>40.533999999999999</c:v>
                </c:pt>
                <c:pt idx="1217">
                  <c:v>40.567</c:v>
                </c:pt>
                <c:pt idx="1218">
                  <c:v>40.6</c:v>
                </c:pt>
                <c:pt idx="1219">
                  <c:v>40.633000000000003</c:v>
                </c:pt>
                <c:pt idx="1220">
                  <c:v>40.665999999999997</c:v>
                </c:pt>
                <c:pt idx="1221">
                  <c:v>40.701000000000001</c:v>
                </c:pt>
                <c:pt idx="1222">
                  <c:v>40.734000000000002</c:v>
                </c:pt>
                <c:pt idx="1223">
                  <c:v>40.767000000000003</c:v>
                </c:pt>
                <c:pt idx="1224">
                  <c:v>40.799999999999997</c:v>
                </c:pt>
                <c:pt idx="1225">
                  <c:v>40.832999999999998</c:v>
                </c:pt>
                <c:pt idx="1226">
                  <c:v>40.868000000000002</c:v>
                </c:pt>
                <c:pt idx="1227">
                  <c:v>40.901000000000003</c:v>
                </c:pt>
                <c:pt idx="1228">
                  <c:v>40.933999999999997</c:v>
                </c:pt>
                <c:pt idx="1229">
                  <c:v>40.966999999999999</c:v>
                </c:pt>
                <c:pt idx="1230">
                  <c:v>41</c:v>
                </c:pt>
                <c:pt idx="1231">
                  <c:v>41.033000000000001</c:v>
                </c:pt>
                <c:pt idx="1232">
                  <c:v>41.066000000000003</c:v>
                </c:pt>
                <c:pt idx="1233">
                  <c:v>41.1</c:v>
                </c:pt>
                <c:pt idx="1234">
                  <c:v>41.133000000000003</c:v>
                </c:pt>
                <c:pt idx="1235">
                  <c:v>41.165999999999997</c:v>
                </c:pt>
                <c:pt idx="1236">
                  <c:v>41.198999999999998</c:v>
                </c:pt>
                <c:pt idx="1237">
                  <c:v>41.234000000000002</c:v>
                </c:pt>
                <c:pt idx="1238">
                  <c:v>41.268000000000001</c:v>
                </c:pt>
                <c:pt idx="1239">
                  <c:v>41.3</c:v>
                </c:pt>
                <c:pt idx="1240">
                  <c:v>41.332999999999998</c:v>
                </c:pt>
                <c:pt idx="1241">
                  <c:v>41.366</c:v>
                </c:pt>
                <c:pt idx="1242">
                  <c:v>41.399000000000001</c:v>
                </c:pt>
                <c:pt idx="1243">
                  <c:v>41.433</c:v>
                </c:pt>
                <c:pt idx="1244">
                  <c:v>41.466999999999999</c:v>
                </c:pt>
                <c:pt idx="1245">
                  <c:v>41.5</c:v>
                </c:pt>
                <c:pt idx="1246">
                  <c:v>41.533999999999999</c:v>
                </c:pt>
                <c:pt idx="1247">
                  <c:v>41.567</c:v>
                </c:pt>
                <c:pt idx="1248">
                  <c:v>41.6</c:v>
                </c:pt>
                <c:pt idx="1249">
                  <c:v>41.633000000000003</c:v>
                </c:pt>
                <c:pt idx="1250">
                  <c:v>41.665999999999997</c:v>
                </c:pt>
                <c:pt idx="1251">
                  <c:v>41.7</c:v>
                </c:pt>
                <c:pt idx="1252">
                  <c:v>41.732999999999997</c:v>
                </c:pt>
                <c:pt idx="1253">
                  <c:v>41.767000000000003</c:v>
                </c:pt>
                <c:pt idx="1254">
                  <c:v>41.8</c:v>
                </c:pt>
                <c:pt idx="1255">
                  <c:v>41.834000000000003</c:v>
                </c:pt>
                <c:pt idx="1256">
                  <c:v>41.866999999999997</c:v>
                </c:pt>
                <c:pt idx="1257">
                  <c:v>41.9</c:v>
                </c:pt>
                <c:pt idx="1258">
                  <c:v>41.933</c:v>
                </c:pt>
                <c:pt idx="1259">
                  <c:v>41.966000000000001</c:v>
                </c:pt>
                <c:pt idx="1260">
                  <c:v>42.000999999999998</c:v>
                </c:pt>
                <c:pt idx="1261">
                  <c:v>42.033000000000001</c:v>
                </c:pt>
                <c:pt idx="1262">
                  <c:v>42.066000000000003</c:v>
                </c:pt>
                <c:pt idx="1263">
                  <c:v>42.100999999999999</c:v>
                </c:pt>
                <c:pt idx="1264">
                  <c:v>42.134</c:v>
                </c:pt>
                <c:pt idx="1265">
                  <c:v>42.167000000000002</c:v>
                </c:pt>
                <c:pt idx="1266">
                  <c:v>42.2</c:v>
                </c:pt>
                <c:pt idx="1267">
                  <c:v>42.234000000000002</c:v>
                </c:pt>
                <c:pt idx="1268">
                  <c:v>42.267000000000003</c:v>
                </c:pt>
                <c:pt idx="1269">
                  <c:v>42.3</c:v>
                </c:pt>
                <c:pt idx="1270">
                  <c:v>42.332999999999998</c:v>
                </c:pt>
                <c:pt idx="1271">
                  <c:v>42.366</c:v>
                </c:pt>
                <c:pt idx="1272">
                  <c:v>42.399000000000001</c:v>
                </c:pt>
                <c:pt idx="1273">
                  <c:v>42.433</c:v>
                </c:pt>
                <c:pt idx="1274">
                  <c:v>42.466000000000001</c:v>
                </c:pt>
                <c:pt idx="1275">
                  <c:v>42.499000000000002</c:v>
                </c:pt>
                <c:pt idx="1276">
                  <c:v>42.533000000000001</c:v>
                </c:pt>
                <c:pt idx="1277">
                  <c:v>42.567</c:v>
                </c:pt>
                <c:pt idx="1278">
                  <c:v>42.600999999999999</c:v>
                </c:pt>
                <c:pt idx="1279">
                  <c:v>42.634</c:v>
                </c:pt>
                <c:pt idx="1280">
                  <c:v>42.667000000000002</c:v>
                </c:pt>
                <c:pt idx="1281">
                  <c:v>42.7</c:v>
                </c:pt>
                <c:pt idx="1282">
                  <c:v>42.734000000000002</c:v>
                </c:pt>
                <c:pt idx="1283">
                  <c:v>42.767000000000003</c:v>
                </c:pt>
                <c:pt idx="1284">
                  <c:v>42.8</c:v>
                </c:pt>
                <c:pt idx="1285">
                  <c:v>42.832999999999998</c:v>
                </c:pt>
                <c:pt idx="1286">
                  <c:v>42.866999999999997</c:v>
                </c:pt>
                <c:pt idx="1287">
                  <c:v>42.9</c:v>
                </c:pt>
                <c:pt idx="1288">
                  <c:v>42.933</c:v>
                </c:pt>
                <c:pt idx="1289">
                  <c:v>42.966999999999999</c:v>
                </c:pt>
                <c:pt idx="1290">
                  <c:v>43</c:v>
                </c:pt>
                <c:pt idx="1291">
                  <c:v>43.033000000000001</c:v>
                </c:pt>
                <c:pt idx="1292">
                  <c:v>43.067</c:v>
                </c:pt>
                <c:pt idx="1293">
                  <c:v>43.1</c:v>
                </c:pt>
                <c:pt idx="1294">
                  <c:v>43.134</c:v>
                </c:pt>
                <c:pt idx="1295">
                  <c:v>43.167000000000002</c:v>
                </c:pt>
                <c:pt idx="1296">
                  <c:v>43.2</c:v>
                </c:pt>
                <c:pt idx="1297">
                  <c:v>43.232999999999997</c:v>
                </c:pt>
                <c:pt idx="1298">
                  <c:v>43.267000000000003</c:v>
                </c:pt>
                <c:pt idx="1299">
                  <c:v>43.3</c:v>
                </c:pt>
                <c:pt idx="1300">
                  <c:v>43.332999999999998</c:v>
                </c:pt>
                <c:pt idx="1301">
                  <c:v>43.366</c:v>
                </c:pt>
                <c:pt idx="1302">
                  <c:v>43.4</c:v>
                </c:pt>
                <c:pt idx="1303">
                  <c:v>43.433</c:v>
                </c:pt>
                <c:pt idx="1304">
                  <c:v>43.466999999999999</c:v>
                </c:pt>
                <c:pt idx="1305">
                  <c:v>43.5</c:v>
                </c:pt>
                <c:pt idx="1306">
                  <c:v>43.533999999999999</c:v>
                </c:pt>
                <c:pt idx="1307">
                  <c:v>43.567</c:v>
                </c:pt>
                <c:pt idx="1308">
                  <c:v>43.6</c:v>
                </c:pt>
                <c:pt idx="1309">
                  <c:v>43.634</c:v>
                </c:pt>
                <c:pt idx="1310">
                  <c:v>43.667000000000002</c:v>
                </c:pt>
                <c:pt idx="1311">
                  <c:v>43.7</c:v>
                </c:pt>
                <c:pt idx="1312">
                  <c:v>43.734000000000002</c:v>
                </c:pt>
                <c:pt idx="1313">
                  <c:v>43.767000000000003</c:v>
                </c:pt>
                <c:pt idx="1314">
                  <c:v>43.8</c:v>
                </c:pt>
                <c:pt idx="1315">
                  <c:v>43.832999999999998</c:v>
                </c:pt>
                <c:pt idx="1316">
                  <c:v>43.866999999999997</c:v>
                </c:pt>
                <c:pt idx="1317">
                  <c:v>43.901000000000003</c:v>
                </c:pt>
                <c:pt idx="1318">
                  <c:v>43.933</c:v>
                </c:pt>
                <c:pt idx="1319">
                  <c:v>43.966999999999999</c:v>
                </c:pt>
                <c:pt idx="1320">
                  <c:v>44</c:v>
                </c:pt>
                <c:pt idx="1321">
                  <c:v>44.033999999999999</c:v>
                </c:pt>
                <c:pt idx="1322">
                  <c:v>44.067</c:v>
                </c:pt>
                <c:pt idx="1323">
                  <c:v>44.1</c:v>
                </c:pt>
                <c:pt idx="1324">
                  <c:v>44.133000000000003</c:v>
                </c:pt>
                <c:pt idx="1325">
                  <c:v>44.165999999999997</c:v>
                </c:pt>
                <c:pt idx="1326">
                  <c:v>44.2</c:v>
                </c:pt>
                <c:pt idx="1327">
                  <c:v>44.232999999999997</c:v>
                </c:pt>
                <c:pt idx="1328">
                  <c:v>44.265999999999998</c:v>
                </c:pt>
                <c:pt idx="1329">
                  <c:v>44.3</c:v>
                </c:pt>
                <c:pt idx="1330">
                  <c:v>44.332999999999998</c:v>
                </c:pt>
                <c:pt idx="1331">
                  <c:v>44.366</c:v>
                </c:pt>
                <c:pt idx="1332">
                  <c:v>44.4</c:v>
                </c:pt>
                <c:pt idx="1333">
                  <c:v>44.433</c:v>
                </c:pt>
                <c:pt idx="1334">
                  <c:v>44.466999999999999</c:v>
                </c:pt>
                <c:pt idx="1335">
                  <c:v>44.5</c:v>
                </c:pt>
                <c:pt idx="1336">
                  <c:v>44.533000000000001</c:v>
                </c:pt>
                <c:pt idx="1337">
                  <c:v>44.566000000000003</c:v>
                </c:pt>
                <c:pt idx="1338">
                  <c:v>44.600999999999999</c:v>
                </c:pt>
                <c:pt idx="1339">
                  <c:v>44.631999999999998</c:v>
                </c:pt>
                <c:pt idx="1340">
                  <c:v>44.667999999999999</c:v>
                </c:pt>
                <c:pt idx="1341">
                  <c:v>44.701000000000001</c:v>
                </c:pt>
                <c:pt idx="1342">
                  <c:v>44.732999999999997</c:v>
                </c:pt>
                <c:pt idx="1343">
                  <c:v>44.765999999999998</c:v>
                </c:pt>
                <c:pt idx="1344">
                  <c:v>44.801000000000002</c:v>
                </c:pt>
                <c:pt idx="1345">
                  <c:v>44.834000000000003</c:v>
                </c:pt>
                <c:pt idx="1346">
                  <c:v>44.866</c:v>
                </c:pt>
                <c:pt idx="1347">
                  <c:v>44.9</c:v>
                </c:pt>
                <c:pt idx="1348">
                  <c:v>44.933</c:v>
                </c:pt>
                <c:pt idx="1349">
                  <c:v>44.966000000000001</c:v>
                </c:pt>
                <c:pt idx="1350">
                  <c:v>44.999000000000002</c:v>
                </c:pt>
                <c:pt idx="1351">
                  <c:v>45.033999999999999</c:v>
                </c:pt>
                <c:pt idx="1352">
                  <c:v>45.066000000000003</c:v>
                </c:pt>
                <c:pt idx="1353">
                  <c:v>45.1</c:v>
                </c:pt>
                <c:pt idx="1354">
                  <c:v>45.133000000000003</c:v>
                </c:pt>
                <c:pt idx="1355">
                  <c:v>45.167000000000002</c:v>
                </c:pt>
                <c:pt idx="1356">
                  <c:v>45.201000000000001</c:v>
                </c:pt>
                <c:pt idx="1357">
                  <c:v>45.234000000000002</c:v>
                </c:pt>
                <c:pt idx="1358">
                  <c:v>45.267000000000003</c:v>
                </c:pt>
                <c:pt idx="1359">
                  <c:v>45.3</c:v>
                </c:pt>
                <c:pt idx="1360">
                  <c:v>45.332999999999998</c:v>
                </c:pt>
                <c:pt idx="1361">
                  <c:v>45.366</c:v>
                </c:pt>
                <c:pt idx="1362">
                  <c:v>45.4</c:v>
                </c:pt>
                <c:pt idx="1363">
                  <c:v>45.433</c:v>
                </c:pt>
                <c:pt idx="1364">
                  <c:v>45.466000000000001</c:v>
                </c:pt>
                <c:pt idx="1365">
                  <c:v>45.499000000000002</c:v>
                </c:pt>
                <c:pt idx="1366">
                  <c:v>45.533000000000001</c:v>
                </c:pt>
                <c:pt idx="1367">
                  <c:v>45.566000000000003</c:v>
                </c:pt>
                <c:pt idx="1368">
                  <c:v>45.600999999999999</c:v>
                </c:pt>
                <c:pt idx="1369">
                  <c:v>45.634</c:v>
                </c:pt>
                <c:pt idx="1370">
                  <c:v>45.667000000000002</c:v>
                </c:pt>
                <c:pt idx="1371">
                  <c:v>45.7</c:v>
                </c:pt>
                <c:pt idx="1372">
                  <c:v>45.732999999999997</c:v>
                </c:pt>
                <c:pt idx="1373">
                  <c:v>45.765999999999998</c:v>
                </c:pt>
                <c:pt idx="1374">
                  <c:v>45.8</c:v>
                </c:pt>
                <c:pt idx="1375">
                  <c:v>45.832999999999998</c:v>
                </c:pt>
                <c:pt idx="1376">
                  <c:v>45.866999999999997</c:v>
                </c:pt>
                <c:pt idx="1377">
                  <c:v>45.9</c:v>
                </c:pt>
                <c:pt idx="1378">
                  <c:v>45.933</c:v>
                </c:pt>
                <c:pt idx="1379">
                  <c:v>45.966999999999999</c:v>
                </c:pt>
                <c:pt idx="1380">
                  <c:v>46</c:v>
                </c:pt>
                <c:pt idx="1381">
                  <c:v>46.033999999999999</c:v>
                </c:pt>
                <c:pt idx="1382">
                  <c:v>46.067</c:v>
                </c:pt>
                <c:pt idx="1383">
                  <c:v>46.1</c:v>
                </c:pt>
                <c:pt idx="1384">
                  <c:v>46.134</c:v>
                </c:pt>
                <c:pt idx="1385">
                  <c:v>46.167000000000002</c:v>
                </c:pt>
                <c:pt idx="1386">
                  <c:v>46.2</c:v>
                </c:pt>
                <c:pt idx="1387">
                  <c:v>46.234000000000002</c:v>
                </c:pt>
                <c:pt idx="1388">
                  <c:v>46.267000000000003</c:v>
                </c:pt>
                <c:pt idx="1389">
                  <c:v>46.3</c:v>
                </c:pt>
                <c:pt idx="1390">
                  <c:v>46.334000000000003</c:v>
                </c:pt>
                <c:pt idx="1391">
                  <c:v>46.366999999999997</c:v>
                </c:pt>
                <c:pt idx="1392">
                  <c:v>46.4</c:v>
                </c:pt>
                <c:pt idx="1393">
                  <c:v>46.433</c:v>
                </c:pt>
                <c:pt idx="1394">
                  <c:v>46.466000000000001</c:v>
                </c:pt>
                <c:pt idx="1395">
                  <c:v>46.5</c:v>
                </c:pt>
                <c:pt idx="1396">
                  <c:v>46.533000000000001</c:v>
                </c:pt>
                <c:pt idx="1397">
                  <c:v>46.566000000000003</c:v>
                </c:pt>
                <c:pt idx="1398">
                  <c:v>46.6</c:v>
                </c:pt>
                <c:pt idx="1399">
                  <c:v>46.633000000000003</c:v>
                </c:pt>
                <c:pt idx="1400">
                  <c:v>46.665999999999997</c:v>
                </c:pt>
                <c:pt idx="1401">
                  <c:v>46.701000000000001</c:v>
                </c:pt>
                <c:pt idx="1402">
                  <c:v>46.734000000000002</c:v>
                </c:pt>
                <c:pt idx="1403">
                  <c:v>46.767000000000003</c:v>
                </c:pt>
                <c:pt idx="1404">
                  <c:v>46.801000000000002</c:v>
                </c:pt>
                <c:pt idx="1405">
                  <c:v>46.832999999999998</c:v>
                </c:pt>
                <c:pt idx="1406">
                  <c:v>46.866999999999997</c:v>
                </c:pt>
                <c:pt idx="1407">
                  <c:v>46.9</c:v>
                </c:pt>
                <c:pt idx="1408">
                  <c:v>46.933</c:v>
                </c:pt>
                <c:pt idx="1409">
                  <c:v>46.966000000000001</c:v>
                </c:pt>
                <c:pt idx="1410">
                  <c:v>47.000999999999998</c:v>
                </c:pt>
                <c:pt idx="1411">
                  <c:v>47.033999999999999</c:v>
                </c:pt>
                <c:pt idx="1412">
                  <c:v>47.067</c:v>
                </c:pt>
                <c:pt idx="1413">
                  <c:v>47.1</c:v>
                </c:pt>
                <c:pt idx="1414">
                  <c:v>47.133000000000003</c:v>
                </c:pt>
                <c:pt idx="1415">
                  <c:v>47.165999999999997</c:v>
                </c:pt>
                <c:pt idx="1416">
                  <c:v>47.2</c:v>
                </c:pt>
                <c:pt idx="1417">
                  <c:v>47.232999999999997</c:v>
                </c:pt>
                <c:pt idx="1418">
                  <c:v>47.267000000000003</c:v>
                </c:pt>
                <c:pt idx="1419">
                  <c:v>47.301000000000002</c:v>
                </c:pt>
                <c:pt idx="1420">
                  <c:v>47.334000000000003</c:v>
                </c:pt>
                <c:pt idx="1421">
                  <c:v>47.366999999999997</c:v>
                </c:pt>
                <c:pt idx="1422">
                  <c:v>47.399000000000001</c:v>
                </c:pt>
                <c:pt idx="1423">
                  <c:v>47.433999999999997</c:v>
                </c:pt>
                <c:pt idx="1424">
                  <c:v>47.466999999999999</c:v>
                </c:pt>
                <c:pt idx="1425">
                  <c:v>47.5</c:v>
                </c:pt>
                <c:pt idx="1426">
                  <c:v>47.533999999999999</c:v>
                </c:pt>
                <c:pt idx="1427">
                  <c:v>47.567</c:v>
                </c:pt>
                <c:pt idx="1428">
                  <c:v>47.6</c:v>
                </c:pt>
                <c:pt idx="1429">
                  <c:v>47.633000000000003</c:v>
                </c:pt>
                <c:pt idx="1430">
                  <c:v>47.667000000000002</c:v>
                </c:pt>
                <c:pt idx="1431">
                  <c:v>47.7</c:v>
                </c:pt>
                <c:pt idx="1432">
                  <c:v>47.732999999999997</c:v>
                </c:pt>
                <c:pt idx="1433">
                  <c:v>47.765999999999998</c:v>
                </c:pt>
                <c:pt idx="1434">
                  <c:v>47.798999999999999</c:v>
                </c:pt>
                <c:pt idx="1435">
                  <c:v>47.834000000000003</c:v>
                </c:pt>
                <c:pt idx="1436">
                  <c:v>47.866999999999997</c:v>
                </c:pt>
                <c:pt idx="1437">
                  <c:v>47.9</c:v>
                </c:pt>
                <c:pt idx="1438">
                  <c:v>47.933</c:v>
                </c:pt>
                <c:pt idx="1439">
                  <c:v>47.966999999999999</c:v>
                </c:pt>
                <c:pt idx="1440">
                  <c:v>47.999000000000002</c:v>
                </c:pt>
                <c:pt idx="1441">
                  <c:v>48.033000000000001</c:v>
                </c:pt>
                <c:pt idx="1442">
                  <c:v>48.067</c:v>
                </c:pt>
                <c:pt idx="1443">
                  <c:v>48.1</c:v>
                </c:pt>
                <c:pt idx="1444">
                  <c:v>48.134</c:v>
                </c:pt>
                <c:pt idx="1445">
                  <c:v>48.165999999999997</c:v>
                </c:pt>
                <c:pt idx="1446">
                  <c:v>48.201000000000001</c:v>
                </c:pt>
                <c:pt idx="1447">
                  <c:v>48.234000000000002</c:v>
                </c:pt>
                <c:pt idx="1448">
                  <c:v>48.267000000000003</c:v>
                </c:pt>
                <c:pt idx="1449">
                  <c:v>48.3</c:v>
                </c:pt>
                <c:pt idx="1450">
                  <c:v>48.332999999999998</c:v>
                </c:pt>
                <c:pt idx="1451">
                  <c:v>48.366999999999997</c:v>
                </c:pt>
                <c:pt idx="1452">
                  <c:v>48.401000000000003</c:v>
                </c:pt>
                <c:pt idx="1453">
                  <c:v>48.433999999999997</c:v>
                </c:pt>
                <c:pt idx="1454">
                  <c:v>48.466999999999999</c:v>
                </c:pt>
                <c:pt idx="1455">
                  <c:v>48.5</c:v>
                </c:pt>
                <c:pt idx="1456">
                  <c:v>48.533000000000001</c:v>
                </c:pt>
                <c:pt idx="1457">
                  <c:v>48.567</c:v>
                </c:pt>
                <c:pt idx="1458">
                  <c:v>48.6</c:v>
                </c:pt>
                <c:pt idx="1459">
                  <c:v>48.633000000000003</c:v>
                </c:pt>
                <c:pt idx="1460">
                  <c:v>48.665999999999997</c:v>
                </c:pt>
                <c:pt idx="1461">
                  <c:v>48.7</c:v>
                </c:pt>
                <c:pt idx="1462">
                  <c:v>48.732999999999997</c:v>
                </c:pt>
                <c:pt idx="1463">
                  <c:v>48.765999999999998</c:v>
                </c:pt>
                <c:pt idx="1464">
                  <c:v>48.798999999999999</c:v>
                </c:pt>
                <c:pt idx="1465">
                  <c:v>48.834000000000003</c:v>
                </c:pt>
                <c:pt idx="1466">
                  <c:v>48.866999999999997</c:v>
                </c:pt>
                <c:pt idx="1467">
                  <c:v>48.9</c:v>
                </c:pt>
                <c:pt idx="1468">
                  <c:v>48.933</c:v>
                </c:pt>
                <c:pt idx="1469">
                  <c:v>48.966000000000001</c:v>
                </c:pt>
                <c:pt idx="1470">
                  <c:v>49</c:v>
                </c:pt>
                <c:pt idx="1471">
                  <c:v>49.033000000000001</c:v>
                </c:pt>
                <c:pt idx="1472">
                  <c:v>49.066000000000003</c:v>
                </c:pt>
                <c:pt idx="1473">
                  <c:v>49.1</c:v>
                </c:pt>
                <c:pt idx="1474">
                  <c:v>49.133000000000003</c:v>
                </c:pt>
                <c:pt idx="1475">
                  <c:v>49.165999999999997</c:v>
                </c:pt>
                <c:pt idx="1476">
                  <c:v>49.201000000000001</c:v>
                </c:pt>
                <c:pt idx="1477">
                  <c:v>49.234000000000002</c:v>
                </c:pt>
                <c:pt idx="1478">
                  <c:v>49.267000000000003</c:v>
                </c:pt>
                <c:pt idx="1479">
                  <c:v>49.298999999999999</c:v>
                </c:pt>
                <c:pt idx="1480">
                  <c:v>49.334000000000003</c:v>
                </c:pt>
                <c:pt idx="1481">
                  <c:v>49.366999999999997</c:v>
                </c:pt>
                <c:pt idx="1482">
                  <c:v>49.4</c:v>
                </c:pt>
                <c:pt idx="1483">
                  <c:v>49.433</c:v>
                </c:pt>
                <c:pt idx="1484">
                  <c:v>49.466000000000001</c:v>
                </c:pt>
                <c:pt idx="1485">
                  <c:v>49.5</c:v>
                </c:pt>
                <c:pt idx="1486">
                  <c:v>49.533000000000001</c:v>
                </c:pt>
                <c:pt idx="1487">
                  <c:v>49.566000000000003</c:v>
                </c:pt>
                <c:pt idx="1488">
                  <c:v>49.600999999999999</c:v>
                </c:pt>
                <c:pt idx="1489">
                  <c:v>49.633000000000003</c:v>
                </c:pt>
                <c:pt idx="1490">
                  <c:v>49.665999999999997</c:v>
                </c:pt>
                <c:pt idx="1491">
                  <c:v>49.701000000000001</c:v>
                </c:pt>
                <c:pt idx="1492">
                  <c:v>49.734000000000002</c:v>
                </c:pt>
                <c:pt idx="1493">
                  <c:v>49.767000000000003</c:v>
                </c:pt>
                <c:pt idx="1494">
                  <c:v>49.8</c:v>
                </c:pt>
                <c:pt idx="1495">
                  <c:v>49.832999999999998</c:v>
                </c:pt>
                <c:pt idx="1496">
                  <c:v>49.866999999999997</c:v>
                </c:pt>
                <c:pt idx="1497">
                  <c:v>49.9</c:v>
                </c:pt>
                <c:pt idx="1498">
                  <c:v>49.933999999999997</c:v>
                </c:pt>
                <c:pt idx="1499">
                  <c:v>49.966999999999999</c:v>
                </c:pt>
                <c:pt idx="1500">
                  <c:v>50</c:v>
                </c:pt>
                <c:pt idx="1501">
                  <c:v>50.033000000000001</c:v>
                </c:pt>
                <c:pt idx="1502">
                  <c:v>50.066000000000003</c:v>
                </c:pt>
                <c:pt idx="1503">
                  <c:v>50.1</c:v>
                </c:pt>
                <c:pt idx="1504">
                  <c:v>50.133000000000003</c:v>
                </c:pt>
                <c:pt idx="1505">
                  <c:v>50.165999999999997</c:v>
                </c:pt>
                <c:pt idx="1506">
                  <c:v>50.2</c:v>
                </c:pt>
                <c:pt idx="1507">
                  <c:v>50.232999999999997</c:v>
                </c:pt>
                <c:pt idx="1508">
                  <c:v>50.265999999999998</c:v>
                </c:pt>
                <c:pt idx="1509">
                  <c:v>50.3</c:v>
                </c:pt>
                <c:pt idx="1510">
                  <c:v>50.334000000000003</c:v>
                </c:pt>
                <c:pt idx="1511">
                  <c:v>50.366999999999997</c:v>
                </c:pt>
                <c:pt idx="1512">
                  <c:v>50.401000000000003</c:v>
                </c:pt>
                <c:pt idx="1513">
                  <c:v>50.433999999999997</c:v>
                </c:pt>
                <c:pt idx="1514">
                  <c:v>50.466999999999999</c:v>
                </c:pt>
                <c:pt idx="1515">
                  <c:v>50.5</c:v>
                </c:pt>
                <c:pt idx="1516">
                  <c:v>50.533999999999999</c:v>
                </c:pt>
                <c:pt idx="1517">
                  <c:v>50.567</c:v>
                </c:pt>
                <c:pt idx="1518">
                  <c:v>50.6</c:v>
                </c:pt>
                <c:pt idx="1519">
                  <c:v>50.633000000000003</c:v>
                </c:pt>
                <c:pt idx="1520">
                  <c:v>50.665999999999997</c:v>
                </c:pt>
                <c:pt idx="1521">
                  <c:v>50.7</c:v>
                </c:pt>
                <c:pt idx="1522">
                  <c:v>50.732999999999997</c:v>
                </c:pt>
                <c:pt idx="1523">
                  <c:v>50.765999999999998</c:v>
                </c:pt>
                <c:pt idx="1524">
                  <c:v>50.8</c:v>
                </c:pt>
                <c:pt idx="1525">
                  <c:v>50.832999999999998</c:v>
                </c:pt>
                <c:pt idx="1526">
                  <c:v>50.866999999999997</c:v>
                </c:pt>
                <c:pt idx="1527">
                  <c:v>50.9</c:v>
                </c:pt>
                <c:pt idx="1528">
                  <c:v>50.933</c:v>
                </c:pt>
                <c:pt idx="1529">
                  <c:v>50.966000000000001</c:v>
                </c:pt>
                <c:pt idx="1530">
                  <c:v>51.000999999999998</c:v>
                </c:pt>
                <c:pt idx="1531">
                  <c:v>51.033000000000001</c:v>
                </c:pt>
                <c:pt idx="1532">
                  <c:v>51.066000000000003</c:v>
                </c:pt>
                <c:pt idx="1533">
                  <c:v>51.098999999999997</c:v>
                </c:pt>
                <c:pt idx="1534">
                  <c:v>51.133000000000003</c:v>
                </c:pt>
                <c:pt idx="1535">
                  <c:v>51.165999999999997</c:v>
                </c:pt>
                <c:pt idx="1536">
                  <c:v>51.198999999999998</c:v>
                </c:pt>
                <c:pt idx="1537">
                  <c:v>51.232999999999997</c:v>
                </c:pt>
                <c:pt idx="1538">
                  <c:v>51.265999999999998</c:v>
                </c:pt>
                <c:pt idx="1539">
                  <c:v>51.3</c:v>
                </c:pt>
                <c:pt idx="1540">
                  <c:v>51.332999999999998</c:v>
                </c:pt>
                <c:pt idx="1541">
                  <c:v>51.366999999999997</c:v>
                </c:pt>
                <c:pt idx="1542">
                  <c:v>51.4</c:v>
                </c:pt>
                <c:pt idx="1543">
                  <c:v>51.433999999999997</c:v>
                </c:pt>
                <c:pt idx="1544">
                  <c:v>51.466999999999999</c:v>
                </c:pt>
                <c:pt idx="1545">
                  <c:v>51.5</c:v>
                </c:pt>
                <c:pt idx="1546">
                  <c:v>51.533000000000001</c:v>
                </c:pt>
                <c:pt idx="1547">
                  <c:v>51.566000000000003</c:v>
                </c:pt>
                <c:pt idx="1548">
                  <c:v>51.6</c:v>
                </c:pt>
                <c:pt idx="1549">
                  <c:v>51.633000000000003</c:v>
                </c:pt>
                <c:pt idx="1550">
                  <c:v>51.667000000000002</c:v>
                </c:pt>
                <c:pt idx="1551">
                  <c:v>51.7</c:v>
                </c:pt>
                <c:pt idx="1552">
                  <c:v>51.732999999999997</c:v>
                </c:pt>
                <c:pt idx="1553">
                  <c:v>51.765999999999998</c:v>
                </c:pt>
                <c:pt idx="1554">
                  <c:v>51.798999999999999</c:v>
                </c:pt>
                <c:pt idx="1555">
                  <c:v>51.834000000000003</c:v>
                </c:pt>
                <c:pt idx="1556">
                  <c:v>51.866999999999997</c:v>
                </c:pt>
                <c:pt idx="1557">
                  <c:v>51.9</c:v>
                </c:pt>
                <c:pt idx="1558">
                  <c:v>51.933999999999997</c:v>
                </c:pt>
                <c:pt idx="1559">
                  <c:v>51.966000000000001</c:v>
                </c:pt>
                <c:pt idx="1560">
                  <c:v>51.999000000000002</c:v>
                </c:pt>
                <c:pt idx="1561">
                  <c:v>52.033000000000001</c:v>
                </c:pt>
                <c:pt idx="1562">
                  <c:v>52.066000000000003</c:v>
                </c:pt>
                <c:pt idx="1563">
                  <c:v>52.1</c:v>
                </c:pt>
                <c:pt idx="1564">
                  <c:v>52.133000000000003</c:v>
                </c:pt>
                <c:pt idx="1565">
                  <c:v>52.167000000000002</c:v>
                </c:pt>
                <c:pt idx="1566">
                  <c:v>52.2</c:v>
                </c:pt>
                <c:pt idx="1567">
                  <c:v>52.232999999999997</c:v>
                </c:pt>
                <c:pt idx="1568">
                  <c:v>52.265999999999998</c:v>
                </c:pt>
                <c:pt idx="1569">
                  <c:v>52.298999999999999</c:v>
                </c:pt>
                <c:pt idx="1570">
                  <c:v>52.332999999999998</c:v>
                </c:pt>
                <c:pt idx="1571">
                  <c:v>52.368000000000002</c:v>
                </c:pt>
                <c:pt idx="1572">
                  <c:v>52.401000000000003</c:v>
                </c:pt>
                <c:pt idx="1573">
                  <c:v>52.433999999999997</c:v>
                </c:pt>
                <c:pt idx="1574">
                  <c:v>52.466999999999999</c:v>
                </c:pt>
                <c:pt idx="1575">
                  <c:v>52.5</c:v>
                </c:pt>
                <c:pt idx="1576">
                  <c:v>52.533000000000001</c:v>
                </c:pt>
                <c:pt idx="1577">
                  <c:v>52.567</c:v>
                </c:pt>
                <c:pt idx="1578">
                  <c:v>52.6</c:v>
                </c:pt>
                <c:pt idx="1579">
                  <c:v>52.633000000000003</c:v>
                </c:pt>
                <c:pt idx="1580">
                  <c:v>52.665999999999997</c:v>
                </c:pt>
                <c:pt idx="1581">
                  <c:v>52.701000000000001</c:v>
                </c:pt>
                <c:pt idx="1582">
                  <c:v>52.734000000000002</c:v>
                </c:pt>
                <c:pt idx="1583">
                  <c:v>52.767000000000003</c:v>
                </c:pt>
                <c:pt idx="1584">
                  <c:v>52.8</c:v>
                </c:pt>
                <c:pt idx="1585">
                  <c:v>52.834000000000003</c:v>
                </c:pt>
                <c:pt idx="1586">
                  <c:v>52.866</c:v>
                </c:pt>
                <c:pt idx="1587">
                  <c:v>52.9</c:v>
                </c:pt>
                <c:pt idx="1588">
                  <c:v>52.933</c:v>
                </c:pt>
                <c:pt idx="1589">
                  <c:v>52.966999999999999</c:v>
                </c:pt>
                <c:pt idx="1590">
                  <c:v>53</c:v>
                </c:pt>
                <c:pt idx="1591">
                  <c:v>53.033000000000001</c:v>
                </c:pt>
                <c:pt idx="1592">
                  <c:v>53.067</c:v>
                </c:pt>
                <c:pt idx="1593">
                  <c:v>53.1</c:v>
                </c:pt>
                <c:pt idx="1594">
                  <c:v>53.133000000000003</c:v>
                </c:pt>
                <c:pt idx="1595">
                  <c:v>53.167000000000002</c:v>
                </c:pt>
                <c:pt idx="1596">
                  <c:v>53.2</c:v>
                </c:pt>
                <c:pt idx="1597">
                  <c:v>53.232999999999997</c:v>
                </c:pt>
                <c:pt idx="1598">
                  <c:v>53.265999999999998</c:v>
                </c:pt>
                <c:pt idx="1599">
                  <c:v>53.3</c:v>
                </c:pt>
                <c:pt idx="1600">
                  <c:v>53.332999999999998</c:v>
                </c:pt>
                <c:pt idx="1601">
                  <c:v>53.366999999999997</c:v>
                </c:pt>
                <c:pt idx="1602">
                  <c:v>53.401000000000003</c:v>
                </c:pt>
                <c:pt idx="1603">
                  <c:v>53.433999999999997</c:v>
                </c:pt>
                <c:pt idx="1604">
                  <c:v>53.466999999999999</c:v>
                </c:pt>
                <c:pt idx="1605">
                  <c:v>53.5</c:v>
                </c:pt>
                <c:pt idx="1606">
                  <c:v>53.533000000000001</c:v>
                </c:pt>
                <c:pt idx="1607">
                  <c:v>53.566000000000003</c:v>
                </c:pt>
                <c:pt idx="1608">
                  <c:v>53.6</c:v>
                </c:pt>
                <c:pt idx="1609">
                  <c:v>53.633000000000003</c:v>
                </c:pt>
                <c:pt idx="1610">
                  <c:v>53.665999999999997</c:v>
                </c:pt>
                <c:pt idx="1611">
                  <c:v>53.7</c:v>
                </c:pt>
                <c:pt idx="1612">
                  <c:v>53.732999999999997</c:v>
                </c:pt>
                <c:pt idx="1613">
                  <c:v>53.765999999999998</c:v>
                </c:pt>
                <c:pt idx="1614">
                  <c:v>53.8</c:v>
                </c:pt>
                <c:pt idx="1615">
                  <c:v>53.832999999999998</c:v>
                </c:pt>
                <c:pt idx="1616">
                  <c:v>53.866999999999997</c:v>
                </c:pt>
                <c:pt idx="1617">
                  <c:v>53.9</c:v>
                </c:pt>
                <c:pt idx="1618">
                  <c:v>53.933</c:v>
                </c:pt>
                <c:pt idx="1619">
                  <c:v>53.966999999999999</c:v>
                </c:pt>
                <c:pt idx="1620">
                  <c:v>54</c:v>
                </c:pt>
                <c:pt idx="1621">
                  <c:v>54.033000000000001</c:v>
                </c:pt>
                <c:pt idx="1622">
                  <c:v>54.066000000000003</c:v>
                </c:pt>
                <c:pt idx="1623">
                  <c:v>54.1</c:v>
                </c:pt>
                <c:pt idx="1624">
                  <c:v>54.133000000000003</c:v>
                </c:pt>
                <c:pt idx="1625">
                  <c:v>54.165999999999997</c:v>
                </c:pt>
                <c:pt idx="1626">
                  <c:v>54.2</c:v>
                </c:pt>
                <c:pt idx="1627">
                  <c:v>54.232999999999997</c:v>
                </c:pt>
                <c:pt idx="1628">
                  <c:v>54.265999999999998</c:v>
                </c:pt>
                <c:pt idx="1629">
                  <c:v>54.3</c:v>
                </c:pt>
                <c:pt idx="1630">
                  <c:v>54.334000000000003</c:v>
                </c:pt>
                <c:pt idx="1631">
                  <c:v>54.366999999999997</c:v>
                </c:pt>
                <c:pt idx="1632">
                  <c:v>54.4</c:v>
                </c:pt>
                <c:pt idx="1633">
                  <c:v>54.433</c:v>
                </c:pt>
                <c:pt idx="1634">
                  <c:v>54.466000000000001</c:v>
                </c:pt>
                <c:pt idx="1635">
                  <c:v>54.5</c:v>
                </c:pt>
                <c:pt idx="1636">
                  <c:v>54.533000000000001</c:v>
                </c:pt>
                <c:pt idx="1637">
                  <c:v>54.566000000000003</c:v>
                </c:pt>
                <c:pt idx="1638">
                  <c:v>54.598999999999997</c:v>
                </c:pt>
                <c:pt idx="1639">
                  <c:v>54.633000000000003</c:v>
                </c:pt>
                <c:pt idx="1640">
                  <c:v>54.665999999999997</c:v>
                </c:pt>
                <c:pt idx="1641">
                  <c:v>54.698999999999998</c:v>
                </c:pt>
                <c:pt idx="1642">
                  <c:v>54.732999999999997</c:v>
                </c:pt>
                <c:pt idx="1643">
                  <c:v>54.765999999999998</c:v>
                </c:pt>
                <c:pt idx="1644">
                  <c:v>54.801000000000002</c:v>
                </c:pt>
                <c:pt idx="1645">
                  <c:v>54.834000000000003</c:v>
                </c:pt>
                <c:pt idx="1646">
                  <c:v>54.866999999999997</c:v>
                </c:pt>
                <c:pt idx="1647">
                  <c:v>54.9</c:v>
                </c:pt>
                <c:pt idx="1648">
                  <c:v>54.933</c:v>
                </c:pt>
                <c:pt idx="1649">
                  <c:v>54.968000000000004</c:v>
                </c:pt>
                <c:pt idx="1650">
                  <c:v>55.000999999999998</c:v>
                </c:pt>
                <c:pt idx="1651">
                  <c:v>55.033999999999999</c:v>
                </c:pt>
                <c:pt idx="1652">
                  <c:v>55.067</c:v>
                </c:pt>
                <c:pt idx="1653">
                  <c:v>55.1</c:v>
                </c:pt>
                <c:pt idx="1654">
                  <c:v>55.133000000000003</c:v>
                </c:pt>
                <c:pt idx="1655">
                  <c:v>55.165999999999997</c:v>
                </c:pt>
                <c:pt idx="1656">
                  <c:v>55.201000000000001</c:v>
                </c:pt>
                <c:pt idx="1657">
                  <c:v>55.234000000000002</c:v>
                </c:pt>
                <c:pt idx="1658">
                  <c:v>55.267000000000003</c:v>
                </c:pt>
                <c:pt idx="1659">
                  <c:v>55.3</c:v>
                </c:pt>
                <c:pt idx="1660">
                  <c:v>55.332999999999998</c:v>
                </c:pt>
                <c:pt idx="1661">
                  <c:v>55.366999999999997</c:v>
                </c:pt>
                <c:pt idx="1662">
                  <c:v>55.4</c:v>
                </c:pt>
                <c:pt idx="1663">
                  <c:v>55.433</c:v>
                </c:pt>
                <c:pt idx="1664">
                  <c:v>55.466000000000001</c:v>
                </c:pt>
                <c:pt idx="1665">
                  <c:v>55.5</c:v>
                </c:pt>
                <c:pt idx="1666">
                  <c:v>55.533000000000001</c:v>
                </c:pt>
                <c:pt idx="1667">
                  <c:v>55.567</c:v>
                </c:pt>
                <c:pt idx="1668">
                  <c:v>55.6</c:v>
                </c:pt>
                <c:pt idx="1669">
                  <c:v>55.633000000000003</c:v>
                </c:pt>
                <c:pt idx="1670">
                  <c:v>55.667000000000002</c:v>
                </c:pt>
                <c:pt idx="1671">
                  <c:v>55.7</c:v>
                </c:pt>
                <c:pt idx="1672">
                  <c:v>55.732999999999997</c:v>
                </c:pt>
                <c:pt idx="1673">
                  <c:v>55.765999999999998</c:v>
                </c:pt>
                <c:pt idx="1674">
                  <c:v>55.801000000000002</c:v>
                </c:pt>
                <c:pt idx="1675">
                  <c:v>55.834000000000003</c:v>
                </c:pt>
                <c:pt idx="1676">
                  <c:v>55.866999999999997</c:v>
                </c:pt>
                <c:pt idx="1677">
                  <c:v>55.9</c:v>
                </c:pt>
                <c:pt idx="1678">
                  <c:v>55.933999999999997</c:v>
                </c:pt>
                <c:pt idx="1679">
                  <c:v>55.966999999999999</c:v>
                </c:pt>
                <c:pt idx="1680">
                  <c:v>56</c:v>
                </c:pt>
                <c:pt idx="1681">
                  <c:v>56.033000000000001</c:v>
                </c:pt>
                <c:pt idx="1682">
                  <c:v>56.067</c:v>
                </c:pt>
                <c:pt idx="1683">
                  <c:v>56.1</c:v>
                </c:pt>
                <c:pt idx="1684">
                  <c:v>56.133000000000003</c:v>
                </c:pt>
                <c:pt idx="1685">
                  <c:v>56.165999999999997</c:v>
                </c:pt>
                <c:pt idx="1686">
                  <c:v>56.201000000000001</c:v>
                </c:pt>
                <c:pt idx="1687">
                  <c:v>56.234000000000002</c:v>
                </c:pt>
                <c:pt idx="1688">
                  <c:v>56.268000000000001</c:v>
                </c:pt>
                <c:pt idx="1689">
                  <c:v>56.301000000000002</c:v>
                </c:pt>
                <c:pt idx="1690">
                  <c:v>56.334000000000003</c:v>
                </c:pt>
                <c:pt idx="1691">
                  <c:v>56.366999999999997</c:v>
                </c:pt>
                <c:pt idx="1692">
                  <c:v>56.4</c:v>
                </c:pt>
                <c:pt idx="1693">
                  <c:v>56.433999999999997</c:v>
                </c:pt>
                <c:pt idx="1694">
                  <c:v>56.466999999999999</c:v>
                </c:pt>
                <c:pt idx="1695">
                  <c:v>56.500999999999998</c:v>
                </c:pt>
                <c:pt idx="1696">
                  <c:v>56.533999999999999</c:v>
                </c:pt>
                <c:pt idx="1697">
                  <c:v>56.567</c:v>
                </c:pt>
                <c:pt idx="1698">
                  <c:v>56.600999999999999</c:v>
                </c:pt>
                <c:pt idx="1699">
                  <c:v>56.633000000000003</c:v>
                </c:pt>
                <c:pt idx="1700">
                  <c:v>56.665999999999997</c:v>
                </c:pt>
                <c:pt idx="1701">
                  <c:v>56.7</c:v>
                </c:pt>
                <c:pt idx="1702">
                  <c:v>56.732999999999997</c:v>
                </c:pt>
                <c:pt idx="1703">
                  <c:v>56.765999999999998</c:v>
                </c:pt>
                <c:pt idx="1704">
                  <c:v>56.801000000000002</c:v>
                </c:pt>
                <c:pt idx="1705">
                  <c:v>56.834000000000003</c:v>
                </c:pt>
                <c:pt idx="1706">
                  <c:v>56.866999999999997</c:v>
                </c:pt>
                <c:pt idx="1707">
                  <c:v>56.9</c:v>
                </c:pt>
                <c:pt idx="1708">
                  <c:v>56.933999999999997</c:v>
                </c:pt>
                <c:pt idx="1709">
                  <c:v>56.966999999999999</c:v>
                </c:pt>
                <c:pt idx="1710">
                  <c:v>57</c:v>
                </c:pt>
                <c:pt idx="1711">
                  <c:v>57.033999999999999</c:v>
                </c:pt>
                <c:pt idx="1712">
                  <c:v>57.067</c:v>
                </c:pt>
                <c:pt idx="1713">
                  <c:v>57.1</c:v>
                </c:pt>
                <c:pt idx="1714">
                  <c:v>57.133000000000003</c:v>
                </c:pt>
                <c:pt idx="1715">
                  <c:v>57.165999999999997</c:v>
                </c:pt>
                <c:pt idx="1716">
                  <c:v>57.2</c:v>
                </c:pt>
                <c:pt idx="1717">
                  <c:v>57.232999999999997</c:v>
                </c:pt>
                <c:pt idx="1718">
                  <c:v>57.267000000000003</c:v>
                </c:pt>
                <c:pt idx="1719">
                  <c:v>57.3</c:v>
                </c:pt>
                <c:pt idx="1720">
                  <c:v>57.332999999999998</c:v>
                </c:pt>
                <c:pt idx="1721">
                  <c:v>57.366</c:v>
                </c:pt>
                <c:pt idx="1722">
                  <c:v>57.399000000000001</c:v>
                </c:pt>
                <c:pt idx="1723">
                  <c:v>57.433</c:v>
                </c:pt>
                <c:pt idx="1724">
                  <c:v>57.466999999999999</c:v>
                </c:pt>
                <c:pt idx="1725">
                  <c:v>57.500999999999998</c:v>
                </c:pt>
                <c:pt idx="1726">
                  <c:v>57.533000000000001</c:v>
                </c:pt>
                <c:pt idx="1727">
                  <c:v>57.566000000000003</c:v>
                </c:pt>
                <c:pt idx="1728">
                  <c:v>57.598999999999997</c:v>
                </c:pt>
                <c:pt idx="1729">
                  <c:v>57.633000000000003</c:v>
                </c:pt>
                <c:pt idx="1730">
                  <c:v>57.665999999999997</c:v>
                </c:pt>
                <c:pt idx="1731">
                  <c:v>57.701000000000001</c:v>
                </c:pt>
                <c:pt idx="1732">
                  <c:v>57.731999999999999</c:v>
                </c:pt>
                <c:pt idx="1733">
                  <c:v>57.768000000000001</c:v>
                </c:pt>
                <c:pt idx="1734">
                  <c:v>57.801000000000002</c:v>
                </c:pt>
                <c:pt idx="1735">
                  <c:v>57.834000000000003</c:v>
                </c:pt>
                <c:pt idx="1736">
                  <c:v>57.866999999999997</c:v>
                </c:pt>
                <c:pt idx="1737">
                  <c:v>57.9</c:v>
                </c:pt>
                <c:pt idx="1738">
                  <c:v>57.933</c:v>
                </c:pt>
                <c:pt idx="1739">
                  <c:v>57.966000000000001</c:v>
                </c:pt>
                <c:pt idx="1740">
                  <c:v>58</c:v>
                </c:pt>
                <c:pt idx="1741">
                  <c:v>58.033000000000001</c:v>
                </c:pt>
                <c:pt idx="1742">
                  <c:v>58.066000000000003</c:v>
                </c:pt>
                <c:pt idx="1743">
                  <c:v>58.1</c:v>
                </c:pt>
                <c:pt idx="1744">
                  <c:v>58.134</c:v>
                </c:pt>
                <c:pt idx="1745">
                  <c:v>58.167000000000002</c:v>
                </c:pt>
                <c:pt idx="1746">
                  <c:v>58.2</c:v>
                </c:pt>
                <c:pt idx="1747">
                  <c:v>58.232999999999997</c:v>
                </c:pt>
                <c:pt idx="1748">
                  <c:v>58.265999999999998</c:v>
                </c:pt>
                <c:pt idx="1749">
                  <c:v>58.298999999999999</c:v>
                </c:pt>
                <c:pt idx="1750">
                  <c:v>58.334000000000003</c:v>
                </c:pt>
                <c:pt idx="1751">
                  <c:v>58.366999999999997</c:v>
                </c:pt>
                <c:pt idx="1752">
                  <c:v>58.401000000000003</c:v>
                </c:pt>
                <c:pt idx="1753">
                  <c:v>58.433999999999997</c:v>
                </c:pt>
                <c:pt idx="1754">
                  <c:v>58.466000000000001</c:v>
                </c:pt>
                <c:pt idx="1755">
                  <c:v>58.499000000000002</c:v>
                </c:pt>
                <c:pt idx="1756">
                  <c:v>58.533999999999999</c:v>
                </c:pt>
                <c:pt idx="1757">
                  <c:v>58.567</c:v>
                </c:pt>
                <c:pt idx="1758">
                  <c:v>58.6</c:v>
                </c:pt>
                <c:pt idx="1759">
                  <c:v>58.633000000000003</c:v>
                </c:pt>
                <c:pt idx="1760">
                  <c:v>58.667000000000002</c:v>
                </c:pt>
                <c:pt idx="1761">
                  <c:v>58.7</c:v>
                </c:pt>
                <c:pt idx="1762">
                  <c:v>58.734000000000002</c:v>
                </c:pt>
                <c:pt idx="1763">
                  <c:v>58.765999999999998</c:v>
                </c:pt>
                <c:pt idx="1764">
                  <c:v>58.8</c:v>
                </c:pt>
                <c:pt idx="1765">
                  <c:v>58.832999999999998</c:v>
                </c:pt>
                <c:pt idx="1766">
                  <c:v>58.866999999999997</c:v>
                </c:pt>
                <c:pt idx="1767">
                  <c:v>58.9</c:v>
                </c:pt>
                <c:pt idx="1768">
                  <c:v>58.933</c:v>
                </c:pt>
                <c:pt idx="1769">
                  <c:v>58.966999999999999</c:v>
                </c:pt>
                <c:pt idx="1770">
                  <c:v>58.999000000000002</c:v>
                </c:pt>
                <c:pt idx="1771">
                  <c:v>59.033000000000001</c:v>
                </c:pt>
                <c:pt idx="1772">
                  <c:v>59.067</c:v>
                </c:pt>
                <c:pt idx="1773">
                  <c:v>59.1</c:v>
                </c:pt>
                <c:pt idx="1774">
                  <c:v>59.134</c:v>
                </c:pt>
                <c:pt idx="1775">
                  <c:v>59.165999999999997</c:v>
                </c:pt>
                <c:pt idx="1776">
                  <c:v>59.201000000000001</c:v>
                </c:pt>
                <c:pt idx="1777">
                  <c:v>59.232999999999997</c:v>
                </c:pt>
                <c:pt idx="1778">
                  <c:v>59.267000000000003</c:v>
                </c:pt>
                <c:pt idx="1779">
                  <c:v>59.3</c:v>
                </c:pt>
                <c:pt idx="1780">
                  <c:v>59.332999999999998</c:v>
                </c:pt>
                <c:pt idx="1781">
                  <c:v>59.366999999999997</c:v>
                </c:pt>
                <c:pt idx="1782">
                  <c:v>59.401000000000003</c:v>
                </c:pt>
                <c:pt idx="1783">
                  <c:v>59.433</c:v>
                </c:pt>
                <c:pt idx="1784">
                  <c:v>59.466999999999999</c:v>
                </c:pt>
                <c:pt idx="1785">
                  <c:v>59.5</c:v>
                </c:pt>
                <c:pt idx="1786">
                  <c:v>59.533999999999999</c:v>
                </c:pt>
                <c:pt idx="1787">
                  <c:v>59.566000000000003</c:v>
                </c:pt>
                <c:pt idx="1788">
                  <c:v>59.6</c:v>
                </c:pt>
                <c:pt idx="1789">
                  <c:v>59.633000000000003</c:v>
                </c:pt>
                <c:pt idx="1790">
                  <c:v>59.667000000000002</c:v>
                </c:pt>
                <c:pt idx="1791">
                  <c:v>59.7</c:v>
                </c:pt>
                <c:pt idx="1792">
                  <c:v>59.732999999999997</c:v>
                </c:pt>
                <c:pt idx="1793">
                  <c:v>59.767000000000003</c:v>
                </c:pt>
                <c:pt idx="1794">
                  <c:v>59.798999999999999</c:v>
                </c:pt>
                <c:pt idx="1795">
                  <c:v>59.832999999999998</c:v>
                </c:pt>
                <c:pt idx="1796">
                  <c:v>59.866999999999997</c:v>
                </c:pt>
                <c:pt idx="1797">
                  <c:v>59.9</c:v>
                </c:pt>
                <c:pt idx="1798">
                  <c:v>59.933</c:v>
                </c:pt>
                <c:pt idx="1799">
                  <c:v>59.966999999999999</c:v>
                </c:pt>
                <c:pt idx="1800">
                  <c:v>60</c:v>
                </c:pt>
                <c:pt idx="1801">
                  <c:v>60.033000000000001</c:v>
                </c:pt>
                <c:pt idx="1802">
                  <c:v>60.067</c:v>
                </c:pt>
                <c:pt idx="1803">
                  <c:v>60.100999999999999</c:v>
                </c:pt>
                <c:pt idx="1804">
                  <c:v>60.133000000000003</c:v>
                </c:pt>
                <c:pt idx="1805">
                  <c:v>60.165999999999997</c:v>
                </c:pt>
                <c:pt idx="1806">
                  <c:v>60.198999999999998</c:v>
                </c:pt>
                <c:pt idx="1807">
                  <c:v>60.234000000000002</c:v>
                </c:pt>
                <c:pt idx="1808">
                  <c:v>60.267000000000003</c:v>
                </c:pt>
                <c:pt idx="1809">
                  <c:v>60.3</c:v>
                </c:pt>
                <c:pt idx="1810">
                  <c:v>60.332999999999998</c:v>
                </c:pt>
                <c:pt idx="1811">
                  <c:v>60.366999999999997</c:v>
                </c:pt>
                <c:pt idx="1812">
                  <c:v>60.4</c:v>
                </c:pt>
                <c:pt idx="1813">
                  <c:v>60.433</c:v>
                </c:pt>
                <c:pt idx="1814">
                  <c:v>60.466000000000001</c:v>
                </c:pt>
                <c:pt idx="1815">
                  <c:v>60.5</c:v>
                </c:pt>
                <c:pt idx="1816">
                  <c:v>60.533000000000001</c:v>
                </c:pt>
                <c:pt idx="1817">
                  <c:v>60.566000000000003</c:v>
                </c:pt>
                <c:pt idx="1818">
                  <c:v>60.6</c:v>
                </c:pt>
                <c:pt idx="1819">
                  <c:v>60.633000000000003</c:v>
                </c:pt>
                <c:pt idx="1820">
                  <c:v>60.667000000000002</c:v>
                </c:pt>
                <c:pt idx="1821">
                  <c:v>60.7</c:v>
                </c:pt>
                <c:pt idx="1822">
                  <c:v>60.732999999999997</c:v>
                </c:pt>
                <c:pt idx="1823">
                  <c:v>60.765999999999998</c:v>
                </c:pt>
                <c:pt idx="1824">
                  <c:v>60.8</c:v>
                </c:pt>
                <c:pt idx="1825">
                  <c:v>60.832999999999998</c:v>
                </c:pt>
                <c:pt idx="1826">
                  <c:v>60.866</c:v>
                </c:pt>
                <c:pt idx="1827">
                  <c:v>60.901000000000003</c:v>
                </c:pt>
                <c:pt idx="1828">
                  <c:v>60.933999999999997</c:v>
                </c:pt>
                <c:pt idx="1829">
                  <c:v>60.966999999999999</c:v>
                </c:pt>
                <c:pt idx="1830">
                  <c:v>61</c:v>
                </c:pt>
                <c:pt idx="1831">
                  <c:v>61.033000000000001</c:v>
                </c:pt>
                <c:pt idx="1832">
                  <c:v>61.066000000000003</c:v>
                </c:pt>
                <c:pt idx="1833">
                  <c:v>61.100999999999999</c:v>
                </c:pt>
                <c:pt idx="1834">
                  <c:v>61.134</c:v>
                </c:pt>
                <c:pt idx="1835">
                  <c:v>61.167000000000002</c:v>
                </c:pt>
                <c:pt idx="1836">
                  <c:v>61.2</c:v>
                </c:pt>
                <c:pt idx="1837">
                  <c:v>61.232999999999997</c:v>
                </c:pt>
                <c:pt idx="1838">
                  <c:v>61.267000000000003</c:v>
                </c:pt>
                <c:pt idx="1839">
                  <c:v>61.3</c:v>
                </c:pt>
                <c:pt idx="1840">
                  <c:v>61.332999999999998</c:v>
                </c:pt>
                <c:pt idx="1841">
                  <c:v>61.366999999999997</c:v>
                </c:pt>
                <c:pt idx="1842">
                  <c:v>61.4</c:v>
                </c:pt>
                <c:pt idx="1843">
                  <c:v>61.433</c:v>
                </c:pt>
                <c:pt idx="1844">
                  <c:v>61.466999999999999</c:v>
                </c:pt>
                <c:pt idx="1845">
                  <c:v>61.5</c:v>
                </c:pt>
                <c:pt idx="1846">
                  <c:v>61.533000000000001</c:v>
                </c:pt>
                <c:pt idx="1847">
                  <c:v>61.567</c:v>
                </c:pt>
                <c:pt idx="1848">
                  <c:v>61.6</c:v>
                </c:pt>
                <c:pt idx="1849">
                  <c:v>61.633000000000003</c:v>
                </c:pt>
                <c:pt idx="1850">
                  <c:v>61.667000000000002</c:v>
                </c:pt>
                <c:pt idx="1851">
                  <c:v>61.7</c:v>
                </c:pt>
                <c:pt idx="1852">
                  <c:v>61.732999999999997</c:v>
                </c:pt>
                <c:pt idx="1853">
                  <c:v>61.765999999999998</c:v>
                </c:pt>
                <c:pt idx="1854">
                  <c:v>61.8</c:v>
                </c:pt>
                <c:pt idx="1855">
                  <c:v>61.832999999999998</c:v>
                </c:pt>
                <c:pt idx="1856">
                  <c:v>61.866999999999997</c:v>
                </c:pt>
                <c:pt idx="1857">
                  <c:v>61.901000000000003</c:v>
                </c:pt>
                <c:pt idx="1858">
                  <c:v>61.933</c:v>
                </c:pt>
                <c:pt idx="1859">
                  <c:v>61.966999999999999</c:v>
                </c:pt>
                <c:pt idx="1860">
                  <c:v>62</c:v>
                </c:pt>
                <c:pt idx="1861">
                  <c:v>62.033000000000001</c:v>
                </c:pt>
                <c:pt idx="1862">
                  <c:v>62.066000000000003</c:v>
                </c:pt>
                <c:pt idx="1863">
                  <c:v>62.1</c:v>
                </c:pt>
                <c:pt idx="1864">
                  <c:v>62.133000000000003</c:v>
                </c:pt>
                <c:pt idx="1865">
                  <c:v>62.165999999999997</c:v>
                </c:pt>
                <c:pt idx="1866">
                  <c:v>62.201000000000001</c:v>
                </c:pt>
                <c:pt idx="1867">
                  <c:v>62.234000000000002</c:v>
                </c:pt>
                <c:pt idx="1868">
                  <c:v>62.267000000000003</c:v>
                </c:pt>
                <c:pt idx="1869">
                  <c:v>62.3</c:v>
                </c:pt>
                <c:pt idx="1870">
                  <c:v>62.332999999999998</c:v>
                </c:pt>
                <c:pt idx="1871">
                  <c:v>62.366999999999997</c:v>
                </c:pt>
                <c:pt idx="1872">
                  <c:v>62.4</c:v>
                </c:pt>
                <c:pt idx="1873">
                  <c:v>62.433</c:v>
                </c:pt>
                <c:pt idx="1874">
                  <c:v>62.466999999999999</c:v>
                </c:pt>
                <c:pt idx="1875">
                  <c:v>62.5</c:v>
                </c:pt>
                <c:pt idx="1876">
                  <c:v>62.533000000000001</c:v>
                </c:pt>
                <c:pt idx="1877">
                  <c:v>62.566000000000003</c:v>
                </c:pt>
                <c:pt idx="1878">
                  <c:v>62.6</c:v>
                </c:pt>
                <c:pt idx="1879">
                  <c:v>62.633000000000003</c:v>
                </c:pt>
                <c:pt idx="1880">
                  <c:v>62.667000000000002</c:v>
                </c:pt>
                <c:pt idx="1881">
                  <c:v>62.7</c:v>
                </c:pt>
                <c:pt idx="1882">
                  <c:v>62.732999999999997</c:v>
                </c:pt>
                <c:pt idx="1883">
                  <c:v>62.767000000000003</c:v>
                </c:pt>
                <c:pt idx="1884">
                  <c:v>62.8</c:v>
                </c:pt>
                <c:pt idx="1885">
                  <c:v>62.832999999999998</c:v>
                </c:pt>
                <c:pt idx="1886">
                  <c:v>62.866999999999997</c:v>
                </c:pt>
                <c:pt idx="1887">
                  <c:v>62.9</c:v>
                </c:pt>
                <c:pt idx="1888">
                  <c:v>62.933999999999997</c:v>
                </c:pt>
                <c:pt idx="1889">
                  <c:v>62.966999999999999</c:v>
                </c:pt>
                <c:pt idx="1890">
                  <c:v>63</c:v>
                </c:pt>
                <c:pt idx="1891">
                  <c:v>63.033000000000001</c:v>
                </c:pt>
                <c:pt idx="1892">
                  <c:v>63.066000000000003</c:v>
                </c:pt>
                <c:pt idx="1893">
                  <c:v>63.100999999999999</c:v>
                </c:pt>
                <c:pt idx="1894">
                  <c:v>63.134</c:v>
                </c:pt>
                <c:pt idx="1895">
                  <c:v>63.167000000000002</c:v>
                </c:pt>
                <c:pt idx="1896">
                  <c:v>63.2</c:v>
                </c:pt>
                <c:pt idx="1897">
                  <c:v>63.232999999999997</c:v>
                </c:pt>
                <c:pt idx="1898">
                  <c:v>63.265999999999998</c:v>
                </c:pt>
                <c:pt idx="1899">
                  <c:v>63.3</c:v>
                </c:pt>
                <c:pt idx="1900">
                  <c:v>63.332999999999998</c:v>
                </c:pt>
                <c:pt idx="1901">
                  <c:v>63.366</c:v>
                </c:pt>
                <c:pt idx="1902">
                  <c:v>63.399000000000001</c:v>
                </c:pt>
                <c:pt idx="1903">
                  <c:v>63.433</c:v>
                </c:pt>
                <c:pt idx="1904">
                  <c:v>63.466000000000001</c:v>
                </c:pt>
                <c:pt idx="1905">
                  <c:v>63.500999999999998</c:v>
                </c:pt>
                <c:pt idx="1906">
                  <c:v>63.531999999999996</c:v>
                </c:pt>
                <c:pt idx="1907">
                  <c:v>63.566000000000003</c:v>
                </c:pt>
                <c:pt idx="1908">
                  <c:v>63.6</c:v>
                </c:pt>
                <c:pt idx="1909">
                  <c:v>63.634</c:v>
                </c:pt>
                <c:pt idx="1910">
                  <c:v>63.667000000000002</c:v>
                </c:pt>
                <c:pt idx="1911">
                  <c:v>63.701000000000001</c:v>
                </c:pt>
                <c:pt idx="1912">
                  <c:v>63.732999999999997</c:v>
                </c:pt>
                <c:pt idx="1913">
                  <c:v>63.765999999999998</c:v>
                </c:pt>
                <c:pt idx="1914">
                  <c:v>63.798999999999999</c:v>
                </c:pt>
                <c:pt idx="1915">
                  <c:v>63.832999999999998</c:v>
                </c:pt>
                <c:pt idx="1916">
                  <c:v>63.866</c:v>
                </c:pt>
                <c:pt idx="1917">
                  <c:v>63.9</c:v>
                </c:pt>
                <c:pt idx="1918">
                  <c:v>63.933</c:v>
                </c:pt>
                <c:pt idx="1919">
                  <c:v>63.966999999999999</c:v>
                </c:pt>
                <c:pt idx="1920">
                  <c:v>64</c:v>
                </c:pt>
                <c:pt idx="1921">
                  <c:v>64.033000000000001</c:v>
                </c:pt>
                <c:pt idx="1922">
                  <c:v>64.066999999999993</c:v>
                </c:pt>
                <c:pt idx="1923">
                  <c:v>64.099000000000004</c:v>
                </c:pt>
                <c:pt idx="1924">
                  <c:v>64.132999999999996</c:v>
                </c:pt>
                <c:pt idx="1925">
                  <c:v>64.167000000000002</c:v>
                </c:pt>
                <c:pt idx="1926">
                  <c:v>64.2</c:v>
                </c:pt>
                <c:pt idx="1927">
                  <c:v>64.233000000000004</c:v>
                </c:pt>
                <c:pt idx="1928">
                  <c:v>64.266000000000005</c:v>
                </c:pt>
                <c:pt idx="1929">
                  <c:v>64.3</c:v>
                </c:pt>
                <c:pt idx="1930">
                  <c:v>64.332999999999998</c:v>
                </c:pt>
                <c:pt idx="1931">
                  <c:v>64.366</c:v>
                </c:pt>
                <c:pt idx="1932">
                  <c:v>64.400000000000006</c:v>
                </c:pt>
                <c:pt idx="1933">
                  <c:v>64.433000000000007</c:v>
                </c:pt>
                <c:pt idx="1934">
                  <c:v>64.468000000000004</c:v>
                </c:pt>
                <c:pt idx="1935">
                  <c:v>64.5</c:v>
                </c:pt>
                <c:pt idx="1936">
                  <c:v>64.534000000000006</c:v>
                </c:pt>
                <c:pt idx="1937">
                  <c:v>64.566999999999993</c:v>
                </c:pt>
                <c:pt idx="1938">
                  <c:v>64.599999999999994</c:v>
                </c:pt>
                <c:pt idx="1939">
                  <c:v>64.632999999999996</c:v>
                </c:pt>
                <c:pt idx="1940">
                  <c:v>64.665999999999997</c:v>
                </c:pt>
                <c:pt idx="1941">
                  <c:v>64.7</c:v>
                </c:pt>
                <c:pt idx="1942">
                  <c:v>64.733999999999995</c:v>
                </c:pt>
                <c:pt idx="1943">
                  <c:v>64.766999999999996</c:v>
                </c:pt>
                <c:pt idx="1944">
                  <c:v>64.8</c:v>
                </c:pt>
                <c:pt idx="1945">
                  <c:v>64.834000000000003</c:v>
                </c:pt>
                <c:pt idx="1946">
                  <c:v>64.867000000000004</c:v>
                </c:pt>
                <c:pt idx="1947">
                  <c:v>64.900999999999996</c:v>
                </c:pt>
                <c:pt idx="1948">
                  <c:v>64.933999999999997</c:v>
                </c:pt>
                <c:pt idx="1949">
                  <c:v>64.965999999999994</c:v>
                </c:pt>
                <c:pt idx="1950">
                  <c:v>65</c:v>
                </c:pt>
                <c:pt idx="1951">
                  <c:v>65.033000000000001</c:v>
                </c:pt>
                <c:pt idx="1952">
                  <c:v>65.066999999999993</c:v>
                </c:pt>
                <c:pt idx="1953">
                  <c:v>65.099999999999994</c:v>
                </c:pt>
                <c:pt idx="1954">
                  <c:v>65.134</c:v>
                </c:pt>
                <c:pt idx="1955">
                  <c:v>65.167000000000002</c:v>
                </c:pt>
                <c:pt idx="1956">
                  <c:v>65.2</c:v>
                </c:pt>
                <c:pt idx="1957">
                  <c:v>65.233000000000004</c:v>
                </c:pt>
                <c:pt idx="1958">
                  <c:v>65.266999999999996</c:v>
                </c:pt>
                <c:pt idx="1959">
                  <c:v>65.301000000000002</c:v>
                </c:pt>
                <c:pt idx="1960">
                  <c:v>65.332999999999998</c:v>
                </c:pt>
                <c:pt idx="1961">
                  <c:v>65.366</c:v>
                </c:pt>
                <c:pt idx="1962">
                  <c:v>65.400000000000006</c:v>
                </c:pt>
                <c:pt idx="1963">
                  <c:v>65.433000000000007</c:v>
                </c:pt>
                <c:pt idx="1964">
                  <c:v>65.465999999999994</c:v>
                </c:pt>
                <c:pt idx="1965">
                  <c:v>65.501000000000005</c:v>
                </c:pt>
                <c:pt idx="1966">
                  <c:v>65.534000000000006</c:v>
                </c:pt>
                <c:pt idx="1967">
                  <c:v>65.566000000000003</c:v>
                </c:pt>
                <c:pt idx="1968">
                  <c:v>65.599000000000004</c:v>
                </c:pt>
                <c:pt idx="1969">
                  <c:v>65.634</c:v>
                </c:pt>
                <c:pt idx="1970">
                  <c:v>65.665999999999997</c:v>
                </c:pt>
                <c:pt idx="1971">
                  <c:v>65.7</c:v>
                </c:pt>
                <c:pt idx="1972">
                  <c:v>65.733000000000004</c:v>
                </c:pt>
                <c:pt idx="1973">
                  <c:v>65.766000000000005</c:v>
                </c:pt>
                <c:pt idx="1974">
                  <c:v>65.801000000000002</c:v>
                </c:pt>
                <c:pt idx="1975">
                  <c:v>65.834000000000003</c:v>
                </c:pt>
                <c:pt idx="1976">
                  <c:v>65.867000000000004</c:v>
                </c:pt>
                <c:pt idx="1977">
                  <c:v>65.900000000000006</c:v>
                </c:pt>
                <c:pt idx="1978">
                  <c:v>65.933000000000007</c:v>
                </c:pt>
                <c:pt idx="1979">
                  <c:v>65.965999999999994</c:v>
                </c:pt>
                <c:pt idx="1980">
                  <c:v>66</c:v>
                </c:pt>
                <c:pt idx="1981">
                  <c:v>66.033000000000001</c:v>
                </c:pt>
                <c:pt idx="1982">
                  <c:v>66.066000000000003</c:v>
                </c:pt>
                <c:pt idx="1983">
                  <c:v>66.100999999999999</c:v>
                </c:pt>
                <c:pt idx="1984">
                  <c:v>66.134</c:v>
                </c:pt>
                <c:pt idx="1985">
                  <c:v>66.167000000000002</c:v>
                </c:pt>
                <c:pt idx="1986">
                  <c:v>66.200999999999993</c:v>
                </c:pt>
                <c:pt idx="1987">
                  <c:v>66.233000000000004</c:v>
                </c:pt>
                <c:pt idx="1988">
                  <c:v>66.266000000000005</c:v>
                </c:pt>
                <c:pt idx="1989">
                  <c:v>66.3</c:v>
                </c:pt>
                <c:pt idx="1990">
                  <c:v>66.332999999999998</c:v>
                </c:pt>
                <c:pt idx="1991">
                  <c:v>66.367000000000004</c:v>
                </c:pt>
                <c:pt idx="1992">
                  <c:v>66.400000000000006</c:v>
                </c:pt>
                <c:pt idx="1993">
                  <c:v>66.433000000000007</c:v>
                </c:pt>
                <c:pt idx="1994">
                  <c:v>66.466999999999999</c:v>
                </c:pt>
                <c:pt idx="1995">
                  <c:v>66.501000000000005</c:v>
                </c:pt>
                <c:pt idx="1996">
                  <c:v>66.533000000000001</c:v>
                </c:pt>
                <c:pt idx="1997">
                  <c:v>66.566000000000003</c:v>
                </c:pt>
                <c:pt idx="1998">
                  <c:v>66.599000000000004</c:v>
                </c:pt>
                <c:pt idx="1999">
                  <c:v>66.634</c:v>
                </c:pt>
                <c:pt idx="2000">
                  <c:v>66.667000000000002</c:v>
                </c:pt>
                <c:pt idx="2001">
                  <c:v>66.7</c:v>
                </c:pt>
                <c:pt idx="2002">
                  <c:v>66.733999999999995</c:v>
                </c:pt>
                <c:pt idx="2003">
                  <c:v>66.766999999999996</c:v>
                </c:pt>
                <c:pt idx="2004">
                  <c:v>66.8</c:v>
                </c:pt>
                <c:pt idx="2005">
                  <c:v>66.832999999999998</c:v>
                </c:pt>
                <c:pt idx="2006">
                  <c:v>66.867000000000004</c:v>
                </c:pt>
                <c:pt idx="2007">
                  <c:v>66.900000000000006</c:v>
                </c:pt>
                <c:pt idx="2008">
                  <c:v>66.933000000000007</c:v>
                </c:pt>
                <c:pt idx="2009">
                  <c:v>66.965999999999994</c:v>
                </c:pt>
                <c:pt idx="2010">
                  <c:v>67</c:v>
                </c:pt>
                <c:pt idx="2011">
                  <c:v>67.033000000000001</c:v>
                </c:pt>
                <c:pt idx="2012">
                  <c:v>67.066999999999993</c:v>
                </c:pt>
                <c:pt idx="2013">
                  <c:v>67.099999999999994</c:v>
                </c:pt>
                <c:pt idx="2014">
                  <c:v>67.132999999999996</c:v>
                </c:pt>
                <c:pt idx="2015">
                  <c:v>67.165999999999997</c:v>
                </c:pt>
                <c:pt idx="2016">
                  <c:v>67.200999999999993</c:v>
                </c:pt>
                <c:pt idx="2017">
                  <c:v>67.233999999999995</c:v>
                </c:pt>
                <c:pt idx="2018">
                  <c:v>67.266999999999996</c:v>
                </c:pt>
                <c:pt idx="2019">
                  <c:v>67.3</c:v>
                </c:pt>
                <c:pt idx="2020">
                  <c:v>67.332999999999998</c:v>
                </c:pt>
                <c:pt idx="2021">
                  <c:v>67.367000000000004</c:v>
                </c:pt>
                <c:pt idx="2022">
                  <c:v>67.400000000000006</c:v>
                </c:pt>
                <c:pt idx="2023">
                  <c:v>67.433000000000007</c:v>
                </c:pt>
                <c:pt idx="2024">
                  <c:v>67.466999999999999</c:v>
                </c:pt>
                <c:pt idx="2025">
                  <c:v>67.5</c:v>
                </c:pt>
                <c:pt idx="2026">
                  <c:v>67.533000000000001</c:v>
                </c:pt>
                <c:pt idx="2027">
                  <c:v>67.566000000000003</c:v>
                </c:pt>
                <c:pt idx="2028">
                  <c:v>67.599999999999994</c:v>
                </c:pt>
                <c:pt idx="2029">
                  <c:v>67.632999999999996</c:v>
                </c:pt>
                <c:pt idx="2030">
                  <c:v>67.665999999999997</c:v>
                </c:pt>
                <c:pt idx="2031">
                  <c:v>67.7</c:v>
                </c:pt>
                <c:pt idx="2032">
                  <c:v>67.733000000000004</c:v>
                </c:pt>
                <c:pt idx="2033">
                  <c:v>67.766000000000005</c:v>
                </c:pt>
                <c:pt idx="2034">
                  <c:v>67.8</c:v>
                </c:pt>
                <c:pt idx="2035">
                  <c:v>67.832999999999998</c:v>
                </c:pt>
                <c:pt idx="2036">
                  <c:v>67.866</c:v>
                </c:pt>
                <c:pt idx="2037">
                  <c:v>67.899000000000001</c:v>
                </c:pt>
                <c:pt idx="2038">
                  <c:v>67.933999999999997</c:v>
                </c:pt>
                <c:pt idx="2039">
                  <c:v>67.965999999999994</c:v>
                </c:pt>
                <c:pt idx="2040">
                  <c:v>67.998999999999995</c:v>
                </c:pt>
                <c:pt idx="2041">
                  <c:v>68.033000000000001</c:v>
                </c:pt>
                <c:pt idx="2042">
                  <c:v>68.066000000000003</c:v>
                </c:pt>
                <c:pt idx="2043">
                  <c:v>68.099999999999994</c:v>
                </c:pt>
                <c:pt idx="2044">
                  <c:v>68.132999999999996</c:v>
                </c:pt>
                <c:pt idx="2045">
                  <c:v>68.165999999999997</c:v>
                </c:pt>
                <c:pt idx="2046">
                  <c:v>68.198999999999998</c:v>
                </c:pt>
                <c:pt idx="2047">
                  <c:v>68.233000000000004</c:v>
                </c:pt>
                <c:pt idx="2048">
                  <c:v>68.266999999999996</c:v>
                </c:pt>
                <c:pt idx="2049">
                  <c:v>68.301000000000002</c:v>
                </c:pt>
                <c:pt idx="2050">
                  <c:v>68.334000000000003</c:v>
                </c:pt>
                <c:pt idx="2051">
                  <c:v>68.367000000000004</c:v>
                </c:pt>
                <c:pt idx="2052">
                  <c:v>68.400000000000006</c:v>
                </c:pt>
                <c:pt idx="2053">
                  <c:v>68.433999999999997</c:v>
                </c:pt>
                <c:pt idx="2054">
                  <c:v>68.466999999999999</c:v>
                </c:pt>
                <c:pt idx="2055">
                  <c:v>68.5</c:v>
                </c:pt>
                <c:pt idx="2056">
                  <c:v>68.534000000000006</c:v>
                </c:pt>
                <c:pt idx="2057">
                  <c:v>68.566999999999993</c:v>
                </c:pt>
                <c:pt idx="2058">
                  <c:v>68.599999999999994</c:v>
                </c:pt>
                <c:pt idx="2059">
                  <c:v>68.632999999999996</c:v>
                </c:pt>
                <c:pt idx="2060">
                  <c:v>68.667000000000002</c:v>
                </c:pt>
                <c:pt idx="2061">
                  <c:v>68.7</c:v>
                </c:pt>
                <c:pt idx="2062">
                  <c:v>68.733000000000004</c:v>
                </c:pt>
                <c:pt idx="2063">
                  <c:v>68.766999999999996</c:v>
                </c:pt>
                <c:pt idx="2064">
                  <c:v>68.8</c:v>
                </c:pt>
                <c:pt idx="2065">
                  <c:v>68.832999999999998</c:v>
                </c:pt>
                <c:pt idx="2066">
                  <c:v>68.867000000000004</c:v>
                </c:pt>
                <c:pt idx="2067">
                  <c:v>68.900000000000006</c:v>
                </c:pt>
                <c:pt idx="2068">
                  <c:v>68.933000000000007</c:v>
                </c:pt>
                <c:pt idx="2069">
                  <c:v>68.965999999999994</c:v>
                </c:pt>
                <c:pt idx="2070">
                  <c:v>68.998999999999995</c:v>
                </c:pt>
                <c:pt idx="2071">
                  <c:v>69.033000000000001</c:v>
                </c:pt>
                <c:pt idx="2072">
                  <c:v>69.066999999999993</c:v>
                </c:pt>
                <c:pt idx="2073">
                  <c:v>69.099999999999994</c:v>
                </c:pt>
                <c:pt idx="2074">
                  <c:v>69.132999999999996</c:v>
                </c:pt>
                <c:pt idx="2075">
                  <c:v>69.165999999999997</c:v>
                </c:pt>
                <c:pt idx="2076">
                  <c:v>69.2</c:v>
                </c:pt>
                <c:pt idx="2077">
                  <c:v>69.233000000000004</c:v>
                </c:pt>
                <c:pt idx="2078">
                  <c:v>69.266999999999996</c:v>
                </c:pt>
                <c:pt idx="2079">
                  <c:v>69.299000000000007</c:v>
                </c:pt>
                <c:pt idx="2080">
                  <c:v>69.332999999999998</c:v>
                </c:pt>
                <c:pt idx="2081">
                  <c:v>69.366</c:v>
                </c:pt>
                <c:pt idx="2082">
                  <c:v>69.400999999999996</c:v>
                </c:pt>
                <c:pt idx="2083">
                  <c:v>69.433999999999997</c:v>
                </c:pt>
                <c:pt idx="2084">
                  <c:v>69.466999999999999</c:v>
                </c:pt>
                <c:pt idx="2085">
                  <c:v>69.5</c:v>
                </c:pt>
                <c:pt idx="2086">
                  <c:v>69.533000000000001</c:v>
                </c:pt>
                <c:pt idx="2087">
                  <c:v>69.566999999999993</c:v>
                </c:pt>
                <c:pt idx="2088">
                  <c:v>69.599999999999994</c:v>
                </c:pt>
                <c:pt idx="2089">
                  <c:v>69.634</c:v>
                </c:pt>
                <c:pt idx="2090">
                  <c:v>69.667000000000002</c:v>
                </c:pt>
                <c:pt idx="2091">
                  <c:v>69.7</c:v>
                </c:pt>
                <c:pt idx="2092">
                  <c:v>69.733000000000004</c:v>
                </c:pt>
                <c:pt idx="2093">
                  <c:v>69.766999999999996</c:v>
                </c:pt>
                <c:pt idx="2094">
                  <c:v>69.8</c:v>
                </c:pt>
                <c:pt idx="2095">
                  <c:v>69.832999999999998</c:v>
                </c:pt>
                <c:pt idx="2096">
                  <c:v>69.867000000000004</c:v>
                </c:pt>
                <c:pt idx="2097">
                  <c:v>69.900000000000006</c:v>
                </c:pt>
                <c:pt idx="2098">
                  <c:v>69.933000000000007</c:v>
                </c:pt>
                <c:pt idx="2099">
                  <c:v>69.965999999999994</c:v>
                </c:pt>
                <c:pt idx="2100">
                  <c:v>70</c:v>
                </c:pt>
                <c:pt idx="2101">
                  <c:v>70.033000000000001</c:v>
                </c:pt>
                <c:pt idx="2102">
                  <c:v>70.066999999999993</c:v>
                </c:pt>
                <c:pt idx="2103">
                  <c:v>70.099999999999994</c:v>
                </c:pt>
                <c:pt idx="2104">
                  <c:v>70.132999999999996</c:v>
                </c:pt>
                <c:pt idx="2105">
                  <c:v>70.167000000000002</c:v>
                </c:pt>
                <c:pt idx="2106">
                  <c:v>70.2</c:v>
                </c:pt>
                <c:pt idx="2107">
                  <c:v>70.233000000000004</c:v>
                </c:pt>
                <c:pt idx="2108">
                  <c:v>70.266999999999996</c:v>
                </c:pt>
                <c:pt idx="2109">
                  <c:v>70.3</c:v>
                </c:pt>
                <c:pt idx="2110">
                  <c:v>70.332999999999998</c:v>
                </c:pt>
                <c:pt idx="2111">
                  <c:v>70.366</c:v>
                </c:pt>
                <c:pt idx="2112">
                  <c:v>70.400000000000006</c:v>
                </c:pt>
                <c:pt idx="2113">
                  <c:v>70.433999999999997</c:v>
                </c:pt>
                <c:pt idx="2114">
                  <c:v>70.465999999999994</c:v>
                </c:pt>
                <c:pt idx="2115">
                  <c:v>70.5</c:v>
                </c:pt>
                <c:pt idx="2116">
                  <c:v>70.533000000000001</c:v>
                </c:pt>
                <c:pt idx="2117">
                  <c:v>70.566000000000003</c:v>
                </c:pt>
                <c:pt idx="2118">
                  <c:v>70.599999999999994</c:v>
                </c:pt>
                <c:pt idx="2119">
                  <c:v>70.632999999999996</c:v>
                </c:pt>
                <c:pt idx="2120">
                  <c:v>70.665999999999997</c:v>
                </c:pt>
                <c:pt idx="2121">
                  <c:v>70.698999999999998</c:v>
                </c:pt>
                <c:pt idx="2122">
                  <c:v>70.733999999999995</c:v>
                </c:pt>
                <c:pt idx="2123">
                  <c:v>70.766999999999996</c:v>
                </c:pt>
                <c:pt idx="2124">
                  <c:v>70.8</c:v>
                </c:pt>
                <c:pt idx="2125">
                  <c:v>70.834000000000003</c:v>
                </c:pt>
                <c:pt idx="2126">
                  <c:v>70.867000000000004</c:v>
                </c:pt>
                <c:pt idx="2127">
                  <c:v>70.900000000000006</c:v>
                </c:pt>
                <c:pt idx="2128">
                  <c:v>70.933000000000007</c:v>
                </c:pt>
                <c:pt idx="2129">
                  <c:v>70.965999999999994</c:v>
                </c:pt>
                <c:pt idx="2130">
                  <c:v>71</c:v>
                </c:pt>
                <c:pt idx="2131">
                  <c:v>71.033000000000001</c:v>
                </c:pt>
                <c:pt idx="2132">
                  <c:v>71.066000000000003</c:v>
                </c:pt>
                <c:pt idx="2133">
                  <c:v>71.100999999999999</c:v>
                </c:pt>
                <c:pt idx="2134">
                  <c:v>71.134</c:v>
                </c:pt>
                <c:pt idx="2135">
                  <c:v>71.167000000000002</c:v>
                </c:pt>
                <c:pt idx="2136">
                  <c:v>71.200999999999993</c:v>
                </c:pt>
                <c:pt idx="2137">
                  <c:v>71.233999999999995</c:v>
                </c:pt>
                <c:pt idx="2138">
                  <c:v>71.266999999999996</c:v>
                </c:pt>
                <c:pt idx="2139">
                  <c:v>71.3</c:v>
                </c:pt>
                <c:pt idx="2140">
                  <c:v>71.332999999999998</c:v>
                </c:pt>
                <c:pt idx="2141">
                  <c:v>71.367000000000004</c:v>
                </c:pt>
                <c:pt idx="2142">
                  <c:v>71.400000000000006</c:v>
                </c:pt>
                <c:pt idx="2143">
                  <c:v>71.433000000000007</c:v>
                </c:pt>
                <c:pt idx="2144">
                  <c:v>71.466999999999999</c:v>
                </c:pt>
                <c:pt idx="2145">
                  <c:v>71.5</c:v>
                </c:pt>
                <c:pt idx="2146">
                  <c:v>71.533000000000001</c:v>
                </c:pt>
                <c:pt idx="2147">
                  <c:v>71.566000000000003</c:v>
                </c:pt>
                <c:pt idx="2148">
                  <c:v>71.599999999999994</c:v>
                </c:pt>
                <c:pt idx="2149">
                  <c:v>71.632999999999996</c:v>
                </c:pt>
                <c:pt idx="2150">
                  <c:v>71.665999999999997</c:v>
                </c:pt>
                <c:pt idx="2151">
                  <c:v>71.700999999999993</c:v>
                </c:pt>
                <c:pt idx="2152">
                  <c:v>71.733999999999995</c:v>
                </c:pt>
                <c:pt idx="2153">
                  <c:v>71.766999999999996</c:v>
                </c:pt>
                <c:pt idx="2154">
                  <c:v>71.801000000000002</c:v>
                </c:pt>
                <c:pt idx="2155">
                  <c:v>71.834000000000003</c:v>
                </c:pt>
                <c:pt idx="2156">
                  <c:v>71.867000000000004</c:v>
                </c:pt>
                <c:pt idx="2157">
                  <c:v>71.900000000000006</c:v>
                </c:pt>
                <c:pt idx="2158">
                  <c:v>71.933999999999997</c:v>
                </c:pt>
                <c:pt idx="2159">
                  <c:v>71.966999999999999</c:v>
                </c:pt>
                <c:pt idx="2160">
                  <c:v>72</c:v>
                </c:pt>
                <c:pt idx="2161">
                  <c:v>72.033000000000001</c:v>
                </c:pt>
                <c:pt idx="2162">
                  <c:v>72.066999999999993</c:v>
                </c:pt>
                <c:pt idx="2163">
                  <c:v>72.099999999999994</c:v>
                </c:pt>
                <c:pt idx="2164">
                  <c:v>72.134</c:v>
                </c:pt>
                <c:pt idx="2165">
                  <c:v>72.167000000000002</c:v>
                </c:pt>
                <c:pt idx="2166">
                  <c:v>72.2</c:v>
                </c:pt>
                <c:pt idx="2167">
                  <c:v>72.233000000000004</c:v>
                </c:pt>
                <c:pt idx="2168">
                  <c:v>72.266999999999996</c:v>
                </c:pt>
                <c:pt idx="2169">
                  <c:v>72.3</c:v>
                </c:pt>
                <c:pt idx="2170">
                  <c:v>72.332999999999998</c:v>
                </c:pt>
                <c:pt idx="2171">
                  <c:v>72.367000000000004</c:v>
                </c:pt>
                <c:pt idx="2172">
                  <c:v>72.400000000000006</c:v>
                </c:pt>
                <c:pt idx="2173">
                  <c:v>72.433999999999997</c:v>
                </c:pt>
                <c:pt idx="2174">
                  <c:v>72.466999999999999</c:v>
                </c:pt>
                <c:pt idx="2175">
                  <c:v>72.5</c:v>
                </c:pt>
                <c:pt idx="2176">
                  <c:v>72.533000000000001</c:v>
                </c:pt>
                <c:pt idx="2177">
                  <c:v>72.566000000000003</c:v>
                </c:pt>
                <c:pt idx="2178">
                  <c:v>72.599000000000004</c:v>
                </c:pt>
                <c:pt idx="2179">
                  <c:v>72.632999999999996</c:v>
                </c:pt>
                <c:pt idx="2180">
                  <c:v>72.665999999999997</c:v>
                </c:pt>
                <c:pt idx="2181">
                  <c:v>72.700999999999993</c:v>
                </c:pt>
                <c:pt idx="2182">
                  <c:v>72.733000000000004</c:v>
                </c:pt>
                <c:pt idx="2183">
                  <c:v>72.766999999999996</c:v>
                </c:pt>
                <c:pt idx="2184">
                  <c:v>72.8</c:v>
                </c:pt>
                <c:pt idx="2185">
                  <c:v>72.834000000000003</c:v>
                </c:pt>
                <c:pt idx="2186">
                  <c:v>72.867000000000004</c:v>
                </c:pt>
                <c:pt idx="2187">
                  <c:v>72.900000000000006</c:v>
                </c:pt>
                <c:pt idx="2188">
                  <c:v>72.933000000000007</c:v>
                </c:pt>
                <c:pt idx="2189">
                  <c:v>72.966999999999999</c:v>
                </c:pt>
                <c:pt idx="2190">
                  <c:v>73</c:v>
                </c:pt>
                <c:pt idx="2191">
                  <c:v>73.033000000000001</c:v>
                </c:pt>
                <c:pt idx="2192">
                  <c:v>73.066999999999993</c:v>
                </c:pt>
                <c:pt idx="2193">
                  <c:v>73.099999999999994</c:v>
                </c:pt>
                <c:pt idx="2194">
                  <c:v>73.132999999999996</c:v>
                </c:pt>
                <c:pt idx="2195">
                  <c:v>73.167000000000002</c:v>
                </c:pt>
                <c:pt idx="2196">
                  <c:v>73.2</c:v>
                </c:pt>
                <c:pt idx="2197">
                  <c:v>73.233000000000004</c:v>
                </c:pt>
                <c:pt idx="2198">
                  <c:v>73.266999999999996</c:v>
                </c:pt>
                <c:pt idx="2199">
                  <c:v>73.3</c:v>
                </c:pt>
                <c:pt idx="2200">
                  <c:v>73.332999999999998</c:v>
                </c:pt>
                <c:pt idx="2201">
                  <c:v>73.367000000000004</c:v>
                </c:pt>
                <c:pt idx="2202">
                  <c:v>73.400000000000006</c:v>
                </c:pt>
                <c:pt idx="2203">
                  <c:v>73.433000000000007</c:v>
                </c:pt>
                <c:pt idx="2204">
                  <c:v>73.465999999999994</c:v>
                </c:pt>
                <c:pt idx="2205">
                  <c:v>73.5</c:v>
                </c:pt>
                <c:pt idx="2206">
                  <c:v>73.533000000000001</c:v>
                </c:pt>
                <c:pt idx="2207">
                  <c:v>73.566000000000003</c:v>
                </c:pt>
                <c:pt idx="2208">
                  <c:v>73.599000000000004</c:v>
                </c:pt>
                <c:pt idx="2209">
                  <c:v>73.632999999999996</c:v>
                </c:pt>
                <c:pt idx="2210">
                  <c:v>73.665999999999997</c:v>
                </c:pt>
                <c:pt idx="2211">
                  <c:v>73.7</c:v>
                </c:pt>
                <c:pt idx="2212">
                  <c:v>73.733000000000004</c:v>
                </c:pt>
                <c:pt idx="2213">
                  <c:v>73.766999999999996</c:v>
                </c:pt>
                <c:pt idx="2214">
                  <c:v>73.8</c:v>
                </c:pt>
                <c:pt idx="2215">
                  <c:v>73.832999999999998</c:v>
                </c:pt>
                <c:pt idx="2216">
                  <c:v>73.866</c:v>
                </c:pt>
                <c:pt idx="2217">
                  <c:v>73.900000000000006</c:v>
                </c:pt>
                <c:pt idx="2218">
                  <c:v>73.933000000000007</c:v>
                </c:pt>
                <c:pt idx="2219">
                  <c:v>73.965999999999994</c:v>
                </c:pt>
                <c:pt idx="2220">
                  <c:v>74</c:v>
                </c:pt>
                <c:pt idx="2221">
                  <c:v>74.033000000000001</c:v>
                </c:pt>
                <c:pt idx="2222">
                  <c:v>74.066000000000003</c:v>
                </c:pt>
                <c:pt idx="2223">
                  <c:v>74.100999999999999</c:v>
                </c:pt>
                <c:pt idx="2224">
                  <c:v>74.134</c:v>
                </c:pt>
                <c:pt idx="2225">
                  <c:v>74.167000000000002</c:v>
                </c:pt>
                <c:pt idx="2226">
                  <c:v>74.200999999999993</c:v>
                </c:pt>
                <c:pt idx="2227">
                  <c:v>74.233999999999995</c:v>
                </c:pt>
                <c:pt idx="2228">
                  <c:v>74.266999999999996</c:v>
                </c:pt>
                <c:pt idx="2229">
                  <c:v>74.3</c:v>
                </c:pt>
                <c:pt idx="2230">
                  <c:v>74.332999999999998</c:v>
                </c:pt>
                <c:pt idx="2231">
                  <c:v>74.366</c:v>
                </c:pt>
                <c:pt idx="2232">
                  <c:v>74.400000000000006</c:v>
                </c:pt>
                <c:pt idx="2233">
                  <c:v>74.433000000000007</c:v>
                </c:pt>
                <c:pt idx="2234">
                  <c:v>74.465999999999994</c:v>
                </c:pt>
                <c:pt idx="2235">
                  <c:v>74.501000000000005</c:v>
                </c:pt>
                <c:pt idx="2236">
                  <c:v>74.534000000000006</c:v>
                </c:pt>
                <c:pt idx="2237">
                  <c:v>74.566000000000003</c:v>
                </c:pt>
                <c:pt idx="2238">
                  <c:v>74.599999999999994</c:v>
                </c:pt>
                <c:pt idx="2239">
                  <c:v>74.632999999999996</c:v>
                </c:pt>
                <c:pt idx="2240">
                  <c:v>74.667000000000002</c:v>
                </c:pt>
                <c:pt idx="2241">
                  <c:v>74.698999999999998</c:v>
                </c:pt>
                <c:pt idx="2242">
                  <c:v>74.733000000000004</c:v>
                </c:pt>
                <c:pt idx="2243">
                  <c:v>74.766000000000005</c:v>
                </c:pt>
                <c:pt idx="2244">
                  <c:v>74.8</c:v>
                </c:pt>
                <c:pt idx="2245">
                  <c:v>74.832999999999998</c:v>
                </c:pt>
                <c:pt idx="2246">
                  <c:v>74.867000000000004</c:v>
                </c:pt>
                <c:pt idx="2247">
                  <c:v>74.900000000000006</c:v>
                </c:pt>
                <c:pt idx="2248">
                  <c:v>74.933000000000007</c:v>
                </c:pt>
                <c:pt idx="2249">
                  <c:v>74.965999999999994</c:v>
                </c:pt>
                <c:pt idx="2250">
                  <c:v>75</c:v>
                </c:pt>
                <c:pt idx="2251">
                  <c:v>75.033000000000001</c:v>
                </c:pt>
                <c:pt idx="2252">
                  <c:v>75.066000000000003</c:v>
                </c:pt>
                <c:pt idx="2253">
                  <c:v>75.099999999999994</c:v>
                </c:pt>
                <c:pt idx="2254">
                  <c:v>75.132999999999996</c:v>
                </c:pt>
                <c:pt idx="2255">
                  <c:v>75.165999999999997</c:v>
                </c:pt>
                <c:pt idx="2256">
                  <c:v>75.198999999999998</c:v>
                </c:pt>
                <c:pt idx="2257">
                  <c:v>75.233999999999995</c:v>
                </c:pt>
                <c:pt idx="2258">
                  <c:v>75.268000000000001</c:v>
                </c:pt>
                <c:pt idx="2259">
                  <c:v>75.301000000000002</c:v>
                </c:pt>
                <c:pt idx="2260">
                  <c:v>75.332999999999998</c:v>
                </c:pt>
                <c:pt idx="2261">
                  <c:v>75.367000000000004</c:v>
                </c:pt>
                <c:pt idx="2262">
                  <c:v>75.400000000000006</c:v>
                </c:pt>
                <c:pt idx="2263">
                  <c:v>75.433999999999997</c:v>
                </c:pt>
                <c:pt idx="2264">
                  <c:v>75.466999999999999</c:v>
                </c:pt>
                <c:pt idx="2265">
                  <c:v>75.5</c:v>
                </c:pt>
                <c:pt idx="2266">
                  <c:v>75.533000000000001</c:v>
                </c:pt>
                <c:pt idx="2267">
                  <c:v>75.567999999999998</c:v>
                </c:pt>
                <c:pt idx="2268">
                  <c:v>75.600999999999999</c:v>
                </c:pt>
                <c:pt idx="2269">
                  <c:v>75.632999999999996</c:v>
                </c:pt>
                <c:pt idx="2270">
                  <c:v>75.667000000000002</c:v>
                </c:pt>
                <c:pt idx="2271">
                  <c:v>75.7</c:v>
                </c:pt>
                <c:pt idx="2272">
                  <c:v>75.733000000000004</c:v>
                </c:pt>
                <c:pt idx="2273">
                  <c:v>75.766999999999996</c:v>
                </c:pt>
                <c:pt idx="2274">
                  <c:v>75.8</c:v>
                </c:pt>
                <c:pt idx="2275">
                  <c:v>75.832999999999998</c:v>
                </c:pt>
                <c:pt idx="2276">
                  <c:v>75.866</c:v>
                </c:pt>
                <c:pt idx="2277">
                  <c:v>75.899000000000001</c:v>
                </c:pt>
                <c:pt idx="2278">
                  <c:v>75.932000000000002</c:v>
                </c:pt>
                <c:pt idx="2279">
                  <c:v>75.965999999999994</c:v>
                </c:pt>
                <c:pt idx="2280">
                  <c:v>75.998999999999995</c:v>
                </c:pt>
                <c:pt idx="2281">
                  <c:v>76.033000000000001</c:v>
                </c:pt>
                <c:pt idx="2282">
                  <c:v>76.066999999999993</c:v>
                </c:pt>
                <c:pt idx="2283">
                  <c:v>76.099999999999994</c:v>
                </c:pt>
                <c:pt idx="2284">
                  <c:v>76.132999999999996</c:v>
                </c:pt>
                <c:pt idx="2285">
                  <c:v>76.167000000000002</c:v>
                </c:pt>
                <c:pt idx="2286">
                  <c:v>76.200999999999993</c:v>
                </c:pt>
                <c:pt idx="2287">
                  <c:v>76.233999999999995</c:v>
                </c:pt>
                <c:pt idx="2288">
                  <c:v>76.266999999999996</c:v>
                </c:pt>
                <c:pt idx="2289">
                  <c:v>76.301000000000002</c:v>
                </c:pt>
                <c:pt idx="2290">
                  <c:v>76.334000000000003</c:v>
                </c:pt>
                <c:pt idx="2291">
                  <c:v>76.367000000000004</c:v>
                </c:pt>
                <c:pt idx="2292">
                  <c:v>76.399000000000001</c:v>
                </c:pt>
                <c:pt idx="2293">
                  <c:v>76.433999999999997</c:v>
                </c:pt>
                <c:pt idx="2294">
                  <c:v>76.501000000000005</c:v>
                </c:pt>
                <c:pt idx="2295">
                  <c:v>76.534000000000006</c:v>
                </c:pt>
                <c:pt idx="2296">
                  <c:v>76.566999999999993</c:v>
                </c:pt>
                <c:pt idx="2297">
                  <c:v>76.599999999999994</c:v>
                </c:pt>
                <c:pt idx="2298">
                  <c:v>76.632999999999996</c:v>
                </c:pt>
                <c:pt idx="2299">
                  <c:v>76.665999999999997</c:v>
                </c:pt>
                <c:pt idx="2300">
                  <c:v>76.698999999999998</c:v>
                </c:pt>
                <c:pt idx="2301">
                  <c:v>76.733000000000004</c:v>
                </c:pt>
                <c:pt idx="2302">
                  <c:v>76.766000000000005</c:v>
                </c:pt>
                <c:pt idx="2303">
                  <c:v>76.8</c:v>
                </c:pt>
                <c:pt idx="2304">
                  <c:v>76.832999999999998</c:v>
                </c:pt>
                <c:pt idx="2305">
                  <c:v>76.867000000000004</c:v>
                </c:pt>
                <c:pt idx="2306">
                  <c:v>76.900000000000006</c:v>
                </c:pt>
                <c:pt idx="2307">
                  <c:v>76.933000000000007</c:v>
                </c:pt>
                <c:pt idx="2308">
                  <c:v>76.966999999999999</c:v>
                </c:pt>
                <c:pt idx="2309">
                  <c:v>77</c:v>
                </c:pt>
                <c:pt idx="2310">
                  <c:v>77.033000000000001</c:v>
                </c:pt>
                <c:pt idx="2311">
                  <c:v>77.066999999999993</c:v>
                </c:pt>
                <c:pt idx="2312">
                  <c:v>77.099999999999994</c:v>
                </c:pt>
                <c:pt idx="2313">
                  <c:v>77.134</c:v>
                </c:pt>
                <c:pt idx="2314">
                  <c:v>77.165999999999997</c:v>
                </c:pt>
                <c:pt idx="2315">
                  <c:v>77.2</c:v>
                </c:pt>
                <c:pt idx="2316">
                  <c:v>77.233000000000004</c:v>
                </c:pt>
                <c:pt idx="2317">
                  <c:v>77.266999999999996</c:v>
                </c:pt>
                <c:pt idx="2318">
                  <c:v>77.3</c:v>
                </c:pt>
                <c:pt idx="2319">
                  <c:v>77.332999999999998</c:v>
                </c:pt>
                <c:pt idx="2320">
                  <c:v>77.367000000000004</c:v>
                </c:pt>
                <c:pt idx="2321">
                  <c:v>77.399000000000001</c:v>
                </c:pt>
                <c:pt idx="2322">
                  <c:v>77.433000000000007</c:v>
                </c:pt>
                <c:pt idx="2323">
                  <c:v>77.465999999999994</c:v>
                </c:pt>
                <c:pt idx="2324">
                  <c:v>77.5</c:v>
                </c:pt>
                <c:pt idx="2325">
                  <c:v>77.533000000000001</c:v>
                </c:pt>
                <c:pt idx="2326">
                  <c:v>77.566999999999993</c:v>
                </c:pt>
                <c:pt idx="2327">
                  <c:v>77.599999999999994</c:v>
                </c:pt>
                <c:pt idx="2328">
                  <c:v>77.632999999999996</c:v>
                </c:pt>
                <c:pt idx="2329">
                  <c:v>77.665999999999997</c:v>
                </c:pt>
                <c:pt idx="2330">
                  <c:v>77.698999999999998</c:v>
                </c:pt>
                <c:pt idx="2331">
                  <c:v>77.733000000000004</c:v>
                </c:pt>
                <c:pt idx="2332">
                  <c:v>77.766999999999996</c:v>
                </c:pt>
                <c:pt idx="2333">
                  <c:v>77.8</c:v>
                </c:pt>
                <c:pt idx="2334">
                  <c:v>77.832999999999998</c:v>
                </c:pt>
                <c:pt idx="2335">
                  <c:v>77.867000000000004</c:v>
                </c:pt>
                <c:pt idx="2336">
                  <c:v>77.900000000000006</c:v>
                </c:pt>
                <c:pt idx="2337">
                  <c:v>77.933999999999997</c:v>
                </c:pt>
                <c:pt idx="2338">
                  <c:v>77.966999999999999</c:v>
                </c:pt>
                <c:pt idx="2339">
                  <c:v>78</c:v>
                </c:pt>
                <c:pt idx="2340">
                  <c:v>78.033000000000001</c:v>
                </c:pt>
                <c:pt idx="2341">
                  <c:v>78.066999999999993</c:v>
                </c:pt>
                <c:pt idx="2342">
                  <c:v>78.099000000000004</c:v>
                </c:pt>
                <c:pt idx="2343">
                  <c:v>78.132999999999996</c:v>
                </c:pt>
                <c:pt idx="2344">
                  <c:v>78.165999999999997</c:v>
                </c:pt>
                <c:pt idx="2345">
                  <c:v>78.2</c:v>
                </c:pt>
                <c:pt idx="2346">
                  <c:v>78.233000000000004</c:v>
                </c:pt>
                <c:pt idx="2347">
                  <c:v>78.266000000000005</c:v>
                </c:pt>
                <c:pt idx="2348">
                  <c:v>78.3</c:v>
                </c:pt>
                <c:pt idx="2349">
                  <c:v>78.332999999999998</c:v>
                </c:pt>
                <c:pt idx="2350">
                  <c:v>78.367000000000004</c:v>
                </c:pt>
                <c:pt idx="2351">
                  <c:v>78.400000000000006</c:v>
                </c:pt>
                <c:pt idx="2352">
                  <c:v>78.433000000000007</c:v>
                </c:pt>
                <c:pt idx="2353">
                  <c:v>78.465999999999994</c:v>
                </c:pt>
                <c:pt idx="2354">
                  <c:v>78.5</c:v>
                </c:pt>
                <c:pt idx="2355">
                  <c:v>78.533000000000001</c:v>
                </c:pt>
                <c:pt idx="2356">
                  <c:v>78.566999999999993</c:v>
                </c:pt>
                <c:pt idx="2357">
                  <c:v>78.599999999999994</c:v>
                </c:pt>
                <c:pt idx="2358">
                  <c:v>78.632999999999996</c:v>
                </c:pt>
                <c:pt idx="2359">
                  <c:v>78.667000000000002</c:v>
                </c:pt>
                <c:pt idx="2360">
                  <c:v>78.7</c:v>
                </c:pt>
                <c:pt idx="2361">
                  <c:v>78.733000000000004</c:v>
                </c:pt>
                <c:pt idx="2362">
                  <c:v>78.766000000000005</c:v>
                </c:pt>
                <c:pt idx="2363">
                  <c:v>78.8</c:v>
                </c:pt>
                <c:pt idx="2364">
                  <c:v>78.832999999999998</c:v>
                </c:pt>
                <c:pt idx="2365">
                  <c:v>78.866</c:v>
                </c:pt>
                <c:pt idx="2366">
                  <c:v>78.900000000000006</c:v>
                </c:pt>
                <c:pt idx="2367">
                  <c:v>78.933000000000007</c:v>
                </c:pt>
                <c:pt idx="2368">
                  <c:v>78.965999999999994</c:v>
                </c:pt>
                <c:pt idx="2369">
                  <c:v>78.998999999999995</c:v>
                </c:pt>
                <c:pt idx="2370">
                  <c:v>79.033000000000001</c:v>
                </c:pt>
                <c:pt idx="2371">
                  <c:v>79.066999999999993</c:v>
                </c:pt>
                <c:pt idx="2372">
                  <c:v>79.099999999999994</c:v>
                </c:pt>
                <c:pt idx="2373">
                  <c:v>79.132999999999996</c:v>
                </c:pt>
                <c:pt idx="2374">
                  <c:v>79.165999999999997</c:v>
                </c:pt>
                <c:pt idx="2375">
                  <c:v>79.198999999999998</c:v>
                </c:pt>
                <c:pt idx="2376">
                  <c:v>79.233999999999995</c:v>
                </c:pt>
                <c:pt idx="2377">
                  <c:v>79.266999999999996</c:v>
                </c:pt>
                <c:pt idx="2378">
                  <c:v>79.3</c:v>
                </c:pt>
                <c:pt idx="2379">
                  <c:v>79.332999999999998</c:v>
                </c:pt>
                <c:pt idx="2380">
                  <c:v>79.366</c:v>
                </c:pt>
                <c:pt idx="2381">
                  <c:v>79.400000000000006</c:v>
                </c:pt>
                <c:pt idx="2382">
                  <c:v>79.433000000000007</c:v>
                </c:pt>
                <c:pt idx="2383">
                  <c:v>79.465999999999994</c:v>
                </c:pt>
                <c:pt idx="2384">
                  <c:v>79.498999999999995</c:v>
                </c:pt>
                <c:pt idx="2385">
                  <c:v>79.533000000000001</c:v>
                </c:pt>
                <c:pt idx="2386">
                  <c:v>79.566000000000003</c:v>
                </c:pt>
                <c:pt idx="2387">
                  <c:v>79.599999999999994</c:v>
                </c:pt>
                <c:pt idx="2388">
                  <c:v>79.632999999999996</c:v>
                </c:pt>
                <c:pt idx="2389">
                  <c:v>79.667000000000002</c:v>
                </c:pt>
                <c:pt idx="2390">
                  <c:v>79.7</c:v>
                </c:pt>
                <c:pt idx="2391">
                  <c:v>79.733000000000004</c:v>
                </c:pt>
                <c:pt idx="2392">
                  <c:v>79.766999999999996</c:v>
                </c:pt>
                <c:pt idx="2393">
                  <c:v>79.8</c:v>
                </c:pt>
                <c:pt idx="2394">
                  <c:v>79.832999999999998</c:v>
                </c:pt>
                <c:pt idx="2395">
                  <c:v>79.867000000000004</c:v>
                </c:pt>
                <c:pt idx="2396">
                  <c:v>79.900000000000006</c:v>
                </c:pt>
                <c:pt idx="2397">
                  <c:v>79.933999999999997</c:v>
                </c:pt>
                <c:pt idx="2398">
                  <c:v>79.968000000000004</c:v>
                </c:pt>
                <c:pt idx="2399">
                  <c:v>80.001000000000005</c:v>
                </c:pt>
                <c:pt idx="2400">
                  <c:v>80.034000000000006</c:v>
                </c:pt>
                <c:pt idx="2401">
                  <c:v>80.066000000000003</c:v>
                </c:pt>
                <c:pt idx="2402">
                  <c:v>80.099999999999994</c:v>
                </c:pt>
                <c:pt idx="2403">
                  <c:v>80.134</c:v>
                </c:pt>
                <c:pt idx="2404">
                  <c:v>80.167000000000002</c:v>
                </c:pt>
                <c:pt idx="2405">
                  <c:v>80.200999999999993</c:v>
                </c:pt>
                <c:pt idx="2406">
                  <c:v>80.233999999999995</c:v>
                </c:pt>
                <c:pt idx="2407">
                  <c:v>80.266999999999996</c:v>
                </c:pt>
                <c:pt idx="2408">
                  <c:v>80.3</c:v>
                </c:pt>
                <c:pt idx="2409">
                  <c:v>80.332999999999998</c:v>
                </c:pt>
                <c:pt idx="2410">
                  <c:v>80.367000000000004</c:v>
                </c:pt>
                <c:pt idx="2411">
                  <c:v>80.400000000000006</c:v>
                </c:pt>
                <c:pt idx="2412">
                  <c:v>80.433000000000007</c:v>
                </c:pt>
                <c:pt idx="2413">
                  <c:v>80.465999999999994</c:v>
                </c:pt>
                <c:pt idx="2414">
                  <c:v>80.5</c:v>
                </c:pt>
                <c:pt idx="2415">
                  <c:v>80.533000000000001</c:v>
                </c:pt>
                <c:pt idx="2416">
                  <c:v>80.566000000000003</c:v>
                </c:pt>
                <c:pt idx="2417">
                  <c:v>80.599999999999994</c:v>
                </c:pt>
                <c:pt idx="2418">
                  <c:v>80.632999999999996</c:v>
                </c:pt>
                <c:pt idx="2419">
                  <c:v>80.665999999999997</c:v>
                </c:pt>
                <c:pt idx="2420">
                  <c:v>80.698999999999998</c:v>
                </c:pt>
                <c:pt idx="2421">
                  <c:v>80.733999999999995</c:v>
                </c:pt>
                <c:pt idx="2422">
                  <c:v>80.766999999999996</c:v>
                </c:pt>
                <c:pt idx="2423">
                  <c:v>80.8</c:v>
                </c:pt>
                <c:pt idx="2424">
                  <c:v>80.832999999999998</c:v>
                </c:pt>
                <c:pt idx="2425">
                  <c:v>80.867000000000004</c:v>
                </c:pt>
                <c:pt idx="2426">
                  <c:v>80.900000000000006</c:v>
                </c:pt>
                <c:pt idx="2427">
                  <c:v>80.933000000000007</c:v>
                </c:pt>
                <c:pt idx="2428">
                  <c:v>80.965999999999994</c:v>
                </c:pt>
                <c:pt idx="2429">
                  <c:v>81.001000000000005</c:v>
                </c:pt>
                <c:pt idx="2430">
                  <c:v>81.034000000000006</c:v>
                </c:pt>
                <c:pt idx="2431">
                  <c:v>81.066999999999993</c:v>
                </c:pt>
                <c:pt idx="2432">
                  <c:v>81.099999999999994</c:v>
                </c:pt>
                <c:pt idx="2433">
                  <c:v>81.134</c:v>
                </c:pt>
                <c:pt idx="2434">
                  <c:v>81.167000000000002</c:v>
                </c:pt>
                <c:pt idx="2435">
                  <c:v>81.2</c:v>
                </c:pt>
                <c:pt idx="2436">
                  <c:v>81.233999999999995</c:v>
                </c:pt>
                <c:pt idx="2437">
                  <c:v>81.266999999999996</c:v>
                </c:pt>
                <c:pt idx="2438">
                  <c:v>81.3</c:v>
                </c:pt>
                <c:pt idx="2439">
                  <c:v>81.332999999999998</c:v>
                </c:pt>
                <c:pt idx="2440">
                  <c:v>81.366</c:v>
                </c:pt>
                <c:pt idx="2441">
                  <c:v>81.400999999999996</c:v>
                </c:pt>
                <c:pt idx="2442">
                  <c:v>81.433000000000007</c:v>
                </c:pt>
                <c:pt idx="2443">
                  <c:v>81.465999999999994</c:v>
                </c:pt>
                <c:pt idx="2444">
                  <c:v>81.5</c:v>
                </c:pt>
                <c:pt idx="2445">
                  <c:v>81.533000000000001</c:v>
                </c:pt>
                <c:pt idx="2446">
                  <c:v>81.567999999999998</c:v>
                </c:pt>
                <c:pt idx="2447">
                  <c:v>81.600999999999999</c:v>
                </c:pt>
                <c:pt idx="2448">
                  <c:v>81.634</c:v>
                </c:pt>
                <c:pt idx="2449">
                  <c:v>81.667000000000002</c:v>
                </c:pt>
                <c:pt idx="2450">
                  <c:v>81.700999999999993</c:v>
                </c:pt>
                <c:pt idx="2451">
                  <c:v>81.733000000000004</c:v>
                </c:pt>
                <c:pt idx="2452">
                  <c:v>81.766000000000005</c:v>
                </c:pt>
                <c:pt idx="2453">
                  <c:v>81.8</c:v>
                </c:pt>
                <c:pt idx="2454">
                  <c:v>81.832999999999998</c:v>
                </c:pt>
                <c:pt idx="2455">
                  <c:v>81.866</c:v>
                </c:pt>
                <c:pt idx="2456">
                  <c:v>81.900000000000006</c:v>
                </c:pt>
                <c:pt idx="2457">
                  <c:v>81.933000000000007</c:v>
                </c:pt>
                <c:pt idx="2458">
                  <c:v>81.965999999999994</c:v>
                </c:pt>
                <c:pt idx="2459">
                  <c:v>81.998999999999995</c:v>
                </c:pt>
                <c:pt idx="2460">
                  <c:v>82.033000000000001</c:v>
                </c:pt>
                <c:pt idx="2461">
                  <c:v>82.066000000000003</c:v>
                </c:pt>
                <c:pt idx="2462">
                  <c:v>82.1</c:v>
                </c:pt>
                <c:pt idx="2463">
                  <c:v>82.132999999999996</c:v>
                </c:pt>
                <c:pt idx="2464">
                  <c:v>82.167000000000002</c:v>
                </c:pt>
                <c:pt idx="2465">
                  <c:v>82.2</c:v>
                </c:pt>
                <c:pt idx="2466">
                  <c:v>82.233999999999995</c:v>
                </c:pt>
                <c:pt idx="2467">
                  <c:v>82.266999999999996</c:v>
                </c:pt>
                <c:pt idx="2468">
                  <c:v>82.299000000000007</c:v>
                </c:pt>
                <c:pt idx="2469">
                  <c:v>82.334000000000003</c:v>
                </c:pt>
                <c:pt idx="2470">
                  <c:v>82.367000000000004</c:v>
                </c:pt>
                <c:pt idx="2471">
                  <c:v>82.4</c:v>
                </c:pt>
                <c:pt idx="2472">
                  <c:v>82.433000000000007</c:v>
                </c:pt>
                <c:pt idx="2473">
                  <c:v>82.465999999999994</c:v>
                </c:pt>
                <c:pt idx="2474">
                  <c:v>82.5</c:v>
                </c:pt>
                <c:pt idx="2475">
                  <c:v>82.533000000000001</c:v>
                </c:pt>
                <c:pt idx="2476">
                  <c:v>82.566000000000003</c:v>
                </c:pt>
                <c:pt idx="2477">
                  <c:v>82.600999999999999</c:v>
                </c:pt>
                <c:pt idx="2478">
                  <c:v>82.634</c:v>
                </c:pt>
                <c:pt idx="2479">
                  <c:v>82.667000000000002</c:v>
                </c:pt>
                <c:pt idx="2480">
                  <c:v>82.7</c:v>
                </c:pt>
                <c:pt idx="2481">
                  <c:v>82.733000000000004</c:v>
                </c:pt>
                <c:pt idx="2482">
                  <c:v>82.768000000000001</c:v>
                </c:pt>
                <c:pt idx="2483">
                  <c:v>82.799000000000007</c:v>
                </c:pt>
                <c:pt idx="2484">
                  <c:v>82.832999999999998</c:v>
                </c:pt>
                <c:pt idx="2485">
                  <c:v>82.866</c:v>
                </c:pt>
                <c:pt idx="2486">
                  <c:v>82.900999999999996</c:v>
                </c:pt>
                <c:pt idx="2487">
                  <c:v>82.933999999999997</c:v>
                </c:pt>
                <c:pt idx="2488">
                  <c:v>82.966999999999999</c:v>
                </c:pt>
                <c:pt idx="2489">
                  <c:v>83.001000000000005</c:v>
                </c:pt>
                <c:pt idx="2490">
                  <c:v>83.033000000000001</c:v>
                </c:pt>
                <c:pt idx="2491">
                  <c:v>83.066999999999993</c:v>
                </c:pt>
                <c:pt idx="2492">
                  <c:v>83.1</c:v>
                </c:pt>
                <c:pt idx="2493">
                  <c:v>83.132999999999996</c:v>
                </c:pt>
                <c:pt idx="2494">
                  <c:v>83.167000000000002</c:v>
                </c:pt>
                <c:pt idx="2495">
                  <c:v>83.2</c:v>
                </c:pt>
                <c:pt idx="2496">
                  <c:v>83.233000000000004</c:v>
                </c:pt>
                <c:pt idx="2497">
                  <c:v>83.266999999999996</c:v>
                </c:pt>
                <c:pt idx="2498">
                  <c:v>83.3</c:v>
                </c:pt>
                <c:pt idx="2499">
                  <c:v>83.332999999999998</c:v>
                </c:pt>
                <c:pt idx="2500">
                  <c:v>83.366</c:v>
                </c:pt>
                <c:pt idx="2501">
                  <c:v>83.400999999999996</c:v>
                </c:pt>
                <c:pt idx="2502">
                  <c:v>83.433999999999997</c:v>
                </c:pt>
                <c:pt idx="2503">
                  <c:v>83.466999999999999</c:v>
                </c:pt>
                <c:pt idx="2504">
                  <c:v>83.5</c:v>
                </c:pt>
                <c:pt idx="2505">
                  <c:v>83.533000000000001</c:v>
                </c:pt>
                <c:pt idx="2506">
                  <c:v>83.566000000000003</c:v>
                </c:pt>
                <c:pt idx="2507">
                  <c:v>83.6</c:v>
                </c:pt>
                <c:pt idx="2508">
                  <c:v>83.632999999999996</c:v>
                </c:pt>
                <c:pt idx="2509">
                  <c:v>83.667000000000002</c:v>
                </c:pt>
                <c:pt idx="2510">
                  <c:v>83.7</c:v>
                </c:pt>
                <c:pt idx="2511">
                  <c:v>83.733000000000004</c:v>
                </c:pt>
                <c:pt idx="2512">
                  <c:v>83.766999999999996</c:v>
                </c:pt>
                <c:pt idx="2513">
                  <c:v>83.8</c:v>
                </c:pt>
                <c:pt idx="2514">
                  <c:v>83.832999999999998</c:v>
                </c:pt>
                <c:pt idx="2515">
                  <c:v>83.867000000000004</c:v>
                </c:pt>
                <c:pt idx="2516">
                  <c:v>83.9</c:v>
                </c:pt>
                <c:pt idx="2517">
                  <c:v>83.933999999999997</c:v>
                </c:pt>
                <c:pt idx="2518">
                  <c:v>83.966999999999999</c:v>
                </c:pt>
                <c:pt idx="2519">
                  <c:v>84</c:v>
                </c:pt>
                <c:pt idx="2520">
                  <c:v>84.034000000000006</c:v>
                </c:pt>
                <c:pt idx="2521">
                  <c:v>84.066999999999993</c:v>
                </c:pt>
                <c:pt idx="2522">
                  <c:v>84.1</c:v>
                </c:pt>
                <c:pt idx="2523">
                  <c:v>84.134</c:v>
                </c:pt>
                <c:pt idx="2524">
                  <c:v>84.167000000000002</c:v>
                </c:pt>
                <c:pt idx="2525">
                  <c:v>84.2</c:v>
                </c:pt>
                <c:pt idx="2526">
                  <c:v>84.233000000000004</c:v>
                </c:pt>
                <c:pt idx="2527">
                  <c:v>84.266000000000005</c:v>
                </c:pt>
                <c:pt idx="2528">
                  <c:v>84.301000000000002</c:v>
                </c:pt>
                <c:pt idx="2529">
                  <c:v>84.334000000000003</c:v>
                </c:pt>
                <c:pt idx="2530">
                  <c:v>84.367000000000004</c:v>
                </c:pt>
                <c:pt idx="2531">
                  <c:v>84.4</c:v>
                </c:pt>
                <c:pt idx="2532">
                  <c:v>84.433000000000007</c:v>
                </c:pt>
                <c:pt idx="2533">
                  <c:v>84.466999999999999</c:v>
                </c:pt>
                <c:pt idx="2534">
                  <c:v>84.498999999999995</c:v>
                </c:pt>
                <c:pt idx="2535">
                  <c:v>84.534000000000006</c:v>
                </c:pt>
                <c:pt idx="2536">
                  <c:v>84.566999999999993</c:v>
                </c:pt>
                <c:pt idx="2537">
                  <c:v>84.6</c:v>
                </c:pt>
                <c:pt idx="2538">
                  <c:v>84.634</c:v>
                </c:pt>
                <c:pt idx="2539">
                  <c:v>84.667000000000002</c:v>
                </c:pt>
                <c:pt idx="2540">
                  <c:v>84.7</c:v>
                </c:pt>
                <c:pt idx="2541">
                  <c:v>84.733000000000004</c:v>
                </c:pt>
                <c:pt idx="2542">
                  <c:v>84.766000000000005</c:v>
                </c:pt>
                <c:pt idx="2543">
                  <c:v>84.8</c:v>
                </c:pt>
                <c:pt idx="2544">
                  <c:v>84.832999999999998</c:v>
                </c:pt>
                <c:pt idx="2545">
                  <c:v>84.867000000000004</c:v>
                </c:pt>
                <c:pt idx="2546">
                  <c:v>84.9</c:v>
                </c:pt>
                <c:pt idx="2547">
                  <c:v>84.933999999999997</c:v>
                </c:pt>
                <c:pt idx="2548">
                  <c:v>84.966999999999999</c:v>
                </c:pt>
                <c:pt idx="2549">
                  <c:v>85</c:v>
                </c:pt>
                <c:pt idx="2550">
                  <c:v>85.033000000000001</c:v>
                </c:pt>
                <c:pt idx="2551">
                  <c:v>85.066999999999993</c:v>
                </c:pt>
                <c:pt idx="2552">
                  <c:v>85.1</c:v>
                </c:pt>
                <c:pt idx="2553">
                  <c:v>85.132999999999996</c:v>
                </c:pt>
                <c:pt idx="2554">
                  <c:v>85.165999999999997</c:v>
                </c:pt>
                <c:pt idx="2555">
                  <c:v>85.2</c:v>
                </c:pt>
                <c:pt idx="2556">
                  <c:v>85.233999999999995</c:v>
                </c:pt>
                <c:pt idx="2557">
                  <c:v>85.266999999999996</c:v>
                </c:pt>
                <c:pt idx="2558">
                  <c:v>85.3</c:v>
                </c:pt>
                <c:pt idx="2559">
                  <c:v>85.334000000000003</c:v>
                </c:pt>
                <c:pt idx="2560">
                  <c:v>85.367000000000004</c:v>
                </c:pt>
                <c:pt idx="2561">
                  <c:v>85.400999999999996</c:v>
                </c:pt>
                <c:pt idx="2562">
                  <c:v>85.433999999999997</c:v>
                </c:pt>
                <c:pt idx="2563">
                  <c:v>85.466999999999999</c:v>
                </c:pt>
                <c:pt idx="2564">
                  <c:v>85.498999999999995</c:v>
                </c:pt>
                <c:pt idx="2565">
                  <c:v>85.533000000000001</c:v>
                </c:pt>
                <c:pt idx="2566">
                  <c:v>85.566999999999993</c:v>
                </c:pt>
                <c:pt idx="2567">
                  <c:v>85.6</c:v>
                </c:pt>
                <c:pt idx="2568">
                  <c:v>85.632999999999996</c:v>
                </c:pt>
                <c:pt idx="2569">
                  <c:v>85.667000000000002</c:v>
                </c:pt>
                <c:pt idx="2570">
                  <c:v>85.7</c:v>
                </c:pt>
                <c:pt idx="2571">
                  <c:v>85.733000000000004</c:v>
                </c:pt>
                <c:pt idx="2572">
                  <c:v>85.766999999999996</c:v>
                </c:pt>
                <c:pt idx="2573">
                  <c:v>85.799000000000007</c:v>
                </c:pt>
                <c:pt idx="2574">
                  <c:v>85.832999999999998</c:v>
                </c:pt>
                <c:pt idx="2575">
                  <c:v>85.866</c:v>
                </c:pt>
                <c:pt idx="2576">
                  <c:v>85.9</c:v>
                </c:pt>
                <c:pt idx="2577">
                  <c:v>85.933000000000007</c:v>
                </c:pt>
                <c:pt idx="2578">
                  <c:v>85.965999999999994</c:v>
                </c:pt>
                <c:pt idx="2579">
                  <c:v>85.998999999999995</c:v>
                </c:pt>
                <c:pt idx="2580">
                  <c:v>86.033000000000001</c:v>
                </c:pt>
                <c:pt idx="2581">
                  <c:v>86.066999999999993</c:v>
                </c:pt>
                <c:pt idx="2582">
                  <c:v>86.1</c:v>
                </c:pt>
                <c:pt idx="2583">
                  <c:v>86.132999999999996</c:v>
                </c:pt>
                <c:pt idx="2584">
                  <c:v>86.165999999999997</c:v>
                </c:pt>
                <c:pt idx="2585">
                  <c:v>86.2</c:v>
                </c:pt>
                <c:pt idx="2586">
                  <c:v>86.233000000000004</c:v>
                </c:pt>
                <c:pt idx="2587">
                  <c:v>86.266000000000005</c:v>
                </c:pt>
                <c:pt idx="2588">
                  <c:v>86.3</c:v>
                </c:pt>
                <c:pt idx="2589">
                  <c:v>86.332999999999998</c:v>
                </c:pt>
                <c:pt idx="2590">
                  <c:v>86.366</c:v>
                </c:pt>
                <c:pt idx="2591">
                  <c:v>86.4</c:v>
                </c:pt>
                <c:pt idx="2592">
                  <c:v>86.433000000000007</c:v>
                </c:pt>
                <c:pt idx="2593">
                  <c:v>86.465999999999994</c:v>
                </c:pt>
                <c:pt idx="2594">
                  <c:v>86.5</c:v>
                </c:pt>
                <c:pt idx="2595">
                  <c:v>86.533000000000001</c:v>
                </c:pt>
                <c:pt idx="2596">
                  <c:v>86.566999999999993</c:v>
                </c:pt>
                <c:pt idx="2597">
                  <c:v>86.6</c:v>
                </c:pt>
                <c:pt idx="2598">
                  <c:v>86.632999999999996</c:v>
                </c:pt>
                <c:pt idx="2599">
                  <c:v>86.667000000000002</c:v>
                </c:pt>
                <c:pt idx="2600">
                  <c:v>86.698999999999998</c:v>
                </c:pt>
                <c:pt idx="2601">
                  <c:v>86.731999999999999</c:v>
                </c:pt>
                <c:pt idx="2602">
                  <c:v>86.766000000000005</c:v>
                </c:pt>
                <c:pt idx="2603">
                  <c:v>86.799000000000007</c:v>
                </c:pt>
                <c:pt idx="2604">
                  <c:v>86.832999999999998</c:v>
                </c:pt>
                <c:pt idx="2605">
                  <c:v>86.866</c:v>
                </c:pt>
                <c:pt idx="2606">
                  <c:v>86.9</c:v>
                </c:pt>
                <c:pt idx="2607">
                  <c:v>86.933000000000007</c:v>
                </c:pt>
                <c:pt idx="2608">
                  <c:v>86.965999999999994</c:v>
                </c:pt>
                <c:pt idx="2609">
                  <c:v>87.001000000000005</c:v>
                </c:pt>
                <c:pt idx="2610">
                  <c:v>87.034000000000006</c:v>
                </c:pt>
                <c:pt idx="2611">
                  <c:v>87.066999999999993</c:v>
                </c:pt>
                <c:pt idx="2612">
                  <c:v>87.100999999999999</c:v>
                </c:pt>
                <c:pt idx="2613">
                  <c:v>87.134</c:v>
                </c:pt>
                <c:pt idx="2614">
                  <c:v>87.167000000000002</c:v>
                </c:pt>
                <c:pt idx="2615">
                  <c:v>87.2</c:v>
                </c:pt>
                <c:pt idx="2616">
                  <c:v>87.233000000000004</c:v>
                </c:pt>
                <c:pt idx="2617">
                  <c:v>87.266000000000005</c:v>
                </c:pt>
                <c:pt idx="2618">
                  <c:v>87.3</c:v>
                </c:pt>
                <c:pt idx="2619">
                  <c:v>87.332999999999998</c:v>
                </c:pt>
                <c:pt idx="2620">
                  <c:v>87.367000000000004</c:v>
                </c:pt>
                <c:pt idx="2621">
                  <c:v>87.4</c:v>
                </c:pt>
                <c:pt idx="2622">
                  <c:v>87.433000000000007</c:v>
                </c:pt>
                <c:pt idx="2623">
                  <c:v>87.466999999999999</c:v>
                </c:pt>
                <c:pt idx="2624">
                  <c:v>87.5</c:v>
                </c:pt>
                <c:pt idx="2625">
                  <c:v>87.533000000000001</c:v>
                </c:pt>
                <c:pt idx="2626">
                  <c:v>87.566000000000003</c:v>
                </c:pt>
                <c:pt idx="2627">
                  <c:v>87.6</c:v>
                </c:pt>
                <c:pt idx="2628">
                  <c:v>87.632999999999996</c:v>
                </c:pt>
                <c:pt idx="2629">
                  <c:v>87.665999999999997</c:v>
                </c:pt>
                <c:pt idx="2630">
                  <c:v>87.7</c:v>
                </c:pt>
                <c:pt idx="2631">
                  <c:v>87.733000000000004</c:v>
                </c:pt>
                <c:pt idx="2632">
                  <c:v>87.766999999999996</c:v>
                </c:pt>
                <c:pt idx="2633">
                  <c:v>87.8</c:v>
                </c:pt>
                <c:pt idx="2634">
                  <c:v>87.832999999999998</c:v>
                </c:pt>
                <c:pt idx="2635">
                  <c:v>87.866</c:v>
                </c:pt>
                <c:pt idx="2636">
                  <c:v>87.9</c:v>
                </c:pt>
                <c:pt idx="2637">
                  <c:v>87.933000000000007</c:v>
                </c:pt>
                <c:pt idx="2638">
                  <c:v>87.966999999999999</c:v>
                </c:pt>
                <c:pt idx="2639">
                  <c:v>88.001000000000005</c:v>
                </c:pt>
                <c:pt idx="2640">
                  <c:v>88.033000000000001</c:v>
                </c:pt>
                <c:pt idx="2641">
                  <c:v>88.066000000000003</c:v>
                </c:pt>
                <c:pt idx="2642">
                  <c:v>88.099000000000004</c:v>
                </c:pt>
                <c:pt idx="2643">
                  <c:v>88.132999999999996</c:v>
                </c:pt>
                <c:pt idx="2644">
                  <c:v>88.167000000000002</c:v>
                </c:pt>
                <c:pt idx="2645">
                  <c:v>88.2</c:v>
                </c:pt>
                <c:pt idx="2646">
                  <c:v>88.233999999999995</c:v>
                </c:pt>
                <c:pt idx="2647">
                  <c:v>88.266999999999996</c:v>
                </c:pt>
                <c:pt idx="2648">
                  <c:v>88.301000000000002</c:v>
                </c:pt>
                <c:pt idx="2649">
                  <c:v>88.334000000000003</c:v>
                </c:pt>
                <c:pt idx="2650">
                  <c:v>88.367000000000004</c:v>
                </c:pt>
                <c:pt idx="2651">
                  <c:v>88.4</c:v>
                </c:pt>
                <c:pt idx="2652">
                  <c:v>88.433000000000007</c:v>
                </c:pt>
                <c:pt idx="2653">
                  <c:v>88.466999999999999</c:v>
                </c:pt>
                <c:pt idx="2654">
                  <c:v>88.5</c:v>
                </c:pt>
                <c:pt idx="2655">
                  <c:v>88.533000000000001</c:v>
                </c:pt>
                <c:pt idx="2656">
                  <c:v>88.566999999999993</c:v>
                </c:pt>
                <c:pt idx="2657">
                  <c:v>88.600999999999999</c:v>
                </c:pt>
                <c:pt idx="2658">
                  <c:v>88.632999999999996</c:v>
                </c:pt>
                <c:pt idx="2659">
                  <c:v>88.667000000000002</c:v>
                </c:pt>
                <c:pt idx="2660">
                  <c:v>88.7</c:v>
                </c:pt>
                <c:pt idx="2661">
                  <c:v>88.733000000000004</c:v>
                </c:pt>
                <c:pt idx="2662">
                  <c:v>88.766000000000005</c:v>
                </c:pt>
                <c:pt idx="2663">
                  <c:v>88.799000000000007</c:v>
                </c:pt>
                <c:pt idx="2664">
                  <c:v>88.834000000000003</c:v>
                </c:pt>
                <c:pt idx="2665">
                  <c:v>88.867000000000004</c:v>
                </c:pt>
                <c:pt idx="2666">
                  <c:v>88.9</c:v>
                </c:pt>
                <c:pt idx="2667">
                  <c:v>88.933000000000007</c:v>
                </c:pt>
                <c:pt idx="2668">
                  <c:v>88.966999999999999</c:v>
                </c:pt>
                <c:pt idx="2669">
                  <c:v>89</c:v>
                </c:pt>
                <c:pt idx="2670">
                  <c:v>89.033000000000001</c:v>
                </c:pt>
                <c:pt idx="2671">
                  <c:v>89.066000000000003</c:v>
                </c:pt>
                <c:pt idx="2672">
                  <c:v>89.1</c:v>
                </c:pt>
                <c:pt idx="2673">
                  <c:v>89.132999999999996</c:v>
                </c:pt>
                <c:pt idx="2674">
                  <c:v>89.165999999999997</c:v>
                </c:pt>
                <c:pt idx="2675">
                  <c:v>89.200999999999993</c:v>
                </c:pt>
                <c:pt idx="2676">
                  <c:v>89.233999999999995</c:v>
                </c:pt>
                <c:pt idx="2677">
                  <c:v>89.266999999999996</c:v>
                </c:pt>
                <c:pt idx="2678">
                  <c:v>89.3</c:v>
                </c:pt>
                <c:pt idx="2679">
                  <c:v>89.334000000000003</c:v>
                </c:pt>
                <c:pt idx="2680">
                  <c:v>89.367000000000004</c:v>
                </c:pt>
                <c:pt idx="2681">
                  <c:v>89.4</c:v>
                </c:pt>
                <c:pt idx="2682">
                  <c:v>89.433000000000007</c:v>
                </c:pt>
                <c:pt idx="2683">
                  <c:v>89.468000000000004</c:v>
                </c:pt>
                <c:pt idx="2684">
                  <c:v>89.501000000000005</c:v>
                </c:pt>
                <c:pt idx="2685">
                  <c:v>89.533000000000001</c:v>
                </c:pt>
                <c:pt idx="2686">
                  <c:v>89.566000000000003</c:v>
                </c:pt>
                <c:pt idx="2687">
                  <c:v>89.599000000000004</c:v>
                </c:pt>
                <c:pt idx="2688">
                  <c:v>89.634</c:v>
                </c:pt>
                <c:pt idx="2689">
                  <c:v>89.667000000000002</c:v>
                </c:pt>
                <c:pt idx="2690">
                  <c:v>89.7</c:v>
                </c:pt>
                <c:pt idx="2691">
                  <c:v>89.733000000000004</c:v>
                </c:pt>
                <c:pt idx="2692">
                  <c:v>89.766999999999996</c:v>
                </c:pt>
                <c:pt idx="2693">
                  <c:v>89.8</c:v>
                </c:pt>
                <c:pt idx="2694">
                  <c:v>89.832999999999998</c:v>
                </c:pt>
                <c:pt idx="2695">
                  <c:v>89.867000000000004</c:v>
                </c:pt>
                <c:pt idx="2696">
                  <c:v>89.9</c:v>
                </c:pt>
                <c:pt idx="2697">
                  <c:v>89.933999999999997</c:v>
                </c:pt>
                <c:pt idx="2698">
                  <c:v>89.966999999999999</c:v>
                </c:pt>
                <c:pt idx="2699">
                  <c:v>90</c:v>
                </c:pt>
                <c:pt idx="2700">
                  <c:v>90.033000000000001</c:v>
                </c:pt>
                <c:pt idx="2701">
                  <c:v>90.066000000000003</c:v>
                </c:pt>
                <c:pt idx="2702">
                  <c:v>90.1</c:v>
                </c:pt>
                <c:pt idx="2703">
                  <c:v>90.134</c:v>
                </c:pt>
                <c:pt idx="2704">
                  <c:v>90.167000000000002</c:v>
                </c:pt>
                <c:pt idx="2705">
                  <c:v>90.200999999999993</c:v>
                </c:pt>
                <c:pt idx="2706">
                  <c:v>90.233000000000004</c:v>
                </c:pt>
                <c:pt idx="2707">
                  <c:v>90.266999999999996</c:v>
                </c:pt>
                <c:pt idx="2708">
                  <c:v>90.3</c:v>
                </c:pt>
                <c:pt idx="2709">
                  <c:v>90.334000000000003</c:v>
                </c:pt>
                <c:pt idx="2710">
                  <c:v>90.367000000000004</c:v>
                </c:pt>
                <c:pt idx="2711">
                  <c:v>90.4</c:v>
                </c:pt>
                <c:pt idx="2712">
                  <c:v>90.433999999999997</c:v>
                </c:pt>
                <c:pt idx="2713">
                  <c:v>90.465999999999994</c:v>
                </c:pt>
                <c:pt idx="2714">
                  <c:v>90.5</c:v>
                </c:pt>
                <c:pt idx="2715">
                  <c:v>90.533000000000001</c:v>
                </c:pt>
                <c:pt idx="2716">
                  <c:v>90.566999999999993</c:v>
                </c:pt>
                <c:pt idx="2717">
                  <c:v>90.6</c:v>
                </c:pt>
                <c:pt idx="2718">
                  <c:v>90.632999999999996</c:v>
                </c:pt>
                <c:pt idx="2719">
                  <c:v>90.665999999999997</c:v>
                </c:pt>
                <c:pt idx="2720">
                  <c:v>90.7</c:v>
                </c:pt>
                <c:pt idx="2721">
                  <c:v>90.733000000000004</c:v>
                </c:pt>
                <c:pt idx="2722">
                  <c:v>90.766000000000005</c:v>
                </c:pt>
                <c:pt idx="2723">
                  <c:v>90.8</c:v>
                </c:pt>
                <c:pt idx="2724">
                  <c:v>90.832999999999998</c:v>
                </c:pt>
                <c:pt idx="2725">
                  <c:v>90.866</c:v>
                </c:pt>
                <c:pt idx="2726">
                  <c:v>90.9</c:v>
                </c:pt>
                <c:pt idx="2727">
                  <c:v>90.933000000000007</c:v>
                </c:pt>
                <c:pt idx="2728">
                  <c:v>90.965999999999994</c:v>
                </c:pt>
                <c:pt idx="2729">
                  <c:v>91.001000000000005</c:v>
                </c:pt>
                <c:pt idx="2730">
                  <c:v>91.034000000000006</c:v>
                </c:pt>
                <c:pt idx="2731">
                  <c:v>91.066999999999993</c:v>
                </c:pt>
                <c:pt idx="2732">
                  <c:v>91.1</c:v>
                </c:pt>
                <c:pt idx="2733">
                  <c:v>91.134</c:v>
                </c:pt>
                <c:pt idx="2734">
                  <c:v>91.167000000000002</c:v>
                </c:pt>
                <c:pt idx="2735">
                  <c:v>91.200999999999993</c:v>
                </c:pt>
                <c:pt idx="2736">
                  <c:v>91.233999999999995</c:v>
                </c:pt>
                <c:pt idx="2737">
                  <c:v>91.266999999999996</c:v>
                </c:pt>
                <c:pt idx="2738">
                  <c:v>91.3</c:v>
                </c:pt>
                <c:pt idx="2739">
                  <c:v>91.334000000000003</c:v>
                </c:pt>
                <c:pt idx="2740">
                  <c:v>91.367000000000004</c:v>
                </c:pt>
                <c:pt idx="2741">
                  <c:v>91.4</c:v>
                </c:pt>
                <c:pt idx="2742">
                  <c:v>91.433000000000007</c:v>
                </c:pt>
                <c:pt idx="2743">
                  <c:v>91.466999999999999</c:v>
                </c:pt>
                <c:pt idx="2744">
                  <c:v>91.5</c:v>
                </c:pt>
                <c:pt idx="2745">
                  <c:v>91.534000000000006</c:v>
                </c:pt>
                <c:pt idx="2746">
                  <c:v>91.566999999999993</c:v>
                </c:pt>
                <c:pt idx="2747">
                  <c:v>91.6</c:v>
                </c:pt>
                <c:pt idx="2748">
                  <c:v>91.632999999999996</c:v>
                </c:pt>
                <c:pt idx="2749">
                  <c:v>91.667000000000002</c:v>
                </c:pt>
                <c:pt idx="2750">
                  <c:v>91.7</c:v>
                </c:pt>
                <c:pt idx="2751">
                  <c:v>91.733000000000004</c:v>
                </c:pt>
                <c:pt idx="2752">
                  <c:v>91.766999999999996</c:v>
                </c:pt>
                <c:pt idx="2753">
                  <c:v>91.8</c:v>
                </c:pt>
                <c:pt idx="2754">
                  <c:v>91.832999999999998</c:v>
                </c:pt>
                <c:pt idx="2755">
                  <c:v>91.866</c:v>
                </c:pt>
                <c:pt idx="2756">
                  <c:v>91.900999999999996</c:v>
                </c:pt>
                <c:pt idx="2757">
                  <c:v>91.933999999999997</c:v>
                </c:pt>
                <c:pt idx="2758">
                  <c:v>91.965999999999994</c:v>
                </c:pt>
                <c:pt idx="2759">
                  <c:v>92</c:v>
                </c:pt>
                <c:pt idx="2760">
                  <c:v>92.033000000000001</c:v>
                </c:pt>
                <c:pt idx="2761">
                  <c:v>92.066000000000003</c:v>
                </c:pt>
                <c:pt idx="2762">
                  <c:v>92.1</c:v>
                </c:pt>
                <c:pt idx="2763">
                  <c:v>92.132999999999996</c:v>
                </c:pt>
                <c:pt idx="2764">
                  <c:v>92.167000000000002</c:v>
                </c:pt>
                <c:pt idx="2765">
                  <c:v>92.2</c:v>
                </c:pt>
                <c:pt idx="2766">
                  <c:v>92.233000000000004</c:v>
                </c:pt>
                <c:pt idx="2767">
                  <c:v>92.266000000000005</c:v>
                </c:pt>
                <c:pt idx="2768">
                  <c:v>92.3</c:v>
                </c:pt>
                <c:pt idx="2769">
                  <c:v>92.332999999999998</c:v>
                </c:pt>
                <c:pt idx="2770">
                  <c:v>92.366</c:v>
                </c:pt>
                <c:pt idx="2771">
                  <c:v>92.4</c:v>
                </c:pt>
                <c:pt idx="2772">
                  <c:v>92.433000000000007</c:v>
                </c:pt>
                <c:pt idx="2773">
                  <c:v>92.465999999999994</c:v>
                </c:pt>
                <c:pt idx="2774">
                  <c:v>92.498999999999995</c:v>
                </c:pt>
                <c:pt idx="2775">
                  <c:v>92.534000000000006</c:v>
                </c:pt>
                <c:pt idx="2776">
                  <c:v>92.566999999999993</c:v>
                </c:pt>
                <c:pt idx="2777">
                  <c:v>92.6</c:v>
                </c:pt>
                <c:pt idx="2778">
                  <c:v>92.634</c:v>
                </c:pt>
                <c:pt idx="2779">
                  <c:v>92.667000000000002</c:v>
                </c:pt>
                <c:pt idx="2780">
                  <c:v>92.700999999999993</c:v>
                </c:pt>
                <c:pt idx="2781">
                  <c:v>92.733999999999995</c:v>
                </c:pt>
                <c:pt idx="2782">
                  <c:v>92.766999999999996</c:v>
                </c:pt>
                <c:pt idx="2783">
                  <c:v>92.8</c:v>
                </c:pt>
                <c:pt idx="2784">
                  <c:v>92.832999999999998</c:v>
                </c:pt>
                <c:pt idx="2785">
                  <c:v>92.866</c:v>
                </c:pt>
                <c:pt idx="2786">
                  <c:v>92.9</c:v>
                </c:pt>
                <c:pt idx="2787">
                  <c:v>92.933000000000007</c:v>
                </c:pt>
                <c:pt idx="2788">
                  <c:v>92.966999999999999</c:v>
                </c:pt>
                <c:pt idx="2789">
                  <c:v>92.998999999999995</c:v>
                </c:pt>
                <c:pt idx="2790">
                  <c:v>93.034000000000006</c:v>
                </c:pt>
                <c:pt idx="2791">
                  <c:v>93.066999999999993</c:v>
                </c:pt>
                <c:pt idx="2792">
                  <c:v>93.1</c:v>
                </c:pt>
                <c:pt idx="2793">
                  <c:v>93.132999999999996</c:v>
                </c:pt>
                <c:pt idx="2794">
                  <c:v>93.165999999999997</c:v>
                </c:pt>
                <c:pt idx="2795">
                  <c:v>93.198999999999998</c:v>
                </c:pt>
                <c:pt idx="2796">
                  <c:v>93.233999999999995</c:v>
                </c:pt>
                <c:pt idx="2797">
                  <c:v>93.266999999999996</c:v>
                </c:pt>
                <c:pt idx="2798">
                  <c:v>93.3</c:v>
                </c:pt>
                <c:pt idx="2799">
                  <c:v>93.332999999999998</c:v>
                </c:pt>
                <c:pt idx="2800">
                  <c:v>93.366</c:v>
                </c:pt>
                <c:pt idx="2801">
                  <c:v>93.400999999999996</c:v>
                </c:pt>
                <c:pt idx="2802">
                  <c:v>93.433999999999997</c:v>
                </c:pt>
                <c:pt idx="2803">
                  <c:v>93.466999999999999</c:v>
                </c:pt>
                <c:pt idx="2804">
                  <c:v>93.5</c:v>
                </c:pt>
                <c:pt idx="2805">
                  <c:v>93.534000000000006</c:v>
                </c:pt>
                <c:pt idx="2806">
                  <c:v>93.566999999999993</c:v>
                </c:pt>
                <c:pt idx="2807">
                  <c:v>93.6</c:v>
                </c:pt>
                <c:pt idx="2808">
                  <c:v>93.634</c:v>
                </c:pt>
                <c:pt idx="2809">
                  <c:v>93.667000000000002</c:v>
                </c:pt>
                <c:pt idx="2810">
                  <c:v>93.7</c:v>
                </c:pt>
                <c:pt idx="2811">
                  <c:v>93.733999999999995</c:v>
                </c:pt>
                <c:pt idx="2812">
                  <c:v>93.766000000000005</c:v>
                </c:pt>
                <c:pt idx="2813">
                  <c:v>93.8</c:v>
                </c:pt>
                <c:pt idx="2814">
                  <c:v>93.834000000000003</c:v>
                </c:pt>
                <c:pt idx="2815">
                  <c:v>93.867000000000004</c:v>
                </c:pt>
                <c:pt idx="2816">
                  <c:v>93.9</c:v>
                </c:pt>
                <c:pt idx="2817">
                  <c:v>93.933000000000007</c:v>
                </c:pt>
                <c:pt idx="2818">
                  <c:v>93.966999999999999</c:v>
                </c:pt>
                <c:pt idx="2819">
                  <c:v>94.001000000000005</c:v>
                </c:pt>
                <c:pt idx="2820">
                  <c:v>94.034000000000006</c:v>
                </c:pt>
                <c:pt idx="2821">
                  <c:v>94.066000000000003</c:v>
                </c:pt>
                <c:pt idx="2822">
                  <c:v>94.100999999999999</c:v>
                </c:pt>
                <c:pt idx="2823">
                  <c:v>94.132999999999996</c:v>
                </c:pt>
                <c:pt idx="2824">
                  <c:v>94.165999999999997</c:v>
                </c:pt>
                <c:pt idx="2825">
                  <c:v>94.2</c:v>
                </c:pt>
                <c:pt idx="2826">
                  <c:v>94.233000000000004</c:v>
                </c:pt>
                <c:pt idx="2827">
                  <c:v>94.266999999999996</c:v>
                </c:pt>
                <c:pt idx="2828">
                  <c:v>94.299000000000007</c:v>
                </c:pt>
                <c:pt idx="2829">
                  <c:v>94.332999999999998</c:v>
                </c:pt>
                <c:pt idx="2830">
                  <c:v>94.367000000000004</c:v>
                </c:pt>
                <c:pt idx="2831">
                  <c:v>94.4</c:v>
                </c:pt>
                <c:pt idx="2832">
                  <c:v>94.433000000000007</c:v>
                </c:pt>
                <c:pt idx="2833">
                  <c:v>94.465999999999994</c:v>
                </c:pt>
                <c:pt idx="2834">
                  <c:v>94.5</c:v>
                </c:pt>
                <c:pt idx="2835">
                  <c:v>94.533000000000001</c:v>
                </c:pt>
                <c:pt idx="2836">
                  <c:v>94.566999999999993</c:v>
                </c:pt>
                <c:pt idx="2837">
                  <c:v>94.6</c:v>
                </c:pt>
                <c:pt idx="2838">
                  <c:v>94.634</c:v>
                </c:pt>
                <c:pt idx="2839">
                  <c:v>94.667000000000002</c:v>
                </c:pt>
                <c:pt idx="2840">
                  <c:v>94.7</c:v>
                </c:pt>
                <c:pt idx="2841">
                  <c:v>94.733999999999995</c:v>
                </c:pt>
                <c:pt idx="2842">
                  <c:v>94.766999999999996</c:v>
                </c:pt>
                <c:pt idx="2843">
                  <c:v>94.801000000000002</c:v>
                </c:pt>
                <c:pt idx="2844">
                  <c:v>94.834000000000003</c:v>
                </c:pt>
                <c:pt idx="2845">
                  <c:v>94.867000000000004</c:v>
                </c:pt>
                <c:pt idx="2846">
                  <c:v>94.900999999999996</c:v>
                </c:pt>
                <c:pt idx="2847">
                  <c:v>94.933999999999997</c:v>
                </c:pt>
                <c:pt idx="2848">
                  <c:v>94.966999999999999</c:v>
                </c:pt>
                <c:pt idx="2849">
                  <c:v>95.001000000000005</c:v>
                </c:pt>
                <c:pt idx="2850">
                  <c:v>95.034000000000006</c:v>
                </c:pt>
                <c:pt idx="2851">
                  <c:v>95.066000000000003</c:v>
                </c:pt>
                <c:pt idx="2852">
                  <c:v>95.1</c:v>
                </c:pt>
                <c:pt idx="2853">
                  <c:v>95.132999999999996</c:v>
                </c:pt>
                <c:pt idx="2854">
                  <c:v>95.165999999999997</c:v>
                </c:pt>
                <c:pt idx="2855">
                  <c:v>95.198999999999998</c:v>
                </c:pt>
                <c:pt idx="2856">
                  <c:v>95.233000000000004</c:v>
                </c:pt>
                <c:pt idx="2857">
                  <c:v>95.266999999999996</c:v>
                </c:pt>
                <c:pt idx="2858">
                  <c:v>95.3</c:v>
                </c:pt>
                <c:pt idx="2859">
                  <c:v>95.334000000000003</c:v>
                </c:pt>
                <c:pt idx="2860">
                  <c:v>95.366</c:v>
                </c:pt>
                <c:pt idx="2861">
                  <c:v>95.4</c:v>
                </c:pt>
                <c:pt idx="2862">
                  <c:v>95.433999999999997</c:v>
                </c:pt>
                <c:pt idx="2863">
                  <c:v>95.465999999999994</c:v>
                </c:pt>
                <c:pt idx="2864">
                  <c:v>95.5</c:v>
                </c:pt>
                <c:pt idx="2865">
                  <c:v>95.533000000000001</c:v>
                </c:pt>
                <c:pt idx="2866">
                  <c:v>95.566000000000003</c:v>
                </c:pt>
                <c:pt idx="2867">
                  <c:v>95.600999999999999</c:v>
                </c:pt>
                <c:pt idx="2868">
                  <c:v>95.632999999999996</c:v>
                </c:pt>
                <c:pt idx="2869">
                  <c:v>95.665999999999997</c:v>
                </c:pt>
                <c:pt idx="2870">
                  <c:v>95.7</c:v>
                </c:pt>
                <c:pt idx="2871">
                  <c:v>95.733000000000004</c:v>
                </c:pt>
                <c:pt idx="2872">
                  <c:v>95.766999999999996</c:v>
                </c:pt>
                <c:pt idx="2873">
                  <c:v>95.8</c:v>
                </c:pt>
                <c:pt idx="2874">
                  <c:v>95.832999999999998</c:v>
                </c:pt>
                <c:pt idx="2875">
                  <c:v>95.866</c:v>
                </c:pt>
                <c:pt idx="2876">
                  <c:v>95.9</c:v>
                </c:pt>
                <c:pt idx="2877">
                  <c:v>95.933000000000007</c:v>
                </c:pt>
                <c:pt idx="2878">
                  <c:v>95.966999999999999</c:v>
                </c:pt>
                <c:pt idx="2879">
                  <c:v>96</c:v>
                </c:pt>
                <c:pt idx="2880">
                  <c:v>96.034000000000006</c:v>
                </c:pt>
                <c:pt idx="2881">
                  <c:v>96.066999999999993</c:v>
                </c:pt>
                <c:pt idx="2882">
                  <c:v>96.100999999999999</c:v>
                </c:pt>
                <c:pt idx="2883">
                  <c:v>96.134</c:v>
                </c:pt>
                <c:pt idx="2884">
                  <c:v>96.168000000000006</c:v>
                </c:pt>
                <c:pt idx="2885">
                  <c:v>96.200999999999993</c:v>
                </c:pt>
                <c:pt idx="2886">
                  <c:v>96.233999999999995</c:v>
                </c:pt>
                <c:pt idx="2887">
                  <c:v>96.266000000000005</c:v>
                </c:pt>
                <c:pt idx="2888">
                  <c:v>96.3</c:v>
                </c:pt>
                <c:pt idx="2889">
                  <c:v>96.334000000000003</c:v>
                </c:pt>
                <c:pt idx="2890">
                  <c:v>96.366</c:v>
                </c:pt>
                <c:pt idx="2891">
                  <c:v>96.4</c:v>
                </c:pt>
                <c:pt idx="2892">
                  <c:v>96.433000000000007</c:v>
                </c:pt>
                <c:pt idx="2893">
                  <c:v>96.466999999999999</c:v>
                </c:pt>
                <c:pt idx="2894">
                  <c:v>96.5</c:v>
                </c:pt>
                <c:pt idx="2895">
                  <c:v>96.533000000000001</c:v>
                </c:pt>
                <c:pt idx="2896">
                  <c:v>96.566000000000003</c:v>
                </c:pt>
                <c:pt idx="2897">
                  <c:v>96.600999999999999</c:v>
                </c:pt>
                <c:pt idx="2898">
                  <c:v>96.634</c:v>
                </c:pt>
                <c:pt idx="2899">
                  <c:v>96.667000000000002</c:v>
                </c:pt>
                <c:pt idx="2900">
                  <c:v>96.7</c:v>
                </c:pt>
                <c:pt idx="2901">
                  <c:v>96.733999999999995</c:v>
                </c:pt>
                <c:pt idx="2902">
                  <c:v>96.766999999999996</c:v>
                </c:pt>
                <c:pt idx="2903">
                  <c:v>96.801000000000002</c:v>
                </c:pt>
                <c:pt idx="2904">
                  <c:v>96.832999999999998</c:v>
                </c:pt>
                <c:pt idx="2905">
                  <c:v>96.867000000000004</c:v>
                </c:pt>
                <c:pt idx="2906">
                  <c:v>96.9</c:v>
                </c:pt>
                <c:pt idx="2907">
                  <c:v>96.933000000000007</c:v>
                </c:pt>
                <c:pt idx="2908">
                  <c:v>96.966999999999999</c:v>
                </c:pt>
                <c:pt idx="2909">
                  <c:v>97</c:v>
                </c:pt>
                <c:pt idx="2910">
                  <c:v>97.034000000000006</c:v>
                </c:pt>
                <c:pt idx="2911">
                  <c:v>97.066999999999993</c:v>
                </c:pt>
                <c:pt idx="2912">
                  <c:v>97.1</c:v>
                </c:pt>
                <c:pt idx="2913">
                  <c:v>97.134</c:v>
                </c:pt>
                <c:pt idx="2914">
                  <c:v>97.167000000000002</c:v>
                </c:pt>
                <c:pt idx="2915">
                  <c:v>97.2</c:v>
                </c:pt>
                <c:pt idx="2916">
                  <c:v>97.233000000000004</c:v>
                </c:pt>
                <c:pt idx="2917">
                  <c:v>97.266999999999996</c:v>
                </c:pt>
                <c:pt idx="2918">
                  <c:v>97.3</c:v>
                </c:pt>
                <c:pt idx="2919">
                  <c:v>97.334000000000003</c:v>
                </c:pt>
                <c:pt idx="2920">
                  <c:v>97.367000000000004</c:v>
                </c:pt>
                <c:pt idx="2921">
                  <c:v>97.400999999999996</c:v>
                </c:pt>
                <c:pt idx="2922">
                  <c:v>97.433999999999997</c:v>
                </c:pt>
                <c:pt idx="2923">
                  <c:v>97.466999999999999</c:v>
                </c:pt>
                <c:pt idx="2924">
                  <c:v>97.501000000000005</c:v>
                </c:pt>
                <c:pt idx="2925">
                  <c:v>97.533000000000001</c:v>
                </c:pt>
                <c:pt idx="2926">
                  <c:v>97.566000000000003</c:v>
                </c:pt>
                <c:pt idx="2927">
                  <c:v>97.6</c:v>
                </c:pt>
                <c:pt idx="2928">
                  <c:v>97.632999999999996</c:v>
                </c:pt>
                <c:pt idx="2929">
                  <c:v>97.667000000000002</c:v>
                </c:pt>
                <c:pt idx="2930">
                  <c:v>97.7</c:v>
                </c:pt>
                <c:pt idx="2931">
                  <c:v>97.733999999999995</c:v>
                </c:pt>
                <c:pt idx="2932">
                  <c:v>97.766999999999996</c:v>
                </c:pt>
                <c:pt idx="2933">
                  <c:v>97.8</c:v>
                </c:pt>
                <c:pt idx="2934">
                  <c:v>97.834000000000003</c:v>
                </c:pt>
                <c:pt idx="2935">
                  <c:v>97.866</c:v>
                </c:pt>
                <c:pt idx="2936">
                  <c:v>97.899000000000001</c:v>
                </c:pt>
                <c:pt idx="2937">
                  <c:v>97.933000000000007</c:v>
                </c:pt>
                <c:pt idx="2938">
                  <c:v>97.966999999999999</c:v>
                </c:pt>
                <c:pt idx="2939">
                  <c:v>98</c:v>
                </c:pt>
                <c:pt idx="2940">
                  <c:v>98.033000000000001</c:v>
                </c:pt>
                <c:pt idx="2941">
                  <c:v>98.066999999999993</c:v>
                </c:pt>
                <c:pt idx="2942">
                  <c:v>98.1</c:v>
                </c:pt>
                <c:pt idx="2943">
                  <c:v>98.132999999999996</c:v>
                </c:pt>
                <c:pt idx="2944">
                  <c:v>98.165999999999997</c:v>
                </c:pt>
                <c:pt idx="2945">
                  <c:v>98.2</c:v>
                </c:pt>
                <c:pt idx="2946">
                  <c:v>98.233000000000004</c:v>
                </c:pt>
                <c:pt idx="2947">
                  <c:v>98.266000000000005</c:v>
                </c:pt>
                <c:pt idx="2948">
                  <c:v>98.301000000000002</c:v>
                </c:pt>
                <c:pt idx="2949">
                  <c:v>98.334000000000003</c:v>
                </c:pt>
                <c:pt idx="2950">
                  <c:v>98.367000000000004</c:v>
                </c:pt>
                <c:pt idx="2951">
                  <c:v>98.4</c:v>
                </c:pt>
                <c:pt idx="2952">
                  <c:v>98.433999999999997</c:v>
                </c:pt>
                <c:pt idx="2953">
                  <c:v>98.466999999999999</c:v>
                </c:pt>
                <c:pt idx="2954">
                  <c:v>98.5</c:v>
                </c:pt>
                <c:pt idx="2955">
                  <c:v>98.533000000000001</c:v>
                </c:pt>
                <c:pt idx="2956">
                  <c:v>98.566000000000003</c:v>
                </c:pt>
                <c:pt idx="2957">
                  <c:v>98.599000000000004</c:v>
                </c:pt>
                <c:pt idx="2958">
                  <c:v>98.634</c:v>
                </c:pt>
                <c:pt idx="2959">
                  <c:v>98.667000000000002</c:v>
                </c:pt>
                <c:pt idx="2960">
                  <c:v>98.7</c:v>
                </c:pt>
                <c:pt idx="2961">
                  <c:v>98.733999999999995</c:v>
                </c:pt>
                <c:pt idx="2962">
                  <c:v>98.766000000000005</c:v>
                </c:pt>
                <c:pt idx="2963">
                  <c:v>98.8</c:v>
                </c:pt>
                <c:pt idx="2964">
                  <c:v>98.832999999999998</c:v>
                </c:pt>
                <c:pt idx="2965">
                  <c:v>98.867000000000004</c:v>
                </c:pt>
                <c:pt idx="2966">
                  <c:v>98.900999999999996</c:v>
                </c:pt>
                <c:pt idx="2967">
                  <c:v>98.933000000000007</c:v>
                </c:pt>
                <c:pt idx="2968">
                  <c:v>98.966999999999999</c:v>
                </c:pt>
                <c:pt idx="2969">
                  <c:v>99</c:v>
                </c:pt>
                <c:pt idx="2970">
                  <c:v>99.033000000000001</c:v>
                </c:pt>
                <c:pt idx="2971">
                  <c:v>99.066999999999993</c:v>
                </c:pt>
                <c:pt idx="2972">
                  <c:v>99.1</c:v>
                </c:pt>
                <c:pt idx="2973">
                  <c:v>99.132999999999996</c:v>
                </c:pt>
                <c:pt idx="2974">
                  <c:v>99.165999999999997</c:v>
                </c:pt>
                <c:pt idx="2975">
                  <c:v>99.200999999999993</c:v>
                </c:pt>
                <c:pt idx="2976">
                  <c:v>99.233000000000004</c:v>
                </c:pt>
                <c:pt idx="2977">
                  <c:v>99.266999999999996</c:v>
                </c:pt>
                <c:pt idx="2978">
                  <c:v>99.3</c:v>
                </c:pt>
                <c:pt idx="2979">
                  <c:v>99.334000000000003</c:v>
                </c:pt>
                <c:pt idx="2980">
                  <c:v>99.367000000000004</c:v>
                </c:pt>
                <c:pt idx="2981">
                  <c:v>99.4</c:v>
                </c:pt>
                <c:pt idx="2982">
                  <c:v>99.433000000000007</c:v>
                </c:pt>
                <c:pt idx="2983">
                  <c:v>99.465999999999994</c:v>
                </c:pt>
                <c:pt idx="2984">
                  <c:v>99.5</c:v>
                </c:pt>
                <c:pt idx="2985">
                  <c:v>99.533000000000001</c:v>
                </c:pt>
                <c:pt idx="2986">
                  <c:v>99.566000000000003</c:v>
                </c:pt>
                <c:pt idx="2987">
                  <c:v>99.6</c:v>
                </c:pt>
                <c:pt idx="2988">
                  <c:v>99.632999999999996</c:v>
                </c:pt>
                <c:pt idx="2989">
                  <c:v>99.665999999999997</c:v>
                </c:pt>
                <c:pt idx="2990">
                  <c:v>99.698999999999998</c:v>
                </c:pt>
                <c:pt idx="2991">
                  <c:v>99.733000000000004</c:v>
                </c:pt>
                <c:pt idx="2992">
                  <c:v>99.768000000000001</c:v>
                </c:pt>
                <c:pt idx="2993">
                  <c:v>99.801000000000002</c:v>
                </c:pt>
                <c:pt idx="2994">
                  <c:v>99.834000000000003</c:v>
                </c:pt>
                <c:pt idx="2995">
                  <c:v>99.867000000000004</c:v>
                </c:pt>
                <c:pt idx="2996">
                  <c:v>99.9</c:v>
                </c:pt>
                <c:pt idx="2997">
                  <c:v>99.933000000000007</c:v>
                </c:pt>
                <c:pt idx="2998">
                  <c:v>99.966999999999999</c:v>
                </c:pt>
                <c:pt idx="2999">
                  <c:v>100</c:v>
                </c:pt>
                <c:pt idx="3000">
                  <c:v>100.033</c:v>
                </c:pt>
                <c:pt idx="3001">
                  <c:v>100.06699999999999</c:v>
                </c:pt>
                <c:pt idx="3002">
                  <c:v>100.1</c:v>
                </c:pt>
                <c:pt idx="3003">
                  <c:v>100.133</c:v>
                </c:pt>
                <c:pt idx="3004">
                  <c:v>100.166</c:v>
                </c:pt>
                <c:pt idx="3005">
                  <c:v>100.2</c:v>
                </c:pt>
                <c:pt idx="3006">
                  <c:v>100.233</c:v>
                </c:pt>
                <c:pt idx="3007">
                  <c:v>100.26600000000001</c:v>
                </c:pt>
                <c:pt idx="3008">
                  <c:v>100.29900000000001</c:v>
                </c:pt>
                <c:pt idx="3009">
                  <c:v>100.333</c:v>
                </c:pt>
                <c:pt idx="3010">
                  <c:v>100.367</c:v>
                </c:pt>
                <c:pt idx="3011">
                  <c:v>100.4</c:v>
                </c:pt>
                <c:pt idx="3012">
                  <c:v>100.434</c:v>
                </c:pt>
                <c:pt idx="3013">
                  <c:v>100.467</c:v>
                </c:pt>
                <c:pt idx="3014">
                  <c:v>100.5</c:v>
                </c:pt>
                <c:pt idx="3015">
                  <c:v>100.533</c:v>
                </c:pt>
                <c:pt idx="3016">
                  <c:v>100.56699999999999</c:v>
                </c:pt>
                <c:pt idx="3017">
                  <c:v>100.599</c:v>
                </c:pt>
                <c:pt idx="3018">
                  <c:v>100.633</c:v>
                </c:pt>
                <c:pt idx="3019">
                  <c:v>100.667</c:v>
                </c:pt>
                <c:pt idx="3020">
                  <c:v>100.7</c:v>
                </c:pt>
                <c:pt idx="3021">
                  <c:v>100.733</c:v>
                </c:pt>
                <c:pt idx="3022">
                  <c:v>100.767</c:v>
                </c:pt>
                <c:pt idx="3023">
                  <c:v>100.8</c:v>
                </c:pt>
                <c:pt idx="3024">
                  <c:v>100.833</c:v>
                </c:pt>
                <c:pt idx="3025">
                  <c:v>100.867</c:v>
                </c:pt>
                <c:pt idx="3026">
                  <c:v>100.9</c:v>
                </c:pt>
                <c:pt idx="3027">
                  <c:v>100.93300000000001</c:v>
                </c:pt>
                <c:pt idx="3028">
                  <c:v>100.96599999999999</c:v>
                </c:pt>
                <c:pt idx="3029">
                  <c:v>101</c:v>
                </c:pt>
                <c:pt idx="3030">
                  <c:v>101.03400000000001</c:v>
                </c:pt>
                <c:pt idx="3031">
                  <c:v>101.06699999999999</c:v>
                </c:pt>
                <c:pt idx="3032">
                  <c:v>101.1</c:v>
                </c:pt>
                <c:pt idx="3033">
                  <c:v>101.134</c:v>
                </c:pt>
                <c:pt idx="3034">
                  <c:v>101.167</c:v>
                </c:pt>
                <c:pt idx="3035">
                  <c:v>101.2</c:v>
                </c:pt>
                <c:pt idx="3036">
                  <c:v>101.233</c:v>
                </c:pt>
                <c:pt idx="3037">
                  <c:v>101.267</c:v>
                </c:pt>
                <c:pt idx="3038">
                  <c:v>101.3</c:v>
                </c:pt>
                <c:pt idx="3039">
                  <c:v>101.334</c:v>
                </c:pt>
                <c:pt idx="3040">
                  <c:v>101.366</c:v>
                </c:pt>
                <c:pt idx="3041">
                  <c:v>101.4</c:v>
                </c:pt>
                <c:pt idx="3042">
                  <c:v>101.43300000000001</c:v>
                </c:pt>
                <c:pt idx="3043">
                  <c:v>101.468</c:v>
                </c:pt>
                <c:pt idx="3044">
                  <c:v>101.499</c:v>
                </c:pt>
                <c:pt idx="3045">
                  <c:v>101.533</c:v>
                </c:pt>
                <c:pt idx="3046">
                  <c:v>101.56699999999999</c:v>
                </c:pt>
                <c:pt idx="3047">
                  <c:v>101.6</c:v>
                </c:pt>
                <c:pt idx="3048">
                  <c:v>101.633</c:v>
                </c:pt>
                <c:pt idx="3049">
                  <c:v>101.66800000000001</c:v>
                </c:pt>
                <c:pt idx="3050">
                  <c:v>101.7</c:v>
                </c:pt>
                <c:pt idx="3051">
                  <c:v>101.73399999999999</c:v>
                </c:pt>
                <c:pt idx="3052">
                  <c:v>101.76600000000001</c:v>
                </c:pt>
                <c:pt idx="3053">
                  <c:v>101.8</c:v>
                </c:pt>
                <c:pt idx="3054">
                  <c:v>101.83199999999999</c:v>
                </c:pt>
                <c:pt idx="3055">
                  <c:v>101.866</c:v>
                </c:pt>
                <c:pt idx="3056">
                  <c:v>101.901</c:v>
                </c:pt>
                <c:pt idx="3057">
                  <c:v>101.93300000000001</c:v>
                </c:pt>
                <c:pt idx="3058">
                  <c:v>101.96599999999999</c:v>
                </c:pt>
                <c:pt idx="3059">
                  <c:v>102</c:v>
                </c:pt>
                <c:pt idx="3060">
                  <c:v>102.033</c:v>
                </c:pt>
                <c:pt idx="3061">
                  <c:v>102.066</c:v>
                </c:pt>
                <c:pt idx="3062">
                  <c:v>102.101</c:v>
                </c:pt>
                <c:pt idx="3063">
                  <c:v>102.134</c:v>
                </c:pt>
                <c:pt idx="3064">
                  <c:v>102.167</c:v>
                </c:pt>
                <c:pt idx="3065">
                  <c:v>102.2</c:v>
                </c:pt>
                <c:pt idx="3066">
                  <c:v>102.233</c:v>
                </c:pt>
                <c:pt idx="3067">
                  <c:v>102.26600000000001</c:v>
                </c:pt>
                <c:pt idx="3068">
                  <c:v>102.29900000000001</c:v>
                </c:pt>
                <c:pt idx="3069">
                  <c:v>102.334</c:v>
                </c:pt>
                <c:pt idx="3070">
                  <c:v>102.367</c:v>
                </c:pt>
                <c:pt idx="3071">
                  <c:v>102.4</c:v>
                </c:pt>
                <c:pt idx="3072">
                  <c:v>102.434</c:v>
                </c:pt>
                <c:pt idx="3073">
                  <c:v>102.467</c:v>
                </c:pt>
                <c:pt idx="3074">
                  <c:v>102.5</c:v>
                </c:pt>
                <c:pt idx="3075">
                  <c:v>102.533</c:v>
                </c:pt>
                <c:pt idx="3076">
                  <c:v>102.566</c:v>
                </c:pt>
                <c:pt idx="3077">
                  <c:v>102.601</c:v>
                </c:pt>
                <c:pt idx="3078">
                  <c:v>102.633</c:v>
                </c:pt>
                <c:pt idx="3079">
                  <c:v>102.667</c:v>
                </c:pt>
                <c:pt idx="3080">
                  <c:v>102.699</c:v>
                </c:pt>
                <c:pt idx="3081">
                  <c:v>102.73399999999999</c:v>
                </c:pt>
                <c:pt idx="3082">
                  <c:v>102.767</c:v>
                </c:pt>
                <c:pt idx="3083">
                  <c:v>102.8</c:v>
                </c:pt>
                <c:pt idx="3084">
                  <c:v>102.833</c:v>
                </c:pt>
                <c:pt idx="3085">
                  <c:v>102.866</c:v>
                </c:pt>
                <c:pt idx="3086">
                  <c:v>102.901</c:v>
                </c:pt>
                <c:pt idx="3087">
                  <c:v>102.934</c:v>
                </c:pt>
                <c:pt idx="3088">
                  <c:v>102.96599999999999</c:v>
                </c:pt>
                <c:pt idx="3089">
                  <c:v>102.999</c:v>
                </c:pt>
                <c:pt idx="3090">
                  <c:v>103.03400000000001</c:v>
                </c:pt>
                <c:pt idx="3091">
                  <c:v>103.06699999999999</c:v>
                </c:pt>
                <c:pt idx="3092">
                  <c:v>103.1</c:v>
                </c:pt>
                <c:pt idx="3093">
                  <c:v>103.134</c:v>
                </c:pt>
                <c:pt idx="3094">
                  <c:v>103.167</c:v>
                </c:pt>
                <c:pt idx="3095">
                  <c:v>103.2</c:v>
                </c:pt>
                <c:pt idx="3096">
                  <c:v>103.23399999999999</c:v>
                </c:pt>
                <c:pt idx="3097">
                  <c:v>103.267</c:v>
                </c:pt>
                <c:pt idx="3098">
                  <c:v>103.3</c:v>
                </c:pt>
                <c:pt idx="3099">
                  <c:v>103.333</c:v>
                </c:pt>
                <c:pt idx="3100">
                  <c:v>103.366</c:v>
                </c:pt>
                <c:pt idx="3101">
                  <c:v>103.4</c:v>
                </c:pt>
                <c:pt idx="3102">
                  <c:v>103.43300000000001</c:v>
                </c:pt>
                <c:pt idx="3103">
                  <c:v>103.46599999999999</c:v>
                </c:pt>
                <c:pt idx="3104">
                  <c:v>103.5</c:v>
                </c:pt>
                <c:pt idx="3105">
                  <c:v>103.533</c:v>
                </c:pt>
                <c:pt idx="3106">
                  <c:v>103.566</c:v>
                </c:pt>
                <c:pt idx="3107">
                  <c:v>103.599</c:v>
                </c:pt>
                <c:pt idx="3108">
                  <c:v>103.634</c:v>
                </c:pt>
                <c:pt idx="3109">
                  <c:v>103.667</c:v>
                </c:pt>
                <c:pt idx="3110">
                  <c:v>103.7</c:v>
                </c:pt>
                <c:pt idx="3111">
                  <c:v>103.73399999999999</c:v>
                </c:pt>
                <c:pt idx="3112">
                  <c:v>103.767</c:v>
                </c:pt>
                <c:pt idx="3113">
                  <c:v>103.8</c:v>
                </c:pt>
                <c:pt idx="3114">
                  <c:v>103.833</c:v>
                </c:pt>
                <c:pt idx="3115">
                  <c:v>103.866</c:v>
                </c:pt>
                <c:pt idx="3116">
                  <c:v>103.9</c:v>
                </c:pt>
                <c:pt idx="3117">
                  <c:v>103.93300000000001</c:v>
                </c:pt>
                <c:pt idx="3118">
                  <c:v>103.96599999999999</c:v>
                </c:pt>
                <c:pt idx="3119">
                  <c:v>104</c:v>
                </c:pt>
                <c:pt idx="3120">
                  <c:v>104.03400000000001</c:v>
                </c:pt>
                <c:pt idx="3121">
                  <c:v>104.068</c:v>
                </c:pt>
                <c:pt idx="3122">
                  <c:v>104.1</c:v>
                </c:pt>
                <c:pt idx="3123">
                  <c:v>104.133</c:v>
                </c:pt>
                <c:pt idx="3124">
                  <c:v>104.166</c:v>
                </c:pt>
                <c:pt idx="3125">
                  <c:v>104.20099999999999</c:v>
                </c:pt>
                <c:pt idx="3126">
                  <c:v>104.233</c:v>
                </c:pt>
                <c:pt idx="3127">
                  <c:v>104.26600000000001</c:v>
                </c:pt>
                <c:pt idx="3128">
                  <c:v>104.3</c:v>
                </c:pt>
                <c:pt idx="3129">
                  <c:v>104.333</c:v>
                </c:pt>
                <c:pt idx="3130">
                  <c:v>104.367</c:v>
                </c:pt>
                <c:pt idx="3131">
                  <c:v>104.4</c:v>
                </c:pt>
                <c:pt idx="3132">
                  <c:v>104.434</c:v>
                </c:pt>
                <c:pt idx="3133">
                  <c:v>104.467</c:v>
                </c:pt>
                <c:pt idx="3134">
                  <c:v>104.5</c:v>
                </c:pt>
                <c:pt idx="3135">
                  <c:v>104.533</c:v>
                </c:pt>
                <c:pt idx="3136">
                  <c:v>104.566</c:v>
                </c:pt>
                <c:pt idx="3137">
                  <c:v>104.6</c:v>
                </c:pt>
                <c:pt idx="3138">
                  <c:v>104.634</c:v>
                </c:pt>
                <c:pt idx="3139">
                  <c:v>104.667</c:v>
                </c:pt>
                <c:pt idx="3140">
                  <c:v>104.7</c:v>
                </c:pt>
                <c:pt idx="3141">
                  <c:v>104.733</c:v>
                </c:pt>
                <c:pt idx="3142">
                  <c:v>104.767</c:v>
                </c:pt>
                <c:pt idx="3143">
                  <c:v>104.8</c:v>
                </c:pt>
                <c:pt idx="3144">
                  <c:v>104.833</c:v>
                </c:pt>
                <c:pt idx="3145">
                  <c:v>104.867</c:v>
                </c:pt>
                <c:pt idx="3146">
                  <c:v>104.9</c:v>
                </c:pt>
                <c:pt idx="3147">
                  <c:v>104.93300000000001</c:v>
                </c:pt>
                <c:pt idx="3148">
                  <c:v>104.967</c:v>
                </c:pt>
                <c:pt idx="3149">
                  <c:v>105</c:v>
                </c:pt>
                <c:pt idx="3150">
                  <c:v>105.03400000000001</c:v>
                </c:pt>
                <c:pt idx="3151">
                  <c:v>105.06699999999999</c:v>
                </c:pt>
                <c:pt idx="3152">
                  <c:v>105.1</c:v>
                </c:pt>
                <c:pt idx="3153">
                  <c:v>105.134</c:v>
                </c:pt>
                <c:pt idx="3154">
                  <c:v>105.167</c:v>
                </c:pt>
                <c:pt idx="3155">
                  <c:v>105.2</c:v>
                </c:pt>
                <c:pt idx="3156">
                  <c:v>105.233</c:v>
                </c:pt>
                <c:pt idx="3157">
                  <c:v>105.26600000000001</c:v>
                </c:pt>
                <c:pt idx="3158">
                  <c:v>105.3</c:v>
                </c:pt>
                <c:pt idx="3159">
                  <c:v>105.333</c:v>
                </c:pt>
                <c:pt idx="3160">
                  <c:v>105.367</c:v>
                </c:pt>
                <c:pt idx="3161">
                  <c:v>105.4</c:v>
                </c:pt>
                <c:pt idx="3162">
                  <c:v>105.43300000000001</c:v>
                </c:pt>
                <c:pt idx="3163">
                  <c:v>105.467</c:v>
                </c:pt>
                <c:pt idx="3164">
                  <c:v>105.501</c:v>
                </c:pt>
                <c:pt idx="3165">
                  <c:v>105.53400000000001</c:v>
                </c:pt>
                <c:pt idx="3166">
                  <c:v>105.56699999999999</c:v>
                </c:pt>
                <c:pt idx="3167">
                  <c:v>105.6</c:v>
                </c:pt>
                <c:pt idx="3168">
                  <c:v>105.633</c:v>
                </c:pt>
                <c:pt idx="3169">
                  <c:v>105.667</c:v>
                </c:pt>
                <c:pt idx="3170">
                  <c:v>105.7</c:v>
                </c:pt>
                <c:pt idx="3171">
                  <c:v>105.733</c:v>
                </c:pt>
                <c:pt idx="3172">
                  <c:v>105.767</c:v>
                </c:pt>
                <c:pt idx="3173">
                  <c:v>105.8</c:v>
                </c:pt>
                <c:pt idx="3174">
                  <c:v>105.833</c:v>
                </c:pt>
                <c:pt idx="3175">
                  <c:v>105.867</c:v>
                </c:pt>
                <c:pt idx="3176">
                  <c:v>105.9</c:v>
                </c:pt>
                <c:pt idx="3177">
                  <c:v>105.934</c:v>
                </c:pt>
                <c:pt idx="3178">
                  <c:v>105.967</c:v>
                </c:pt>
                <c:pt idx="3179">
                  <c:v>106.001</c:v>
                </c:pt>
                <c:pt idx="3180">
                  <c:v>106.033</c:v>
                </c:pt>
                <c:pt idx="3181">
                  <c:v>106.06699999999999</c:v>
                </c:pt>
                <c:pt idx="3182">
                  <c:v>106.1</c:v>
                </c:pt>
                <c:pt idx="3183">
                  <c:v>106.133</c:v>
                </c:pt>
                <c:pt idx="3184">
                  <c:v>106.167</c:v>
                </c:pt>
                <c:pt idx="3185">
                  <c:v>106.2</c:v>
                </c:pt>
                <c:pt idx="3186">
                  <c:v>106.233</c:v>
                </c:pt>
                <c:pt idx="3187">
                  <c:v>106.26600000000001</c:v>
                </c:pt>
                <c:pt idx="3188">
                  <c:v>106.3</c:v>
                </c:pt>
                <c:pt idx="3189">
                  <c:v>106.333</c:v>
                </c:pt>
                <c:pt idx="3190">
                  <c:v>106.36799999999999</c:v>
                </c:pt>
                <c:pt idx="3191">
                  <c:v>106.401</c:v>
                </c:pt>
                <c:pt idx="3192">
                  <c:v>106.43300000000001</c:v>
                </c:pt>
                <c:pt idx="3193">
                  <c:v>106.467</c:v>
                </c:pt>
                <c:pt idx="3194">
                  <c:v>106.5</c:v>
                </c:pt>
                <c:pt idx="3195">
                  <c:v>106.533</c:v>
                </c:pt>
                <c:pt idx="3196">
                  <c:v>106.566</c:v>
                </c:pt>
                <c:pt idx="3197">
                  <c:v>106.6</c:v>
                </c:pt>
                <c:pt idx="3198">
                  <c:v>106.633</c:v>
                </c:pt>
                <c:pt idx="3199">
                  <c:v>106.667</c:v>
                </c:pt>
                <c:pt idx="3200">
                  <c:v>106.7</c:v>
                </c:pt>
                <c:pt idx="3201">
                  <c:v>106.73399999999999</c:v>
                </c:pt>
                <c:pt idx="3202">
                  <c:v>106.767</c:v>
                </c:pt>
                <c:pt idx="3203">
                  <c:v>106.8</c:v>
                </c:pt>
                <c:pt idx="3204">
                  <c:v>106.833</c:v>
                </c:pt>
                <c:pt idx="3205">
                  <c:v>106.867</c:v>
                </c:pt>
                <c:pt idx="3206">
                  <c:v>106.9</c:v>
                </c:pt>
                <c:pt idx="3207">
                  <c:v>106.934</c:v>
                </c:pt>
                <c:pt idx="3208">
                  <c:v>106.967</c:v>
                </c:pt>
                <c:pt idx="3209">
                  <c:v>107.001</c:v>
                </c:pt>
                <c:pt idx="3210">
                  <c:v>107.03400000000001</c:v>
                </c:pt>
                <c:pt idx="3211">
                  <c:v>107.06699999999999</c:v>
                </c:pt>
                <c:pt idx="3212">
                  <c:v>107.1</c:v>
                </c:pt>
                <c:pt idx="3213">
                  <c:v>107.134</c:v>
                </c:pt>
                <c:pt idx="3214">
                  <c:v>107.167</c:v>
                </c:pt>
                <c:pt idx="3215">
                  <c:v>107.199</c:v>
                </c:pt>
                <c:pt idx="3216">
                  <c:v>107.232</c:v>
                </c:pt>
                <c:pt idx="3217">
                  <c:v>107.268</c:v>
                </c:pt>
                <c:pt idx="3218">
                  <c:v>107.29900000000001</c:v>
                </c:pt>
                <c:pt idx="3219">
                  <c:v>107.333</c:v>
                </c:pt>
                <c:pt idx="3220">
                  <c:v>107.367</c:v>
                </c:pt>
                <c:pt idx="3221">
                  <c:v>107.401</c:v>
                </c:pt>
                <c:pt idx="3222">
                  <c:v>107.434</c:v>
                </c:pt>
                <c:pt idx="3223">
                  <c:v>107.46599999999999</c:v>
                </c:pt>
                <c:pt idx="3224">
                  <c:v>107.499</c:v>
                </c:pt>
                <c:pt idx="3225">
                  <c:v>107.533</c:v>
                </c:pt>
                <c:pt idx="3226">
                  <c:v>107.566</c:v>
                </c:pt>
                <c:pt idx="3227">
                  <c:v>107.599</c:v>
                </c:pt>
                <c:pt idx="3228">
                  <c:v>107.633</c:v>
                </c:pt>
                <c:pt idx="3229">
                  <c:v>107.667</c:v>
                </c:pt>
                <c:pt idx="3230">
                  <c:v>107.7</c:v>
                </c:pt>
                <c:pt idx="3231">
                  <c:v>107.733</c:v>
                </c:pt>
                <c:pt idx="3232">
                  <c:v>107.767</c:v>
                </c:pt>
                <c:pt idx="3233">
                  <c:v>107.8</c:v>
                </c:pt>
                <c:pt idx="3234">
                  <c:v>107.833</c:v>
                </c:pt>
                <c:pt idx="3235">
                  <c:v>107.866</c:v>
                </c:pt>
                <c:pt idx="3236">
                  <c:v>107.9</c:v>
                </c:pt>
                <c:pt idx="3237">
                  <c:v>107.93300000000001</c:v>
                </c:pt>
                <c:pt idx="3238">
                  <c:v>107.96599999999999</c:v>
                </c:pt>
                <c:pt idx="3239">
                  <c:v>108</c:v>
                </c:pt>
                <c:pt idx="3240">
                  <c:v>108.033</c:v>
                </c:pt>
                <c:pt idx="3241">
                  <c:v>108.06699999999999</c:v>
                </c:pt>
                <c:pt idx="3242">
                  <c:v>108.1</c:v>
                </c:pt>
                <c:pt idx="3243">
                  <c:v>108.133</c:v>
                </c:pt>
                <c:pt idx="3244">
                  <c:v>108.166</c:v>
                </c:pt>
                <c:pt idx="3245">
                  <c:v>108.2</c:v>
                </c:pt>
                <c:pt idx="3246">
                  <c:v>108.233</c:v>
                </c:pt>
                <c:pt idx="3247">
                  <c:v>108.26600000000001</c:v>
                </c:pt>
                <c:pt idx="3248">
                  <c:v>108.3</c:v>
                </c:pt>
                <c:pt idx="3249">
                  <c:v>108.333</c:v>
                </c:pt>
                <c:pt idx="3250">
                  <c:v>108.367</c:v>
                </c:pt>
                <c:pt idx="3251">
                  <c:v>108.4</c:v>
                </c:pt>
                <c:pt idx="3252">
                  <c:v>108.434</c:v>
                </c:pt>
                <c:pt idx="3253">
                  <c:v>108.467</c:v>
                </c:pt>
                <c:pt idx="3254">
                  <c:v>108.5</c:v>
                </c:pt>
                <c:pt idx="3255">
                  <c:v>108.533</c:v>
                </c:pt>
                <c:pt idx="3256">
                  <c:v>108.56699999999999</c:v>
                </c:pt>
                <c:pt idx="3257">
                  <c:v>108.601</c:v>
                </c:pt>
                <c:pt idx="3258">
                  <c:v>108.634</c:v>
                </c:pt>
                <c:pt idx="3259">
                  <c:v>108.667</c:v>
                </c:pt>
                <c:pt idx="3260">
                  <c:v>108.7</c:v>
                </c:pt>
                <c:pt idx="3261">
                  <c:v>108.73399999999999</c:v>
                </c:pt>
                <c:pt idx="3262">
                  <c:v>108.767</c:v>
                </c:pt>
                <c:pt idx="3263">
                  <c:v>108.8</c:v>
                </c:pt>
                <c:pt idx="3264">
                  <c:v>108.834</c:v>
                </c:pt>
                <c:pt idx="3265">
                  <c:v>108.867</c:v>
                </c:pt>
                <c:pt idx="3266">
                  <c:v>108.9</c:v>
                </c:pt>
                <c:pt idx="3267">
                  <c:v>108.93300000000001</c:v>
                </c:pt>
                <c:pt idx="3268">
                  <c:v>108.96599999999999</c:v>
                </c:pt>
                <c:pt idx="3269">
                  <c:v>108.999</c:v>
                </c:pt>
                <c:pt idx="3270">
                  <c:v>109.033</c:v>
                </c:pt>
                <c:pt idx="3271">
                  <c:v>109.066</c:v>
                </c:pt>
                <c:pt idx="3272">
                  <c:v>109.099</c:v>
                </c:pt>
                <c:pt idx="3273">
                  <c:v>109.133</c:v>
                </c:pt>
                <c:pt idx="3274">
                  <c:v>109.167</c:v>
                </c:pt>
                <c:pt idx="3275">
                  <c:v>109.2</c:v>
                </c:pt>
                <c:pt idx="3276">
                  <c:v>109.23399999999999</c:v>
                </c:pt>
                <c:pt idx="3277">
                  <c:v>109.267</c:v>
                </c:pt>
                <c:pt idx="3278">
                  <c:v>109.3</c:v>
                </c:pt>
                <c:pt idx="3279">
                  <c:v>109.334</c:v>
                </c:pt>
                <c:pt idx="3280">
                  <c:v>109.367</c:v>
                </c:pt>
                <c:pt idx="3281">
                  <c:v>109.4</c:v>
                </c:pt>
                <c:pt idx="3282">
                  <c:v>109.43300000000001</c:v>
                </c:pt>
                <c:pt idx="3283">
                  <c:v>109.46599999999999</c:v>
                </c:pt>
                <c:pt idx="3284">
                  <c:v>109.5</c:v>
                </c:pt>
                <c:pt idx="3285">
                  <c:v>109.533</c:v>
                </c:pt>
                <c:pt idx="3286">
                  <c:v>109.56699999999999</c:v>
                </c:pt>
                <c:pt idx="3287">
                  <c:v>109.6</c:v>
                </c:pt>
                <c:pt idx="3288">
                  <c:v>109.634</c:v>
                </c:pt>
                <c:pt idx="3289">
                  <c:v>109.667</c:v>
                </c:pt>
                <c:pt idx="3290">
                  <c:v>109.7</c:v>
                </c:pt>
                <c:pt idx="3291">
                  <c:v>109.733</c:v>
                </c:pt>
                <c:pt idx="3292">
                  <c:v>109.76600000000001</c:v>
                </c:pt>
                <c:pt idx="3293">
                  <c:v>109.8</c:v>
                </c:pt>
                <c:pt idx="3294">
                  <c:v>109.833</c:v>
                </c:pt>
                <c:pt idx="3295">
                  <c:v>109.867</c:v>
                </c:pt>
                <c:pt idx="3296">
                  <c:v>109.9</c:v>
                </c:pt>
                <c:pt idx="3297">
                  <c:v>109.93300000000001</c:v>
                </c:pt>
                <c:pt idx="3298">
                  <c:v>109.96599999999999</c:v>
                </c:pt>
                <c:pt idx="3299">
                  <c:v>110</c:v>
                </c:pt>
                <c:pt idx="3300">
                  <c:v>110.033</c:v>
                </c:pt>
                <c:pt idx="3301">
                  <c:v>110.06699999999999</c:v>
                </c:pt>
                <c:pt idx="3302">
                  <c:v>110.1</c:v>
                </c:pt>
                <c:pt idx="3303">
                  <c:v>110.133</c:v>
                </c:pt>
                <c:pt idx="3304">
                  <c:v>110.167</c:v>
                </c:pt>
                <c:pt idx="3305">
                  <c:v>110.2</c:v>
                </c:pt>
                <c:pt idx="3306">
                  <c:v>110.23399999999999</c:v>
                </c:pt>
                <c:pt idx="3307">
                  <c:v>110.267</c:v>
                </c:pt>
                <c:pt idx="3308">
                  <c:v>110.301</c:v>
                </c:pt>
                <c:pt idx="3309">
                  <c:v>110.334</c:v>
                </c:pt>
                <c:pt idx="3310">
                  <c:v>110.367</c:v>
                </c:pt>
                <c:pt idx="3311">
                  <c:v>110.401</c:v>
                </c:pt>
                <c:pt idx="3312">
                  <c:v>110.434</c:v>
                </c:pt>
                <c:pt idx="3313">
                  <c:v>110.467</c:v>
                </c:pt>
                <c:pt idx="3314">
                  <c:v>110.501</c:v>
                </c:pt>
                <c:pt idx="3315">
                  <c:v>110.533</c:v>
                </c:pt>
                <c:pt idx="3316">
                  <c:v>110.566</c:v>
                </c:pt>
                <c:pt idx="3317">
                  <c:v>110.6</c:v>
                </c:pt>
                <c:pt idx="3318">
                  <c:v>110.633</c:v>
                </c:pt>
                <c:pt idx="3319">
                  <c:v>110.666</c:v>
                </c:pt>
                <c:pt idx="3320">
                  <c:v>110.70099999999999</c:v>
                </c:pt>
                <c:pt idx="3321">
                  <c:v>110.73399999999999</c:v>
                </c:pt>
                <c:pt idx="3322">
                  <c:v>110.767</c:v>
                </c:pt>
                <c:pt idx="3323">
                  <c:v>110.8</c:v>
                </c:pt>
                <c:pt idx="3324">
                  <c:v>110.833</c:v>
                </c:pt>
                <c:pt idx="3325">
                  <c:v>110.866</c:v>
                </c:pt>
                <c:pt idx="3326">
                  <c:v>110.9</c:v>
                </c:pt>
                <c:pt idx="3327">
                  <c:v>110.93300000000001</c:v>
                </c:pt>
                <c:pt idx="3328">
                  <c:v>110.96599999999999</c:v>
                </c:pt>
                <c:pt idx="3329">
                  <c:v>110.999</c:v>
                </c:pt>
                <c:pt idx="3330">
                  <c:v>111.033</c:v>
                </c:pt>
                <c:pt idx="3331">
                  <c:v>111.06699999999999</c:v>
                </c:pt>
                <c:pt idx="3332">
                  <c:v>111.1</c:v>
                </c:pt>
                <c:pt idx="3333">
                  <c:v>111.134</c:v>
                </c:pt>
                <c:pt idx="3334">
                  <c:v>111.167</c:v>
                </c:pt>
                <c:pt idx="3335">
                  <c:v>111.2</c:v>
                </c:pt>
                <c:pt idx="3336">
                  <c:v>111.233</c:v>
                </c:pt>
                <c:pt idx="3337">
                  <c:v>111.26600000000001</c:v>
                </c:pt>
                <c:pt idx="3338">
                  <c:v>111.3</c:v>
                </c:pt>
                <c:pt idx="3339">
                  <c:v>111.333</c:v>
                </c:pt>
                <c:pt idx="3340">
                  <c:v>111.366</c:v>
                </c:pt>
                <c:pt idx="3341">
                  <c:v>111.4</c:v>
                </c:pt>
                <c:pt idx="3342">
                  <c:v>111.43300000000001</c:v>
                </c:pt>
                <c:pt idx="3343">
                  <c:v>111.46599999999999</c:v>
                </c:pt>
                <c:pt idx="3344">
                  <c:v>111.501</c:v>
                </c:pt>
                <c:pt idx="3345">
                  <c:v>111.53400000000001</c:v>
                </c:pt>
                <c:pt idx="3346">
                  <c:v>111.56699999999999</c:v>
                </c:pt>
                <c:pt idx="3347">
                  <c:v>111.6</c:v>
                </c:pt>
                <c:pt idx="3348">
                  <c:v>111.633</c:v>
                </c:pt>
                <c:pt idx="3349">
                  <c:v>111.666</c:v>
                </c:pt>
                <c:pt idx="3350">
                  <c:v>111.699</c:v>
                </c:pt>
                <c:pt idx="3351">
                  <c:v>111.733</c:v>
                </c:pt>
                <c:pt idx="3352">
                  <c:v>111.767</c:v>
                </c:pt>
                <c:pt idx="3353">
                  <c:v>111.801</c:v>
                </c:pt>
                <c:pt idx="3354">
                  <c:v>111.834</c:v>
                </c:pt>
                <c:pt idx="3355">
                  <c:v>111.867</c:v>
                </c:pt>
                <c:pt idx="3356">
                  <c:v>111.9</c:v>
                </c:pt>
                <c:pt idx="3357">
                  <c:v>111.93300000000001</c:v>
                </c:pt>
                <c:pt idx="3358">
                  <c:v>111.968</c:v>
                </c:pt>
                <c:pt idx="3359">
                  <c:v>112.001</c:v>
                </c:pt>
                <c:pt idx="3360">
                  <c:v>112.033</c:v>
                </c:pt>
                <c:pt idx="3361">
                  <c:v>112.06699999999999</c:v>
                </c:pt>
                <c:pt idx="3362">
                  <c:v>112.101</c:v>
                </c:pt>
                <c:pt idx="3363">
                  <c:v>112.134</c:v>
                </c:pt>
                <c:pt idx="3364">
                  <c:v>112.167</c:v>
                </c:pt>
                <c:pt idx="3365">
                  <c:v>112.2</c:v>
                </c:pt>
                <c:pt idx="3366">
                  <c:v>112.233</c:v>
                </c:pt>
                <c:pt idx="3367">
                  <c:v>112.26600000000001</c:v>
                </c:pt>
                <c:pt idx="3368">
                  <c:v>112.301</c:v>
                </c:pt>
                <c:pt idx="3369">
                  <c:v>112.334</c:v>
                </c:pt>
                <c:pt idx="3370">
                  <c:v>112.367</c:v>
                </c:pt>
                <c:pt idx="3371">
                  <c:v>112.4</c:v>
                </c:pt>
                <c:pt idx="3372">
                  <c:v>112.434</c:v>
                </c:pt>
                <c:pt idx="3373">
                  <c:v>112.467</c:v>
                </c:pt>
                <c:pt idx="3374">
                  <c:v>112.501</c:v>
                </c:pt>
                <c:pt idx="3375">
                  <c:v>112.53400000000001</c:v>
                </c:pt>
                <c:pt idx="3376">
                  <c:v>112.56699999999999</c:v>
                </c:pt>
                <c:pt idx="3377">
                  <c:v>112.601</c:v>
                </c:pt>
                <c:pt idx="3378">
                  <c:v>112.634</c:v>
                </c:pt>
                <c:pt idx="3379">
                  <c:v>112.667</c:v>
                </c:pt>
                <c:pt idx="3380">
                  <c:v>112.7</c:v>
                </c:pt>
                <c:pt idx="3381">
                  <c:v>112.733</c:v>
                </c:pt>
                <c:pt idx="3382">
                  <c:v>112.76600000000001</c:v>
                </c:pt>
                <c:pt idx="3383">
                  <c:v>112.8</c:v>
                </c:pt>
                <c:pt idx="3384">
                  <c:v>112.833</c:v>
                </c:pt>
                <c:pt idx="3385">
                  <c:v>112.866</c:v>
                </c:pt>
                <c:pt idx="3386">
                  <c:v>112.901</c:v>
                </c:pt>
                <c:pt idx="3387">
                  <c:v>112.934</c:v>
                </c:pt>
                <c:pt idx="3388">
                  <c:v>112.967</c:v>
                </c:pt>
                <c:pt idx="3389">
                  <c:v>113</c:v>
                </c:pt>
                <c:pt idx="3390">
                  <c:v>113.03400000000001</c:v>
                </c:pt>
                <c:pt idx="3391">
                  <c:v>113.06699999999999</c:v>
                </c:pt>
                <c:pt idx="3392">
                  <c:v>113.1</c:v>
                </c:pt>
                <c:pt idx="3393">
                  <c:v>113.133</c:v>
                </c:pt>
                <c:pt idx="3394">
                  <c:v>113.166</c:v>
                </c:pt>
                <c:pt idx="3395">
                  <c:v>113.2</c:v>
                </c:pt>
                <c:pt idx="3396">
                  <c:v>113.233</c:v>
                </c:pt>
                <c:pt idx="3397">
                  <c:v>113.268</c:v>
                </c:pt>
                <c:pt idx="3398">
                  <c:v>113.301</c:v>
                </c:pt>
                <c:pt idx="3399">
                  <c:v>113.333</c:v>
                </c:pt>
                <c:pt idx="3400">
                  <c:v>113.367</c:v>
                </c:pt>
                <c:pt idx="3401">
                  <c:v>113.4</c:v>
                </c:pt>
                <c:pt idx="3402">
                  <c:v>113.434</c:v>
                </c:pt>
                <c:pt idx="3403">
                  <c:v>113.467</c:v>
                </c:pt>
                <c:pt idx="3404">
                  <c:v>113.5</c:v>
                </c:pt>
                <c:pt idx="3405">
                  <c:v>113.533</c:v>
                </c:pt>
                <c:pt idx="3406">
                  <c:v>113.56699999999999</c:v>
                </c:pt>
                <c:pt idx="3407">
                  <c:v>113.6</c:v>
                </c:pt>
                <c:pt idx="3408">
                  <c:v>113.633</c:v>
                </c:pt>
                <c:pt idx="3409">
                  <c:v>113.666</c:v>
                </c:pt>
                <c:pt idx="3410">
                  <c:v>113.7</c:v>
                </c:pt>
                <c:pt idx="3411">
                  <c:v>113.733</c:v>
                </c:pt>
                <c:pt idx="3412">
                  <c:v>113.76600000000001</c:v>
                </c:pt>
                <c:pt idx="3413">
                  <c:v>113.79900000000001</c:v>
                </c:pt>
                <c:pt idx="3414">
                  <c:v>113.834</c:v>
                </c:pt>
                <c:pt idx="3415">
                  <c:v>113.867</c:v>
                </c:pt>
                <c:pt idx="3416">
                  <c:v>113.9</c:v>
                </c:pt>
                <c:pt idx="3417">
                  <c:v>113.93300000000001</c:v>
                </c:pt>
                <c:pt idx="3418">
                  <c:v>113.96599999999999</c:v>
                </c:pt>
                <c:pt idx="3419">
                  <c:v>114</c:v>
                </c:pt>
                <c:pt idx="3420">
                  <c:v>114.033</c:v>
                </c:pt>
                <c:pt idx="3421">
                  <c:v>114.06699999999999</c:v>
                </c:pt>
                <c:pt idx="3422">
                  <c:v>114.1</c:v>
                </c:pt>
                <c:pt idx="3423">
                  <c:v>114.133</c:v>
                </c:pt>
                <c:pt idx="3424">
                  <c:v>114.166</c:v>
                </c:pt>
                <c:pt idx="3425">
                  <c:v>114.2</c:v>
                </c:pt>
                <c:pt idx="3426">
                  <c:v>114.233</c:v>
                </c:pt>
                <c:pt idx="3427">
                  <c:v>114.26600000000001</c:v>
                </c:pt>
                <c:pt idx="3428">
                  <c:v>114.3</c:v>
                </c:pt>
                <c:pt idx="3429">
                  <c:v>114.333</c:v>
                </c:pt>
                <c:pt idx="3430">
                  <c:v>114.366</c:v>
                </c:pt>
                <c:pt idx="3431">
                  <c:v>114.4</c:v>
                </c:pt>
                <c:pt idx="3432">
                  <c:v>114.43300000000001</c:v>
                </c:pt>
                <c:pt idx="3433">
                  <c:v>114.46599999999999</c:v>
                </c:pt>
                <c:pt idx="3434">
                  <c:v>114.5</c:v>
                </c:pt>
                <c:pt idx="3435">
                  <c:v>114.533</c:v>
                </c:pt>
                <c:pt idx="3436">
                  <c:v>114.566</c:v>
                </c:pt>
                <c:pt idx="3437">
                  <c:v>114.6</c:v>
                </c:pt>
                <c:pt idx="3438">
                  <c:v>114.633</c:v>
                </c:pt>
                <c:pt idx="3439">
                  <c:v>114.667</c:v>
                </c:pt>
                <c:pt idx="3440">
                  <c:v>114.70099999999999</c:v>
                </c:pt>
                <c:pt idx="3441">
                  <c:v>114.73399999999999</c:v>
                </c:pt>
                <c:pt idx="3442">
                  <c:v>114.767</c:v>
                </c:pt>
                <c:pt idx="3443">
                  <c:v>114.8</c:v>
                </c:pt>
                <c:pt idx="3444">
                  <c:v>114.833</c:v>
                </c:pt>
                <c:pt idx="3445">
                  <c:v>114.866</c:v>
                </c:pt>
                <c:pt idx="3446">
                  <c:v>114.901</c:v>
                </c:pt>
                <c:pt idx="3447">
                  <c:v>114.93300000000001</c:v>
                </c:pt>
                <c:pt idx="3448">
                  <c:v>114.96599999999999</c:v>
                </c:pt>
                <c:pt idx="3449">
                  <c:v>115.001</c:v>
                </c:pt>
                <c:pt idx="3450">
                  <c:v>115.03400000000001</c:v>
                </c:pt>
                <c:pt idx="3451">
                  <c:v>115.06699999999999</c:v>
                </c:pt>
                <c:pt idx="3452">
                  <c:v>115.1</c:v>
                </c:pt>
                <c:pt idx="3453">
                  <c:v>115.133</c:v>
                </c:pt>
                <c:pt idx="3454">
                  <c:v>115.166</c:v>
                </c:pt>
                <c:pt idx="3455">
                  <c:v>115.2</c:v>
                </c:pt>
                <c:pt idx="3456">
                  <c:v>115.23399999999999</c:v>
                </c:pt>
                <c:pt idx="3457">
                  <c:v>115.268</c:v>
                </c:pt>
                <c:pt idx="3458">
                  <c:v>115.3</c:v>
                </c:pt>
                <c:pt idx="3459">
                  <c:v>115.333</c:v>
                </c:pt>
                <c:pt idx="3460">
                  <c:v>115.366</c:v>
                </c:pt>
                <c:pt idx="3461">
                  <c:v>115.399</c:v>
                </c:pt>
                <c:pt idx="3462">
                  <c:v>115.43300000000001</c:v>
                </c:pt>
                <c:pt idx="3463">
                  <c:v>115.46599999999999</c:v>
                </c:pt>
                <c:pt idx="3464">
                  <c:v>115.5</c:v>
                </c:pt>
                <c:pt idx="3465">
                  <c:v>115.533</c:v>
                </c:pt>
                <c:pt idx="3466">
                  <c:v>115.566</c:v>
                </c:pt>
                <c:pt idx="3467">
                  <c:v>115.599</c:v>
                </c:pt>
                <c:pt idx="3468">
                  <c:v>115.633</c:v>
                </c:pt>
                <c:pt idx="3469">
                  <c:v>115.666</c:v>
                </c:pt>
                <c:pt idx="3470">
                  <c:v>115.70099999999999</c:v>
                </c:pt>
                <c:pt idx="3471">
                  <c:v>115.73399999999999</c:v>
                </c:pt>
                <c:pt idx="3472">
                  <c:v>115.767</c:v>
                </c:pt>
                <c:pt idx="3473">
                  <c:v>115.8</c:v>
                </c:pt>
                <c:pt idx="3474">
                  <c:v>115.834</c:v>
                </c:pt>
                <c:pt idx="3475">
                  <c:v>115.867</c:v>
                </c:pt>
                <c:pt idx="3476">
                  <c:v>115.9</c:v>
                </c:pt>
                <c:pt idx="3477">
                  <c:v>115.934</c:v>
                </c:pt>
                <c:pt idx="3478">
                  <c:v>115.967</c:v>
                </c:pt>
                <c:pt idx="3479">
                  <c:v>116</c:v>
                </c:pt>
                <c:pt idx="3480">
                  <c:v>116.03400000000001</c:v>
                </c:pt>
                <c:pt idx="3481">
                  <c:v>116.06699999999999</c:v>
                </c:pt>
                <c:pt idx="3482">
                  <c:v>116.101</c:v>
                </c:pt>
                <c:pt idx="3483">
                  <c:v>116.133</c:v>
                </c:pt>
                <c:pt idx="3484">
                  <c:v>116.167</c:v>
                </c:pt>
                <c:pt idx="3485">
                  <c:v>116.2</c:v>
                </c:pt>
                <c:pt idx="3486">
                  <c:v>116.233</c:v>
                </c:pt>
                <c:pt idx="3487">
                  <c:v>116.26600000000001</c:v>
                </c:pt>
                <c:pt idx="3488">
                  <c:v>116.29900000000001</c:v>
                </c:pt>
                <c:pt idx="3489">
                  <c:v>116.333</c:v>
                </c:pt>
                <c:pt idx="3490">
                  <c:v>116.367</c:v>
                </c:pt>
                <c:pt idx="3491">
                  <c:v>116.4</c:v>
                </c:pt>
                <c:pt idx="3492">
                  <c:v>116.43300000000001</c:v>
                </c:pt>
                <c:pt idx="3493">
                  <c:v>116.46599999999999</c:v>
                </c:pt>
                <c:pt idx="3494">
                  <c:v>116.5</c:v>
                </c:pt>
                <c:pt idx="3495">
                  <c:v>116.533</c:v>
                </c:pt>
                <c:pt idx="3496">
                  <c:v>116.56699999999999</c:v>
                </c:pt>
                <c:pt idx="3497">
                  <c:v>116.6</c:v>
                </c:pt>
                <c:pt idx="3498">
                  <c:v>116.634</c:v>
                </c:pt>
                <c:pt idx="3499">
                  <c:v>116.667</c:v>
                </c:pt>
                <c:pt idx="3500">
                  <c:v>116.7</c:v>
                </c:pt>
                <c:pt idx="3501">
                  <c:v>116.73399999999999</c:v>
                </c:pt>
                <c:pt idx="3502">
                  <c:v>116.767</c:v>
                </c:pt>
                <c:pt idx="3503">
                  <c:v>116.8</c:v>
                </c:pt>
                <c:pt idx="3504">
                  <c:v>116.834</c:v>
                </c:pt>
                <c:pt idx="3505">
                  <c:v>116.867</c:v>
                </c:pt>
                <c:pt idx="3506">
                  <c:v>116.901</c:v>
                </c:pt>
                <c:pt idx="3507">
                  <c:v>116.934</c:v>
                </c:pt>
                <c:pt idx="3508">
                  <c:v>116.967</c:v>
                </c:pt>
                <c:pt idx="3509">
                  <c:v>117</c:v>
                </c:pt>
                <c:pt idx="3510">
                  <c:v>117.033</c:v>
                </c:pt>
                <c:pt idx="3511">
                  <c:v>117.06699999999999</c:v>
                </c:pt>
                <c:pt idx="3512">
                  <c:v>117.1</c:v>
                </c:pt>
                <c:pt idx="3513">
                  <c:v>117.133</c:v>
                </c:pt>
                <c:pt idx="3514">
                  <c:v>117.167</c:v>
                </c:pt>
                <c:pt idx="3515">
                  <c:v>117.2</c:v>
                </c:pt>
                <c:pt idx="3516">
                  <c:v>117.233</c:v>
                </c:pt>
                <c:pt idx="3517">
                  <c:v>117.267</c:v>
                </c:pt>
                <c:pt idx="3518">
                  <c:v>117.3</c:v>
                </c:pt>
                <c:pt idx="3519">
                  <c:v>117.333</c:v>
                </c:pt>
                <c:pt idx="3520">
                  <c:v>117.366</c:v>
                </c:pt>
                <c:pt idx="3521">
                  <c:v>117.399</c:v>
                </c:pt>
                <c:pt idx="3522">
                  <c:v>117.434</c:v>
                </c:pt>
                <c:pt idx="3523">
                  <c:v>117.467</c:v>
                </c:pt>
                <c:pt idx="3524">
                  <c:v>117.501</c:v>
                </c:pt>
                <c:pt idx="3525">
                  <c:v>117.53400000000001</c:v>
                </c:pt>
                <c:pt idx="3526">
                  <c:v>117.56699999999999</c:v>
                </c:pt>
                <c:pt idx="3527">
                  <c:v>117.6</c:v>
                </c:pt>
                <c:pt idx="3528">
                  <c:v>117.633</c:v>
                </c:pt>
                <c:pt idx="3529">
                  <c:v>117.667</c:v>
                </c:pt>
                <c:pt idx="3530">
                  <c:v>117.7</c:v>
                </c:pt>
                <c:pt idx="3531">
                  <c:v>117.733</c:v>
                </c:pt>
                <c:pt idx="3532">
                  <c:v>117.767</c:v>
                </c:pt>
                <c:pt idx="3533">
                  <c:v>117.801</c:v>
                </c:pt>
                <c:pt idx="3534">
                  <c:v>117.833</c:v>
                </c:pt>
                <c:pt idx="3535">
                  <c:v>117.866</c:v>
                </c:pt>
                <c:pt idx="3536">
                  <c:v>117.9</c:v>
                </c:pt>
                <c:pt idx="3537">
                  <c:v>117.93300000000001</c:v>
                </c:pt>
                <c:pt idx="3538">
                  <c:v>117.967</c:v>
                </c:pt>
                <c:pt idx="3539">
                  <c:v>118</c:v>
                </c:pt>
                <c:pt idx="3540">
                  <c:v>118.033</c:v>
                </c:pt>
                <c:pt idx="3541">
                  <c:v>118.06699999999999</c:v>
                </c:pt>
                <c:pt idx="3542">
                  <c:v>118.1</c:v>
                </c:pt>
                <c:pt idx="3543">
                  <c:v>118.134</c:v>
                </c:pt>
                <c:pt idx="3544">
                  <c:v>118.167</c:v>
                </c:pt>
                <c:pt idx="3545">
                  <c:v>118.2</c:v>
                </c:pt>
                <c:pt idx="3546">
                  <c:v>118.23399999999999</c:v>
                </c:pt>
                <c:pt idx="3547">
                  <c:v>118.26600000000001</c:v>
                </c:pt>
                <c:pt idx="3548">
                  <c:v>118.301</c:v>
                </c:pt>
                <c:pt idx="3549">
                  <c:v>118.333</c:v>
                </c:pt>
                <c:pt idx="3550">
                  <c:v>118.366</c:v>
                </c:pt>
                <c:pt idx="3551">
                  <c:v>118.401</c:v>
                </c:pt>
                <c:pt idx="3552">
                  <c:v>118.434</c:v>
                </c:pt>
                <c:pt idx="3553">
                  <c:v>118.467</c:v>
                </c:pt>
                <c:pt idx="3554">
                  <c:v>118.501</c:v>
                </c:pt>
                <c:pt idx="3555">
                  <c:v>118.53400000000001</c:v>
                </c:pt>
                <c:pt idx="3556">
                  <c:v>118.56699999999999</c:v>
                </c:pt>
                <c:pt idx="3557">
                  <c:v>118.6</c:v>
                </c:pt>
                <c:pt idx="3558">
                  <c:v>118.634</c:v>
                </c:pt>
                <c:pt idx="3559">
                  <c:v>118.667</c:v>
                </c:pt>
                <c:pt idx="3560">
                  <c:v>118.699</c:v>
                </c:pt>
                <c:pt idx="3561">
                  <c:v>118.73399999999999</c:v>
                </c:pt>
                <c:pt idx="3562">
                  <c:v>118.767</c:v>
                </c:pt>
                <c:pt idx="3563">
                  <c:v>118.801</c:v>
                </c:pt>
                <c:pt idx="3564">
                  <c:v>118.834</c:v>
                </c:pt>
                <c:pt idx="3565">
                  <c:v>118.866</c:v>
                </c:pt>
                <c:pt idx="3566">
                  <c:v>118.901</c:v>
                </c:pt>
                <c:pt idx="3567">
                  <c:v>118.93300000000001</c:v>
                </c:pt>
                <c:pt idx="3568">
                  <c:v>118.967</c:v>
                </c:pt>
                <c:pt idx="3569">
                  <c:v>119</c:v>
                </c:pt>
                <c:pt idx="3570">
                  <c:v>119.033</c:v>
                </c:pt>
                <c:pt idx="3571">
                  <c:v>119.066</c:v>
                </c:pt>
                <c:pt idx="3572">
                  <c:v>119.099</c:v>
                </c:pt>
                <c:pt idx="3573">
                  <c:v>119.133</c:v>
                </c:pt>
                <c:pt idx="3574">
                  <c:v>119.166</c:v>
                </c:pt>
                <c:pt idx="3575">
                  <c:v>119.2</c:v>
                </c:pt>
                <c:pt idx="3576">
                  <c:v>119.233</c:v>
                </c:pt>
                <c:pt idx="3577">
                  <c:v>119.26600000000001</c:v>
                </c:pt>
                <c:pt idx="3578">
                  <c:v>119.3</c:v>
                </c:pt>
                <c:pt idx="3579">
                  <c:v>119.334</c:v>
                </c:pt>
                <c:pt idx="3580">
                  <c:v>119.367</c:v>
                </c:pt>
                <c:pt idx="3581">
                  <c:v>119.4</c:v>
                </c:pt>
                <c:pt idx="3582">
                  <c:v>119.434</c:v>
                </c:pt>
                <c:pt idx="3583">
                  <c:v>119.467</c:v>
                </c:pt>
                <c:pt idx="3584">
                  <c:v>119.501</c:v>
                </c:pt>
                <c:pt idx="3585">
                  <c:v>119.53400000000001</c:v>
                </c:pt>
                <c:pt idx="3586">
                  <c:v>119.56699999999999</c:v>
                </c:pt>
                <c:pt idx="3587">
                  <c:v>119.6</c:v>
                </c:pt>
                <c:pt idx="3588">
                  <c:v>119.634</c:v>
                </c:pt>
                <c:pt idx="3589">
                  <c:v>119.667</c:v>
                </c:pt>
                <c:pt idx="3590">
                  <c:v>119.7</c:v>
                </c:pt>
                <c:pt idx="3591">
                  <c:v>119.733</c:v>
                </c:pt>
                <c:pt idx="3592">
                  <c:v>119.767</c:v>
                </c:pt>
                <c:pt idx="3593">
                  <c:v>119.8</c:v>
                </c:pt>
                <c:pt idx="3594">
                  <c:v>119.833</c:v>
                </c:pt>
                <c:pt idx="3595">
                  <c:v>119.866</c:v>
                </c:pt>
                <c:pt idx="3596">
                  <c:v>119.9</c:v>
                </c:pt>
                <c:pt idx="3597">
                  <c:v>119.934</c:v>
                </c:pt>
                <c:pt idx="3598">
                  <c:v>119.967</c:v>
                </c:pt>
                <c:pt idx="3599">
                  <c:v>120.001</c:v>
                </c:pt>
                <c:pt idx="3600">
                  <c:v>120.03400000000001</c:v>
                </c:pt>
                <c:pt idx="3601">
                  <c:v>120.06699999999999</c:v>
                </c:pt>
                <c:pt idx="3602">
                  <c:v>120.101</c:v>
                </c:pt>
                <c:pt idx="3603">
                  <c:v>120.133</c:v>
                </c:pt>
                <c:pt idx="3604">
                  <c:v>120.166</c:v>
                </c:pt>
                <c:pt idx="3605">
                  <c:v>120.20099999999999</c:v>
                </c:pt>
                <c:pt idx="3606">
                  <c:v>120.23399999999999</c:v>
                </c:pt>
                <c:pt idx="3607">
                  <c:v>120.267</c:v>
                </c:pt>
                <c:pt idx="3608">
                  <c:v>120.301</c:v>
                </c:pt>
                <c:pt idx="3609">
                  <c:v>120.333</c:v>
                </c:pt>
                <c:pt idx="3610">
                  <c:v>120.366</c:v>
                </c:pt>
                <c:pt idx="3611">
                  <c:v>120.401</c:v>
                </c:pt>
                <c:pt idx="3612">
                  <c:v>120.43300000000001</c:v>
                </c:pt>
                <c:pt idx="3613">
                  <c:v>120.46599999999999</c:v>
                </c:pt>
                <c:pt idx="3614">
                  <c:v>120.5</c:v>
                </c:pt>
                <c:pt idx="3615">
                  <c:v>120.533</c:v>
                </c:pt>
                <c:pt idx="3616">
                  <c:v>120.566</c:v>
                </c:pt>
                <c:pt idx="3617">
                  <c:v>120.599</c:v>
                </c:pt>
                <c:pt idx="3618">
                  <c:v>120.633</c:v>
                </c:pt>
                <c:pt idx="3619">
                  <c:v>120.667</c:v>
                </c:pt>
                <c:pt idx="3620">
                  <c:v>120.7</c:v>
                </c:pt>
                <c:pt idx="3621">
                  <c:v>120.73399999999999</c:v>
                </c:pt>
                <c:pt idx="3622">
                  <c:v>120.767</c:v>
                </c:pt>
                <c:pt idx="3623">
                  <c:v>120.79900000000001</c:v>
                </c:pt>
                <c:pt idx="3624">
                  <c:v>120.834</c:v>
                </c:pt>
                <c:pt idx="3625">
                  <c:v>120.867</c:v>
                </c:pt>
                <c:pt idx="3626">
                  <c:v>120.9</c:v>
                </c:pt>
                <c:pt idx="3627">
                  <c:v>120.934</c:v>
                </c:pt>
                <c:pt idx="3628">
                  <c:v>120.967</c:v>
                </c:pt>
                <c:pt idx="3629">
                  <c:v>121</c:v>
                </c:pt>
                <c:pt idx="3630">
                  <c:v>121.03400000000001</c:v>
                </c:pt>
                <c:pt idx="3631">
                  <c:v>121.06699999999999</c:v>
                </c:pt>
                <c:pt idx="3632">
                  <c:v>121.1</c:v>
                </c:pt>
                <c:pt idx="3633">
                  <c:v>121.134</c:v>
                </c:pt>
                <c:pt idx="3634">
                  <c:v>121.167</c:v>
                </c:pt>
                <c:pt idx="3635">
                  <c:v>121.20099999999999</c:v>
                </c:pt>
                <c:pt idx="3636">
                  <c:v>121.233</c:v>
                </c:pt>
                <c:pt idx="3637">
                  <c:v>121.26600000000001</c:v>
                </c:pt>
                <c:pt idx="3638">
                  <c:v>121.301</c:v>
                </c:pt>
                <c:pt idx="3639">
                  <c:v>121.334</c:v>
                </c:pt>
                <c:pt idx="3640">
                  <c:v>121.367</c:v>
                </c:pt>
                <c:pt idx="3641">
                  <c:v>121.4</c:v>
                </c:pt>
                <c:pt idx="3642">
                  <c:v>121.43300000000001</c:v>
                </c:pt>
                <c:pt idx="3643">
                  <c:v>121.467</c:v>
                </c:pt>
                <c:pt idx="3644">
                  <c:v>121.5</c:v>
                </c:pt>
                <c:pt idx="3645">
                  <c:v>121.53400000000001</c:v>
                </c:pt>
                <c:pt idx="3646">
                  <c:v>121.56699999999999</c:v>
                </c:pt>
                <c:pt idx="3647">
                  <c:v>121.6</c:v>
                </c:pt>
                <c:pt idx="3648">
                  <c:v>121.633</c:v>
                </c:pt>
                <c:pt idx="3649">
                  <c:v>121.667</c:v>
                </c:pt>
                <c:pt idx="3650">
                  <c:v>121.699</c:v>
                </c:pt>
                <c:pt idx="3651">
                  <c:v>121.733</c:v>
                </c:pt>
                <c:pt idx="3652">
                  <c:v>121.76600000000001</c:v>
                </c:pt>
                <c:pt idx="3653">
                  <c:v>121.801</c:v>
                </c:pt>
                <c:pt idx="3654">
                  <c:v>121.834</c:v>
                </c:pt>
                <c:pt idx="3655">
                  <c:v>121.86799999999999</c:v>
                </c:pt>
                <c:pt idx="3656">
                  <c:v>121.899</c:v>
                </c:pt>
                <c:pt idx="3657">
                  <c:v>121.93300000000001</c:v>
                </c:pt>
                <c:pt idx="3658">
                  <c:v>121.967</c:v>
                </c:pt>
                <c:pt idx="3659">
                  <c:v>122.001</c:v>
                </c:pt>
                <c:pt idx="3660">
                  <c:v>122.03400000000001</c:v>
                </c:pt>
                <c:pt idx="3661">
                  <c:v>122.06699999999999</c:v>
                </c:pt>
                <c:pt idx="3662">
                  <c:v>122.101</c:v>
                </c:pt>
                <c:pt idx="3663">
                  <c:v>122.134</c:v>
                </c:pt>
                <c:pt idx="3664">
                  <c:v>122.167</c:v>
                </c:pt>
                <c:pt idx="3665">
                  <c:v>122.2</c:v>
                </c:pt>
                <c:pt idx="3666">
                  <c:v>122.23399999999999</c:v>
                </c:pt>
                <c:pt idx="3667">
                  <c:v>122.267</c:v>
                </c:pt>
                <c:pt idx="3668">
                  <c:v>122.3</c:v>
                </c:pt>
                <c:pt idx="3669">
                  <c:v>122.334</c:v>
                </c:pt>
                <c:pt idx="3670">
                  <c:v>122.367</c:v>
                </c:pt>
                <c:pt idx="3671">
                  <c:v>122.4</c:v>
                </c:pt>
                <c:pt idx="3672">
                  <c:v>122.43300000000001</c:v>
                </c:pt>
                <c:pt idx="3673">
                  <c:v>122.467</c:v>
                </c:pt>
                <c:pt idx="3674">
                  <c:v>122.5</c:v>
                </c:pt>
                <c:pt idx="3675">
                  <c:v>122.533</c:v>
                </c:pt>
                <c:pt idx="3676">
                  <c:v>122.566</c:v>
                </c:pt>
                <c:pt idx="3677">
                  <c:v>122.6</c:v>
                </c:pt>
                <c:pt idx="3678">
                  <c:v>122.633</c:v>
                </c:pt>
                <c:pt idx="3679">
                  <c:v>122.666</c:v>
                </c:pt>
                <c:pt idx="3680">
                  <c:v>122.699</c:v>
                </c:pt>
                <c:pt idx="3681">
                  <c:v>122.733</c:v>
                </c:pt>
                <c:pt idx="3682">
                  <c:v>122.76600000000001</c:v>
                </c:pt>
                <c:pt idx="3683">
                  <c:v>122.8</c:v>
                </c:pt>
                <c:pt idx="3684">
                  <c:v>122.833</c:v>
                </c:pt>
                <c:pt idx="3685">
                  <c:v>122.866</c:v>
                </c:pt>
                <c:pt idx="3686">
                  <c:v>122.899</c:v>
                </c:pt>
                <c:pt idx="3687">
                  <c:v>122.93300000000001</c:v>
                </c:pt>
                <c:pt idx="3688">
                  <c:v>122.967</c:v>
                </c:pt>
                <c:pt idx="3689">
                  <c:v>123.001</c:v>
                </c:pt>
                <c:pt idx="3690">
                  <c:v>123.03400000000001</c:v>
                </c:pt>
                <c:pt idx="3691">
                  <c:v>123.06699999999999</c:v>
                </c:pt>
                <c:pt idx="3692">
                  <c:v>123.1</c:v>
                </c:pt>
                <c:pt idx="3693">
                  <c:v>123.133</c:v>
                </c:pt>
                <c:pt idx="3694">
                  <c:v>123.166</c:v>
                </c:pt>
                <c:pt idx="3695">
                  <c:v>123.20099999999999</c:v>
                </c:pt>
                <c:pt idx="3696">
                  <c:v>123.23399999999999</c:v>
                </c:pt>
                <c:pt idx="3697">
                  <c:v>123.267</c:v>
                </c:pt>
                <c:pt idx="3698">
                  <c:v>123.3</c:v>
                </c:pt>
                <c:pt idx="3699">
                  <c:v>123.333</c:v>
                </c:pt>
                <c:pt idx="3700">
                  <c:v>123.367</c:v>
                </c:pt>
                <c:pt idx="3701">
                  <c:v>123.4</c:v>
                </c:pt>
                <c:pt idx="3702">
                  <c:v>123.43300000000001</c:v>
                </c:pt>
                <c:pt idx="3703">
                  <c:v>123.467</c:v>
                </c:pt>
                <c:pt idx="3704">
                  <c:v>123.5</c:v>
                </c:pt>
                <c:pt idx="3705">
                  <c:v>123.533</c:v>
                </c:pt>
                <c:pt idx="3706">
                  <c:v>123.566</c:v>
                </c:pt>
                <c:pt idx="3707">
                  <c:v>123.601</c:v>
                </c:pt>
                <c:pt idx="3708">
                  <c:v>123.633</c:v>
                </c:pt>
                <c:pt idx="3709">
                  <c:v>123.666</c:v>
                </c:pt>
                <c:pt idx="3710">
                  <c:v>123.7</c:v>
                </c:pt>
                <c:pt idx="3711">
                  <c:v>123.733</c:v>
                </c:pt>
                <c:pt idx="3712">
                  <c:v>123.767</c:v>
                </c:pt>
                <c:pt idx="3713">
                  <c:v>123.79900000000001</c:v>
                </c:pt>
                <c:pt idx="3714">
                  <c:v>123.833</c:v>
                </c:pt>
                <c:pt idx="3715">
                  <c:v>123.867</c:v>
                </c:pt>
                <c:pt idx="3716">
                  <c:v>123.9</c:v>
                </c:pt>
                <c:pt idx="3717">
                  <c:v>123.93300000000001</c:v>
                </c:pt>
                <c:pt idx="3718">
                  <c:v>123.967</c:v>
                </c:pt>
                <c:pt idx="3719">
                  <c:v>124</c:v>
                </c:pt>
                <c:pt idx="3720">
                  <c:v>124.033</c:v>
                </c:pt>
                <c:pt idx="3721">
                  <c:v>124.06699999999999</c:v>
                </c:pt>
                <c:pt idx="3722">
                  <c:v>124.1</c:v>
                </c:pt>
                <c:pt idx="3723">
                  <c:v>124.133</c:v>
                </c:pt>
                <c:pt idx="3724">
                  <c:v>124.167</c:v>
                </c:pt>
                <c:pt idx="3725">
                  <c:v>124.2</c:v>
                </c:pt>
                <c:pt idx="3726">
                  <c:v>124.233</c:v>
                </c:pt>
                <c:pt idx="3727">
                  <c:v>124.26600000000001</c:v>
                </c:pt>
                <c:pt idx="3728">
                  <c:v>124.3</c:v>
                </c:pt>
                <c:pt idx="3729">
                  <c:v>124.333</c:v>
                </c:pt>
                <c:pt idx="3730">
                  <c:v>124.366</c:v>
                </c:pt>
                <c:pt idx="3731">
                  <c:v>124.4</c:v>
                </c:pt>
                <c:pt idx="3732">
                  <c:v>124.43300000000001</c:v>
                </c:pt>
                <c:pt idx="3733">
                  <c:v>124.46599999999999</c:v>
                </c:pt>
                <c:pt idx="3734">
                  <c:v>124.5</c:v>
                </c:pt>
                <c:pt idx="3735">
                  <c:v>124.533</c:v>
                </c:pt>
                <c:pt idx="3736">
                  <c:v>124.56699999999999</c:v>
                </c:pt>
                <c:pt idx="3737">
                  <c:v>124.6</c:v>
                </c:pt>
                <c:pt idx="3738">
                  <c:v>124.633</c:v>
                </c:pt>
                <c:pt idx="3739">
                  <c:v>124.666</c:v>
                </c:pt>
                <c:pt idx="3740">
                  <c:v>124.7</c:v>
                </c:pt>
                <c:pt idx="3741">
                  <c:v>124.733</c:v>
                </c:pt>
                <c:pt idx="3742">
                  <c:v>124.76600000000001</c:v>
                </c:pt>
                <c:pt idx="3743">
                  <c:v>124.8</c:v>
                </c:pt>
                <c:pt idx="3744">
                  <c:v>124.833</c:v>
                </c:pt>
                <c:pt idx="3745">
                  <c:v>124.867</c:v>
                </c:pt>
                <c:pt idx="3746">
                  <c:v>124.9</c:v>
                </c:pt>
                <c:pt idx="3747">
                  <c:v>124.93300000000001</c:v>
                </c:pt>
                <c:pt idx="3748">
                  <c:v>124.967</c:v>
                </c:pt>
                <c:pt idx="3749">
                  <c:v>125</c:v>
                </c:pt>
                <c:pt idx="3750">
                  <c:v>125.033</c:v>
                </c:pt>
                <c:pt idx="3751">
                  <c:v>125.06699999999999</c:v>
                </c:pt>
                <c:pt idx="3752">
                  <c:v>125.1</c:v>
                </c:pt>
                <c:pt idx="3753">
                  <c:v>125.134</c:v>
                </c:pt>
                <c:pt idx="3754">
                  <c:v>125.167</c:v>
                </c:pt>
                <c:pt idx="3755">
                  <c:v>125.2</c:v>
                </c:pt>
                <c:pt idx="3756">
                  <c:v>125.233</c:v>
                </c:pt>
                <c:pt idx="3757">
                  <c:v>125.26600000000001</c:v>
                </c:pt>
                <c:pt idx="3758">
                  <c:v>125.29900000000001</c:v>
                </c:pt>
                <c:pt idx="3759">
                  <c:v>125.333</c:v>
                </c:pt>
                <c:pt idx="3760">
                  <c:v>125.367</c:v>
                </c:pt>
                <c:pt idx="3761">
                  <c:v>125.4</c:v>
                </c:pt>
                <c:pt idx="3762">
                  <c:v>125.43300000000001</c:v>
                </c:pt>
                <c:pt idx="3763">
                  <c:v>125.5</c:v>
                </c:pt>
                <c:pt idx="3764">
                  <c:v>125.533</c:v>
                </c:pt>
                <c:pt idx="3765">
                  <c:v>125.56699999999999</c:v>
                </c:pt>
                <c:pt idx="3766">
                  <c:v>125.6</c:v>
                </c:pt>
                <c:pt idx="3767">
                  <c:v>125.634</c:v>
                </c:pt>
                <c:pt idx="3768">
                  <c:v>125.667</c:v>
                </c:pt>
                <c:pt idx="3769">
                  <c:v>125.70099999999999</c:v>
                </c:pt>
                <c:pt idx="3770">
                  <c:v>125.733</c:v>
                </c:pt>
                <c:pt idx="3771">
                  <c:v>125.767</c:v>
                </c:pt>
                <c:pt idx="3772">
                  <c:v>125.801</c:v>
                </c:pt>
                <c:pt idx="3773">
                  <c:v>125.834</c:v>
                </c:pt>
                <c:pt idx="3774">
                  <c:v>125.867</c:v>
                </c:pt>
                <c:pt idx="3775">
                  <c:v>125.901</c:v>
                </c:pt>
                <c:pt idx="3776">
                  <c:v>125.934</c:v>
                </c:pt>
                <c:pt idx="3777">
                  <c:v>125.967</c:v>
                </c:pt>
                <c:pt idx="3778">
                  <c:v>126</c:v>
                </c:pt>
                <c:pt idx="3779">
                  <c:v>126.033</c:v>
                </c:pt>
                <c:pt idx="3780">
                  <c:v>126.06699999999999</c:v>
                </c:pt>
                <c:pt idx="3781">
                  <c:v>126.1</c:v>
                </c:pt>
                <c:pt idx="3782">
                  <c:v>126.133</c:v>
                </c:pt>
                <c:pt idx="3783">
                  <c:v>126.166</c:v>
                </c:pt>
                <c:pt idx="3784">
                  <c:v>126.2</c:v>
                </c:pt>
                <c:pt idx="3785">
                  <c:v>126.23399999999999</c:v>
                </c:pt>
                <c:pt idx="3786">
                  <c:v>126.267</c:v>
                </c:pt>
                <c:pt idx="3787">
                  <c:v>126.29900000000001</c:v>
                </c:pt>
                <c:pt idx="3788">
                  <c:v>126.333</c:v>
                </c:pt>
                <c:pt idx="3789">
                  <c:v>126.367</c:v>
                </c:pt>
                <c:pt idx="3790">
                  <c:v>126.401</c:v>
                </c:pt>
                <c:pt idx="3791">
                  <c:v>126.43300000000001</c:v>
                </c:pt>
                <c:pt idx="3792">
                  <c:v>126.467</c:v>
                </c:pt>
                <c:pt idx="3793">
                  <c:v>126.5</c:v>
                </c:pt>
                <c:pt idx="3794">
                  <c:v>126.533</c:v>
                </c:pt>
                <c:pt idx="3795">
                  <c:v>126.56699999999999</c:v>
                </c:pt>
                <c:pt idx="3796">
                  <c:v>126.6</c:v>
                </c:pt>
                <c:pt idx="3797">
                  <c:v>126.633</c:v>
                </c:pt>
                <c:pt idx="3798">
                  <c:v>126.667</c:v>
                </c:pt>
                <c:pt idx="3799">
                  <c:v>126.70099999999999</c:v>
                </c:pt>
                <c:pt idx="3800">
                  <c:v>126.73399999999999</c:v>
                </c:pt>
                <c:pt idx="3801">
                  <c:v>126.76600000000001</c:v>
                </c:pt>
                <c:pt idx="3802">
                  <c:v>126.8</c:v>
                </c:pt>
                <c:pt idx="3803">
                  <c:v>126.833</c:v>
                </c:pt>
                <c:pt idx="3804">
                  <c:v>126.867</c:v>
                </c:pt>
                <c:pt idx="3805">
                  <c:v>126.9</c:v>
                </c:pt>
                <c:pt idx="3806">
                  <c:v>126.934</c:v>
                </c:pt>
                <c:pt idx="3807">
                  <c:v>126.967</c:v>
                </c:pt>
                <c:pt idx="3808">
                  <c:v>127.001</c:v>
                </c:pt>
                <c:pt idx="3809">
                  <c:v>127.033</c:v>
                </c:pt>
                <c:pt idx="3810">
                  <c:v>127.066</c:v>
                </c:pt>
                <c:pt idx="3811">
                  <c:v>127.1</c:v>
                </c:pt>
                <c:pt idx="3812">
                  <c:v>127.133</c:v>
                </c:pt>
                <c:pt idx="3813">
                  <c:v>127.167</c:v>
                </c:pt>
                <c:pt idx="3814">
                  <c:v>127.20099999999999</c:v>
                </c:pt>
                <c:pt idx="3815">
                  <c:v>127.233</c:v>
                </c:pt>
                <c:pt idx="3816">
                  <c:v>127.267</c:v>
                </c:pt>
                <c:pt idx="3817">
                  <c:v>127.3</c:v>
                </c:pt>
                <c:pt idx="3818">
                  <c:v>127.333</c:v>
                </c:pt>
                <c:pt idx="3819">
                  <c:v>127.366</c:v>
                </c:pt>
                <c:pt idx="3820">
                  <c:v>127.401</c:v>
                </c:pt>
                <c:pt idx="3821">
                  <c:v>127.434</c:v>
                </c:pt>
                <c:pt idx="3822">
                  <c:v>127.467</c:v>
                </c:pt>
                <c:pt idx="3823">
                  <c:v>127.5</c:v>
                </c:pt>
                <c:pt idx="3824">
                  <c:v>127.533</c:v>
                </c:pt>
                <c:pt idx="3825">
                  <c:v>127.56699999999999</c:v>
                </c:pt>
                <c:pt idx="3826">
                  <c:v>127.6</c:v>
                </c:pt>
                <c:pt idx="3827">
                  <c:v>127.633</c:v>
                </c:pt>
                <c:pt idx="3828">
                  <c:v>127.666</c:v>
                </c:pt>
                <c:pt idx="3829">
                  <c:v>127.7</c:v>
                </c:pt>
                <c:pt idx="3830">
                  <c:v>127.733</c:v>
                </c:pt>
                <c:pt idx="3831">
                  <c:v>127.76600000000001</c:v>
                </c:pt>
                <c:pt idx="3832">
                  <c:v>127.8</c:v>
                </c:pt>
                <c:pt idx="3833">
                  <c:v>127.833</c:v>
                </c:pt>
                <c:pt idx="3834">
                  <c:v>127.866</c:v>
                </c:pt>
                <c:pt idx="3835">
                  <c:v>127.9</c:v>
                </c:pt>
                <c:pt idx="3836">
                  <c:v>127.93300000000001</c:v>
                </c:pt>
                <c:pt idx="3837">
                  <c:v>127.96599999999999</c:v>
                </c:pt>
                <c:pt idx="3838">
                  <c:v>128</c:v>
                </c:pt>
                <c:pt idx="3839">
                  <c:v>128.03299999999999</c:v>
                </c:pt>
                <c:pt idx="3840">
                  <c:v>128.06700000000001</c:v>
                </c:pt>
                <c:pt idx="3841">
                  <c:v>128.1</c:v>
                </c:pt>
                <c:pt idx="3842">
                  <c:v>128.13399999999999</c:v>
                </c:pt>
                <c:pt idx="3843">
                  <c:v>128.167</c:v>
                </c:pt>
                <c:pt idx="3844">
                  <c:v>128.19999999999999</c:v>
                </c:pt>
                <c:pt idx="3845">
                  <c:v>128.23400000000001</c:v>
                </c:pt>
                <c:pt idx="3846">
                  <c:v>128.267</c:v>
                </c:pt>
                <c:pt idx="3847">
                  <c:v>128.30000000000001</c:v>
                </c:pt>
                <c:pt idx="3848">
                  <c:v>128.334</c:v>
                </c:pt>
                <c:pt idx="3849">
                  <c:v>128.36699999999999</c:v>
                </c:pt>
                <c:pt idx="3850">
                  <c:v>128.4</c:v>
                </c:pt>
                <c:pt idx="3851">
                  <c:v>128.43299999999999</c:v>
                </c:pt>
                <c:pt idx="3852">
                  <c:v>128.46700000000001</c:v>
                </c:pt>
                <c:pt idx="3853">
                  <c:v>128.5</c:v>
                </c:pt>
                <c:pt idx="3854">
                  <c:v>128.53399999999999</c:v>
                </c:pt>
                <c:pt idx="3855">
                  <c:v>128.56700000000001</c:v>
                </c:pt>
                <c:pt idx="3856">
                  <c:v>128.6</c:v>
                </c:pt>
                <c:pt idx="3857">
                  <c:v>128.63300000000001</c:v>
                </c:pt>
                <c:pt idx="3858">
                  <c:v>128.666</c:v>
                </c:pt>
                <c:pt idx="3859">
                  <c:v>128.70099999999999</c:v>
                </c:pt>
                <c:pt idx="3860">
                  <c:v>128.73400000000001</c:v>
                </c:pt>
                <c:pt idx="3861">
                  <c:v>128.767</c:v>
                </c:pt>
                <c:pt idx="3862">
                  <c:v>128.80000000000001</c:v>
                </c:pt>
                <c:pt idx="3863">
                  <c:v>128.833</c:v>
                </c:pt>
                <c:pt idx="3864">
                  <c:v>128.86600000000001</c:v>
                </c:pt>
                <c:pt idx="3865">
                  <c:v>128.899</c:v>
                </c:pt>
                <c:pt idx="3866">
                  <c:v>128.934</c:v>
                </c:pt>
                <c:pt idx="3867">
                  <c:v>128.96700000000001</c:v>
                </c:pt>
                <c:pt idx="3868">
                  <c:v>129</c:v>
                </c:pt>
                <c:pt idx="3869">
                  <c:v>129.03299999999999</c:v>
                </c:pt>
                <c:pt idx="3870">
                  <c:v>129.06700000000001</c:v>
                </c:pt>
                <c:pt idx="3871">
                  <c:v>129.101</c:v>
                </c:pt>
                <c:pt idx="3872">
                  <c:v>129.13399999999999</c:v>
                </c:pt>
                <c:pt idx="3873">
                  <c:v>129.167</c:v>
                </c:pt>
                <c:pt idx="3874">
                  <c:v>129.19900000000001</c:v>
                </c:pt>
                <c:pt idx="3875">
                  <c:v>129.23400000000001</c:v>
                </c:pt>
                <c:pt idx="3876">
                  <c:v>129.267</c:v>
                </c:pt>
                <c:pt idx="3877">
                  <c:v>129.30000000000001</c:v>
                </c:pt>
                <c:pt idx="3878">
                  <c:v>129.333</c:v>
                </c:pt>
                <c:pt idx="3879">
                  <c:v>129.36600000000001</c:v>
                </c:pt>
                <c:pt idx="3880">
                  <c:v>129.4</c:v>
                </c:pt>
                <c:pt idx="3881">
                  <c:v>129.434</c:v>
                </c:pt>
                <c:pt idx="3882">
                  <c:v>129.46600000000001</c:v>
                </c:pt>
                <c:pt idx="3883">
                  <c:v>129.501</c:v>
                </c:pt>
                <c:pt idx="3884">
                  <c:v>129.53399999999999</c:v>
                </c:pt>
                <c:pt idx="3885">
                  <c:v>129.566</c:v>
                </c:pt>
                <c:pt idx="3886">
                  <c:v>129.601</c:v>
                </c:pt>
                <c:pt idx="3887">
                  <c:v>129.63300000000001</c:v>
                </c:pt>
                <c:pt idx="3888">
                  <c:v>129.667</c:v>
                </c:pt>
                <c:pt idx="3889">
                  <c:v>129.69999999999999</c:v>
                </c:pt>
                <c:pt idx="3890">
                  <c:v>129.733</c:v>
                </c:pt>
                <c:pt idx="3891">
                  <c:v>129.767</c:v>
                </c:pt>
                <c:pt idx="3892">
                  <c:v>129.80000000000001</c:v>
                </c:pt>
                <c:pt idx="3893">
                  <c:v>129.834</c:v>
                </c:pt>
                <c:pt idx="3894">
                  <c:v>129.86699999999999</c:v>
                </c:pt>
                <c:pt idx="3895">
                  <c:v>129.90100000000001</c:v>
                </c:pt>
                <c:pt idx="3896">
                  <c:v>129.93299999999999</c:v>
                </c:pt>
                <c:pt idx="3897">
                  <c:v>129.96799999999999</c:v>
                </c:pt>
                <c:pt idx="3898">
                  <c:v>130</c:v>
                </c:pt>
                <c:pt idx="3899">
                  <c:v>130.03299999999999</c:v>
                </c:pt>
                <c:pt idx="3900">
                  <c:v>130.06700000000001</c:v>
                </c:pt>
                <c:pt idx="3901">
                  <c:v>130.101</c:v>
                </c:pt>
                <c:pt idx="3902">
                  <c:v>130.13399999999999</c:v>
                </c:pt>
                <c:pt idx="3903">
                  <c:v>130.167</c:v>
                </c:pt>
                <c:pt idx="3904">
                  <c:v>130.19999999999999</c:v>
                </c:pt>
                <c:pt idx="3905">
                  <c:v>130.233</c:v>
                </c:pt>
                <c:pt idx="3906">
                  <c:v>130.267</c:v>
                </c:pt>
                <c:pt idx="3907">
                  <c:v>130.30000000000001</c:v>
                </c:pt>
                <c:pt idx="3908">
                  <c:v>130.333</c:v>
                </c:pt>
                <c:pt idx="3909">
                  <c:v>130.36600000000001</c:v>
                </c:pt>
                <c:pt idx="3910">
                  <c:v>130.40100000000001</c:v>
                </c:pt>
                <c:pt idx="3911">
                  <c:v>130.43299999999999</c:v>
                </c:pt>
                <c:pt idx="3912">
                  <c:v>130.46600000000001</c:v>
                </c:pt>
                <c:pt idx="3913">
                  <c:v>130.5</c:v>
                </c:pt>
                <c:pt idx="3914">
                  <c:v>130.53299999999999</c:v>
                </c:pt>
                <c:pt idx="3915">
                  <c:v>130.56700000000001</c:v>
                </c:pt>
                <c:pt idx="3916">
                  <c:v>130.6</c:v>
                </c:pt>
                <c:pt idx="3917">
                  <c:v>130.63300000000001</c:v>
                </c:pt>
                <c:pt idx="3918">
                  <c:v>130.666</c:v>
                </c:pt>
                <c:pt idx="3919">
                  <c:v>130.70099999999999</c:v>
                </c:pt>
                <c:pt idx="3920">
                  <c:v>130.733</c:v>
                </c:pt>
                <c:pt idx="3921">
                  <c:v>130.76599999999999</c:v>
                </c:pt>
                <c:pt idx="3922">
                  <c:v>130.79900000000001</c:v>
                </c:pt>
                <c:pt idx="3923">
                  <c:v>130.834</c:v>
                </c:pt>
                <c:pt idx="3924">
                  <c:v>130.86699999999999</c:v>
                </c:pt>
                <c:pt idx="3925">
                  <c:v>130.9</c:v>
                </c:pt>
                <c:pt idx="3926">
                  <c:v>130.93299999999999</c:v>
                </c:pt>
                <c:pt idx="3927">
                  <c:v>130.96700000000001</c:v>
                </c:pt>
                <c:pt idx="3928">
                  <c:v>131</c:v>
                </c:pt>
                <c:pt idx="3929">
                  <c:v>131.03299999999999</c:v>
                </c:pt>
                <c:pt idx="3930">
                  <c:v>131.06700000000001</c:v>
                </c:pt>
                <c:pt idx="3931">
                  <c:v>131.1</c:v>
                </c:pt>
                <c:pt idx="3932">
                  <c:v>131.13300000000001</c:v>
                </c:pt>
                <c:pt idx="3933">
                  <c:v>131.166</c:v>
                </c:pt>
                <c:pt idx="3934">
                  <c:v>131.19999999999999</c:v>
                </c:pt>
                <c:pt idx="3935">
                  <c:v>131.233</c:v>
                </c:pt>
                <c:pt idx="3936">
                  <c:v>131.26599999999999</c:v>
                </c:pt>
                <c:pt idx="3937">
                  <c:v>131.30000000000001</c:v>
                </c:pt>
                <c:pt idx="3938">
                  <c:v>131.334</c:v>
                </c:pt>
                <c:pt idx="3939">
                  <c:v>131.36699999999999</c:v>
                </c:pt>
                <c:pt idx="3940">
                  <c:v>131.40100000000001</c:v>
                </c:pt>
                <c:pt idx="3941">
                  <c:v>131.43299999999999</c:v>
                </c:pt>
                <c:pt idx="3942">
                  <c:v>131.46700000000001</c:v>
                </c:pt>
                <c:pt idx="3943">
                  <c:v>131.499</c:v>
                </c:pt>
                <c:pt idx="3944">
                  <c:v>131.53299999999999</c:v>
                </c:pt>
                <c:pt idx="3945">
                  <c:v>131.56700000000001</c:v>
                </c:pt>
                <c:pt idx="3946">
                  <c:v>131.6</c:v>
                </c:pt>
                <c:pt idx="3947">
                  <c:v>131.63399999999999</c:v>
                </c:pt>
                <c:pt idx="3948">
                  <c:v>131.667</c:v>
                </c:pt>
                <c:pt idx="3949">
                  <c:v>131.70099999999999</c:v>
                </c:pt>
                <c:pt idx="3950">
                  <c:v>131.73400000000001</c:v>
                </c:pt>
                <c:pt idx="3951">
                  <c:v>131.76599999999999</c:v>
                </c:pt>
                <c:pt idx="3952">
                  <c:v>131.80000000000001</c:v>
                </c:pt>
                <c:pt idx="3953">
                  <c:v>131.833</c:v>
                </c:pt>
                <c:pt idx="3954">
                  <c:v>131.86600000000001</c:v>
                </c:pt>
                <c:pt idx="3955">
                  <c:v>131.899</c:v>
                </c:pt>
                <c:pt idx="3956">
                  <c:v>131.934</c:v>
                </c:pt>
                <c:pt idx="3957">
                  <c:v>131.96700000000001</c:v>
                </c:pt>
                <c:pt idx="3958">
                  <c:v>132</c:v>
                </c:pt>
                <c:pt idx="3959">
                  <c:v>132.03399999999999</c:v>
                </c:pt>
                <c:pt idx="3960">
                  <c:v>132.06700000000001</c:v>
                </c:pt>
                <c:pt idx="3961">
                  <c:v>132.1</c:v>
                </c:pt>
                <c:pt idx="3962">
                  <c:v>132.13300000000001</c:v>
                </c:pt>
                <c:pt idx="3963">
                  <c:v>132.166</c:v>
                </c:pt>
                <c:pt idx="3964">
                  <c:v>132.20099999999999</c:v>
                </c:pt>
                <c:pt idx="3965">
                  <c:v>132.233</c:v>
                </c:pt>
                <c:pt idx="3966">
                  <c:v>132.26599999999999</c:v>
                </c:pt>
                <c:pt idx="3967">
                  <c:v>132.30000000000001</c:v>
                </c:pt>
                <c:pt idx="3968">
                  <c:v>132.334</c:v>
                </c:pt>
                <c:pt idx="3969">
                  <c:v>132.36799999999999</c:v>
                </c:pt>
                <c:pt idx="3970">
                  <c:v>132.40100000000001</c:v>
                </c:pt>
                <c:pt idx="3971">
                  <c:v>132.434</c:v>
                </c:pt>
                <c:pt idx="3972">
                  <c:v>132.46600000000001</c:v>
                </c:pt>
                <c:pt idx="3973">
                  <c:v>132.5</c:v>
                </c:pt>
                <c:pt idx="3974">
                  <c:v>132.53399999999999</c:v>
                </c:pt>
                <c:pt idx="3975">
                  <c:v>132.566</c:v>
                </c:pt>
                <c:pt idx="3976">
                  <c:v>132.6</c:v>
                </c:pt>
                <c:pt idx="3977">
                  <c:v>132.63300000000001</c:v>
                </c:pt>
                <c:pt idx="3978">
                  <c:v>132.667</c:v>
                </c:pt>
                <c:pt idx="3979">
                  <c:v>132.69999999999999</c:v>
                </c:pt>
                <c:pt idx="3980">
                  <c:v>132.73400000000001</c:v>
                </c:pt>
                <c:pt idx="3981">
                  <c:v>132.767</c:v>
                </c:pt>
                <c:pt idx="3982">
                  <c:v>132.80000000000001</c:v>
                </c:pt>
                <c:pt idx="3983">
                  <c:v>132.834</c:v>
                </c:pt>
                <c:pt idx="3984">
                  <c:v>132.86600000000001</c:v>
                </c:pt>
                <c:pt idx="3985">
                  <c:v>132.90100000000001</c:v>
                </c:pt>
                <c:pt idx="3986">
                  <c:v>132.934</c:v>
                </c:pt>
                <c:pt idx="3987">
                  <c:v>132.96700000000001</c:v>
                </c:pt>
                <c:pt idx="3988">
                  <c:v>133</c:v>
                </c:pt>
                <c:pt idx="3989">
                  <c:v>133.03299999999999</c:v>
                </c:pt>
                <c:pt idx="3990">
                  <c:v>133.066</c:v>
                </c:pt>
                <c:pt idx="3991">
                  <c:v>133.101</c:v>
                </c:pt>
                <c:pt idx="3992">
                  <c:v>133.13300000000001</c:v>
                </c:pt>
                <c:pt idx="3993">
                  <c:v>133.166</c:v>
                </c:pt>
                <c:pt idx="3994">
                  <c:v>133.20099999999999</c:v>
                </c:pt>
                <c:pt idx="3995">
                  <c:v>133.23400000000001</c:v>
                </c:pt>
                <c:pt idx="3996">
                  <c:v>133.267</c:v>
                </c:pt>
                <c:pt idx="3997">
                  <c:v>133.30000000000001</c:v>
                </c:pt>
                <c:pt idx="3998">
                  <c:v>133.333</c:v>
                </c:pt>
                <c:pt idx="3999">
                  <c:v>133.36699999999999</c:v>
                </c:pt>
                <c:pt idx="4000">
                  <c:v>133.4</c:v>
                </c:pt>
                <c:pt idx="4001">
                  <c:v>133.43299999999999</c:v>
                </c:pt>
                <c:pt idx="4002">
                  <c:v>133.46700000000001</c:v>
                </c:pt>
                <c:pt idx="4003">
                  <c:v>133.5</c:v>
                </c:pt>
                <c:pt idx="4004">
                  <c:v>133.53299999999999</c:v>
                </c:pt>
                <c:pt idx="4005">
                  <c:v>133.56700000000001</c:v>
                </c:pt>
                <c:pt idx="4006">
                  <c:v>133.601</c:v>
                </c:pt>
                <c:pt idx="4007">
                  <c:v>133.63300000000001</c:v>
                </c:pt>
                <c:pt idx="4008">
                  <c:v>133.666</c:v>
                </c:pt>
                <c:pt idx="4009">
                  <c:v>133.70099999999999</c:v>
                </c:pt>
                <c:pt idx="4010">
                  <c:v>133.73400000000001</c:v>
                </c:pt>
                <c:pt idx="4011">
                  <c:v>133.767</c:v>
                </c:pt>
                <c:pt idx="4012">
                  <c:v>133.80000000000001</c:v>
                </c:pt>
                <c:pt idx="4013">
                  <c:v>133.833</c:v>
                </c:pt>
                <c:pt idx="4014">
                  <c:v>133.86600000000001</c:v>
                </c:pt>
                <c:pt idx="4015">
                  <c:v>133.9</c:v>
                </c:pt>
                <c:pt idx="4016">
                  <c:v>133.93299999999999</c:v>
                </c:pt>
                <c:pt idx="4017">
                  <c:v>133.96700000000001</c:v>
                </c:pt>
                <c:pt idx="4018">
                  <c:v>134.001</c:v>
                </c:pt>
                <c:pt idx="4019">
                  <c:v>134.03399999999999</c:v>
                </c:pt>
                <c:pt idx="4020">
                  <c:v>134.06700000000001</c:v>
                </c:pt>
                <c:pt idx="4021">
                  <c:v>134.1</c:v>
                </c:pt>
                <c:pt idx="4022">
                  <c:v>134.13300000000001</c:v>
                </c:pt>
                <c:pt idx="4023">
                  <c:v>134.167</c:v>
                </c:pt>
                <c:pt idx="4024">
                  <c:v>134.19999999999999</c:v>
                </c:pt>
                <c:pt idx="4025">
                  <c:v>134.233</c:v>
                </c:pt>
                <c:pt idx="4026">
                  <c:v>134.267</c:v>
                </c:pt>
                <c:pt idx="4027">
                  <c:v>134.30000000000001</c:v>
                </c:pt>
                <c:pt idx="4028">
                  <c:v>134.333</c:v>
                </c:pt>
                <c:pt idx="4029">
                  <c:v>134.36600000000001</c:v>
                </c:pt>
                <c:pt idx="4030">
                  <c:v>134.4</c:v>
                </c:pt>
                <c:pt idx="4031">
                  <c:v>134.434</c:v>
                </c:pt>
                <c:pt idx="4032">
                  <c:v>134.46700000000001</c:v>
                </c:pt>
                <c:pt idx="4033">
                  <c:v>134.5</c:v>
                </c:pt>
                <c:pt idx="4034">
                  <c:v>134.53299999999999</c:v>
                </c:pt>
                <c:pt idx="4035">
                  <c:v>134.566</c:v>
                </c:pt>
                <c:pt idx="4036">
                  <c:v>134.59899999999999</c:v>
                </c:pt>
                <c:pt idx="4037">
                  <c:v>134.63399999999999</c:v>
                </c:pt>
                <c:pt idx="4038">
                  <c:v>134.667</c:v>
                </c:pt>
                <c:pt idx="4039">
                  <c:v>134.70099999999999</c:v>
                </c:pt>
                <c:pt idx="4040">
                  <c:v>134.73400000000001</c:v>
                </c:pt>
                <c:pt idx="4041">
                  <c:v>134.767</c:v>
                </c:pt>
                <c:pt idx="4042">
                  <c:v>134.80000000000001</c:v>
                </c:pt>
                <c:pt idx="4043">
                  <c:v>134.834</c:v>
                </c:pt>
                <c:pt idx="4044">
                  <c:v>134.86699999999999</c:v>
                </c:pt>
                <c:pt idx="4045">
                  <c:v>134.9</c:v>
                </c:pt>
                <c:pt idx="4046">
                  <c:v>134.934</c:v>
                </c:pt>
                <c:pt idx="4047">
                  <c:v>134.96700000000001</c:v>
                </c:pt>
                <c:pt idx="4048">
                  <c:v>135</c:v>
                </c:pt>
                <c:pt idx="4049">
                  <c:v>135.03299999999999</c:v>
                </c:pt>
                <c:pt idx="4050">
                  <c:v>135.06800000000001</c:v>
                </c:pt>
                <c:pt idx="4051">
                  <c:v>135.1</c:v>
                </c:pt>
                <c:pt idx="4052">
                  <c:v>135.13399999999999</c:v>
                </c:pt>
                <c:pt idx="4053">
                  <c:v>135.167</c:v>
                </c:pt>
                <c:pt idx="4054">
                  <c:v>135.19999999999999</c:v>
                </c:pt>
                <c:pt idx="4055">
                  <c:v>135.23400000000001</c:v>
                </c:pt>
                <c:pt idx="4056">
                  <c:v>135.267</c:v>
                </c:pt>
                <c:pt idx="4057">
                  <c:v>135.30000000000001</c:v>
                </c:pt>
                <c:pt idx="4058">
                  <c:v>135.333</c:v>
                </c:pt>
                <c:pt idx="4059">
                  <c:v>135.36699999999999</c:v>
                </c:pt>
                <c:pt idx="4060">
                  <c:v>135.4</c:v>
                </c:pt>
                <c:pt idx="4061">
                  <c:v>135.43299999999999</c:v>
                </c:pt>
                <c:pt idx="4062">
                  <c:v>135.46700000000001</c:v>
                </c:pt>
                <c:pt idx="4063">
                  <c:v>135.5</c:v>
                </c:pt>
                <c:pt idx="4064">
                  <c:v>135.53299999999999</c:v>
                </c:pt>
                <c:pt idx="4065">
                  <c:v>135.56700000000001</c:v>
                </c:pt>
                <c:pt idx="4066">
                  <c:v>135.6</c:v>
                </c:pt>
                <c:pt idx="4067">
                  <c:v>135.63300000000001</c:v>
                </c:pt>
                <c:pt idx="4068">
                  <c:v>135.667</c:v>
                </c:pt>
                <c:pt idx="4069">
                  <c:v>135.69999999999999</c:v>
                </c:pt>
                <c:pt idx="4070">
                  <c:v>135.73400000000001</c:v>
                </c:pt>
                <c:pt idx="4071">
                  <c:v>135.767</c:v>
                </c:pt>
                <c:pt idx="4072">
                  <c:v>135.80000000000001</c:v>
                </c:pt>
                <c:pt idx="4073">
                  <c:v>135.833</c:v>
                </c:pt>
                <c:pt idx="4074">
                  <c:v>135.86799999999999</c:v>
                </c:pt>
                <c:pt idx="4075">
                  <c:v>135.90100000000001</c:v>
                </c:pt>
                <c:pt idx="4076">
                  <c:v>135.934</c:v>
                </c:pt>
                <c:pt idx="4077">
                  <c:v>135.96600000000001</c:v>
                </c:pt>
                <c:pt idx="4078">
                  <c:v>135.999</c:v>
                </c:pt>
                <c:pt idx="4079">
                  <c:v>136.03399999999999</c:v>
                </c:pt>
                <c:pt idx="4080">
                  <c:v>136.06700000000001</c:v>
                </c:pt>
                <c:pt idx="4081">
                  <c:v>136.1</c:v>
                </c:pt>
                <c:pt idx="4082">
                  <c:v>136.13300000000001</c:v>
                </c:pt>
                <c:pt idx="4083">
                  <c:v>136.166</c:v>
                </c:pt>
                <c:pt idx="4084">
                  <c:v>136.20099999999999</c:v>
                </c:pt>
                <c:pt idx="4085">
                  <c:v>136.233</c:v>
                </c:pt>
                <c:pt idx="4086">
                  <c:v>136.26599999999999</c:v>
                </c:pt>
                <c:pt idx="4087">
                  <c:v>136.30000000000001</c:v>
                </c:pt>
                <c:pt idx="4088">
                  <c:v>136.333</c:v>
                </c:pt>
                <c:pt idx="4089">
                  <c:v>136.36600000000001</c:v>
                </c:pt>
                <c:pt idx="4090">
                  <c:v>136.4</c:v>
                </c:pt>
                <c:pt idx="4091">
                  <c:v>136.43299999999999</c:v>
                </c:pt>
                <c:pt idx="4092">
                  <c:v>136.46700000000001</c:v>
                </c:pt>
                <c:pt idx="4093">
                  <c:v>136.5</c:v>
                </c:pt>
                <c:pt idx="4094">
                  <c:v>136.53299999999999</c:v>
                </c:pt>
                <c:pt idx="4095">
                  <c:v>136.566</c:v>
                </c:pt>
                <c:pt idx="4096">
                  <c:v>136.59899999999999</c:v>
                </c:pt>
                <c:pt idx="4097">
                  <c:v>136.63300000000001</c:v>
                </c:pt>
                <c:pt idx="4098">
                  <c:v>136.667</c:v>
                </c:pt>
                <c:pt idx="4099">
                  <c:v>136.69900000000001</c:v>
                </c:pt>
                <c:pt idx="4100">
                  <c:v>136.733</c:v>
                </c:pt>
                <c:pt idx="4101">
                  <c:v>136.76599999999999</c:v>
                </c:pt>
                <c:pt idx="4102">
                  <c:v>136.80000000000001</c:v>
                </c:pt>
                <c:pt idx="4103">
                  <c:v>136.833</c:v>
                </c:pt>
                <c:pt idx="4104">
                  <c:v>136.86699999999999</c:v>
                </c:pt>
                <c:pt idx="4105">
                  <c:v>136.9</c:v>
                </c:pt>
                <c:pt idx="4106">
                  <c:v>136.93199999999999</c:v>
                </c:pt>
                <c:pt idx="4107">
                  <c:v>136.96700000000001</c:v>
                </c:pt>
                <c:pt idx="4108">
                  <c:v>136.999</c:v>
                </c:pt>
                <c:pt idx="4109">
                  <c:v>137.03399999999999</c:v>
                </c:pt>
                <c:pt idx="4110">
                  <c:v>137.06700000000001</c:v>
                </c:pt>
                <c:pt idx="4111">
                  <c:v>137.1</c:v>
                </c:pt>
                <c:pt idx="4112">
                  <c:v>137.13300000000001</c:v>
                </c:pt>
                <c:pt idx="4113">
                  <c:v>137.166</c:v>
                </c:pt>
                <c:pt idx="4114">
                  <c:v>137.20099999999999</c:v>
                </c:pt>
                <c:pt idx="4115">
                  <c:v>137.233</c:v>
                </c:pt>
                <c:pt idx="4116">
                  <c:v>137.267</c:v>
                </c:pt>
                <c:pt idx="4117">
                  <c:v>137.29900000000001</c:v>
                </c:pt>
                <c:pt idx="4118">
                  <c:v>137.334</c:v>
                </c:pt>
                <c:pt idx="4119">
                  <c:v>137.36699999999999</c:v>
                </c:pt>
                <c:pt idx="4120">
                  <c:v>137.4</c:v>
                </c:pt>
                <c:pt idx="4121">
                  <c:v>137.43299999999999</c:v>
                </c:pt>
                <c:pt idx="4122">
                  <c:v>137.46700000000001</c:v>
                </c:pt>
                <c:pt idx="4123">
                  <c:v>137.5</c:v>
                </c:pt>
                <c:pt idx="4124">
                  <c:v>137.53299999999999</c:v>
                </c:pt>
                <c:pt idx="4125">
                  <c:v>137.566</c:v>
                </c:pt>
                <c:pt idx="4126">
                  <c:v>137.6</c:v>
                </c:pt>
                <c:pt idx="4127">
                  <c:v>137.63300000000001</c:v>
                </c:pt>
                <c:pt idx="4128">
                  <c:v>137.666</c:v>
                </c:pt>
                <c:pt idx="4129">
                  <c:v>137.69999999999999</c:v>
                </c:pt>
                <c:pt idx="4130">
                  <c:v>137.733</c:v>
                </c:pt>
                <c:pt idx="4131">
                  <c:v>137.76599999999999</c:v>
                </c:pt>
                <c:pt idx="4132">
                  <c:v>137.79900000000001</c:v>
                </c:pt>
                <c:pt idx="4133">
                  <c:v>137.834</c:v>
                </c:pt>
                <c:pt idx="4134">
                  <c:v>137.86699999999999</c:v>
                </c:pt>
                <c:pt idx="4135">
                  <c:v>137.90100000000001</c:v>
                </c:pt>
                <c:pt idx="4136">
                  <c:v>137.934</c:v>
                </c:pt>
                <c:pt idx="4137">
                  <c:v>137.96700000000001</c:v>
                </c:pt>
                <c:pt idx="4138">
                  <c:v>138</c:v>
                </c:pt>
                <c:pt idx="4139">
                  <c:v>138.03399999999999</c:v>
                </c:pt>
                <c:pt idx="4140">
                  <c:v>138.06700000000001</c:v>
                </c:pt>
                <c:pt idx="4141">
                  <c:v>138.1</c:v>
                </c:pt>
                <c:pt idx="4142">
                  <c:v>138.13399999999999</c:v>
                </c:pt>
                <c:pt idx="4143">
                  <c:v>138.167</c:v>
                </c:pt>
                <c:pt idx="4144">
                  <c:v>138.19999999999999</c:v>
                </c:pt>
                <c:pt idx="4145">
                  <c:v>138.23400000000001</c:v>
                </c:pt>
                <c:pt idx="4146">
                  <c:v>138.267</c:v>
                </c:pt>
                <c:pt idx="4147">
                  <c:v>138.30000000000001</c:v>
                </c:pt>
                <c:pt idx="4148">
                  <c:v>138.333</c:v>
                </c:pt>
                <c:pt idx="4149">
                  <c:v>138.36600000000001</c:v>
                </c:pt>
                <c:pt idx="4150">
                  <c:v>138.399</c:v>
                </c:pt>
                <c:pt idx="4151">
                  <c:v>138.434</c:v>
                </c:pt>
                <c:pt idx="4152">
                  <c:v>138.46700000000001</c:v>
                </c:pt>
                <c:pt idx="4153">
                  <c:v>138.5</c:v>
                </c:pt>
                <c:pt idx="4154">
                  <c:v>138.53299999999999</c:v>
                </c:pt>
                <c:pt idx="4155">
                  <c:v>138.56700000000001</c:v>
                </c:pt>
                <c:pt idx="4156">
                  <c:v>138.6</c:v>
                </c:pt>
                <c:pt idx="4157">
                  <c:v>138.63300000000001</c:v>
                </c:pt>
                <c:pt idx="4158">
                  <c:v>138.666</c:v>
                </c:pt>
                <c:pt idx="4159">
                  <c:v>138.69999999999999</c:v>
                </c:pt>
                <c:pt idx="4160">
                  <c:v>138.733</c:v>
                </c:pt>
                <c:pt idx="4161">
                  <c:v>138.767</c:v>
                </c:pt>
                <c:pt idx="4162">
                  <c:v>138.80000000000001</c:v>
                </c:pt>
                <c:pt idx="4163">
                  <c:v>138.833</c:v>
                </c:pt>
                <c:pt idx="4164">
                  <c:v>138.86699999999999</c:v>
                </c:pt>
                <c:pt idx="4165">
                  <c:v>138.9</c:v>
                </c:pt>
                <c:pt idx="4166">
                  <c:v>138.934</c:v>
                </c:pt>
                <c:pt idx="4167">
                  <c:v>138.96700000000001</c:v>
                </c:pt>
                <c:pt idx="4168">
                  <c:v>139</c:v>
                </c:pt>
                <c:pt idx="4169">
                  <c:v>139.03299999999999</c:v>
                </c:pt>
                <c:pt idx="4170">
                  <c:v>139.06700000000001</c:v>
                </c:pt>
                <c:pt idx="4171">
                  <c:v>139.1</c:v>
                </c:pt>
                <c:pt idx="4172">
                  <c:v>139.13399999999999</c:v>
                </c:pt>
                <c:pt idx="4173">
                  <c:v>139.167</c:v>
                </c:pt>
                <c:pt idx="4174">
                  <c:v>139.19999999999999</c:v>
                </c:pt>
                <c:pt idx="4175">
                  <c:v>139.23400000000001</c:v>
                </c:pt>
                <c:pt idx="4176">
                  <c:v>139.267</c:v>
                </c:pt>
                <c:pt idx="4177">
                  <c:v>139.30000000000001</c:v>
                </c:pt>
                <c:pt idx="4178">
                  <c:v>139.334</c:v>
                </c:pt>
                <c:pt idx="4179">
                  <c:v>139.36699999999999</c:v>
                </c:pt>
                <c:pt idx="4180">
                  <c:v>139.4</c:v>
                </c:pt>
                <c:pt idx="4181">
                  <c:v>139.434</c:v>
                </c:pt>
                <c:pt idx="4182">
                  <c:v>139.46700000000001</c:v>
                </c:pt>
                <c:pt idx="4183">
                  <c:v>139.5</c:v>
                </c:pt>
                <c:pt idx="4184">
                  <c:v>139.53399999999999</c:v>
                </c:pt>
                <c:pt idx="4185">
                  <c:v>139.56700000000001</c:v>
                </c:pt>
                <c:pt idx="4186">
                  <c:v>139.6</c:v>
                </c:pt>
                <c:pt idx="4187">
                  <c:v>139.63300000000001</c:v>
                </c:pt>
                <c:pt idx="4188">
                  <c:v>139.667</c:v>
                </c:pt>
                <c:pt idx="4189">
                  <c:v>139.69999999999999</c:v>
                </c:pt>
                <c:pt idx="4190">
                  <c:v>139.733</c:v>
                </c:pt>
                <c:pt idx="4191">
                  <c:v>139.76599999999999</c:v>
                </c:pt>
                <c:pt idx="4192">
                  <c:v>139.80000000000001</c:v>
                </c:pt>
                <c:pt idx="4193">
                  <c:v>139.833</c:v>
                </c:pt>
                <c:pt idx="4194">
                  <c:v>139.86600000000001</c:v>
                </c:pt>
                <c:pt idx="4195">
                  <c:v>139.90100000000001</c:v>
                </c:pt>
                <c:pt idx="4196">
                  <c:v>139.934</c:v>
                </c:pt>
                <c:pt idx="4197">
                  <c:v>139.96700000000001</c:v>
                </c:pt>
                <c:pt idx="4198">
                  <c:v>140.001</c:v>
                </c:pt>
                <c:pt idx="4199">
                  <c:v>140.03299999999999</c:v>
                </c:pt>
                <c:pt idx="4200">
                  <c:v>140.06700000000001</c:v>
                </c:pt>
                <c:pt idx="4201">
                  <c:v>140.101</c:v>
                </c:pt>
                <c:pt idx="4202">
                  <c:v>140.13399999999999</c:v>
                </c:pt>
                <c:pt idx="4203">
                  <c:v>140.167</c:v>
                </c:pt>
                <c:pt idx="4204">
                  <c:v>140.19999999999999</c:v>
                </c:pt>
                <c:pt idx="4205">
                  <c:v>140.23400000000001</c:v>
                </c:pt>
                <c:pt idx="4206">
                  <c:v>140.267</c:v>
                </c:pt>
                <c:pt idx="4207">
                  <c:v>140.30000000000001</c:v>
                </c:pt>
                <c:pt idx="4208">
                  <c:v>140.333</c:v>
                </c:pt>
                <c:pt idx="4209">
                  <c:v>140.36600000000001</c:v>
                </c:pt>
                <c:pt idx="4210">
                  <c:v>140.4</c:v>
                </c:pt>
                <c:pt idx="4211">
                  <c:v>140.43299999999999</c:v>
                </c:pt>
                <c:pt idx="4212">
                  <c:v>140.46600000000001</c:v>
                </c:pt>
                <c:pt idx="4213">
                  <c:v>140.499</c:v>
                </c:pt>
                <c:pt idx="4214">
                  <c:v>140.53399999999999</c:v>
                </c:pt>
                <c:pt idx="4215">
                  <c:v>140.56700000000001</c:v>
                </c:pt>
                <c:pt idx="4216">
                  <c:v>140.6</c:v>
                </c:pt>
                <c:pt idx="4217">
                  <c:v>140.63300000000001</c:v>
                </c:pt>
                <c:pt idx="4218">
                  <c:v>140.667</c:v>
                </c:pt>
                <c:pt idx="4219">
                  <c:v>140.69999999999999</c:v>
                </c:pt>
                <c:pt idx="4220">
                  <c:v>140.733</c:v>
                </c:pt>
                <c:pt idx="4221">
                  <c:v>140.76599999999999</c:v>
                </c:pt>
                <c:pt idx="4222">
                  <c:v>140.80000000000001</c:v>
                </c:pt>
                <c:pt idx="4223">
                  <c:v>140.833</c:v>
                </c:pt>
                <c:pt idx="4224">
                  <c:v>140.86699999999999</c:v>
                </c:pt>
                <c:pt idx="4225">
                  <c:v>140.9</c:v>
                </c:pt>
                <c:pt idx="4226">
                  <c:v>140.93299999999999</c:v>
                </c:pt>
                <c:pt idx="4227">
                  <c:v>140.96700000000001</c:v>
                </c:pt>
                <c:pt idx="4228">
                  <c:v>141</c:v>
                </c:pt>
                <c:pt idx="4229">
                  <c:v>141.03299999999999</c:v>
                </c:pt>
                <c:pt idx="4230">
                  <c:v>141.066</c:v>
                </c:pt>
                <c:pt idx="4231">
                  <c:v>141.1</c:v>
                </c:pt>
                <c:pt idx="4232">
                  <c:v>141.13300000000001</c:v>
                </c:pt>
                <c:pt idx="4233">
                  <c:v>141.167</c:v>
                </c:pt>
                <c:pt idx="4234">
                  <c:v>141.19999999999999</c:v>
                </c:pt>
                <c:pt idx="4235">
                  <c:v>141.23400000000001</c:v>
                </c:pt>
                <c:pt idx="4236">
                  <c:v>141.267</c:v>
                </c:pt>
                <c:pt idx="4237">
                  <c:v>141.30000000000001</c:v>
                </c:pt>
                <c:pt idx="4238">
                  <c:v>141.333</c:v>
                </c:pt>
                <c:pt idx="4239">
                  <c:v>141.36600000000001</c:v>
                </c:pt>
                <c:pt idx="4240">
                  <c:v>141.4</c:v>
                </c:pt>
                <c:pt idx="4241">
                  <c:v>141.434</c:v>
                </c:pt>
                <c:pt idx="4242">
                  <c:v>141.46700000000001</c:v>
                </c:pt>
                <c:pt idx="4243">
                  <c:v>141.501</c:v>
                </c:pt>
                <c:pt idx="4244">
                  <c:v>141.53399999999999</c:v>
                </c:pt>
                <c:pt idx="4245">
                  <c:v>141.56700000000001</c:v>
                </c:pt>
                <c:pt idx="4246">
                  <c:v>141.6</c:v>
                </c:pt>
                <c:pt idx="4247">
                  <c:v>141.63399999999999</c:v>
                </c:pt>
                <c:pt idx="4248">
                  <c:v>141.667</c:v>
                </c:pt>
                <c:pt idx="4249">
                  <c:v>141.69999999999999</c:v>
                </c:pt>
                <c:pt idx="4250">
                  <c:v>141.733</c:v>
                </c:pt>
                <c:pt idx="4251">
                  <c:v>141.767</c:v>
                </c:pt>
                <c:pt idx="4252">
                  <c:v>141.80000000000001</c:v>
                </c:pt>
                <c:pt idx="4253">
                  <c:v>141.833</c:v>
                </c:pt>
                <c:pt idx="4254">
                  <c:v>141.86600000000001</c:v>
                </c:pt>
                <c:pt idx="4255">
                  <c:v>141.9</c:v>
                </c:pt>
                <c:pt idx="4256">
                  <c:v>141.93299999999999</c:v>
                </c:pt>
                <c:pt idx="4257">
                  <c:v>141.96600000000001</c:v>
                </c:pt>
                <c:pt idx="4258">
                  <c:v>142</c:v>
                </c:pt>
                <c:pt idx="4259">
                  <c:v>142.03299999999999</c:v>
                </c:pt>
                <c:pt idx="4260">
                  <c:v>142.066</c:v>
                </c:pt>
                <c:pt idx="4261">
                  <c:v>142.101</c:v>
                </c:pt>
                <c:pt idx="4262">
                  <c:v>142.13300000000001</c:v>
                </c:pt>
                <c:pt idx="4263">
                  <c:v>142.166</c:v>
                </c:pt>
                <c:pt idx="4264">
                  <c:v>142.19999999999999</c:v>
                </c:pt>
                <c:pt idx="4265">
                  <c:v>142.233</c:v>
                </c:pt>
                <c:pt idx="4266">
                  <c:v>142.26599999999999</c:v>
                </c:pt>
                <c:pt idx="4267">
                  <c:v>142.30000000000001</c:v>
                </c:pt>
                <c:pt idx="4268">
                  <c:v>142.333</c:v>
                </c:pt>
                <c:pt idx="4269">
                  <c:v>142.36699999999999</c:v>
                </c:pt>
                <c:pt idx="4270">
                  <c:v>142.4</c:v>
                </c:pt>
                <c:pt idx="4271">
                  <c:v>142.43299999999999</c:v>
                </c:pt>
                <c:pt idx="4272">
                  <c:v>142.46700000000001</c:v>
                </c:pt>
                <c:pt idx="4273">
                  <c:v>142.5</c:v>
                </c:pt>
                <c:pt idx="4274">
                  <c:v>142.53299999999999</c:v>
                </c:pt>
                <c:pt idx="4275">
                  <c:v>142.566</c:v>
                </c:pt>
                <c:pt idx="4276">
                  <c:v>142.6</c:v>
                </c:pt>
                <c:pt idx="4277">
                  <c:v>142.63300000000001</c:v>
                </c:pt>
                <c:pt idx="4278">
                  <c:v>142.666</c:v>
                </c:pt>
                <c:pt idx="4279">
                  <c:v>142.69999999999999</c:v>
                </c:pt>
                <c:pt idx="4280">
                  <c:v>142.733</c:v>
                </c:pt>
                <c:pt idx="4281">
                  <c:v>142.767</c:v>
                </c:pt>
                <c:pt idx="4282">
                  <c:v>142.80099999999999</c:v>
                </c:pt>
                <c:pt idx="4283">
                  <c:v>142.834</c:v>
                </c:pt>
                <c:pt idx="4284">
                  <c:v>142.86699999999999</c:v>
                </c:pt>
                <c:pt idx="4285">
                  <c:v>142.9</c:v>
                </c:pt>
                <c:pt idx="4286">
                  <c:v>142.93299999999999</c:v>
                </c:pt>
                <c:pt idx="4287">
                  <c:v>142.96600000000001</c:v>
                </c:pt>
                <c:pt idx="4288">
                  <c:v>142.999</c:v>
                </c:pt>
                <c:pt idx="4289">
                  <c:v>143.03299999999999</c:v>
                </c:pt>
                <c:pt idx="4290">
                  <c:v>143.06700000000001</c:v>
                </c:pt>
                <c:pt idx="4291">
                  <c:v>143.1</c:v>
                </c:pt>
                <c:pt idx="4292">
                  <c:v>143.13300000000001</c:v>
                </c:pt>
                <c:pt idx="4293">
                  <c:v>143.166</c:v>
                </c:pt>
                <c:pt idx="4294">
                  <c:v>143.20099999999999</c:v>
                </c:pt>
                <c:pt idx="4295">
                  <c:v>143.233</c:v>
                </c:pt>
                <c:pt idx="4296">
                  <c:v>143.267</c:v>
                </c:pt>
                <c:pt idx="4297">
                  <c:v>143.30099999999999</c:v>
                </c:pt>
                <c:pt idx="4298">
                  <c:v>143.334</c:v>
                </c:pt>
                <c:pt idx="4299">
                  <c:v>143.36699999999999</c:v>
                </c:pt>
                <c:pt idx="4300">
                  <c:v>143.4</c:v>
                </c:pt>
                <c:pt idx="4301">
                  <c:v>143.43299999999999</c:v>
                </c:pt>
                <c:pt idx="4302">
                  <c:v>143.46700000000001</c:v>
                </c:pt>
                <c:pt idx="4303">
                  <c:v>143.5</c:v>
                </c:pt>
                <c:pt idx="4304">
                  <c:v>143.53299999999999</c:v>
                </c:pt>
                <c:pt idx="4305">
                  <c:v>143.56700000000001</c:v>
                </c:pt>
                <c:pt idx="4306">
                  <c:v>143.6</c:v>
                </c:pt>
                <c:pt idx="4307">
                  <c:v>143.63300000000001</c:v>
                </c:pt>
                <c:pt idx="4308">
                  <c:v>143.66800000000001</c:v>
                </c:pt>
                <c:pt idx="4309">
                  <c:v>143.70099999999999</c:v>
                </c:pt>
                <c:pt idx="4310">
                  <c:v>143.733</c:v>
                </c:pt>
                <c:pt idx="4311">
                  <c:v>143.767</c:v>
                </c:pt>
                <c:pt idx="4312">
                  <c:v>143.80000000000001</c:v>
                </c:pt>
                <c:pt idx="4313">
                  <c:v>143.833</c:v>
                </c:pt>
                <c:pt idx="4314">
                  <c:v>143.86600000000001</c:v>
                </c:pt>
                <c:pt idx="4315">
                  <c:v>143.9</c:v>
                </c:pt>
                <c:pt idx="4316">
                  <c:v>143.93299999999999</c:v>
                </c:pt>
                <c:pt idx="4317">
                  <c:v>143.96700000000001</c:v>
                </c:pt>
                <c:pt idx="4318">
                  <c:v>144</c:v>
                </c:pt>
                <c:pt idx="4319">
                  <c:v>144.03299999999999</c:v>
                </c:pt>
                <c:pt idx="4320">
                  <c:v>144.066</c:v>
                </c:pt>
                <c:pt idx="4321">
                  <c:v>144.1</c:v>
                </c:pt>
                <c:pt idx="4322">
                  <c:v>144.13300000000001</c:v>
                </c:pt>
                <c:pt idx="4323">
                  <c:v>144.166</c:v>
                </c:pt>
                <c:pt idx="4324">
                  <c:v>144.20099999999999</c:v>
                </c:pt>
                <c:pt idx="4325">
                  <c:v>144.23400000000001</c:v>
                </c:pt>
                <c:pt idx="4326">
                  <c:v>144.267</c:v>
                </c:pt>
                <c:pt idx="4327">
                  <c:v>144.30000000000001</c:v>
                </c:pt>
                <c:pt idx="4328">
                  <c:v>144.333</c:v>
                </c:pt>
                <c:pt idx="4329">
                  <c:v>144.36699999999999</c:v>
                </c:pt>
                <c:pt idx="4330">
                  <c:v>144.4</c:v>
                </c:pt>
                <c:pt idx="4331">
                  <c:v>144.43299999999999</c:v>
                </c:pt>
                <c:pt idx="4332">
                  <c:v>144.46600000000001</c:v>
                </c:pt>
                <c:pt idx="4333">
                  <c:v>144.499</c:v>
                </c:pt>
                <c:pt idx="4334">
                  <c:v>144.53299999999999</c:v>
                </c:pt>
                <c:pt idx="4335">
                  <c:v>144.566</c:v>
                </c:pt>
                <c:pt idx="4336">
                  <c:v>144.601</c:v>
                </c:pt>
                <c:pt idx="4337">
                  <c:v>144.63399999999999</c:v>
                </c:pt>
                <c:pt idx="4338">
                  <c:v>144.666</c:v>
                </c:pt>
                <c:pt idx="4339">
                  <c:v>144.69900000000001</c:v>
                </c:pt>
                <c:pt idx="4340">
                  <c:v>144.73400000000001</c:v>
                </c:pt>
                <c:pt idx="4341">
                  <c:v>144.767</c:v>
                </c:pt>
                <c:pt idx="4342">
                  <c:v>144.80000000000001</c:v>
                </c:pt>
                <c:pt idx="4343">
                  <c:v>144.834</c:v>
                </c:pt>
                <c:pt idx="4344">
                  <c:v>144.86699999999999</c:v>
                </c:pt>
                <c:pt idx="4345">
                  <c:v>144.9</c:v>
                </c:pt>
                <c:pt idx="4346">
                  <c:v>144.93299999999999</c:v>
                </c:pt>
                <c:pt idx="4347">
                  <c:v>144.96600000000001</c:v>
                </c:pt>
                <c:pt idx="4348">
                  <c:v>145</c:v>
                </c:pt>
                <c:pt idx="4349">
                  <c:v>145.03299999999999</c:v>
                </c:pt>
                <c:pt idx="4350">
                  <c:v>145.066</c:v>
                </c:pt>
                <c:pt idx="4351">
                  <c:v>145.1</c:v>
                </c:pt>
                <c:pt idx="4352">
                  <c:v>145.13300000000001</c:v>
                </c:pt>
                <c:pt idx="4353">
                  <c:v>145.166</c:v>
                </c:pt>
                <c:pt idx="4354">
                  <c:v>145.19999999999999</c:v>
                </c:pt>
                <c:pt idx="4355">
                  <c:v>145.233</c:v>
                </c:pt>
                <c:pt idx="4356">
                  <c:v>145.268</c:v>
                </c:pt>
                <c:pt idx="4357">
                  <c:v>145.30099999999999</c:v>
                </c:pt>
                <c:pt idx="4358">
                  <c:v>145.334</c:v>
                </c:pt>
                <c:pt idx="4359">
                  <c:v>145.36699999999999</c:v>
                </c:pt>
                <c:pt idx="4360">
                  <c:v>145.4</c:v>
                </c:pt>
                <c:pt idx="4361">
                  <c:v>145.43299999999999</c:v>
                </c:pt>
                <c:pt idx="4362">
                  <c:v>145.46700000000001</c:v>
                </c:pt>
                <c:pt idx="4363">
                  <c:v>145.5</c:v>
                </c:pt>
                <c:pt idx="4364">
                  <c:v>145.53299999999999</c:v>
                </c:pt>
                <c:pt idx="4365">
                  <c:v>145.56700000000001</c:v>
                </c:pt>
                <c:pt idx="4366">
                  <c:v>145.601</c:v>
                </c:pt>
                <c:pt idx="4367">
                  <c:v>145.63399999999999</c:v>
                </c:pt>
                <c:pt idx="4368">
                  <c:v>145.666</c:v>
                </c:pt>
                <c:pt idx="4369">
                  <c:v>145.69999999999999</c:v>
                </c:pt>
                <c:pt idx="4370">
                  <c:v>145.733</c:v>
                </c:pt>
                <c:pt idx="4371">
                  <c:v>145.76599999999999</c:v>
                </c:pt>
                <c:pt idx="4372">
                  <c:v>145.80000000000001</c:v>
                </c:pt>
                <c:pt idx="4373">
                  <c:v>145.833</c:v>
                </c:pt>
                <c:pt idx="4374">
                  <c:v>145.86600000000001</c:v>
                </c:pt>
                <c:pt idx="4375">
                  <c:v>145.9</c:v>
                </c:pt>
                <c:pt idx="4376">
                  <c:v>145.93299999999999</c:v>
                </c:pt>
                <c:pt idx="4377">
                  <c:v>145.96700000000001</c:v>
                </c:pt>
                <c:pt idx="4378">
                  <c:v>146</c:v>
                </c:pt>
                <c:pt idx="4379">
                  <c:v>146.03299999999999</c:v>
                </c:pt>
                <c:pt idx="4380">
                  <c:v>146.066</c:v>
                </c:pt>
                <c:pt idx="4381">
                  <c:v>146.1</c:v>
                </c:pt>
                <c:pt idx="4382">
                  <c:v>146.13300000000001</c:v>
                </c:pt>
                <c:pt idx="4383">
                  <c:v>146.166</c:v>
                </c:pt>
                <c:pt idx="4384">
                  <c:v>146.19999999999999</c:v>
                </c:pt>
                <c:pt idx="4385">
                  <c:v>146.233</c:v>
                </c:pt>
                <c:pt idx="4386">
                  <c:v>146.267</c:v>
                </c:pt>
                <c:pt idx="4387">
                  <c:v>146.30000000000001</c:v>
                </c:pt>
                <c:pt idx="4388">
                  <c:v>146.333</c:v>
                </c:pt>
                <c:pt idx="4389">
                  <c:v>146.36699999999999</c:v>
                </c:pt>
                <c:pt idx="4390">
                  <c:v>146.40100000000001</c:v>
                </c:pt>
                <c:pt idx="4391">
                  <c:v>146.434</c:v>
                </c:pt>
                <c:pt idx="4392">
                  <c:v>146.46700000000001</c:v>
                </c:pt>
                <c:pt idx="4393">
                  <c:v>146.5</c:v>
                </c:pt>
                <c:pt idx="4394">
                  <c:v>146.53299999999999</c:v>
                </c:pt>
                <c:pt idx="4395">
                  <c:v>146.566</c:v>
                </c:pt>
                <c:pt idx="4396">
                  <c:v>146.6</c:v>
                </c:pt>
                <c:pt idx="4397">
                  <c:v>146.63300000000001</c:v>
                </c:pt>
                <c:pt idx="4398">
                  <c:v>146.666</c:v>
                </c:pt>
                <c:pt idx="4399">
                  <c:v>146.69900000000001</c:v>
                </c:pt>
                <c:pt idx="4400">
                  <c:v>146.73400000000001</c:v>
                </c:pt>
                <c:pt idx="4401">
                  <c:v>146.767</c:v>
                </c:pt>
                <c:pt idx="4402">
                  <c:v>146.80000000000001</c:v>
                </c:pt>
                <c:pt idx="4403">
                  <c:v>146.833</c:v>
                </c:pt>
                <c:pt idx="4404">
                  <c:v>146.86699999999999</c:v>
                </c:pt>
                <c:pt idx="4405">
                  <c:v>146.90100000000001</c:v>
                </c:pt>
                <c:pt idx="4406">
                  <c:v>146.934</c:v>
                </c:pt>
                <c:pt idx="4407">
                  <c:v>146.96600000000001</c:v>
                </c:pt>
                <c:pt idx="4408">
                  <c:v>146.999</c:v>
                </c:pt>
                <c:pt idx="4409">
                  <c:v>147.03299999999999</c:v>
                </c:pt>
                <c:pt idx="4410">
                  <c:v>147.066</c:v>
                </c:pt>
                <c:pt idx="4411">
                  <c:v>147.1</c:v>
                </c:pt>
                <c:pt idx="4412">
                  <c:v>147.13300000000001</c:v>
                </c:pt>
                <c:pt idx="4413">
                  <c:v>147.166</c:v>
                </c:pt>
                <c:pt idx="4414">
                  <c:v>147.19900000000001</c:v>
                </c:pt>
                <c:pt idx="4415">
                  <c:v>147.23400000000001</c:v>
                </c:pt>
                <c:pt idx="4416">
                  <c:v>147.268</c:v>
                </c:pt>
                <c:pt idx="4417">
                  <c:v>147.29900000000001</c:v>
                </c:pt>
                <c:pt idx="4418">
                  <c:v>147.334</c:v>
                </c:pt>
                <c:pt idx="4419">
                  <c:v>147.36699999999999</c:v>
                </c:pt>
                <c:pt idx="4420">
                  <c:v>147.4</c:v>
                </c:pt>
                <c:pt idx="4421">
                  <c:v>147.434</c:v>
                </c:pt>
                <c:pt idx="4422">
                  <c:v>147.46700000000001</c:v>
                </c:pt>
                <c:pt idx="4423">
                  <c:v>147.5</c:v>
                </c:pt>
                <c:pt idx="4424">
                  <c:v>147.53299999999999</c:v>
                </c:pt>
                <c:pt idx="4425">
                  <c:v>147.566</c:v>
                </c:pt>
                <c:pt idx="4426">
                  <c:v>147.6</c:v>
                </c:pt>
                <c:pt idx="4427">
                  <c:v>147.63300000000001</c:v>
                </c:pt>
                <c:pt idx="4428">
                  <c:v>147.667</c:v>
                </c:pt>
                <c:pt idx="4429">
                  <c:v>147.69999999999999</c:v>
                </c:pt>
                <c:pt idx="4430">
                  <c:v>147.733</c:v>
                </c:pt>
                <c:pt idx="4431">
                  <c:v>147.76599999999999</c:v>
                </c:pt>
                <c:pt idx="4432">
                  <c:v>147.80000000000001</c:v>
                </c:pt>
                <c:pt idx="4433">
                  <c:v>147.833</c:v>
                </c:pt>
                <c:pt idx="4434">
                  <c:v>147.86600000000001</c:v>
                </c:pt>
                <c:pt idx="4435">
                  <c:v>147.9</c:v>
                </c:pt>
                <c:pt idx="4436">
                  <c:v>147.93299999999999</c:v>
                </c:pt>
                <c:pt idx="4437">
                  <c:v>147.96700000000001</c:v>
                </c:pt>
                <c:pt idx="4438">
                  <c:v>148.001</c:v>
                </c:pt>
                <c:pt idx="4439">
                  <c:v>148.03399999999999</c:v>
                </c:pt>
                <c:pt idx="4440">
                  <c:v>148.06700000000001</c:v>
                </c:pt>
                <c:pt idx="4441">
                  <c:v>148.1</c:v>
                </c:pt>
                <c:pt idx="4442">
                  <c:v>148.13300000000001</c:v>
                </c:pt>
                <c:pt idx="4443">
                  <c:v>148.167</c:v>
                </c:pt>
                <c:pt idx="4444">
                  <c:v>148.19999999999999</c:v>
                </c:pt>
                <c:pt idx="4445">
                  <c:v>148.233</c:v>
                </c:pt>
                <c:pt idx="4446">
                  <c:v>148.26599999999999</c:v>
                </c:pt>
                <c:pt idx="4447">
                  <c:v>148.29900000000001</c:v>
                </c:pt>
                <c:pt idx="4448">
                  <c:v>148.334</c:v>
                </c:pt>
                <c:pt idx="4449">
                  <c:v>148.36699999999999</c:v>
                </c:pt>
                <c:pt idx="4450">
                  <c:v>148.4</c:v>
                </c:pt>
                <c:pt idx="4451">
                  <c:v>148.434</c:v>
                </c:pt>
                <c:pt idx="4452">
                  <c:v>148.46700000000001</c:v>
                </c:pt>
                <c:pt idx="4453">
                  <c:v>148.5</c:v>
                </c:pt>
                <c:pt idx="4454">
                  <c:v>148.53299999999999</c:v>
                </c:pt>
                <c:pt idx="4455">
                  <c:v>148.56700000000001</c:v>
                </c:pt>
                <c:pt idx="4456">
                  <c:v>148.6</c:v>
                </c:pt>
                <c:pt idx="4457">
                  <c:v>148.63300000000001</c:v>
                </c:pt>
                <c:pt idx="4458">
                  <c:v>148.666</c:v>
                </c:pt>
                <c:pt idx="4459">
                  <c:v>148.69999999999999</c:v>
                </c:pt>
                <c:pt idx="4460">
                  <c:v>148.733</c:v>
                </c:pt>
                <c:pt idx="4461">
                  <c:v>148.767</c:v>
                </c:pt>
                <c:pt idx="4462">
                  <c:v>148.80099999999999</c:v>
                </c:pt>
                <c:pt idx="4463">
                  <c:v>148.834</c:v>
                </c:pt>
                <c:pt idx="4464">
                  <c:v>148.86699999999999</c:v>
                </c:pt>
                <c:pt idx="4465">
                  <c:v>148.9</c:v>
                </c:pt>
                <c:pt idx="4466">
                  <c:v>148.934</c:v>
                </c:pt>
                <c:pt idx="4467">
                  <c:v>148.96600000000001</c:v>
                </c:pt>
                <c:pt idx="4468">
                  <c:v>149.001</c:v>
                </c:pt>
                <c:pt idx="4469">
                  <c:v>149.03399999999999</c:v>
                </c:pt>
                <c:pt idx="4470">
                  <c:v>149.06700000000001</c:v>
                </c:pt>
                <c:pt idx="4471">
                  <c:v>149.1</c:v>
                </c:pt>
                <c:pt idx="4472">
                  <c:v>149.13300000000001</c:v>
                </c:pt>
                <c:pt idx="4473">
                  <c:v>149.166</c:v>
                </c:pt>
                <c:pt idx="4474">
                  <c:v>149.19999999999999</c:v>
                </c:pt>
                <c:pt idx="4475">
                  <c:v>149.233</c:v>
                </c:pt>
                <c:pt idx="4476">
                  <c:v>149.26599999999999</c:v>
                </c:pt>
                <c:pt idx="4477">
                  <c:v>149.30000000000001</c:v>
                </c:pt>
                <c:pt idx="4478">
                  <c:v>149.333</c:v>
                </c:pt>
                <c:pt idx="4479">
                  <c:v>149.36699999999999</c:v>
                </c:pt>
                <c:pt idx="4480">
                  <c:v>149.4</c:v>
                </c:pt>
                <c:pt idx="4481">
                  <c:v>149.43299999999999</c:v>
                </c:pt>
                <c:pt idx="4482">
                  <c:v>149.46700000000001</c:v>
                </c:pt>
                <c:pt idx="4483">
                  <c:v>149.5</c:v>
                </c:pt>
                <c:pt idx="4484">
                  <c:v>149.53299999999999</c:v>
                </c:pt>
                <c:pt idx="4485">
                  <c:v>149.566</c:v>
                </c:pt>
                <c:pt idx="4486">
                  <c:v>149.6</c:v>
                </c:pt>
                <c:pt idx="4487">
                  <c:v>149.63300000000001</c:v>
                </c:pt>
                <c:pt idx="4488">
                  <c:v>149.666</c:v>
                </c:pt>
                <c:pt idx="4489">
                  <c:v>149.69900000000001</c:v>
                </c:pt>
                <c:pt idx="4490">
                  <c:v>149.73400000000001</c:v>
                </c:pt>
                <c:pt idx="4491">
                  <c:v>149.767</c:v>
                </c:pt>
                <c:pt idx="4492">
                  <c:v>149.80000000000001</c:v>
                </c:pt>
                <c:pt idx="4493">
                  <c:v>149.834</c:v>
                </c:pt>
                <c:pt idx="4494">
                  <c:v>149.86699999999999</c:v>
                </c:pt>
                <c:pt idx="4495">
                  <c:v>149.9</c:v>
                </c:pt>
                <c:pt idx="4496">
                  <c:v>149.93299999999999</c:v>
                </c:pt>
                <c:pt idx="4497">
                  <c:v>149.96600000000001</c:v>
                </c:pt>
                <c:pt idx="4498">
                  <c:v>150.001</c:v>
                </c:pt>
                <c:pt idx="4499">
                  <c:v>150.03399999999999</c:v>
                </c:pt>
                <c:pt idx="4500">
                  <c:v>150.06700000000001</c:v>
                </c:pt>
                <c:pt idx="4501">
                  <c:v>150.1</c:v>
                </c:pt>
                <c:pt idx="4502">
                  <c:v>150.13399999999999</c:v>
                </c:pt>
                <c:pt idx="4503">
                  <c:v>150.167</c:v>
                </c:pt>
                <c:pt idx="4504">
                  <c:v>150.19999999999999</c:v>
                </c:pt>
                <c:pt idx="4505">
                  <c:v>150.23400000000001</c:v>
                </c:pt>
                <c:pt idx="4506">
                  <c:v>150.267</c:v>
                </c:pt>
                <c:pt idx="4507">
                  <c:v>150.30099999999999</c:v>
                </c:pt>
                <c:pt idx="4508">
                  <c:v>150.333</c:v>
                </c:pt>
                <c:pt idx="4509">
                  <c:v>150.36699999999999</c:v>
                </c:pt>
                <c:pt idx="4510">
                  <c:v>150.4</c:v>
                </c:pt>
                <c:pt idx="4511">
                  <c:v>150.43299999999999</c:v>
                </c:pt>
                <c:pt idx="4512">
                  <c:v>150.46700000000001</c:v>
                </c:pt>
                <c:pt idx="4513">
                  <c:v>150.5</c:v>
                </c:pt>
                <c:pt idx="4514">
                  <c:v>150.53299999999999</c:v>
                </c:pt>
                <c:pt idx="4515">
                  <c:v>150.566</c:v>
                </c:pt>
                <c:pt idx="4516">
                  <c:v>150.6</c:v>
                </c:pt>
                <c:pt idx="4517">
                  <c:v>150.63300000000001</c:v>
                </c:pt>
                <c:pt idx="4518">
                  <c:v>150.666</c:v>
                </c:pt>
                <c:pt idx="4519">
                  <c:v>150.69999999999999</c:v>
                </c:pt>
                <c:pt idx="4520">
                  <c:v>150.733</c:v>
                </c:pt>
                <c:pt idx="4521">
                  <c:v>150.76599999999999</c:v>
                </c:pt>
                <c:pt idx="4522">
                  <c:v>150.80000000000001</c:v>
                </c:pt>
                <c:pt idx="4523">
                  <c:v>150.833</c:v>
                </c:pt>
                <c:pt idx="4524">
                  <c:v>150.86600000000001</c:v>
                </c:pt>
                <c:pt idx="4525">
                  <c:v>150.899</c:v>
                </c:pt>
                <c:pt idx="4526">
                  <c:v>150.934</c:v>
                </c:pt>
                <c:pt idx="4527">
                  <c:v>150.96700000000001</c:v>
                </c:pt>
                <c:pt idx="4528">
                  <c:v>151</c:v>
                </c:pt>
                <c:pt idx="4529">
                  <c:v>151.03399999999999</c:v>
                </c:pt>
                <c:pt idx="4530">
                  <c:v>151.06700000000001</c:v>
                </c:pt>
                <c:pt idx="4531">
                  <c:v>151.1</c:v>
                </c:pt>
                <c:pt idx="4532">
                  <c:v>151.13300000000001</c:v>
                </c:pt>
                <c:pt idx="4533">
                  <c:v>151.167</c:v>
                </c:pt>
                <c:pt idx="4534">
                  <c:v>151.19999999999999</c:v>
                </c:pt>
                <c:pt idx="4535">
                  <c:v>151.233</c:v>
                </c:pt>
                <c:pt idx="4536">
                  <c:v>151.267</c:v>
                </c:pt>
                <c:pt idx="4537">
                  <c:v>151.30000000000001</c:v>
                </c:pt>
                <c:pt idx="4538">
                  <c:v>151.333</c:v>
                </c:pt>
                <c:pt idx="4539">
                  <c:v>151.36699999999999</c:v>
                </c:pt>
                <c:pt idx="4540">
                  <c:v>151.4</c:v>
                </c:pt>
                <c:pt idx="4541">
                  <c:v>151.43299999999999</c:v>
                </c:pt>
                <c:pt idx="4542">
                  <c:v>151.46600000000001</c:v>
                </c:pt>
                <c:pt idx="4543">
                  <c:v>151.5</c:v>
                </c:pt>
                <c:pt idx="4544">
                  <c:v>151.53299999999999</c:v>
                </c:pt>
                <c:pt idx="4545">
                  <c:v>151.56700000000001</c:v>
                </c:pt>
                <c:pt idx="4546">
                  <c:v>151.59899999999999</c:v>
                </c:pt>
                <c:pt idx="4547">
                  <c:v>151.63300000000001</c:v>
                </c:pt>
                <c:pt idx="4548">
                  <c:v>151.66800000000001</c:v>
                </c:pt>
                <c:pt idx="4549">
                  <c:v>151.70099999999999</c:v>
                </c:pt>
                <c:pt idx="4550">
                  <c:v>151.733</c:v>
                </c:pt>
                <c:pt idx="4551">
                  <c:v>151.76599999999999</c:v>
                </c:pt>
                <c:pt idx="4552">
                  <c:v>151.80099999999999</c:v>
                </c:pt>
                <c:pt idx="4553">
                  <c:v>151.834</c:v>
                </c:pt>
                <c:pt idx="4554">
                  <c:v>151.86699999999999</c:v>
                </c:pt>
                <c:pt idx="4555">
                  <c:v>151.9</c:v>
                </c:pt>
                <c:pt idx="4556">
                  <c:v>151.934</c:v>
                </c:pt>
                <c:pt idx="4557">
                  <c:v>151.96700000000001</c:v>
                </c:pt>
                <c:pt idx="4558">
                  <c:v>152</c:v>
                </c:pt>
                <c:pt idx="4559">
                  <c:v>152.03299999999999</c:v>
                </c:pt>
                <c:pt idx="4560">
                  <c:v>152.06700000000001</c:v>
                </c:pt>
                <c:pt idx="4561">
                  <c:v>152.1</c:v>
                </c:pt>
                <c:pt idx="4562">
                  <c:v>152.13300000000001</c:v>
                </c:pt>
                <c:pt idx="4563">
                  <c:v>152.166</c:v>
                </c:pt>
                <c:pt idx="4564">
                  <c:v>152.19900000000001</c:v>
                </c:pt>
                <c:pt idx="4565">
                  <c:v>152.23400000000001</c:v>
                </c:pt>
                <c:pt idx="4566">
                  <c:v>152.267</c:v>
                </c:pt>
                <c:pt idx="4567">
                  <c:v>152.30000000000001</c:v>
                </c:pt>
                <c:pt idx="4568">
                  <c:v>152.333</c:v>
                </c:pt>
                <c:pt idx="4569">
                  <c:v>152.36699999999999</c:v>
                </c:pt>
                <c:pt idx="4570">
                  <c:v>152.4</c:v>
                </c:pt>
                <c:pt idx="4571">
                  <c:v>152.434</c:v>
                </c:pt>
                <c:pt idx="4572">
                  <c:v>152.46600000000001</c:v>
                </c:pt>
                <c:pt idx="4573">
                  <c:v>152.5</c:v>
                </c:pt>
                <c:pt idx="4574">
                  <c:v>152.53299999999999</c:v>
                </c:pt>
                <c:pt idx="4575">
                  <c:v>152.566</c:v>
                </c:pt>
                <c:pt idx="4576">
                  <c:v>152.6</c:v>
                </c:pt>
                <c:pt idx="4577">
                  <c:v>152.63300000000001</c:v>
                </c:pt>
                <c:pt idx="4578">
                  <c:v>152.666</c:v>
                </c:pt>
                <c:pt idx="4579">
                  <c:v>152.69900000000001</c:v>
                </c:pt>
                <c:pt idx="4580">
                  <c:v>152.73400000000001</c:v>
                </c:pt>
                <c:pt idx="4581">
                  <c:v>152.767</c:v>
                </c:pt>
                <c:pt idx="4582">
                  <c:v>152.80000000000001</c:v>
                </c:pt>
                <c:pt idx="4583">
                  <c:v>152.833</c:v>
                </c:pt>
                <c:pt idx="4584">
                  <c:v>152.86600000000001</c:v>
                </c:pt>
                <c:pt idx="4585">
                  <c:v>152.899</c:v>
                </c:pt>
                <c:pt idx="4586">
                  <c:v>152.93299999999999</c:v>
                </c:pt>
                <c:pt idx="4587">
                  <c:v>152.96600000000001</c:v>
                </c:pt>
                <c:pt idx="4588">
                  <c:v>153.001</c:v>
                </c:pt>
                <c:pt idx="4589">
                  <c:v>153.03299999999999</c:v>
                </c:pt>
                <c:pt idx="4590">
                  <c:v>153.066</c:v>
                </c:pt>
                <c:pt idx="4591">
                  <c:v>153.09899999999999</c:v>
                </c:pt>
                <c:pt idx="4592">
                  <c:v>153.13300000000001</c:v>
                </c:pt>
                <c:pt idx="4593">
                  <c:v>153.167</c:v>
                </c:pt>
                <c:pt idx="4594">
                  <c:v>153.19999999999999</c:v>
                </c:pt>
                <c:pt idx="4595">
                  <c:v>153.233</c:v>
                </c:pt>
                <c:pt idx="4596">
                  <c:v>153.267</c:v>
                </c:pt>
                <c:pt idx="4597">
                  <c:v>153.29900000000001</c:v>
                </c:pt>
                <c:pt idx="4598">
                  <c:v>153.333</c:v>
                </c:pt>
                <c:pt idx="4599">
                  <c:v>153.36600000000001</c:v>
                </c:pt>
                <c:pt idx="4600">
                  <c:v>153.4</c:v>
                </c:pt>
                <c:pt idx="4601">
                  <c:v>153.434</c:v>
                </c:pt>
                <c:pt idx="4602">
                  <c:v>153.46700000000001</c:v>
                </c:pt>
                <c:pt idx="4603">
                  <c:v>153.5</c:v>
                </c:pt>
                <c:pt idx="4604">
                  <c:v>153.53399999999999</c:v>
                </c:pt>
                <c:pt idx="4605">
                  <c:v>153.56700000000001</c:v>
                </c:pt>
                <c:pt idx="4606">
                  <c:v>153.6</c:v>
                </c:pt>
                <c:pt idx="4607">
                  <c:v>153.63399999999999</c:v>
                </c:pt>
                <c:pt idx="4608">
                  <c:v>153.667</c:v>
                </c:pt>
                <c:pt idx="4609">
                  <c:v>153.69999999999999</c:v>
                </c:pt>
                <c:pt idx="4610">
                  <c:v>153.733</c:v>
                </c:pt>
                <c:pt idx="4611">
                  <c:v>153.76599999999999</c:v>
                </c:pt>
                <c:pt idx="4612">
                  <c:v>153.79900000000001</c:v>
                </c:pt>
                <c:pt idx="4613">
                  <c:v>153.833</c:v>
                </c:pt>
                <c:pt idx="4614">
                  <c:v>153.86699999999999</c:v>
                </c:pt>
                <c:pt idx="4615">
                  <c:v>153.9</c:v>
                </c:pt>
                <c:pt idx="4616">
                  <c:v>153.93299999999999</c:v>
                </c:pt>
                <c:pt idx="4617">
                  <c:v>153.96600000000001</c:v>
                </c:pt>
                <c:pt idx="4618">
                  <c:v>154</c:v>
                </c:pt>
                <c:pt idx="4619">
                  <c:v>154.03299999999999</c:v>
                </c:pt>
                <c:pt idx="4620">
                  <c:v>154.066</c:v>
                </c:pt>
                <c:pt idx="4621">
                  <c:v>154.1</c:v>
                </c:pt>
                <c:pt idx="4622">
                  <c:v>154.13300000000001</c:v>
                </c:pt>
                <c:pt idx="4623">
                  <c:v>154.167</c:v>
                </c:pt>
                <c:pt idx="4624">
                  <c:v>154.20099999999999</c:v>
                </c:pt>
                <c:pt idx="4625">
                  <c:v>154.23400000000001</c:v>
                </c:pt>
                <c:pt idx="4626">
                  <c:v>154.267</c:v>
                </c:pt>
                <c:pt idx="4627">
                  <c:v>154.30000000000001</c:v>
                </c:pt>
                <c:pt idx="4628">
                  <c:v>154.334</c:v>
                </c:pt>
                <c:pt idx="4629">
                  <c:v>154.36699999999999</c:v>
                </c:pt>
                <c:pt idx="4630">
                  <c:v>154.4</c:v>
                </c:pt>
                <c:pt idx="4631">
                  <c:v>154.434</c:v>
                </c:pt>
                <c:pt idx="4632">
                  <c:v>154.46700000000001</c:v>
                </c:pt>
                <c:pt idx="4633">
                  <c:v>154.5</c:v>
                </c:pt>
                <c:pt idx="4634">
                  <c:v>154.53299999999999</c:v>
                </c:pt>
                <c:pt idx="4635">
                  <c:v>154.56700000000001</c:v>
                </c:pt>
                <c:pt idx="4636">
                  <c:v>154.6</c:v>
                </c:pt>
                <c:pt idx="4637">
                  <c:v>154.63300000000001</c:v>
                </c:pt>
                <c:pt idx="4638">
                  <c:v>154.667</c:v>
                </c:pt>
                <c:pt idx="4639">
                  <c:v>154.69999999999999</c:v>
                </c:pt>
                <c:pt idx="4640">
                  <c:v>154.733</c:v>
                </c:pt>
                <c:pt idx="4641">
                  <c:v>154.767</c:v>
                </c:pt>
                <c:pt idx="4642">
                  <c:v>154.80000000000001</c:v>
                </c:pt>
                <c:pt idx="4643">
                  <c:v>154.833</c:v>
                </c:pt>
                <c:pt idx="4644">
                  <c:v>154.86699999999999</c:v>
                </c:pt>
                <c:pt idx="4645">
                  <c:v>154.90100000000001</c:v>
                </c:pt>
                <c:pt idx="4646">
                  <c:v>154.934</c:v>
                </c:pt>
                <c:pt idx="4647">
                  <c:v>154.96700000000001</c:v>
                </c:pt>
                <c:pt idx="4648">
                  <c:v>155</c:v>
                </c:pt>
                <c:pt idx="4649">
                  <c:v>155.03299999999999</c:v>
                </c:pt>
                <c:pt idx="4650">
                  <c:v>155.06700000000001</c:v>
                </c:pt>
                <c:pt idx="4651">
                  <c:v>155.09899999999999</c:v>
                </c:pt>
                <c:pt idx="4652">
                  <c:v>155.13300000000001</c:v>
                </c:pt>
                <c:pt idx="4653">
                  <c:v>155.166</c:v>
                </c:pt>
                <c:pt idx="4654">
                  <c:v>155.19999999999999</c:v>
                </c:pt>
                <c:pt idx="4655">
                  <c:v>155.233</c:v>
                </c:pt>
                <c:pt idx="4656">
                  <c:v>155.267</c:v>
                </c:pt>
                <c:pt idx="4657">
                  <c:v>155.30000000000001</c:v>
                </c:pt>
                <c:pt idx="4658">
                  <c:v>155.333</c:v>
                </c:pt>
                <c:pt idx="4659">
                  <c:v>155.36600000000001</c:v>
                </c:pt>
                <c:pt idx="4660">
                  <c:v>155.4</c:v>
                </c:pt>
                <c:pt idx="4661">
                  <c:v>155.43299999999999</c:v>
                </c:pt>
                <c:pt idx="4662">
                  <c:v>155.46600000000001</c:v>
                </c:pt>
                <c:pt idx="4663">
                  <c:v>155.501</c:v>
                </c:pt>
                <c:pt idx="4664">
                  <c:v>155.53399999999999</c:v>
                </c:pt>
                <c:pt idx="4665">
                  <c:v>155.56700000000001</c:v>
                </c:pt>
                <c:pt idx="4666">
                  <c:v>155.6</c:v>
                </c:pt>
                <c:pt idx="4667">
                  <c:v>155.63300000000001</c:v>
                </c:pt>
                <c:pt idx="4668">
                  <c:v>155.667</c:v>
                </c:pt>
                <c:pt idx="4669">
                  <c:v>155.69999999999999</c:v>
                </c:pt>
                <c:pt idx="4670">
                  <c:v>155.733</c:v>
                </c:pt>
                <c:pt idx="4671">
                  <c:v>155.76599999999999</c:v>
                </c:pt>
                <c:pt idx="4672">
                  <c:v>155.80099999999999</c:v>
                </c:pt>
                <c:pt idx="4673">
                  <c:v>155.834</c:v>
                </c:pt>
                <c:pt idx="4674">
                  <c:v>155.86699999999999</c:v>
                </c:pt>
                <c:pt idx="4675">
                  <c:v>155.9</c:v>
                </c:pt>
                <c:pt idx="4676">
                  <c:v>155.93299999999999</c:v>
                </c:pt>
                <c:pt idx="4677">
                  <c:v>155.96700000000001</c:v>
                </c:pt>
                <c:pt idx="4678">
                  <c:v>156</c:v>
                </c:pt>
                <c:pt idx="4679">
                  <c:v>156.03299999999999</c:v>
                </c:pt>
                <c:pt idx="4680">
                  <c:v>156.066</c:v>
                </c:pt>
                <c:pt idx="4681">
                  <c:v>156.1</c:v>
                </c:pt>
                <c:pt idx="4682">
                  <c:v>156.13300000000001</c:v>
                </c:pt>
                <c:pt idx="4683">
                  <c:v>156.167</c:v>
                </c:pt>
                <c:pt idx="4684">
                  <c:v>156.19999999999999</c:v>
                </c:pt>
                <c:pt idx="4685">
                  <c:v>156.233</c:v>
                </c:pt>
                <c:pt idx="4686">
                  <c:v>156.267</c:v>
                </c:pt>
                <c:pt idx="4687">
                  <c:v>156.30000000000001</c:v>
                </c:pt>
                <c:pt idx="4688">
                  <c:v>156.333</c:v>
                </c:pt>
                <c:pt idx="4689">
                  <c:v>156.36699999999999</c:v>
                </c:pt>
                <c:pt idx="4690">
                  <c:v>156.4</c:v>
                </c:pt>
                <c:pt idx="4691">
                  <c:v>156.43299999999999</c:v>
                </c:pt>
                <c:pt idx="4692">
                  <c:v>156.46600000000001</c:v>
                </c:pt>
                <c:pt idx="4693">
                  <c:v>156.5</c:v>
                </c:pt>
                <c:pt idx="4694">
                  <c:v>156.53399999999999</c:v>
                </c:pt>
                <c:pt idx="4695">
                  <c:v>156.56700000000001</c:v>
                </c:pt>
                <c:pt idx="4696">
                  <c:v>156.6</c:v>
                </c:pt>
                <c:pt idx="4697">
                  <c:v>156.63300000000001</c:v>
                </c:pt>
                <c:pt idx="4698">
                  <c:v>156.666</c:v>
                </c:pt>
                <c:pt idx="4699">
                  <c:v>156.69999999999999</c:v>
                </c:pt>
                <c:pt idx="4700">
                  <c:v>156.73400000000001</c:v>
                </c:pt>
                <c:pt idx="4701">
                  <c:v>156.767</c:v>
                </c:pt>
                <c:pt idx="4702">
                  <c:v>156.79900000000001</c:v>
                </c:pt>
                <c:pt idx="4703">
                  <c:v>156.834</c:v>
                </c:pt>
                <c:pt idx="4704">
                  <c:v>156.86600000000001</c:v>
                </c:pt>
                <c:pt idx="4705">
                  <c:v>156.9</c:v>
                </c:pt>
                <c:pt idx="4706">
                  <c:v>156.934</c:v>
                </c:pt>
                <c:pt idx="4707">
                  <c:v>156.96600000000001</c:v>
                </c:pt>
                <c:pt idx="4708">
                  <c:v>157</c:v>
                </c:pt>
                <c:pt idx="4709">
                  <c:v>157.03299999999999</c:v>
                </c:pt>
                <c:pt idx="4710">
                  <c:v>157.06700000000001</c:v>
                </c:pt>
                <c:pt idx="4711">
                  <c:v>157.1</c:v>
                </c:pt>
                <c:pt idx="4712">
                  <c:v>157.13300000000001</c:v>
                </c:pt>
                <c:pt idx="4713">
                  <c:v>157.167</c:v>
                </c:pt>
                <c:pt idx="4714">
                  <c:v>157.19999999999999</c:v>
                </c:pt>
                <c:pt idx="4715">
                  <c:v>157.233</c:v>
                </c:pt>
                <c:pt idx="4716">
                  <c:v>157.267</c:v>
                </c:pt>
                <c:pt idx="4717">
                  <c:v>157.30000000000001</c:v>
                </c:pt>
                <c:pt idx="4718">
                  <c:v>157.333</c:v>
                </c:pt>
                <c:pt idx="4719">
                  <c:v>157.36799999999999</c:v>
                </c:pt>
                <c:pt idx="4720">
                  <c:v>157.4</c:v>
                </c:pt>
                <c:pt idx="4721">
                  <c:v>157.43199999999999</c:v>
                </c:pt>
                <c:pt idx="4722">
                  <c:v>157.46700000000001</c:v>
                </c:pt>
                <c:pt idx="4723">
                  <c:v>157.5</c:v>
                </c:pt>
                <c:pt idx="4724">
                  <c:v>157.53399999999999</c:v>
                </c:pt>
                <c:pt idx="4725">
                  <c:v>157.566</c:v>
                </c:pt>
                <c:pt idx="4726">
                  <c:v>157.59899999999999</c:v>
                </c:pt>
                <c:pt idx="4727">
                  <c:v>157.63300000000001</c:v>
                </c:pt>
                <c:pt idx="4728">
                  <c:v>157.667</c:v>
                </c:pt>
                <c:pt idx="4729">
                  <c:v>157.69999999999999</c:v>
                </c:pt>
                <c:pt idx="4730">
                  <c:v>157.73400000000001</c:v>
                </c:pt>
                <c:pt idx="4731">
                  <c:v>157.76599999999999</c:v>
                </c:pt>
                <c:pt idx="4732">
                  <c:v>157.80000000000001</c:v>
                </c:pt>
                <c:pt idx="4733">
                  <c:v>157.833</c:v>
                </c:pt>
                <c:pt idx="4734">
                  <c:v>157.86699999999999</c:v>
                </c:pt>
                <c:pt idx="4735">
                  <c:v>157.9</c:v>
                </c:pt>
                <c:pt idx="4736">
                  <c:v>157.934</c:v>
                </c:pt>
                <c:pt idx="4737">
                  <c:v>157.96700000000001</c:v>
                </c:pt>
                <c:pt idx="4738">
                  <c:v>158</c:v>
                </c:pt>
                <c:pt idx="4739">
                  <c:v>158.03299999999999</c:v>
                </c:pt>
                <c:pt idx="4740">
                  <c:v>158.06800000000001</c:v>
                </c:pt>
                <c:pt idx="4741">
                  <c:v>158.101</c:v>
                </c:pt>
                <c:pt idx="4742">
                  <c:v>158.13399999999999</c:v>
                </c:pt>
                <c:pt idx="4743">
                  <c:v>158.167</c:v>
                </c:pt>
                <c:pt idx="4744">
                  <c:v>158.19999999999999</c:v>
                </c:pt>
                <c:pt idx="4745">
                  <c:v>158.233</c:v>
                </c:pt>
                <c:pt idx="4746">
                  <c:v>158.267</c:v>
                </c:pt>
                <c:pt idx="4747">
                  <c:v>158.30000000000001</c:v>
                </c:pt>
                <c:pt idx="4748">
                  <c:v>158.333</c:v>
                </c:pt>
                <c:pt idx="4749">
                  <c:v>158.36600000000001</c:v>
                </c:pt>
                <c:pt idx="4750">
                  <c:v>158.399</c:v>
                </c:pt>
                <c:pt idx="4751">
                  <c:v>158.43299999999999</c:v>
                </c:pt>
                <c:pt idx="4752">
                  <c:v>158.46700000000001</c:v>
                </c:pt>
                <c:pt idx="4753">
                  <c:v>158.5</c:v>
                </c:pt>
                <c:pt idx="4754">
                  <c:v>158.53299999999999</c:v>
                </c:pt>
                <c:pt idx="4755">
                  <c:v>158.566</c:v>
                </c:pt>
                <c:pt idx="4756">
                  <c:v>158.59899999999999</c:v>
                </c:pt>
                <c:pt idx="4757">
                  <c:v>158.63399999999999</c:v>
                </c:pt>
                <c:pt idx="4758">
                  <c:v>158.666</c:v>
                </c:pt>
                <c:pt idx="4759">
                  <c:v>158.69999999999999</c:v>
                </c:pt>
                <c:pt idx="4760">
                  <c:v>158.73400000000001</c:v>
                </c:pt>
                <c:pt idx="4761">
                  <c:v>158.767</c:v>
                </c:pt>
                <c:pt idx="4762">
                  <c:v>158.80099999999999</c:v>
                </c:pt>
                <c:pt idx="4763">
                  <c:v>158.833</c:v>
                </c:pt>
                <c:pt idx="4764">
                  <c:v>158.86600000000001</c:v>
                </c:pt>
                <c:pt idx="4765">
                  <c:v>158.9</c:v>
                </c:pt>
                <c:pt idx="4766">
                  <c:v>158.93299999999999</c:v>
                </c:pt>
                <c:pt idx="4767">
                  <c:v>158.96600000000001</c:v>
                </c:pt>
                <c:pt idx="4768">
                  <c:v>159.001</c:v>
                </c:pt>
                <c:pt idx="4769">
                  <c:v>159.03399999999999</c:v>
                </c:pt>
                <c:pt idx="4770">
                  <c:v>159.06700000000001</c:v>
                </c:pt>
                <c:pt idx="4771">
                  <c:v>159.101</c:v>
                </c:pt>
                <c:pt idx="4772">
                  <c:v>159.13399999999999</c:v>
                </c:pt>
                <c:pt idx="4773">
                  <c:v>159.166</c:v>
                </c:pt>
                <c:pt idx="4774">
                  <c:v>159.20099999999999</c:v>
                </c:pt>
                <c:pt idx="4775">
                  <c:v>159.23400000000001</c:v>
                </c:pt>
                <c:pt idx="4776">
                  <c:v>159.267</c:v>
                </c:pt>
                <c:pt idx="4777">
                  <c:v>159.30000000000001</c:v>
                </c:pt>
                <c:pt idx="4778">
                  <c:v>159.333</c:v>
                </c:pt>
                <c:pt idx="4779">
                  <c:v>159.36699999999999</c:v>
                </c:pt>
                <c:pt idx="4780">
                  <c:v>159.4</c:v>
                </c:pt>
                <c:pt idx="4781">
                  <c:v>159.43299999999999</c:v>
                </c:pt>
                <c:pt idx="4782">
                  <c:v>159.46700000000001</c:v>
                </c:pt>
                <c:pt idx="4783">
                  <c:v>159.5</c:v>
                </c:pt>
                <c:pt idx="4784">
                  <c:v>159.53299999999999</c:v>
                </c:pt>
                <c:pt idx="4785">
                  <c:v>159.56700000000001</c:v>
                </c:pt>
                <c:pt idx="4786">
                  <c:v>159.6</c:v>
                </c:pt>
                <c:pt idx="4787">
                  <c:v>159.63300000000001</c:v>
                </c:pt>
                <c:pt idx="4788">
                  <c:v>159.666</c:v>
                </c:pt>
                <c:pt idx="4789">
                  <c:v>159.70099999999999</c:v>
                </c:pt>
                <c:pt idx="4790">
                  <c:v>159.73400000000001</c:v>
                </c:pt>
                <c:pt idx="4791">
                  <c:v>159.767</c:v>
                </c:pt>
                <c:pt idx="4792">
                  <c:v>159.80099999999999</c:v>
                </c:pt>
                <c:pt idx="4793">
                  <c:v>159.833</c:v>
                </c:pt>
                <c:pt idx="4794">
                  <c:v>159.86699999999999</c:v>
                </c:pt>
                <c:pt idx="4795">
                  <c:v>159.9</c:v>
                </c:pt>
                <c:pt idx="4796">
                  <c:v>159.93299999999999</c:v>
                </c:pt>
                <c:pt idx="4797">
                  <c:v>159.96700000000001</c:v>
                </c:pt>
                <c:pt idx="4798">
                  <c:v>160</c:v>
                </c:pt>
                <c:pt idx="4799">
                  <c:v>160.03299999999999</c:v>
                </c:pt>
                <c:pt idx="4800">
                  <c:v>160.066</c:v>
                </c:pt>
                <c:pt idx="4801">
                  <c:v>160.09899999999999</c:v>
                </c:pt>
                <c:pt idx="4802">
                  <c:v>160.13300000000001</c:v>
                </c:pt>
                <c:pt idx="4803">
                  <c:v>160.167</c:v>
                </c:pt>
                <c:pt idx="4804">
                  <c:v>160.19999999999999</c:v>
                </c:pt>
                <c:pt idx="4805">
                  <c:v>160.23400000000001</c:v>
                </c:pt>
                <c:pt idx="4806">
                  <c:v>160.267</c:v>
                </c:pt>
                <c:pt idx="4807">
                  <c:v>160.30099999999999</c:v>
                </c:pt>
                <c:pt idx="4808">
                  <c:v>160.333</c:v>
                </c:pt>
                <c:pt idx="4809">
                  <c:v>160.36600000000001</c:v>
                </c:pt>
                <c:pt idx="4810">
                  <c:v>160.4</c:v>
                </c:pt>
                <c:pt idx="4811">
                  <c:v>160.43299999999999</c:v>
                </c:pt>
                <c:pt idx="4812">
                  <c:v>160.46700000000001</c:v>
                </c:pt>
                <c:pt idx="4813">
                  <c:v>160.5</c:v>
                </c:pt>
                <c:pt idx="4814">
                  <c:v>160.53299999999999</c:v>
                </c:pt>
                <c:pt idx="4815">
                  <c:v>160.566</c:v>
                </c:pt>
                <c:pt idx="4816">
                  <c:v>160.601</c:v>
                </c:pt>
                <c:pt idx="4817">
                  <c:v>160.63399999999999</c:v>
                </c:pt>
                <c:pt idx="4818">
                  <c:v>160.66800000000001</c:v>
                </c:pt>
                <c:pt idx="4819">
                  <c:v>160.70099999999999</c:v>
                </c:pt>
                <c:pt idx="4820">
                  <c:v>160.73400000000001</c:v>
                </c:pt>
                <c:pt idx="4821">
                  <c:v>160.76599999999999</c:v>
                </c:pt>
                <c:pt idx="4822">
                  <c:v>160.80000000000001</c:v>
                </c:pt>
                <c:pt idx="4823">
                  <c:v>160.833</c:v>
                </c:pt>
                <c:pt idx="4824">
                  <c:v>160.86699999999999</c:v>
                </c:pt>
                <c:pt idx="4825">
                  <c:v>160.9</c:v>
                </c:pt>
                <c:pt idx="4826">
                  <c:v>160.934</c:v>
                </c:pt>
                <c:pt idx="4827">
                  <c:v>160.96700000000001</c:v>
                </c:pt>
                <c:pt idx="4828">
                  <c:v>161</c:v>
                </c:pt>
                <c:pt idx="4829">
                  <c:v>161.03399999999999</c:v>
                </c:pt>
                <c:pt idx="4830">
                  <c:v>161.066</c:v>
                </c:pt>
                <c:pt idx="4831">
                  <c:v>161.1</c:v>
                </c:pt>
                <c:pt idx="4832">
                  <c:v>161.13300000000001</c:v>
                </c:pt>
                <c:pt idx="4833">
                  <c:v>161.166</c:v>
                </c:pt>
                <c:pt idx="4834">
                  <c:v>161.19900000000001</c:v>
                </c:pt>
                <c:pt idx="4835">
                  <c:v>161.233</c:v>
                </c:pt>
                <c:pt idx="4836">
                  <c:v>161.26599999999999</c:v>
                </c:pt>
                <c:pt idx="4837">
                  <c:v>161.30000000000001</c:v>
                </c:pt>
                <c:pt idx="4838">
                  <c:v>161.333</c:v>
                </c:pt>
                <c:pt idx="4839">
                  <c:v>161.36699999999999</c:v>
                </c:pt>
                <c:pt idx="4840">
                  <c:v>161.4</c:v>
                </c:pt>
                <c:pt idx="4841">
                  <c:v>161.43299999999999</c:v>
                </c:pt>
                <c:pt idx="4842">
                  <c:v>161.46700000000001</c:v>
                </c:pt>
                <c:pt idx="4843">
                  <c:v>161.501</c:v>
                </c:pt>
                <c:pt idx="4844">
                  <c:v>161.53299999999999</c:v>
                </c:pt>
                <c:pt idx="4845">
                  <c:v>161.566</c:v>
                </c:pt>
                <c:pt idx="4846">
                  <c:v>161.6</c:v>
                </c:pt>
                <c:pt idx="4847">
                  <c:v>161.63200000000001</c:v>
                </c:pt>
                <c:pt idx="4848">
                  <c:v>161.66800000000001</c:v>
                </c:pt>
                <c:pt idx="4849">
                  <c:v>161.69999999999999</c:v>
                </c:pt>
                <c:pt idx="4850">
                  <c:v>161.733</c:v>
                </c:pt>
                <c:pt idx="4851">
                  <c:v>161.76599999999999</c:v>
                </c:pt>
                <c:pt idx="4852">
                  <c:v>161.79900000000001</c:v>
                </c:pt>
                <c:pt idx="4853">
                  <c:v>161.834</c:v>
                </c:pt>
                <c:pt idx="4854">
                  <c:v>161.86600000000001</c:v>
                </c:pt>
                <c:pt idx="4855">
                  <c:v>161.899</c:v>
                </c:pt>
                <c:pt idx="4856">
                  <c:v>161.934</c:v>
                </c:pt>
                <c:pt idx="4857">
                  <c:v>161.96700000000001</c:v>
                </c:pt>
                <c:pt idx="4858">
                  <c:v>162</c:v>
                </c:pt>
                <c:pt idx="4859">
                  <c:v>162.03299999999999</c:v>
                </c:pt>
                <c:pt idx="4860">
                  <c:v>162.066</c:v>
                </c:pt>
                <c:pt idx="4861">
                  <c:v>162.1</c:v>
                </c:pt>
                <c:pt idx="4862">
                  <c:v>162.13300000000001</c:v>
                </c:pt>
                <c:pt idx="4863">
                  <c:v>162.166</c:v>
                </c:pt>
                <c:pt idx="4864">
                  <c:v>162.19999999999999</c:v>
                </c:pt>
                <c:pt idx="4865">
                  <c:v>162.233</c:v>
                </c:pt>
                <c:pt idx="4866">
                  <c:v>162.267</c:v>
                </c:pt>
                <c:pt idx="4867">
                  <c:v>162.30000000000001</c:v>
                </c:pt>
                <c:pt idx="4868">
                  <c:v>162.334</c:v>
                </c:pt>
                <c:pt idx="4869">
                  <c:v>162.36699999999999</c:v>
                </c:pt>
                <c:pt idx="4870">
                  <c:v>162.4</c:v>
                </c:pt>
                <c:pt idx="4871">
                  <c:v>162.43299999999999</c:v>
                </c:pt>
                <c:pt idx="4872">
                  <c:v>162.46600000000001</c:v>
                </c:pt>
                <c:pt idx="4873">
                  <c:v>162.5</c:v>
                </c:pt>
                <c:pt idx="4874">
                  <c:v>162.53299999999999</c:v>
                </c:pt>
                <c:pt idx="4875">
                  <c:v>162.56700000000001</c:v>
                </c:pt>
                <c:pt idx="4876">
                  <c:v>162.601</c:v>
                </c:pt>
                <c:pt idx="4877">
                  <c:v>162.63300000000001</c:v>
                </c:pt>
                <c:pt idx="4878">
                  <c:v>162.666</c:v>
                </c:pt>
                <c:pt idx="4879">
                  <c:v>162.69999999999999</c:v>
                </c:pt>
                <c:pt idx="4880">
                  <c:v>162.733</c:v>
                </c:pt>
                <c:pt idx="4881">
                  <c:v>162.767</c:v>
                </c:pt>
                <c:pt idx="4882">
                  <c:v>162.80000000000001</c:v>
                </c:pt>
                <c:pt idx="4883">
                  <c:v>162.833</c:v>
                </c:pt>
                <c:pt idx="4884">
                  <c:v>162.86699999999999</c:v>
                </c:pt>
                <c:pt idx="4885">
                  <c:v>162.9</c:v>
                </c:pt>
                <c:pt idx="4886">
                  <c:v>162.934</c:v>
                </c:pt>
                <c:pt idx="4887">
                  <c:v>162.96700000000001</c:v>
                </c:pt>
                <c:pt idx="4888">
                  <c:v>163</c:v>
                </c:pt>
                <c:pt idx="4889">
                  <c:v>163.03299999999999</c:v>
                </c:pt>
                <c:pt idx="4890">
                  <c:v>163.066</c:v>
                </c:pt>
                <c:pt idx="4891">
                  <c:v>163.1</c:v>
                </c:pt>
                <c:pt idx="4892">
                  <c:v>163.13300000000001</c:v>
                </c:pt>
                <c:pt idx="4893">
                  <c:v>163.166</c:v>
                </c:pt>
                <c:pt idx="4894">
                  <c:v>163.20099999999999</c:v>
                </c:pt>
                <c:pt idx="4895">
                  <c:v>163.23400000000001</c:v>
                </c:pt>
                <c:pt idx="4896">
                  <c:v>163.268</c:v>
                </c:pt>
                <c:pt idx="4897">
                  <c:v>163.29900000000001</c:v>
                </c:pt>
                <c:pt idx="4898">
                  <c:v>163.334</c:v>
                </c:pt>
                <c:pt idx="4899">
                  <c:v>163.36600000000001</c:v>
                </c:pt>
                <c:pt idx="4900">
                  <c:v>163.399</c:v>
                </c:pt>
                <c:pt idx="4901">
                  <c:v>163.43299999999999</c:v>
                </c:pt>
                <c:pt idx="4902">
                  <c:v>163.46600000000001</c:v>
                </c:pt>
                <c:pt idx="4903">
                  <c:v>163.499</c:v>
                </c:pt>
                <c:pt idx="4904">
                  <c:v>163.53299999999999</c:v>
                </c:pt>
                <c:pt idx="4905">
                  <c:v>163.566</c:v>
                </c:pt>
                <c:pt idx="4906">
                  <c:v>163.6</c:v>
                </c:pt>
                <c:pt idx="4907">
                  <c:v>163.63300000000001</c:v>
                </c:pt>
                <c:pt idx="4908">
                  <c:v>163.666</c:v>
                </c:pt>
                <c:pt idx="4909">
                  <c:v>163.69999999999999</c:v>
                </c:pt>
                <c:pt idx="4910">
                  <c:v>163.733</c:v>
                </c:pt>
                <c:pt idx="4911">
                  <c:v>163.76599999999999</c:v>
                </c:pt>
                <c:pt idx="4912">
                  <c:v>163.80000000000001</c:v>
                </c:pt>
                <c:pt idx="4913">
                  <c:v>163.834</c:v>
                </c:pt>
                <c:pt idx="4914">
                  <c:v>163.86699999999999</c:v>
                </c:pt>
                <c:pt idx="4915">
                  <c:v>163.9</c:v>
                </c:pt>
                <c:pt idx="4916">
                  <c:v>163.93299999999999</c:v>
                </c:pt>
                <c:pt idx="4917">
                  <c:v>163.96700000000001</c:v>
                </c:pt>
                <c:pt idx="4918">
                  <c:v>164</c:v>
                </c:pt>
                <c:pt idx="4919">
                  <c:v>164.03399999999999</c:v>
                </c:pt>
                <c:pt idx="4920">
                  <c:v>164.06700000000001</c:v>
                </c:pt>
                <c:pt idx="4921">
                  <c:v>164.1</c:v>
                </c:pt>
                <c:pt idx="4922">
                  <c:v>164.13399999999999</c:v>
                </c:pt>
                <c:pt idx="4923">
                  <c:v>164.167</c:v>
                </c:pt>
                <c:pt idx="4924">
                  <c:v>164.2</c:v>
                </c:pt>
                <c:pt idx="4925">
                  <c:v>164.23400000000001</c:v>
                </c:pt>
                <c:pt idx="4926">
                  <c:v>164.267</c:v>
                </c:pt>
                <c:pt idx="4927">
                  <c:v>164.3</c:v>
                </c:pt>
                <c:pt idx="4928">
                  <c:v>164.334</c:v>
                </c:pt>
                <c:pt idx="4929">
                  <c:v>164.36699999999999</c:v>
                </c:pt>
                <c:pt idx="4930">
                  <c:v>164.40100000000001</c:v>
                </c:pt>
                <c:pt idx="4931">
                  <c:v>164.43299999999999</c:v>
                </c:pt>
                <c:pt idx="4932">
                  <c:v>164.46700000000001</c:v>
                </c:pt>
                <c:pt idx="4933">
                  <c:v>164.5</c:v>
                </c:pt>
                <c:pt idx="4934">
                  <c:v>164.53399999999999</c:v>
                </c:pt>
                <c:pt idx="4935">
                  <c:v>164.566</c:v>
                </c:pt>
                <c:pt idx="4936">
                  <c:v>164.6</c:v>
                </c:pt>
                <c:pt idx="4937">
                  <c:v>164.63300000000001</c:v>
                </c:pt>
                <c:pt idx="4938">
                  <c:v>164.667</c:v>
                </c:pt>
                <c:pt idx="4939">
                  <c:v>164.70099999999999</c:v>
                </c:pt>
                <c:pt idx="4940">
                  <c:v>164.73400000000001</c:v>
                </c:pt>
                <c:pt idx="4941">
                  <c:v>164.767</c:v>
                </c:pt>
                <c:pt idx="4942">
                  <c:v>164.8</c:v>
                </c:pt>
                <c:pt idx="4943">
                  <c:v>164.833</c:v>
                </c:pt>
                <c:pt idx="4944">
                  <c:v>164.86699999999999</c:v>
                </c:pt>
                <c:pt idx="4945">
                  <c:v>164.9</c:v>
                </c:pt>
                <c:pt idx="4946">
                  <c:v>164.93299999999999</c:v>
                </c:pt>
                <c:pt idx="4947">
                  <c:v>164.96700000000001</c:v>
                </c:pt>
                <c:pt idx="4948">
                  <c:v>165</c:v>
                </c:pt>
                <c:pt idx="4949">
                  <c:v>165.03399999999999</c:v>
                </c:pt>
                <c:pt idx="4950">
                  <c:v>165.06700000000001</c:v>
                </c:pt>
                <c:pt idx="4951">
                  <c:v>165.1</c:v>
                </c:pt>
                <c:pt idx="4952">
                  <c:v>165.13300000000001</c:v>
                </c:pt>
                <c:pt idx="4953">
                  <c:v>165.166</c:v>
                </c:pt>
                <c:pt idx="4954">
                  <c:v>165.2</c:v>
                </c:pt>
                <c:pt idx="4955">
                  <c:v>165.233</c:v>
                </c:pt>
                <c:pt idx="4956">
                  <c:v>165.267</c:v>
                </c:pt>
                <c:pt idx="4957">
                  <c:v>165.3</c:v>
                </c:pt>
                <c:pt idx="4958">
                  <c:v>165.333</c:v>
                </c:pt>
                <c:pt idx="4959">
                  <c:v>165.36699999999999</c:v>
                </c:pt>
                <c:pt idx="4960">
                  <c:v>165.4</c:v>
                </c:pt>
                <c:pt idx="4961">
                  <c:v>165.43299999999999</c:v>
                </c:pt>
                <c:pt idx="4962">
                  <c:v>165.46700000000001</c:v>
                </c:pt>
                <c:pt idx="4963">
                  <c:v>165.501</c:v>
                </c:pt>
                <c:pt idx="4964">
                  <c:v>165.53399999999999</c:v>
                </c:pt>
                <c:pt idx="4965">
                  <c:v>165.566</c:v>
                </c:pt>
                <c:pt idx="4966">
                  <c:v>165.59899999999999</c:v>
                </c:pt>
                <c:pt idx="4967">
                  <c:v>165.63300000000001</c:v>
                </c:pt>
                <c:pt idx="4968">
                  <c:v>165.666</c:v>
                </c:pt>
                <c:pt idx="4969">
                  <c:v>165.70099999999999</c:v>
                </c:pt>
                <c:pt idx="4970">
                  <c:v>165.73400000000001</c:v>
                </c:pt>
                <c:pt idx="4971">
                  <c:v>165.767</c:v>
                </c:pt>
                <c:pt idx="4972">
                  <c:v>165.8</c:v>
                </c:pt>
                <c:pt idx="4973">
                  <c:v>165.834</c:v>
                </c:pt>
                <c:pt idx="4974">
                  <c:v>165.86699999999999</c:v>
                </c:pt>
                <c:pt idx="4975">
                  <c:v>165.9</c:v>
                </c:pt>
                <c:pt idx="4976">
                  <c:v>165.934</c:v>
                </c:pt>
                <c:pt idx="4977">
                  <c:v>165.96700000000001</c:v>
                </c:pt>
                <c:pt idx="4978">
                  <c:v>166</c:v>
                </c:pt>
                <c:pt idx="4979">
                  <c:v>166.03299999999999</c:v>
                </c:pt>
                <c:pt idx="4980">
                  <c:v>166.06700000000001</c:v>
                </c:pt>
                <c:pt idx="4981">
                  <c:v>166.1</c:v>
                </c:pt>
                <c:pt idx="4982">
                  <c:v>166.13399999999999</c:v>
                </c:pt>
                <c:pt idx="4983">
                  <c:v>166.16800000000001</c:v>
                </c:pt>
                <c:pt idx="4984">
                  <c:v>166.19900000000001</c:v>
                </c:pt>
                <c:pt idx="4985">
                  <c:v>166.233</c:v>
                </c:pt>
                <c:pt idx="4986">
                  <c:v>166.26599999999999</c:v>
                </c:pt>
                <c:pt idx="4987">
                  <c:v>166.3</c:v>
                </c:pt>
                <c:pt idx="4988">
                  <c:v>166.333</c:v>
                </c:pt>
                <c:pt idx="4989">
                  <c:v>166.36699999999999</c:v>
                </c:pt>
                <c:pt idx="4990">
                  <c:v>166.4</c:v>
                </c:pt>
                <c:pt idx="4991">
                  <c:v>166.43299999999999</c:v>
                </c:pt>
                <c:pt idx="4992">
                  <c:v>166.46700000000001</c:v>
                </c:pt>
                <c:pt idx="4993">
                  <c:v>166.5</c:v>
                </c:pt>
                <c:pt idx="4994">
                  <c:v>166.53399999999999</c:v>
                </c:pt>
                <c:pt idx="4995">
                  <c:v>166.566</c:v>
                </c:pt>
                <c:pt idx="4996">
                  <c:v>166.601</c:v>
                </c:pt>
                <c:pt idx="4997">
                  <c:v>166.63399999999999</c:v>
                </c:pt>
                <c:pt idx="4998">
                  <c:v>166.667</c:v>
                </c:pt>
                <c:pt idx="4999">
                  <c:v>166.7</c:v>
                </c:pt>
                <c:pt idx="5000">
                  <c:v>166.733</c:v>
                </c:pt>
                <c:pt idx="5001">
                  <c:v>166.76599999999999</c:v>
                </c:pt>
                <c:pt idx="5002">
                  <c:v>166.8</c:v>
                </c:pt>
                <c:pt idx="5003">
                  <c:v>166.833</c:v>
                </c:pt>
                <c:pt idx="5004">
                  <c:v>166.86600000000001</c:v>
                </c:pt>
                <c:pt idx="5005">
                  <c:v>166.9</c:v>
                </c:pt>
                <c:pt idx="5006">
                  <c:v>166.93299999999999</c:v>
                </c:pt>
                <c:pt idx="5007">
                  <c:v>166.96700000000001</c:v>
                </c:pt>
                <c:pt idx="5008">
                  <c:v>167</c:v>
                </c:pt>
                <c:pt idx="5009">
                  <c:v>167.03299999999999</c:v>
                </c:pt>
                <c:pt idx="5010">
                  <c:v>167.066</c:v>
                </c:pt>
                <c:pt idx="5011">
                  <c:v>167.101</c:v>
                </c:pt>
                <c:pt idx="5012">
                  <c:v>167.13300000000001</c:v>
                </c:pt>
                <c:pt idx="5013">
                  <c:v>167.166</c:v>
                </c:pt>
                <c:pt idx="5014">
                  <c:v>167.20099999999999</c:v>
                </c:pt>
                <c:pt idx="5015">
                  <c:v>167.23400000000001</c:v>
                </c:pt>
                <c:pt idx="5016">
                  <c:v>167.26599999999999</c:v>
                </c:pt>
                <c:pt idx="5017">
                  <c:v>167.3</c:v>
                </c:pt>
                <c:pt idx="5018">
                  <c:v>167.333</c:v>
                </c:pt>
                <c:pt idx="5019">
                  <c:v>167.36600000000001</c:v>
                </c:pt>
                <c:pt idx="5020">
                  <c:v>167.399</c:v>
                </c:pt>
                <c:pt idx="5021">
                  <c:v>167.434</c:v>
                </c:pt>
                <c:pt idx="5022">
                  <c:v>167.46799999999999</c:v>
                </c:pt>
                <c:pt idx="5023">
                  <c:v>167.5</c:v>
                </c:pt>
                <c:pt idx="5024">
                  <c:v>167.53299999999999</c:v>
                </c:pt>
                <c:pt idx="5025">
                  <c:v>167.566</c:v>
                </c:pt>
                <c:pt idx="5026">
                  <c:v>167.601</c:v>
                </c:pt>
                <c:pt idx="5027">
                  <c:v>167.63399999999999</c:v>
                </c:pt>
                <c:pt idx="5028">
                  <c:v>167.667</c:v>
                </c:pt>
                <c:pt idx="5029">
                  <c:v>167.7</c:v>
                </c:pt>
                <c:pt idx="5030">
                  <c:v>167.733</c:v>
                </c:pt>
                <c:pt idx="5031">
                  <c:v>167.767</c:v>
                </c:pt>
                <c:pt idx="5032">
                  <c:v>167.8</c:v>
                </c:pt>
                <c:pt idx="5033">
                  <c:v>167.833</c:v>
                </c:pt>
                <c:pt idx="5034">
                  <c:v>167.86699999999999</c:v>
                </c:pt>
                <c:pt idx="5035">
                  <c:v>167.9</c:v>
                </c:pt>
                <c:pt idx="5036">
                  <c:v>167.93299999999999</c:v>
                </c:pt>
                <c:pt idx="5037">
                  <c:v>167.96600000000001</c:v>
                </c:pt>
                <c:pt idx="5038">
                  <c:v>167.999</c:v>
                </c:pt>
                <c:pt idx="5039">
                  <c:v>168.03399999999999</c:v>
                </c:pt>
                <c:pt idx="5040">
                  <c:v>168.06700000000001</c:v>
                </c:pt>
                <c:pt idx="5041">
                  <c:v>168.101</c:v>
                </c:pt>
                <c:pt idx="5042">
                  <c:v>168.13399999999999</c:v>
                </c:pt>
                <c:pt idx="5043">
                  <c:v>168.167</c:v>
                </c:pt>
                <c:pt idx="5044">
                  <c:v>168.2</c:v>
                </c:pt>
                <c:pt idx="5045">
                  <c:v>168.233</c:v>
                </c:pt>
                <c:pt idx="5046">
                  <c:v>168.267</c:v>
                </c:pt>
                <c:pt idx="5047">
                  <c:v>168.3</c:v>
                </c:pt>
                <c:pt idx="5048">
                  <c:v>168.333</c:v>
                </c:pt>
                <c:pt idx="5049">
                  <c:v>168.36699999999999</c:v>
                </c:pt>
                <c:pt idx="5050">
                  <c:v>168.4</c:v>
                </c:pt>
                <c:pt idx="5051">
                  <c:v>168.43299999999999</c:v>
                </c:pt>
                <c:pt idx="5052">
                  <c:v>168.46700000000001</c:v>
                </c:pt>
                <c:pt idx="5053">
                  <c:v>168.5</c:v>
                </c:pt>
                <c:pt idx="5054">
                  <c:v>168.53299999999999</c:v>
                </c:pt>
                <c:pt idx="5055">
                  <c:v>168.56700000000001</c:v>
                </c:pt>
                <c:pt idx="5056">
                  <c:v>168.59899999999999</c:v>
                </c:pt>
                <c:pt idx="5057">
                  <c:v>168.63300000000001</c:v>
                </c:pt>
                <c:pt idx="5058">
                  <c:v>168.666</c:v>
                </c:pt>
                <c:pt idx="5059">
                  <c:v>168.7</c:v>
                </c:pt>
                <c:pt idx="5060">
                  <c:v>168.733</c:v>
                </c:pt>
                <c:pt idx="5061">
                  <c:v>168.767</c:v>
                </c:pt>
                <c:pt idx="5062">
                  <c:v>168.8</c:v>
                </c:pt>
                <c:pt idx="5063">
                  <c:v>168.833</c:v>
                </c:pt>
                <c:pt idx="5064">
                  <c:v>168.86600000000001</c:v>
                </c:pt>
                <c:pt idx="5065">
                  <c:v>168.899</c:v>
                </c:pt>
                <c:pt idx="5066">
                  <c:v>168.93299999999999</c:v>
                </c:pt>
                <c:pt idx="5067">
                  <c:v>168.96600000000001</c:v>
                </c:pt>
                <c:pt idx="5068">
                  <c:v>169</c:v>
                </c:pt>
                <c:pt idx="5069">
                  <c:v>169.03299999999999</c:v>
                </c:pt>
                <c:pt idx="5070">
                  <c:v>169.06700000000001</c:v>
                </c:pt>
                <c:pt idx="5071">
                  <c:v>169.101</c:v>
                </c:pt>
                <c:pt idx="5072">
                  <c:v>169.13399999999999</c:v>
                </c:pt>
                <c:pt idx="5073">
                  <c:v>169.167</c:v>
                </c:pt>
                <c:pt idx="5074">
                  <c:v>169.2</c:v>
                </c:pt>
                <c:pt idx="5075">
                  <c:v>169.233</c:v>
                </c:pt>
                <c:pt idx="5076">
                  <c:v>169.26599999999999</c:v>
                </c:pt>
                <c:pt idx="5077">
                  <c:v>169.30099999999999</c:v>
                </c:pt>
                <c:pt idx="5078">
                  <c:v>169.334</c:v>
                </c:pt>
                <c:pt idx="5079">
                  <c:v>169.36699999999999</c:v>
                </c:pt>
                <c:pt idx="5080">
                  <c:v>169.4</c:v>
                </c:pt>
                <c:pt idx="5081">
                  <c:v>169.43299999999999</c:v>
                </c:pt>
                <c:pt idx="5082">
                  <c:v>169.46700000000001</c:v>
                </c:pt>
                <c:pt idx="5083">
                  <c:v>169.5</c:v>
                </c:pt>
                <c:pt idx="5084">
                  <c:v>169.53299999999999</c:v>
                </c:pt>
                <c:pt idx="5085">
                  <c:v>169.56700000000001</c:v>
                </c:pt>
                <c:pt idx="5086">
                  <c:v>169.6</c:v>
                </c:pt>
                <c:pt idx="5087">
                  <c:v>169.63399999999999</c:v>
                </c:pt>
                <c:pt idx="5088">
                  <c:v>169.667</c:v>
                </c:pt>
                <c:pt idx="5089">
                  <c:v>169.7</c:v>
                </c:pt>
                <c:pt idx="5090">
                  <c:v>169.733</c:v>
                </c:pt>
                <c:pt idx="5091">
                  <c:v>169.767</c:v>
                </c:pt>
                <c:pt idx="5092">
                  <c:v>169.8</c:v>
                </c:pt>
                <c:pt idx="5093">
                  <c:v>169.833</c:v>
                </c:pt>
                <c:pt idx="5094">
                  <c:v>169.86600000000001</c:v>
                </c:pt>
                <c:pt idx="5095">
                  <c:v>169.90100000000001</c:v>
                </c:pt>
                <c:pt idx="5096">
                  <c:v>169.934</c:v>
                </c:pt>
                <c:pt idx="5097">
                  <c:v>169.96700000000001</c:v>
                </c:pt>
                <c:pt idx="5098">
                  <c:v>170.001</c:v>
                </c:pt>
                <c:pt idx="5099">
                  <c:v>170.03399999999999</c:v>
                </c:pt>
                <c:pt idx="5100">
                  <c:v>170.06700000000001</c:v>
                </c:pt>
                <c:pt idx="5101">
                  <c:v>170.09899999999999</c:v>
                </c:pt>
                <c:pt idx="5102">
                  <c:v>170.13399999999999</c:v>
                </c:pt>
                <c:pt idx="5103">
                  <c:v>170.167</c:v>
                </c:pt>
                <c:pt idx="5104">
                  <c:v>170.19900000000001</c:v>
                </c:pt>
                <c:pt idx="5105">
                  <c:v>170.23400000000001</c:v>
                </c:pt>
                <c:pt idx="5106">
                  <c:v>170.267</c:v>
                </c:pt>
                <c:pt idx="5107">
                  <c:v>170.3</c:v>
                </c:pt>
                <c:pt idx="5108">
                  <c:v>170.333</c:v>
                </c:pt>
                <c:pt idx="5109">
                  <c:v>170.36699999999999</c:v>
                </c:pt>
                <c:pt idx="5110">
                  <c:v>170.4</c:v>
                </c:pt>
                <c:pt idx="5111">
                  <c:v>170.43299999999999</c:v>
                </c:pt>
                <c:pt idx="5112">
                  <c:v>170.46600000000001</c:v>
                </c:pt>
                <c:pt idx="5113">
                  <c:v>170.5</c:v>
                </c:pt>
                <c:pt idx="5114">
                  <c:v>170.53299999999999</c:v>
                </c:pt>
                <c:pt idx="5115">
                  <c:v>170.566</c:v>
                </c:pt>
                <c:pt idx="5116">
                  <c:v>170.6</c:v>
                </c:pt>
                <c:pt idx="5117">
                  <c:v>170.63300000000001</c:v>
                </c:pt>
                <c:pt idx="5118">
                  <c:v>170.666</c:v>
                </c:pt>
                <c:pt idx="5119">
                  <c:v>170.7</c:v>
                </c:pt>
                <c:pt idx="5120">
                  <c:v>170.733</c:v>
                </c:pt>
                <c:pt idx="5121">
                  <c:v>170.76599999999999</c:v>
                </c:pt>
                <c:pt idx="5122">
                  <c:v>170.8</c:v>
                </c:pt>
                <c:pt idx="5123">
                  <c:v>170.833</c:v>
                </c:pt>
                <c:pt idx="5124">
                  <c:v>170.86600000000001</c:v>
                </c:pt>
                <c:pt idx="5125">
                  <c:v>170.90100000000001</c:v>
                </c:pt>
                <c:pt idx="5126">
                  <c:v>170.93299999999999</c:v>
                </c:pt>
                <c:pt idx="5127">
                  <c:v>170.96700000000001</c:v>
                </c:pt>
                <c:pt idx="5128">
                  <c:v>171</c:v>
                </c:pt>
                <c:pt idx="5129">
                  <c:v>171.03399999999999</c:v>
                </c:pt>
                <c:pt idx="5130">
                  <c:v>171.06700000000001</c:v>
                </c:pt>
                <c:pt idx="5131">
                  <c:v>171.1</c:v>
                </c:pt>
                <c:pt idx="5132">
                  <c:v>171.13300000000001</c:v>
                </c:pt>
                <c:pt idx="5133">
                  <c:v>171.166</c:v>
                </c:pt>
                <c:pt idx="5134">
                  <c:v>171.2</c:v>
                </c:pt>
                <c:pt idx="5135">
                  <c:v>171.233</c:v>
                </c:pt>
                <c:pt idx="5136">
                  <c:v>171.26599999999999</c:v>
                </c:pt>
                <c:pt idx="5137">
                  <c:v>171.3</c:v>
                </c:pt>
                <c:pt idx="5138">
                  <c:v>171.333</c:v>
                </c:pt>
                <c:pt idx="5139">
                  <c:v>171.36600000000001</c:v>
                </c:pt>
                <c:pt idx="5140">
                  <c:v>171.399</c:v>
                </c:pt>
                <c:pt idx="5141">
                  <c:v>171.43299999999999</c:v>
                </c:pt>
                <c:pt idx="5142">
                  <c:v>171.46600000000001</c:v>
                </c:pt>
                <c:pt idx="5143">
                  <c:v>171.5</c:v>
                </c:pt>
                <c:pt idx="5144">
                  <c:v>171.53299999999999</c:v>
                </c:pt>
                <c:pt idx="5145">
                  <c:v>171.566</c:v>
                </c:pt>
                <c:pt idx="5146">
                  <c:v>171.6</c:v>
                </c:pt>
                <c:pt idx="5147">
                  <c:v>171.63300000000001</c:v>
                </c:pt>
                <c:pt idx="5148">
                  <c:v>171.667</c:v>
                </c:pt>
                <c:pt idx="5149">
                  <c:v>171.69900000000001</c:v>
                </c:pt>
                <c:pt idx="5150">
                  <c:v>171.733</c:v>
                </c:pt>
                <c:pt idx="5151">
                  <c:v>171.76599999999999</c:v>
                </c:pt>
                <c:pt idx="5152">
                  <c:v>171.8</c:v>
                </c:pt>
                <c:pt idx="5153">
                  <c:v>171.834</c:v>
                </c:pt>
                <c:pt idx="5154">
                  <c:v>171.86600000000001</c:v>
                </c:pt>
                <c:pt idx="5155">
                  <c:v>171.9</c:v>
                </c:pt>
                <c:pt idx="5156">
                  <c:v>171.93299999999999</c:v>
                </c:pt>
                <c:pt idx="5157">
                  <c:v>171.96600000000001</c:v>
                </c:pt>
                <c:pt idx="5158">
                  <c:v>172.001</c:v>
                </c:pt>
                <c:pt idx="5159">
                  <c:v>172.03399999999999</c:v>
                </c:pt>
                <c:pt idx="5160">
                  <c:v>172.06700000000001</c:v>
                </c:pt>
                <c:pt idx="5161">
                  <c:v>172.1</c:v>
                </c:pt>
                <c:pt idx="5162">
                  <c:v>172.13300000000001</c:v>
                </c:pt>
                <c:pt idx="5163">
                  <c:v>172.167</c:v>
                </c:pt>
                <c:pt idx="5164">
                  <c:v>172.2</c:v>
                </c:pt>
                <c:pt idx="5165">
                  <c:v>172.233</c:v>
                </c:pt>
                <c:pt idx="5166">
                  <c:v>172.267</c:v>
                </c:pt>
                <c:pt idx="5167">
                  <c:v>172.29900000000001</c:v>
                </c:pt>
                <c:pt idx="5168">
                  <c:v>172.334</c:v>
                </c:pt>
                <c:pt idx="5169">
                  <c:v>172.36699999999999</c:v>
                </c:pt>
                <c:pt idx="5170">
                  <c:v>172.4</c:v>
                </c:pt>
                <c:pt idx="5171">
                  <c:v>172.434</c:v>
                </c:pt>
                <c:pt idx="5172">
                  <c:v>172.46700000000001</c:v>
                </c:pt>
                <c:pt idx="5173">
                  <c:v>172.501</c:v>
                </c:pt>
                <c:pt idx="5174">
                  <c:v>172.53399999999999</c:v>
                </c:pt>
                <c:pt idx="5175">
                  <c:v>172.56700000000001</c:v>
                </c:pt>
                <c:pt idx="5176">
                  <c:v>172.6</c:v>
                </c:pt>
                <c:pt idx="5177">
                  <c:v>172.63300000000001</c:v>
                </c:pt>
                <c:pt idx="5178">
                  <c:v>172.666</c:v>
                </c:pt>
                <c:pt idx="5179">
                  <c:v>172.69900000000001</c:v>
                </c:pt>
                <c:pt idx="5180">
                  <c:v>172.73400000000001</c:v>
                </c:pt>
                <c:pt idx="5181">
                  <c:v>172.767</c:v>
                </c:pt>
                <c:pt idx="5182">
                  <c:v>172.8</c:v>
                </c:pt>
                <c:pt idx="5183">
                  <c:v>172.833</c:v>
                </c:pt>
                <c:pt idx="5184">
                  <c:v>172.86699999999999</c:v>
                </c:pt>
                <c:pt idx="5185">
                  <c:v>172.9</c:v>
                </c:pt>
                <c:pt idx="5186">
                  <c:v>172.93299999999999</c:v>
                </c:pt>
                <c:pt idx="5187">
                  <c:v>172.96600000000001</c:v>
                </c:pt>
                <c:pt idx="5188">
                  <c:v>172.999</c:v>
                </c:pt>
                <c:pt idx="5189">
                  <c:v>173.03399999999999</c:v>
                </c:pt>
                <c:pt idx="5190">
                  <c:v>173.06700000000001</c:v>
                </c:pt>
                <c:pt idx="5191">
                  <c:v>173.1</c:v>
                </c:pt>
                <c:pt idx="5192">
                  <c:v>173.13300000000001</c:v>
                </c:pt>
                <c:pt idx="5193">
                  <c:v>173.167</c:v>
                </c:pt>
                <c:pt idx="5194">
                  <c:v>173.2</c:v>
                </c:pt>
                <c:pt idx="5195">
                  <c:v>173.23400000000001</c:v>
                </c:pt>
                <c:pt idx="5196">
                  <c:v>173.267</c:v>
                </c:pt>
                <c:pt idx="5197">
                  <c:v>173.30099999999999</c:v>
                </c:pt>
                <c:pt idx="5198">
                  <c:v>173.334</c:v>
                </c:pt>
                <c:pt idx="5199">
                  <c:v>173.36699999999999</c:v>
                </c:pt>
                <c:pt idx="5200">
                  <c:v>173.4</c:v>
                </c:pt>
                <c:pt idx="5201">
                  <c:v>173.434</c:v>
                </c:pt>
                <c:pt idx="5202">
                  <c:v>173.46700000000001</c:v>
                </c:pt>
                <c:pt idx="5203">
                  <c:v>173.5</c:v>
                </c:pt>
                <c:pt idx="5204">
                  <c:v>173.53399999999999</c:v>
                </c:pt>
                <c:pt idx="5205">
                  <c:v>173.56700000000001</c:v>
                </c:pt>
                <c:pt idx="5206">
                  <c:v>173.6</c:v>
                </c:pt>
                <c:pt idx="5207">
                  <c:v>173.63399999999999</c:v>
                </c:pt>
                <c:pt idx="5208">
                  <c:v>173.667</c:v>
                </c:pt>
                <c:pt idx="5209">
                  <c:v>173.70099999999999</c:v>
                </c:pt>
                <c:pt idx="5210">
                  <c:v>173.73400000000001</c:v>
                </c:pt>
                <c:pt idx="5211">
                  <c:v>173.767</c:v>
                </c:pt>
                <c:pt idx="5212">
                  <c:v>173.80099999999999</c:v>
                </c:pt>
                <c:pt idx="5213">
                  <c:v>173.834</c:v>
                </c:pt>
                <c:pt idx="5214">
                  <c:v>173.86600000000001</c:v>
                </c:pt>
                <c:pt idx="5215">
                  <c:v>173.9</c:v>
                </c:pt>
                <c:pt idx="5216">
                  <c:v>173.93299999999999</c:v>
                </c:pt>
                <c:pt idx="5217">
                  <c:v>173.96600000000001</c:v>
                </c:pt>
                <c:pt idx="5218">
                  <c:v>173.999</c:v>
                </c:pt>
                <c:pt idx="5219">
                  <c:v>174.03299999999999</c:v>
                </c:pt>
                <c:pt idx="5220">
                  <c:v>174.06700000000001</c:v>
                </c:pt>
                <c:pt idx="5221">
                  <c:v>174.09899999999999</c:v>
                </c:pt>
                <c:pt idx="5222">
                  <c:v>174.13300000000001</c:v>
                </c:pt>
                <c:pt idx="5223">
                  <c:v>174.166</c:v>
                </c:pt>
                <c:pt idx="5224">
                  <c:v>174.20099999999999</c:v>
                </c:pt>
                <c:pt idx="5225">
                  <c:v>174.23400000000001</c:v>
                </c:pt>
                <c:pt idx="5226">
                  <c:v>174.267</c:v>
                </c:pt>
                <c:pt idx="5227">
                  <c:v>174.30099999999999</c:v>
                </c:pt>
                <c:pt idx="5228">
                  <c:v>174.333</c:v>
                </c:pt>
                <c:pt idx="5229">
                  <c:v>174.36699999999999</c:v>
                </c:pt>
                <c:pt idx="5230">
                  <c:v>174.4</c:v>
                </c:pt>
                <c:pt idx="5231">
                  <c:v>174.43299999999999</c:v>
                </c:pt>
                <c:pt idx="5232">
                  <c:v>174.46700000000001</c:v>
                </c:pt>
                <c:pt idx="5233">
                  <c:v>174.5</c:v>
                </c:pt>
                <c:pt idx="5234">
                  <c:v>174.53299999999999</c:v>
                </c:pt>
                <c:pt idx="5235">
                  <c:v>174.566</c:v>
                </c:pt>
                <c:pt idx="5236">
                  <c:v>174.6</c:v>
                </c:pt>
                <c:pt idx="5237">
                  <c:v>174.63300000000001</c:v>
                </c:pt>
                <c:pt idx="5238">
                  <c:v>174.666</c:v>
                </c:pt>
                <c:pt idx="5239">
                  <c:v>174.69900000000001</c:v>
                </c:pt>
                <c:pt idx="5240">
                  <c:v>174.73400000000001</c:v>
                </c:pt>
                <c:pt idx="5241">
                  <c:v>174.768</c:v>
                </c:pt>
                <c:pt idx="5242">
                  <c:v>174.79900000000001</c:v>
                </c:pt>
                <c:pt idx="5243">
                  <c:v>174.833</c:v>
                </c:pt>
                <c:pt idx="5244">
                  <c:v>174.86600000000001</c:v>
                </c:pt>
                <c:pt idx="5245">
                  <c:v>174.9</c:v>
                </c:pt>
                <c:pt idx="5246">
                  <c:v>174.93299999999999</c:v>
                </c:pt>
                <c:pt idx="5247">
                  <c:v>174.96700000000001</c:v>
                </c:pt>
                <c:pt idx="5248">
                  <c:v>175</c:v>
                </c:pt>
                <c:pt idx="5249">
                  <c:v>175.03299999999999</c:v>
                </c:pt>
                <c:pt idx="5250">
                  <c:v>175.066</c:v>
                </c:pt>
                <c:pt idx="5251">
                  <c:v>175.1</c:v>
                </c:pt>
                <c:pt idx="5252">
                  <c:v>175.13300000000001</c:v>
                </c:pt>
                <c:pt idx="5253">
                  <c:v>175.166</c:v>
                </c:pt>
                <c:pt idx="5254">
                  <c:v>175.20099999999999</c:v>
                </c:pt>
                <c:pt idx="5255">
                  <c:v>175.233</c:v>
                </c:pt>
                <c:pt idx="5256">
                  <c:v>175.26599999999999</c:v>
                </c:pt>
                <c:pt idx="5257">
                  <c:v>175.3</c:v>
                </c:pt>
                <c:pt idx="5258">
                  <c:v>175.333</c:v>
                </c:pt>
                <c:pt idx="5259">
                  <c:v>175.36699999999999</c:v>
                </c:pt>
                <c:pt idx="5260">
                  <c:v>175.4</c:v>
                </c:pt>
                <c:pt idx="5261">
                  <c:v>175.434</c:v>
                </c:pt>
                <c:pt idx="5262">
                  <c:v>175.46700000000001</c:v>
                </c:pt>
                <c:pt idx="5263">
                  <c:v>175.501</c:v>
                </c:pt>
                <c:pt idx="5264">
                  <c:v>175.53399999999999</c:v>
                </c:pt>
                <c:pt idx="5265">
                  <c:v>175.56700000000001</c:v>
                </c:pt>
                <c:pt idx="5266">
                  <c:v>175.6</c:v>
                </c:pt>
                <c:pt idx="5267">
                  <c:v>175.63399999999999</c:v>
                </c:pt>
                <c:pt idx="5268">
                  <c:v>175.667</c:v>
                </c:pt>
                <c:pt idx="5269">
                  <c:v>175.7</c:v>
                </c:pt>
                <c:pt idx="5270">
                  <c:v>175.733</c:v>
                </c:pt>
                <c:pt idx="5271">
                  <c:v>175.76599999999999</c:v>
                </c:pt>
                <c:pt idx="5272">
                  <c:v>175.8</c:v>
                </c:pt>
                <c:pt idx="5273">
                  <c:v>175.833</c:v>
                </c:pt>
                <c:pt idx="5274">
                  <c:v>175.86699999999999</c:v>
                </c:pt>
                <c:pt idx="5275">
                  <c:v>175.899</c:v>
                </c:pt>
                <c:pt idx="5276">
                  <c:v>175.93299999999999</c:v>
                </c:pt>
                <c:pt idx="5277">
                  <c:v>175.96700000000001</c:v>
                </c:pt>
                <c:pt idx="5278">
                  <c:v>176</c:v>
                </c:pt>
                <c:pt idx="5279">
                  <c:v>176.03399999999999</c:v>
                </c:pt>
                <c:pt idx="5280">
                  <c:v>176.066</c:v>
                </c:pt>
                <c:pt idx="5281">
                  <c:v>176.1</c:v>
                </c:pt>
                <c:pt idx="5282">
                  <c:v>176.13300000000001</c:v>
                </c:pt>
                <c:pt idx="5283">
                  <c:v>176.167</c:v>
                </c:pt>
                <c:pt idx="5284">
                  <c:v>176.2</c:v>
                </c:pt>
                <c:pt idx="5285">
                  <c:v>176.233</c:v>
                </c:pt>
                <c:pt idx="5286">
                  <c:v>176.26599999999999</c:v>
                </c:pt>
                <c:pt idx="5287">
                  <c:v>176.3</c:v>
                </c:pt>
                <c:pt idx="5288">
                  <c:v>176.333</c:v>
                </c:pt>
                <c:pt idx="5289">
                  <c:v>176.36600000000001</c:v>
                </c:pt>
                <c:pt idx="5290">
                  <c:v>176.40100000000001</c:v>
                </c:pt>
                <c:pt idx="5291">
                  <c:v>176.434</c:v>
                </c:pt>
                <c:pt idx="5292">
                  <c:v>176.46700000000001</c:v>
                </c:pt>
                <c:pt idx="5293">
                  <c:v>176.501</c:v>
                </c:pt>
                <c:pt idx="5294">
                  <c:v>176.53399999999999</c:v>
                </c:pt>
                <c:pt idx="5295">
                  <c:v>176.56700000000001</c:v>
                </c:pt>
                <c:pt idx="5296">
                  <c:v>176.6</c:v>
                </c:pt>
                <c:pt idx="5297">
                  <c:v>176.63399999999999</c:v>
                </c:pt>
                <c:pt idx="5298">
                  <c:v>176.667</c:v>
                </c:pt>
                <c:pt idx="5299">
                  <c:v>176.7</c:v>
                </c:pt>
                <c:pt idx="5300">
                  <c:v>176.733</c:v>
                </c:pt>
                <c:pt idx="5301">
                  <c:v>176.76599999999999</c:v>
                </c:pt>
                <c:pt idx="5302">
                  <c:v>176.80099999999999</c:v>
                </c:pt>
                <c:pt idx="5303">
                  <c:v>176.833</c:v>
                </c:pt>
                <c:pt idx="5304">
                  <c:v>176.86600000000001</c:v>
                </c:pt>
                <c:pt idx="5305">
                  <c:v>176.9</c:v>
                </c:pt>
                <c:pt idx="5306">
                  <c:v>176.93299999999999</c:v>
                </c:pt>
                <c:pt idx="5307">
                  <c:v>176.96700000000001</c:v>
                </c:pt>
                <c:pt idx="5308">
                  <c:v>177</c:v>
                </c:pt>
                <c:pt idx="5309">
                  <c:v>177.03299999999999</c:v>
                </c:pt>
                <c:pt idx="5310">
                  <c:v>177.06700000000001</c:v>
                </c:pt>
                <c:pt idx="5311">
                  <c:v>177.1</c:v>
                </c:pt>
                <c:pt idx="5312">
                  <c:v>177.13300000000001</c:v>
                </c:pt>
                <c:pt idx="5313">
                  <c:v>177.166</c:v>
                </c:pt>
                <c:pt idx="5314">
                  <c:v>177.19900000000001</c:v>
                </c:pt>
                <c:pt idx="5315">
                  <c:v>177.233</c:v>
                </c:pt>
                <c:pt idx="5316">
                  <c:v>177.26599999999999</c:v>
                </c:pt>
                <c:pt idx="5317">
                  <c:v>177.30099999999999</c:v>
                </c:pt>
                <c:pt idx="5318">
                  <c:v>177.334</c:v>
                </c:pt>
                <c:pt idx="5319">
                  <c:v>177.36699999999999</c:v>
                </c:pt>
                <c:pt idx="5320">
                  <c:v>177.4</c:v>
                </c:pt>
                <c:pt idx="5321">
                  <c:v>177.43299999999999</c:v>
                </c:pt>
                <c:pt idx="5322">
                  <c:v>177.46600000000001</c:v>
                </c:pt>
                <c:pt idx="5323">
                  <c:v>177.501</c:v>
                </c:pt>
                <c:pt idx="5324">
                  <c:v>177.53399999999999</c:v>
                </c:pt>
                <c:pt idx="5325">
                  <c:v>177.56700000000001</c:v>
                </c:pt>
                <c:pt idx="5326">
                  <c:v>177.6</c:v>
                </c:pt>
                <c:pt idx="5327">
                  <c:v>177.63399999999999</c:v>
                </c:pt>
                <c:pt idx="5328">
                  <c:v>177.667</c:v>
                </c:pt>
                <c:pt idx="5329">
                  <c:v>177.7</c:v>
                </c:pt>
                <c:pt idx="5330">
                  <c:v>177.733</c:v>
                </c:pt>
                <c:pt idx="5331">
                  <c:v>177.767</c:v>
                </c:pt>
                <c:pt idx="5332">
                  <c:v>177.8</c:v>
                </c:pt>
                <c:pt idx="5333">
                  <c:v>177.833</c:v>
                </c:pt>
                <c:pt idx="5334">
                  <c:v>177.86600000000001</c:v>
                </c:pt>
                <c:pt idx="5335">
                  <c:v>177.899</c:v>
                </c:pt>
                <c:pt idx="5336">
                  <c:v>177.93199999999999</c:v>
                </c:pt>
                <c:pt idx="5337">
                  <c:v>177.96700000000001</c:v>
                </c:pt>
                <c:pt idx="5338">
                  <c:v>178</c:v>
                </c:pt>
                <c:pt idx="5339">
                  <c:v>178.03299999999999</c:v>
                </c:pt>
                <c:pt idx="5340">
                  <c:v>178.06700000000001</c:v>
                </c:pt>
                <c:pt idx="5341">
                  <c:v>178.1</c:v>
                </c:pt>
                <c:pt idx="5342">
                  <c:v>178.13300000000001</c:v>
                </c:pt>
                <c:pt idx="5343">
                  <c:v>178.167</c:v>
                </c:pt>
                <c:pt idx="5344">
                  <c:v>178.2</c:v>
                </c:pt>
                <c:pt idx="5345">
                  <c:v>178.233</c:v>
                </c:pt>
                <c:pt idx="5346">
                  <c:v>178.267</c:v>
                </c:pt>
                <c:pt idx="5347">
                  <c:v>178.3</c:v>
                </c:pt>
                <c:pt idx="5348">
                  <c:v>178.333</c:v>
                </c:pt>
                <c:pt idx="5349">
                  <c:v>178.36600000000001</c:v>
                </c:pt>
                <c:pt idx="5350">
                  <c:v>178.399</c:v>
                </c:pt>
                <c:pt idx="5351">
                  <c:v>178.43299999999999</c:v>
                </c:pt>
                <c:pt idx="5352">
                  <c:v>178.46700000000001</c:v>
                </c:pt>
                <c:pt idx="5353">
                  <c:v>178.499</c:v>
                </c:pt>
                <c:pt idx="5354">
                  <c:v>178.53299999999999</c:v>
                </c:pt>
                <c:pt idx="5355">
                  <c:v>178.56700000000001</c:v>
                </c:pt>
                <c:pt idx="5356">
                  <c:v>178.59899999999999</c:v>
                </c:pt>
                <c:pt idx="5357">
                  <c:v>178.63300000000001</c:v>
                </c:pt>
                <c:pt idx="5358">
                  <c:v>178.666</c:v>
                </c:pt>
                <c:pt idx="5359">
                  <c:v>178.7</c:v>
                </c:pt>
                <c:pt idx="5360">
                  <c:v>178.733</c:v>
                </c:pt>
                <c:pt idx="5361">
                  <c:v>178.767</c:v>
                </c:pt>
                <c:pt idx="5362">
                  <c:v>178.8</c:v>
                </c:pt>
                <c:pt idx="5363">
                  <c:v>178.833</c:v>
                </c:pt>
                <c:pt idx="5364">
                  <c:v>178.86699999999999</c:v>
                </c:pt>
                <c:pt idx="5365">
                  <c:v>178.9</c:v>
                </c:pt>
                <c:pt idx="5366">
                  <c:v>178.93299999999999</c:v>
                </c:pt>
                <c:pt idx="5367">
                  <c:v>178.96700000000001</c:v>
                </c:pt>
                <c:pt idx="5368">
                  <c:v>179.001</c:v>
                </c:pt>
                <c:pt idx="5369">
                  <c:v>179.03299999999999</c:v>
                </c:pt>
                <c:pt idx="5370">
                  <c:v>179.06700000000001</c:v>
                </c:pt>
                <c:pt idx="5371">
                  <c:v>179.1</c:v>
                </c:pt>
                <c:pt idx="5372">
                  <c:v>179.13300000000001</c:v>
                </c:pt>
                <c:pt idx="5373">
                  <c:v>179.166</c:v>
                </c:pt>
                <c:pt idx="5374">
                  <c:v>179.2</c:v>
                </c:pt>
                <c:pt idx="5375">
                  <c:v>179.233</c:v>
                </c:pt>
                <c:pt idx="5376">
                  <c:v>179.267</c:v>
                </c:pt>
                <c:pt idx="5377">
                  <c:v>179.3</c:v>
                </c:pt>
                <c:pt idx="5378">
                  <c:v>179.333</c:v>
                </c:pt>
                <c:pt idx="5379">
                  <c:v>179.36600000000001</c:v>
                </c:pt>
                <c:pt idx="5380">
                  <c:v>179.4</c:v>
                </c:pt>
                <c:pt idx="5381">
                  <c:v>179.434</c:v>
                </c:pt>
                <c:pt idx="5382">
                  <c:v>179.46600000000001</c:v>
                </c:pt>
                <c:pt idx="5383">
                  <c:v>179.5</c:v>
                </c:pt>
                <c:pt idx="5384">
                  <c:v>179.53299999999999</c:v>
                </c:pt>
                <c:pt idx="5385">
                  <c:v>179.566</c:v>
                </c:pt>
                <c:pt idx="5386">
                  <c:v>179.59899999999999</c:v>
                </c:pt>
                <c:pt idx="5387">
                  <c:v>179.63300000000001</c:v>
                </c:pt>
                <c:pt idx="5388">
                  <c:v>179.666</c:v>
                </c:pt>
                <c:pt idx="5389">
                  <c:v>179.7</c:v>
                </c:pt>
                <c:pt idx="5390">
                  <c:v>179.733</c:v>
                </c:pt>
                <c:pt idx="5391">
                  <c:v>179.76599999999999</c:v>
                </c:pt>
                <c:pt idx="5392">
                  <c:v>179.8</c:v>
                </c:pt>
                <c:pt idx="5393">
                  <c:v>179.833</c:v>
                </c:pt>
                <c:pt idx="5394">
                  <c:v>179.86600000000001</c:v>
                </c:pt>
                <c:pt idx="5395">
                  <c:v>179.899</c:v>
                </c:pt>
                <c:pt idx="5396">
                  <c:v>179.93299999999999</c:v>
                </c:pt>
                <c:pt idx="5397">
                  <c:v>179.96600000000001</c:v>
                </c:pt>
                <c:pt idx="5398">
                  <c:v>180</c:v>
                </c:pt>
                <c:pt idx="5399">
                  <c:v>180.03299999999999</c:v>
                </c:pt>
                <c:pt idx="5400">
                  <c:v>180.066</c:v>
                </c:pt>
                <c:pt idx="5401">
                  <c:v>180.09899999999999</c:v>
                </c:pt>
                <c:pt idx="5402">
                  <c:v>180.13300000000001</c:v>
                </c:pt>
                <c:pt idx="5403">
                  <c:v>180.167</c:v>
                </c:pt>
                <c:pt idx="5404">
                  <c:v>180.2</c:v>
                </c:pt>
                <c:pt idx="5405">
                  <c:v>180.233</c:v>
                </c:pt>
                <c:pt idx="5406">
                  <c:v>180.267</c:v>
                </c:pt>
                <c:pt idx="5407">
                  <c:v>180.3</c:v>
                </c:pt>
                <c:pt idx="5408">
                  <c:v>180.333</c:v>
                </c:pt>
                <c:pt idx="5409">
                  <c:v>180.36699999999999</c:v>
                </c:pt>
                <c:pt idx="5410">
                  <c:v>180.399</c:v>
                </c:pt>
                <c:pt idx="5411">
                  <c:v>180.43299999999999</c:v>
                </c:pt>
                <c:pt idx="5412">
                  <c:v>180.46700000000001</c:v>
                </c:pt>
                <c:pt idx="5413">
                  <c:v>180.5</c:v>
                </c:pt>
                <c:pt idx="5414">
                  <c:v>180.53299999999999</c:v>
                </c:pt>
                <c:pt idx="5415">
                  <c:v>180.56700000000001</c:v>
                </c:pt>
                <c:pt idx="5416">
                  <c:v>180.6</c:v>
                </c:pt>
                <c:pt idx="5417">
                  <c:v>180.63300000000001</c:v>
                </c:pt>
                <c:pt idx="5418">
                  <c:v>180.667</c:v>
                </c:pt>
                <c:pt idx="5419">
                  <c:v>180.7</c:v>
                </c:pt>
                <c:pt idx="5420">
                  <c:v>180.733</c:v>
                </c:pt>
                <c:pt idx="5421">
                  <c:v>180.76599999999999</c:v>
                </c:pt>
                <c:pt idx="5422">
                  <c:v>180.8</c:v>
                </c:pt>
                <c:pt idx="5423">
                  <c:v>180.834</c:v>
                </c:pt>
                <c:pt idx="5424">
                  <c:v>180.86699999999999</c:v>
                </c:pt>
                <c:pt idx="5425">
                  <c:v>180.90100000000001</c:v>
                </c:pt>
                <c:pt idx="5426">
                  <c:v>180.934</c:v>
                </c:pt>
                <c:pt idx="5427">
                  <c:v>180.96700000000001</c:v>
                </c:pt>
                <c:pt idx="5428">
                  <c:v>180.999</c:v>
                </c:pt>
                <c:pt idx="5429">
                  <c:v>181.03299999999999</c:v>
                </c:pt>
                <c:pt idx="5430">
                  <c:v>181.06700000000001</c:v>
                </c:pt>
                <c:pt idx="5431">
                  <c:v>181.1</c:v>
                </c:pt>
                <c:pt idx="5432">
                  <c:v>181.13300000000001</c:v>
                </c:pt>
                <c:pt idx="5433">
                  <c:v>181.166</c:v>
                </c:pt>
                <c:pt idx="5434">
                  <c:v>181.2</c:v>
                </c:pt>
                <c:pt idx="5435">
                  <c:v>181.233</c:v>
                </c:pt>
                <c:pt idx="5436">
                  <c:v>181.26599999999999</c:v>
                </c:pt>
                <c:pt idx="5437">
                  <c:v>181.30099999999999</c:v>
                </c:pt>
                <c:pt idx="5438">
                  <c:v>181.334</c:v>
                </c:pt>
                <c:pt idx="5439">
                  <c:v>181.36600000000001</c:v>
                </c:pt>
                <c:pt idx="5440">
                  <c:v>181.40100000000001</c:v>
                </c:pt>
                <c:pt idx="5441">
                  <c:v>181.434</c:v>
                </c:pt>
                <c:pt idx="5442">
                  <c:v>181.46600000000001</c:v>
                </c:pt>
                <c:pt idx="5443">
                  <c:v>181.499</c:v>
                </c:pt>
                <c:pt idx="5444">
                  <c:v>181.53299999999999</c:v>
                </c:pt>
                <c:pt idx="5445">
                  <c:v>181.56700000000001</c:v>
                </c:pt>
                <c:pt idx="5446">
                  <c:v>181.601</c:v>
                </c:pt>
                <c:pt idx="5447">
                  <c:v>181.63300000000001</c:v>
                </c:pt>
                <c:pt idx="5448">
                  <c:v>181.667</c:v>
                </c:pt>
                <c:pt idx="5449">
                  <c:v>181.7</c:v>
                </c:pt>
                <c:pt idx="5450">
                  <c:v>181.733</c:v>
                </c:pt>
                <c:pt idx="5451">
                  <c:v>181.76599999999999</c:v>
                </c:pt>
                <c:pt idx="5452">
                  <c:v>181.8</c:v>
                </c:pt>
                <c:pt idx="5453">
                  <c:v>181.833</c:v>
                </c:pt>
                <c:pt idx="5454">
                  <c:v>181.86600000000001</c:v>
                </c:pt>
                <c:pt idx="5455">
                  <c:v>181.9</c:v>
                </c:pt>
                <c:pt idx="5456">
                  <c:v>181.93299999999999</c:v>
                </c:pt>
                <c:pt idx="5457">
                  <c:v>181.96600000000001</c:v>
                </c:pt>
                <c:pt idx="5458">
                  <c:v>182</c:v>
                </c:pt>
                <c:pt idx="5459">
                  <c:v>182.03299999999999</c:v>
                </c:pt>
                <c:pt idx="5460">
                  <c:v>182.066</c:v>
                </c:pt>
                <c:pt idx="5461">
                  <c:v>182.1</c:v>
                </c:pt>
                <c:pt idx="5462">
                  <c:v>182.13300000000001</c:v>
                </c:pt>
                <c:pt idx="5463">
                  <c:v>182.166</c:v>
                </c:pt>
                <c:pt idx="5464">
                  <c:v>182.2</c:v>
                </c:pt>
                <c:pt idx="5465">
                  <c:v>182.233</c:v>
                </c:pt>
                <c:pt idx="5466">
                  <c:v>182.26599999999999</c:v>
                </c:pt>
                <c:pt idx="5467">
                  <c:v>182.3</c:v>
                </c:pt>
                <c:pt idx="5468">
                  <c:v>182.333</c:v>
                </c:pt>
                <c:pt idx="5469">
                  <c:v>182.36600000000001</c:v>
                </c:pt>
                <c:pt idx="5470">
                  <c:v>182.399</c:v>
                </c:pt>
                <c:pt idx="5471">
                  <c:v>182.43299999999999</c:v>
                </c:pt>
                <c:pt idx="5472">
                  <c:v>182.46700000000001</c:v>
                </c:pt>
                <c:pt idx="5473">
                  <c:v>182.5</c:v>
                </c:pt>
                <c:pt idx="5474">
                  <c:v>182.53299999999999</c:v>
                </c:pt>
                <c:pt idx="5475">
                  <c:v>182.56700000000001</c:v>
                </c:pt>
                <c:pt idx="5476">
                  <c:v>182.6</c:v>
                </c:pt>
                <c:pt idx="5477">
                  <c:v>182.63300000000001</c:v>
                </c:pt>
                <c:pt idx="5478">
                  <c:v>182.667</c:v>
                </c:pt>
                <c:pt idx="5479">
                  <c:v>182.7</c:v>
                </c:pt>
                <c:pt idx="5480">
                  <c:v>182.733</c:v>
                </c:pt>
                <c:pt idx="5481">
                  <c:v>182.767</c:v>
                </c:pt>
                <c:pt idx="5482">
                  <c:v>182.8</c:v>
                </c:pt>
                <c:pt idx="5483">
                  <c:v>182.833</c:v>
                </c:pt>
                <c:pt idx="5484">
                  <c:v>182.86699999999999</c:v>
                </c:pt>
                <c:pt idx="5485">
                  <c:v>182.9</c:v>
                </c:pt>
                <c:pt idx="5486">
                  <c:v>182.93299999999999</c:v>
                </c:pt>
                <c:pt idx="5487">
                  <c:v>182.96600000000001</c:v>
                </c:pt>
                <c:pt idx="5488">
                  <c:v>182.999</c:v>
                </c:pt>
                <c:pt idx="5489">
                  <c:v>183.03299999999999</c:v>
                </c:pt>
                <c:pt idx="5490">
                  <c:v>183.066</c:v>
                </c:pt>
                <c:pt idx="5491">
                  <c:v>183.101</c:v>
                </c:pt>
                <c:pt idx="5492">
                  <c:v>183.13399999999999</c:v>
                </c:pt>
                <c:pt idx="5493">
                  <c:v>183.167</c:v>
                </c:pt>
                <c:pt idx="5494">
                  <c:v>183.2</c:v>
                </c:pt>
                <c:pt idx="5495">
                  <c:v>183.23400000000001</c:v>
                </c:pt>
                <c:pt idx="5496">
                  <c:v>183.267</c:v>
                </c:pt>
                <c:pt idx="5497">
                  <c:v>183.29900000000001</c:v>
                </c:pt>
                <c:pt idx="5498">
                  <c:v>183.333</c:v>
                </c:pt>
                <c:pt idx="5499">
                  <c:v>183.36600000000001</c:v>
                </c:pt>
                <c:pt idx="5500">
                  <c:v>183.4</c:v>
                </c:pt>
                <c:pt idx="5501">
                  <c:v>183.43299999999999</c:v>
                </c:pt>
                <c:pt idx="5502">
                  <c:v>183.46700000000001</c:v>
                </c:pt>
                <c:pt idx="5503">
                  <c:v>183.5</c:v>
                </c:pt>
                <c:pt idx="5504">
                  <c:v>183.53299999999999</c:v>
                </c:pt>
                <c:pt idx="5505">
                  <c:v>183.566</c:v>
                </c:pt>
                <c:pt idx="5506">
                  <c:v>183.59899999999999</c:v>
                </c:pt>
                <c:pt idx="5507">
                  <c:v>183.63300000000001</c:v>
                </c:pt>
                <c:pt idx="5508">
                  <c:v>183.666</c:v>
                </c:pt>
                <c:pt idx="5509">
                  <c:v>183.69900000000001</c:v>
                </c:pt>
                <c:pt idx="5510">
                  <c:v>183.733</c:v>
                </c:pt>
                <c:pt idx="5511">
                  <c:v>183.767</c:v>
                </c:pt>
                <c:pt idx="5512">
                  <c:v>183.8</c:v>
                </c:pt>
                <c:pt idx="5513">
                  <c:v>183.833</c:v>
                </c:pt>
                <c:pt idx="5514">
                  <c:v>183.86600000000001</c:v>
                </c:pt>
                <c:pt idx="5515">
                  <c:v>183.9</c:v>
                </c:pt>
                <c:pt idx="5516">
                  <c:v>183.93299999999999</c:v>
                </c:pt>
                <c:pt idx="5517">
                  <c:v>183.96600000000001</c:v>
                </c:pt>
                <c:pt idx="5518">
                  <c:v>184</c:v>
                </c:pt>
                <c:pt idx="5519">
                  <c:v>184.03299999999999</c:v>
                </c:pt>
                <c:pt idx="5520">
                  <c:v>184.066</c:v>
                </c:pt>
                <c:pt idx="5521">
                  <c:v>184.1</c:v>
                </c:pt>
                <c:pt idx="5522">
                  <c:v>184.13300000000001</c:v>
                </c:pt>
                <c:pt idx="5523">
                  <c:v>184.166</c:v>
                </c:pt>
                <c:pt idx="5524">
                  <c:v>184.2</c:v>
                </c:pt>
                <c:pt idx="5525">
                  <c:v>184.233</c:v>
                </c:pt>
                <c:pt idx="5526">
                  <c:v>184.26599999999999</c:v>
                </c:pt>
                <c:pt idx="5527">
                  <c:v>184.29900000000001</c:v>
                </c:pt>
                <c:pt idx="5528">
                  <c:v>184.334</c:v>
                </c:pt>
                <c:pt idx="5529">
                  <c:v>184.36699999999999</c:v>
                </c:pt>
                <c:pt idx="5530">
                  <c:v>184.4</c:v>
                </c:pt>
                <c:pt idx="5531">
                  <c:v>184.43299999999999</c:v>
                </c:pt>
                <c:pt idx="5532">
                  <c:v>184.46700000000001</c:v>
                </c:pt>
                <c:pt idx="5533">
                  <c:v>184.501</c:v>
                </c:pt>
                <c:pt idx="5534">
                  <c:v>184.53399999999999</c:v>
                </c:pt>
                <c:pt idx="5535">
                  <c:v>184.56700000000001</c:v>
                </c:pt>
                <c:pt idx="5536">
                  <c:v>184.6</c:v>
                </c:pt>
                <c:pt idx="5537">
                  <c:v>184.63300000000001</c:v>
                </c:pt>
                <c:pt idx="5538">
                  <c:v>184.667</c:v>
                </c:pt>
                <c:pt idx="5539">
                  <c:v>184.7</c:v>
                </c:pt>
                <c:pt idx="5540">
                  <c:v>184.733</c:v>
                </c:pt>
                <c:pt idx="5541">
                  <c:v>184.767</c:v>
                </c:pt>
                <c:pt idx="5542">
                  <c:v>184.8</c:v>
                </c:pt>
                <c:pt idx="5543">
                  <c:v>184.833</c:v>
                </c:pt>
                <c:pt idx="5544">
                  <c:v>184.86600000000001</c:v>
                </c:pt>
                <c:pt idx="5545">
                  <c:v>184.9</c:v>
                </c:pt>
                <c:pt idx="5546">
                  <c:v>184.93299999999999</c:v>
                </c:pt>
                <c:pt idx="5547">
                  <c:v>184.96799999999999</c:v>
                </c:pt>
                <c:pt idx="5548">
                  <c:v>185.001</c:v>
                </c:pt>
                <c:pt idx="5549">
                  <c:v>185.03399999999999</c:v>
                </c:pt>
                <c:pt idx="5550">
                  <c:v>185.06700000000001</c:v>
                </c:pt>
                <c:pt idx="5551">
                  <c:v>185.101</c:v>
                </c:pt>
                <c:pt idx="5552">
                  <c:v>185.13399999999999</c:v>
                </c:pt>
                <c:pt idx="5553">
                  <c:v>185.167</c:v>
                </c:pt>
                <c:pt idx="5554">
                  <c:v>185.2</c:v>
                </c:pt>
                <c:pt idx="5555">
                  <c:v>185.23400000000001</c:v>
                </c:pt>
                <c:pt idx="5556">
                  <c:v>185.268</c:v>
                </c:pt>
                <c:pt idx="5557">
                  <c:v>185.30099999999999</c:v>
                </c:pt>
                <c:pt idx="5558">
                  <c:v>185.334</c:v>
                </c:pt>
                <c:pt idx="5559">
                  <c:v>185.36699999999999</c:v>
                </c:pt>
                <c:pt idx="5560">
                  <c:v>185.399</c:v>
                </c:pt>
                <c:pt idx="5561">
                  <c:v>185.434</c:v>
                </c:pt>
                <c:pt idx="5562">
                  <c:v>185.46700000000001</c:v>
                </c:pt>
                <c:pt idx="5563">
                  <c:v>185.5</c:v>
                </c:pt>
                <c:pt idx="5564">
                  <c:v>185.53299999999999</c:v>
                </c:pt>
                <c:pt idx="5565">
                  <c:v>185.56700000000001</c:v>
                </c:pt>
                <c:pt idx="5566">
                  <c:v>185.6</c:v>
                </c:pt>
                <c:pt idx="5567">
                  <c:v>185.63300000000001</c:v>
                </c:pt>
                <c:pt idx="5568">
                  <c:v>185.667</c:v>
                </c:pt>
                <c:pt idx="5569">
                  <c:v>185.7</c:v>
                </c:pt>
                <c:pt idx="5570">
                  <c:v>185.733</c:v>
                </c:pt>
                <c:pt idx="5571">
                  <c:v>185.76599999999999</c:v>
                </c:pt>
                <c:pt idx="5572">
                  <c:v>185.8</c:v>
                </c:pt>
                <c:pt idx="5573">
                  <c:v>185.833</c:v>
                </c:pt>
                <c:pt idx="5574">
                  <c:v>185.86699999999999</c:v>
                </c:pt>
                <c:pt idx="5575">
                  <c:v>185.9</c:v>
                </c:pt>
                <c:pt idx="5576">
                  <c:v>185.93299999999999</c:v>
                </c:pt>
                <c:pt idx="5577">
                  <c:v>185.96600000000001</c:v>
                </c:pt>
                <c:pt idx="5578">
                  <c:v>186</c:v>
                </c:pt>
                <c:pt idx="5579">
                  <c:v>186.03299999999999</c:v>
                </c:pt>
                <c:pt idx="5580">
                  <c:v>186.066</c:v>
                </c:pt>
                <c:pt idx="5581">
                  <c:v>186.1</c:v>
                </c:pt>
                <c:pt idx="5582">
                  <c:v>186.13300000000001</c:v>
                </c:pt>
                <c:pt idx="5583">
                  <c:v>186.16800000000001</c:v>
                </c:pt>
                <c:pt idx="5584">
                  <c:v>186.20099999999999</c:v>
                </c:pt>
                <c:pt idx="5585">
                  <c:v>186.233</c:v>
                </c:pt>
                <c:pt idx="5586">
                  <c:v>186.267</c:v>
                </c:pt>
                <c:pt idx="5587">
                  <c:v>186.3</c:v>
                </c:pt>
                <c:pt idx="5588">
                  <c:v>186.333</c:v>
                </c:pt>
                <c:pt idx="5589">
                  <c:v>186.36600000000001</c:v>
                </c:pt>
                <c:pt idx="5590">
                  <c:v>186.399</c:v>
                </c:pt>
                <c:pt idx="5591">
                  <c:v>186.43299999999999</c:v>
                </c:pt>
                <c:pt idx="5592">
                  <c:v>186.46600000000001</c:v>
                </c:pt>
                <c:pt idx="5593">
                  <c:v>186.5</c:v>
                </c:pt>
                <c:pt idx="5594">
                  <c:v>186.53299999999999</c:v>
                </c:pt>
                <c:pt idx="5595">
                  <c:v>186.566</c:v>
                </c:pt>
                <c:pt idx="5596">
                  <c:v>186.6</c:v>
                </c:pt>
                <c:pt idx="5597">
                  <c:v>186.63300000000001</c:v>
                </c:pt>
                <c:pt idx="5598">
                  <c:v>186.666</c:v>
                </c:pt>
                <c:pt idx="5599">
                  <c:v>186.70099999999999</c:v>
                </c:pt>
                <c:pt idx="5600">
                  <c:v>186.73400000000001</c:v>
                </c:pt>
                <c:pt idx="5601">
                  <c:v>186.767</c:v>
                </c:pt>
                <c:pt idx="5602">
                  <c:v>186.8</c:v>
                </c:pt>
                <c:pt idx="5603">
                  <c:v>186.834</c:v>
                </c:pt>
                <c:pt idx="5604">
                  <c:v>186.86699999999999</c:v>
                </c:pt>
                <c:pt idx="5605">
                  <c:v>186.9</c:v>
                </c:pt>
                <c:pt idx="5606">
                  <c:v>186.934</c:v>
                </c:pt>
                <c:pt idx="5607">
                  <c:v>186.96700000000001</c:v>
                </c:pt>
                <c:pt idx="5608">
                  <c:v>187</c:v>
                </c:pt>
                <c:pt idx="5609">
                  <c:v>187.03399999999999</c:v>
                </c:pt>
                <c:pt idx="5610">
                  <c:v>187.06700000000001</c:v>
                </c:pt>
                <c:pt idx="5611">
                  <c:v>187.1</c:v>
                </c:pt>
                <c:pt idx="5612">
                  <c:v>187.13399999999999</c:v>
                </c:pt>
                <c:pt idx="5613">
                  <c:v>187.167</c:v>
                </c:pt>
                <c:pt idx="5614">
                  <c:v>187.2</c:v>
                </c:pt>
                <c:pt idx="5615">
                  <c:v>187.233</c:v>
                </c:pt>
                <c:pt idx="5616">
                  <c:v>187.26599999999999</c:v>
                </c:pt>
                <c:pt idx="5617">
                  <c:v>187.30099999999999</c:v>
                </c:pt>
                <c:pt idx="5618">
                  <c:v>187.334</c:v>
                </c:pt>
                <c:pt idx="5619">
                  <c:v>187.36699999999999</c:v>
                </c:pt>
                <c:pt idx="5620">
                  <c:v>187.4</c:v>
                </c:pt>
                <c:pt idx="5621">
                  <c:v>187.43299999999999</c:v>
                </c:pt>
                <c:pt idx="5622">
                  <c:v>187.46700000000001</c:v>
                </c:pt>
                <c:pt idx="5623">
                  <c:v>187.5</c:v>
                </c:pt>
                <c:pt idx="5624">
                  <c:v>187.53299999999999</c:v>
                </c:pt>
                <c:pt idx="5625">
                  <c:v>187.566</c:v>
                </c:pt>
                <c:pt idx="5626">
                  <c:v>187.6</c:v>
                </c:pt>
                <c:pt idx="5627">
                  <c:v>187.63300000000001</c:v>
                </c:pt>
                <c:pt idx="5628">
                  <c:v>187.666</c:v>
                </c:pt>
                <c:pt idx="5629">
                  <c:v>187.7</c:v>
                </c:pt>
                <c:pt idx="5630">
                  <c:v>187.733</c:v>
                </c:pt>
                <c:pt idx="5631">
                  <c:v>187.767</c:v>
                </c:pt>
                <c:pt idx="5632">
                  <c:v>187.8</c:v>
                </c:pt>
                <c:pt idx="5633">
                  <c:v>187.833</c:v>
                </c:pt>
                <c:pt idx="5634">
                  <c:v>187.86699999999999</c:v>
                </c:pt>
                <c:pt idx="5635">
                  <c:v>187.9</c:v>
                </c:pt>
                <c:pt idx="5636">
                  <c:v>187.93299999999999</c:v>
                </c:pt>
                <c:pt idx="5637">
                  <c:v>187.96700000000001</c:v>
                </c:pt>
                <c:pt idx="5638">
                  <c:v>188</c:v>
                </c:pt>
                <c:pt idx="5639">
                  <c:v>188.03299999999999</c:v>
                </c:pt>
                <c:pt idx="5640">
                  <c:v>188.06700000000001</c:v>
                </c:pt>
                <c:pt idx="5641">
                  <c:v>188.1</c:v>
                </c:pt>
                <c:pt idx="5642">
                  <c:v>188.13300000000001</c:v>
                </c:pt>
                <c:pt idx="5643">
                  <c:v>188.166</c:v>
                </c:pt>
                <c:pt idx="5644">
                  <c:v>188.20099999999999</c:v>
                </c:pt>
                <c:pt idx="5645">
                  <c:v>188.23400000000001</c:v>
                </c:pt>
                <c:pt idx="5646">
                  <c:v>188.268</c:v>
                </c:pt>
                <c:pt idx="5647">
                  <c:v>188.30099999999999</c:v>
                </c:pt>
                <c:pt idx="5648">
                  <c:v>188.334</c:v>
                </c:pt>
                <c:pt idx="5649">
                  <c:v>188.36699999999999</c:v>
                </c:pt>
                <c:pt idx="5650">
                  <c:v>188.4</c:v>
                </c:pt>
                <c:pt idx="5651">
                  <c:v>188.434</c:v>
                </c:pt>
                <c:pt idx="5652">
                  <c:v>188.46700000000001</c:v>
                </c:pt>
                <c:pt idx="5653">
                  <c:v>188.5</c:v>
                </c:pt>
                <c:pt idx="5654">
                  <c:v>188.53299999999999</c:v>
                </c:pt>
                <c:pt idx="5655">
                  <c:v>188.56700000000001</c:v>
                </c:pt>
                <c:pt idx="5656">
                  <c:v>188.6</c:v>
                </c:pt>
                <c:pt idx="5657">
                  <c:v>188.63300000000001</c:v>
                </c:pt>
                <c:pt idx="5658">
                  <c:v>188.666</c:v>
                </c:pt>
                <c:pt idx="5659">
                  <c:v>188.69900000000001</c:v>
                </c:pt>
                <c:pt idx="5660">
                  <c:v>188.73400000000001</c:v>
                </c:pt>
                <c:pt idx="5661">
                  <c:v>188.767</c:v>
                </c:pt>
                <c:pt idx="5662">
                  <c:v>188.8</c:v>
                </c:pt>
                <c:pt idx="5663">
                  <c:v>188.834</c:v>
                </c:pt>
                <c:pt idx="5664">
                  <c:v>188.86699999999999</c:v>
                </c:pt>
                <c:pt idx="5665">
                  <c:v>188.9</c:v>
                </c:pt>
                <c:pt idx="5666">
                  <c:v>188.93299999999999</c:v>
                </c:pt>
                <c:pt idx="5667">
                  <c:v>188.96600000000001</c:v>
                </c:pt>
                <c:pt idx="5668">
                  <c:v>189</c:v>
                </c:pt>
                <c:pt idx="5669">
                  <c:v>189.03299999999999</c:v>
                </c:pt>
                <c:pt idx="5670">
                  <c:v>189.066</c:v>
                </c:pt>
                <c:pt idx="5671">
                  <c:v>189.1</c:v>
                </c:pt>
                <c:pt idx="5672">
                  <c:v>189.13300000000001</c:v>
                </c:pt>
                <c:pt idx="5673">
                  <c:v>189.167</c:v>
                </c:pt>
                <c:pt idx="5674">
                  <c:v>189.2</c:v>
                </c:pt>
                <c:pt idx="5675">
                  <c:v>189.233</c:v>
                </c:pt>
                <c:pt idx="5676">
                  <c:v>189.267</c:v>
                </c:pt>
                <c:pt idx="5677">
                  <c:v>189.3</c:v>
                </c:pt>
                <c:pt idx="5678">
                  <c:v>189.333</c:v>
                </c:pt>
                <c:pt idx="5679">
                  <c:v>189.36600000000001</c:v>
                </c:pt>
                <c:pt idx="5680">
                  <c:v>189.40100000000001</c:v>
                </c:pt>
                <c:pt idx="5681">
                  <c:v>189.434</c:v>
                </c:pt>
                <c:pt idx="5682">
                  <c:v>189.46600000000001</c:v>
                </c:pt>
                <c:pt idx="5683">
                  <c:v>189.499</c:v>
                </c:pt>
                <c:pt idx="5684">
                  <c:v>189.53399999999999</c:v>
                </c:pt>
                <c:pt idx="5685">
                  <c:v>189.56700000000001</c:v>
                </c:pt>
                <c:pt idx="5686">
                  <c:v>189.601</c:v>
                </c:pt>
                <c:pt idx="5687">
                  <c:v>189.63399999999999</c:v>
                </c:pt>
                <c:pt idx="5688">
                  <c:v>189.667</c:v>
                </c:pt>
                <c:pt idx="5689">
                  <c:v>189.7</c:v>
                </c:pt>
                <c:pt idx="5690">
                  <c:v>189.733</c:v>
                </c:pt>
                <c:pt idx="5691">
                  <c:v>189.76599999999999</c:v>
                </c:pt>
                <c:pt idx="5692">
                  <c:v>189.80099999999999</c:v>
                </c:pt>
                <c:pt idx="5693">
                  <c:v>189.833</c:v>
                </c:pt>
                <c:pt idx="5694">
                  <c:v>189.86699999999999</c:v>
                </c:pt>
                <c:pt idx="5695">
                  <c:v>189.9</c:v>
                </c:pt>
                <c:pt idx="5696">
                  <c:v>189.934</c:v>
                </c:pt>
                <c:pt idx="5697">
                  <c:v>189.96700000000001</c:v>
                </c:pt>
                <c:pt idx="5698">
                  <c:v>190</c:v>
                </c:pt>
                <c:pt idx="5699">
                  <c:v>190.03399999999999</c:v>
                </c:pt>
                <c:pt idx="5700">
                  <c:v>190.066</c:v>
                </c:pt>
                <c:pt idx="5701">
                  <c:v>190.101</c:v>
                </c:pt>
                <c:pt idx="5702">
                  <c:v>190.13300000000001</c:v>
                </c:pt>
                <c:pt idx="5703">
                  <c:v>190.166</c:v>
                </c:pt>
                <c:pt idx="5704">
                  <c:v>190.20099999999999</c:v>
                </c:pt>
                <c:pt idx="5705">
                  <c:v>190.23400000000001</c:v>
                </c:pt>
                <c:pt idx="5706">
                  <c:v>190.26599999999999</c:v>
                </c:pt>
                <c:pt idx="5707">
                  <c:v>190.3</c:v>
                </c:pt>
                <c:pt idx="5708">
                  <c:v>190.333</c:v>
                </c:pt>
                <c:pt idx="5709">
                  <c:v>190.36600000000001</c:v>
                </c:pt>
                <c:pt idx="5710">
                  <c:v>190.4</c:v>
                </c:pt>
                <c:pt idx="5711">
                  <c:v>190.43299999999999</c:v>
                </c:pt>
                <c:pt idx="5712">
                  <c:v>190.46600000000001</c:v>
                </c:pt>
                <c:pt idx="5713">
                  <c:v>190.5</c:v>
                </c:pt>
                <c:pt idx="5714">
                  <c:v>190.53299999999999</c:v>
                </c:pt>
                <c:pt idx="5715">
                  <c:v>190.56700000000001</c:v>
                </c:pt>
                <c:pt idx="5716">
                  <c:v>190.6</c:v>
                </c:pt>
                <c:pt idx="5717">
                  <c:v>190.63300000000001</c:v>
                </c:pt>
                <c:pt idx="5718">
                  <c:v>190.667</c:v>
                </c:pt>
                <c:pt idx="5719">
                  <c:v>190.7</c:v>
                </c:pt>
                <c:pt idx="5720">
                  <c:v>190.733</c:v>
                </c:pt>
                <c:pt idx="5721">
                  <c:v>190.767</c:v>
                </c:pt>
                <c:pt idx="5722">
                  <c:v>190.8</c:v>
                </c:pt>
                <c:pt idx="5723">
                  <c:v>190.833</c:v>
                </c:pt>
                <c:pt idx="5724">
                  <c:v>190.86600000000001</c:v>
                </c:pt>
                <c:pt idx="5725">
                  <c:v>190.90100000000001</c:v>
                </c:pt>
                <c:pt idx="5726">
                  <c:v>190.93299999999999</c:v>
                </c:pt>
                <c:pt idx="5727">
                  <c:v>190.96700000000001</c:v>
                </c:pt>
                <c:pt idx="5728">
                  <c:v>190.999</c:v>
                </c:pt>
                <c:pt idx="5729">
                  <c:v>191.03399999999999</c:v>
                </c:pt>
                <c:pt idx="5730">
                  <c:v>191.06700000000001</c:v>
                </c:pt>
                <c:pt idx="5731">
                  <c:v>191.1</c:v>
                </c:pt>
                <c:pt idx="5732">
                  <c:v>191.13300000000001</c:v>
                </c:pt>
                <c:pt idx="5733">
                  <c:v>191.166</c:v>
                </c:pt>
                <c:pt idx="5734">
                  <c:v>191.19900000000001</c:v>
                </c:pt>
                <c:pt idx="5735">
                  <c:v>191.233</c:v>
                </c:pt>
                <c:pt idx="5736">
                  <c:v>191.267</c:v>
                </c:pt>
                <c:pt idx="5737">
                  <c:v>191.29900000000001</c:v>
                </c:pt>
                <c:pt idx="5738">
                  <c:v>191.333</c:v>
                </c:pt>
                <c:pt idx="5739">
                  <c:v>191.36699999999999</c:v>
                </c:pt>
                <c:pt idx="5740">
                  <c:v>191.40100000000001</c:v>
                </c:pt>
                <c:pt idx="5741">
                  <c:v>191.434</c:v>
                </c:pt>
                <c:pt idx="5742">
                  <c:v>191.46700000000001</c:v>
                </c:pt>
                <c:pt idx="5743">
                  <c:v>191.5</c:v>
                </c:pt>
                <c:pt idx="5744">
                  <c:v>191.53299999999999</c:v>
                </c:pt>
                <c:pt idx="5745">
                  <c:v>191.566</c:v>
                </c:pt>
                <c:pt idx="5746">
                  <c:v>191.601</c:v>
                </c:pt>
                <c:pt idx="5747">
                  <c:v>191.63399999999999</c:v>
                </c:pt>
                <c:pt idx="5748">
                  <c:v>191.667</c:v>
                </c:pt>
                <c:pt idx="5749">
                  <c:v>191.7</c:v>
                </c:pt>
                <c:pt idx="5750">
                  <c:v>191.733</c:v>
                </c:pt>
                <c:pt idx="5751">
                  <c:v>191.76599999999999</c:v>
                </c:pt>
                <c:pt idx="5752">
                  <c:v>191.8</c:v>
                </c:pt>
                <c:pt idx="5753">
                  <c:v>191.833</c:v>
                </c:pt>
                <c:pt idx="5754">
                  <c:v>191.86699999999999</c:v>
                </c:pt>
                <c:pt idx="5755">
                  <c:v>191.9</c:v>
                </c:pt>
                <c:pt idx="5756">
                  <c:v>191.93299999999999</c:v>
                </c:pt>
                <c:pt idx="5757">
                  <c:v>191.96700000000001</c:v>
                </c:pt>
                <c:pt idx="5758">
                  <c:v>192.001</c:v>
                </c:pt>
                <c:pt idx="5759">
                  <c:v>192.03299999999999</c:v>
                </c:pt>
                <c:pt idx="5760">
                  <c:v>192.066</c:v>
                </c:pt>
                <c:pt idx="5761">
                  <c:v>192.101</c:v>
                </c:pt>
                <c:pt idx="5762">
                  <c:v>192.13399999999999</c:v>
                </c:pt>
                <c:pt idx="5763">
                  <c:v>192.166</c:v>
                </c:pt>
                <c:pt idx="5764">
                  <c:v>192.2</c:v>
                </c:pt>
                <c:pt idx="5765">
                  <c:v>192.233</c:v>
                </c:pt>
                <c:pt idx="5766">
                  <c:v>192.268</c:v>
                </c:pt>
                <c:pt idx="5767">
                  <c:v>192.3</c:v>
                </c:pt>
                <c:pt idx="5768">
                  <c:v>192.333</c:v>
                </c:pt>
                <c:pt idx="5769">
                  <c:v>192.36600000000001</c:v>
                </c:pt>
                <c:pt idx="5770">
                  <c:v>192.40100000000001</c:v>
                </c:pt>
                <c:pt idx="5771">
                  <c:v>192.434</c:v>
                </c:pt>
                <c:pt idx="5772">
                  <c:v>192.46700000000001</c:v>
                </c:pt>
                <c:pt idx="5773">
                  <c:v>192.5</c:v>
                </c:pt>
                <c:pt idx="5774">
                  <c:v>192.53299999999999</c:v>
                </c:pt>
                <c:pt idx="5775">
                  <c:v>192.56700000000001</c:v>
                </c:pt>
                <c:pt idx="5776">
                  <c:v>192.601</c:v>
                </c:pt>
                <c:pt idx="5777">
                  <c:v>192.63399999999999</c:v>
                </c:pt>
                <c:pt idx="5778">
                  <c:v>192.667</c:v>
                </c:pt>
                <c:pt idx="5779">
                  <c:v>192.7</c:v>
                </c:pt>
                <c:pt idx="5780">
                  <c:v>192.733</c:v>
                </c:pt>
                <c:pt idx="5781">
                  <c:v>192.76599999999999</c:v>
                </c:pt>
                <c:pt idx="5782">
                  <c:v>192.79900000000001</c:v>
                </c:pt>
                <c:pt idx="5783">
                  <c:v>192.833</c:v>
                </c:pt>
                <c:pt idx="5784">
                  <c:v>192.86600000000001</c:v>
                </c:pt>
                <c:pt idx="5785">
                  <c:v>192.9</c:v>
                </c:pt>
                <c:pt idx="5786">
                  <c:v>192.934</c:v>
                </c:pt>
                <c:pt idx="5787">
                  <c:v>192.96700000000001</c:v>
                </c:pt>
                <c:pt idx="5788">
                  <c:v>193</c:v>
                </c:pt>
                <c:pt idx="5789">
                  <c:v>193.03200000000001</c:v>
                </c:pt>
                <c:pt idx="5790">
                  <c:v>193.06700000000001</c:v>
                </c:pt>
                <c:pt idx="5791">
                  <c:v>193.1</c:v>
                </c:pt>
                <c:pt idx="5792">
                  <c:v>193.13399999999999</c:v>
                </c:pt>
                <c:pt idx="5793">
                  <c:v>193.167</c:v>
                </c:pt>
                <c:pt idx="5794">
                  <c:v>193.2</c:v>
                </c:pt>
                <c:pt idx="5795">
                  <c:v>193.233</c:v>
                </c:pt>
                <c:pt idx="5796">
                  <c:v>193.267</c:v>
                </c:pt>
                <c:pt idx="5797">
                  <c:v>193.29900000000001</c:v>
                </c:pt>
                <c:pt idx="5798">
                  <c:v>193.333</c:v>
                </c:pt>
                <c:pt idx="5799">
                  <c:v>193.36600000000001</c:v>
                </c:pt>
                <c:pt idx="5800">
                  <c:v>193.40100000000001</c:v>
                </c:pt>
                <c:pt idx="5801">
                  <c:v>193.43299999999999</c:v>
                </c:pt>
                <c:pt idx="5802">
                  <c:v>193.46700000000001</c:v>
                </c:pt>
                <c:pt idx="5803">
                  <c:v>193.501</c:v>
                </c:pt>
                <c:pt idx="5804">
                  <c:v>193.53299999999999</c:v>
                </c:pt>
                <c:pt idx="5805">
                  <c:v>193.56700000000001</c:v>
                </c:pt>
                <c:pt idx="5806">
                  <c:v>193.601</c:v>
                </c:pt>
                <c:pt idx="5807">
                  <c:v>193.63200000000001</c:v>
                </c:pt>
                <c:pt idx="5808">
                  <c:v>193.667</c:v>
                </c:pt>
                <c:pt idx="5809">
                  <c:v>193.70099999999999</c:v>
                </c:pt>
                <c:pt idx="5810">
                  <c:v>193.733</c:v>
                </c:pt>
                <c:pt idx="5811">
                  <c:v>193.767</c:v>
                </c:pt>
                <c:pt idx="5812">
                  <c:v>193.80099999999999</c:v>
                </c:pt>
                <c:pt idx="5813">
                  <c:v>193.834</c:v>
                </c:pt>
                <c:pt idx="5814">
                  <c:v>193.86699999999999</c:v>
                </c:pt>
                <c:pt idx="5815">
                  <c:v>193.9</c:v>
                </c:pt>
                <c:pt idx="5816">
                  <c:v>193.93299999999999</c:v>
                </c:pt>
                <c:pt idx="5817">
                  <c:v>193.96700000000001</c:v>
                </c:pt>
                <c:pt idx="5818">
                  <c:v>194</c:v>
                </c:pt>
                <c:pt idx="5819">
                  <c:v>194.03299999999999</c:v>
                </c:pt>
                <c:pt idx="5820">
                  <c:v>194.06700000000001</c:v>
                </c:pt>
                <c:pt idx="5821">
                  <c:v>194.09899999999999</c:v>
                </c:pt>
                <c:pt idx="5822">
                  <c:v>194.13399999999999</c:v>
                </c:pt>
                <c:pt idx="5823">
                  <c:v>194.167</c:v>
                </c:pt>
                <c:pt idx="5824">
                  <c:v>194.2</c:v>
                </c:pt>
                <c:pt idx="5825">
                  <c:v>194.23400000000001</c:v>
                </c:pt>
                <c:pt idx="5826">
                  <c:v>194.267</c:v>
                </c:pt>
                <c:pt idx="5827">
                  <c:v>194.3</c:v>
                </c:pt>
                <c:pt idx="5828">
                  <c:v>194.334</c:v>
                </c:pt>
                <c:pt idx="5829">
                  <c:v>194.36699999999999</c:v>
                </c:pt>
                <c:pt idx="5830">
                  <c:v>194.399</c:v>
                </c:pt>
                <c:pt idx="5831">
                  <c:v>194.434</c:v>
                </c:pt>
                <c:pt idx="5832">
                  <c:v>194.46700000000001</c:v>
                </c:pt>
                <c:pt idx="5833">
                  <c:v>194.499</c:v>
                </c:pt>
                <c:pt idx="5834">
                  <c:v>194.53299999999999</c:v>
                </c:pt>
                <c:pt idx="5835">
                  <c:v>194.56700000000001</c:v>
                </c:pt>
                <c:pt idx="5836">
                  <c:v>194.59899999999999</c:v>
                </c:pt>
                <c:pt idx="5837">
                  <c:v>194.63300000000001</c:v>
                </c:pt>
                <c:pt idx="5838">
                  <c:v>194.667</c:v>
                </c:pt>
                <c:pt idx="5839">
                  <c:v>194.7</c:v>
                </c:pt>
                <c:pt idx="5840">
                  <c:v>194.733</c:v>
                </c:pt>
                <c:pt idx="5841">
                  <c:v>194.767</c:v>
                </c:pt>
                <c:pt idx="5842">
                  <c:v>194.8</c:v>
                </c:pt>
                <c:pt idx="5843">
                  <c:v>194.833</c:v>
                </c:pt>
                <c:pt idx="5844">
                  <c:v>194.86600000000001</c:v>
                </c:pt>
                <c:pt idx="5845">
                  <c:v>194.9</c:v>
                </c:pt>
                <c:pt idx="5846">
                  <c:v>194.93299999999999</c:v>
                </c:pt>
                <c:pt idx="5847">
                  <c:v>194.96600000000001</c:v>
                </c:pt>
                <c:pt idx="5848">
                  <c:v>195</c:v>
                </c:pt>
                <c:pt idx="5849">
                  <c:v>195.03299999999999</c:v>
                </c:pt>
                <c:pt idx="5850">
                  <c:v>195.066</c:v>
                </c:pt>
                <c:pt idx="5851">
                  <c:v>195.09899999999999</c:v>
                </c:pt>
                <c:pt idx="5852">
                  <c:v>195.13399999999999</c:v>
                </c:pt>
                <c:pt idx="5853">
                  <c:v>195.167</c:v>
                </c:pt>
                <c:pt idx="5854">
                  <c:v>195.2</c:v>
                </c:pt>
                <c:pt idx="5855">
                  <c:v>195.23400000000001</c:v>
                </c:pt>
                <c:pt idx="5856">
                  <c:v>195.267</c:v>
                </c:pt>
                <c:pt idx="5857">
                  <c:v>195.29900000000001</c:v>
                </c:pt>
                <c:pt idx="5858">
                  <c:v>195.334</c:v>
                </c:pt>
                <c:pt idx="5859">
                  <c:v>195.36699999999999</c:v>
                </c:pt>
                <c:pt idx="5860">
                  <c:v>195.40100000000001</c:v>
                </c:pt>
                <c:pt idx="5861">
                  <c:v>195.434</c:v>
                </c:pt>
                <c:pt idx="5862">
                  <c:v>195.46700000000001</c:v>
                </c:pt>
                <c:pt idx="5863">
                  <c:v>195.5</c:v>
                </c:pt>
                <c:pt idx="5864">
                  <c:v>195.53299999999999</c:v>
                </c:pt>
                <c:pt idx="5865">
                  <c:v>195.56800000000001</c:v>
                </c:pt>
                <c:pt idx="5866">
                  <c:v>195.6</c:v>
                </c:pt>
                <c:pt idx="5867">
                  <c:v>195.63300000000001</c:v>
                </c:pt>
                <c:pt idx="5868">
                  <c:v>195.666</c:v>
                </c:pt>
                <c:pt idx="5869">
                  <c:v>195.69900000000001</c:v>
                </c:pt>
                <c:pt idx="5870">
                  <c:v>195.73400000000001</c:v>
                </c:pt>
                <c:pt idx="5871">
                  <c:v>195.767</c:v>
                </c:pt>
                <c:pt idx="5872">
                  <c:v>195.8</c:v>
                </c:pt>
                <c:pt idx="5873">
                  <c:v>195.833</c:v>
                </c:pt>
                <c:pt idx="5874">
                  <c:v>195.86699999999999</c:v>
                </c:pt>
                <c:pt idx="5875">
                  <c:v>195.9</c:v>
                </c:pt>
                <c:pt idx="5876">
                  <c:v>195.93299999999999</c:v>
                </c:pt>
                <c:pt idx="5877">
                  <c:v>195.96600000000001</c:v>
                </c:pt>
                <c:pt idx="5878">
                  <c:v>196.001</c:v>
                </c:pt>
                <c:pt idx="5879">
                  <c:v>196.03299999999999</c:v>
                </c:pt>
                <c:pt idx="5880">
                  <c:v>196.06700000000001</c:v>
                </c:pt>
                <c:pt idx="5881">
                  <c:v>196.1</c:v>
                </c:pt>
                <c:pt idx="5882">
                  <c:v>196.13399999999999</c:v>
                </c:pt>
                <c:pt idx="5883">
                  <c:v>196.166</c:v>
                </c:pt>
                <c:pt idx="5884">
                  <c:v>196.2</c:v>
                </c:pt>
                <c:pt idx="5885">
                  <c:v>196.233</c:v>
                </c:pt>
                <c:pt idx="5886">
                  <c:v>196.268</c:v>
                </c:pt>
                <c:pt idx="5887">
                  <c:v>196.29900000000001</c:v>
                </c:pt>
                <c:pt idx="5888">
                  <c:v>196.333</c:v>
                </c:pt>
                <c:pt idx="5889">
                  <c:v>196.36699999999999</c:v>
                </c:pt>
                <c:pt idx="5890">
                  <c:v>196.40100000000001</c:v>
                </c:pt>
                <c:pt idx="5891">
                  <c:v>196.43299999999999</c:v>
                </c:pt>
                <c:pt idx="5892">
                  <c:v>196.46700000000001</c:v>
                </c:pt>
                <c:pt idx="5893">
                  <c:v>196.5</c:v>
                </c:pt>
                <c:pt idx="5894">
                  <c:v>196.53299999999999</c:v>
                </c:pt>
                <c:pt idx="5895">
                  <c:v>196.56800000000001</c:v>
                </c:pt>
                <c:pt idx="5896">
                  <c:v>196.6</c:v>
                </c:pt>
                <c:pt idx="5897">
                  <c:v>196.63300000000001</c:v>
                </c:pt>
                <c:pt idx="5898">
                  <c:v>196.666</c:v>
                </c:pt>
                <c:pt idx="5899">
                  <c:v>196.7</c:v>
                </c:pt>
                <c:pt idx="5900">
                  <c:v>196.733</c:v>
                </c:pt>
                <c:pt idx="5901">
                  <c:v>196.767</c:v>
                </c:pt>
                <c:pt idx="5902">
                  <c:v>196.8</c:v>
                </c:pt>
                <c:pt idx="5903">
                  <c:v>196.833</c:v>
                </c:pt>
                <c:pt idx="5904">
                  <c:v>196.86699999999999</c:v>
                </c:pt>
                <c:pt idx="5905">
                  <c:v>196.90100000000001</c:v>
                </c:pt>
                <c:pt idx="5906">
                  <c:v>196.934</c:v>
                </c:pt>
                <c:pt idx="5907">
                  <c:v>196.96600000000001</c:v>
                </c:pt>
                <c:pt idx="5908">
                  <c:v>197</c:v>
                </c:pt>
                <c:pt idx="5909">
                  <c:v>197.03299999999999</c:v>
                </c:pt>
                <c:pt idx="5910">
                  <c:v>197.066</c:v>
                </c:pt>
                <c:pt idx="5911">
                  <c:v>197.1</c:v>
                </c:pt>
                <c:pt idx="5912">
                  <c:v>197.13300000000001</c:v>
                </c:pt>
                <c:pt idx="5913">
                  <c:v>197.167</c:v>
                </c:pt>
                <c:pt idx="5914">
                  <c:v>197.2</c:v>
                </c:pt>
                <c:pt idx="5915">
                  <c:v>197.233</c:v>
                </c:pt>
                <c:pt idx="5916">
                  <c:v>197.267</c:v>
                </c:pt>
                <c:pt idx="5917">
                  <c:v>197.3</c:v>
                </c:pt>
                <c:pt idx="5918">
                  <c:v>197.333</c:v>
                </c:pt>
                <c:pt idx="5919">
                  <c:v>197.36699999999999</c:v>
                </c:pt>
                <c:pt idx="5920">
                  <c:v>197.40100000000001</c:v>
                </c:pt>
                <c:pt idx="5921">
                  <c:v>197.43299999999999</c:v>
                </c:pt>
                <c:pt idx="5922">
                  <c:v>197.46600000000001</c:v>
                </c:pt>
                <c:pt idx="5923">
                  <c:v>197.5</c:v>
                </c:pt>
                <c:pt idx="5924">
                  <c:v>197.53399999999999</c:v>
                </c:pt>
                <c:pt idx="5925">
                  <c:v>197.56700000000001</c:v>
                </c:pt>
                <c:pt idx="5926">
                  <c:v>197.6</c:v>
                </c:pt>
                <c:pt idx="5927">
                  <c:v>197.63399999999999</c:v>
                </c:pt>
                <c:pt idx="5928">
                  <c:v>197.66800000000001</c:v>
                </c:pt>
                <c:pt idx="5929">
                  <c:v>197.69900000000001</c:v>
                </c:pt>
                <c:pt idx="5930">
                  <c:v>197.733</c:v>
                </c:pt>
                <c:pt idx="5931">
                  <c:v>197.76599999999999</c:v>
                </c:pt>
                <c:pt idx="5932">
                  <c:v>197.8</c:v>
                </c:pt>
                <c:pt idx="5933">
                  <c:v>197.833</c:v>
                </c:pt>
                <c:pt idx="5934">
                  <c:v>197.86699999999999</c:v>
                </c:pt>
                <c:pt idx="5935">
                  <c:v>197.9</c:v>
                </c:pt>
                <c:pt idx="5936">
                  <c:v>197.93299999999999</c:v>
                </c:pt>
                <c:pt idx="5937">
                  <c:v>197.96700000000001</c:v>
                </c:pt>
                <c:pt idx="5938">
                  <c:v>198</c:v>
                </c:pt>
                <c:pt idx="5939">
                  <c:v>198.03299999999999</c:v>
                </c:pt>
                <c:pt idx="5940">
                  <c:v>198.06700000000001</c:v>
                </c:pt>
                <c:pt idx="5941">
                  <c:v>198.1</c:v>
                </c:pt>
                <c:pt idx="5942">
                  <c:v>198.13399999999999</c:v>
                </c:pt>
                <c:pt idx="5943">
                  <c:v>198.167</c:v>
                </c:pt>
                <c:pt idx="5944">
                  <c:v>198.2</c:v>
                </c:pt>
                <c:pt idx="5945">
                  <c:v>198.23400000000001</c:v>
                </c:pt>
                <c:pt idx="5946">
                  <c:v>198.267</c:v>
                </c:pt>
                <c:pt idx="5947">
                  <c:v>198.29900000000001</c:v>
                </c:pt>
                <c:pt idx="5948">
                  <c:v>198.333</c:v>
                </c:pt>
                <c:pt idx="5949">
                  <c:v>198.36600000000001</c:v>
                </c:pt>
                <c:pt idx="5950">
                  <c:v>198.4</c:v>
                </c:pt>
                <c:pt idx="5951">
                  <c:v>198.43299999999999</c:v>
                </c:pt>
                <c:pt idx="5952">
                  <c:v>198.46700000000001</c:v>
                </c:pt>
                <c:pt idx="5953">
                  <c:v>198.5</c:v>
                </c:pt>
                <c:pt idx="5954">
                  <c:v>198.53399999999999</c:v>
                </c:pt>
                <c:pt idx="5955">
                  <c:v>198.566</c:v>
                </c:pt>
                <c:pt idx="5956">
                  <c:v>198.601</c:v>
                </c:pt>
                <c:pt idx="5957">
                  <c:v>198.63399999999999</c:v>
                </c:pt>
                <c:pt idx="5958">
                  <c:v>198.667</c:v>
                </c:pt>
                <c:pt idx="5959">
                  <c:v>198.7</c:v>
                </c:pt>
                <c:pt idx="5960">
                  <c:v>198.73400000000001</c:v>
                </c:pt>
                <c:pt idx="5961">
                  <c:v>198.76599999999999</c:v>
                </c:pt>
                <c:pt idx="5962">
                  <c:v>198.8</c:v>
                </c:pt>
                <c:pt idx="5963">
                  <c:v>198.834</c:v>
                </c:pt>
                <c:pt idx="5964">
                  <c:v>198.86799999999999</c:v>
                </c:pt>
                <c:pt idx="5965">
                  <c:v>198.90100000000001</c:v>
                </c:pt>
                <c:pt idx="5966">
                  <c:v>198.93299999999999</c:v>
                </c:pt>
                <c:pt idx="5967">
                  <c:v>198.96600000000001</c:v>
                </c:pt>
                <c:pt idx="5968">
                  <c:v>199</c:v>
                </c:pt>
                <c:pt idx="5969">
                  <c:v>199.03299999999999</c:v>
                </c:pt>
                <c:pt idx="5970">
                  <c:v>199.06700000000001</c:v>
                </c:pt>
                <c:pt idx="5971">
                  <c:v>199.1</c:v>
                </c:pt>
                <c:pt idx="5972">
                  <c:v>199.13399999999999</c:v>
                </c:pt>
                <c:pt idx="5973">
                  <c:v>199.167</c:v>
                </c:pt>
                <c:pt idx="5974">
                  <c:v>199.19900000000001</c:v>
                </c:pt>
                <c:pt idx="5975">
                  <c:v>199.233</c:v>
                </c:pt>
                <c:pt idx="5976">
                  <c:v>199.267</c:v>
                </c:pt>
                <c:pt idx="5977">
                  <c:v>199.3</c:v>
                </c:pt>
                <c:pt idx="5978">
                  <c:v>199.333</c:v>
                </c:pt>
                <c:pt idx="5979">
                  <c:v>199.36699999999999</c:v>
                </c:pt>
                <c:pt idx="5980">
                  <c:v>199.4</c:v>
                </c:pt>
                <c:pt idx="5981">
                  <c:v>199.434</c:v>
                </c:pt>
                <c:pt idx="5982">
                  <c:v>199.46700000000001</c:v>
                </c:pt>
                <c:pt idx="5983">
                  <c:v>199.5</c:v>
                </c:pt>
                <c:pt idx="5984">
                  <c:v>199.53299999999999</c:v>
                </c:pt>
                <c:pt idx="5985">
                  <c:v>199.56700000000001</c:v>
                </c:pt>
                <c:pt idx="5986">
                  <c:v>199.6</c:v>
                </c:pt>
                <c:pt idx="5987">
                  <c:v>199.63300000000001</c:v>
                </c:pt>
                <c:pt idx="5988">
                  <c:v>199.667</c:v>
                </c:pt>
                <c:pt idx="5989">
                  <c:v>199.7</c:v>
                </c:pt>
                <c:pt idx="5990">
                  <c:v>199.73400000000001</c:v>
                </c:pt>
                <c:pt idx="5991">
                  <c:v>199.767</c:v>
                </c:pt>
                <c:pt idx="5992">
                  <c:v>199.80099999999999</c:v>
                </c:pt>
                <c:pt idx="5993">
                  <c:v>199.834</c:v>
                </c:pt>
                <c:pt idx="5994">
                  <c:v>199.86699999999999</c:v>
                </c:pt>
                <c:pt idx="5995">
                  <c:v>199.9</c:v>
                </c:pt>
                <c:pt idx="5996">
                  <c:v>199.934</c:v>
                </c:pt>
                <c:pt idx="5997">
                  <c:v>199.96700000000001</c:v>
                </c:pt>
                <c:pt idx="5998">
                  <c:v>200</c:v>
                </c:pt>
                <c:pt idx="5999">
                  <c:v>200.03399999999999</c:v>
                </c:pt>
                <c:pt idx="6000">
                  <c:v>200.06700000000001</c:v>
                </c:pt>
                <c:pt idx="6001">
                  <c:v>200.101</c:v>
                </c:pt>
                <c:pt idx="6002">
                  <c:v>200.13399999999999</c:v>
                </c:pt>
                <c:pt idx="6003">
                  <c:v>200.167</c:v>
                </c:pt>
                <c:pt idx="6004">
                  <c:v>200.19900000000001</c:v>
                </c:pt>
                <c:pt idx="6005">
                  <c:v>200.233</c:v>
                </c:pt>
                <c:pt idx="6006">
                  <c:v>200.26599999999999</c:v>
                </c:pt>
                <c:pt idx="6007">
                  <c:v>200.3</c:v>
                </c:pt>
                <c:pt idx="6008">
                  <c:v>200.334</c:v>
                </c:pt>
                <c:pt idx="6009">
                  <c:v>200.36799999999999</c:v>
                </c:pt>
                <c:pt idx="6010">
                  <c:v>200.40100000000001</c:v>
                </c:pt>
                <c:pt idx="6011">
                  <c:v>200.434</c:v>
                </c:pt>
                <c:pt idx="6012">
                  <c:v>200.46700000000001</c:v>
                </c:pt>
                <c:pt idx="6013">
                  <c:v>200.501</c:v>
                </c:pt>
                <c:pt idx="6014">
                  <c:v>200.53399999999999</c:v>
                </c:pt>
                <c:pt idx="6015">
                  <c:v>200.56700000000001</c:v>
                </c:pt>
                <c:pt idx="6016">
                  <c:v>200.601</c:v>
                </c:pt>
                <c:pt idx="6017">
                  <c:v>200.63399999999999</c:v>
                </c:pt>
                <c:pt idx="6018">
                  <c:v>200.667</c:v>
                </c:pt>
                <c:pt idx="6019">
                  <c:v>200.69900000000001</c:v>
                </c:pt>
                <c:pt idx="6020">
                  <c:v>200.733</c:v>
                </c:pt>
                <c:pt idx="6021">
                  <c:v>200.767</c:v>
                </c:pt>
                <c:pt idx="6022">
                  <c:v>200.8</c:v>
                </c:pt>
                <c:pt idx="6023">
                  <c:v>200.834</c:v>
                </c:pt>
                <c:pt idx="6024">
                  <c:v>200.86699999999999</c:v>
                </c:pt>
                <c:pt idx="6025">
                  <c:v>200.90100000000001</c:v>
                </c:pt>
                <c:pt idx="6026">
                  <c:v>200.934</c:v>
                </c:pt>
                <c:pt idx="6027">
                  <c:v>200.96600000000001</c:v>
                </c:pt>
                <c:pt idx="6028">
                  <c:v>200.999</c:v>
                </c:pt>
                <c:pt idx="6029">
                  <c:v>201.03399999999999</c:v>
                </c:pt>
                <c:pt idx="6030">
                  <c:v>201.066</c:v>
                </c:pt>
                <c:pt idx="6031">
                  <c:v>201.09899999999999</c:v>
                </c:pt>
                <c:pt idx="6032">
                  <c:v>201.13399999999999</c:v>
                </c:pt>
                <c:pt idx="6033">
                  <c:v>201.167</c:v>
                </c:pt>
                <c:pt idx="6034">
                  <c:v>201.2</c:v>
                </c:pt>
                <c:pt idx="6035">
                  <c:v>201.23400000000001</c:v>
                </c:pt>
                <c:pt idx="6036">
                  <c:v>201.267</c:v>
                </c:pt>
                <c:pt idx="6037">
                  <c:v>201.3</c:v>
                </c:pt>
                <c:pt idx="6038">
                  <c:v>201.333</c:v>
                </c:pt>
                <c:pt idx="6039">
                  <c:v>201.36600000000001</c:v>
                </c:pt>
                <c:pt idx="6040">
                  <c:v>201.40100000000001</c:v>
                </c:pt>
                <c:pt idx="6041">
                  <c:v>201.434</c:v>
                </c:pt>
                <c:pt idx="6042">
                  <c:v>201.46700000000001</c:v>
                </c:pt>
                <c:pt idx="6043">
                  <c:v>201.499</c:v>
                </c:pt>
                <c:pt idx="6044">
                  <c:v>201.53299999999999</c:v>
                </c:pt>
                <c:pt idx="6045">
                  <c:v>201.566</c:v>
                </c:pt>
                <c:pt idx="6046">
                  <c:v>201.59899999999999</c:v>
                </c:pt>
                <c:pt idx="6047">
                  <c:v>201.63300000000001</c:v>
                </c:pt>
                <c:pt idx="6048">
                  <c:v>201.666</c:v>
                </c:pt>
                <c:pt idx="6049">
                  <c:v>201.7</c:v>
                </c:pt>
                <c:pt idx="6050">
                  <c:v>201.73400000000001</c:v>
                </c:pt>
                <c:pt idx="6051">
                  <c:v>201.767</c:v>
                </c:pt>
                <c:pt idx="6052">
                  <c:v>201.8</c:v>
                </c:pt>
                <c:pt idx="6053">
                  <c:v>201.833</c:v>
                </c:pt>
                <c:pt idx="6054">
                  <c:v>201.86600000000001</c:v>
                </c:pt>
                <c:pt idx="6055">
                  <c:v>201.90100000000001</c:v>
                </c:pt>
                <c:pt idx="6056">
                  <c:v>201.934</c:v>
                </c:pt>
                <c:pt idx="6057">
                  <c:v>201.96700000000001</c:v>
                </c:pt>
                <c:pt idx="6058">
                  <c:v>202</c:v>
                </c:pt>
                <c:pt idx="6059">
                  <c:v>202.03399999999999</c:v>
                </c:pt>
                <c:pt idx="6060">
                  <c:v>202.06700000000001</c:v>
                </c:pt>
                <c:pt idx="6061">
                  <c:v>202.101</c:v>
                </c:pt>
                <c:pt idx="6062">
                  <c:v>202.13399999999999</c:v>
                </c:pt>
                <c:pt idx="6063">
                  <c:v>202.167</c:v>
                </c:pt>
                <c:pt idx="6064">
                  <c:v>202.2</c:v>
                </c:pt>
                <c:pt idx="6065">
                  <c:v>202.233</c:v>
                </c:pt>
                <c:pt idx="6066">
                  <c:v>202.26599999999999</c:v>
                </c:pt>
                <c:pt idx="6067">
                  <c:v>202.3</c:v>
                </c:pt>
                <c:pt idx="6068">
                  <c:v>202.334</c:v>
                </c:pt>
                <c:pt idx="6069">
                  <c:v>202.36699999999999</c:v>
                </c:pt>
                <c:pt idx="6070">
                  <c:v>202.4</c:v>
                </c:pt>
                <c:pt idx="6071">
                  <c:v>202.434</c:v>
                </c:pt>
                <c:pt idx="6072">
                  <c:v>202.46700000000001</c:v>
                </c:pt>
                <c:pt idx="6073">
                  <c:v>202.5</c:v>
                </c:pt>
                <c:pt idx="6074">
                  <c:v>202.53299999999999</c:v>
                </c:pt>
                <c:pt idx="6075">
                  <c:v>202.56700000000001</c:v>
                </c:pt>
                <c:pt idx="6076">
                  <c:v>202.6</c:v>
                </c:pt>
                <c:pt idx="6077">
                  <c:v>202.63300000000001</c:v>
                </c:pt>
                <c:pt idx="6078">
                  <c:v>202.666</c:v>
                </c:pt>
                <c:pt idx="6079">
                  <c:v>202.7</c:v>
                </c:pt>
                <c:pt idx="6080">
                  <c:v>202.733</c:v>
                </c:pt>
                <c:pt idx="6081">
                  <c:v>202.76599999999999</c:v>
                </c:pt>
                <c:pt idx="6082">
                  <c:v>202.80099999999999</c:v>
                </c:pt>
                <c:pt idx="6083">
                  <c:v>202.833</c:v>
                </c:pt>
                <c:pt idx="6084">
                  <c:v>202.86600000000001</c:v>
                </c:pt>
                <c:pt idx="6085">
                  <c:v>202.899</c:v>
                </c:pt>
                <c:pt idx="6086">
                  <c:v>202.93299999999999</c:v>
                </c:pt>
                <c:pt idx="6087">
                  <c:v>202.96600000000001</c:v>
                </c:pt>
                <c:pt idx="6088">
                  <c:v>203</c:v>
                </c:pt>
                <c:pt idx="6089">
                  <c:v>203.03399999999999</c:v>
                </c:pt>
                <c:pt idx="6090">
                  <c:v>203.06700000000001</c:v>
                </c:pt>
                <c:pt idx="6091">
                  <c:v>203.1</c:v>
                </c:pt>
                <c:pt idx="6092">
                  <c:v>203.13300000000001</c:v>
                </c:pt>
                <c:pt idx="6093">
                  <c:v>203.166</c:v>
                </c:pt>
                <c:pt idx="6094">
                  <c:v>203.19900000000001</c:v>
                </c:pt>
                <c:pt idx="6095">
                  <c:v>203.23400000000001</c:v>
                </c:pt>
                <c:pt idx="6096">
                  <c:v>203.267</c:v>
                </c:pt>
                <c:pt idx="6097">
                  <c:v>203.3</c:v>
                </c:pt>
                <c:pt idx="6098">
                  <c:v>203.334</c:v>
                </c:pt>
                <c:pt idx="6099">
                  <c:v>203.36600000000001</c:v>
                </c:pt>
                <c:pt idx="6100">
                  <c:v>203.40100000000001</c:v>
                </c:pt>
                <c:pt idx="6101">
                  <c:v>203.434</c:v>
                </c:pt>
                <c:pt idx="6102">
                  <c:v>203.46700000000001</c:v>
                </c:pt>
                <c:pt idx="6103">
                  <c:v>203.5</c:v>
                </c:pt>
                <c:pt idx="6104">
                  <c:v>203.53299999999999</c:v>
                </c:pt>
                <c:pt idx="6105">
                  <c:v>203.566</c:v>
                </c:pt>
                <c:pt idx="6106">
                  <c:v>203.6</c:v>
                </c:pt>
                <c:pt idx="6107">
                  <c:v>203.63300000000001</c:v>
                </c:pt>
                <c:pt idx="6108">
                  <c:v>203.667</c:v>
                </c:pt>
                <c:pt idx="6109">
                  <c:v>203.7</c:v>
                </c:pt>
                <c:pt idx="6110">
                  <c:v>203.73400000000001</c:v>
                </c:pt>
                <c:pt idx="6111">
                  <c:v>203.76599999999999</c:v>
                </c:pt>
                <c:pt idx="6112">
                  <c:v>203.8</c:v>
                </c:pt>
                <c:pt idx="6113">
                  <c:v>203.833</c:v>
                </c:pt>
                <c:pt idx="6114">
                  <c:v>203.86600000000001</c:v>
                </c:pt>
                <c:pt idx="6115">
                  <c:v>203.9</c:v>
                </c:pt>
                <c:pt idx="6116">
                  <c:v>203.93299999999999</c:v>
                </c:pt>
                <c:pt idx="6117">
                  <c:v>203.96600000000001</c:v>
                </c:pt>
                <c:pt idx="6118">
                  <c:v>204</c:v>
                </c:pt>
                <c:pt idx="6119">
                  <c:v>204.03299999999999</c:v>
                </c:pt>
                <c:pt idx="6120">
                  <c:v>204.066</c:v>
                </c:pt>
                <c:pt idx="6121">
                  <c:v>204.1</c:v>
                </c:pt>
                <c:pt idx="6122">
                  <c:v>204.13300000000001</c:v>
                </c:pt>
                <c:pt idx="6123">
                  <c:v>204.166</c:v>
                </c:pt>
                <c:pt idx="6124">
                  <c:v>204.19900000000001</c:v>
                </c:pt>
                <c:pt idx="6125">
                  <c:v>204.23400000000001</c:v>
                </c:pt>
                <c:pt idx="6126">
                  <c:v>204.267</c:v>
                </c:pt>
                <c:pt idx="6127">
                  <c:v>204.3</c:v>
                </c:pt>
                <c:pt idx="6128">
                  <c:v>204.334</c:v>
                </c:pt>
                <c:pt idx="6129">
                  <c:v>204.36699999999999</c:v>
                </c:pt>
                <c:pt idx="6130">
                  <c:v>204.4</c:v>
                </c:pt>
                <c:pt idx="6131">
                  <c:v>204.43299999999999</c:v>
                </c:pt>
                <c:pt idx="6132">
                  <c:v>204.46700000000001</c:v>
                </c:pt>
                <c:pt idx="6133">
                  <c:v>204.5</c:v>
                </c:pt>
                <c:pt idx="6134">
                  <c:v>204.53399999999999</c:v>
                </c:pt>
                <c:pt idx="6135">
                  <c:v>204.56700000000001</c:v>
                </c:pt>
                <c:pt idx="6136">
                  <c:v>204.601</c:v>
                </c:pt>
                <c:pt idx="6137">
                  <c:v>204.63399999999999</c:v>
                </c:pt>
                <c:pt idx="6138">
                  <c:v>204.667</c:v>
                </c:pt>
                <c:pt idx="6139">
                  <c:v>204.7</c:v>
                </c:pt>
                <c:pt idx="6140">
                  <c:v>204.733</c:v>
                </c:pt>
                <c:pt idx="6141">
                  <c:v>204.76599999999999</c:v>
                </c:pt>
                <c:pt idx="6142">
                  <c:v>204.80099999999999</c:v>
                </c:pt>
                <c:pt idx="6143">
                  <c:v>204.834</c:v>
                </c:pt>
                <c:pt idx="6144">
                  <c:v>204.86699999999999</c:v>
                </c:pt>
                <c:pt idx="6145">
                  <c:v>204.9</c:v>
                </c:pt>
                <c:pt idx="6146">
                  <c:v>204.93299999999999</c:v>
                </c:pt>
                <c:pt idx="6147">
                  <c:v>204.96700000000001</c:v>
                </c:pt>
                <c:pt idx="6148">
                  <c:v>205</c:v>
                </c:pt>
                <c:pt idx="6149">
                  <c:v>205.03399999999999</c:v>
                </c:pt>
                <c:pt idx="6150">
                  <c:v>205.06800000000001</c:v>
                </c:pt>
                <c:pt idx="6151">
                  <c:v>205.101</c:v>
                </c:pt>
                <c:pt idx="6152">
                  <c:v>205.13399999999999</c:v>
                </c:pt>
                <c:pt idx="6153">
                  <c:v>205.167</c:v>
                </c:pt>
                <c:pt idx="6154">
                  <c:v>205.2</c:v>
                </c:pt>
                <c:pt idx="6155">
                  <c:v>205.23400000000001</c:v>
                </c:pt>
                <c:pt idx="6156">
                  <c:v>205.267</c:v>
                </c:pt>
                <c:pt idx="6157">
                  <c:v>205.3</c:v>
                </c:pt>
                <c:pt idx="6158">
                  <c:v>205.333</c:v>
                </c:pt>
                <c:pt idx="6159">
                  <c:v>205.36600000000001</c:v>
                </c:pt>
                <c:pt idx="6160">
                  <c:v>205.4</c:v>
                </c:pt>
                <c:pt idx="6161">
                  <c:v>205.43299999999999</c:v>
                </c:pt>
                <c:pt idx="6162">
                  <c:v>205.46700000000001</c:v>
                </c:pt>
                <c:pt idx="6163">
                  <c:v>205.5</c:v>
                </c:pt>
                <c:pt idx="6164">
                  <c:v>205.53299999999999</c:v>
                </c:pt>
                <c:pt idx="6165">
                  <c:v>205.56700000000001</c:v>
                </c:pt>
                <c:pt idx="6166">
                  <c:v>205.6</c:v>
                </c:pt>
                <c:pt idx="6167">
                  <c:v>205.63300000000001</c:v>
                </c:pt>
                <c:pt idx="6168">
                  <c:v>205.666</c:v>
                </c:pt>
                <c:pt idx="6169">
                  <c:v>205.7</c:v>
                </c:pt>
                <c:pt idx="6170">
                  <c:v>205.733</c:v>
                </c:pt>
                <c:pt idx="6171">
                  <c:v>205.76599999999999</c:v>
                </c:pt>
                <c:pt idx="6172">
                  <c:v>205.79900000000001</c:v>
                </c:pt>
                <c:pt idx="6173">
                  <c:v>205.834</c:v>
                </c:pt>
                <c:pt idx="6174">
                  <c:v>205.86699999999999</c:v>
                </c:pt>
                <c:pt idx="6175">
                  <c:v>205.96700000000001</c:v>
                </c:pt>
                <c:pt idx="6176">
                  <c:v>206</c:v>
                </c:pt>
                <c:pt idx="6177">
                  <c:v>206.03399999999999</c:v>
                </c:pt>
                <c:pt idx="6178">
                  <c:v>206.06800000000001</c:v>
                </c:pt>
                <c:pt idx="6179">
                  <c:v>206.101</c:v>
                </c:pt>
                <c:pt idx="6180">
                  <c:v>206.13300000000001</c:v>
                </c:pt>
                <c:pt idx="6181">
                  <c:v>206.166</c:v>
                </c:pt>
                <c:pt idx="6182">
                  <c:v>206.2</c:v>
                </c:pt>
                <c:pt idx="6183">
                  <c:v>206.233</c:v>
                </c:pt>
                <c:pt idx="6184">
                  <c:v>206.26599999999999</c:v>
                </c:pt>
                <c:pt idx="6185">
                  <c:v>206.3</c:v>
                </c:pt>
                <c:pt idx="6186">
                  <c:v>206.333</c:v>
                </c:pt>
                <c:pt idx="6187">
                  <c:v>206.36600000000001</c:v>
                </c:pt>
                <c:pt idx="6188">
                  <c:v>206.4</c:v>
                </c:pt>
                <c:pt idx="6189">
                  <c:v>206.43299999999999</c:v>
                </c:pt>
                <c:pt idx="6190">
                  <c:v>206.46600000000001</c:v>
                </c:pt>
                <c:pt idx="6191">
                  <c:v>206.5</c:v>
                </c:pt>
                <c:pt idx="6192">
                  <c:v>206.53299999999999</c:v>
                </c:pt>
                <c:pt idx="6193">
                  <c:v>206.56700000000001</c:v>
                </c:pt>
                <c:pt idx="6194">
                  <c:v>206.6</c:v>
                </c:pt>
                <c:pt idx="6195">
                  <c:v>206.63399999999999</c:v>
                </c:pt>
                <c:pt idx="6196">
                  <c:v>206.667</c:v>
                </c:pt>
                <c:pt idx="6197">
                  <c:v>206.7</c:v>
                </c:pt>
                <c:pt idx="6198">
                  <c:v>206.733</c:v>
                </c:pt>
                <c:pt idx="6199">
                  <c:v>206.76599999999999</c:v>
                </c:pt>
                <c:pt idx="6200">
                  <c:v>206.79900000000001</c:v>
                </c:pt>
                <c:pt idx="6201">
                  <c:v>206.833</c:v>
                </c:pt>
                <c:pt idx="6202">
                  <c:v>206.86600000000001</c:v>
                </c:pt>
                <c:pt idx="6203">
                  <c:v>206.899</c:v>
                </c:pt>
                <c:pt idx="6204">
                  <c:v>206.93299999999999</c:v>
                </c:pt>
                <c:pt idx="6205">
                  <c:v>206.96700000000001</c:v>
                </c:pt>
                <c:pt idx="6206">
                  <c:v>207</c:v>
                </c:pt>
                <c:pt idx="6207">
                  <c:v>207.03299999999999</c:v>
                </c:pt>
                <c:pt idx="6208">
                  <c:v>207.06700000000001</c:v>
                </c:pt>
                <c:pt idx="6209">
                  <c:v>207.1</c:v>
                </c:pt>
                <c:pt idx="6210">
                  <c:v>207.13399999999999</c:v>
                </c:pt>
                <c:pt idx="6211">
                  <c:v>207.167</c:v>
                </c:pt>
                <c:pt idx="6212">
                  <c:v>207.2</c:v>
                </c:pt>
                <c:pt idx="6213">
                  <c:v>207.233</c:v>
                </c:pt>
                <c:pt idx="6214">
                  <c:v>207.26599999999999</c:v>
                </c:pt>
                <c:pt idx="6215">
                  <c:v>207.30099999999999</c:v>
                </c:pt>
                <c:pt idx="6216">
                  <c:v>207.334</c:v>
                </c:pt>
                <c:pt idx="6217">
                  <c:v>207.36699999999999</c:v>
                </c:pt>
                <c:pt idx="6218">
                  <c:v>207.40100000000001</c:v>
                </c:pt>
                <c:pt idx="6219">
                  <c:v>207.434</c:v>
                </c:pt>
                <c:pt idx="6220">
                  <c:v>207.46600000000001</c:v>
                </c:pt>
                <c:pt idx="6221">
                  <c:v>207.501</c:v>
                </c:pt>
                <c:pt idx="6222">
                  <c:v>207.53399999999999</c:v>
                </c:pt>
                <c:pt idx="6223">
                  <c:v>207.56700000000001</c:v>
                </c:pt>
                <c:pt idx="6224">
                  <c:v>207.601</c:v>
                </c:pt>
                <c:pt idx="6225">
                  <c:v>207.63399999999999</c:v>
                </c:pt>
                <c:pt idx="6226">
                  <c:v>207.667</c:v>
                </c:pt>
                <c:pt idx="6227">
                  <c:v>207.70099999999999</c:v>
                </c:pt>
                <c:pt idx="6228">
                  <c:v>207.73400000000001</c:v>
                </c:pt>
                <c:pt idx="6229">
                  <c:v>207.767</c:v>
                </c:pt>
                <c:pt idx="6230">
                  <c:v>207.8</c:v>
                </c:pt>
                <c:pt idx="6231">
                  <c:v>207.833</c:v>
                </c:pt>
                <c:pt idx="6232">
                  <c:v>207.86699999999999</c:v>
                </c:pt>
                <c:pt idx="6233">
                  <c:v>207.9</c:v>
                </c:pt>
                <c:pt idx="6234">
                  <c:v>207.93299999999999</c:v>
                </c:pt>
                <c:pt idx="6235">
                  <c:v>207.96600000000001</c:v>
                </c:pt>
                <c:pt idx="6236">
                  <c:v>208</c:v>
                </c:pt>
                <c:pt idx="6237">
                  <c:v>208.03299999999999</c:v>
                </c:pt>
                <c:pt idx="6238">
                  <c:v>208.066</c:v>
                </c:pt>
                <c:pt idx="6239">
                  <c:v>208.1</c:v>
                </c:pt>
                <c:pt idx="6240">
                  <c:v>208.13300000000001</c:v>
                </c:pt>
                <c:pt idx="6241">
                  <c:v>208.166</c:v>
                </c:pt>
                <c:pt idx="6242">
                  <c:v>208.20099999999999</c:v>
                </c:pt>
                <c:pt idx="6243">
                  <c:v>208.233</c:v>
                </c:pt>
                <c:pt idx="6244">
                  <c:v>208.267</c:v>
                </c:pt>
                <c:pt idx="6245">
                  <c:v>208.3</c:v>
                </c:pt>
                <c:pt idx="6246">
                  <c:v>208.334</c:v>
                </c:pt>
                <c:pt idx="6247">
                  <c:v>208.36699999999999</c:v>
                </c:pt>
                <c:pt idx="6248">
                  <c:v>208.4</c:v>
                </c:pt>
                <c:pt idx="6249">
                  <c:v>208.43299999999999</c:v>
                </c:pt>
                <c:pt idx="6250">
                  <c:v>208.46700000000001</c:v>
                </c:pt>
                <c:pt idx="6251">
                  <c:v>208.5</c:v>
                </c:pt>
                <c:pt idx="6252">
                  <c:v>208.53299999999999</c:v>
                </c:pt>
                <c:pt idx="6253">
                  <c:v>208.566</c:v>
                </c:pt>
                <c:pt idx="6254">
                  <c:v>208.6</c:v>
                </c:pt>
                <c:pt idx="6255">
                  <c:v>208.63300000000001</c:v>
                </c:pt>
                <c:pt idx="6256">
                  <c:v>208.667</c:v>
                </c:pt>
                <c:pt idx="6257">
                  <c:v>208.7</c:v>
                </c:pt>
                <c:pt idx="6258">
                  <c:v>208.733</c:v>
                </c:pt>
                <c:pt idx="6259">
                  <c:v>208.76599999999999</c:v>
                </c:pt>
                <c:pt idx="6260">
                  <c:v>208.8</c:v>
                </c:pt>
                <c:pt idx="6261">
                  <c:v>208.834</c:v>
                </c:pt>
                <c:pt idx="6262">
                  <c:v>208.86699999999999</c:v>
                </c:pt>
                <c:pt idx="6263">
                  <c:v>208.90100000000001</c:v>
                </c:pt>
                <c:pt idx="6264">
                  <c:v>208.934</c:v>
                </c:pt>
                <c:pt idx="6265">
                  <c:v>208.96700000000001</c:v>
                </c:pt>
                <c:pt idx="6266">
                  <c:v>209</c:v>
                </c:pt>
                <c:pt idx="6267">
                  <c:v>209.03299999999999</c:v>
                </c:pt>
                <c:pt idx="6268">
                  <c:v>209.066</c:v>
                </c:pt>
                <c:pt idx="6269">
                  <c:v>209.1</c:v>
                </c:pt>
                <c:pt idx="6270">
                  <c:v>209.13300000000001</c:v>
                </c:pt>
                <c:pt idx="6271">
                  <c:v>209.166</c:v>
                </c:pt>
                <c:pt idx="6272">
                  <c:v>209.2</c:v>
                </c:pt>
                <c:pt idx="6273">
                  <c:v>209.23400000000001</c:v>
                </c:pt>
                <c:pt idx="6274">
                  <c:v>209.267</c:v>
                </c:pt>
                <c:pt idx="6275">
                  <c:v>209.3</c:v>
                </c:pt>
                <c:pt idx="6276">
                  <c:v>209.333</c:v>
                </c:pt>
                <c:pt idx="6277">
                  <c:v>209.36600000000001</c:v>
                </c:pt>
                <c:pt idx="6278">
                  <c:v>209.4</c:v>
                </c:pt>
                <c:pt idx="6279">
                  <c:v>209.43299999999999</c:v>
                </c:pt>
                <c:pt idx="6280">
                  <c:v>209.46600000000001</c:v>
                </c:pt>
                <c:pt idx="6281">
                  <c:v>209.5</c:v>
                </c:pt>
                <c:pt idx="6282">
                  <c:v>209.53299999999999</c:v>
                </c:pt>
                <c:pt idx="6283">
                  <c:v>209.566</c:v>
                </c:pt>
                <c:pt idx="6284">
                  <c:v>209.59899999999999</c:v>
                </c:pt>
                <c:pt idx="6285">
                  <c:v>209.63300000000001</c:v>
                </c:pt>
                <c:pt idx="6286">
                  <c:v>209.666</c:v>
                </c:pt>
                <c:pt idx="6287">
                  <c:v>209.7</c:v>
                </c:pt>
                <c:pt idx="6288">
                  <c:v>209.73400000000001</c:v>
                </c:pt>
                <c:pt idx="6289">
                  <c:v>209.768</c:v>
                </c:pt>
                <c:pt idx="6290">
                  <c:v>209.80099999999999</c:v>
                </c:pt>
                <c:pt idx="6291">
                  <c:v>209.834</c:v>
                </c:pt>
                <c:pt idx="6292">
                  <c:v>209.86699999999999</c:v>
                </c:pt>
                <c:pt idx="6293">
                  <c:v>209.9</c:v>
                </c:pt>
                <c:pt idx="6294">
                  <c:v>209.93299999999999</c:v>
                </c:pt>
                <c:pt idx="6295">
                  <c:v>209.96600000000001</c:v>
                </c:pt>
                <c:pt idx="6296">
                  <c:v>210</c:v>
                </c:pt>
                <c:pt idx="6297">
                  <c:v>210.03299999999999</c:v>
                </c:pt>
                <c:pt idx="6298">
                  <c:v>210.066</c:v>
                </c:pt>
                <c:pt idx="6299">
                  <c:v>210.1</c:v>
                </c:pt>
                <c:pt idx="6300">
                  <c:v>210.13300000000001</c:v>
                </c:pt>
                <c:pt idx="6301">
                  <c:v>210.166</c:v>
                </c:pt>
                <c:pt idx="6302">
                  <c:v>210.2</c:v>
                </c:pt>
                <c:pt idx="6303">
                  <c:v>210.233</c:v>
                </c:pt>
                <c:pt idx="6304">
                  <c:v>210.26599999999999</c:v>
                </c:pt>
                <c:pt idx="6305">
                  <c:v>210.3</c:v>
                </c:pt>
                <c:pt idx="6306">
                  <c:v>210.333</c:v>
                </c:pt>
                <c:pt idx="6307">
                  <c:v>210.36600000000001</c:v>
                </c:pt>
                <c:pt idx="6308">
                  <c:v>210.40100000000001</c:v>
                </c:pt>
                <c:pt idx="6309">
                  <c:v>210.43299999999999</c:v>
                </c:pt>
                <c:pt idx="6310">
                  <c:v>210.46700000000001</c:v>
                </c:pt>
                <c:pt idx="6311">
                  <c:v>210.5</c:v>
                </c:pt>
                <c:pt idx="6312">
                  <c:v>210.53299999999999</c:v>
                </c:pt>
                <c:pt idx="6313">
                  <c:v>210.56700000000001</c:v>
                </c:pt>
                <c:pt idx="6314">
                  <c:v>210.6</c:v>
                </c:pt>
                <c:pt idx="6315">
                  <c:v>210.63300000000001</c:v>
                </c:pt>
                <c:pt idx="6316">
                  <c:v>210.666</c:v>
                </c:pt>
                <c:pt idx="6317">
                  <c:v>210.70099999999999</c:v>
                </c:pt>
                <c:pt idx="6318">
                  <c:v>210.733</c:v>
                </c:pt>
                <c:pt idx="6319">
                  <c:v>210.76599999999999</c:v>
                </c:pt>
                <c:pt idx="6320">
                  <c:v>210.80099999999999</c:v>
                </c:pt>
                <c:pt idx="6321">
                  <c:v>210.834</c:v>
                </c:pt>
                <c:pt idx="6322">
                  <c:v>210.86699999999999</c:v>
                </c:pt>
                <c:pt idx="6323">
                  <c:v>210.9</c:v>
                </c:pt>
                <c:pt idx="6324">
                  <c:v>210.934</c:v>
                </c:pt>
                <c:pt idx="6325">
                  <c:v>210.96700000000001</c:v>
                </c:pt>
                <c:pt idx="6326">
                  <c:v>211</c:v>
                </c:pt>
                <c:pt idx="6327">
                  <c:v>211.03299999999999</c:v>
                </c:pt>
                <c:pt idx="6328">
                  <c:v>211.066</c:v>
                </c:pt>
                <c:pt idx="6329">
                  <c:v>211.09899999999999</c:v>
                </c:pt>
                <c:pt idx="6330">
                  <c:v>211.13300000000001</c:v>
                </c:pt>
                <c:pt idx="6331">
                  <c:v>211.166</c:v>
                </c:pt>
                <c:pt idx="6332">
                  <c:v>211.2</c:v>
                </c:pt>
                <c:pt idx="6333">
                  <c:v>211.233</c:v>
                </c:pt>
                <c:pt idx="6334">
                  <c:v>211.26599999999999</c:v>
                </c:pt>
                <c:pt idx="6335">
                  <c:v>211.30099999999999</c:v>
                </c:pt>
                <c:pt idx="6336">
                  <c:v>211.334</c:v>
                </c:pt>
                <c:pt idx="6337">
                  <c:v>211.36699999999999</c:v>
                </c:pt>
                <c:pt idx="6338">
                  <c:v>211.40100000000001</c:v>
                </c:pt>
                <c:pt idx="6339">
                  <c:v>211.434</c:v>
                </c:pt>
                <c:pt idx="6340">
                  <c:v>211.46700000000001</c:v>
                </c:pt>
                <c:pt idx="6341">
                  <c:v>211.5</c:v>
                </c:pt>
                <c:pt idx="6342">
                  <c:v>211.53399999999999</c:v>
                </c:pt>
                <c:pt idx="6343">
                  <c:v>211.566</c:v>
                </c:pt>
                <c:pt idx="6344">
                  <c:v>211.6</c:v>
                </c:pt>
                <c:pt idx="6345">
                  <c:v>211.63300000000001</c:v>
                </c:pt>
                <c:pt idx="6346">
                  <c:v>211.66800000000001</c:v>
                </c:pt>
                <c:pt idx="6347">
                  <c:v>211.7</c:v>
                </c:pt>
                <c:pt idx="6348">
                  <c:v>211.73400000000001</c:v>
                </c:pt>
                <c:pt idx="6349">
                  <c:v>211.76599999999999</c:v>
                </c:pt>
                <c:pt idx="6350">
                  <c:v>211.8</c:v>
                </c:pt>
                <c:pt idx="6351">
                  <c:v>211.833</c:v>
                </c:pt>
                <c:pt idx="6352">
                  <c:v>211.86600000000001</c:v>
                </c:pt>
                <c:pt idx="6353">
                  <c:v>211.9</c:v>
                </c:pt>
                <c:pt idx="6354">
                  <c:v>211.93299999999999</c:v>
                </c:pt>
                <c:pt idx="6355">
                  <c:v>211.96700000000001</c:v>
                </c:pt>
                <c:pt idx="6356">
                  <c:v>212</c:v>
                </c:pt>
                <c:pt idx="6357">
                  <c:v>212.03299999999999</c:v>
                </c:pt>
                <c:pt idx="6358">
                  <c:v>212.066</c:v>
                </c:pt>
                <c:pt idx="6359">
                  <c:v>212.1</c:v>
                </c:pt>
                <c:pt idx="6360">
                  <c:v>212.13300000000001</c:v>
                </c:pt>
                <c:pt idx="6361">
                  <c:v>212.166</c:v>
                </c:pt>
                <c:pt idx="6362">
                  <c:v>212.2</c:v>
                </c:pt>
                <c:pt idx="6363">
                  <c:v>212.233</c:v>
                </c:pt>
                <c:pt idx="6364">
                  <c:v>212.26599999999999</c:v>
                </c:pt>
                <c:pt idx="6365">
                  <c:v>212.29900000000001</c:v>
                </c:pt>
                <c:pt idx="6366">
                  <c:v>212.333</c:v>
                </c:pt>
                <c:pt idx="6367">
                  <c:v>212.36600000000001</c:v>
                </c:pt>
                <c:pt idx="6368">
                  <c:v>212.4</c:v>
                </c:pt>
                <c:pt idx="6369">
                  <c:v>212.43299999999999</c:v>
                </c:pt>
                <c:pt idx="6370">
                  <c:v>212.46600000000001</c:v>
                </c:pt>
                <c:pt idx="6371">
                  <c:v>212.501</c:v>
                </c:pt>
                <c:pt idx="6372">
                  <c:v>212.53399999999999</c:v>
                </c:pt>
                <c:pt idx="6373">
                  <c:v>212.56700000000001</c:v>
                </c:pt>
                <c:pt idx="6374">
                  <c:v>212.6</c:v>
                </c:pt>
                <c:pt idx="6375">
                  <c:v>212.63399999999999</c:v>
                </c:pt>
                <c:pt idx="6376">
                  <c:v>212.667</c:v>
                </c:pt>
                <c:pt idx="6377">
                  <c:v>212.7</c:v>
                </c:pt>
                <c:pt idx="6378">
                  <c:v>212.733</c:v>
                </c:pt>
                <c:pt idx="6379">
                  <c:v>212.767</c:v>
                </c:pt>
                <c:pt idx="6380">
                  <c:v>212.8</c:v>
                </c:pt>
                <c:pt idx="6381">
                  <c:v>212.833</c:v>
                </c:pt>
                <c:pt idx="6382">
                  <c:v>212.86600000000001</c:v>
                </c:pt>
                <c:pt idx="6383">
                  <c:v>212.9</c:v>
                </c:pt>
                <c:pt idx="6384">
                  <c:v>212.93299999999999</c:v>
                </c:pt>
                <c:pt idx="6385">
                  <c:v>212.96600000000001</c:v>
                </c:pt>
                <c:pt idx="6386">
                  <c:v>213</c:v>
                </c:pt>
                <c:pt idx="6387">
                  <c:v>213.03299999999999</c:v>
                </c:pt>
                <c:pt idx="6388">
                  <c:v>213.06700000000001</c:v>
                </c:pt>
                <c:pt idx="6389">
                  <c:v>213.1</c:v>
                </c:pt>
                <c:pt idx="6390">
                  <c:v>213.13300000000001</c:v>
                </c:pt>
                <c:pt idx="6391">
                  <c:v>213.167</c:v>
                </c:pt>
                <c:pt idx="6392">
                  <c:v>213.19900000000001</c:v>
                </c:pt>
                <c:pt idx="6393">
                  <c:v>213.23400000000001</c:v>
                </c:pt>
                <c:pt idx="6394">
                  <c:v>213.267</c:v>
                </c:pt>
                <c:pt idx="6395">
                  <c:v>213.3</c:v>
                </c:pt>
                <c:pt idx="6396">
                  <c:v>213.333</c:v>
                </c:pt>
                <c:pt idx="6397">
                  <c:v>213.36600000000001</c:v>
                </c:pt>
                <c:pt idx="6398">
                  <c:v>213.4</c:v>
                </c:pt>
                <c:pt idx="6399">
                  <c:v>213.43299999999999</c:v>
                </c:pt>
                <c:pt idx="6400">
                  <c:v>213.46600000000001</c:v>
                </c:pt>
                <c:pt idx="6401">
                  <c:v>213.5</c:v>
                </c:pt>
                <c:pt idx="6402">
                  <c:v>213.53299999999999</c:v>
                </c:pt>
                <c:pt idx="6403">
                  <c:v>213.566</c:v>
                </c:pt>
                <c:pt idx="6404">
                  <c:v>213.59899999999999</c:v>
                </c:pt>
                <c:pt idx="6405">
                  <c:v>213.63300000000001</c:v>
                </c:pt>
                <c:pt idx="6406">
                  <c:v>213.666</c:v>
                </c:pt>
                <c:pt idx="6407">
                  <c:v>213.7</c:v>
                </c:pt>
                <c:pt idx="6408">
                  <c:v>213.733</c:v>
                </c:pt>
                <c:pt idx="6409">
                  <c:v>213.76599999999999</c:v>
                </c:pt>
                <c:pt idx="6410">
                  <c:v>213.8</c:v>
                </c:pt>
                <c:pt idx="6411">
                  <c:v>213.833</c:v>
                </c:pt>
                <c:pt idx="6412">
                  <c:v>213.86600000000001</c:v>
                </c:pt>
                <c:pt idx="6413">
                  <c:v>213.9</c:v>
                </c:pt>
                <c:pt idx="6414">
                  <c:v>213.93299999999999</c:v>
                </c:pt>
                <c:pt idx="6415">
                  <c:v>213.96600000000001</c:v>
                </c:pt>
                <c:pt idx="6416">
                  <c:v>214</c:v>
                </c:pt>
                <c:pt idx="6417">
                  <c:v>214.03299999999999</c:v>
                </c:pt>
                <c:pt idx="6418">
                  <c:v>214.06700000000001</c:v>
                </c:pt>
                <c:pt idx="6419">
                  <c:v>214.1</c:v>
                </c:pt>
                <c:pt idx="6420">
                  <c:v>214.13399999999999</c:v>
                </c:pt>
                <c:pt idx="6421">
                  <c:v>214.167</c:v>
                </c:pt>
                <c:pt idx="6422">
                  <c:v>214.19900000000001</c:v>
                </c:pt>
                <c:pt idx="6423">
                  <c:v>214.23400000000001</c:v>
                </c:pt>
                <c:pt idx="6424">
                  <c:v>214.267</c:v>
                </c:pt>
                <c:pt idx="6425">
                  <c:v>214.3</c:v>
                </c:pt>
                <c:pt idx="6426">
                  <c:v>214.334</c:v>
                </c:pt>
                <c:pt idx="6427">
                  <c:v>214.36699999999999</c:v>
                </c:pt>
                <c:pt idx="6428">
                  <c:v>214.4</c:v>
                </c:pt>
                <c:pt idx="6429">
                  <c:v>214.434</c:v>
                </c:pt>
                <c:pt idx="6430">
                  <c:v>214.46700000000001</c:v>
                </c:pt>
                <c:pt idx="6431">
                  <c:v>214.5</c:v>
                </c:pt>
                <c:pt idx="6432">
                  <c:v>214.53299999999999</c:v>
                </c:pt>
                <c:pt idx="6433">
                  <c:v>214.566</c:v>
                </c:pt>
                <c:pt idx="6434">
                  <c:v>214.6</c:v>
                </c:pt>
                <c:pt idx="6435">
                  <c:v>214.63300000000001</c:v>
                </c:pt>
                <c:pt idx="6436">
                  <c:v>214.666</c:v>
                </c:pt>
                <c:pt idx="6437">
                  <c:v>214.7</c:v>
                </c:pt>
                <c:pt idx="6438">
                  <c:v>214.733</c:v>
                </c:pt>
                <c:pt idx="6439">
                  <c:v>214.76599999999999</c:v>
                </c:pt>
                <c:pt idx="6440">
                  <c:v>214.80099999999999</c:v>
                </c:pt>
                <c:pt idx="6441">
                  <c:v>214.833</c:v>
                </c:pt>
                <c:pt idx="6442">
                  <c:v>214.86699999999999</c:v>
                </c:pt>
                <c:pt idx="6443">
                  <c:v>214.9</c:v>
                </c:pt>
                <c:pt idx="6444">
                  <c:v>214.93299999999999</c:v>
                </c:pt>
                <c:pt idx="6445">
                  <c:v>214.96700000000001</c:v>
                </c:pt>
                <c:pt idx="6446">
                  <c:v>215</c:v>
                </c:pt>
                <c:pt idx="6447">
                  <c:v>215.03299999999999</c:v>
                </c:pt>
                <c:pt idx="6448">
                  <c:v>215.06700000000001</c:v>
                </c:pt>
                <c:pt idx="6449">
                  <c:v>215.1</c:v>
                </c:pt>
                <c:pt idx="6450">
                  <c:v>215.13300000000001</c:v>
                </c:pt>
                <c:pt idx="6451">
                  <c:v>215.167</c:v>
                </c:pt>
                <c:pt idx="6452">
                  <c:v>215.2</c:v>
                </c:pt>
                <c:pt idx="6453">
                  <c:v>215.233</c:v>
                </c:pt>
                <c:pt idx="6454">
                  <c:v>215.267</c:v>
                </c:pt>
                <c:pt idx="6455">
                  <c:v>215.3</c:v>
                </c:pt>
                <c:pt idx="6456">
                  <c:v>215.333</c:v>
                </c:pt>
                <c:pt idx="6457">
                  <c:v>215.36600000000001</c:v>
                </c:pt>
                <c:pt idx="6458">
                  <c:v>215.4</c:v>
                </c:pt>
                <c:pt idx="6459">
                  <c:v>215.43299999999999</c:v>
                </c:pt>
                <c:pt idx="6460">
                  <c:v>215.46600000000001</c:v>
                </c:pt>
                <c:pt idx="6461">
                  <c:v>215.501</c:v>
                </c:pt>
                <c:pt idx="6462">
                  <c:v>215.53399999999999</c:v>
                </c:pt>
                <c:pt idx="6463">
                  <c:v>215.56700000000001</c:v>
                </c:pt>
                <c:pt idx="6464">
                  <c:v>215.6</c:v>
                </c:pt>
                <c:pt idx="6465">
                  <c:v>215.63300000000001</c:v>
                </c:pt>
                <c:pt idx="6466">
                  <c:v>215.666</c:v>
                </c:pt>
                <c:pt idx="6467">
                  <c:v>215.70099999999999</c:v>
                </c:pt>
                <c:pt idx="6468">
                  <c:v>215.73400000000001</c:v>
                </c:pt>
                <c:pt idx="6469">
                  <c:v>215.767</c:v>
                </c:pt>
                <c:pt idx="6470">
                  <c:v>215.80099999999999</c:v>
                </c:pt>
                <c:pt idx="6471">
                  <c:v>215.833</c:v>
                </c:pt>
                <c:pt idx="6472">
                  <c:v>215.86699999999999</c:v>
                </c:pt>
                <c:pt idx="6473">
                  <c:v>215.9</c:v>
                </c:pt>
                <c:pt idx="6474">
                  <c:v>215.93299999999999</c:v>
                </c:pt>
                <c:pt idx="6475">
                  <c:v>215.96600000000001</c:v>
                </c:pt>
                <c:pt idx="6476">
                  <c:v>216</c:v>
                </c:pt>
                <c:pt idx="6477">
                  <c:v>216.03299999999999</c:v>
                </c:pt>
                <c:pt idx="6478">
                  <c:v>216.066</c:v>
                </c:pt>
                <c:pt idx="6479">
                  <c:v>216.1</c:v>
                </c:pt>
                <c:pt idx="6480">
                  <c:v>216.13300000000001</c:v>
                </c:pt>
                <c:pt idx="6481">
                  <c:v>216.167</c:v>
                </c:pt>
                <c:pt idx="6482">
                  <c:v>216.2</c:v>
                </c:pt>
                <c:pt idx="6483">
                  <c:v>216.233</c:v>
                </c:pt>
                <c:pt idx="6484">
                  <c:v>216.267</c:v>
                </c:pt>
                <c:pt idx="6485">
                  <c:v>216.3</c:v>
                </c:pt>
                <c:pt idx="6486">
                  <c:v>216.333</c:v>
                </c:pt>
                <c:pt idx="6487">
                  <c:v>216.36600000000001</c:v>
                </c:pt>
                <c:pt idx="6488">
                  <c:v>216.4</c:v>
                </c:pt>
                <c:pt idx="6489">
                  <c:v>216.43299999999999</c:v>
                </c:pt>
                <c:pt idx="6490">
                  <c:v>216.46600000000001</c:v>
                </c:pt>
                <c:pt idx="6491">
                  <c:v>216.5</c:v>
                </c:pt>
                <c:pt idx="6492">
                  <c:v>216.53299999999999</c:v>
                </c:pt>
                <c:pt idx="6493">
                  <c:v>216.566</c:v>
                </c:pt>
                <c:pt idx="6494">
                  <c:v>216.6</c:v>
                </c:pt>
                <c:pt idx="6495">
                  <c:v>216.63300000000001</c:v>
                </c:pt>
                <c:pt idx="6496">
                  <c:v>216.666</c:v>
                </c:pt>
                <c:pt idx="6497">
                  <c:v>216.7</c:v>
                </c:pt>
                <c:pt idx="6498">
                  <c:v>216.733</c:v>
                </c:pt>
                <c:pt idx="6499">
                  <c:v>216.76599999999999</c:v>
                </c:pt>
                <c:pt idx="6500">
                  <c:v>216.80099999999999</c:v>
                </c:pt>
                <c:pt idx="6501">
                  <c:v>216.833</c:v>
                </c:pt>
                <c:pt idx="6502">
                  <c:v>216.86600000000001</c:v>
                </c:pt>
                <c:pt idx="6503">
                  <c:v>216.90100000000001</c:v>
                </c:pt>
                <c:pt idx="6504">
                  <c:v>216.93299999999999</c:v>
                </c:pt>
                <c:pt idx="6505">
                  <c:v>216.96600000000001</c:v>
                </c:pt>
                <c:pt idx="6506">
                  <c:v>217</c:v>
                </c:pt>
                <c:pt idx="6507">
                  <c:v>217.03299999999999</c:v>
                </c:pt>
                <c:pt idx="6508">
                  <c:v>217.066</c:v>
                </c:pt>
                <c:pt idx="6509">
                  <c:v>217.101</c:v>
                </c:pt>
                <c:pt idx="6510">
                  <c:v>217.13399999999999</c:v>
                </c:pt>
                <c:pt idx="6511">
                  <c:v>217.167</c:v>
                </c:pt>
                <c:pt idx="6512">
                  <c:v>217.2</c:v>
                </c:pt>
                <c:pt idx="6513">
                  <c:v>217.233</c:v>
                </c:pt>
                <c:pt idx="6514">
                  <c:v>217.26599999999999</c:v>
                </c:pt>
                <c:pt idx="6515">
                  <c:v>217.3</c:v>
                </c:pt>
                <c:pt idx="6516">
                  <c:v>217.333</c:v>
                </c:pt>
                <c:pt idx="6517">
                  <c:v>217.36600000000001</c:v>
                </c:pt>
                <c:pt idx="6518">
                  <c:v>217.4</c:v>
                </c:pt>
                <c:pt idx="6519">
                  <c:v>217.43299999999999</c:v>
                </c:pt>
                <c:pt idx="6520">
                  <c:v>217.46600000000001</c:v>
                </c:pt>
                <c:pt idx="6521">
                  <c:v>217.5</c:v>
                </c:pt>
                <c:pt idx="6522">
                  <c:v>217.53299999999999</c:v>
                </c:pt>
                <c:pt idx="6523">
                  <c:v>217.566</c:v>
                </c:pt>
                <c:pt idx="6524">
                  <c:v>217.6</c:v>
                </c:pt>
                <c:pt idx="6525">
                  <c:v>217.63300000000001</c:v>
                </c:pt>
                <c:pt idx="6526">
                  <c:v>217.666</c:v>
                </c:pt>
                <c:pt idx="6527">
                  <c:v>217.69900000000001</c:v>
                </c:pt>
                <c:pt idx="6528">
                  <c:v>217.733</c:v>
                </c:pt>
                <c:pt idx="6529">
                  <c:v>217.76599999999999</c:v>
                </c:pt>
                <c:pt idx="6530">
                  <c:v>217.8</c:v>
                </c:pt>
                <c:pt idx="6531">
                  <c:v>217.833</c:v>
                </c:pt>
                <c:pt idx="6532">
                  <c:v>217.86600000000001</c:v>
                </c:pt>
                <c:pt idx="6533">
                  <c:v>217.899</c:v>
                </c:pt>
                <c:pt idx="6534">
                  <c:v>217.934</c:v>
                </c:pt>
                <c:pt idx="6535">
                  <c:v>217.96700000000001</c:v>
                </c:pt>
                <c:pt idx="6536">
                  <c:v>217.999</c:v>
                </c:pt>
                <c:pt idx="6537">
                  <c:v>218.03399999999999</c:v>
                </c:pt>
                <c:pt idx="6538">
                  <c:v>218.066</c:v>
                </c:pt>
                <c:pt idx="6539">
                  <c:v>218.09899999999999</c:v>
                </c:pt>
                <c:pt idx="6540">
                  <c:v>218.13300000000001</c:v>
                </c:pt>
                <c:pt idx="6541">
                  <c:v>218.167</c:v>
                </c:pt>
                <c:pt idx="6542">
                  <c:v>218.2</c:v>
                </c:pt>
                <c:pt idx="6543">
                  <c:v>218.233</c:v>
                </c:pt>
                <c:pt idx="6544">
                  <c:v>218.26599999999999</c:v>
                </c:pt>
                <c:pt idx="6545">
                  <c:v>218.29900000000001</c:v>
                </c:pt>
                <c:pt idx="6546">
                  <c:v>218.333</c:v>
                </c:pt>
                <c:pt idx="6547">
                  <c:v>218.36600000000001</c:v>
                </c:pt>
                <c:pt idx="6548">
                  <c:v>218.4</c:v>
                </c:pt>
                <c:pt idx="6549">
                  <c:v>218.43299999999999</c:v>
                </c:pt>
                <c:pt idx="6550">
                  <c:v>218.46700000000001</c:v>
                </c:pt>
                <c:pt idx="6551">
                  <c:v>218.5</c:v>
                </c:pt>
                <c:pt idx="6552">
                  <c:v>218.53299999999999</c:v>
                </c:pt>
                <c:pt idx="6553">
                  <c:v>218.566</c:v>
                </c:pt>
                <c:pt idx="6554">
                  <c:v>218.6</c:v>
                </c:pt>
                <c:pt idx="6555">
                  <c:v>218.63300000000001</c:v>
                </c:pt>
                <c:pt idx="6556">
                  <c:v>218.666</c:v>
                </c:pt>
                <c:pt idx="6557">
                  <c:v>218.7</c:v>
                </c:pt>
                <c:pt idx="6558">
                  <c:v>218.733</c:v>
                </c:pt>
                <c:pt idx="6559">
                  <c:v>218.76599999999999</c:v>
                </c:pt>
                <c:pt idx="6560">
                  <c:v>218.8</c:v>
                </c:pt>
                <c:pt idx="6561">
                  <c:v>218.833</c:v>
                </c:pt>
                <c:pt idx="6562">
                  <c:v>218.86699999999999</c:v>
                </c:pt>
                <c:pt idx="6563">
                  <c:v>218.9</c:v>
                </c:pt>
                <c:pt idx="6564">
                  <c:v>218.93299999999999</c:v>
                </c:pt>
                <c:pt idx="6565">
                  <c:v>218.96600000000001</c:v>
                </c:pt>
                <c:pt idx="6566">
                  <c:v>218.999</c:v>
                </c:pt>
                <c:pt idx="6567">
                  <c:v>219.03299999999999</c:v>
                </c:pt>
                <c:pt idx="6568">
                  <c:v>219.06700000000001</c:v>
                </c:pt>
                <c:pt idx="6569">
                  <c:v>219.1</c:v>
                </c:pt>
                <c:pt idx="6570">
                  <c:v>219.13300000000001</c:v>
                </c:pt>
                <c:pt idx="6571">
                  <c:v>219.167</c:v>
                </c:pt>
                <c:pt idx="6572">
                  <c:v>219.19900000000001</c:v>
                </c:pt>
                <c:pt idx="6573">
                  <c:v>219.23400000000001</c:v>
                </c:pt>
                <c:pt idx="6574">
                  <c:v>219.267</c:v>
                </c:pt>
                <c:pt idx="6575">
                  <c:v>219.3</c:v>
                </c:pt>
                <c:pt idx="6576">
                  <c:v>219.334</c:v>
                </c:pt>
                <c:pt idx="6577">
                  <c:v>219.36699999999999</c:v>
                </c:pt>
                <c:pt idx="6578">
                  <c:v>219.4</c:v>
                </c:pt>
                <c:pt idx="6579">
                  <c:v>219.43299999999999</c:v>
                </c:pt>
                <c:pt idx="6580">
                  <c:v>219.46600000000001</c:v>
                </c:pt>
                <c:pt idx="6581">
                  <c:v>219.5</c:v>
                </c:pt>
                <c:pt idx="6582">
                  <c:v>219.53299999999999</c:v>
                </c:pt>
                <c:pt idx="6583">
                  <c:v>219.566</c:v>
                </c:pt>
                <c:pt idx="6584">
                  <c:v>219.6</c:v>
                </c:pt>
                <c:pt idx="6585">
                  <c:v>219.63300000000001</c:v>
                </c:pt>
                <c:pt idx="6586">
                  <c:v>219.666</c:v>
                </c:pt>
                <c:pt idx="6587">
                  <c:v>219.7</c:v>
                </c:pt>
                <c:pt idx="6588">
                  <c:v>219.733</c:v>
                </c:pt>
                <c:pt idx="6589">
                  <c:v>219.767</c:v>
                </c:pt>
                <c:pt idx="6590">
                  <c:v>219.8</c:v>
                </c:pt>
                <c:pt idx="6591">
                  <c:v>219.834</c:v>
                </c:pt>
                <c:pt idx="6592">
                  <c:v>219.86699999999999</c:v>
                </c:pt>
                <c:pt idx="6593">
                  <c:v>219.9</c:v>
                </c:pt>
                <c:pt idx="6594">
                  <c:v>219.93299999999999</c:v>
                </c:pt>
                <c:pt idx="6595">
                  <c:v>219.96700000000001</c:v>
                </c:pt>
                <c:pt idx="6596">
                  <c:v>220</c:v>
                </c:pt>
                <c:pt idx="6597">
                  <c:v>220.03299999999999</c:v>
                </c:pt>
                <c:pt idx="6598">
                  <c:v>220.06700000000001</c:v>
                </c:pt>
                <c:pt idx="6599">
                  <c:v>220.1</c:v>
                </c:pt>
                <c:pt idx="6600">
                  <c:v>220.13300000000001</c:v>
                </c:pt>
                <c:pt idx="6601">
                  <c:v>220.166</c:v>
                </c:pt>
                <c:pt idx="6602">
                  <c:v>220.2</c:v>
                </c:pt>
                <c:pt idx="6603">
                  <c:v>220.23400000000001</c:v>
                </c:pt>
                <c:pt idx="6604">
                  <c:v>220.267</c:v>
                </c:pt>
                <c:pt idx="6605">
                  <c:v>220.3</c:v>
                </c:pt>
                <c:pt idx="6606">
                  <c:v>220.334</c:v>
                </c:pt>
                <c:pt idx="6607">
                  <c:v>220.36699999999999</c:v>
                </c:pt>
                <c:pt idx="6608">
                  <c:v>220.4</c:v>
                </c:pt>
                <c:pt idx="6609">
                  <c:v>220.43299999999999</c:v>
                </c:pt>
                <c:pt idx="6610">
                  <c:v>220.46600000000001</c:v>
                </c:pt>
                <c:pt idx="6611">
                  <c:v>220.5</c:v>
                </c:pt>
                <c:pt idx="6612">
                  <c:v>220.53299999999999</c:v>
                </c:pt>
                <c:pt idx="6613">
                  <c:v>220.566</c:v>
                </c:pt>
                <c:pt idx="6614">
                  <c:v>220.6</c:v>
                </c:pt>
                <c:pt idx="6615">
                  <c:v>220.63300000000001</c:v>
                </c:pt>
                <c:pt idx="6616">
                  <c:v>220.666</c:v>
                </c:pt>
                <c:pt idx="6617">
                  <c:v>220.7</c:v>
                </c:pt>
                <c:pt idx="6618">
                  <c:v>220.733</c:v>
                </c:pt>
                <c:pt idx="6619">
                  <c:v>220.76599999999999</c:v>
                </c:pt>
                <c:pt idx="6620">
                  <c:v>220.8</c:v>
                </c:pt>
                <c:pt idx="6621">
                  <c:v>220.834</c:v>
                </c:pt>
                <c:pt idx="6622">
                  <c:v>220.86699999999999</c:v>
                </c:pt>
                <c:pt idx="6623">
                  <c:v>220.90100000000001</c:v>
                </c:pt>
                <c:pt idx="6624">
                  <c:v>220.934</c:v>
                </c:pt>
                <c:pt idx="6625">
                  <c:v>220.96700000000001</c:v>
                </c:pt>
                <c:pt idx="6626">
                  <c:v>221</c:v>
                </c:pt>
                <c:pt idx="6627">
                  <c:v>221.03399999999999</c:v>
                </c:pt>
                <c:pt idx="6628">
                  <c:v>221.06700000000001</c:v>
                </c:pt>
                <c:pt idx="6629">
                  <c:v>221.1</c:v>
                </c:pt>
                <c:pt idx="6630">
                  <c:v>221.13300000000001</c:v>
                </c:pt>
                <c:pt idx="6631">
                  <c:v>221.167</c:v>
                </c:pt>
                <c:pt idx="6632">
                  <c:v>221.2</c:v>
                </c:pt>
                <c:pt idx="6633">
                  <c:v>221.233</c:v>
                </c:pt>
                <c:pt idx="6634">
                  <c:v>221.267</c:v>
                </c:pt>
                <c:pt idx="6635">
                  <c:v>221.3</c:v>
                </c:pt>
                <c:pt idx="6636">
                  <c:v>221.333</c:v>
                </c:pt>
                <c:pt idx="6637">
                  <c:v>221.36699999999999</c:v>
                </c:pt>
                <c:pt idx="6638">
                  <c:v>221.4</c:v>
                </c:pt>
                <c:pt idx="6639">
                  <c:v>221.43299999999999</c:v>
                </c:pt>
                <c:pt idx="6640">
                  <c:v>221.46700000000001</c:v>
                </c:pt>
                <c:pt idx="6641">
                  <c:v>221.5</c:v>
                </c:pt>
                <c:pt idx="6642">
                  <c:v>221.53399999999999</c:v>
                </c:pt>
                <c:pt idx="6643">
                  <c:v>221.56700000000001</c:v>
                </c:pt>
                <c:pt idx="6644">
                  <c:v>221.59899999999999</c:v>
                </c:pt>
                <c:pt idx="6645">
                  <c:v>221.63300000000001</c:v>
                </c:pt>
                <c:pt idx="6646">
                  <c:v>221.666</c:v>
                </c:pt>
                <c:pt idx="6647">
                  <c:v>221.7</c:v>
                </c:pt>
                <c:pt idx="6648">
                  <c:v>221.733</c:v>
                </c:pt>
                <c:pt idx="6649">
                  <c:v>221.767</c:v>
                </c:pt>
                <c:pt idx="6650">
                  <c:v>221.8</c:v>
                </c:pt>
                <c:pt idx="6651">
                  <c:v>221.833</c:v>
                </c:pt>
                <c:pt idx="6652">
                  <c:v>221.86600000000001</c:v>
                </c:pt>
                <c:pt idx="6653">
                  <c:v>221.90100000000001</c:v>
                </c:pt>
                <c:pt idx="6654">
                  <c:v>221.934</c:v>
                </c:pt>
                <c:pt idx="6655">
                  <c:v>221.96700000000001</c:v>
                </c:pt>
                <c:pt idx="6656">
                  <c:v>222</c:v>
                </c:pt>
                <c:pt idx="6657">
                  <c:v>222.03299999999999</c:v>
                </c:pt>
                <c:pt idx="6658">
                  <c:v>222.066</c:v>
                </c:pt>
                <c:pt idx="6659">
                  <c:v>222.1</c:v>
                </c:pt>
                <c:pt idx="6660">
                  <c:v>222.13300000000001</c:v>
                </c:pt>
                <c:pt idx="6661">
                  <c:v>222.166</c:v>
                </c:pt>
                <c:pt idx="6662">
                  <c:v>222.19900000000001</c:v>
                </c:pt>
                <c:pt idx="6663">
                  <c:v>222.233</c:v>
                </c:pt>
                <c:pt idx="6664">
                  <c:v>222.267</c:v>
                </c:pt>
                <c:pt idx="6665">
                  <c:v>222.3</c:v>
                </c:pt>
                <c:pt idx="6666">
                  <c:v>222.333</c:v>
                </c:pt>
                <c:pt idx="6667">
                  <c:v>222.36600000000001</c:v>
                </c:pt>
                <c:pt idx="6668">
                  <c:v>222.4</c:v>
                </c:pt>
                <c:pt idx="6669">
                  <c:v>222.43299999999999</c:v>
                </c:pt>
                <c:pt idx="6670">
                  <c:v>222.46600000000001</c:v>
                </c:pt>
                <c:pt idx="6671">
                  <c:v>222.5</c:v>
                </c:pt>
                <c:pt idx="6672">
                  <c:v>222.53399999999999</c:v>
                </c:pt>
                <c:pt idx="6673">
                  <c:v>222.566</c:v>
                </c:pt>
                <c:pt idx="6674">
                  <c:v>222.59899999999999</c:v>
                </c:pt>
                <c:pt idx="6675">
                  <c:v>222.63300000000001</c:v>
                </c:pt>
                <c:pt idx="6676">
                  <c:v>222.667</c:v>
                </c:pt>
                <c:pt idx="6677">
                  <c:v>222.7</c:v>
                </c:pt>
                <c:pt idx="6678">
                  <c:v>222.73400000000001</c:v>
                </c:pt>
                <c:pt idx="6679">
                  <c:v>222.767</c:v>
                </c:pt>
                <c:pt idx="6680">
                  <c:v>222.8</c:v>
                </c:pt>
                <c:pt idx="6681">
                  <c:v>222.834</c:v>
                </c:pt>
                <c:pt idx="6682">
                  <c:v>222.86699999999999</c:v>
                </c:pt>
                <c:pt idx="6683">
                  <c:v>222.9</c:v>
                </c:pt>
                <c:pt idx="6684">
                  <c:v>222.93299999999999</c:v>
                </c:pt>
                <c:pt idx="6685">
                  <c:v>222.96700000000001</c:v>
                </c:pt>
                <c:pt idx="6686">
                  <c:v>223</c:v>
                </c:pt>
                <c:pt idx="6687">
                  <c:v>223.03299999999999</c:v>
                </c:pt>
                <c:pt idx="6688">
                  <c:v>223.066</c:v>
                </c:pt>
                <c:pt idx="6689">
                  <c:v>223.09899999999999</c:v>
                </c:pt>
                <c:pt idx="6690">
                  <c:v>223.13399999999999</c:v>
                </c:pt>
                <c:pt idx="6691">
                  <c:v>223.167</c:v>
                </c:pt>
                <c:pt idx="6692">
                  <c:v>223.2</c:v>
                </c:pt>
                <c:pt idx="6693">
                  <c:v>223.233</c:v>
                </c:pt>
                <c:pt idx="6694">
                  <c:v>223.267</c:v>
                </c:pt>
                <c:pt idx="6695">
                  <c:v>223.3</c:v>
                </c:pt>
                <c:pt idx="6696">
                  <c:v>223.333</c:v>
                </c:pt>
                <c:pt idx="6697">
                  <c:v>223.36699999999999</c:v>
                </c:pt>
                <c:pt idx="6698">
                  <c:v>223.40100000000001</c:v>
                </c:pt>
                <c:pt idx="6699">
                  <c:v>223.43299999999999</c:v>
                </c:pt>
                <c:pt idx="6700">
                  <c:v>223.46600000000001</c:v>
                </c:pt>
                <c:pt idx="6701">
                  <c:v>223.499</c:v>
                </c:pt>
                <c:pt idx="6702">
                  <c:v>223.53299999999999</c:v>
                </c:pt>
                <c:pt idx="6703">
                  <c:v>223.566</c:v>
                </c:pt>
                <c:pt idx="6704">
                  <c:v>223.6</c:v>
                </c:pt>
                <c:pt idx="6705">
                  <c:v>223.63300000000001</c:v>
                </c:pt>
                <c:pt idx="6706">
                  <c:v>223.666</c:v>
                </c:pt>
                <c:pt idx="6707">
                  <c:v>223.7</c:v>
                </c:pt>
                <c:pt idx="6708">
                  <c:v>223.733</c:v>
                </c:pt>
                <c:pt idx="6709">
                  <c:v>223.767</c:v>
                </c:pt>
                <c:pt idx="6710">
                  <c:v>223.80099999999999</c:v>
                </c:pt>
                <c:pt idx="6711">
                  <c:v>223.833</c:v>
                </c:pt>
                <c:pt idx="6712">
                  <c:v>223.86699999999999</c:v>
                </c:pt>
                <c:pt idx="6713">
                  <c:v>223.899</c:v>
                </c:pt>
                <c:pt idx="6714">
                  <c:v>223.93299999999999</c:v>
                </c:pt>
                <c:pt idx="6715">
                  <c:v>223.96700000000001</c:v>
                </c:pt>
                <c:pt idx="6716">
                  <c:v>224.001</c:v>
                </c:pt>
                <c:pt idx="6717">
                  <c:v>224.03399999999999</c:v>
                </c:pt>
                <c:pt idx="6718">
                  <c:v>224.066</c:v>
                </c:pt>
                <c:pt idx="6719">
                  <c:v>224.101</c:v>
                </c:pt>
                <c:pt idx="6720">
                  <c:v>224.13399999999999</c:v>
                </c:pt>
                <c:pt idx="6721">
                  <c:v>224.167</c:v>
                </c:pt>
                <c:pt idx="6722">
                  <c:v>224.2</c:v>
                </c:pt>
                <c:pt idx="6723">
                  <c:v>224.233</c:v>
                </c:pt>
                <c:pt idx="6724">
                  <c:v>224.267</c:v>
                </c:pt>
                <c:pt idx="6725">
                  <c:v>224.3</c:v>
                </c:pt>
                <c:pt idx="6726">
                  <c:v>224.333</c:v>
                </c:pt>
                <c:pt idx="6727">
                  <c:v>224.36600000000001</c:v>
                </c:pt>
                <c:pt idx="6728">
                  <c:v>224.399</c:v>
                </c:pt>
                <c:pt idx="6729">
                  <c:v>224.434</c:v>
                </c:pt>
                <c:pt idx="6730">
                  <c:v>224.46700000000001</c:v>
                </c:pt>
                <c:pt idx="6731">
                  <c:v>224.5</c:v>
                </c:pt>
                <c:pt idx="6732">
                  <c:v>224.53399999999999</c:v>
                </c:pt>
                <c:pt idx="6733">
                  <c:v>224.56700000000001</c:v>
                </c:pt>
                <c:pt idx="6734">
                  <c:v>224.59899999999999</c:v>
                </c:pt>
                <c:pt idx="6735">
                  <c:v>224.63300000000001</c:v>
                </c:pt>
                <c:pt idx="6736">
                  <c:v>224.666</c:v>
                </c:pt>
                <c:pt idx="6737">
                  <c:v>224.69900000000001</c:v>
                </c:pt>
                <c:pt idx="6738">
                  <c:v>224.73400000000001</c:v>
                </c:pt>
                <c:pt idx="6739">
                  <c:v>224.767</c:v>
                </c:pt>
                <c:pt idx="6740">
                  <c:v>224.79900000000001</c:v>
                </c:pt>
                <c:pt idx="6741">
                  <c:v>224.834</c:v>
                </c:pt>
                <c:pt idx="6742">
                  <c:v>224.86699999999999</c:v>
                </c:pt>
                <c:pt idx="6743">
                  <c:v>224.9</c:v>
                </c:pt>
                <c:pt idx="6744">
                  <c:v>224.93299999999999</c:v>
                </c:pt>
                <c:pt idx="6745">
                  <c:v>224.96799999999999</c:v>
                </c:pt>
                <c:pt idx="6746">
                  <c:v>225</c:v>
                </c:pt>
                <c:pt idx="6747">
                  <c:v>225.03299999999999</c:v>
                </c:pt>
                <c:pt idx="6748">
                  <c:v>225.066</c:v>
                </c:pt>
                <c:pt idx="6749">
                  <c:v>225.1</c:v>
                </c:pt>
                <c:pt idx="6750">
                  <c:v>225.13300000000001</c:v>
                </c:pt>
                <c:pt idx="6751">
                  <c:v>225.166</c:v>
                </c:pt>
                <c:pt idx="6752">
                  <c:v>225.2</c:v>
                </c:pt>
                <c:pt idx="6753">
                  <c:v>225.23400000000001</c:v>
                </c:pt>
                <c:pt idx="6754">
                  <c:v>225.267</c:v>
                </c:pt>
                <c:pt idx="6755">
                  <c:v>225.3</c:v>
                </c:pt>
                <c:pt idx="6756">
                  <c:v>225.333</c:v>
                </c:pt>
                <c:pt idx="6757">
                  <c:v>225.36799999999999</c:v>
                </c:pt>
                <c:pt idx="6758">
                  <c:v>225.40100000000001</c:v>
                </c:pt>
                <c:pt idx="6759">
                  <c:v>225.43299999999999</c:v>
                </c:pt>
                <c:pt idx="6760">
                  <c:v>225.46600000000001</c:v>
                </c:pt>
                <c:pt idx="6761">
                  <c:v>225.499</c:v>
                </c:pt>
                <c:pt idx="6762">
                  <c:v>225.53299999999999</c:v>
                </c:pt>
                <c:pt idx="6763">
                  <c:v>225.566</c:v>
                </c:pt>
                <c:pt idx="6764">
                  <c:v>225.59899999999999</c:v>
                </c:pt>
                <c:pt idx="6765">
                  <c:v>225.63399999999999</c:v>
                </c:pt>
                <c:pt idx="6766">
                  <c:v>225.667</c:v>
                </c:pt>
                <c:pt idx="6767">
                  <c:v>225.7</c:v>
                </c:pt>
                <c:pt idx="6768">
                  <c:v>225.733</c:v>
                </c:pt>
                <c:pt idx="6769">
                  <c:v>225.76599999999999</c:v>
                </c:pt>
                <c:pt idx="6770">
                  <c:v>225.80099999999999</c:v>
                </c:pt>
                <c:pt idx="6771">
                  <c:v>225.834</c:v>
                </c:pt>
                <c:pt idx="6772">
                  <c:v>225.86699999999999</c:v>
                </c:pt>
                <c:pt idx="6773">
                  <c:v>225.9</c:v>
                </c:pt>
                <c:pt idx="6774">
                  <c:v>225.93299999999999</c:v>
                </c:pt>
                <c:pt idx="6775">
                  <c:v>225.96700000000001</c:v>
                </c:pt>
                <c:pt idx="6776">
                  <c:v>226</c:v>
                </c:pt>
                <c:pt idx="6777">
                  <c:v>226.03299999999999</c:v>
                </c:pt>
                <c:pt idx="6778">
                  <c:v>226.066</c:v>
                </c:pt>
                <c:pt idx="6779">
                  <c:v>226.1</c:v>
                </c:pt>
                <c:pt idx="6780">
                  <c:v>226.13399999999999</c:v>
                </c:pt>
                <c:pt idx="6781">
                  <c:v>226.167</c:v>
                </c:pt>
                <c:pt idx="6782">
                  <c:v>226.20099999999999</c:v>
                </c:pt>
                <c:pt idx="6783">
                  <c:v>226.233</c:v>
                </c:pt>
                <c:pt idx="6784">
                  <c:v>226.267</c:v>
                </c:pt>
                <c:pt idx="6785">
                  <c:v>226.3</c:v>
                </c:pt>
                <c:pt idx="6786">
                  <c:v>226.334</c:v>
                </c:pt>
                <c:pt idx="6787">
                  <c:v>226.36699999999999</c:v>
                </c:pt>
                <c:pt idx="6788">
                  <c:v>226.4</c:v>
                </c:pt>
                <c:pt idx="6789">
                  <c:v>226.434</c:v>
                </c:pt>
                <c:pt idx="6790">
                  <c:v>226.46600000000001</c:v>
                </c:pt>
                <c:pt idx="6791">
                  <c:v>226.501</c:v>
                </c:pt>
                <c:pt idx="6792">
                  <c:v>226.53299999999999</c:v>
                </c:pt>
                <c:pt idx="6793">
                  <c:v>226.566</c:v>
                </c:pt>
                <c:pt idx="6794">
                  <c:v>226.6</c:v>
                </c:pt>
                <c:pt idx="6795">
                  <c:v>226.63300000000001</c:v>
                </c:pt>
                <c:pt idx="6796">
                  <c:v>226.667</c:v>
                </c:pt>
                <c:pt idx="6797">
                  <c:v>226.7</c:v>
                </c:pt>
                <c:pt idx="6798">
                  <c:v>226.73400000000001</c:v>
                </c:pt>
                <c:pt idx="6799">
                  <c:v>226.76599999999999</c:v>
                </c:pt>
                <c:pt idx="6800">
                  <c:v>226.8</c:v>
                </c:pt>
                <c:pt idx="6801">
                  <c:v>226.833</c:v>
                </c:pt>
                <c:pt idx="6802">
                  <c:v>226.86699999999999</c:v>
                </c:pt>
                <c:pt idx="6803">
                  <c:v>226.9</c:v>
                </c:pt>
                <c:pt idx="6804">
                  <c:v>226.93299999999999</c:v>
                </c:pt>
                <c:pt idx="6805">
                  <c:v>226.96600000000001</c:v>
                </c:pt>
                <c:pt idx="6806">
                  <c:v>227</c:v>
                </c:pt>
                <c:pt idx="6807">
                  <c:v>227.03299999999999</c:v>
                </c:pt>
                <c:pt idx="6808">
                  <c:v>227.06700000000001</c:v>
                </c:pt>
                <c:pt idx="6809">
                  <c:v>227.101</c:v>
                </c:pt>
                <c:pt idx="6810">
                  <c:v>227.13300000000001</c:v>
                </c:pt>
                <c:pt idx="6811">
                  <c:v>227.166</c:v>
                </c:pt>
                <c:pt idx="6812">
                  <c:v>227.2</c:v>
                </c:pt>
                <c:pt idx="6813">
                  <c:v>227.233</c:v>
                </c:pt>
                <c:pt idx="6814">
                  <c:v>227.267</c:v>
                </c:pt>
                <c:pt idx="6815">
                  <c:v>227.3</c:v>
                </c:pt>
                <c:pt idx="6816">
                  <c:v>227.333</c:v>
                </c:pt>
                <c:pt idx="6817">
                  <c:v>227.36600000000001</c:v>
                </c:pt>
                <c:pt idx="6818">
                  <c:v>227.4</c:v>
                </c:pt>
                <c:pt idx="6819">
                  <c:v>227.43299999999999</c:v>
                </c:pt>
                <c:pt idx="6820">
                  <c:v>227.46700000000001</c:v>
                </c:pt>
                <c:pt idx="6821">
                  <c:v>227.501</c:v>
                </c:pt>
                <c:pt idx="6822">
                  <c:v>227.53399999999999</c:v>
                </c:pt>
                <c:pt idx="6823">
                  <c:v>227.56700000000001</c:v>
                </c:pt>
                <c:pt idx="6824">
                  <c:v>227.6</c:v>
                </c:pt>
                <c:pt idx="6825">
                  <c:v>227.63300000000001</c:v>
                </c:pt>
                <c:pt idx="6826">
                  <c:v>227.667</c:v>
                </c:pt>
                <c:pt idx="6827">
                  <c:v>227.7</c:v>
                </c:pt>
                <c:pt idx="6828">
                  <c:v>227.733</c:v>
                </c:pt>
                <c:pt idx="6829">
                  <c:v>227.76599999999999</c:v>
                </c:pt>
                <c:pt idx="6830">
                  <c:v>227.8</c:v>
                </c:pt>
                <c:pt idx="6831">
                  <c:v>227.833</c:v>
                </c:pt>
                <c:pt idx="6832">
                  <c:v>227.86600000000001</c:v>
                </c:pt>
                <c:pt idx="6833">
                  <c:v>227.9</c:v>
                </c:pt>
                <c:pt idx="6834">
                  <c:v>227.93299999999999</c:v>
                </c:pt>
                <c:pt idx="6835">
                  <c:v>227.96700000000001</c:v>
                </c:pt>
                <c:pt idx="6836">
                  <c:v>228</c:v>
                </c:pt>
                <c:pt idx="6837">
                  <c:v>228.03299999999999</c:v>
                </c:pt>
                <c:pt idx="6838">
                  <c:v>228.066</c:v>
                </c:pt>
                <c:pt idx="6839">
                  <c:v>228.101</c:v>
                </c:pt>
                <c:pt idx="6840">
                  <c:v>228.13300000000001</c:v>
                </c:pt>
                <c:pt idx="6841">
                  <c:v>228.167</c:v>
                </c:pt>
                <c:pt idx="6842">
                  <c:v>228.20099999999999</c:v>
                </c:pt>
                <c:pt idx="6843">
                  <c:v>228.23400000000001</c:v>
                </c:pt>
                <c:pt idx="6844">
                  <c:v>228.267</c:v>
                </c:pt>
                <c:pt idx="6845">
                  <c:v>228.3</c:v>
                </c:pt>
                <c:pt idx="6846">
                  <c:v>228.333</c:v>
                </c:pt>
                <c:pt idx="6847">
                  <c:v>228.36600000000001</c:v>
                </c:pt>
                <c:pt idx="6848">
                  <c:v>228.40100000000001</c:v>
                </c:pt>
                <c:pt idx="6849">
                  <c:v>228.43299999999999</c:v>
                </c:pt>
                <c:pt idx="6850">
                  <c:v>228.46700000000001</c:v>
                </c:pt>
                <c:pt idx="6851">
                  <c:v>228.5</c:v>
                </c:pt>
                <c:pt idx="6852">
                  <c:v>228.53399999999999</c:v>
                </c:pt>
                <c:pt idx="6853">
                  <c:v>228.56700000000001</c:v>
                </c:pt>
                <c:pt idx="6854">
                  <c:v>228.6</c:v>
                </c:pt>
                <c:pt idx="6855">
                  <c:v>228.63300000000001</c:v>
                </c:pt>
                <c:pt idx="6856">
                  <c:v>228.667</c:v>
                </c:pt>
                <c:pt idx="6857">
                  <c:v>228.7</c:v>
                </c:pt>
                <c:pt idx="6858">
                  <c:v>228.73400000000001</c:v>
                </c:pt>
                <c:pt idx="6859">
                  <c:v>228.767</c:v>
                </c:pt>
                <c:pt idx="6860">
                  <c:v>228.8</c:v>
                </c:pt>
                <c:pt idx="6861">
                  <c:v>228.834</c:v>
                </c:pt>
                <c:pt idx="6862">
                  <c:v>228.86600000000001</c:v>
                </c:pt>
                <c:pt idx="6863">
                  <c:v>228.90100000000001</c:v>
                </c:pt>
                <c:pt idx="6864">
                  <c:v>228.93299999999999</c:v>
                </c:pt>
                <c:pt idx="6865">
                  <c:v>228.96700000000001</c:v>
                </c:pt>
                <c:pt idx="6866">
                  <c:v>229.001</c:v>
                </c:pt>
                <c:pt idx="6867">
                  <c:v>229.03299999999999</c:v>
                </c:pt>
                <c:pt idx="6868">
                  <c:v>229.066</c:v>
                </c:pt>
                <c:pt idx="6869">
                  <c:v>229.1</c:v>
                </c:pt>
                <c:pt idx="6870">
                  <c:v>229.13399999999999</c:v>
                </c:pt>
                <c:pt idx="6871">
                  <c:v>229.167</c:v>
                </c:pt>
                <c:pt idx="6872">
                  <c:v>229.2</c:v>
                </c:pt>
                <c:pt idx="6873">
                  <c:v>229.233</c:v>
                </c:pt>
                <c:pt idx="6874">
                  <c:v>229.267</c:v>
                </c:pt>
                <c:pt idx="6875">
                  <c:v>229.3</c:v>
                </c:pt>
                <c:pt idx="6876">
                  <c:v>229.334</c:v>
                </c:pt>
                <c:pt idx="6877">
                  <c:v>229.36600000000001</c:v>
                </c:pt>
                <c:pt idx="6878">
                  <c:v>229.4</c:v>
                </c:pt>
                <c:pt idx="6879">
                  <c:v>229.43299999999999</c:v>
                </c:pt>
                <c:pt idx="6880">
                  <c:v>229.46600000000001</c:v>
                </c:pt>
                <c:pt idx="6881">
                  <c:v>229.499</c:v>
                </c:pt>
                <c:pt idx="6882">
                  <c:v>229.53399999999999</c:v>
                </c:pt>
                <c:pt idx="6883">
                  <c:v>229.56700000000001</c:v>
                </c:pt>
                <c:pt idx="6884">
                  <c:v>229.6</c:v>
                </c:pt>
                <c:pt idx="6885">
                  <c:v>229.63300000000001</c:v>
                </c:pt>
                <c:pt idx="6886">
                  <c:v>229.666</c:v>
                </c:pt>
                <c:pt idx="6887">
                  <c:v>229.7</c:v>
                </c:pt>
                <c:pt idx="6888">
                  <c:v>229.733</c:v>
                </c:pt>
                <c:pt idx="6889">
                  <c:v>229.76599999999999</c:v>
                </c:pt>
                <c:pt idx="6890">
                  <c:v>229.8</c:v>
                </c:pt>
                <c:pt idx="6891">
                  <c:v>229.833</c:v>
                </c:pt>
                <c:pt idx="6892">
                  <c:v>229.86600000000001</c:v>
                </c:pt>
                <c:pt idx="6893">
                  <c:v>229.9</c:v>
                </c:pt>
                <c:pt idx="6894">
                  <c:v>229.93299999999999</c:v>
                </c:pt>
                <c:pt idx="6895">
                  <c:v>229.96700000000001</c:v>
                </c:pt>
                <c:pt idx="6896">
                  <c:v>230</c:v>
                </c:pt>
                <c:pt idx="6897">
                  <c:v>230.03299999999999</c:v>
                </c:pt>
                <c:pt idx="6898">
                  <c:v>230.06700000000001</c:v>
                </c:pt>
                <c:pt idx="6899">
                  <c:v>230.101</c:v>
                </c:pt>
                <c:pt idx="6900">
                  <c:v>230.13399999999999</c:v>
                </c:pt>
                <c:pt idx="6901">
                  <c:v>230.167</c:v>
                </c:pt>
                <c:pt idx="6902">
                  <c:v>230.2</c:v>
                </c:pt>
                <c:pt idx="6903">
                  <c:v>230.233</c:v>
                </c:pt>
                <c:pt idx="6904">
                  <c:v>230.26599999999999</c:v>
                </c:pt>
                <c:pt idx="6905">
                  <c:v>230.3</c:v>
                </c:pt>
                <c:pt idx="6906">
                  <c:v>230.333</c:v>
                </c:pt>
                <c:pt idx="6907">
                  <c:v>230.36600000000001</c:v>
                </c:pt>
                <c:pt idx="6908">
                  <c:v>230.40100000000001</c:v>
                </c:pt>
                <c:pt idx="6909">
                  <c:v>230.434</c:v>
                </c:pt>
                <c:pt idx="6910">
                  <c:v>230.46700000000001</c:v>
                </c:pt>
                <c:pt idx="6911">
                  <c:v>230.5</c:v>
                </c:pt>
                <c:pt idx="6912">
                  <c:v>230.53399999999999</c:v>
                </c:pt>
                <c:pt idx="6913">
                  <c:v>230.56700000000001</c:v>
                </c:pt>
                <c:pt idx="6914">
                  <c:v>230.59899999999999</c:v>
                </c:pt>
                <c:pt idx="6915">
                  <c:v>230.63399999999999</c:v>
                </c:pt>
                <c:pt idx="6916">
                  <c:v>230.667</c:v>
                </c:pt>
                <c:pt idx="6917">
                  <c:v>230.7</c:v>
                </c:pt>
                <c:pt idx="6918">
                  <c:v>230.733</c:v>
                </c:pt>
                <c:pt idx="6919">
                  <c:v>230.76599999999999</c:v>
                </c:pt>
                <c:pt idx="6920">
                  <c:v>230.80099999999999</c:v>
                </c:pt>
                <c:pt idx="6921">
                  <c:v>230.833</c:v>
                </c:pt>
                <c:pt idx="6922">
                  <c:v>230.86600000000001</c:v>
                </c:pt>
                <c:pt idx="6923">
                  <c:v>230.9</c:v>
                </c:pt>
                <c:pt idx="6924">
                  <c:v>230.934</c:v>
                </c:pt>
                <c:pt idx="6925">
                  <c:v>230.96700000000001</c:v>
                </c:pt>
                <c:pt idx="6926">
                  <c:v>231</c:v>
                </c:pt>
                <c:pt idx="6927">
                  <c:v>231.03299999999999</c:v>
                </c:pt>
                <c:pt idx="6928">
                  <c:v>231.066</c:v>
                </c:pt>
                <c:pt idx="6929">
                  <c:v>231.1</c:v>
                </c:pt>
                <c:pt idx="6930">
                  <c:v>231.13300000000001</c:v>
                </c:pt>
                <c:pt idx="6931">
                  <c:v>231.166</c:v>
                </c:pt>
                <c:pt idx="6932">
                  <c:v>231.2</c:v>
                </c:pt>
                <c:pt idx="6933">
                  <c:v>231.23400000000001</c:v>
                </c:pt>
                <c:pt idx="6934">
                  <c:v>231.267</c:v>
                </c:pt>
                <c:pt idx="6935">
                  <c:v>231.3</c:v>
                </c:pt>
                <c:pt idx="6936">
                  <c:v>231.333</c:v>
                </c:pt>
                <c:pt idx="6937">
                  <c:v>231.36699999999999</c:v>
                </c:pt>
                <c:pt idx="6938">
                  <c:v>231.40100000000001</c:v>
                </c:pt>
                <c:pt idx="6939">
                  <c:v>231.434</c:v>
                </c:pt>
                <c:pt idx="6940">
                  <c:v>231.46700000000001</c:v>
                </c:pt>
                <c:pt idx="6941">
                  <c:v>231.5</c:v>
                </c:pt>
                <c:pt idx="6942">
                  <c:v>231.53299999999999</c:v>
                </c:pt>
                <c:pt idx="6943">
                  <c:v>231.566</c:v>
                </c:pt>
                <c:pt idx="6944">
                  <c:v>231.601</c:v>
                </c:pt>
                <c:pt idx="6945">
                  <c:v>231.63399999999999</c:v>
                </c:pt>
                <c:pt idx="6946">
                  <c:v>231.667</c:v>
                </c:pt>
                <c:pt idx="6947">
                  <c:v>231.7</c:v>
                </c:pt>
                <c:pt idx="6948">
                  <c:v>231.733</c:v>
                </c:pt>
                <c:pt idx="6949">
                  <c:v>231.76599999999999</c:v>
                </c:pt>
                <c:pt idx="6950">
                  <c:v>231.79900000000001</c:v>
                </c:pt>
                <c:pt idx="6951">
                  <c:v>231.834</c:v>
                </c:pt>
                <c:pt idx="6952">
                  <c:v>231.86699999999999</c:v>
                </c:pt>
                <c:pt idx="6953">
                  <c:v>231.9</c:v>
                </c:pt>
                <c:pt idx="6954">
                  <c:v>231.934</c:v>
                </c:pt>
                <c:pt idx="6955">
                  <c:v>231.96700000000001</c:v>
                </c:pt>
                <c:pt idx="6956">
                  <c:v>232.001</c:v>
                </c:pt>
                <c:pt idx="6957">
                  <c:v>232.03399999999999</c:v>
                </c:pt>
                <c:pt idx="6958">
                  <c:v>232.06700000000001</c:v>
                </c:pt>
                <c:pt idx="6959">
                  <c:v>232.1</c:v>
                </c:pt>
                <c:pt idx="6960">
                  <c:v>232.13300000000001</c:v>
                </c:pt>
                <c:pt idx="6961">
                  <c:v>232.167</c:v>
                </c:pt>
                <c:pt idx="6962">
                  <c:v>232.2</c:v>
                </c:pt>
                <c:pt idx="6963">
                  <c:v>232.233</c:v>
                </c:pt>
                <c:pt idx="6964">
                  <c:v>232.267</c:v>
                </c:pt>
                <c:pt idx="6965">
                  <c:v>232.3</c:v>
                </c:pt>
                <c:pt idx="6966">
                  <c:v>232.333</c:v>
                </c:pt>
                <c:pt idx="6967">
                  <c:v>232.36699999999999</c:v>
                </c:pt>
                <c:pt idx="6968">
                  <c:v>232.4</c:v>
                </c:pt>
                <c:pt idx="6969">
                  <c:v>232.43299999999999</c:v>
                </c:pt>
                <c:pt idx="6970">
                  <c:v>232.46700000000001</c:v>
                </c:pt>
                <c:pt idx="6971">
                  <c:v>232.5</c:v>
                </c:pt>
                <c:pt idx="6972">
                  <c:v>232.53399999999999</c:v>
                </c:pt>
                <c:pt idx="6973">
                  <c:v>232.56700000000001</c:v>
                </c:pt>
                <c:pt idx="6974">
                  <c:v>232.6</c:v>
                </c:pt>
                <c:pt idx="6975">
                  <c:v>232.63399999999999</c:v>
                </c:pt>
                <c:pt idx="6976">
                  <c:v>232.667</c:v>
                </c:pt>
                <c:pt idx="6977">
                  <c:v>232.7</c:v>
                </c:pt>
                <c:pt idx="6978">
                  <c:v>232.73400000000001</c:v>
                </c:pt>
                <c:pt idx="6979">
                  <c:v>232.767</c:v>
                </c:pt>
                <c:pt idx="6980">
                  <c:v>232.8</c:v>
                </c:pt>
                <c:pt idx="6981">
                  <c:v>232.833</c:v>
                </c:pt>
                <c:pt idx="6982">
                  <c:v>232.86600000000001</c:v>
                </c:pt>
                <c:pt idx="6983">
                  <c:v>232.90100000000001</c:v>
                </c:pt>
                <c:pt idx="6984">
                  <c:v>232.934</c:v>
                </c:pt>
                <c:pt idx="6985">
                  <c:v>232.96700000000001</c:v>
                </c:pt>
                <c:pt idx="6986">
                  <c:v>233</c:v>
                </c:pt>
                <c:pt idx="6987">
                  <c:v>233.03399999999999</c:v>
                </c:pt>
                <c:pt idx="6988">
                  <c:v>233.06700000000001</c:v>
                </c:pt>
                <c:pt idx="6989">
                  <c:v>233.1</c:v>
                </c:pt>
                <c:pt idx="6990">
                  <c:v>233.13300000000001</c:v>
                </c:pt>
                <c:pt idx="6991">
                  <c:v>233.16800000000001</c:v>
                </c:pt>
                <c:pt idx="6992">
                  <c:v>233.20099999999999</c:v>
                </c:pt>
                <c:pt idx="6993">
                  <c:v>233.23400000000001</c:v>
                </c:pt>
                <c:pt idx="6994">
                  <c:v>233.267</c:v>
                </c:pt>
                <c:pt idx="6995">
                  <c:v>233.3</c:v>
                </c:pt>
                <c:pt idx="6996">
                  <c:v>233.333</c:v>
                </c:pt>
                <c:pt idx="6997">
                  <c:v>233.36600000000001</c:v>
                </c:pt>
                <c:pt idx="6998">
                  <c:v>233.4</c:v>
                </c:pt>
                <c:pt idx="6999">
                  <c:v>233.43299999999999</c:v>
                </c:pt>
                <c:pt idx="7000">
                  <c:v>233.46700000000001</c:v>
                </c:pt>
                <c:pt idx="7001">
                  <c:v>233.5</c:v>
                </c:pt>
                <c:pt idx="7002">
                  <c:v>233.53200000000001</c:v>
                </c:pt>
                <c:pt idx="7003">
                  <c:v>233.56700000000001</c:v>
                </c:pt>
                <c:pt idx="7004">
                  <c:v>233.6</c:v>
                </c:pt>
                <c:pt idx="7005">
                  <c:v>233.63399999999999</c:v>
                </c:pt>
                <c:pt idx="7006">
                  <c:v>233.667</c:v>
                </c:pt>
                <c:pt idx="7007">
                  <c:v>233.70099999999999</c:v>
                </c:pt>
                <c:pt idx="7008">
                  <c:v>233.73400000000001</c:v>
                </c:pt>
                <c:pt idx="7009">
                  <c:v>233.767</c:v>
                </c:pt>
                <c:pt idx="7010">
                  <c:v>233.8</c:v>
                </c:pt>
                <c:pt idx="7011">
                  <c:v>233.833</c:v>
                </c:pt>
                <c:pt idx="7012">
                  <c:v>233.86699999999999</c:v>
                </c:pt>
                <c:pt idx="7013">
                  <c:v>233.9</c:v>
                </c:pt>
                <c:pt idx="7014">
                  <c:v>233.93299999999999</c:v>
                </c:pt>
                <c:pt idx="7015">
                  <c:v>233.96600000000001</c:v>
                </c:pt>
                <c:pt idx="7016">
                  <c:v>234.001</c:v>
                </c:pt>
                <c:pt idx="7017">
                  <c:v>234.03399999999999</c:v>
                </c:pt>
                <c:pt idx="7018">
                  <c:v>234.066</c:v>
                </c:pt>
                <c:pt idx="7019">
                  <c:v>234.1</c:v>
                </c:pt>
                <c:pt idx="7020">
                  <c:v>234.13300000000001</c:v>
                </c:pt>
                <c:pt idx="7021">
                  <c:v>234.166</c:v>
                </c:pt>
                <c:pt idx="7022">
                  <c:v>234.2</c:v>
                </c:pt>
                <c:pt idx="7023">
                  <c:v>234.233</c:v>
                </c:pt>
                <c:pt idx="7024">
                  <c:v>234.26599999999999</c:v>
                </c:pt>
                <c:pt idx="7025">
                  <c:v>234.3</c:v>
                </c:pt>
                <c:pt idx="7026">
                  <c:v>234.333</c:v>
                </c:pt>
                <c:pt idx="7027">
                  <c:v>234.36799999999999</c:v>
                </c:pt>
                <c:pt idx="7028">
                  <c:v>234.399</c:v>
                </c:pt>
                <c:pt idx="7029">
                  <c:v>234.434</c:v>
                </c:pt>
                <c:pt idx="7030">
                  <c:v>234.46700000000001</c:v>
                </c:pt>
                <c:pt idx="7031">
                  <c:v>234.5</c:v>
                </c:pt>
                <c:pt idx="7032">
                  <c:v>234.53399999999999</c:v>
                </c:pt>
                <c:pt idx="7033">
                  <c:v>234.56700000000001</c:v>
                </c:pt>
                <c:pt idx="7034">
                  <c:v>234.6</c:v>
                </c:pt>
                <c:pt idx="7035">
                  <c:v>234.63300000000001</c:v>
                </c:pt>
                <c:pt idx="7036">
                  <c:v>234.666</c:v>
                </c:pt>
                <c:pt idx="7037">
                  <c:v>234.7</c:v>
                </c:pt>
                <c:pt idx="7038">
                  <c:v>234.733</c:v>
                </c:pt>
                <c:pt idx="7039">
                  <c:v>234.76599999999999</c:v>
                </c:pt>
                <c:pt idx="7040">
                  <c:v>234.8</c:v>
                </c:pt>
                <c:pt idx="7041">
                  <c:v>234.833</c:v>
                </c:pt>
                <c:pt idx="7042">
                  <c:v>234.86600000000001</c:v>
                </c:pt>
                <c:pt idx="7043">
                  <c:v>234.9</c:v>
                </c:pt>
                <c:pt idx="7044">
                  <c:v>234.93299999999999</c:v>
                </c:pt>
                <c:pt idx="7045">
                  <c:v>234.96799999999999</c:v>
                </c:pt>
                <c:pt idx="7046">
                  <c:v>235.001</c:v>
                </c:pt>
                <c:pt idx="7047">
                  <c:v>235.03399999999999</c:v>
                </c:pt>
                <c:pt idx="7048">
                  <c:v>235.06700000000001</c:v>
                </c:pt>
                <c:pt idx="7049">
                  <c:v>235.101</c:v>
                </c:pt>
                <c:pt idx="7050">
                  <c:v>235.13300000000001</c:v>
                </c:pt>
                <c:pt idx="7051">
                  <c:v>235.166</c:v>
                </c:pt>
                <c:pt idx="7052">
                  <c:v>235.19900000000001</c:v>
                </c:pt>
                <c:pt idx="7053">
                  <c:v>235.23400000000001</c:v>
                </c:pt>
                <c:pt idx="7054">
                  <c:v>235.267</c:v>
                </c:pt>
                <c:pt idx="7055">
                  <c:v>235.3</c:v>
                </c:pt>
                <c:pt idx="7056">
                  <c:v>235.333</c:v>
                </c:pt>
                <c:pt idx="7057">
                  <c:v>235.36699999999999</c:v>
                </c:pt>
                <c:pt idx="7058">
                  <c:v>235.4</c:v>
                </c:pt>
                <c:pt idx="7059">
                  <c:v>235.43299999999999</c:v>
                </c:pt>
                <c:pt idx="7060">
                  <c:v>235.46700000000001</c:v>
                </c:pt>
                <c:pt idx="7061">
                  <c:v>235.5</c:v>
                </c:pt>
                <c:pt idx="7062">
                  <c:v>235.53299999999999</c:v>
                </c:pt>
                <c:pt idx="7063">
                  <c:v>235.56700000000001</c:v>
                </c:pt>
                <c:pt idx="7064">
                  <c:v>235.6</c:v>
                </c:pt>
                <c:pt idx="7065">
                  <c:v>235.63300000000001</c:v>
                </c:pt>
                <c:pt idx="7066">
                  <c:v>235.666</c:v>
                </c:pt>
                <c:pt idx="7067">
                  <c:v>235.69900000000001</c:v>
                </c:pt>
                <c:pt idx="7068">
                  <c:v>235.73400000000001</c:v>
                </c:pt>
                <c:pt idx="7069">
                  <c:v>235.767</c:v>
                </c:pt>
                <c:pt idx="7070">
                  <c:v>235.8</c:v>
                </c:pt>
                <c:pt idx="7071">
                  <c:v>235.834</c:v>
                </c:pt>
                <c:pt idx="7072">
                  <c:v>235.86600000000001</c:v>
                </c:pt>
                <c:pt idx="7073">
                  <c:v>235.899</c:v>
                </c:pt>
                <c:pt idx="7074">
                  <c:v>235.93299999999999</c:v>
                </c:pt>
                <c:pt idx="7075">
                  <c:v>235.96600000000001</c:v>
                </c:pt>
                <c:pt idx="7076">
                  <c:v>236.001</c:v>
                </c:pt>
                <c:pt idx="7077">
                  <c:v>236.03399999999999</c:v>
                </c:pt>
                <c:pt idx="7078">
                  <c:v>236.06700000000001</c:v>
                </c:pt>
                <c:pt idx="7079">
                  <c:v>236.1</c:v>
                </c:pt>
                <c:pt idx="7080">
                  <c:v>236.13399999999999</c:v>
                </c:pt>
                <c:pt idx="7081">
                  <c:v>236.167</c:v>
                </c:pt>
                <c:pt idx="7082">
                  <c:v>236.2</c:v>
                </c:pt>
                <c:pt idx="7083">
                  <c:v>236.233</c:v>
                </c:pt>
                <c:pt idx="7084">
                  <c:v>236.26599999999999</c:v>
                </c:pt>
                <c:pt idx="7085">
                  <c:v>236.3</c:v>
                </c:pt>
                <c:pt idx="7086">
                  <c:v>236.333</c:v>
                </c:pt>
                <c:pt idx="7087">
                  <c:v>236.36600000000001</c:v>
                </c:pt>
                <c:pt idx="7088">
                  <c:v>236.40100000000001</c:v>
                </c:pt>
                <c:pt idx="7089">
                  <c:v>236.434</c:v>
                </c:pt>
                <c:pt idx="7090">
                  <c:v>236.46700000000001</c:v>
                </c:pt>
                <c:pt idx="7091">
                  <c:v>236.5</c:v>
                </c:pt>
                <c:pt idx="7092">
                  <c:v>236.53299999999999</c:v>
                </c:pt>
                <c:pt idx="7093">
                  <c:v>236.566</c:v>
                </c:pt>
                <c:pt idx="7094">
                  <c:v>236.59899999999999</c:v>
                </c:pt>
                <c:pt idx="7095">
                  <c:v>236.63399999999999</c:v>
                </c:pt>
                <c:pt idx="7096">
                  <c:v>236.666</c:v>
                </c:pt>
                <c:pt idx="7097">
                  <c:v>236.69900000000001</c:v>
                </c:pt>
                <c:pt idx="7098">
                  <c:v>236.733</c:v>
                </c:pt>
                <c:pt idx="7099">
                  <c:v>236.76599999999999</c:v>
                </c:pt>
                <c:pt idx="7100">
                  <c:v>236.79900000000001</c:v>
                </c:pt>
                <c:pt idx="7101">
                  <c:v>236.833</c:v>
                </c:pt>
                <c:pt idx="7102">
                  <c:v>236.86600000000001</c:v>
                </c:pt>
                <c:pt idx="7103">
                  <c:v>236.90100000000001</c:v>
                </c:pt>
                <c:pt idx="7104">
                  <c:v>236.934</c:v>
                </c:pt>
                <c:pt idx="7105">
                  <c:v>236.96700000000001</c:v>
                </c:pt>
                <c:pt idx="7106">
                  <c:v>237.001</c:v>
                </c:pt>
                <c:pt idx="7107">
                  <c:v>237.03399999999999</c:v>
                </c:pt>
                <c:pt idx="7108">
                  <c:v>237.06700000000001</c:v>
                </c:pt>
                <c:pt idx="7109">
                  <c:v>237.1</c:v>
                </c:pt>
                <c:pt idx="7110">
                  <c:v>237.13300000000001</c:v>
                </c:pt>
                <c:pt idx="7111">
                  <c:v>237.166</c:v>
                </c:pt>
                <c:pt idx="7112">
                  <c:v>237.2</c:v>
                </c:pt>
                <c:pt idx="7113">
                  <c:v>237.233</c:v>
                </c:pt>
                <c:pt idx="7114">
                  <c:v>237.267</c:v>
                </c:pt>
                <c:pt idx="7115">
                  <c:v>237.3</c:v>
                </c:pt>
                <c:pt idx="7116">
                  <c:v>237.334</c:v>
                </c:pt>
                <c:pt idx="7117">
                  <c:v>237.36699999999999</c:v>
                </c:pt>
                <c:pt idx="7118">
                  <c:v>237.4</c:v>
                </c:pt>
                <c:pt idx="7119">
                  <c:v>237.43299999999999</c:v>
                </c:pt>
                <c:pt idx="7120">
                  <c:v>237.46600000000001</c:v>
                </c:pt>
                <c:pt idx="7121">
                  <c:v>237.501</c:v>
                </c:pt>
                <c:pt idx="7122">
                  <c:v>237.53399999999999</c:v>
                </c:pt>
                <c:pt idx="7123">
                  <c:v>237.56700000000001</c:v>
                </c:pt>
                <c:pt idx="7124">
                  <c:v>237.601</c:v>
                </c:pt>
                <c:pt idx="7125">
                  <c:v>237.63399999999999</c:v>
                </c:pt>
                <c:pt idx="7126">
                  <c:v>237.667</c:v>
                </c:pt>
                <c:pt idx="7127">
                  <c:v>237.7</c:v>
                </c:pt>
                <c:pt idx="7128">
                  <c:v>237.733</c:v>
                </c:pt>
                <c:pt idx="7129">
                  <c:v>237.76599999999999</c:v>
                </c:pt>
                <c:pt idx="7130">
                  <c:v>237.8</c:v>
                </c:pt>
                <c:pt idx="7131">
                  <c:v>237.83199999999999</c:v>
                </c:pt>
                <c:pt idx="7132">
                  <c:v>237.86600000000001</c:v>
                </c:pt>
                <c:pt idx="7133">
                  <c:v>237.899</c:v>
                </c:pt>
                <c:pt idx="7134">
                  <c:v>237.934</c:v>
                </c:pt>
                <c:pt idx="7135">
                  <c:v>237.96700000000001</c:v>
                </c:pt>
                <c:pt idx="7136">
                  <c:v>238</c:v>
                </c:pt>
                <c:pt idx="7137">
                  <c:v>238.03299999999999</c:v>
                </c:pt>
                <c:pt idx="7138">
                  <c:v>238.066</c:v>
                </c:pt>
                <c:pt idx="7139">
                  <c:v>238.1</c:v>
                </c:pt>
                <c:pt idx="7140">
                  <c:v>238.13300000000001</c:v>
                </c:pt>
                <c:pt idx="7141">
                  <c:v>238.166</c:v>
                </c:pt>
                <c:pt idx="7142">
                  <c:v>238.20099999999999</c:v>
                </c:pt>
                <c:pt idx="7143">
                  <c:v>238.23400000000001</c:v>
                </c:pt>
                <c:pt idx="7144">
                  <c:v>238.267</c:v>
                </c:pt>
                <c:pt idx="7145">
                  <c:v>238.3</c:v>
                </c:pt>
                <c:pt idx="7146">
                  <c:v>238.333</c:v>
                </c:pt>
                <c:pt idx="7147">
                  <c:v>238.36699999999999</c:v>
                </c:pt>
                <c:pt idx="7148">
                  <c:v>238.4</c:v>
                </c:pt>
                <c:pt idx="7149">
                  <c:v>238.434</c:v>
                </c:pt>
                <c:pt idx="7150">
                  <c:v>238.46700000000001</c:v>
                </c:pt>
                <c:pt idx="7151">
                  <c:v>238.5</c:v>
                </c:pt>
                <c:pt idx="7152">
                  <c:v>238.53299999999999</c:v>
                </c:pt>
                <c:pt idx="7153">
                  <c:v>238.566</c:v>
                </c:pt>
                <c:pt idx="7154">
                  <c:v>238.6</c:v>
                </c:pt>
                <c:pt idx="7155">
                  <c:v>238.63300000000001</c:v>
                </c:pt>
                <c:pt idx="7156">
                  <c:v>238.666</c:v>
                </c:pt>
                <c:pt idx="7157">
                  <c:v>238.69900000000001</c:v>
                </c:pt>
                <c:pt idx="7158">
                  <c:v>238.733</c:v>
                </c:pt>
                <c:pt idx="7159">
                  <c:v>238.767</c:v>
                </c:pt>
                <c:pt idx="7160">
                  <c:v>238.80099999999999</c:v>
                </c:pt>
                <c:pt idx="7161">
                  <c:v>238.834</c:v>
                </c:pt>
                <c:pt idx="7162">
                  <c:v>238.86699999999999</c:v>
                </c:pt>
                <c:pt idx="7163">
                  <c:v>238.9</c:v>
                </c:pt>
                <c:pt idx="7164">
                  <c:v>238.93299999999999</c:v>
                </c:pt>
                <c:pt idx="7165">
                  <c:v>238.96700000000001</c:v>
                </c:pt>
                <c:pt idx="7166">
                  <c:v>239</c:v>
                </c:pt>
                <c:pt idx="7167">
                  <c:v>239.03399999999999</c:v>
                </c:pt>
                <c:pt idx="7168">
                  <c:v>239.06700000000001</c:v>
                </c:pt>
                <c:pt idx="7169">
                  <c:v>239.101</c:v>
                </c:pt>
                <c:pt idx="7170">
                  <c:v>239.13399999999999</c:v>
                </c:pt>
                <c:pt idx="7171">
                  <c:v>239.167</c:v>
                </c:pt>
                <c:pt idx="7172">
                  <c:v>239.2</c:v>
                </c:pt>
                <c:pt idx="7173">
                  <c:v>239.233</c:v>
                </c:pt>
                <c:pt idx="7174">
                  <c:v>239.267</c:v>
                </c:pt>
                <c:pt idx="7175">
                  <c:v>239.3</c:v>
                </c:pt>
                <c:pt idx="7176">
                  <c:v>239.333</c:v>
                </c:pt>
                <c:pt idx="7177">
                  <c:v>239.36600000000001</c:v>
                </c:pt>
                <c:pt idx="7178">
                  <c:v>239.4</c:v>
                </c:pt>
                <c:pt idx="7179">
                  <c:v>239.43299999999999</c:v>
                </c:pt>
                <c:pt idx="7180">
                  <c:v>239.46700000000001</c:v>
                </c:pt>
                <c:pt idx="7181">
                  <c:v>239.5</c:v>
                </c:pt>
                <c:pt idx="7182">
                  <c:v>239.53299999999999</c:v>
                </c:pt>
                <c:pt idx="7183">
                  <c:v>239.56700000000001</c:v>
                </c:pt>
                <c:pt idx="7184">
                  <c:v>239.6</c:v>
                </c:pt>
                <c:pt idx="7185">
                  <c:v>239.63399999999999</c:v>
                </c:pt>
                <c:pt idx="7186">
                  <c:v>239.667</c:v>
                </c:pt>
                <c:pt idx="7187">
                  <c:v>239.7</c:v>
                </c:pt>
                <c:pt idx="7188">
                  <c:v>239.73400000000001</c:v>
                </c:pt>
                <c:pt idx="7189">
                  <c:v>239.767</c:v>
                </c:pt>
                <c:pt idx="7190">
                  <c:v>239.80099999999999</c:v>
                </c:pt>
                <c:pt idx="7191">
                  <c:v>239.834</c:v>
                </c:pt>
                <c:pt idx="7192">
                  <c:v>239.86699999999999</c:v>
                </c:pt>
                <c:pt idx="7193">
                  <c:v>239.9</c:v>
                </c:pt>
                <c:pt idx="7194">
                  <c:v>239.934</c:v>
                </c:pt>
                <c:pt idx="7195">
                  <c:v>239.96700000000001</c:v>
                </c:pt>
                <c:pt idx="7196">
                  <c:v>240</c:v>
                </c:pt>
                <c:pt idx="7197">
                  <c:v>240.03299999999999</c:v>
                </c:pt>
                <c:pt idx="7198">
                  <c:v>240.066</c:v>
                </c:pt>
                <c:pt idx="7199">
                  <c:v>240.1</c:v>
                </c:pt>
                <c:pt idx="7200">
                  <c:v>240.13300000000001</c:v>
                </c:pt>
                <c:pt idx="7201">
                  <c:v>240.166</c:v>
                </c:pt>
                <c:pt idx="7202">
                  <c:v>240.2</c:v>
                </c:pt>
                <c:pt idx="7203">
                  <c:v>240.233</c:v>
                </c:pt>
                <c:pt idx="7204">
                  <c:v>240.26599999999999</c:v>
                </c:pt>
                <c:pt idx="7205">
                  <c:v>240.29900000000001</c:v>
                </c:pt>
                <c:pt idx="7206">
                  <c:v>240.334</c:v>
                </c:pt>
                <c:pt idx="7207">
                  <c:v>240.36699999999999</c:v>
                </c:pt>
                <c:pt idx="7208">
                  <c:v>240.4</c:v>
                </c:pt>
                <c:pt idx="7209">
                  <c:v>240.434</c:v>
                </c:pt>
                <c:pt idx="7210">
                  <c:v>240.46700000000001</c:v>
                </c:pt>
                <c:pt idx="7211">
                  <c:v>240.5</c:v>
                </c:pt>
                <c:pt idx="7212">
                  <c:v>240.53299999999999</c:v>
                </c:pt>
                <c:pt idx="7213">
                  <c:v>240.56700000000001</c:v>
                </c:pt>
                <c:pt idx="7214">
                  <c:v>240.6</c:v>
                </c:pt>
                <c:pt idx="7215">
                  <c:v>240.63300000000001</c:v>
                </c:pt>
                <c:pt idx="7216">
                  <c:v>240.666</c:v>
                </c:pt>
                <c:pt idx="7217">
                  <c:v>240.7</c:v>
                </c:pt>
                <c:pt idx="7218">
                  <c:v>240.733</c:v>
                </c:pt>
                <c:pt idx="7219">
                  <c:v>240.76599999999999</c:v>
                </c:pt>
                <c:pt idx="7220">
                  <c:v>240.80099999999999</c:v>
                </c:pt>
                <c:pt idx="7221">
                  <c:v>240.834</c:v>
                </c:pt>
                <c:pt idx="7222">
                  <c:v>240.86699999999999</c:v>
                </c:pt>
                <c:pt idx="7223">
                  <c:v>240.9</c:v>
                </c:pt>
                <c:pt idx="7224">
                  <c:v>240.934</c:v>
                </c:pt>
                <c:pt idx="7225">
                  <c:v>240.96700000000001</c:v>
                </c:pt>
                <c:pt idx="7226">
                  <c:v>241</c:v>
                </c:pt>
                <c:pt idx="7227">
                  <c:v>241.03399999999999</c:v>
                </c:pt>
                <c:pt idx="7228">
                  <c:v>241.06700000000001</c:v>
                </c:pt>
                <c:pt idx="7229">
                  <c:v>241.101</c:v>
                </c:pt>
                <c:pt idx="7230">
                  <c:v>241.13399999999999</c:v>
                </c:pt>
                <c:pt idx="7231">
                  <c:v>241.167</c:v>
                </c:pt>
                <c:pt idx="7232">
                  <c:v>241.2</c:v>
                </c:pt>
                <c:pt idx="7233">
                  <c:v>241.233</c:v>
                </c:pt>
                <c:pt idx="7234">
                  <c:v>241.26599999999999</c:v>
                </c:pt>
                <c:pt idx="7235">
                  <c:v>241.3</c:v>
                </c:pt>
                <c:pt idx="7236">
                  <c:v>241.333</c:v>
                </c:pt>
                <c:pt idx="7237">
                  <c:v>241.36699999999999</c:v>
                </c:pt>
                <c:pt idx="7238">
                  <c:v>241.4</c:v>
                </c:pt>
                <c:pt idx="7239">
                  <c:v>241.43299999999999</c:v>
                </c:pt>
                <c:pt idx="7240">
                  <c:v>241.46700000000001</c:v>
                </c:pt>
                <c:pt idx="7241">
                  <c:v>241.5</c:v>
                </c:pt>
                <c:pt idx="7242">
                  <c:v>241.53299999999999</c:v>
                </c:pt>
                <c:pt idx="7243">
                  <c:v>241.56700000000001</c:v>
                </c:pt>
                <c:pt idx="7244">
                  <c:v>241.6</c:v>
                </c:pt>
                <c:pt idx="7245">
                  <c:v>241.63300000000001</c:v>
                </c:pt>
                <c:pt idx="7246">
                  <c:v>241.666</c:v>
                </c:pt>
                <c:pt idx="7247">
                  <c:v>241.7</c:v>
                </c:pt>
                <c:pt idx="7248">
                  <c:v>241.733</c:v>
                </c:pt>
                <c:pt idx="7249">
                  <c:v>241.76599999999999</c:v>
                </c:pt>
                <c:pt idx="7250">
                  <c:v>241.80099999999999</c:v>
                </c:pt>
                <c:pt idx="7251">
                  <c:v>241.834</c:v>
                </c:pt>
                <c:pt idx="7252">
                  <c:v>241.86699999999999</c:v>
                </c:pt>
                <c:pt idx="7253">
                  <c:v>241.90100000000001</c:v>
                </c:pt>
                <c:pt idx="7254">
                  <c:v>241.934</c:v>
                </c:pt>
                <c:pt idx="7255">
                  <c:v>241.96700000000001</c:v>
                </c:pt>
                <c:pt idx="7256">
                  <c:v>242</c:v>
                </c:pt>
                <c:pt idx="7257">
                  <c:v>242.03299999999999</c:v>
                </c:pt>
                <c:pt idx="7258">
                  <c:v>242.06700000000001</c:v>
                </c:pt>
                <c:pt idx="7259">
                  <c:v>242.1</c:v>
                </c:pt>
                <c:pt idx="7260">
                  <c:v>242.13300000000001</c:v>
                </c:pt>
                <c:pt idx="7261">
                  <c:v>242.167</c:v>
                </c:pt>
                <c:pt idx="7262">
                  <c:v>242.2</c:v>
                </c:pt>
                <c:pt idx="7263">
                  <c:v>242.23400000000001</c:v>
                </c:pt>
                <c:pt idx="7264">
                  <c:v>242.267</c:v>
                </c:pt>
                <c:pt idx="7265">
                  <c:v>242.3</c:v>
                </c:pt>
                <c:pt idx="7266">
                  <c:v>242.333</c:v>
                </c:pt>
                <c:pt idx="7267">
                  <c:v>242.36699999999999</c:v>
                </c:pt>
                <c:pt idx="7268">
                  <c:v>242.4</c:v>
                </c:pt>
                <c:pt idx="7269">
                  <c:v>242.43299999999999</c:v>
                </c:pt>
                <c:pt idx="7270">
                  <c:v>242.46600000000001</c:v>
                </c:pt>
                <c:pt idx="7271">
                  <c:v>242.5</c:v>
                </c:pt>
                <c:pt idx="7272">
                  <c:v>242.53299999999999</c:v>
                </c:pt>
                <c:pt idx="7273">
                  <c:v>242.56700000000001</c:v>
                </c:pt>
                <c:pt idx="7274">
                  <c:v>242.6</c:v>
                </c:pt>
                <c:pt idx="7275">
                  <c:v>242.63300000000001</c:v>
                </c:pt>
                <c:pt idx="7276">
                  <c:v>242.666</c:v>
                </c:pt>
                <c:pt idx="7277">
                  <c:v>242.7</c:v>
                </c:pt>
                <c:pt idx="7278">
                  <c:v>242.733</c:v>
                </c:pt>
                <c:pt idx="7279">
                  <c:v>242.767</c:v>
                </c:pt>
                <c:pt idx="7280">
                  <c:v>242.8</c:v>
                </c:pt>
                <c:pt idx="7281">
                  <c:v>242.833</c:v>
                </c:pt>
                <c:pt idx="7282">
                  <c:v>242.86600000000001</c:v>
                </c:pt>
                <c:pt idx="7283">
                  <c:v>242.9</c:v>
                </c:pt>
                <c:pt idx="7284">
                  <c:v>242.93299999999999</c:v>
                </c:pt>
                <c:pt idx="7285">
                  <c:v>242.96600000000001</c:v>
                </c:pt>
                <c:pt idx="7286">
                  <c:v>243.001</c:v>
                </c:pt>
                <c:pt idx="7287">
                  <c:v>243.03399999999999</c:v>
                </c:pt>
                <c:pt idx="7288">
                  <c:v>243.06700000000001</c:v>
                </c:pt>
                <c:pt idx="7289">
                  <c:v>243.101</c:v>
                </c:pt>
                <c:pt idx="7290">
                  <c:v>243.13399999999999</c:v>
                </c:pt>
                <c:pt idx="7291">
                  <c:v>243.167</c:v>
                </c:pt>
                <c:pt idx="7292">
                  <c:v>243.2</c:v>
                </c:pt>
                <c:pt idx="7293">
                  <c:v>243.233</c:v>
                </c:pt>
                <c:pt idx="7294">
                  <c:v>243.267</c:v>
                </c:pt>
                <c:pt idx="7295">
                  <c:v>243.3</c:v>
                </c:pt>
                <c:pt idx="7296">
                  <c:v>243.333</c:v>
                </c:pt>
                <c:pt idx="7297">
                  <c:v>243.36600000000001</c:v>
                </c:pt>
                <c:pt idx="7298">
                  <c:v>243.4</c:v>
                </c:pt>
                <c:pt idx="7299">
                  <c:v>243.43299999999999</c:v>
                </c:pt>
                <c:pt idx="7300">
                  <c:v>243.46600000000001</c:v>
                </c:pt>
                <c:pt idx="7301">
                  <c:v>243.5</c:v>
                </c:pt>
                <c:pt idx="7302">
                  <c:v>243.53299999999999</c:v>
                </c:pt>
                <c:pt idx="7303">
                  <c:v>243.566</c:v>
                </c:pt>
                <c:pt idx="7304">
                  <c:v>243.601</c:v>
                </c:pt>
                <c:pt idx="7305">
                  <c:v>243.63399999999999</c:v>
                </c:pt>
                <c:pt idx="7306">
                  <c:v>243.667</c:v>
                </c:pt>
                <c:pt idx="7307">
                  <c:v>243.7</c:v>
                </c:pt>
                <c:pt idx="7308">
                  <c:v>243.733</c:v>
                </c:pt>
                <c:pt idx="7309">
                  <c:v>243.76599999999999</c:v>
                </c:pt>
                <c:pt idx="7310">
                  <c:v>243.80099999999999</c:v>
                </c:pt>
                <c:pt idx="7311">
                  <c:v>243.833</c:v>
                </c:pt>
                <c:pt idx="7312">
                  <c:v>243.86600000000001</c:v>
                </c:pt>
                <c:pt idx="7313">
                  <c:v>243.9</c:v>
                </c:pt>
                <c:pt idx="7314">
                  <c:v>243.93299999999999</c:v>
                </c:pt>
                <c:pt idx="7315">
                  <c:v>243.96799999999999</c:v>
                </c:pt>
                <c:pt idx="7316">
                  <c:v>244.001</c:v>
                </c:pt>
                <c:pt idx="7317">
                  <c:v>244.03399999999999</c:v>
                </c:pt>
                <c:pt idx="7318">
                  <c:v>244.066</c:v>
                </c:pt>
                <c:pt idx="7319">
                  <c:v>244.101</c:v>
                </c:pt>
                <c:pt idx="7320">
                  <c:v>244.13399999999999</c:v>
                </c:pt>
                <c:pt idx="7321">
                  <c:v>244.167</c:v>
                </c:pt>
                <c:pt idx="7322">
                  <c:v>244.2</c:v>
                </c:pt>
                <c:pt idx="7323">
                  <c:v>244.23400000000001</c:v>
                </c:pt>
                <c:pt idx="7324">
                  <c:v>244.267</c:v>
                </c:pt>
                <c:pt idx="7325">
                  <c:v>244.30099999999999</c:v>
                </c:pt>
                <c:pt idx="7326">
                  <c:v>244.334</c:v>
                </c:pt>
                <c:pt idx="7327">
                  <c:v>244.36699999999999</c:v>
                </c:pt>
                <c:pt idx="7328">
                  <c:v>244.40100000000001</c:v>
                </c:pt>
                <c:pt idx="7329">
                  <c:v>244.434</c:v>
                </c:pt>
                <c:pt idx="7330">
                  <c:v>244.46700000000001</c:v>
                </c:pt>
                <c:pt idx="7331">
                  <c:v>244.5</c:v>
                </c:pt>
                <c:pt idx="7332">
                  <c:v>244.53299999999999</c:v>
                </c:pt>
                <c:pt idx="7333">
                  <c:v>244.56700000000001</c:v>
                </c:pt>
                <c:pt idx="7334">
                  <c:v>244.6</c:v>
                </c:pt>
                <c:pt idx="7335">
                  <c:v>244.63300000000001</c:v>
                </c:pt>
                <c:pt idx="7336">
                  <c:v>244.667</c:v>
                </c:pt>
                <c:pt idx="7337">
                  <c:v>244.7</c:v>
                </c:pt>
                <c:pt idx="7338">
                  <c:v>244.73400000000001</c:v>
                </c:pt>
                <c:pt idx="7339">
                  <c:v>244.767</c:v>
                </c:pt>
                <c:pt idx="7340">
                  <c:v>244.8</c:v>
                </c:pt>
                <c:pt idx="7341">
                  <c:v>244.833</c:v>
                </c:pt>
                <c:pt idx="7342">
                  <c:v>244.86699999999999</c:v>
                </c:pt>
                <c:pt idx="7343">
                  <c:v>244.9</c:v>
                </c:pt>
                <c:pt idx="7344">
                  <c:v>244.934</c:v>
                </c:pt>
                <c:pt idx="7345">
                  <c:v>244.96700000000001</c:v>
                </c:pt>
                <c:pt idx="7346">
                  <c:v>245</c:v>
                </c:pt>
                <c:pt idx="7347">
                  <c:v>245.03299999999999</c:v>
                </c:pt>
                <c:pt idx="7348">
                  <c:v>245.06700000000001</c:v>
                </c:pt>
                <c:pt idx="7349">
                  <c:v>245.1</c:v>
                </c:pt>
                <c:pt idx="7350">
                  <c:v>245.13300000000001</c:v>
                </c:pt>
                <c:pt idx="7351">
                  <c:v>245.167</c:v>
                </c:pt>
                <c:pt idx="7352">
                  <c:v>245.2</c:v>
                </c:pt>
                <c:pt idx="7353">
                  <c:v>245.233</c:v>
                </c:pt>
                <c:pt idx="7354">
                  <c:v>245.26599999999999</c:v>
                </c:pt>
                <c:pt idx="7355">
                  <c:v>245.3</c:v>
                </c:pt>
                <c:pt idx="7356">
                  <c:v>245.334</c:v>
                </c:pt>
                <c:pt idx="7357">
                  <c:v>245.36699999999999</c:v>
                </c:pt>
                <c:pt idx="7358">
                  <c:v>245.4</c:v>
                </c:pt>
                <c:pt idx="7359">
                  <c:v>245.43299999999999</c:v>
                </c:pt>
                <c:pt idx="7360">
                  <c:v>245.46600000000001</c:v>
                </c:pt>
                <c:pt idx="7361">
                  <c:v>245.5</c:v>
                </c:pt>
                <c:pt idx="7362">
                  <c:v>245.53299999999999</c:v>
                </c:pt>
                <c:pt idx="7363">
                  <c:v>245.56700000000001</c:v>
                </c:pt>
                <c:pt idx="7364">
                  <c:v>245.6</c:v>
                </c:pt>
                <c:pt idx="7365">
                  <c:v>245.63300000000001</c:v>
                </c:pt>
                <c:pt idx="7366">
                  <c:v>245.667</c:v>
                </c:pt>
                <c:pt idx="7367">
                  <c:v>245.7</c:v>
                </c:pt>
                <c:pt idx="7368">
                  <c:v>245.733</c:v>
                </c:pt>
                <c:pt idx="7369">
                  <c:v>245.767</c:v>
                </c:pt>
                <c:pt idx="7370">
                  <c:v>245.8</c:v>
                </c:pt>
                <c:pt idx="7371">
                  <c:v>245.833</c:v>
                </c:pt>
                <c:pt idx="7372">
                  <c:v>245.86699999999999</c:v>
                </c:pt>
                <c:pt idx="7373">
                  <c:v>245.9</c:v>
                </c:pt>
                <c:pt idx="7374">
                  <c:v>245.934</c:v>
                </c:pt>
                <c:pt idx="7375">
                  <c:v>245.96799999999999</c:v>
                </c:pt>
                <c:pt idx="7376">
                  <c:v>245.999</c:v>
                </c:pt>
                <c:pt idx="7377">
                  <c:v>246.03299999999999</c:v>
                </c:pt>
                <c:pt idx="7378">
                  <c:v>246.06700000000001</c:v>
                </c:pt>
                <c:pt idx="7379">
                  <c:v>246.1</c:v>
                </c:pt>
                <c:pt idx="7380">
                  <c:v>246.13399999999999</c:v>
                </c:pt>
                <c:pt idx="7381">
                  <c:v>246.167</c:v>
                </c:pt>
                <c:pt idx="7382">
                  <c:v>246.2</c:v>
                </c:pt>
                <c:pt idx="7383">
                  <c:v>246.233</c:v>
                </c:pt>
                <c:pt idx="7384">
                  <c:v>246.26599999999999</c:v>
                </c:pt>
                <c:pt idx="7385">
                  <c:v>246.3</c:v>
                </c:pt>
                <c:pt idx="7386">
                  <c:v>246.333</c:v>
                </c:pt>
                <c:pt idx="7387">
                  <c:v>246.36699999999999</c:v>
                </c:pt>
                <c:pt idx="7388">
                  <c:v>246.4</c:v>
                </c:pt>
                <c:pt idx="7389">
                  <c:v>246.43299999999999</c:v>
                </c:pt>
                <c:pt idx="7390">
                  <c:v>246.46600000000001</c:v>
                </c:pt>
                <c:pt idx="7391">
                  <c:v>246.5</c:v>
                </c:pt>
                <c:pt idx="7392">
                  <c:v>246.53399999999999</c:v>
                </c:pt>
                <c:pt idx="7393">
                  <c:v>246.56700000000001</c:v>
                </c:pt>
                <c:pt idx="7394">
                  <c:v>246.6</c:v>
                </c:pt>
                <c:pt idx="7395">
                  <c:v>246.63300000000001</c:v>
                </c:pt>
                <c:pt idx="7396">
                  <c:v>246.667</c:v>
                </c:pt>
                <c:pt idx="7397">
                  <c:v>246.7</c:v>
                </c:pt>
                <c:pt idx="7398">
                  <c:v>246.733</c:v>
                </c:pt>
                <c:pt idx="7399">
                  <c:v>246.76599999999999</c:v>
                </c:pt>
                <c:pt idx="7400">
                  <c:v>246.79900000000001</c:v>
                </c:pt>
                <c:pt idx="7401">
                  <c:v>246.833</c:v>
                </c:pt>
                <c:pt idx="7402">
                  <c:v>246.86600000000001</c:v>
                </c:pt>
                <c:pt idx="7403">
                  <c:v>246.90100000000001</c:v>
                </c:pt>
                <c:pt idx="7404">
                  <c:v>246.934</c:v>
                </c:pt>
                <c:pt idx="7405">
                  <c:v>246.96700000000001</c:v>
                </c:pt>
                <c:pt idx="7406">
                  <c:v>247.001</c:v>
                </c:pt>
                <c:pt idx="7407">
                  <c:v>247.03399999999999</c:v>
                </c:pt>
                <c:pt idx="7408">
                  <c:v>247.066</c:v>
                </c:pt>
                <c:pt idx="7409">
                  <c:v>247.09899999999999</c:v>
                </c:pt>
                <c:pt idx="7410">
                  <c:v>247.13300000000001</c:v>
                </c:pt>
                <c:pt idx="7411">
                  <c:v>247.167</c:v>
                </c:pt>
                <c:pt idx="7412">
                  <c:v>247.2</c:v>
                </c:pt>
                <c:pt idx="7413">
                  <c:v>247.233</c:v>
                </c:pt>
                <c:pt idx="7414">
                  <c:v>247.267</c:v>
                </c:pt>
                <c:pt idx="7415">
                  <c:v>247.3</c:v>
                </c:pt>
                <c:pt idx="7416">
                  <c:v>247.334</c:v>
                </c:pt>
                <c:pt idx="7417">
                  <c:v>247.36699999999999</c:v>
                </c:pt>
                <c:pt idx="7418">
                  <c:v>247.4</c:v>
                </c:pt>
                <c:pt idx="7419">
                  <c:v>247.43299999999999</c:v>
                </c:pt>
                <c:pt idx="7420">
                  <c:v>247.46700000000001</c:v>
                </c:pt>
                <c:pt idx="7421">
                  <c:v>247.5</c:v>
                </c:pt>
                <c:pt idx="7422">
                  <c:v>247.53399999999999</c:v>
                </c:pt>
                <c:pt idx="7423">
                  <c:v>247.56700000000001</c:v>
                </c:pt>
                <c:pt idx="7424">
                  <c:v>247.6</c:v>
                </c:pt>
                <c:pt idx="7425">
                  <c:v>247.63300000000001</c:v>
                </c:pt>
                <c:pt idx="7426">
                  <c:v>247.667</c:v>
                </c:pt>
                <c:pt idx="7427">
                  <c:v>247.7</c:v>
                </c:pt>
                <c:pt idx="7428">
                  <c:v>247.73400000000001</c:v>
                </c:pt>
                <c:pt idx="7429">
                  <c:v>247.767</c:v>
                </c:pt>
                <c:pt idx="7430">
                  <c:v>247.8</c:v>
                </c:pt>
                <c:pt idx="7431">
                  <c:v>247.834</c:v>
                </c:pt>
                <c:pt idx="7432">
                  <c:v>247.86699999999999</c:v>
                </c:pt>
                <c:pt idx="7433">
                  <c:v>247.9</c:v>
                </c:pt>
                <c:pt idx="7434">
                  <c:v>247.934</c:v>
                </c:pt>
                <c:pt idx="7435">
                  <c:v>247.96700000000001</c:v>
                </c:pt>
                <c:pt idx="7436">
                  <c:v>248</c:v>
                </c:pt>
                <c:pt idx="7437">
                  <c:v>248.03399999999999</c:v>
                </c:pt>
                <c:pt idx="7438">
                  <c:v>248.06700000000001</c:v>
                </c:pt>
                <c:pt idx="7439">
                  <c:v>248.1</c:v>
                </c:pt>
                <c:pt idx="7440">
                  <c:v>248.13399999999999</c:v>
                </c:pt>
                <c:pt idx="7441">
                  <c:v>248.167</c:v>
                </c:pt>
                <c:pt idx="7442">
                  <c:v>248.20099999999999</c:v>
                </c:pt>
                <c:pt idx="7443">
                  <c:v>248.233</c:v>
                </c:pt>
                <c:pt idx="7444">
                  <c:v>248.26599999999999</c:v>
                </c:pt>
                <c:pt idx="7445">
                  <c:v>248.3</c:v>
                </c:pt>
                <c:pt idx="7446">
                  <c:v>248.333</c:v>
                </c:pt>
                <c:pt idx="7447">
                  <c:v>248.36699999999999</c:v>
                </c:pt>
                <c:pt idx="7448">
                  <c:v>248.40100000000001</c:v>
                </c:pt>
                <c:pt idx="7449">
                  <c:v>248.434</c:v>
                </c:pt>
                <c:pt idx="7450">
                  <c:v>248.46700000000001</c:v>
                </c:pt>
                <c:pt idx="7451">
                  <c:v>248.5</c:v>
                </c:pt>
                <c:pt idx="7452">
                  <c:v>248.53299999999999</c:v>
                </c:pt>
                <c:pt idx="7453">
                  <c:v>248.566</c:v>
                </c:pt>
                <c:pt idx="7454">
                  <c:v>248.6</c:v>
                </c:pt>
                <c:pt idx="7455">
                  <c:v>248.63300000000001</c:v>
                </c:pt>
                <c:pt idx="7456">
                  <c:v>248.667</c:v>
                </c:pt>
                <c:pt idx="7457">
                  <c:v>248.7</c:v>
                </c:pt>
                <c:pt idx="7458">
                  <c:v>248.73400000000001</c:v>
                </c:pt>
                <c:pt idx="7459">
                  <c:v>248.767</c:v>
                </c:pt>
                <c:pt idx="7460">
                  <c:v>248.8</c:v>
                </c:pt>
                <c:pt idx="7461">
                  <c:v>248.833</c:v>
                </c:pt>
                <c:pt idx="7462">
                  <c:v>248.86600000000001</c:v>
                </c:pt>
                <c:pt idx="7463">
                  <c:v>248.899</c:v>
                </c:pt>
                <c:pt idx="7464">
                  <c:v>248.93299999999999</c:v>
                </c:pt>
                <c:pt idx="7465">
                  <c:v>248.96600000000001</c:v>
                </c:pt>
                <c:pt idx="7466">
                  <c:v>249</c:v>
                </c:pt>
                <c:pt idx="7467">
                  <c:v>249.03299999999999</c:v>
                </c:pt>
                <c:pt idx="7468">
                  <c:v>249.06700000000001</c:v>
                </c:pt>
                <c:pt idx="7469">
                  <c:v>249.09899999999999</c:v>
                </c:pt>
                <c:pt idx="7470">
                  <c:v>249.13399999999999</c:v>
                </c:pt>
                <c:pt idx="7471">
                  <c:v>249.167</c:v>
                </c:pt>
                <c:pt idx="7472">
                  <c:v>249.2</c:v>
                </c:pt>
                <c:pt idx="7473">
                  <c:v>249.233</c:v>
                </c:pt>
                <c:pt idx="7474">
                  <c:v>249.26599999999999</c:v>
                </c:pt>
                <c:pt idx="7475">
                  <c:v>249.3</c:v>
                </c:pt>
                <c:pt idx="7476">
                  <c:v>249.333</c:v>
                </c:pt>
                <c:pt idx="7477">
                  <c:v>249.36600000000001</c:v>
                </c:pt>
                <c:pt idx="7478">
                  <c:v>249.399</c:v>
                </c:pt>
                <c:pt idx="7479">
                  <c:v>249.43299999999999</c:v>
                </c:pt>
                <c:pt idx="7480">
                  <c:v>249.46600000000001</c:v>
                </c:pt>
                <c:pt idx="7481">
                  <c:v>249.499</c:v>
                </c:pt>
                <c:pt idx="7482">
                  <c:v>249.53299999999999</c:v>
                </c:pt>
                <c:pt idx="7483">
                  <c:v>249.566</c:v>
                </c:pt>
                <c:pt idx="7484">
                  <c:v>249.6</c:v>
                </c:pt>
                <c:pt idx="7485">
                  <c:v>249.63300000000001</c:v>
                </c:pt>
                <c:pt idx="7486">
                  <c:v>249.666</c:v>
                </c:pt>
                <c:pt idx="7487">
                  <c:v>249.7</c:v>
                </c:pt>
                <c:pt idx="7488">
                  <c:v>249.733</c:v>
                </c:pt>
                <c:pt idx="7489">
                  <c:v>249.767</c:v>
                </c:pt>
                <c:pt idx="7490">
                  <c:v>249.8</c:v>
                </c:pt>
                <c:pt idx="7491">
                  <c:v>249.833</c:v>
                </c:pt>
                <c:pt idx="7492">
                  <c:v>249.86600000000001</c:v>
                </c:pt>
                <c:pt idx="7493">
                  <c:v>249.9</c:v>
                </c:pt>
                <c:pt idx="7494">
                  <c:v>249.93299999999999</c:v>
                </c:pt>
                <c:pt idx="7495">
                  <c:v>249.96600000000001</c:v>
                </c:pt>
                <c:pt idx="7496">
                  <c:v>250</c:v>
                </c:pt>
                <c:pt idx="7497">
                  <c:v>250.03299999999999</c:v>
                </c:pt>
                <c:pt idx="7498">
                  <c:v>250.066</c:v>
                </c:pt>
                <c:pt idx="7499">
                  <c:v>250.1</c:v>
                </c:pt>
                <c:pt idx="7500">
                  <c:v>250.13300000000001</c:v>
                </c:pt>
                <c:pt idx="7501">
                  <c:v>250.167</c:v>
                </c:pt>
                <c:pt idx="7502">
                  <c:v>250.19900000000001</c:v>
                </c:pt>
                <c:pt idx="7503">
                  <c:v>250.23400000000001</c:v>
                </c:pt>
                <c:pt idx="7504">
                  <c:v>250.267</c:v>
                </c:pt>
                <c:pt idx="7505">
                  <c:v>250.29900000000001</c:v>
                </c:pt>
                <c:pt idx="7506">
                  <c:v>250.333</c:v>
                </c:pt>
                <c:pt idx="7507">
                  <c:v>250.36600000000001</c:v>
                </c:pt>
                <c:pt idx="7508">
                  <c:v>250.4</c:v>
                </c:pt>
                <c:pt idx="7509">
                  <c:v>250.43299999999999</c:v>
                </c:pt>
                <c:pt idx="7510">
                  <c:v>250.46600000000001</c:v>
                </c:pt>
                <c:pt idx="7511">
                  <c:v>250.5</c:v>
                </c:pt>
                <c:pt idx="7512">
                  <c:v>250.53299999999999</c:v>
                </c:pt>
                <c:pt idx="7513">
                  <c:v>250.566</c:v>
                </c:pt>
                <c:pt idx="7514">
                  <c:v>250.601</c:v>
                </c:pt>
                <c:pt idx="7515">
                  <c:v>250.63399999999999</c:v>
                </c:pt>
                <c:pt idx="7516">
                  <c:v>250.66800000000001</c:v>
                </c:pt>
                <c:pt idx="7517">
                  <c:v>250.70099999999999</c:v>
                </c:pt>
                <c:pt idx="7518">
                  <c:v>250.73400000000001</c:v>
                </c:pt>
                <c:pt idx="7519">
                  <c:v>250.767</c:v>
                </c:pt>
                <c:pt idx="7520">
                  <c:v>250.8</c:v>
                </c:pt>
                <c:pt idx="7521">
                  <c:v>250.833</c:v>
                </c:pt>
                <c:pt idx="7522">
                  <c:v>250.86600000000001</c:v>
                </c:pt>
                <c:pt idx="7523">
                  <c:v>250.9</c:v>
                </c:pt>
                <c:pt idx="7524">
                  <c:v>250.93299999999999</c:v>
                </c:pt>
                <c:pt idx="7525">
                  <c:v>250.96600000000001</c:v>
                </c:pt>
                <c:pt idx="7526">
                  <c:v>251</c:v>
                </c:pt>
                <c:pt idx="7527">
                  <c:v>251.03399999999999</c:v>
                </c:pt>
                <c:pt idx="7528">
                  <c:v>251.06700000000001</c:v>
                </c:pt>
                <c:pt idx="7529">
                  <c:v>251.1</c:v>
                </c:pt>
                <c:pt idx="7530">
                  <c:v>251.13399999999999</c:v>
                </c:pt>
                <c:pt idx="7531">
                  <c:v>251.167</c:v>
                </c:pt>
                <c:pt idx="7532">
                  <c:v>251.19900000000001</c:v>
                </c:pt>
                <c:pt idx="7533">
                  <c:v>251.233</c:v>
                </c:pt>
                <c:pt idx="7534">
                  <c:v>251.26599999999999</c:v>
                </c:pt>
                <c:pt idx="7535">
                  <c:v>251.3</c:v>
                </c:pt>
                <c:pt idx="7536">
                  <c:v>251.333</c:v>
                </c:pt>
                <c:pt idx="7537">
                  <c:v>251.36600000000001</c:v>
                </c:pt>
                <c:pt idx="7538">
                  <c:v>251.4</c:v>
                </c:pt>
                <c:pt idx="7539">
                  <c:v>251.43299999999999</c:v>
                </c:pt>
                <c:pt idx="7540">
                  <c:v>251.46600000000001</c:v>
                </c:pt>
                <c:pt idx="7541">
                  <c:v>251.5</c:v>
                </c:pt>
                <c:pt idx="7542">
                  <c:v>251.53299999999999</c:v>
                </c:pt>
                <c:pt idx="7543">
                  <c:v>251.566</c:v>
                </c:pt>
                <c:pt idx="7544">
                  <c:v>251.59899999999999</c:v>
                </c:pt>
                <c:pt idx="7545">
                  <c:v>251.63300000000001</c:v>
                </c:pt>
                <c:pt idx="7546">
                  <c:v>251.666</c:v>
                </c:pt>
                <c:pt idx="7547">
                  <c:v>251.69900000000001</c:v>
                </c:pt>
                <c:pt idx="7548">
                  <c:v>251.733</c:v>
                </c:pt>
                <c:pt idx="7549">
                  <c:v>251.76599999999999</c:v>
                </c:pt>
                <c:pt idx="7550">
                  <c:v>251.79900000000001</c:v>
                </c:pt>
                <c:pt idx="7551">
                  <c:v>251.833</c:v>
                </c:pt>
                <c:pt idx="7552">
                  <c:v>251.86699999999999</c:v>
                </c:pt>
                <c:pt idx="7553">
                  <c:v>251.9</c:v>
                </c:pt>
                <c:pt idx="7554">
                  <c:v>251.934</c:v>
                </c:pt>
                <c:pt idx="7555">
                  <c:v>251.96600000000001</c:v>
                </c:pt>
                <c:pt idx="7556">
                  <c:v>252</c:v>
                </c:pt>
                <c:pt idx="7557">
                  <c:v>252.03299999999999</c:v>
                </c:pt>
                <c:pt idx="7558">
                  <c:v>252.066</c:v>
                </c:pt>
                <c:pt idx="7559">
                  <c:v>252.09899999999999</c:v>
                </c:pt>
                <c:pt idx="7560">
                  <c:v>252.13300000000001</c:v>
                </c:pt>
                <c:pt idx="7561">
                  <c:v>252.167</c:v>
                </c:pt>
                <c:pt idx="7562">
                  <c:v>252.19900000000001</c:v>
                </c:pt>
                <c:pt idx="7563">
                  <c:v>252.233</c:v>
                </c:pt>
                <c:pt idx="7564">
                  <c:v>252.26599999999999</c:v>
                </c:pt>
                <c:pt idx="7565">
                  <c:v>252.30099999999999</c:v>
                </c:pt>
                <c:pt idx="7566">
                  <c:v>252.333</c:v>
                </c:pt>
                <c:pt idx="7567">
                  <c:v>252.36699999999999</c:v>
                </c:pt>
                <c:pt idx="7568">
                  <c:v>252.4</c:v>
                </c:pt>
                <c:pt idx="7569">
                  <c:v>252.43299999999999</c:v>
                </c:pt>
                <c:pt idx="7570">
                  <c:v>252.46600000000001</c:v>
                </c:pt>
                <c:pt idx="7571">
                  <c:v>252.5</c:v>
                </c:pt>
                <c:pt idx="7572">
                  <c:v>252.53299999999999</c:v>
                </c:pt>
                <c:pt idx="7573">
                  <c:v>252.566</c:v>
                </c:pt>
                <c:pt idx="7574">
                  <c:v>252.6</c:v>
                </c:pt>
                <c:pt idx="7575">
                  <c:v>252.63300000000001</c:v>
                </c:pt>
                <c:pt idx="7576">
                  <c:v>252.666</c:v>
                </c:pt>
                <c:pt idx="7577">
                  <c:v>252.7</c:v>
                </c:pt>
                <c:pt idx="7578">
                  <c:v>252.733</c:v>
                </c:pt>
                <c:pt idx="7579">
                  <c:v>252.76599999999999</c:v>
                </c:pt>
                <c:pt idx="7580">
                  <c:v>252.8</c:v>
                </c:pt>
                <c:pt idx="7581">
                  <c:v>252.834</c:v>
                </c:pt>
                <c:pt idx="7582">
                  <c:v>252.86699999999999</c:v>
                </c:pt>
                <c:pt idx="7583">
                  <c:v>252.9</c:v>
                </c:pt>
                <c:pt idx="7584">
                  <c:v>252.934</c:v>
                </c:pt>
                <c:pt idx="7585">
                  <c:v>252.96700000000001</c:v>
                </c:pt>
                <c:pt idx="7586">
                  <c:v>253</c:v>
                </c:pt>
                <c:pt idx="7587">
                  <c:v>253.03399999999999</c:v>
                </c:pt>
                <c:pt idx="7588">
                  <c:v>253.06700000000001</c:v>
                </c:pt>
                <c:pt idx="7589">
                  <c:v>253.1</c:v>
                </c:pt>
                <c:pt idx="7590">
                  <c:v>253.13300000000001</c:v>
                </c:pt>
                <c:pt idx="7591">
                  <c:v>253.167</c:v>
                </c:pt>
                <c:pt idx="7592">
                  <c:v>253.2</c:v>
                </c:pt>
                <c:pt idx="7593">
                  <c:v>253.233</c:v>
                </c:pt>
                <c:pt idx="7594">
                  <c:v>253.26599999999999</c:v>
                </c:pt>
                <c:pt idx="7595">
                  <c:v>253.30099999999999</c:v>
                </c:pt>
                <c:pt idx="7596">
                  <c:v>253.334</c:v>
                </c:pt>
                <c:pt idx="7597">
                  <c:v>253.36600000000001</c:v>
                </c:pt>
                <c:pt idx="7598">
                  <c:v>253.40100000000001</c:v>
                </c:pt>
                <c:pt idx="7599">
                  <c:v>253.434</c:v>
                </c:pt>
                <c:pt idx="7600">
                  <c:v>253.46700000000001</c:v>
                </c:pt>
                <c:pt idx="7601">
                  <c:v>253.5</c:v>
                </c:pt>
                <c:pt idx="7602">
                  <c:v>253.53399999999999</c:v>
                </c:pt>
                <c:pt idx="7603">
                  <c:v>253.56700000000001</c:v>
                </c:pt>
                <c:pt idx="7604">
                  <c:v>253.601</c:v>
                </c:pt>
                <c:pt idx="7605">
                  <c:v>253.63399999999999</c:v>
                </c:pt>
                <c:pt idx="7606">
                  <c:v>253.667</c:v>
                </c:pt>
                <c:pt idx="7607">
                  <c:v>253.7</c:v>
                </c:pt>
                <c:pt idx="7608">
                  <c:v>253.733</c:v>
                </c:pt>
                <c:pt idx="7609">
                  <c:v>253.767</c:v>
                </c:pt>
                <c:pt idx="7610">
                  <c:v>253.8</c:v>
                </c:pt>
                <c:pt idx="7611">
                  <c:v>253.833</c:v>
                </c:pt>
                <c:pt idx="7612">
                  <c:v>253.86600000000001</c:v>
                </c:pt>
                <c:pt idx="7613">
                  <c:v>253.899</c:v>
                </c:pt>
                <c:pt idx="7614">
                  <c:v>253.934</c:v>
                </c:pt>
                <c:pt idx="7615">
                  <c:v>253.96700000000001</c:v>
                </c:pt>
                <c:pt idx="7616">
                  <c:v>254</c:v>
                </c:pt>
                <c:pt idx="7617">
                  <c:v>254.03299999999999</c:v>
                </c:pt>
                <c:pt idx="7618">
                  <c:v>254.06700000000001</c:v>
                </c:pt>
                <c:pt idx="7619">
                  <c:v>254.1</c:v>
                </c:pt>
                <c:pt idx="7620">
                  <c:v>254.13399999999999</c:v>
                </c:pt>
                <c:pt idx="7621">
                  <c:v>254.167</c:v>
                </c:pt>
                <c:pt idx="7622">
                  <c:v>254.2</c:v>
                </c:pt>
                <c:pt idx="7623">
                  <c:v>254.23400000000001</c:v>
                </c:pt>
                <c:pt idx="7624">
                  <c:v>254.267</c:v>
                </c:pt>
                <c:pt idx="7625">
                  <c:v>254.3</c:v>
                </c:pt>
                <c:pt idx="7626">
                  <c:v>254.334</c:v>
                </c:pt>
                <c:pt idx="7627">
                  <c:v>254.36699999999999</c:v>
                </c:pt>
                <c:pt idx="7628">
                  <c:v>254.399</c:v>
                </c:pt>
                <c:pt idx="7629">
                  <c:v>254.434</c:v>
                </c:pt>
                <c:pt idx="7630">
                  <c:v>254.46700000000001</c:v>
                </c:pt>
                <c:pt idx="7631">
                  <c:v>254.5</c:v>
                </c:pt>
                <c:pt idx="7632">
                  <c:v>254.53399999999999</c:v>
                </c:pt>
                <c:pt idx="7633">
                  <c:v>254.56700000000001</c:v>
                </c:pt>
                <c:pt idx="7634">
                  <c:v>254.6</c:v>
                </c:pt>
                <c:pt idx="7635">
                  <c:v>254.63300000000001</c:v>
                </c:pt>
                <c:pt idx="7636">
                  <c:v>254.666</c:v>
                </c:pt>
                <c:pt idx="7637">
                  <c:v>254.69900000000001</c:v>
                </c:pt>
                <c:pt idx="7638">
                  <c:v>254.733</c:v>
                </c:pt>
                <c:pt idx="7639">
                  <c:v>254.767</c:v>
                </c:pt>
                <c:pt idx="7640">
                  <c:v>254.8</c:v>
                </c:pt>
                <c:pt idx="7641">
                  <c:v>254.833</c:v>
                </c:pt>
                <c:pt idx="7642">
                  <c:v>254.86699999999999</c:v>
                </c:pt>
                <c:pt idx="7643">
                  <c:v>254.9</c:v>
                </c:pt>
                <c:pt idx="7644">
                  <c:v>254.93299999999999</c:v>
                </c:pt>
                <c:pt idx="7645">
                  <c:v>254.96600000000001</c:v>
                </c:pt>
                <c:pt idx="7646">
                  <c:v>255.001</c:v>
                </c:pt>
                <c:pt idx="7647">
                  <c:v>255.03399999999999</c:v>
                </c:pt>
                <c:pt idx="7648">
                  <c:v>255.06700000000001</c:v>
                </c:pt>
                <c:pt idx="7649">
                  <c:v>255.1</c:v>
                </c:pt>
                <c:pt idx="7650">
                  <c:v>255.13300000000001</c:v>
                </c:pt>
                <c:pt idx="7651">
                  <c:v>255.167</c:v>
                </c:pt>
                <c:pt idx="7652">
                  <c:v>255.20099999999999</c:v>
                </c:pt>
                <c:pt idx="7653">
                  <c:v>255.23400000000001</c:v>
                </c:pt>
                <c:pt idx="7654">
                  <c:v>255.26599999999999</c:v>
                </c:pt>
                <c:pt idx="7655">
                  <c:v>255.3</c:v>
                </c:pt>
                <c:pt idx="7656">
                  <c:v>255.333</c:v>
                </c:pt>
                <c:pt idx="7657">
                  <c:v>255.36600000000001</c:v>
                </c:pt>
                <c:pt idx="7658">
                  <c:v>255.40100000000001</c:v>
                </c:pt>
                <c:pt idx="7659">
                  <c:v>255.434</c:v>
                </c:pt>
                <c:pt idx="7660">
                  <c:v>255.46700000000001</c:v>
                </c:pt>
                <c:pt idx="7661">
                  <c:v>255.5</c:v>
                </c:pt>
                <c:pt idx="7662">
                  <c:v>255.53399999999999</c:v>
                </c:pt>
                <c:pt idx="7663">
                  <c:v>255.566</c:v>
                </c:pt>
                <c:pt idx="7664">
                  <c:v>255.59899999999999</c:v>
                </c:pt>
                <c:pt idx="7665">
                  <c:v>255.63399999999999</c:v>
                </c:pt>
                <c:pt idx="7666">
                  <c:v>255.667</c:v>
                </c:pt>
                <c:pt idx="7667">
                  <c:v>255.7</c:v>
                </c:pt>
                <c:pt idx="7668">
                  <c:v>255.733</c:v>
                </c:pt>
                <c:pt idx="7669">
                  <c:v>255.767</c:v>
                </c:pt>
                <c:pt idx="7670">
                  <c:v>255.8</c:v>
                </c:pt>
                <c:pt idx="7671">
                  <c:v>255.833</c:v>
                </c:pt>
                <c:pt idx="7672">
                  <c:v>255.86600000000001</c:v>
                </c:pt>
                <c:pt idx="7673">
                  <c:v>255.9</c:v>
                </c:pt>
                <c:pt idx="7674">
                  <c:v>255.934</c:v>
                </c:pt>
                <c:pt idx="7675">
                  <c:v>255.96700000000001</c:v>
                </c:pt>
                <c:pt idx="7676">
                  <c:v>256</c:v>
                </c:pt>
                <c:pt idx="7677">
                  <c:v>256.03300000000002</c:v>
                </c:pt>
                <c:pt idx="7678">
                  <c:v>256.06700000000001</c:v>
                </c:pt>
                <c:pt idx="7679">
                  <c:v>256.10000000000002</c:v>
                </c:pt>
                <c:pt idx="7680">
                  <c:v>256.13299999999998</c:v>
                </c:pt>
                <c:pt idx="7681">
                  <c:v>256.166</c:v>
                </c:pt>
                <c:pt idx="7682">
                  <c:v>256.19900000000001</c:v>
                </c:pt>
                <c:pt idx="7683">
                  <c:v>256.233</c:v>
                </c:pt>
                <c:pt idx="7684">
                  <c:v>256.267</c:v>
                </c:pt>
                <c:pt idx="7685">
                  <c:v>256.29899999999998</c:v>
                </c:pt>
                <c:pt idx="7686">
                  <c:v>256.33300000000003</c:v>
                </c:pt>
                <c:pt idx="7687">
                  <c:v>256.36599999999999</c:v>
                </c:pt>
                <c:pt idx="7688">
                  <c:v>256.39999999999998</c:v>
                </c:pt>
                <c:pt idx="7689">
                  <c:v>256.43299999999999</c:v>
                </c:pt>
                <c:pt idx="7690">
                  <c:v>256.46699999999998</c:v>
                </c:pt>
                <c:pt idx="7691">
                  <c:v>256.5</c:v>
                </c:pt>
                <c:pt idx="7692">
                  <c:v>256.53300000000002</c:v>
                </c:pt>
                <c:pt idx="7693">
                  <c:v>256.56700000000001</c:v>
                </c:pt>
                <c:pt idx="7694">
                  <c:v>256.60000000000002</c:v>
                </c:pt>
                <c:pt idx="7695">
                  <c:v>256.63400000000001</c:v>
                </c:pt>
                <c:pt idx="7696">
                  <c:v>256.66699999999997</c:v>
                </c:pt>
                <c:pt idx="7697">
                  <c:v>256.7</c:v>
                </c:pt>
                <c:pt idx="7698">
                  <c:v>256.73200000000003</c:v>
                </c:pt>
                <c:pt idx="7699">
                  <c:v>256.76600000000002</c:v>
                </c:pt>
                <c:pt idx="7700">
                  <c:v>256.8</c:v>
                </c:pt>
                <c:pt idx="7701">
                  <c:v>256.83300000000003</c:v>
                </c:pt>
                <c:pt idx="7702">
                  <c:v>256.86599999999999</c:v>
                </c:pt>
                <c:pt idx="7703">
                  <c:v>256.89999999999998</c:v>
                </c:pt>
                <c:pt idx="7704">
                  <c:v>256.93299999999999</c:v>
                </c:pt>
                <c:pt idx="7705">
                  <c:v>256.96699999999998</c:v>
                </c:pt>
                <c:pt idx="7706">
                  <c:v>257.00099999999998</c:v>
                </c:pt>
                <c:pt idx="7707">
                  <c:v>257.03300000000002</c:v>
                </c:pt>
                <c:pt idx="7708">
                  <c:v>257.06599999999997</c:v>
                </c:pt>
                <c:pt idx="7709">
                  <c:v>257.10000000000002</c:v>
                </c:pt>
                <c:pt idx="7710">
                  <c:v>257.13299999999998</c:v>
                </c:pt>
                <c:pt idx="7711">
                  <c:v>257.16699999999997</c:v>
                </c:pt>
                <c:pt idx="7712">
                  <c:v>257.2</c:v>
                </c:pt>
                <c:pt idx="7713">
                  <c:v>257.23399999999998</c:v>
                </c:pt>
                <c:pt idx="7714">
                  <c:v>257.267</c:v>
                </c:pt>
                <c:pt idx="7715">
                  <c:v>257.3</c:v>
                </c:pt>
                <c:pt idx="7716">
                  <c:v>257.33300000000003</c:v>
                </c:pt>
                <c:pt idx="7717">
                  <c:v>257.36599999999999</c:v>
                </c:pt>
                <c:pt idx="7718">
                  <c:v>257.399</c:v>
                </c:pt>
                <c:pt idx="7719">
                  <c:v>257.43299999999999</c:v>
                </c:pt>
                <c:pt idx="7720">
                  <c:v>257.46600000000001</c:v>
                </c:pt>
                <c:pt idx="7721">
                  <c:v>257.5</c:v>
                </c:pt>
                <c:pt idx="7722">
                  <c:v>257.53300000000002</c:v>
                </c:pt>
                <c:pt idx="7723">
                  <c:v>257.56700000000001</c:v>
                </c:pt>
                <c:pt idx="7724">
                  <c:v>257.601</c:v>
                </c:pt>
                <c:pt idx="7725">
                  <c:v>257.63400000000001</c:v>
                </c:pt>
                <c:pt idx="7726">
                  <c:v>257.666</c:v>
                </c:pt>
                <c:pt idx="7727">
                  <c:v>257.69900000000001</c:v>
                </c:pt>
                <c:pt idx="7728">
                  <c:v>257.733</c:v>
                </c:pt>
                <c:pt idx="7729">
                  <c:v>257.76600000000002</c:v>
                </c:pt>
                <c:pt idx="7730">
                  <c:v>257.8</c:v>
                </c:pt>
                <c:pt idx="7731">
                  <c:v>257.83300000000003</c:v>
                </c:pt>
                <c:pt idx="7732">
                  <c:v>257.86599999999999</c:v>
                </c:pt>
                <c:pt idx="7733">
                  <c:v>257.89999999999998</c:v>
                </c:pt>
                <c:pt idx="7734">
                  <c:v>257.93299999999999</c:v>
                </c:pt>
                <c:pt idx="7735">
                  <c:v>257.96699999999998</c:v>
                </c:pt>
                <c:pt idx="7736">
                  <c:v>258.00099999999998</c:v>
                </c:pt>
                <c:pt idx="7737">
                  <c:v>258.03399999999999</c:v>
                </c:pt>
                <c:pt idx="7738">
                  <c:v>258.06700000000001</c:v>
                </c:pt>
                <c:pt idx="7739">
                  <c:v>258.101</c:v>
                </c:pt>
                <c:pt idx="7740">
                  <c:v>258.13299999999998</c:v>
                </c:pt>
                <c:pt idx="7741">
                  <c:v>258.166</c:v>
                </c:pt>
                <c:pt idx="7742">
                  <c:v>258.2</c:v>
                </c:pt>
                <c:pt idx="7743">
                  <c:v>258.233</c:v>
                </c:pt>
                <c:pt idx="7744">
                  <c:v>258.267</c:v>
                </c:pt>
                <c:pt idx="7745">
                  <c:v>258.29899999999998</c:v>
                </c:pt>
                <c:pt idx="7746">
                  <c:v>258.33199999999999</c:v>
                </c:pt>
                <c:pt idx="7747">
                  <c:v>258.36599999999999</c:v>
                </c:pt>
                <c:pt idx="7748">
                  <c:v>258.39999999999998</c:v>
                </c:pt>
                <c:pt idx="7749">
                  <c:v>258.43400000000003</c:v>
                </c:pt>
                <c:pt idx="7750">
                  <c:v>258.46699999999998</c:v>
                </c:pt>
                <c:pt idx="7751">
                  <c:v>258.5</c:v>
                </c:pt>
                <c:pt idx="7752">
                  <c:v>258.53399999999999</c:v>
                </c:pt>
                <c:pt idx="7753">
                  <c:v>258.56700000000001</c:v>
                </c:pt>
                <c:pt idx="7754">
                  <c:v>258.60000000000002</c:v>
                </c:pt>
                <c:pt idx="7755">
                  <c:v>258.63400000000001</c:v>
                </c:pt>
                <c:pt idx="7756">
                  <c:v>258.66699999999997</c:v>
                </c:pt>
                <c:pt idx="7757">
                  <c:v>258.69900000000001</c:v>
                </c:pt>
                <c:pt idx="7758">
                  <c:v>258.733</c:v>
                </c:pt>
                <c:pt idx="7759">
                  <c:v>258.767</c:v>
                </c:pt>
                <c:pt idx="7760">
                  <c:v>258.80099999999999</c:v>
                </c:pt>
                <c:pt idx="7761">
                  <c:v>258.83300000000003</c:v>
                </c:pt>
                <c:pt idx="7762">
                  <c:v>258.86599999999999</c:v>
                </c:pt>
                <c:pt idx="7763">
                  <c:v>258.89999999999998</c:v>
                </c:pt>
                <c:pt idx="7764">
                  <c:v>258.93400000000003</c:v>
                </c:pt>
                <c:pt idx="7765">
                  <c:v>258.96800000000002</c:v>
                </c:pt>
                <c:pt idx="7766">
                  <c:v>259.00099999999998</c:v>
                </c:pt>
                <c:pt idx="7767">
                  <c:v>259.03300000000002</c:v>
                </c:pt>
                <c:pt idx="7768">
                  <c:v>259.06599999999997</c:v>
                </c:pt>
                <c:pt idx="7769">
                  <c:v>259.09899999999999</c:v>
                </c:pt>
                <c:pt idx="7770">
                  <c:v>259.13299999999998</c:v>
                </c:pt>
                <c:pt idx="7771">
                  <c:v>259.16699999999997</c:v>
                </c:pt>
                <c:pt idx="7772">
                  <c:v>259.2</c:v>
                </c:pt>
                <c:pt idx="7773">
                  <c:v>259.233</c:v>
                </c:pt>
                <c:pt idx="7774">
                  <c:v>259.267</c:v>
                </c:pt>
                <c:pt idx="7775">
                  <c:v>259.30099999999999</c:v>
                </c:pt>
                <c:pt idx="7776">
                  <c:v>259.33300000000003</c:v>
                </c:pt>
                <c:pt idx="7777">
                  <c:v>259.36599999999999</c:v>
                </c:pt>
                <c:pt idx="7778">
                  <c:v>259.399</c:v>
                </c:pt>
                <c:pt idx="7779">
                  <c:v>259.43299999999999</c:v>
                </c:pt>
                <c:pt idx="7780">
                  <c:v>259.46699999999998</c:v>
                </c:pt>
                <c:pt idx="7781">
                  <c:v>259.50099999999998</c:v>
                </c:pt>
                <c:pt idx="7782">
                  <c:v>259.53399999999999</c:v>
                </c:pt>
                <c:pt idx="7783">
                  <c:v>259.56700000000001</c:v>
                </c:pt>
                <c:pt idx="7784">
                  <c:v>259.60000000000002</c:v>
                </c:pt>
                <c:pt idx="7785">
                  <c:v>259.63299999999998</c:v>
                </c:pt>
                <c:pt idx="7786">
                  <c:v>259.66699999999997</c:v>
                </c:pt>
                <c:pt idx="7787">
                  <c:v>259.7</c:v>
                </c:pt>
                <c:pt idx="7788">
                  <c:v>259.73399999999998</c:v>
                </c:pt>
                <c:pt idx="7789">
                  <c:v>259.76600000000002</c:v>
                </c:pt>
                <c:pt idx="7790">
                  <c:v>259.79899999999998</c:v>
                </c:pt>
                <c:pt idx="7791">
                  <c:v>259.83300000000003</c:v>
                </c:pt>
                <c:pt idx="7792">
                  <c:v>259.86700000000002</c:v>
                </c:pt>
                <c:pt idx="7793">
                  <c:v>259.90100000000001</c:v>
                </c:pt>
                <c:pt idx="7794">
                  <c:v>259.93400000000003</c:v>
                </c:pt>
                <c:pt idx="7795">
                  <c:v>259.96600000000001</c:v>
                </c:pt>
                <c:pt idx="7796">
                  <c:v>260.00099999999998</c:v>
                </c:pt>
                <c:pt idx="7797">
                  <c:v>260.03399999999999</c:v>
                </c:pt>
                <c:pt idx="7798">
                  <c:v>260.06700000000001</c:v>
                </c:pt>
                <c:pt idx="7799">
                  <c:v>260.10000000000002</c:v>
                </c:pt>
                <c:pt idx="7800">
                  <c:v>260.13299999999998</c:v>
                </c:pt>
                <c:pt idx="7801">
                  <c:v>260.16699999999997</c:v>
                </c:pt>
                <c:pt idx="7802">
                  <c:v>260.2</c:v>
                </c:pt>
                <c:pt idx="7803">
                  <c:v>260.233</c:v>
                </c:pt>
                <c:pt idx="7804">
                  <c:v>260.267</c:v>
                </c:pt>
                <c:pt idx="7805">
                  <c:v>260.3</c:v>
                </c:pt>
                <c:pt idx="7806">
                  <c:v>260.33300000000003</c:v>
                </c:pt>
                <c:pt idx="7807">
                  <c:v>260.36599999999999</c:v>
                </c:pt>
                <c:pt idx="7808">
                  <c:v>260.39999999999998</c:v>
                </c:pt>
                <c:pt idx="7809">
                  <c:v>260.43299999999999</c:v>
                </c:pt>
                <c:pt idx="7810">
                  <c:v>260.46699999999998</c:v>
                </c:pt>
                <c:pt idx="7811">
                  <c:v>260.5</c:v>
                </c:pt>
                <c:pt idx="7812">
                  <c:v>260.53300000000002</c:v>
                </c:pt>
                <c:pt idx="7813">
                  <c:v>260.56599999999997</c:v>
                </c:pt>
                <c:pt idx="7814">
                  <c:v>260.59899999999999</c:v>
                </c:pt>
                <c:pt idx="7815">
                  <c:v>260.63299999999998</c:v>
                </c:pt>
                <c:pt idx="7816">
                  <c:v>260.66699999999997</c:v>
                </c:pt>
                <c:pt idx="7817">
                  <c:v>260.7</c:v>
                </c:pt>
                <c:pt idx="7818">
                  <c:v>260.733</c:v>
                </c:pt>
                <c:pt idx="7819">
                  <c:v>260.76600000000002</c:v>
                </c:pt>
                <c:pt idx="7820">
                  <c:v>260.79899999999998</c:v>
                </c:pt>
                <c:pt idx="7821">
                  <c:v>260.834</c:v>
                </c:pt>
                <c:pt idx="7822">
                  <c:v>260.86700000000002</c:v>
                </c:pt>
                <c:pt idx="7823">
                  <c:v>260.89999999999998</c:v>
                </c:pt>
                <c:pt idx="7824">
                  <c:v>260.93400000000003</c:v>
                </c:pt>
                <c:pt idx="7825">
                  <c:v>260.96699999999998</c:v>
                </c:pt>
                <c:pt idx="7826">
                  <c:v>261</c:v>
                </c:pt>
                <c:pt idx="7827">
                  <c:v>261.03300000000002</c:v>
                </c:pt>
                <c:pt idx="7828">
                  <c:v>261.06700000000001</c:v>
                </c:pt>
                <c:pt idx="7829">
                  <c:v>261.101</c:v>
                </c:pt>
                <c:pt idx="7830">
                  <c:v>261.13400000000001</c:v>
                </c:pt>
                <c:pt idx="7831">
                  <c:v>261.16699999999997</c:v>
                </c:pt>
                <c:pt idx="7832">
                  <c:v>261.2</c:v>
                </c:pt>
                <c:pt idx="7833">
                  <c:v>261.233</c:v>
                </c:pt>
                <c:pt idx="7834">
                  <c:v>261.26600000000002</c:v>
                </c:pt>
                <c:pt idx="7835">
                  <c:v>261.3</c:v>
                </c:pt>
                <c:pt idx="7836">
                  <c:v>261.33300000000003</c:v>
                </c:pt>
                <c:pt idx="7837">
                  <c:v>261.36599999999999</c:v>
                </c:pt>
                <c:pt idx="7838">
                  <c:v>261.40100000000001</c:v>
                </c:pt>
                <c:pt idx="7839">
                  <c:v>261.43299999999999</c:v>
                </c:pt>
                <c:pt idx="7840">
                  <c:v>261.46699999999998</c:v>
                </c:pt>
                <c:pt idx="7841">
                  <c:v>261.50099999999998</c:v>
                </c:pt>
                <c:pt idx="7842">
                  <c:v>261.53399999999999</c:v>
                </c:pt>
                <c:pt idx="7843">
                  <c:v>261.56700000000001</c:v>
                </c:pt>
                <c:pt idx="7844">
                  <c:v>261.60000000000002</c:v>
                </c:pt>
                <c:pt idx="7845">
                  <c:v>261.63299999999998</c:v>
                </c:pt>
                <c:pt idx="7846">
                  <c:v>261.666</c:v>
                </c:pt>
                <c:pt idx="7847">
                  <c:v>261.70100000000002</c:v>
                </c:pt>
                <c:pt idx="7848">
                  <c:v>261.73399999999998</c:v>
                </c:pt>
                <c:pt idx="7849">
                  <c:v>261.767</c:v>
                </c:pt>
                <c:pt idx="7850">
                  <c:v>261.8</c:v>
                </c:pt>
                <c:pt idx="7851">
                  <c:v>261.83300000000003</c:v>
                </c:pt>
                <c:pt idx="7852">
                  <c:v>261.86700000000002</c:v>
                </c:pt>
                <c:pt idx="7853">
                  <c:v>261.89999999999998</c:v>
                </c:pt>
                <c:pt idx="7854">
                  <c:v>261.93299999999999</c:v>
                </c:pt>
                <c:pt idx="7855">
                  <c:v>261.96699999999998</c:v>
                </c:pt>
                <c:pt idx="7856">
                  <c:v>262</c:v>
                </c:pt>
                <c:pt idx="7857">
                  <c:v>262.03300000000002</c:v>
                </c:pt>
                <c:pt idx="7858">
                  <c:v>262.06599999999997</c:v>
                </c:pt>
                <c:pt idx="7859">
                  <c:v>262.09899999999999</c:v>
                </c:pt>
                <c:pt idx="7860">
                  <c:v>262.13400000000001</c:v>
                </c:pt>
                <c:pt idx="7861">
                  <c:v>262.16699999999997</c:v>
                </c:pt>
                <c:pt idx="7862">
                  <c:v>262.2</c:v>
                </c:pt>
                <c:pt idx="7863">
                  <c:v>262.233</c:v>
                </c:pt>
                <c:pt idx="7864">
                  <c:v>262.26600000000002</c:v>
                </c:pt>
                <c:pt idx="7865">
                  <c:v>262.3</c:v>
                </c:pt>
                <c:pt idx="7866">
                  <c:v>262.334</c:v>
                </c:pt>
                <c:pt idx="7867">
                  <c:v>262.36799999999999</c:v>
                </c:pt>
                <c:pt idx="7868">
                  <c:v>262.40100000000001</c:v>
                </c:pt>
                <c:pt idx="7869">
                  <c:v>262.43299999999999</c:v>
                </c:pt>
                <c:pt idx="7870">
                  <c:v>262.46699999999998</c:v>
                </c:pt>
                <c:pt idx="7871">
                  <c:v>262.49900000000002</c:v>
                </c:pt>
                <c:pt idx="7872">
                  <c:v>262.53300000000002</c:v>
                </c:pt>
                <c:pt idx="7873">
                  <c:v>262.56599999999997</c:v>
                </c:pt>
                <c:pt idx="7874">
                  <c:v>262.60000000000002</c:v>
                </c:pt>
                <c:pt idx="7875">
                  <c:v>262.63299999999998</c:v>
                </c:pt>
                <c:pt idx="7876">
                  <c:v>262.666</c:v>
                </c:pt>
                <c:pt idx="7877">
                  <c:v>262.7</c:v>
                </c:pt>
                <c:pt idx="7878">
                  <c:v>262.73399999999998</c:v>
                </c:pt>
                <c:pt idx="7879">
                  <c:v>262.767</c:v>
                </c:pt>
                <c:pt idx="7880">
                  <c:v>262.8</c:v>
                </c:pt>
                <c:pt idx="7881">
                  <c:v>262.834</c:v>
                </c:pt>
                <c:pt idx="7882">
                  <c:v>262.86599999999999</c:v>
                </c:pt>
                <c:pt idx="7883">
                  <c:v>262.899</c:v>
                </c:pt>
                <c:pt idx="7884">
                  <c:v>262.93299999999999</c:v>
                </c:pt>
                <c:pt idx="7885">
                  <c:v>262.96699999999998</c:v>
                </c:pt>
                <c:pt idx="7886">
                  <c:v>263</c:v>
                </c:pt>
                <c:pt idx="7887">
                  <c:v>263.03300000000002</c:v>
                </c:pt>
                <c:pt idx="7888">
                  <c:v>263.06700000000001</c:v>
                </c:pt>
                <c:pt idx="7889">
                  <c:v>263.10000000000002</c:v>
                </c:pt>
                <c:pt idx="7890">
                  <c:v>263.13299999999998</c:v>
                </c:pt>
                <c:pt idx="7891">
                  <c:v>263.166</c:v>
                </c:pt>
                <c:pt idx="7892">
                  <c:v>263.20100000000002</c:v>
                </c:pt>
                <c:pt idx="7893">
                  <c:v>263.23399999999998</c:v>
                </c:pt>
                <c:pt idx="7894">
                  <c:v>263.267</c:v>
                </c:pt>
                <c:pt idx="7895">
                  <c:v>263.3</c:v>
                </c:pt>
                <c:pt idx="7896">
                  <c:v>263.33300000000003</c:v>
                </c:pt>
                <c:pt idx="7897">
                  <c:v>263.36700000000002</c:v>
                </c:pt>
                <c:pt idx="7898">
                  <c:v>263.39999999999998</c:v>
                </c:pt>
                <c:pt idx="7899">
                  <c:v>263.43299999999999</c:v>
                </c:pt>
                <c:pt idx="7900">
                  <c:v>263.46600000000001</c:v>
                </c:pt>
                <c:pt idx="7901">
                  <c:v>263.49900000000002</c:v>
                </c:pt>
                <c:pt idx="7902">
                  <c:v>263.53399999999999</c:v>
                </c:pt>
                <c:pt idx="7903">
                  <c:v>263.56700000000001</c:v>
                </c:pt>
                <c:pt idx="7904">
                  <c:v>263.601</c:v>
                </c:pt>
                <c:pt idx="7905">
                  <c:v>263.63400000000001</c:v>
                </c:pt>
                <c:pt idx="7906">
                  <c:v>263.66699999999997</c:v>
                </c:pt>
                <c:pt idx="7907">
                  <c:v>263.7</c:v>
                </c:pt>
                <c:pt idx="7908">
                  <c:v>263.733</c:v>
                </c:pt>
                <c:pt idx="7909">
                  <c:v>263.76600000000002</c:v>
                </c:pt>
                <c:pt idx="7910">
                  <c:v>263.79899999999998</c:v>
                </c:pt>
                <c:pt idx="7911">
                  <c:v>263.83300000000003</c:v>
                </c:pt>
                <c:pt idx="7912">
                  <c:v>263.86700000000002</c:v>
                </c:pt>
                <c:pt idx="7913">
                  <c:v>263.89999999999998</c:v>
                </c:pt>
                <c:pt idx="7914">
                  <c:v>263.93299999999999</c:v>
                </c:pt>
                <c:pt idx="7915">
                  <c:v>263.96600000000001</c:v>
                </c:pt>
                <c:pt idx="7916">
                  <c:v>264</c:v>
                </c:pt>
                <c:pt idx="7917">
                  <c:v>264.03300000000002</c:v>
                </c:pt>
                <c:pt idx="7918">
                  <c:v>264.06599999999997</c:v>
                </c:pt>
                <c:pt idx="7919">
                  <c:v>264.09899999999999</c:v>
                </c:pt>
                <c:pt idx="7920">
                  <c:v>264.13299999999998</c:v>
                </c:pt>
                <c:pt idx="7921">
                  <c:v>264.166</c:v>
                </c:pt>
                <c:pt idx="7922">
                  <c:v>264.2</c:v>
                </c:pt>
                <c:pt idx="7923">
                  <c:v>264.233</c:v>
                </c:pt>
                <c:pt idx="7924">
                  <c:v>264.26600000000002</c:v>
                </c:pt>
                <c:pt idx="7925">
                  <c:v>264.30099999999999</c:v>
                </c:pt>
                <c:pt idx="7926">
                  <c:v>264.334</c:v>
                </c:pt>
                <c:pt idx="7927">
                  <c:v>264.36700000000002</c:v>
                </c:pt>
                <c:pt idx="7928">
                  <c:v>264.39999999999998</c:v>
                </c:pt>
                <c:pt idx="7929">
                  <c:v>264.43299999999999</c:v>
                </c:pt>
                <c:pt idx="7930">
                  <c:v>264.46600000000001</c:v>
                </c:pt>
                <c:pt idx="7931">
                  <c:v>264.5</c:v>
                </c:pt>
                <c:pt idx="7932">
                  <c:v>264.53300000000002</c:v>
                </c:pt>
                <c:pt idx="7933">
                  <c:v>264.56700000000001</c:v>
                </c:pt>
                <c:pt idx="7934">
                  <c:v>264.60000000000002</c:v>
                </c:pt>
                <c:pt idx="7935">
                  <c:v>264.63299999999998</c:v>
                </c:pt>
                <c:pt idx="7936">
                  <c:v>264.66699999999997</c:v>
                </c:pt>
                <c:pt idx="7937">
                  <c:v>264.70100000000002</c:v>
                </c:pt>
                <c:pt idx="7938">
                  <c:v>264.73399999999998</c:v>
                </c:pt>
                <c:pt idx="7939">
                  <c:v>264.767</c:v>
                </c:pt>
                <c:pt idx="7940">
                  <c:v>264.8</c:v>
                </c:pt>
                <c:pt idx="7941">
                  <c:v>264.83300000000003</c:v>
                </c:pt>
                <c:pt idx="7942">
                  <c:v>264.86700000000002</c:v>
                </c:pt>
                <c:pt idx="7943">
                  <c:v>264.89999999999998</c:v>
                </c:pt>
                <c:pt idx="7944">
                  <c:v>264.93299999999999</c:v>
                </c:pt>
                <c:pt idx="7945">
                  <c:v>264.96699999999998</c:v>
                </c:pt>
                <c:pt idx="7946">
                  <c:v>265</c:v>
                </c:pt>
                <c:pt idx="7947">
                  <c:v>265.03399999999999</c:v>
                </c:pt>
                <c:pt idx="7948">
                  <c:v>265.06599999999997</c:v>
                </c:pt>
                <c:pt idx="7949">
                  <c:v>265.10000000000002</c:v>
                </c:pt>
                <c:pt idx="7950">
                  <c:v>265.13299999999998</c:v>
                </c:pt>
                <c:pt idx="7951">
                  <c:v>265.16699999999997</c:v>
                </c:pt>
                <c:pt idx="7952">
                  <c:v>265.19900000000001</c:v>
                </c:pt>
                <c:pt idx="7953">
                  <c:v>265.23399999999998</c:v>
                </c:pt>
                <c:pt idx="7954">
                  <c:v>265.267</c:v>
                </c:pt>
                <c:pt idx="7955">
                  <c:v>265.3</c:v>
                </c:pt>
                <c:pt idx="7956">
                  <c:v>265.33300000000003</c:v>
                </c:pt>
                <c:pt idx="7957">
                  <c:v>265.36799999999999</c:v>
                </c:pt>
                <c:pt idx="7958">
                  <c:v>265.40100000000001</c:v>
                </c:pt>
                <c:pt idx="7959">
                  <c:v>265.43400000000003</c:v>
                </c:pt>
                <c:pt idx="7960">
                  <c:v>265.46699999999998</c:v>
                </c:pt>
                <c:pt idx="7961">
                  <c:v>265.5</c:v>
                </c:pt>
                <c:pt idx="7962">
                  <c:v>265.53399999999999</c:v>
                </c:pt>
                <c:pt idx="7963">
                  <c:v>265.56599999999997</c:v>
                </c:pt>
                <c:pt idx="7964">
                  <c:v>265.60000000000002</c:v>
                </c:pt>
                <c:pt idx="7965">
                  <c:v>265.63299999999998</c:v>
                </c:pt>
                <c:pt idx="7966">
                  <c:v>265.666</c:v>
                </c:pt>
                <c:pt idx="7967">
                  <c:v>265.7</c:v>
                </c:pt>
                <c:pt idx="7968">
                  <c:v>265.733</c:v>
                </c:pt>
                <c:pt idx="7969">
                  <c:v>265.767</c:v>
                </c:pt>
                <c:pt idx="7970">
                  <c:v>265.8</c:v>
                </c:pt>
                <c:pt idx="7971">
                  <c:v>265.834</c:v>
                </c:pt>
                <c:pt idx="7972">
                  <c:v>265.86700000000002</c:v>
                </c:pt>
                <c:pt idx="7973">
                  <c:v>265.89999999999998</c:v>
                </c:pt>
                <c:pt idx="7974">
                  <c:v>265.93400000000003</c:v>
                </c:pt>
                <c:pt idx="7975">
                  <c:v>265.96699999999998</c:v>
                </c:pt>
                <c:pt idx="7976">
                  <c:v>266</c:v>
                </c:pt>
                <c:pt idx="7977">
                  <c:v>266.03399999999999</c:v>
                </c:pt>
                <c:pt idx="7978">
                  <c:v>266.06700000000001</c:v>
                </c:pt>
                <c:pt idx="7979">
                  <c:v>266.10000000000002</c:v>
                </c:pt>
                <c:pt idx="7980">
                  <c:v>266.13299999999998</c:v>
                </c:pt>
                <c:pt idx="7981">
                  <c:v>266.166</c:v>
                </c:pt>
                <c:pt idx="7982">
                  <c:v>266.20100000000002</c:v>
                </c:pt>
                <c:pt idx="7983">
                  <c:v>266.23399999999998</c:v>
                </c:pt>
                <c:pt idx="7984">
                  <c:v>266.267</c:v>
                </c:pt>
                <c:pt idx="7985">
                  <c:v>266.3</c:v>
                </c:pt>
                <c:pt idx="7986">
                  <c:v>266.33300000000003</c:v>
                </c:pt>
                <c:pt idx="7987">
                  <c:v>266.36599999999999</c:v>
                </c:pt>
                <c:pt idx="7988">
                  <c:v>266.39999999999998</c:v>
                </c:pt>
                <c:pt idx="7989">
                  <c:v>266.43299999999999</c:v>
                </c:pt>
                <c:pt idx="7990">
                  <c:v>266.46600000000001</c:v>
                </c:pt>
                <c:pt idx="7991">
                  <c:v>266.50099999999998</c:v>
                </c:pt>
                <c:pt idx="7992">
                  <c:v>266.53399999999999</c:v>
                </c:pt>
                <c:pt idx="7993">
                  <c:v>266.56700000000001</c:v>
                </c:pt>
                <c:pt idx="7994">
                  <c:v>266.60000000000002</c:v>
                </c:pt>
                <c:pt idx="7995">
                  <c:v>266.63299999999998</c:v>
                </c:pt>
                <c:pt idx="7996">
                  <c:v>266.666</c:v>
                </c:pt>
                <c:pt idx="7997">
                  <c:v>266.7</c:v>
                </c:pt>
                <c:pt idx="7998">
                  <c:v>266.733</c:v>
                </c:pt>
                <c:pt idx="7999">
                  <c:v>266.76600000000002</c:v>
                </c:pt>
                <c:pt idx="8000">
                  <c:v>266.79899999999998</c:v>
                </c:pt>
                <c:pt idx="8001">
                  <c:v>266.834</c:v>
                </c:pt>
                <c:pt idx="8002">
                  <c:v>266.86700000000002</c:v>
                </c:pt>
                <c:pt idx="8003">
                  <c:v>266.899</c:v>
                </c:pt>
                <c:pt idx="8004">
                  <c:v>266.93400000000003</c:v>
                </c:pt>
                <c:pt idx="8005">
                  <c:v>266.96699999999998</c:v>
                </c:pt>
                <c:pt idx="8006">
                  <c:v>267</c:v>
                </c:pt>
                <c:pt idx="8007">
                  <c:v>267.03399999999999</c:v>
                </c:pt>
                <c:pt idx="8008">
                  <c:v>267.06700000000001</c:v>
                </c:pt>
                <c:pt idx="8009">
                  <c:v>267.10000000000002</c:v>
                </c:pt>
                <c:pt idx="8010">
                  <c:v>267.13400000000001</c:v>
                </c:pt>
                <c:pt idx="8011">
                  <c:v>267.16699999999997</c:v>
                </c:pt>
                <c:pt idx="8012">
                  <c:v>267.20100000000002</c:v>
                </c:pt>
                <c:pt idx="8013">
                  <c:v>267.23399999999998</c:v>
                </c:pt>
                <c:pt idx="8014">
                  <c:v>267.267</c:v>
                </c:pt>
                <c:pt idx="8015">
                  <c:v>267.3</c:v>
                </c:pt>
                <c:pt idx="8016">
                  <c:v>267.33300000000003</c:v>
                </c:pt>
                <c:pt idx="8017">
                  <c:v>267.36599999999999</c:v>
                </c:pt>
                <c:pt idx="8018">
                  <c:v>267.39999999999998</c:v>
                </c:pt>
                <c:pt idx="8019">
                  <c:v>267.43299999999999</c:v>
                </c:pt>
                <c:pt idx="8020">
                  <c:v>267.46600000000001</c:v>
                </c:pt>
                <c:pt idx="8021">
                  <c:v>267.50099999999998</c:v>
                </c:pt>
                <c:pt idx="8022">
                  <c:v>267.53300000000002</c:v>
                </c:pt>
                <c:pt idx="8023">
                  <c:v>267.56700000000001</c:v>
                </c:pt>
                <c:pt idx="8024">
                  <c:v>267.601</c:v>
                </c:pt>
                <c:pt idx="8025">
                  <c:v>267.63400000000001</c:v>
                </c:pt>
                <c:pt idx="8026">
                  <c:v>267.66699999999997</c:v>
                </c:pt>
                <c:pt idx="8027">
                  <c:v>267.7</c:v>
                </c:pt>
                <c:pt idx="8028">
                  <c:v>267.73399999999998</c:v>
                </c:pt>
                <c:pt idx="8029">
                  <c:v>267.767</c:v>
                </c:pt>
                <c:pt idx="8030">
                  <c:v>267.8</c:v>
                </c:pt>
                <c:pt idx="8031">
                  <c:v>267.834</c:v>
                </c:pt>
                <c:pt idx="8032">
                  <c:v>267.86700000000002</c:v>
                </c:pt>
                <c:pt idx="8033">
                  <c:v>267.899</c:v>
                </c:pt>
                <c:pt idx="8034">
                  <c:v>267.93299999999999</c:v>
                </c:pt>
                <c:pt idx="8035">
                  <c:v>267.96600000000001</c:v>
                </c:pt>
                <c:pt idx="8036">
                  <c:v>268</c:v>
                </c:pt>
                <c:pt idx="8037">
                  <c:v>268.03300000000002</c:v>
                </c:pt>
                <c:pt idx="8038">
                  <c:v>268.06599999999997</c:v>
                </c:pt>
                <c:pt idx="8039">
                  <c:v>268.10000000000002</c:v>
                </c:pt>
                <c:pt idx="8040">
                  <c:v>268.13299999999998</c:v>
                </c:pt>
                <c:pt idx="8041">
                  <c:v>268.166</c:v>
                </c:pt>
                <c:pt idx="8042">
                  <c:v>268.20100000000002</c:v>
                </c:pt>
                <c:pt idx="8043">
                  <c:v>268.233</c:v>
                </c:pt>
                <c:pt idx="8044">
                  <c:v>268.26600000000002</c:v>
                </c:pt>
                <c:pt idx="8045">
                  <c:v>268.3</c:v>
                </c:pt>
                <c:pt idx="8046">
                  <c:v>268.33300000000003</c:v>
                </c:pt>
                <c:pt idx="8047">
                  <c:v>268.36599999999999</c:v>
                </c:pt>
                <c:pt idx="8048">
                  <c:v>268.39999999999998</c:v>
                </c:pt>
                <c:pt idx="8049">
                  <c:v>268.43299999999999</c:v>
                </c:pt>
                <c:pt idx="8050">
                  <c:v>268.46600000000001</c:v>
                </c:pt>
                <c:pt idx="8051">
                  <c:v>268.49900000000002</c:v>
                </c:pt>
                <c:pt idx="8052">
                  <c:v>268.53399999999999</c:v>
                </c:pt>
                <c:pt idx="8053">
                  <c:v>268.56599999999997</c:v>
                </c:pt>
                <c:pt idx="8054">
                  <c:v>268.59899999999999</c:v>
                </c:pt>
                <c:pt idx="8055">
                  <c:v>268.63299999999998</c:v>
                </c:pt>
                <c:pt idx="8056">
                  <c:v>268.66699999999997</c:v>
                </c:pt>
                <c:pt idx="8057">
                  <c:v>268.7</c:v>
                </c:pt>
                <c:pt idx="8058">
                  <c:v>268.733</c:v>
                </c:pt>
                <c:pt idx="8059">
                  <c:v>268.76600000000002</c:v>
                </c:pt>
                <c:pt idx="8060">
                  <c:v>268.79899999999998</c:v>
                </c:pt>
                <c:pt idx="8061">
                  <c:v>268.83300000000003</c:v>
                </c:pt>
                <c:pt idx="8062">
                  <c:v>268.86599999999999</c:v>
                </c:pt>
                <c:pt idx="8063">
                  <c:v>268.90100000000001</c:v>
                </c:pt>
                <c:pt idx="8064">
                  <c:v>268.93400000000003</c:v>
                </c:pt>
                <c:pt idx="8065">
                  <c:v>268.96699999999998</c:v>
                </c:pt>
                <c:pt idx="8066">
                  <c:v>269</c:v>
                </c:pt>
                <c:pt idx="8067">
                  <c:v>269.03399999999999</c:v>
                </c:pt>
                <c:pt idx="8068">
                  <c:v>269.06700000000001</c:v>
                </c:pt>
                <c:pt idx="8069">
                  <c:v>269.101</c:v>
                </c:pt>
                <c:pt idx="8070">
                  <c:v>269.13400000000001</c:v>
                </c:pt>
                <c:pt idx="8071">
                  <c:v>269.16699999999997</c:v>
                </c:pt>
                <c:pt idx="8072">
                  <c:v>269.20100000000002</c:v>
                </c:pt>
                <c:pt idx="8073">
                  <c:v>269.23399999999998</c:v>
                </c:pt>
                <c:pt idx="8074">
                  <c:v>269.267</c:v>
                </c:pt>
                <c:pt idx="8075">
                  <c:v>269.3</c:v>
                </c:pt>
                <c:pt idx="8076">
                  <c:v>269.334</c:v>
                </c:pt>
                <c:pt idx="8077">
                  <c:v>269.36700000000002</c:v>
                </c:pt>
                <c:pt idx="8078">
                  <c:v>269.39999999999998</c:v>
                </c:pt>
                <c:pt idx="8079">
                  <c:v>269.43299999999999</c:v>
                </c:pt>
                <c:pt idx="8080">
                  <c:v>269.46699999999998</c:v>
                </c:pt>
                <c:pt idx="8081">
                  <c:v>269.5</c:v>
                </c:pt>
                <c:pt idx="8082">
                  <c:v>269.53300000000002</c:v>
                </c:pt>
                <c:pt idx="8083">
                  <c:v>269.56700000000001</c:v>
                </c:pt>
                <c:pt idx="8084">
                  <c:v>269.60000000000002</c:v>
                </c:pt>
                <c:pt idx="8085">
                  <c:v>269.63400000000001</c:v>
                </c:pt>
                <c:pt idx="8086">
                  <c:v>269.66699999999997</c:v>
                </c:pt>
                <c:pt idx="8087">
                  <c:v>269.7</c:v>
                </c:pt>
                <c:pt idx="8088">
                  <c:v>269.733</c:v>
                </c:pt>
                <c:pt idx="8089">
                  <c:v>269.767</c:v>
                </c:pt>
                <c:pt idx="8090">
                  <c:v>269.8</c:v>
                </c:pt>
                <c:pt idx="8091">
                  <c:v>269.83300000000003</c:v>
                </c:pt>
                <c:pt idx="8092">
                  <c:v>269.86599999999999</c:v>
                </c:pt>
                <c:pt idx="8093">
                  <c:v>269.89999999999998</c:v>
                </c:pt>
                <c:pt idx="8094">
                  <c:v>269.93299999999999</c:v>
                </c:pt>
                <c:pt idx="8095">
                  <c:v>269.96800000000002</c:v>
                </c:pt>
                <c:pt idx="8096">
                  <c:v>270.00099999999998</c:v>
                </c:pt>
                <c:pt idx="8097">
                  <c:v>270.03399999999999</c:v>
                </c:pt>
                <c:pt idx="8098">
                  <c:v>270.06599999999997</c:v>
                </c:pt>
                <c:pt idx="8099">
                  <c:v>270.10000000000002</c:v>
                </c:pt>
                <c:pt idx="8100">
                  <c:v>270.13299999999998</c:v>
                </c:pt>
                <c:pt idx="8101">
                  <c:v>270.16699999999997</c:v>
                </c:pt>
                <c:pt idx="8102">
                  <c:v>270.20100000000002</c:v>
                </c:pt>
                <c:pt idx="8103">
                  <c:v>270.23399999999998</c:v>
                </c:pt>
                <c:pt idx="8104">
                  <c:v>270.267</c:v>
                </c:pt>
                <c:pt idx="8105">
                  <c:v>270.30099999999999</c:v>
                </c:pt>
                <c:pt idx="8106">
                  <c:v>270.334</c:v>
                </c:pt>
                <c:pt idx="8107">
                  <c:v>270.36700000000002</c:v>
                </c:pt>
                <c:pt idx="8108">
                  <c:v>270.39999999999998</c:v>
                </c:pt>
                <c:pt idx="8109">
                  <c:v>270.43299999999999</c:v>
                </c:pt>
                <c:pt idx="8110">
                  <c:v>270.46699999999998</c:v>
                </c:pt>
                <c:pt idx="8111">
                  <c:v>270.5</c:v>
                </c:pt>
                <c:pt idx="8112">
                  <c:v>270.53399999999999</c:v>
                </c:pt>
                <c:pt idx="8113">
                  <c:v>270.56700000000001</c:v>
                </c:pt>
                <c:pt idx="8114">
                  <c:v>270.60000000000002</c:v>
                </c:pt>
                <c:pt idx="8115">
                  <c:v>270.63299999999998</c:v>
                </c:pt>
                <c:pt idx="8116">
                  <c:v>270.66699999999997</c:v>
                </c:pt>
                <c:pt idx="8117">
                  <c:v>270.7</c:v>
                </c:pt>
                <c:pt idx="8118">
                  <c:v>270.733</c:v>
                </c:pt>
                <c:pt idx="8119">
                  <c:v>270.767</c:v>
                </c:pt>
                <c:pt idx="8120">
                  <c:v>270.80099999999999</c:v>
                </c:pt>
                <c:pt idx="8121">
                  <c:v>270.834</c:v>
                </c:pt>
                <c:pt idx="8122">
                  <c:v>270.86700000000002</c:v>
                </c:pt>
                <c:pt idx="8123">
                  <c:v>270.90100000000001</c:v>
                </c:pt>
                <c:pt idx="8124">
                  <c:v>270.93400000000003</c:v>
                </c:pt>
                <c:pt idx="8125">
                  <c:v>270.96699999999998</c:v>
                </c:pt>
                <c:pt idx="8126">
                  <c:v>271</c:v>
                </c:pt>
                <c:pt idx="8127">
                  <c:v>271.03399999999999</c:v>
                </c:pt>
                <c:pt idx="8128">
                  <c:v>271.06700000000001</c:v>
                </c:pt>
                <c:pt idx="8129">
                  <c:v>271.10000000000002</c:v>
                </c:pt>
                <c:pt idx="8130">
                  <c:v>271.13400000000001</c:v>
                </c:pt>
                <c:pt idx="8131">
                  <c:v>271.16699999999997</c:v>
                </c:pt>
                <c:pt idx="8132">
                  <c:v>271.2</c:v>
                </c:pt>
                <c:pt idx="8133">
                  <c:v>271.233</c:v>
                </c:pt>
                <c:pt idx="8134">
                  <c:v>271.26600000000002</c:v>
                </c:pt>
                <c:pt idx="8135">
                  <c:v>271.3</c:v>
                </c:pt>
                <c:pt idx="8136">
                  <c:v>271.33300000000003</c:v>
                </c:pt>
                <c:pt idx="8137">
                  <c:v>271.36700000000002</c:v>
                </c:pt>
                <c:pt idx="8138">
                  <c:v>271.399</c:v>
                </c:pt>
                <c:pt idx="8139">
                  <c:v>271.43299999999999</c:v>
                </c:pt>
                <c:pt idx="8140">
                  <c:v>271.46600000000001</c:v>
                </c:pt>
                <c:pt idx="8141">
                  <c:v>271.5</c:v>
                </c:pt>
                <c:pt idx="8142">
                  <c:v>271.53300000000002</c:v>
                </c:pt>
                <c:pt idx="8143">
                  <c:v>271.56599999999997</c:v>
                </c:pt>
                <c:pt idx="8144">
                  <c:v>271.60000000000002</c:v>
                </c:pt>
                <c:pt idx="8145">
                  <c:v>271.63299999999998</c:v>
                </c:pt>
                <c:pt idx="8146">
                  <c:v>271.666</c:v>
                </c:pt>
                <c:pt idx="8147">
                  <c:v>271.7</c:v>
                </c:pt>
                <c:pt idx="8148">
                  <c:v>271.733</c:v>
                </c:pt>
                <c:pt idx="8149">
                  <c:v>271.76600000000002</c:v>
                </c:pt>
                <c:pt idx="8150">
                  <c:v>271.79899999999998</c:v>
                </c:pt>
                <c:pt idx="8151">
                  <c:v>271.83300000000003</c:v>
                </c:pt>
                <c:pt idx="8152">
                  <c:v>271.86700000000002</c:v>
                </c:pt>
                <c:pt idx="8153">
                  <c:v>271.89999999999998</c:v>
                </c:pt>
                <c:pt idx="8154">
                  <c:v>271.93299999999999</c:v>
                </c:pt>
                <c:pt idx="8155">
                  <c:v>271.96699999999998</c:v>
                </c:pt>
                <c:pt idx="8156">
                  <c:v>272</c:v>
                </c:pt>
                <c:pt idx="8157">
                  <c:v>272.03399999999999</c:v>
                </c:pt>
                <c:pt idx="8158">
                  <c:v>272.06700000000001</c:v>
                </c:pt>
                <c:pt idx="8159">
                  <c:v>272.10000000000002</c:v>
                </c:pt>
                <c:pt idx="8160">
                  <c:v>272.13400000000001</c:v>
                </c:pt>
                <c:pt idx="8161">
                  <c:v>272.16699999999997</c:v>
                </c:pt>
                <c:pt idx="8162">
                  <c:v>272.2</c:v>
                </c:pt>
                <c:pt idx="8163">
                  <c:v>272.23399999999998</c:v>
                </c:pt>
                <c:pt idx="8164">
                  <c:v>272.267</c:v>
                </c:pt>
                <c:pt idx="8165">
                  <c:v>272.30099999999999</c:v>
                </c:pt>
                <c:pt idx="8166">
                  <c:v>272.334</c:v>
                </c:pt>
                <c:pt idx="8167">
                  <c:v>272.36700000000002</c:v>
                </c:pt>
                <c:pt idx="8168">
                  <c:v>272.39999999999998</c:v>
                </c:pt>
                <c:pt idx="8169">
                  <c:v>272.43299999999999</c:v>
                </c:pt>
                <c:pt idx="8170">
                  <c:v>272.46600000000001</c:v>
                </c:pt>
                <c:pt idx="8171">
                  <c:v>272.49900000000002</c:v>
                </c:pt>
                <c:pt idx="8172">
                  <c:v>272.53300000000002</c:v>
                </c:pt>
                <c:pt idx="8173">
                  <c:v>272.56599999999997</c:v>
                </c:pt>
                <c:pt idx="8174">
                  <c:v>272.601</c:v>
                </c:pt>
                <c:pt idx="8175">
                  <c:v>272.63299999999998</c:v>
                </c:pt>
                <c:pt idx="8176">
                  <c:v>272.666</c:v>
                </c:pt>
                <c:pt idx="8177">
                  <c:v>272.7</c:v>
                </c:pt>
                <c:pt idx="8178">
                  <c:v>272.733</c:v>
                </c:pt>
                <c:pt idx="8179">
                  <c:v>272.76600000000002</c:v>
                </c:pt>
                <c:pt idx="8180">
                  <c:v>272.8</c:v>
                </c:pt>
                <c:pt idx="8181">
                  <c:v>272.834</c:v>
                </c:pt>
                <c:pt idx="8182">
                  <c:v>272.86700000000002</c:v>
                </c:pt>
                <c:pt idx="8183">
                  <c:v>272.89999999999998</c:v>
                </c:pt>
                <c:pt idx="8184">
                  <c:v>272.93299999999999</c:v>
                </c:pt>
                <c:pt idx="8185">
                  <c:v>272.96699999999998</c:v>
                </c:pt>
                <c:pt idx="8186">
                  <c:v>273</c:v>
                </c:pt>
                <c:pt idx="8187">
                  <c:v>273.03399999999999</c:v>
                </c:pt>
                <c:pt idx="8188">
                  <c:v>273.06700000000001</c:v>
                </c:pt>
                <c:pt idx="8189">
                  <c:v>273.10000000000002</c:v>
                </c:pt>
                <c:pt idx="8190">
                  <c:v>273.13299999999998</c:v>
                </c:pt>
                <c:pt idx="8191">
                  <c:v>273.16699999999997</c:v>
                </c:pt>
                <c:pt idx="8192">
                  <c:v>273.2</c:v>
                </c:pt>
                <c:pt idx="8193">
                  <c:v>273.233</c:v>
                </c:pt>
                <c:pt idx="8194">
                  <c:v>273.267</c:v>
                </c:pt>
                <c:pt idx="8195">
                  <c:v>273.29899999999998</c:v>
                </c:pt>
                <c:pt idx="8196">
                  <c:v>273.33300000000003</c:v>
                </c:pt>
                <c:pt idx="8197">
                  <c:v>273.36599999999999</c:v>
                </c:pt>
                <c:pt idx="8198">
                  <c:v>273.40100000000001</c:v>
                </c:pt>
                <c:pt idx="8199">
                  <c:v>273.43400000000003</c:v>
                </c:pt>
                <c:pt idx="8200">
                  <c:v>273.46699999999998</c:v>
                </c:pt>
                <c:pt idx="8201">
                  <c:v>273.5</c:v>
                </c:pt>
                <c:pt idx="8202">
                  <c:v>273.53300000000002</c:v>
                </c:pt>
                <c:pt idx="8203">
                  <c:v>273.56700000000001</c:v>
                </c:pt>
                <c:pt idx="8204">
                  <c:v>273.60000000000002</c:v>
                </c:pt>
                <c:pt idx="8205">
                  <c:v>273.63400000000001</c:v>
                </c:pt>
                <c:pt idx="8206">
                  <c:v>273.66699999999997</c:v>
                </c:pt>
                <c:pt idx="8207">
                  <c:v>273.7</c:v>
                </c:pt>
                <c:pt idx="8208">
                  <c:v>273.733</c:v>
                </c:pt>
                <c:pt idx="8209">
                  <c:v>273.767</c:v>
                </c:pt>
                <c:pt idx="8210">
                  <c:v>273.8</c:v>
                </c:pt>
                <c:pt idx="8211">
                  <c:v>273.834</c:v>
                </c:pt>
                <c:pt idx="8212">
                  <c:v>273.86700000000002</c:v>
                </c:pt>
                <c:pt idx="8213">
                  <c:v>273.89999999999998</c:v>
                </c:pt>
                <c:pt idx="8214">
                  <c:v>273.93299999999999</c:v>
                </c:pt>
                <c:pt idx="8215">
                  <c:v>273.96600000000001</c:v>
                </c:pt>
                <c:pt idx="8216">
                  <c:v>274</c:v>
                </c:pt>
                <c:pt idx="8217">
                  <c:v>274.03300000000002</c:v>
                </c:pt>
                <c:pt idx="8218">
                  <c:v>274.06700000000001</c:v>
                </c:pt>
                <c:pt idx="8219">
                  <c:v>274.10000000000002</c:v>
                </c:pt>
                <c:pt idx="8220">
                  <c:v>274.13299999999998</c:v>
                </c:pt>
                <c:pt idx="8221">
                  <c:v>274.166</c:v>
                </c:pt>
                <c:pt idx="8222">
                  <c:v>274.2</c:v>
                </c:pt>
                <c:pt idx="8223">
                  <c:v>274.233</c:v>
                </c:pt>
                <c:pt idx="8224">
                  <c:v>274.267</c:v>
                </c:pt>
                <c:pt idx="8225">
                  <c:v>274.3</c:v>
                </c:pt>
                <c:pt idx="8226">
                  <c:v>274.33300000000003</c:v>
                </c:pt>
                <c:pt idx="8227">
                  <c:v>274.36700000000002</c:v>
                </c:pt>
                <c:pt idx="8228">
                  <c:v>274.39999999999998</c:v>
                </c:pt>
                <c:pt idx="8229">
                  <c:v>274.43299999999999</c:v>
                </c:pt>
                <c:pt idx="8230">
                  <c:v>274.46699999999998</c:v>
                </c:pt>
                <c:pt idx="8231">
                  <c:v>274.5</c:v>
                </c:pt>
                <c:pt idx="8232">
                  <c:v>274.53300000000002</c:v>
                </c:pt>
                <c:pt idx="8233">
                  <c:v>274.56599999999997</c:v>
                </c:pt>
                <c:pt idx="8234">
                  <c:v>274.60000000000002</c:v>
                </c:pt>
                <c:pt idx="8235">
                  <c:v>274.63299999999998</c:v>
                </c:pt>
                <c:pt idx="8236">
                  <c:v>274.666</c:v>
                </c:pt>
                <c:pt idx="8237">
                  <c:v>274.69900000000001</c:v>
                </c:pt>
                <c:pt idx="8238">
                  <c:v>274.73399999999998</c:v>
                </c:pt>
                <c:pt idx="8239">
                  <c:v>274.767</c:v>
                </c:pt>
                <c:pt idx="8240">
                  <c:v>274.8</c:v>
                </c:pt>
                <c:pt idx="8241">
                  <c:v>274.83300000000003</c:v>
                </c:pt>
                <c:pt idx="8242">
                  <c:v>274.86700000000002</c:v>
                </c:pt>
                <c:pt idx="8243">
                  <c:v>274.899</c:v>
                </c:pt>
                <c:pt idx="8244">
                  <c:v>274.93299999999999</c:v>
                </c:pt>
                <c:pt idx="8245">
                  <c:v>274.96600000000001</c:v>
                </c:pt>
                <c:pt idx="8246">
                  <c:v>275</c:v>
                </c:pt>
                <c:pt idx="8247">
                  <c:v>275.03300000000002</c:v>
                </c:pt>
                <c:pt idx="8248">
                  <c:v>275.06700000000001</c:v>
                </c:pt>
                <c:pt idx="8249">
                  <c:v>275.101</c:v>
                </c:pt>
                <c:pt idx="8250">
                  <c:v>275.13400000000001</c:v>
                </c:pt>
                <c:pt idx="8251">
                  <c:v>275.16699999999997</c:v>
                </c:pt>
                <c:pt idx="8252">
                  <c:v>275.2</c:v>
                </c:pt>
                <c:pt idx="8253">
                  <c:v>275.233</c:v>
                </c:pt>
                <c:pt idx="8254">
                  <c:v>275.26600000000002</c:v>
                </c:pt>
                <c:pt idx="8255">
                  <c:v>275.3</c:v>
                </c:pt>
                <c:pt idx="8256">
                  <c:v>275.33300000000003</c:v>
                </c:pt>
                <c:pt idx="8257">
                  <c:v>275.36599999999999</c:v>
                </c:pt>
                <c:pt idx="8258">
                  <c:v>275.40100000000001</c:v>
                </c:pt>
                <c:pt idx="8259">
                  <c:v>275.43400000000003</c:v>
                </c:pt>
                <c:pt idx="8260">
                  <c:v>275.46699999999998</c:v>
                </c:pt>
                <c:pt idx="8261">
                  <c:v>275.50099999999998</c:v>
                </c:pt>
                <c:pt idx="8262">
                  <c:v>275.53399999999999</c:v>
                </c:pt>
                <c:pt idx="8263">
                  <c:v>275.56700000000001</c:v>
                </c:pt>
                <c:pt idx="8264">
                  <c:v>275.60000000000002</c:v>
                </c:pt>
                <c:pt idx="8265">
                  <c:v>275.63299999999998</c:v>
                </c:pt>
                <c:pt idx="8266">
                  <c:v>275.666</c:v>
                </c:pt>
                <c:pt idx="8267">
                  <c:v>275.7</c:v>
                </c:pt>
                <c:pt idx="8268">
                  <c:v>275.733</c:v>
                </c:pt>
                <c:pt idx="8269">
                  <c:v>275.76600000000002</c:v>
                </c:pt>
                <c:pt idx="8270">
                  <c:v>275.79899999999998</c:v>
                </c:pt>
                <c:pt idx="8271">
                  <c:v>275.83300000000003</c:v>
                </c:pt>
                <c:pt idx="8272">
                  <c:v>275.86700000000002</c:v>
                </c:pt>
                <c:pt idx="8273">
                  <c:v>275.89999999999998</c:v>
                </c:pt>
                <c:pt idx="8274">
                  <c:v>275.93299999999999</c:v>
                </c:pt>
                <c:pt idx="8275">
                  <c:v>275.96600000000001</c:v>
                </c:pt>
                <c:pt idx="8276">
                  <c:v>275.99900000000002</c:v>
                </c:pt>
                <c:pt idx="8277">
                  <c:v>276.03300000000002</c:v>
                </c:pt>
                <c:pt idx="8278">
                  <c:v>276.06700000000001</c:v>
                </c:pt>
                <c:pt idx="8279">
                  <c:v>276.10000000000002</c:v>
                </c:pt>
                <c:pt idx="8280">
                  <c:v>276.13299999999998</c:v>
                </c:pt>
                <c:pt idx="8281">
                  <c:v>276.166</c:v>
                </c:pt>
                <c:pt idx="8282">
                  <c:v>276.2</c:v>
                </c:pt>
                <c:pt idx="8283">
                  <c:v>276.233</c:v>
                </c:pt>
                <c:pt idx="8284">
                  <c:v>276.26600000000002</c:v>
                </c:pt>
                <c:pt idx="8285">
                  <c:v>276.3</c:v>
                </c:pt>
                <c:pt idx="8286">
                  <c:v>276.33300000000003</c:v>
                </c:pt>
                <c:pt idx="8287">
                  <c:v>276.36700000000002</c:v>
                </c:pt>
                <c:pt idx="8288">
                  <c:v>276.39999999999998</c:v>
                </c:pt>
                <c:pt idx="8289">
                  <c:v>276.43299999999999</c:v>
                </c:pt>
                <c:pt idx="8290">
                  <c:v>276.46600000000001</c:v>
                </c:pt>
                <c:pt idx="8291">
                  <c:v>276.5</c:v>
                </c:pt>
                <c:pt idx="8292">
                  <c:v>276.53300000000002</c:v>
                </c:pt>
                <c:pt idx="8293">
                  <c:v>276.56799999999998</c:v>
                </c:pt>
                <c:pt idx="8294">
                  <c:v>276.601</c:v>
                </c:pt>
                <c:pt idx="8295">
                  <c:v>276.63299999999998</c:v>
                </c:pt>
                <c:pt idx="8296">
                  <c:v>276.666</c:v>
                </c:pt>
                <c:pt idx="8297">
                  <c:v>276.69900000000001</c:v>
                </c:pt>
                <c:pt idx="8298">
                  <c:v>276.733</c:v>
                </c:pt>
                <c:pt idx="8299">
                  <c:v>276.76600000000002</c:v>
                </c:pt>
                <c:pt idx="8300">
                  <c:v>276.80099999999999</c:v>
                </c:pt>
                <c:pt idx="8301">
                  <c:v>276.834</c:v>
                </c:pt>
                <c:pt idx="8302">
                  <c:v>276.86700000000002</c:v>
                </c:pt>
                <c:pt idx="8303">
                  <c:v>276.89999999999998</c:v>
                </c:pt>
                <c:pt idx="8304">
                  <c:v>276.93400000000003</c:v>
                </c:pt>
                <c:pt idx="8305">
                  <c:v>276.96699999999998</c:v>
                </c:pt>
                <c:pt idx="8306">
                  <c:v>277</c:v>
                </c:pt>
                <c:pt idx="8307">
                  <c:v>277.03399999999999</c:v>
                </c:pt>
                <c:pt idx="8308">
                  <c:v>277.06700000000001</c:v>
                </c:pt>
                <c:pt idx="8309">
                  <c:v>277.10000000000002</c:v>
                </c:pt>
                <c:pt idx="8310">
                  <c:v>277.13400000000001</c:v>
                </c:pt>
                <c:pt idx="8311">
                  <c:v>277.16699999999997</c:v>
                </c:pt>
                <c:pt idx="8312">
                  <c:v>277.20100000000002</c:v>
                </c:pt>
                <c:pt idx="8313">
                  <c:v>277.23399999999998</c:v>
                </c:pt>
                <c:pt idx="8314">
                  <c:v>277.267</c:v>
                </c:pt>
                <c:pt idx="8315">
                  <c:v>277.3</c:v>
                </c:pt>
                <c:pt idx="8316">
                  <c:v>277.334</c:v>
                </c:pt>
                <c:pt idx="8317">
                  <c:v>277.36700000000002</c:v>
                </c:pt>
                <c:pt idx="8318">
                  <c:v>277.39999999999998</c:v>
                </c:pt>
                <c:pt idx="8319">
                  <c:v>277.43299999999999</c:v>
                </c:pt>
                <c:pt idx="8320">
                  <c:v>277.46699999999998</c:v>
                </c:pt>
                <c:pt idx="8321">
                  <c:v>277.5</c:v>
                </c:pt>
                <c:pt idx="8322">
                  <c:v>277.53300000000002</c:v>
                </c:pt>
                <c:pt idx="8323">
                  <c:v>277.56700000000001</c:v>
                </c:pt>
                <c:pt idx="8324">
                  <c:v>277.60000000000002</c:v>
                </c:pt>
                <c:pt idx="8325">
                  <c:v>277.63299999999998</c:v>
                </c:pt>
                <c:pt idx="8326">
                  <c:v>277.66699999999997</c:v>
                </c:pt>
                <c:pt idx="8327">
                  <c:v>277.7</c:v>
                </c:pt>
                <c:pt idx="8328">
                  <c:v>277.733</c:v>
                </c:pt>
                <c:pt idx="8329">
                  <c:v>277.76600000000002</c:v>
                </c:pt>
                <c:pt idx="8330">
                  <c:v>277.8</c:v>
                </c:pt>
                <c:pt idx="8331">
                  <c:v>277.83300000000003</c:v>
                </c:pt>
                <c:pt idx="8332">
                  <c:v>277.86599999999999</c:v>
                </c:pt>
                <c:pt idx="8333">
                  <c:v>277.89999999999998</c:v>
                </c:pt>
                <c:pt idx="8334">
                  <c:v>277.93299999999999</c:v>
                </c:pt>
                <c:pt idx="8335">
                  <c:v>277.96699999999998</c:v>
                </c:pt>
                <c:pt idx="8336">
                  <c:v>278.00099999999998</c:v>
                </c:pt>
                <c:pt idx="8337">
                  <c:v>278.03300000000002</c:v>
                </c:pt>
                <c:pt idx="8338">
                  <c:v>278.06700000000001</c:v>
                </c:pt>
                <c:pt idx="8339">
                  <c:v>278.09899999999999</c:v>
                </c:pt>
                <c:pt idx="8340">
                  <c:v>278.13299999999998</c:v>
                </c:pt>
                <c:pt idx="8341">
                  <c:v>278.16699999999997</c:v>
                </c:pt>
                <c:pt idx="8342">
                  <c:v>278.2</c:v>
                </c:pt>
                <c:pt idx="8343">
                  <c:v>278.233</c:v>
                </c:pt>
                <c:pt idx="8344">
                  <c:v>278.267</c:v>
                </c:pt>
                <c:pt idx="8345">
                  <c:v>278.30099999999999</c:v>
                </c:pt>
                <c:pt idx="8346">
                  <c:v>278.33300000000003</c:v>
                </c:pt>
                <c:pt idx="8347">
                  <c:v>278.36700000000002</c:v>
                </c:pt>
                <c:pt idx="8348">
                  <c:v>278.39999999999998</c:v>
                </c:pt>
                <c:pt idx="8349">
                  <c:v>278.43299999999999</c:v>
                </c:pt>
                <c:pt idx="8350">
                  <c:v>278.46699999999998</c:v>
                </c:pt>
                <c:pt idx="8351">
                  <c:v>278.5</c:v>
                </c:pt>
                <c:pt idx="8352">
                  <c:v>278.53300000000002</c:v>
                </c:pt>
                <c:pt idx="8353">
                  <c:v>278.56700000000001</c:v>
                </c:pt>
                <c:pt idx="8354">
                  <c:v>278.60000000000002</c:v>
                </c:pt>
                <c:pt idx="8355">
                  <c:v>278.63400000000001</c:v>
                </c:pt>
                <c:pt idx="8356">
                  <c:v>278.66699999999997</c:v>
                </c:pt>
                <c:pt idx="8357">
                  <c:v>278.7</c:v>
                </c:pt>
                <c:pt idx="8358">
                  <c:v>278.733</c:v>
                </c:pt>
                <c:pt idx="8359">
                  <c:v>278.76600000000002</c:v>
                </c:pt>
                <c:pt idx="8360">
                  <c:v>278.80099999999999</c:v>
                </c:pt>
                <c:pt idx="8361">
                  <c:v>278.83300000000003</c:v>
                </c:pt>
                <c:pt idx="8362">
                  <c:v>278.86599999999999</c:v>
                </c:pt>
                <c:pt idx="8363">
                  <c:v>278.89999999999998</c:v>
                </c:pt>
                <c:pt idx="8364">
                  <c:v>278.93299999999999</c:v>
                </c:pt>
                <c:pt idx="8365">
                  <c:v>278.96699999999998</c:v>
                </c:pt>
                <c:pt idx="8366">
                  <c:v>279</c:v>
                </c:pt>
                <c:pt idx="8367">
                  <c:v>279.03300000000002</c:v>
                </c:pt>
                <c:pt idx="8368">
                  <c:v>279.06599999999997</c:v>
                </c:pt>
                <c:pt idx="8369">
                  <c:v>279.101</c:v>
                </c:pt>
                <c:pt idx="8370">
                  <c:v>279.13400000000001</c:v>
                </c:pt>
                <c:pt idx="8371">
                  <c:v>279.16699999999997</c:v>
                </c:pt>
                <c:pt idx="8372">
                  <c:v>279.2</c:v>
                </c:pt>
                <c:pt idx="8373">
                  <c:v>279.23399999999998</c:v>
                </c:pt>
                <c:pt idx="8374">
                  <c:v>279.267</c:v>
                </c:pt>
                <c:pt idx="8375">
                  <c:v>279.3</c:v>
                </c:pt>
                <c:pt idx="8376">
                  <c:v>279.33300000000003</c:v>
                </c:pt>
                <c:pt idx="8377">
                  <c:v>279.36599999999999</c:v>
                </c:pt>
                <c:pt idx="8378">
                  <c:v>279.399</c:v>
                </c:pt>
                <c:pt idx="8379">
                  <c:v>279.43299999999999</c:v>
                </c:pt>
                <c:pt idx="8380">
                  <c:v>279.46600000000001</c:v>
                </c:pt>
                <c:pt idx="8381">
                  <c:v>279.50099999999998</c:v>
                </c:pt>
                <c:pt idx="8382">
                  <c:v>279.53399999999999</c:v>
                </c:pt>
                <c:pt idx="8383">
                  <c:v>279.56599999999997</c:v>
                </c:pt>
                <c:pt idx="8384">
                  <c:v>279.59899999999999</c:v>
                </c:pt>
                <c:pt idx="8385">
                  <c:v>279.63299999999998</c:v>
                </c:pt>
                <c:pt idx="8386">
                  <c:v>279.666</c:v>
                </c:pt>
                <c:pt idx="8387">
                  <c:v>279.69900000000001</c:v>
                </c:pt>
                <c:pt idx="8388">
                  <c:v>279.73399999999998</c:v>
                </c:pt>
                <c:pt idx="8389">
                  <c:v>279.767</c:v>
                </c:pt>
                <c:pt idx="8390">
                  <c:v>279.80099999999999</c:v>
                </c:pt>
                <c:pt idx="8391">
                  <c:v>279.834</c:v>
                </c:pt>
                <c:pt idx="8392">
                  <c:v>279.86700000000002</c:v>
                </c:pt>
                <c:pt idx="8393">
                  <c:v>279.89999999999998</c:v>
                </c:pt>
                <c:pt idx="8394">
                  <c:v>279.93400000000003</c:v>
                </c:pt>
                <c:pt idx="8395">
                  <c:v>279.96699999999998</c:v>
                </c:pt>
                <c:pt idx="8396">
                  <c:v>280</c:v>
                </c:pt>
                <c:pt idx="8397">
                  <c:v>280.03300000000002</c:v>
                </c:pt>
                <c:pt idx="8398">
                  <c:v>280.06599999999997</c:v>
                </c:pt>
                <c:pt idx="8399">
                  <c:v>280.10000000000002</c:v>
                </c:pt>
                <c:pt idx="8400">
                  <c:v>280.13299999999998</c:v>
                </c:pt>
                <c:pt idx="8401">
                  <c:v>280.16699999999997</c:v>
                </c:pt>
                <c:pt idx="8402">
                  <c:v>280.19900000000001</c:v>
                </c:pt>
                <c:pt idx="8403">
                  <c:v>280.233</c:v>
                </c:pt>
                <c:pt idx="8404">
                  <c:v>280.26600000000002</c:v>
                </c:pt>
                <c:pt idx="8405">
                  <c:v>280.3</c:v>
                </c:pt>
                <c:pt idx="8406">
                  <c:v>280.33300000000003</c:v>
                </c:pt>
                <c:pt idx="8407">
                  <c:v>280.36700000000002</c:v>
                </c:pt>
                <c:pt idx="8408">
                  <c:v>280.39999999999998</c:v>
                </c:pt>
                <c:pt idx="8409">
                  <c:v>280.43299999999999</c:v>
                </c:pt>
                <c:pt idx="8410">
                  <c:v>280.46699999999998</c:v>
                </c:pt>
                <c:pt idx="8411">
                  <c:v>280.5</c:v>
                </c:pt>
                <c:pt idx="8412">
                  <c:v>280.53300000000002</c:v>
                </c:pt>
                <c:pt idx="8413">
                  <c:v>280.56599999999997</c:v>
                </c:pt>
                <c:pt idx="8414">
                  <c:v>280.60000000000002</c:v>
                </c:pt>
                <c:pt idx="8415">
                  <c:v>280.63299999999998</c:v>
                </c:pt>
                <c:pt idx="8416">
                  <c:v>280.666</c:v>
                </c:pt>
                <c:pt idx="8417">
                  <c:v>280.69900000000001</c:v>
                </c:pt>
                <c:pt idx="8418">
                  <c:v>280.733</c:v>
                </c:pt>
                <c:pt idx="8419">
                  <c:v>280.76600000000002</c:v>
                </c:pt>
                <c:pt idx="8420">
                  <c:v>280.80099999999999</c:v>
                </c:pt>
                <c:pt idx="8421">
                  <c:v>280.83300000000003</c:v>
                </c:pt>
                <c:pt idx="8422">
                  <c:v>280.86599999999999</c:v>
                </c:pt>
                <c:pt idx="8423">
                  <c:v>280.90100000000001</c:v>
                </c:pt>
                <c:pt idx="8424">
                  <c:v>280.93299999999999</c:v>
                </c:pt>
                <c:pt idx="8425">
                  <c:v>280.96600000000001</c:v>
                </c:pt>
                <c:pt idx="8426">
                  <c:v>281.00099999999998</c:v>
                </c:pt>
                <c:pt idx="8427">
                  <c:v>281.03300000000002</c:v>
                </c:pt>
                <c:pt idx="8428">
                  <c:v>281.06700000000001</c:v>
                </c:pt>
                <c:pt idx="8429">
                  <c:v>281.10000000000002</c:v>
                </c:pt>
                <c:pt idx="8430">
                  <c:v>281.13400000000001</c:v>
                </c:pt>
                <c:pt idx="8431">
                  <c:v>281.16699999999997</c:v>
                </c:pt>
                <c:pt idx="8432">
                  <c:v>281.2</c:v>
                </c:pt>
                <c:pt idx="8433">
                  <c:v>281.23399999999998</c:v>
                </c:pt>
                <c:pt idx="8434">
                  <c:v>281.267</c:v>
                </c:pt>
                <c:pt idx="8435">
                  <c:v>281.3</c:v>
                </c:pt>
                <c:pt idx="8436">
                  <c:v>281.334</c:v>
                </c:pt>
                <c:pt idx="8437">
                  <c:v>281.36700000000002</c:v>
                </c:pt>
                <c:pt idx="8438">
                  <c:v>281.39999999999998</c:v>
                </c:pt>
                <c:pt idx="8439">
                  <c:v>281.43400000000003</c:v>
                </c:pt>
                <c:pt idx="8440">
                  <c:v>281.46699999999998</c:v>
                </c:pt>
                <c:pt idx="8441">
                  <c:v>281.5</c:v>
                </c:pt>
                <c:pt idx="8442">
                  <c:v>281.53399999999999</c:v>
                </c:pt>
                <c:pt idx="8443">
                  <c:v>281.56700000000001</c:v>
                </c:pt>
                <c:pt idx="8444">
                  <c:v>281.60000000000002</c:v>
                </c:pt>
                <c:pt idx="8445">
                  <c:v>281.63400000000001</c:v>
                </c:pt>
                <c:pt idx="8446">
                  <c:v>281.66699999999997</c:v>
                </c:pt>
                <c:pt idx="8447">
                  <c:v>281.70100000000002</c:v>
                </c:pt>
                <c:pt idx="8448">
                  <c:v>281.733</c:v>
                </c:pt>
                <c:pt idx="8449">
                  <c:v>281.767</c:v>
                </c:pt>
                <c:pt idx="8450">
                  <c:v>281.80099999999999</c:v>
                </c:pt>
                <c:pt idx="8451">
                  <c:v>281.834</c:v>
                </c:pt>
                <c:pt idx="8452">
                  <c:v>281.86700000000002</c:v>
                </c:pt>
                <c:pt idx="8453">
                  <c:v>281.89999999999998</c:v>
                </c:pt>
                <c:pt idx="8454">
                  <c:v>281.93400000000003</c:v>
                </c:pt>
                <c:pt idx="8455">
                  <c:v>281.96699999999998</c:v>
                </c:pt>
                <c:pt idx="8456">
                  <c:v>282</c:v>
                </c:pt>
                <c:pt idx="8457">
                  <c:v>282.03399999999999</c:v>
                </c:pt>
                <c:pt idx="8458">
                  <c:v>282.06700000000001</c:v>
                </c:pt>
                <c:pt idx="8459">
                  <c:v>282.10000000000002</c:v>
                </c:pt>
                <c:pt idx="8460">
                  <c:v>282.13299999999998</c:v>
                </c:pt>
                <c:pt idx="8461">
                  <c:v>282.16699999999997</c:v>
                </c:pt>
                <c:pt idx="8462">
                  <c:v>282.2</c:v>
                </c:pt>
                <c:pt idx="8463">
                  <c:v>282.23399999999998</c:v>
                </c:pt>
                <c:pt idx="8464">
                  <c:v>282.267</c:v>
                </c:pt>
                <c:pt idx="8465">
                  <c:v>282.3</c:v>
                </c:pt>
                <c:pt idx="8466">
                  <c:v>282.33300000000003</c:v>
                </c:pt>
                <c:pt idx="8467">
                  <c:v>282.36599999999999</c:v>
                </c:pt>
                <c:pt idx="8468">
                  <c:v>282.39999999999998</c:v>
                </c:pt>
                <c:pt idx="8469">
                  <c:v>282.43299999999999</c:v>
                </c:pt>
                <c:pt idx="8470">
                  <c:v>282.46800000000002</c:v>
                </c:pt>
                <c:pt idx="8471">
                  <c:v>282.50099999999998</c:v>
                </c:pt>
                <c:pt idx="8472">
                  <c:v>282.53399999999999</c:v>
                </c:pt>
                <c:pt idx="8473">
                  <c:v>282.56700000000001</c:v>
                </c:pt>
                <c:pt idx="8474">
                  <c:v>282.601</c:v>
                </c:pt>
                <c:pt idx="8475">
                  <c:v>282.63400000000001</c:v>
                </c:pt>
                <c:pt idx="8476">
                  <c:v>282.66699999999997</c:v>
                </c:pt>
                <c:pt idx="8477">
                  <c:v>282.70100000000002</c:v>
                </c:pt>
                <c:pt idx="8478">
                  <c:v>282.73399999999998</c:v>
                </c:pt>
                <c:pt idx="8479">
                  <c:v>282.76799999999997</c:v>
                </c:pt>
                <c:pt idx="8480">
                  <c:v>282.80099999999999</c:v>
                </c:pt>
                <c:pt idx="8481">
                  <c:v>282.83300000000003</c:v>
                </c:pt>
                <c:pt idx="8482">
                  <c:v>282.86599999999999</c:v>
                </c:pt>
                <c:pt idx="8483">
                  <c:v>282.89999999999998</c:v>
                </c:pt>
                <c:pt idx="8484">
                  <c:v>282.93400000000003</c:v>
                </c:pt>
                <c:pt idx="8485">
                  <c:v>282.96600000000001</c:v>
                </c:pt>
                <c:pt idx="8486">
                  <c:v>282.99900000000002</c:v>
                </c:pt>
                <c:pt idx="8487">
                  <c:v>283.03300000000002</c:v>
                </c:pt>
                <c:pt idx="8488">
                  <c:v>283.06599999999997</c:v>
                </c:pt>
                <c:pt idx="8489">
                  <c:v>283.10000000000002</c:v>
                </c:pt>
                <c:pt idx="8490">
                  <c:v>283.13299999999998</c:v>
                </c:pt>
                <c:pt idx="8491">
                  <c:v>283.166</c:v>
                </c:pt>
                <c:pt idx="8492">
                  <c:v>283.2</c:v>
                </c:pt>
                <c:pt idx="8493">
                  <c:v>283.233</c:v>
                </c:pt>
                <c:pt idx="8494">
                  <c:v>283.26600000000002</c:v>
                </c:pt>
                <c:pt idx="8495">
                  <c:v>283.30099999999999</c:v>
                </c:pt>
                <c:pt idx="8496">
                  <c:v>283.334</c:v>
                </c:pt>
                <c:pt idx="8497">
                  <c:v>283.36700000000002</c:v>
                </c:pt>
                <c:pt idx="8498">
                  <c:v>283.39999999999998</c:v>
                </c:pt>
                <c:pt idx="8499">
                  <c:v>283.43299999999999</c:v>
                </c:pt>
                <c:pt idx="8500">
                  <c:v>283.46699999999998</c:v>
                </c:pt>
                <c:pt idx="8501">
                  <c:v>283.5</c:v>
                </c:pt>
                <c:pt idx="8502">
                  <c:v>283.53300000000002</c:v>
                </c:pt>
                <c:pt idx="8503">
                  <c:v>283.56599999999997</c:v>
                </c:pt>
                <c:pt idx="8504">
                  <c:v>283.60000000000002</c:v>
                </c:pt>
                <c:pt idx="8505">
                  <c:v>283.63299999999998</c:v>
                </c:pt>
                <c:pt idx="8506">
                  <c:v>283.666</c:v>
                </c:pt>
                <c:pt idx="8507">
                  <c:v>283.70100000000002</c:v>
                </c:pt>
                <c:pt idx="8508">
                  <c:v>283.73399999999998</c:v>
                </c:pt>
                <c:pt idx="8509">
                  <c:v>283.76600000000002</c:v>
                </c:pt>
                <c:pt idx="8510">
                  <c:v>283.80099999999999</c:v>
                </c:pt>
                <c:pt idx="8511">
                  <c:v>283.834</c:v>
                </c:pt>
                <c:pt idx="8512">
                  <c:v>283.86700000000002</c:v>
                </c:pt>
                <c:pt idx="8513">
                  <c:v>283.89999999999998</c:v>
                </c:pt>
                <c:pt idx="8514">
                  <c:v>283.93400000000003</c:v>
                </c:pt>
                <c:pt idx="8515">
                  <c:v>283.96699999999998</c:v>
                </c:pt>
                <c:pt idx="8516">
                  <c:v>284</c:v>
                </c:pt>
                <c:pt idx="8517">
                  <c:v>284.03300000000002</c:v>
                </c:pt>
                <c:pt idx="8518">
                  <c:v>284.06599999999997</c:v>
                </c:pt>
                <c:pt idx="8519">
                  <c:v>284.10000000000002</c:v>
                </c:pt>
                <c:pt idx="8520">
                  <c:v>284.13299999999998</c:v>
                </c:pt>
                <c:pt idx="8521">
                  <c:v>284.166</c:v>
                </c:pt>
                <c:pt idx="8522">
                  <c:v>284.2</c:v>
                </c:pt>
                <c:pt idx="8523">
                  <c:v>284.233</c:v>
                </c:pt>
                <c:pt idx="8524">
                  <c:v>284.267</c:v>
                </c:pt>
                <c:pt idx="8525">
                  <c:v>284.3</c:v>
                </c:pt>
                <c:pt idx="8526">
                  <c:v>284.33300000000003</c:v>
                </c:pt>
                <c:pt idx="8527">
                  <c:v>284.36599999999999</c:v>
                </c:pt>
                <c:pt idx="8528">
                  <c:v>284.39999999999998</c:v>
                </c:pt>
                <c:pt idx="8529">
                  <c:v>284.43299999999999</c:v>
                </c:pt>
                <c:pt idx="8530">
                  <c:v>284.46600000000001</c:v>
                </c:pt>
                <c:pt idx="8531">
                  <c:v>284.5</c:v>
                </c:pt>
                <c:pt idx="8532">
                  <c:v>284.53300000000002</c:v>
                </c:pt>
                <c:pt idx="8533">
                  <c:v>284.56700000000001</c:v>
                </c:pt>
                <c:pt idx="8534">
                  <c:v>284.60000000000002</c:v>
                </c:pt>
                <c:pt idx="8535">
                  <c:v>284.63299999999998</c:v>
                </c:pt>
                <c:pt idx="8536">
                  <c:v>284.666</c:v>
                </c:pt>
                <c:pt idx="8537">
                  <c:v>284.69900000000001</c:v>
                </c:pt>
                <c:pt idx="8538">
                  <c:v>284.73399999999998</c:v>
                </c:pt>
                <c:pt idx="8539">
                  <c:v>284.767</c:v>
                </c:pt>
                <c:pt idx="8540">
                  <c:v>284.8</c:v>
                </c:pt>
                <c:pt idx="8541">
                  <c:v>284.834</c:v>
                </c:pt>
                <c:pt idx="8542">
                  <c:v>284.86700000000002</c:v>
                </c:pt>
                <c:pt idx="8543">
                  <c:v>284.89999999999998</c:v>
                </c:pt>
                <c:pt idx="8544">
                  <c:v>284.93299999999999</c:v>
                </c:pt>
                <c:pt idx="8545">
                  <c:v>284.96699999999998</c:v>
                </c:pt>
                <c:pt idx="8546">
                  <c:v>285</c:v>
                </c:pt>
                <c:pt idx="8547">
                  <c:v>285.03399999999999</c:v>
                </c:pt>
                <c:pt idx="8548">
                  <c:v>285.06599999999997</c:v>
                </c:pt>
                <c:pt idx="8549">
                  <c:v>285.10000000000002</c:v>
                </c:pt>
                <c:pt idx="8550">
                  <c:v>285.13299999999998</c:v>
                </c:pt>
                <c:pt idx="8551">
                  <c:v>285.166</c:v>
                </c:pt>
                <c:pt idx="8552">
                  <c:v>285.20100000000002</c:v>
                </c:pt>
                <c:pt idx="8553">
                  <c:v>285.23399999999998</c:v>
                </c:pt>
                <c:pt idx="8554">
                  <c:v>285.267</c:v>
                </c:pt>
                <c:pt idx="8555">
                  <c:v>285.3</c:v>
                </c:pt>
                <c:pt idx="8556">
                  <c:v>285.33300000000003</c:v>
                </c:pt>
                <c:pt idx="8557">
                  <c:v>285.36700000000002</c:v>
                </c:pt>
                <c:pt idx="8558">
                  <c:v>285.39999999999998</c:v>
                </c:pt>
                <c:pt idx="8559">
                  <c:v>285.43299999999999</c:v>
                </c:pt>
                <c:pt idx="8560">
                  <c:v>285.46699999999998</c:v>
                </c:pt>
                <c:pt idx="8561">
                  <c:v>285.49900000000002</c:v>
                </c:pt>
                <c:pt idx="8562">
                  <c:v>285.53300000000002</c:v>
                </c:pt>
                <c:pt idx="8563">
                  <c:v>285.56700000000001</c:v>
                </c:pt>
                <c:pt idx="8564">
                  <c:v>285.601</c:v>
                </c:pt>
                <c:pt idx="8565">
                  <c:v>285.63299999999998</c:v>
                </c:pt>
                <c:pt idx="8566">
                  <c:v>285.66699999999997</c:v>
                </c:pt>
                <c:pt idx="8567">
                  <c:v>285.7</c:v>
                </c:pt>
                <c:pt idx="8568">
                  <c:v>285.733</c:v>
                </c:pt>
                <c:pt idx="8569">
                  <c:v>285.767</c:v>
                </c:pt>
                <c:pt idx="8570">
                  <c:v>285.8</c:v>
                </c:pt>
                <c:pt idx="8571">
                  <c:v>285.83300000000003</c:v>
                </c:pt>
                <c:pt idx="8572">
                  <c:v>285.86700000000002</c:v>
                </c:pt>
                <c:pt idx="8573">
                  <c:v>285.89999999999998</c:v>
                </c:pt>
                <c:pt idx="8574">
                  <c:v>285.93299999999999</c:v>
                </c:pt>
                <c:pt idx="8575">
                  <c:v>285.96699999999998</c:v>
                </c:pt>
                <c:pt idx="8576">
                  <c:v>286</c:v>
                </c:pt>
                <c:pt idx="8577">
                  <c:v>286.03399999999999</c:v>
                </c:pt>
                <c:pt idx="8578">
                  <c:v>286.06700000000001</c:v>
                </c:pt>
                <c:pt idx="8579">
                  <c:v>286.10000000000002</c:v>
                </c:pt>
                <c:pt idx="8580">
                  <c:v>286.13299999999998</c:v>
                </c:pt>
                <c:pt idx="8581">
                  <c:v>286.16699999999997</c:v>
                </c:pt>
                <c:pt idx="8582">
                  <c:v>286.2</c:v>
                </c:pt>
                <c:pt idx="8583">
                  <c:v>286.233</c:v>
                </c:pt>
                <c:pt idx="8584">
                  <c:v>286.26600000000002</c:v>
                </c:pt>
                <c:pt idx="8585">
                  <c:v>286.3</c:v>
                </c:pt>
                <c:pt idx="8586">
                  <c:v>286.33300000000003</c:v>
                </c:pt>
                <c:pt idx="8587">
                  <c:v>286.36599999999999</c:v>
                </c:pt>
                <c:pt idx="8588">
                  <c:v>286.40100000000001</c:v>
                </c:pt>
                <c:pt idx="8589">
                  <c:v>286.43400000000003</c:v>
                </c:pt>
                <c:pt idx="8590">
                  <c:v>286.46699999999998</c:v>
                </c:pt>
                <c:pt idx="8591">
                  <c:v>286.5</c:v>
                </c:pt>
                <c:pt idx="8592">
                  <c:v>286.53300000000002</c:v>
                </c:pt>
                <c:pt idx="8593">
                  <c:v>286.56700000000001</c:v>
                </c:pt>
                <c:pt idx="8594">
                  <c:v>286.60000000000002</c:v>
                </c:pt>
                <c:pt idx="8595">
                  <c:v>286.63299999999998</c:v>
                </c:pt>
                <c:pt idx="8596">
                  <c:v>286.666</c:v>
                </c:pt>
                <c:pt idx="8597">
                  <c:v>286.7</c:v>
                </c:pt>
                <c:pt idx="8598">
                  <c:v>286.733</c:v>
                </c:pt>
                <c:pt idx="8599">
                  <c:v>286.76600000000002</c:v>
                </c:pt>
                <c:pt idx="8600">
                  <c:v>286.79899999999998</c:v>
                </c:pt>
                <c:pt idx="8601">
                  <c:v>286.834</c:v>
                </c:pt>
                <c:pt idx="8602">
                  <c:v>286.86700000000002</c:v>
                </c:pt>
                <c:pt idx="8603">
                  <c:v>286.89999999999998</c:v>
                </c:pt>
                <c:pt idx="8604">
                  <c:v>286.93299999999999</c:v>
                </c:pt>
                <c:pt idx="8605">
                  <c:v>286.96699999999998</c:v>
                </c:pt>
                <c:pt idx="8606">
                  <c:v>287</c:v>
                </c:pt>
                <c:pt idx="8607">
                  <c:v>287.03399999999999</c:v>
                </c:pt>
                <c:pt idx="8608">
                  <c:v>287.06700000000001</c:v>
                </c:pt>
                <c:pt idx="8609">
                  <c:v>287.09899999999999</c:v>
                </c:pt>
                <c:pt idx="8610">
                  <c:v>287.13400000000001</c:v>
                </c:pt>
                <c:pt idx="8611">
                  <c:v>287.16699999999997</c:v>
                </c:pt>
                <c:pt idx="8612">
                  <c:v>287.2</c:v>
                </c:pt>
                <c:pt idx="8613">
                  <c:v>287.233</c:v>
                </c:pt>
                <c:pt idx="8614">
                  <c:v>287.267</c:v>
                </c:pt>
                <c:pt idx="8615">
                  <c:v>287.3</c:v>
                </c:pt>
                <c:pt idx="8616">
                  <c:v>287.33300000000003</c:v>
                </c:pt>
                <c:pt idx="8617">
                  <c:v>287.36700000000002</c:v>
                </c:pt>
                <c:pt idx="8618">
                  <c:v>287.39999999999998</c:v>
                </c:pt>
                <c:pt idx="8619">
                  <c:v>287.43299999999999</c:v>
                </c:pt>
                <c:pt idx="8620">
                  <c:v>287.46699999999998</c:v>
                </c:pt>
                <c:pt idx="8621">
                  <c:v>287.50099999999998</c:v>
                </c:pt>
                <c:pt idx="8622">
                  <c:v>287.53399999999999</c:v>
                </c:pt>
                <c:pt idx="8623">
                  <c:v>287.56700000000001</c:v>
                </c:pt>
                <c:pt idx="8624">
                  <c:v>287.60000000000002</c:v>
                </c:pt>
                <c:pt idx="8625">
                  <c:v>287.63400000000001</c:v>
                </c:pt>
                <c:pt idx="8626">
                  <c:v>287.66699999999997</c:v>
                </c:pt>
                <c:pt idx="8627">
                  <c:v>287.7</c:v>
                </c:pt>
                <c:pt idx="8628">
                  <c:v>287.73399999999998</c:v>
                </c:pt>
                <c:pt idx="8629">
                  <c:v>287.767</c:v>
                </c:pt>
                <c:pt idx="8630">
                  <c:v>287.8</c:v>
                </c:pt>
                <c:pt idx="8631">
                  <c:v>287.83300000000003</c:v>
                </c:pt>
                <c:pt idx="8632">
                  <c:v>287.86599999999999</c:v>
                </c:pt>
                <c:pt idx="8633">
                  <c:v>287.90100000000001</c:v>
                </c:pt>
                <c:pt idx="8634">
                  <c:v>287.93400000000003</c:v>
                </c:pt>
                <c:pt idx="8635">
                  <c:v>287.96699999999998</c:v>
                </c:pt>
                <c:pt idx="8636">
                  <c:v>288</c:v>
                </c:pt>
                <c:pt idx="8637">
                  <c:v>288.03300000000002</c:v>
                </c:pt>
                <c:pt idx="8638">
                  <c:v>288.06700000000001</c:v>
                </c:pt>
                <c:pt idx="8639">
                  <c:v>288.10000000000002</c:v>
                </c:pt>
                <c:pt idx="8640">
                  <c:v>288.13299999999998</c:v>
                </c:pt>
                <c:pt idx="8641">
                  <c:v>288.166</c:v>
                </c:pt>
                <c:pt idx="8642">
                  <c:v>288.19900000000001</c:v>
                </c:pt>
                <c:pt idx="8643">
                  <c:v>288.233</c:v>
                </c:pt>
                <c:pt idx="8644">
                  <c:v>288.26600000000002</c:v>
                </c:pt>
                <c:pt idx="8645">
                  <c:v>288.30099999999999</c:v>
                </c:pt>
                <c:pt idx="8646">
                  <c:v>288.334</c:v>
                </c:pt>
                <c:pt idx="8647">
                  <c:v>288.36700000000002</c:v>
                </c:pt>
                <c:pt idx="8648">
                  <c:v>288.399</c:v>
                </c:pt>
                <c:pt idx="8649">
                  <c:v>288.43299999999999</c:v>
                </c:pt>
                <c:pt idx="8650">
                  <c:v>288.46600000000001</c:v>
                </c:pt>
                <c:pt idx="8651">
                  <c:v>288.50099999999998</c:v>
                </c:pt>
                <c:pt idx="8652">
                  <c:v>288.53399999999999</c:v>
                </c:pt>
                <c:pt idx="8653">
                  <c:v>288.56700000000001</c:v>
                </c:pt>
                <c:pt idx="8654">
                  <c:v>288.601</c:v>
                </c:pt>
                <c:pt idx="8655">
                  <c:v>288.63400000000001</c:v>
                </c:pt>
                <c:pt idx="8656">
                  <c:v>288.66699999999997</c:v>
                </c:pt>
                <c:pt idx="8657">
                  <c:v>288.7</c:v>
                </c:pt>
                <c:pt idx="8658">
                  <c:v>288.733</c:v>
                </c:pt>
                <c:pt idx="8659">
                  <c:v>288.76600000000002</c:v>
                </c:pt>
                <c:pt idx="8660">
                  <c:v>288.79899999999998</c:v>
                </c:pt>
                <c:pt idx="8661">
                  <c:v>288.83300000000003</c:v>
                </c:pt>
                <c:pt idx="8662">
                  <c:v>288.86700000000002</c:v>
                </c:pt>
                <c:pt idx="8663">
                  <c:v>288.89999999999998</c:v>
                </c:pt>
                <c:pt idx="8664">
                  <c:v>288.93299999999999</c:v>
                </c:pt>
                <c:pt idx="8665">
                  <c:v>288.96699999999998</c:v>
                </c:pt>
                <c:pt idx="8666">
                  <c:v>289</c:v>
                </c:pt>
                <c:pt idx="8667">
                  <c:v>289.03399999999999</c:v>
                </c:pt>
                <c:pt idx="8668">
                  <c:v>289.06700000000001</c:v>
                </c:pt>
                <c:pt idx="8669">
                  <c:v>289.10000000000002</c:v>
                </c:pt>
                <c:pt idx="8670">
                  <c:v>289.13299999999998</c:v>
                </c:pt>
                <c:pt idx="8671">
                  <c:v>289.16699999999997</c:v>
                </c:pt>
                <c:pt idx="8672">
                  <c:v>289.2</c:v>
                </c:pt>
                <c:pt idx="8673">
                  <c:v>289.233</c:v>
                </c:pt>
                <c:pt idx="8674">
                  <c:v>289.26600000000002</c:v>
                </c:pt>
                <c:pt idx="8675">
                  <c:v>289.3</c:v>
                </c:pt>
                <c:pt idx="8676">
                  <c:v>289.33300000000003</c:v>
                </c:pt>
                <c:pt idx="8677">
                  <c:v>289.36700000000002</c:v>
                </c:pt>
                <c:pt idx="8678">
                  <c:v>289.39999999999998</c:v>
                </c:pt>
                <c:pt idx="8679">
                  <c:v>289.43299999999999</c:v>
                </c:pt>
                <c:pt idx="8680">
                  <c:v>289.46600000000001</c:v>
                </c:pt>
                <c:pt idx="8681">
                  <c:v>289.5</c:v>
                </c:pt>
                <c:pt idx="8682">
                  <c:v>289.53300000000002</c:v>
                </c:pt>
                <c:pt idx="8683">
                  <c:v>289.56599999999997</c:v>
                </c:pt>
                <c:pt idx="8684">
                  <c:v>289.60000000000002</c:v>
                </c:pt>
                <c:pt idx="8685">
                  <c:v>289.63299999999998</c:v>
                </c:pt>
                <c:pt idx="8686">
                  <c:v>289.66699999999997</c:v>
                </c:pt>
                <c:pt idx="8687">
                  <c:v>289.7</c:v>
                </c:pt>
                <c:pt idx="8688">
                  <c:v>289.733</c:v>
                </c:pt>
                <c:pt idx="8689">
                  <c:v>289.76600000000002</c:v>
                </c:pt>
                <c:pt idx="8690">
                  <c:v>289.8</c:v>
                </c:pt>
                <c:pt idx="8691">
                  <c:v>289.83300000000003</c:v>
                </c:pt>
                <c:pt idx="8692">
                  <c:v>289.86700000000002</c:v>
                </c:pt>
                <c:pt idx="8693">
                  <c:v>289.899</c:v>
                </c:pt>
                <c:pt idx="8694">
                  <c:v>289.93400000000003</c:v>
                </c:pt>
                <c:pt idx="8695">
                  <c:v>289.96699999999998</c:v>
                </c:pt>
                <c:pt idx="8696">
                  <c:v>290.00099999999998</c:v>
                </c:pt>
                <c:pt idx="8697">
                  <c:v>290.03399999999999</c:v>
                </c:pt>
                <c:pt idx="8698">
                  <c:v>290.06700000000001</c:v>
                </c:pt>
                <c:pt idx="8699">
                  <c:v>290.10000000000002</c:v>
                </c:pt>
                <c:pt idx="8700">
                  <c:v>290.13299999999998</c:v>
                </c:pt>
                <c:pt idx="8701">
                  <c:v>290.16699999999997</c:v>
                </c:pt>
                <c:pt idx="8702">
                  <c:v>290.2</c:v>
                </c:pt>
                <c:pt idx="8703">
                  <c:v>290.23399999999998</c:v>
                </c:pt>
                <c:pt idx="8704">
                  <c:v>290.267</c:v>
                </c:pt>
                <c:pt idx="8705">
                  <c:v>290.30099999999999</c:v>
                </c:pt>
                <c:pt idx="8706">
                  <c:v>290.33300000000003</c:v>
                </c:pt>
                <c:pt idx="8707">
                  <c:v>290.36599999999999</c:v>
                </c:pt>
                <c:pt idx="8708">
                  <c:v>290.40100000000001</c:v>
                </c:pt>
                <c:pt idx="8709">
                  <c:v>290.43299999999999</c:v>
                </c:pt>
                <c:pt idx="8710">
                  <c:v>290.46600000000001</c:v>
                </c:pt>
                <c:pt idx="8711">
                  <c:v>290.5</c:v>
                </c:pt>
                <c:pt idx="8712">
                  <c:v>290.53300000000002</c:v>
                </c:pt>
                <c:pt idx="8713">
                  <c:v>290.56599999999997</c:v>
                </c:pt>
                <c:pt idx="8714">
                  <c:v>290.59899999999999</c:v>
                </c:pt>
                <c:pt idx="8715">
                  <c:v>290.63400000000001</c:v>
                </c:pt>
                <c:pt idx="8716">
                  <c:v>290.666</c:v>
                </c:pt>
                <c:pt idx="8717">
                  <c:v>290.70100000000002</c:v>
                </c:pt>
                <c:pt idx="8718">
                  <c:v>290.73200000000003</c:v>
                </c:pt>
                <c:pt idx="8719">
                  <c:v>290.767</c:v>
                </c:pt>
                <c:pt idx="8720">
                  <c:v>290.8</c:v>
                </c:pt>
                <c:pt idx="8721">
                  <c:v>290.834</c:v>
                </c:pt>
                <c:pt idx="8722">
                  <c:v>290.86700000000002</c:v>
                </c:pt>
                <c:pt idx="8723">
                  <c:v>290.89999999999998</c:v>
                </c:pt>
                <c:pt idx="8724">
                  <c:v>290.93299999999999</c:v>
                </c:pt>
                <c:pt idx="8725">
                  <c:v>290.96600000000001</c:v>
                </c:pt>
                <c:pt idx="8726">
                  <c:v>291.00099999999998</c:v>
                </c:pt>
                <c:pt idx="8727">
                  <c:v>291.03300000000002</c:v>
                </c:pt>
                <c:pt idx="8728">
                  <c:v>291.06700000000001</c:v>
                </c:pt>
                <c:pt idx="8729">
                  <c:v>291.10000000000002</c:v>
                </c:pt>
                <c:pt idx="8730">
                  <c:v>291.13299999999998</c:v>
                </c:pt>
                <c:pt idx="8731">
                  <c:v>291.166</c:v>
                </c:pt>
                <c:pt idx="8732">
                  <c:v>291.20100000000002</c:v>
                </c:pt>
                <c:pt idx="8733">
                  <c:v>291.233</c:v>
                </c:pt>
                <c:pt idx="8734">
                  <c:v>291.267</c:v>
                </c:pt>
                <c:pt idx="8735">
                  <c:v>291.3</c:v>
                </c:pt>
                <c:pt idx="8736">
                  <c:v>291.33300000000003</c:v>
                </c:pt>
                <c:pt idx="8737">
                  <c:v>291.36700000000002</c:v>
                </c:pt>
                <c:pt idx="8738">
                  <c:v>291.40100000000001</c:v>
                </c:pt>
                <c:pt idx="8739">
                  <c:v>291.43299999999999</c:v>
                </c:pt>
                <c:pt idx="8740">
                  <c:v>291.46600000000001</c:v>
                </c:pt>
                <c:pt idx="8741">
                  <c:v>291.5</c:v>
                </c:pt>
                <c:pt idx="8742">
                  <c:v>291.53300000000002</c:v>
                </c:pt>
                <c:pt idx="8743">
                  <c:v>291.56700000000001</c:v>
                </c:pt>
                <c:pt idx="8744">
                  <c:v>291.60000000000002</c:v>
                </c:pt>
                <c:pt idx="8745">
                  <c:v>291.63400000000001</c:v>
                </c:pt>
                <c:pt idx="8746">
                  <c:v>291.66699999999997</c:v>
                </c:pt>
                <c:pt idx="8747">
                  <c:v>291.7</c:v>
                </c:pt>
                <c:pt idx="8748">
                  <c:v>291.733</c:v>
                </c:pt>
                <c:pt idx="8749">
                  <c:v>291.767</c:v>
                </c:pt>
                <c:pt idx="8750">
                  <c:v>291.79899999999998</c:v>
                </c:pt>
                <c:pt idx="8751">
                  <c:v>291.83300000000003</c:v>
                </c:pt>
                <c:pt idx="8752">
                  <c:v>291.86599999999999</c:v>
                </c:pt>
                <c:pt idx="8753">
                  <c:v>291.89999999999998</c:v>
                </c:pt>
                <c:pt idx="8754">
                  <c:v>291.93299999999999</c:v>
                </c:pt>
                <c:pt idx="8755">
                  <c:v>291.96600000000001</c:v>
                </c:pt>
                <c:pt idx="8756">
                  <c:v>292.00099999999998</c:v>
                </c:pt>
                <c:pt idx="8757">
                  <c:v>292.03300000000002</c:v>
                </c:pt>
                <c:pt idx="8758">
                  <c:v>292.06599999999997</c:v>
                </c:pt>
                <c:pt idx="8759">
                  <c:v>292.101</c:v>
                </c:pt>
                <c:pt idx="8760">
                  <c:v>292.13400000000001</c:v>
                </c:pt>
                <c:pt idx="8761">
                  <c:v>292.16699999999997</c:v>
                </c:pt>
                <c:pt idx="8762">
                  <c:v>292.19900000000001</c:v>
                </c:pt>
                <c:pt idx="8763">
                  <c:v>292.23399999999998</c:v>
                </c:pt>
                <c:pt idx="8764">
                  <c:v>292.26600000000002</c:v>
                </c:pt>
                <c:pt idx="8765">
                  <c:v>292.29899999999998</c:v>
                </c:pt>
                <c:pt idx="8766">
                  <c:v>292.334</c:v>
                </c:pt>
                <c:pt idx="8767">
                  <c:v>292.36700000000002</c:v>
                </c:pt>
                <c:pt idx="8768">
                  <c:v>292.39999999999998</c:v>
                </c:pt>
                <c:pt idx="8769">
                  <c:v>292.43299999999999</c:v>
                </c:pt>
                <c:pt idx="8770">
                  <c:v>292.46600000000001</c:v>
                </c:pt>
                <c:pt idx="8771">
                  <c:v>292.5</c:v>
                </c:pt>
                <c:pt idx="8772">
                  <c:v>292.53300000000002</c:v>
                </c:pt>
                <c:pt idx="8773">
                  <c:v>292.56700000000001</c:v>
                </c:pt>
                <c:pt idx="8774">
                  <c:v>292.601</c:v>
                </c:pt>
                <c:pt idx="8775">
                  <c:v>292.63299999999998</c:v>
                </c:pt>
                <c:pt idx="8776">
                  <c:v>292.666</c:v>
                </c:pt>
                <c:pt idx="8777">
                  <c:v>292.7</c:v>
                </c:pt>
                <c:pt idx="8778">
                  <c:v>292.733</c:v>
                </c:pt>
                <c:pt idx="8779">
                  <c:v>292.76600000000002</c:v>
                </c:pt>
                <c:pt idx="8780">
                  <c:v>292.8</c:v>
                </c:pt>
                <c:pt idx="8781">
                  <c:v>292.83300000000003</c:v>
                </c:pt>
                <c:pt idx="8782">
                  <c:v>292.86599999999999</c:v>
                </c:pt>
                <c:pt idx="8783">
                  <c:v>292.89999999999998</c:v>
                </c:pt>
                <c:pt idx="8784">
                  <c:v>292.93299999999999</c:v>
                </c:pt>
                <c:pt idx="8785">
                  <c:v>292.96699999999998</c:v>
                </c:pt>
                <c:pt idx="8786">
                  <c:v>293</c:v>
                </c:pt>
                <c:pt idx="8787">
                  <c:v>293.03399999999999</c:v>
                </c:pt>
                <c:pt idx="8788">
                  <c:v>293.06599999999997</c:v>
                </c:pt>
                <c:pt idx="8789">
                  <c:v>293.10000000000002</c:v>
                </c:pt>
                <c:pt idx="8790">
                  <c:v>293.13299999999998</c:v>
                </c:pt>
                <c:pt idx="8791">
                  <c:v>293.166</c:v>
                </c:pt>
                <c:pt idx="8792">
                  <c:v>293.20100000000002</c:v>
                </c:pt>
                <c:pt idx="8793">
                  <c:v>293.23399999999998</c:v>
                </c:pt>
                <c:pt idx="8794">
                  <c:v>293.26600000000002</c:v>
                </c:pt>
                <c:pt idx="8795">
                  <c:v>293.30099999999999</c:v>
                </c:pt>
                <c:pt idx="8796">
                  <c:v>293.334</c:v>
                </c:pt>
                <c:pt idx="8797">
                  <c:v>293.36700000000002</c:v>
                </c:pt>
                <c:pt idx="8798">
                  <c:v>293.399</c:v>
                </c:pt>
                <c:pt idx="8799">
                  <c:v>293.43400000000003</c:v>
                </c:pt>
                <c:pt idx="8800">
                  <c:v>293.46699999999998</c:v>
                </c:pt>
                <c:pt idx="8801">
                  <c:v>293.5</c:v>
                </c:pt>
                <c:pt idx="8802">
                  <c:v>293.53399999999999</c:v>
                </c:pt>
                <c:pt idx="8803">
                  <c:v>293.56700000000001</c:v>
                </c:pt>
                <c:pt idx="8804">
                  <c:v>293.60000000000002</c:v>
                </c:pt>
                <c:pt idx="8805">
                  <c:v>293.63299999999998</c:v>
                </c:pt>
                <c:pt idx="8806">
                  <c:v>293.66699999999997</c:v>
                </c:pt>
                <c:pt idx="8807">
                  <c:v>293.7</c:v>
                </c:pt>
                <c:pt idx="8808">
                  <c:v>293.733</c:v>
                </c:pt>
                <c:pt idx="8809">
                  <c:v>293.76600000000002</c:v>
                </c:pt>
                <c:pt idx="8810">
                  <c:v>293.8</c:v>
                </c:pt>
                <c:pt idx="8811">
                  <c:v>293.83300000000003</c:v>
                </c:pt>
                <c:pt idx="8812">
                  <c:v>293.86599999999999</c:v>
                </c:pt>
                <c:pt idx="8813">
                  <c:v>293.89999999999998</c:v>
                </c:pt>
                <c:pt idx="8814">
                  <c:v>293.93400000000003</c:v>
                </c:pt>
                <c:pt idx="8815">
                  <c:v>293.96699999999998</c:v>
                </c:pt>
                <c:pt idx="8816">
                  <c:v>294</c:v>
                </c:pt>
                <c:pt idx="8817">
                  <c:v>294.03399999999999</c:v>
                </c:pt>
                <c:pt idx="8818">
                  <c:v>294.06700000000001</c:v>
                </c:pt>
                <c:pt idx="8819">
                  <c:v>294.10000000000002</c:v>
                </c:pt>
                <c:pt idx="8820">
                  <c:v>294.13400000000001</c:v>
                </c:pt>
                <c:pt idx="8821">
                  <c:v>294.16699999999997</c:v>
                </c:pt>
                <c:pt idx="8822">
                  <c:v>294.20100000000002</c:v>
                </c:pt>
                <c:pt idx="8823">
                  <c:v>294.23399999999998</c:v>
                </c:pt>
                <c:pt idx="8824">
                  <c:v>294.267</c:v>
                </c:pt>
                <c:pt idx="8825">
                  <c:v>294.30099999999999</c:v>
                </c:pt>
                <c:pt idx="8826">
                  <c:v>294.334</c:v>
                </c:pt>
                <c:pt idx="8827">
                  <c:v>294.36700000000002</c:v>
                </c:pt>
                <c:pt idx="8828">
                  <c:v>294.39999999999998</c:v>
                </c:pt>
                <c:pt idx="8829">
                  <c:v>294.43400000000003</c:v>
                </c:pt>
                <c:pt idx="8830">
                  <c:v>294.46699999999998</c:v>
                </c:pt>
                <c:pt idx="8831">
                  <c:v>294.5</c:v>
                </c:pt>
                <c:pt idx="8832">
                  <c:v>294.53300000000002</c:v>
                </c:pt>
                <c:pt idx="8833">
                  <c:v>294.56700000000001</c:v>
                </c:pt>
                <c:pt idx="8834">
                  <c:v>294.60000000000002</c:v>
                </c:pt>
                <c:pt idx="8835">
                  <c:v>294.63400000000001</c:v>
                </c:pt>
                <c:pt idx="8836">
                  <c:v>294.66699999999997</c:v>
                </c:pt>
                <c:pt idx="8837">
                  <c:v>294.7</c:v>
                </c:pt>
                <c:pt idx="8838">
                  <c:v>294.73399999999998</c:v>
                </c:pt>
                <c:pt idx="8839">
                  <c:v>294.767</c:v>
                </c:pt>
                <c:pt idx="8840">
                  <c:v>294.8</c:v>
                </c:pt>
                <c:pt idx="8841">
                  <c:v>294.834</c:v>
                </c:pt>
                <c:pt idx="8842">
                  <c:v>294.86700000000002</c:v>
                </c:pt>
                <c:pt idx="8843">
                  <c:v>294.899</c:v>
                </c:pt>
                <c:pt idx="8844">
                  <c:v>294.93400000000003</c:v>
                </c:pt>
                <c:pt idx="8845">
                  <c:v>294.96699999999998</c:v>
                </c:pt>
                <c:pt idx="8846">
                  <c:v>295</c:v>
                </c:pt>
                <c:pt idx="8847">
                  <c:v>295.03399999999999</c:v>
                </c:pt>
                <c:pt idx="8848">
                  <c:v>295.06700000000001</c:v>
                </c:pt>
                <c:pt idx="8849">
                  <c:v>295.101</c:v>
                </c:pt>
                <c:pt idx="8850">
                  <c:v>295.13400000000001</c:v>
                </c:pt>
                <c:pt idx="8851">
                  <c:v>295.16699999999997</c:v>
                </c:pt>
                <c:pt idx="8852">
                  <c:v>295.20100000000002</c:v>
                </c:pt>
                <c:pt idx="8853">
                  <c:v>295.23399999999998</c:v>
                </c:pt>
                <c:pt idx="8854">
                  <c:v>295.267</c:v>
                </c:pt>
                <c:pt idx="8855">
                  <c:v>295.3</c:v>
                </c:pt>
                <c:pt idx="8856">
                  <c:v>295.334</c:v>
                </c:pt>
                <c:pt idx="8857">
                  <c:v>295.36700000000002</c:v>
                </c:pt>
                <c:pt idx="8858">
                  <c:v>295.39999999999998</c:v>
                </c:pt>
                <c:pt idx="8859">
                  <c:v>295.43400000000003</c:v>
                </c:pt>
                <c:pt idx="8860">
                  <c:v>295.46699999999998</c:v>
                </c:pt>
                <c:pt idx="8861">
                  <c:v>295.5</c:v>
                </c:pt>
                <c:pt idx="8862">
                  <c:v>295.53300000000002</c:v>
                </c:pt>
                <c:pt idx="8863">
                  <c:v>295.56700000000001</c:v>
                </c:pt>
                <c:pt idx="8864">
                  <c:v>295.60000000000002</c:v>
                </c:pt>
                <c:pt idx="8865">
                  <c:v>295.63400000000001</c:v>
                </c:pt>
                <c:pt idx="8866">
                  <c:v>295.66699999999997</c:v>
                </c:pt>
                <c:pt idx="8867">
                  <c:v>295.7</c:v>
                </c:pt>
                <c:pt idx="8868">
                  <c:v>295.733</c:v>
                </c:pt>
                <c:pt idx="8869">
                  <c:v>295.76600000000002</c:v>
                </c:pt>
                <c:pt idx="8870">
                  <c:v>295.80099999999999</c:v>
                </c:pt>
                <c:pt idx="8871">
                  <c:v>295.834</c:v>
                </c:pt>
                <c:pt idx="8872">
                  <c:v>295.86700000000002</c:v>
                </c:pt>
                <c:pt idx="8873">
                  <c:v>295.89999999999998</c:v>
                </c:pt>
                <c:pt idx="8874">
                  <c:v>295.93299999999999</c:v>
                </c:pt>
                <c:pt idx="8875">
                  <c:v>295.96600000000001</c:v>
                </c:pt>
                <c:pt idx="8876">
                  <c:v>296</c:v>
                </c:pt>
                <c:pt idx="8877">
                  <c:v>296.03300000000002</c:v>
                </c:pt>
                <c:pt idx="8878">
                  <c:v>296.06599999999997</c:v>
                </c:pt>
                <c:pt idx="8879">
                  <c:v>296.10000000000002</c:v>
                </c:pt>
                <c:pt idx="8880">
                  <c:v>296.13200000000001</c:v>
                </c:pt>
                <c:pt idx="8881">
                  <c:v>296.16699999999997</c:v>
                </c:pt>
                <c:pt idx="8882">
                  <c:v>296.2</c:v>
                </c:pt>
                <c:pt idx="8883">
                  <c:v>296.233</c:v>
                </c:pt>
                <c:pt idx="8884">
                  <c:v>296.267</c:v>
                </c:pt>
                <c:pt idx="8885">
                  <c:v>296.3</c:v>
                </c:pt>
                <c:pt idx="8886">
                  <c:v>296.33300000000003</c:v>
                </c:pt>
                <c:pt idx="8887">
                  <c:v>296.36599999999999</c:v>
                </c:pt>
                <c:pt idx="8888">
                  <c:v>296.40100000000001</c:v>
                </c:pt>
                <c:pt idx="8889">
                  <c:v>296.43400000000003</c:v>
                </c:pt>
                <c:pt idx="8890">
                  <c:v>296.46699999999998</c:v>
                </c:pt>
                <c:pt idx="8891">
                  <c:v>296.49900000000002</c:v>
                </c:pt>
                <c:pt idx="8892">
                  <c:v>296.53300000000002</c:v>
                </c:pt>
                <c:pt idx="8893">
                  <c:v>296.56599999999997</c:v>
                </c:pt>
                <c:pt idx="8894">
                  <c:v>296.601</c:v>
                </c:pt>
                <c:pt idx="8895">
                  <c:v>296.63299999999998</c:v>
                </c:pt>
                <c:pt idx="8896">
                  <c:v>296.66699999999997</c:v>
                </c:pt>
                <c:pt idx="8897">
                  <c:v>296.69900000000001</c:v>
                </c:pt>
                <c:pt idx="8898">
                  <c:v>296.733</c:v>
                </c:pt>
                <c:pt idx="8899">
                  <c:v>296.767</c:v>
                </c:pt>
                <c:pt idx="8900">
                  <c:v>296.8</c:v>
                </c:pt>
                <c:pt idx="8901">
                  <c:v>296.83300000000003</c:v>
                </c:pt>
                <c:pt idx="8902">
                  <c:v>296.86700000000002</c:v>
                </c:pt>
                <c:pt idx="8903">
                  <c:v>296.899</c:v>
                </c:pt>
                <c:pt idx="8904">
                  <c:v>296.93299999999999</c:v>
                </c:pt>
                <c:pt idx="8905">
                  <c:v>296.96699999999998</c:v>
                </c:pt>
                <c:pt idx="8906">
                  <c:v>297</c:v>
                </c:pt>
                <c:pt idx="8907">
                  <c:v>297.03300000000002</c:v>
                </c:pt>
                <c:pt idx="8908">
                  <c:v>297.06599999999997</c:v>
                </c:pt>
                <c:pt idx="8909">
                  <c:v>297.10000000000002</c:v>
                </c:pt>
                <c:pt idx="8910">
                  <c:v>297.13299999999998</c:v>
                </c:pt>
                <c:pt idx="8911">
                  <c:v>297.16699999999997</c:v>
                </c:pt>
                <c:pt idx="8912">
                  <c:v>297.2</c:v>
                </c:pt>
                <c:pt idx="8913">
                  <c:v>297.233</c:v>
                </c:pt>
                <c:pt idx="8914">
                  <c:v>297.267</c:v>
                </c:pt>
                <c:pt idx="8915">
                  <c:v>297.3</c:v>
                </c:pt>
                <c:pt idx="8916">
                  <c:v>297.33300000000003</c:v>
                </c:pt>
                <c:pt idx="8917">
                  <c:v>297.36700000000002</c:v>
                </c:pt>
                <c:pt idx="8918">
                  <c:v>297.399</c:v>
                </c:pt>
                <c:pt idx="8919">
                  <c:v>297.43299999999999</c:v>
                </c:pt>
                <c:pt idx="8920">
                  <c:v>297.46699999999998</c:v>
                </c:pt>
                <c:pt idx="8921">
                  <c:v>297.5</c:v>
                </c:pt>
                <c:pt idx="8922">
                  <c:v>297.53300000000002</c:v>
                </c:pt>
                <c:pt idx="8923">
                  <c:v>297.56700000000001</c:v>
                </c:pt>
                <c:pt idx="8924">
                  <c:v>297.60000000000002</c:v>
                </c:pt>
                <c:pt idx="8925">
                  <c:v>297.63299999999998</c:v>
                </c:pt>
                <c:pt idx="8926">
                  <c:v>297.66699999999997</c:v>
                </c:pt>
                <c:pt idx="8927">
                  <c:v>297.7</c:v>
                </c:pt>
                <c:pt idx="8928">
                  <c:v>297.733</c:v>
                </c:pt>
                <c:pt idx="8929">
                  <c:v>297.76600000000002</c:v>
                </c:pt>
                <c:pt idx="8930">
                  <c:v>297.80099999999999</c:v>
                </c:pt>
                <c:pt idx="8931">
                  <c:v>297.83300000000003</c:v>
                </c:pt>
                <c:pt idx="8932">
                  <c:v>297.86599999999999</c:v>
                </c:pt>
                <c:pt idx="8933">
                  <c:v>297.90100000000001</c:v>
                </c:pt>
                <c:pt idx="8934">
                  <c:v>297.93400000000003</c:v>
                </c:pt>
                <c:pt idx="8935">
                  <c:v>297.96699999999998</c:v>
                </c:pt>
                <c:pt idx="8936">
                  <c:v>298</c:v>
                </c:pt>
                <c:pt idx="8937">
                  <c:v>298.03300000000002</c:v>
                </c:pt>
                <c:pt idx="8938">
                  <c:v>298.06599999999997</c:v>
                </c:pt>
                <c:pt idx="8939">
                  <c:v>298.10000000000002</c:v>
                </c:pt>
                <c:pt idx="8940">
                  <c:v>298.13299999999998</c:v>
                </c:pt>
                <c:pt idx="8941">
                  <c:v>298.166</c:v>
                </c:pt>
                <c:pt idx="8942">
                  <c:v>298.2</c:v>
                </c:pt>
                <c:pt idx="8943">
                  <c:v>298.233</c:v>
                </c:pt>
                <c:pt idx="8944">
                  <c:v>298.26600000000002</c:v>
                </c:pt>
                <c:pt idx="8945">
                  <c:v>298.3</c:v>
                </c:pt>
                <c:pt idx="8946">
                  <c:v>298.33300000000003</c:v>
                </c:pt>
                <c:pt idx="8947">
                  <c:v>298.36700000000002</c:v>
                </c:pt>
                <c:pt idx="8948">
                  <c:v>298.39999999999998</c:v>
                </c:pt>
                <c:pt idx="8949">
                  <c:v>298.43299999999999</c:v>
                </c:pt>
                <c:pt idx="8950">
                  <c:v>298.46699999999998</c:v>
                </c:pt>
                <c:pt idx="8951">
                  <c:v>298.5</c:v>
                </c:pt>
                <c:pt idx="8952">
                  <c:v>298.53300000000002</c:v>
                </c:pt>
                <c:pt idx="8953">
                  <c:v>298.56700000000001</c:v>
                </c:pt>
                <c:pt idx="8954">
                  <c:v>298.60000000000002</c:v>
                </c:pt>
                <c:pt idx="8955">
                  <c:v>298.63400000000001</c:v>
                </c:pt>
                <c:pt idx="8956">
                  <c:v>298.66699999999997</c:v>
                </c:pt>
                <c:pt idx="8957">
                  <c:v>298.7</c:v>
                </c:pt>
                <c:pt idx="8958">
                  <c:v>298.733</c:v>
                </c:pt>
                <c:pt idx="8959">
                  <c:v>298.76600000000002</c:v>
                </c:pt>
                <c:pt idx="8960">
                  <c:v>298.8</c:v>
                </c:pt>
                <c:pt idx="8961">
                  <c:v>298.83300000000003</c:v>
                </c:pt>
                <c:pt idx="8962">
                  <c:v>298.86599999999999</c:v>
                </c:pt>
                <c:pt idx="8963">
                  <c:v>298.89999999999998</c:v>
                </c:pt>
                <c:pt idx="8964">
                  <c:v>298.93299999999999</c:v>
                </c:pt>
                <c:pt idx="8965">
                  <c:v>298.96600000000001</c:v>
                </c:pt>
                <c:pt idx="8966">
                  <c:v>299</c:v>
                </c:pt>
                <c:pt idx="8967">
                  <c:v>299.03300000000002</c:v>
                </c:pt>
                <c:pt idx="8968">
                  <c:v>299.06599999999997</c:v>
                </c:pt>
                <c:pt idx="8969">
                  <c:v>299.09899999999999</c:v>
                </c:pt>
                <c:pt idx="8970">
                  <c:v>299.13299999999998</c:v>
                </c:pt>
                <c:pt idx="8971">
                  <c:v>299.166</c:v>
                </c:pt>
                <c:pt idx="8972">
                  <c:v>299.2</c:v>
                </c:pt>
                <c:pt idx="8973">
                  <c:v>299.233</c:v>
                </c:pt>
                <c:pt idx="8974">
                  <c:v>299.26600000000002</c:v>
                </c:pt>
                <c:pt idx="8975">
                  <c:v>299.3</c:v>
                </c:pt>
                <c:pt idx="8976">
                  <c:v>299.33300000000003</c:v>
                </c:pt>
                <c:pt idx="8977">
                  <c:v>299.36599999999999</c:v>
                </c:pt>
                <c:pt idx="8978">
                  <c:v>299.39999999999998</c:v>
                </c:pt>
                <c:pt idx="8979">
                  <c:v>299.43299999999999</c:v>
                </c:pt>
                <c:pt idx="8980">
                  <c:v>299.46600000000001</c:v>
                </c:pt>
                <c:pt idx="8981">
                  <c:v>299.5</c:v>
                </c:pt>
                <c:pt idx="8982">
                  <c:v>299.53300000000002</c:v>
                </c:pt>
                <c:pt idx="8983">
                  <c:v>299.56599999999997</c:v>
                </c:pt>
                <c:pt idx="8984">
                  <c:v>299.60000000000002</c:v>
                </c:pt>
                <c:pt idx="8985">
                  <c:v>299.63299999999998</c:v>
                </c:pt>
                <c:pt idx="8986">
                  <c:v>299.666</c:v>
                </c:pt>
                <c:pt idx="8987">
                  <c:v>299.7</c:v>
                </c:pt>
                <c:pt idx="8988">
                  <c:v>299.733</c:v>
                </c:pt>
                <c:pt idx="8989">
                  <c:v>299.76600000000002</c:v>
                </c:pt>
                <c:pt idx="8990">
                  <c:v>299.80099999999999</c:v>
                </c:pt>
                <c:pt idx="8991">
                  <c:v>299.83300000000003</c:v>
                </c:pt>
                <c:pt idx="8992">
                  <c:v>299.86700000000002</c:v>
                </c:pt>
                <c:pt idx="8993">
                  <c:v>299.89999999999998</c:v>
                </c:pt>
                <c:pt idx="8994">
                  <c:v>299.93299999999999</c:v>
                </c:pt>
                <c:pt idx="8995">
                  <c:v>299.96699999999998</c:v>
                </c:pt>
                <c:pt idx="8996">
                  <c:v>300</c:v>
                </c:pt>
                <c:pt idx="8997">
                  <c:v>300.03300000000002</c:v>
                </c:pt>
                <c:pt idx="8998">
                  <c:v>300.06700000000001</c:v>
                </c:pt>
                <c:pt idx="8999">
                  <c:v>300.101</c:v>
                </c:pt>
                <c:pt idx="9000">
                  <c:v>300.13400000000001</c:v>
                </c:pt>
                <c:pt idx="9001">
                  <c:v>300.16699999999997</c:v>
                </c:pt>
                <c:pt idx="9002">
                  <c:v>300.2</c:v>
                </c:pt>
                <c:pt idx="9003">
                  <c:v>300.233</c:v>
                </c:pt>
                <c:pt idx="9004">
                  <c:v>300.267</c:v>
                </c:pt>
                <c:pt idx="9005">
                  <c:v>300.3</c:v>
                </c:pt>
                <c:pt idx="9006">
                  <c:v>300.33300000000003</c:v>
                </c:pt>
                <c:pt idx="9007">
                  <c:v>300.36700000000002</c:v>
                </c:pt>
                <c:pt idx="9008">
                  <c:v>300.39999999999998</c:v>
                </c:pt>
                <c:pt idx="9009">
                  <c:v>300.43400000000003</c:v>
                </c:pt>
                <c:pt idx="9010">
                  <c:v>300.46699999999998</c:v>
                </c:pt>
                <c:pt idx="9011">
                  <c:v>300.5</c:v>
                </c:pt>
                <c:pt idx="9012">
                  <c:v>300.53300000000002</c:v>
                </c:pt>
                <c:pt idx="9013">
                  <c:v>300.56599999999997</c:v>
                </c:pt>
                <c:pt idx="9014">
                  <c:v>300.60000000000002</c:v>
                </c:pt>
                <c:pt idx="9015">
                  <c:v>300.63400000000001</c:v>
                </c:pt>
                <c:pt idx="9016">
                  <c:v>300.66699999999997</c:v>
                </c:pt>
                <c:pt idx="9017">
                  <c:v>300.7</c:v>
                </c:pt>
                <c:pt idx="9018">
                  <c:v>300.733</c:v>
                </c:pt>
                <c:pt idx="9019">
                  <c:v>300.767</c:v>
                </c:pt>
                <c:pt idx="9020">
                  <c:v>300.8</c:v>
                </c:pt>
                <c:pt idx="9021">
                  <c:v>300.834</c:v>
                </c:pt>
                <c:pt idx="9022">
                  <c:v>300.86700000000002</c:v>
                </c:pt>
                <c:pt idx="9023">
                  <c:v>300.90100000000001</c:v>
                </c:pt>
                <c:pt idx="9024">
                  <c:v>300.93400000000003</c:v>
                </c:pt>
                <c:pt idx="9025">
                  <c:v>300.96600000000001</c:v>
                </c:pt>
                <c:pt idx="9026">
                  <c:v>301</c:v>
                </c:pt>
                <c:pt idx="9027">
                  <c:v>301.03300000000002</c:v>
                </c:pt>
                <c:pt idx="9028">
                  <c:v>301.06700000000001</c:v>
                </c:pt>
                <c:pt idx="9029">
                  <c:v>301.10000000000002</c:v>
                </c:pt>
                <c:pt idx="9030">
                  <c:v>301.13299999999998</c:v>
                </c:pt>
                <c:pt idx="9031">
                  <c:v>301.166</c:v>
                </c:pt>
                <c:pt idx="9032">
                  <c:v>301.2</c:v>
                </c:pt>
                <c:pt idx="9033">
                  <c:v>301.233</c:v>
                </c:pt>
                <c:pt idx="9034">
                  <c:v>301.26600000000002</c:v>
                </c:pt>
                <c:pt idx="9035">
                  <c:v>301.3</c:v>
                </c:pt>
                <c:pt idx="9036">
                  <c:v>301.33300000000003</c:v>
                </c:pt>
                <c:pt idx="9037">
                  <c:v>301.36700000000002</c:v>
                </c:pt>
                <c:pt idx="9038">
                  <c:v>301.39999999999998</c:v>
                </c:pt>
                <c:pt idx="9039">
                  <c:v>301.43299999999999</c:v>
                </c:pt>
                <c:pt idx="9040">
                  <c:v>301.46600000000001</c:v>
                </c:pt>
                <c:pt idx="9041">
                  <c:v>301.49900000000002</c:v>
                </c:pt>
                <c:pt idx="9042">
                  <c:v>301.53399999999999</c:v>
                </c:pt>
                <c:pt idx="9043">
                  <c:v>301.56700000000001</c:v>
                </c:pt>
                <c:pt idx="9044">
                  <c:v>301.60000000000002</c:v>
                </c:pt>
                <c:pt idx="9045">
                  <c:v>301.63400000000001</c:v>
                </c:pt>
                <c:pt idx="9046">
                  <c:v>301.66699999999997</c:v>
                </c:pt>
                <c:pt idx="9047">
                  <c:v>301.70100000000002</c:v>
                </c:pt>
                <c:pt idx="9048">
                  <c:v>301.73399999999998</c:v>
                </c:pt>
                <c:pt idx="9049">
                  <c:v>301.767</c:v>
                </c:pt>
                <c:pt idx="9050">
                  <c:v>301.8</c:v>
                </c:pt>
                <c:pt idx="9051">
                  <c:v>301.834</c:v>
                </c:pt>
                <c:pt idx="9052">
                  <c:v>301.86700000000002</c:v>
                </c:pt>
                <c:pt idx="9053">
                  <c:v>301.89999999999998</c:v>
                </c:pt>
                <c:pt idx="9054">
                  <c:v>301.93299999999999</c:v>
                </c:pt>
                <c:pt idx="9055">
                  <c:v>301.96600000000001</c:v>
                </c:pt>
                <c:pt idx="9056">
                  <c:v>302</c:v>
                </c:pt>
                <c:pt idx="9057">
                  <c:v>302.03300000000002</c:v>
                </c:pt>
                <c:pt idx="9058">
                  <c:v>302.06599999999997</c:v>
                </c:pt>
                <c:pt idx="9059">
                  <c:v>302.10000000000002</c:v>
                </c:pt>
                <c:pt idx="9060">
                  <c:v>302.13299999999998</c:v>
                </c:pt>
                <c:pt idx="9061">
                  <c:v>302.166</c:v>
                </c:pt>
                <c:pt idx="9062">
                  <c:v>302.2</c:v>
                </c:pt>
                <c:pt idx="9063">
                  <c:v>302.233</c:v>
                </c:pt>
                <c:pt idx="9064">
                  <c:v>302.26600000000002</c:v>
                </c:pt>
                <c:pt idx="9065">
                  <c:v>302.30099999999999</c:v>
                </c:pt>
                <c:pt idx="9066">
                  <c:v>302.33300000000003</c:v>
                </c:pt>
                <c:pt idx="9067">
                  <c:v>302.36700000000002</c:v>
                </c:pt>
                <c:pt idx="9068">
                  <c:v>302.39999999999998</c:v>
                </c:pt>
                <c:pt idx="9069">
                  <c:v>302.43299999999999</c:v>
                </c:pt>
                <c:pt idx="9070">
                  <c:v>302.46699999999998</c:v>
                </c:pt>
                <c:pt idx="9071">
                  <c:v>302.5</c:v>
                </c:pt>
                <c:pt idx="9072">
                  <c:v>302.53300000000002</c:v>
                </c:pt>
                <c:pt idx="9073">
                  <c:v>302.56599999999997</c:v>
                </c:pt>
                <c:pt idx="9074">
                  <c:v>302.60000000000002</c:v>
                </c:pt>
                <c:pt idx="9075">
                  <c:v>302.63299999999998</c:v>
                </c:pt>
                <c:pt idx="9076">
                  <c:v>302.666</c:v>
                </c:pt>
                <c:pt idx="9077">
                  <c:v>302.7</c:v>
                </c:pt>
                <c:pt idx="9078">
                  <c:v>302.733</c:v>
                </c:pt>
                <c:pt idx="9079">
                  <c:v>302.76600000000002</c:v>
                </c:pt>
                <c:pt idx="9080">
                  <c:v>302.8</c:v>
                </c:pt>
                <c:pt idx="9081">
                  <c:v>302.83300000000003</c:v>
                </c:pt>
                <c:pt idx="9082">
                  <c:v>302.86799999999999</c:v>
                </c:pt>
                <c:pt idx="9083">
                  <c:v>302.90100000000001</c:v>
                </c:pt>
                <c:pt idx="9084">
                  <c:v>302.93400000000003</c:v>
                </c:pt>
                <c:pt idx="9085">
                  <c:v>302.96600000000001</c:v>
                </c:pt>
                <c:pt idx="9086">
                  <c:v>303</c:v>
                </c:pt>
                <c:pt idx="9087">
                  <c:v>303.03300000000002</c:v>
                </c:pt>
                <c:pt idx="9088">
                  <c:v>303.06700000000001</c:v>
                </c:pt>
                <c:pt idx="9089">
                  <c:v>303.10000000000002</c:v>
                </c:pt>
                <c:pt idx="9090">
                  <c:v>303.13299999999998</c:v>
                </c:pt>
                <c:pt idx="9091">
                  <c:v>303.16699999999997</c:v>
                </c:pt>
                <c:pt idx="9092">
                  <c:v>303.2</c:v>
                </c:pt>
                <c:pt idx="9093">
                  <c:v>303.233</c:v>
                </c:pt>
                <c:pt idx="9094">
                  <c:v>303.26600000000002</c:v>
                </c:pt>
                <c:pt idx="9095">
                  <c:v>303.3</c:v>
                </c:pt>
                <c:pt idx="9096">
                  <c:v>303.33300000000003</c:v>
                </c:pt>
                <c:pt idx="9097">
                  <c:v>303.36700000000002</c:v>
                </c:pt>
                <c:pt idx="9098">
                  <c:v>303.39999999999998</c:v>
                </c:pt>
                <c:pt idx="9099">
                  <c:v>303.43299999999999</c:v>
                </c:pt>
                <c:pt idx="9100">
                  <c:v>303.46699999999998</c:v>
                </c:pt>
                <c:pt idx="9101">
                  <c:v>303.5</c:v>
                </c:pt>
                <c:pt idx="9102">
                  <c:v>303.53300000000002</c:v>
                </c:pt>
                <c:pt idx="9103">
                  <c:v>303.56700000000001</c:v>
                </c:pt>
                <c:pt idx="9104">
                  <c:v>303.60000000000002</c:v>
                </c:pt>
                <c:pt idx="9105">
                  <c:v>303.63299999999998</c:v>
                </c:pt>
                <c:pt idx="9106">
                  <c:v>303.66699999999997</c:v>
                </c:pt>
                <c:pt idx="9107">
                  <c:v>303.7</c:v>
                </c:pt>
                <c:pt idx="9108">
                  <c:v>303.733</c:v>
                </c:pt>
                <c:pt idx="9109">
                  <c:v>303.767</c:v>
                </c:pt>
                <c:pt idx="9110">
                  <c:v>303.80099999999999</c:v>
                </c:pt>
                <c:pt idx="9111">
                  <c:v>303.834</c:v>
                </c:pt>
                <c:pt idx="9112">
                  <c:v>303.86700000000002</c:v>
                </c:pt>
                <c:pt idx="9113">
                  <c:v>303.89999999999998</c:v>
                </c:pt>
                <c:pt idx="9114">
                  <c:v>303.93400000000003</c:v>
                </c:pt>
                <c:pt idx="9115">
                  <c:v>303.96699999999998</c:v>
                </c:pt>
                <c:pt idx="9116">
                  <c:v>304</c:v>
                </c:pt>
                <c:pt idx="9117">
                  <c:v>304.03300000000002</c:v>
                </c:pt>
                <c:pt idx="9118">
                  <c:v>304.06599999999997</c:v>
                </c:pt>
                <c:pt idx="9119">
                  <c:v>304.10000000000002</c:v>
                </c:pt>
                <c:pt idx="9120">
                  <c:v>304.13299999999998</c:v>
                </c:pt>
                <c:pt idx="9121">
                  <c:v>304.166</c:v>
                </c:pt>
                <c:pt idx="9122">
                  <c:v>304.2</c:v>
                </c:pt>
                <c:pt idx="9123">
                  <c:v>304.233</c:v>
                </c:pt>
                <c:pt idx="9124">
                  <c:v>304.267</c:v>
                </c:pt>
                <c:pt idx="9125">
                  <c:v>304.3</c:v>
                </c:pt>
                <c:pt idx="9126">
                  <c:v>304.33300000000003</c:v>
                </c:pt>
                <c:pt idx="9127">
                  <c:v>304.36599999999999</c:v>
                </c:pt>
                <c:pt idx="9128">
                  <c:v>304.40100000000001</c:v>
                </c:pt>
                <c:pt idx="9129">
                  <c:v>304.43400000000003</c:v>
                </c:pt>
                <c:pt idx="9130">
                  <c:v>304.46699999999998</c:v>
                </c:pt>
                <c:pt idx="9131">
                  <c:v>304.5</c:v>
                </c:pt>
                <c:pt idx="9132">
                  <c:v>304.53300000000002</c:v>
                </c:pt>
                <c:pt idx="9133">
                  <c:v>304.56599999999997</c:v>
                </c:pt>
                <c:pt idx="9134">
                  <c:v>304.59899999999999</c:v>
                </c:pt>
                <c:pt idx="9135">
                  <c:v>304.63400000000001</c:v>
                </c:pt>
                <c:pt idx="9136">
                  <c:v>304.66699999999997</c:v>
                </c:pt>
                <c:pt idx="9137">
                  <c:v>304.70100000000002</c:v>
                </c:pt>
                <c:pt idx="9138">
                  <c:v>304.73399999999998</c:v>
                </c:pt>
                <c:pt idx="9139">
                  <c:v>304.767</c:v>
                </c:pt>
                <c:pt idx="9140">
                  <c:v>304.8</c:v>
                </c:pt>
                <c:pt idx="9141">
                  <c:v>304.834</c:v>
                </c:pt>
                <c:pt idx="9142">
                  <c:v>304.86700000000002</c:v>
                </c:pt>
                <c:pt idx="9143">
                  <c:v>304.89999999999998</c:v>
                </c:pt>
                <c:pt idx="9144">
                  <c:v>304.93400000000003</c:v>
                </c:pt>
                <c:pt idx="9145">
                  <c:v>304.96699999999998</c:v>
                </c:pt>
                <c:pt idx="9146">
                  <c:v>305</c:v>
                </c:pt>
                <c:pt idx="9147">
                  <c:v>305.03399999999999</c:v>
                </c:pt>
                <c:pt idx="9148">
                  <c:v>305.06700000000001</c:v>
                </c:pt>
                <c:pt idx="9149">
                  <c:v>305.101</c:v>
                </c:pt>
                <c:pt idx="9150">
                  <c:v>305.13400000000001</c:v>
                </c:pt>
                <c:pt idx="9151">
                  <c:v>305.16699999999997</c:v>
                </c:pt>
                <c:pt idx="9152">
                  <c:v>305.2</c:v>
                </c:pt>
                <c:pt idx="9153">
                  <c:v>305.23399999999998</c:v>
                </c:pt>
                <c:pt idx="9154">
                  <c:v>305.267</c:v>
                </c:pt>
                <c:pt idx="9155">
                  <c:v>305.3</c:v>
                </c:pt>
                <c:pt idx="9156">
                  <c:v>305.33300000000003</c:v>
                </c:pt>
                <c:pt idx="9157">
                  <c:v>305.36700000000002</c:v>
                </c:pt>
                <c:pt idx="9158">
                  <c:v>305.39999999999998</c:v>
                </c:pt>
                <c:pt idx="9159">
                  <c:v>305.43299999999999</c:v>
                </c:pt>
                <c:pt idx="9160">
                  <c:v>305.46699999999998</c:v>
                </c:pt>
                <c:pt idx="9161">
                  <c:v>305.5</c:v>
                </c:pt>
                <c:pt idx="9162">
                  <c:v>305.53300000000002</c:v>
                </c:pt>
                <c:pt idx="9163">
                  <c:v>305.56599999999997</c:v>
                </c:pt>
                <c:pt idx="9164">
                  <c:v>305.59899999999999</c:v>
                </c:pt>
                <c:pt idx="9165">
                  <c:v>305.63299999999998</c:v>
                </c:pt>
                <c:pt idx="9166">
                  <c:v>305.666</c:v>
                </c:pt>
                <c:pt idx="9167">
                  <c:v>305.7</c:v>
                </c:pt>
                <c:pt idx="9168">
                  <c:v>305.733</c:v>
                </c:pt>
                <c:pt idx="9169">
                  <c:v>305.767</c:v>
                </c:pt>
                <c:pt idx="9170">
                  <c:v>305.8</c:v>
                </c:pt>
                <c:pt idx="9171">
                  <c:v>305.83300000000003</c:v>
                </c:pt>
                <c:pt idx="9172">
                  <c:v>305.86700000000002</c:v>
                </c:pt>
                <c:pt idx="9173">
                  <c:v>305.89999999999998</c:v>
                </c:pt>
                <c:pt idx="9174">
                  <c:v>305.93400000000003</c:v>
                </c:pt>
                <c:pt idx="9175">
                  <c:v>305.96699999999998</c:v>
                </c:pt>
                <c:pt idx="9176">
                  <c:v>306</c:v>
                </c:pt>
                <c:pt idx="9177">
                  <c:v>306.03300000000002</c:v>
                </c:pt>
                <c:pt idx="9178">
                  <c:v>306.06599999999997</c:v>
                </c:pt>
                <c:pt idx="9179">
                  <c:v>306.10000000000002</c:v>
                </c:pt>
                <c:pt idx="9180">
                  <c:v>306.13400000000001</c:v>
                </c:pt>
                <c:pt idx="9181">
                  <c:v>306.16699999999997</c:v>
                </c:pt>
                <c:pt idx="9182">
                  <c:v>306.2</c:v>
                </c:pt>
                <c:pt idx="9183">
                  <c:v>306.233</c:v>
                </c:pt>
                <c:pt idx="9184">
                  <c:v>306.26600000000002</c:v>
                </c:pt>
                <c:pt idx="9185">
                  <c:v>306.30099999999999</c:v>
                </c:pt>
                <c:pt idx="9186">
                  <c:v>306.334</c:v>
                </c:pt>
                <c:pt idx="9187">
                  <c:v>306.36700000000002</c:v>
                </c:pt>
                <c:pt idx="9188">
                  <c:v>306.39999999999998</c:v>
                </c:pt>
                <c:pt idx="9189">
                  <c:v>306.43299999999999</c:v>
                </c:pt>
                <c:pt idx="9190">
                  <c:v>306.46699999999998</c:v>
                </c:pt>
                <c:pt idx="9191">
                  <c:v>306.5</c:v>
                </c:pt>
                <c:pt idx="9192">
                  <c:v>306.53300000000002</c:v>
                </c:pt>
                <c:pt idx="9193">
                  <c:v>306.56599999999997</c:v>
                </c:pt>
                <c:pt idx="9194">
                  <c:v>306.60000000000002</c:v>
                </c:pt>
                <c:pt idx="9195">
                  <c:v>306.63299999999998</c:v>
                </c:pt>
                <c:pt idx="9196">
                  <c:v>306.666</c:v>
                </c:pt>
                <c:pt idx="9197">
                  <c:v>306.7</c:v>
                </c:pt>
                <c:pt idx="9198">
                  <c:v>306.733</c:v>
                </c:pt>
                <c:pt idx="9199">
                  <c:v>306.76600000000002</c:v>
                </c:pt>
                <c:pt idx="9200">
                  <c:v>306.80099999999999</c:v>
                </c:pt>
                <c:pt idx="9201">
                  <c:v>306.834</c:v>
                </c:pt>
                <c:pt idx="9202">
                  <c:v>306.86700000000002</c:v>
                </c:pt>
                <c:pt idx="9203">
                  <c:v>306.89999999999998</c:v>
                </c:pt>
                <c:pt idx="9204">
                  <c:v>306.93299999999999</c:v>
                </c:pt>
                <c:pt idx="9205">
                  <c:v>306.96600000000001</c:v>
                </c:pt>
                <c:pt idx="9206">
                  <c:v>306.99900000000002</c:v>
                </c:pt>
                <c:pt idx="9207">
                  <c:v>307.03399999999999</c:v>
                </c:pt>
                <c:pt idx="9208">
                  <c:v>307.06700000000001</c:v>
                </c:pt>
                <c:pt idx="9209">
                  <c:v>307.10000000000002</c:v>
                </c:pt>
                <c:pt idx="9210">
                  <c:v>307.13299999999998</c:v>
                </c:pt>
                <c:pt idx="9211">
                  <c:v>307.16699999999997</c:v>
                </c:pt>
                <c:pt idx="9212">
                  <c:v>307.2</c:v>
                </c:pt>
                <c:pt idx="9213">
                  <c:v>307.233</c:v>
                </c:pt>
                <c:pt idx="9214">
                  <c:v>307.267</c:v>
                </c:pt>
                <c:pt idx="9215">
                  <c:v>307.3</c:v>
                </c:pt>
                <c:pt idx="9216">
                  <c:v>307.33300000000003</c:v>
                </c:pt>
                <c:pt idx="9217">
                  <c:v>307.36700000000002</c:v>
                </c:pt>
                <c:pt idx="9218">
                  <c:v>307.39999999999998</c:v>
                </c:pt>
                <c:pt idx="9219">
                  <c:v>307.43299999999999</c:v>
                </c:pt>
                <c:pt idx="9220">
                  <c:v>307.46699999999998</c:v>
                </c:pt>
                <c:pt idx="9221">
                  <c:v>307.50099999999998</c:v>
                </c:pt>
                <c:pt idx="9222">
                  <c:v>307.53399999999999</c:v>
                </c:pt>
                <c:pt idx="9223">
                  <c:v>307.56700000000001</c:v>
                </c:pt>
                <c:pt idx="9224">
                  <c:v>307.60000000000002</c:v>
                </c:pt>
                <c:pt idx="9225">
                  <c:v>307.63299999999998</c:v>
                </c:pt>
                <c:pt idx="9226">
                  <c:v>307.66699999999997</c:v>
                </c:pt>
                <c:pt idx="9227">
                  <c:v>307.7</c:v>
                </c:pt>
                <c:pt idx="9228">
                  <c:v>307.733</c:v>
                </c:pt>
                <c:pt idx="9229">
                  <c:v>307.76600000000002</c:v>
                </c:pt>
                <c:pt idx="9230">
                  <c:v>307.8</c:v>
                </c:pt>
                <c:pt idx="9231">
                  <c:v>307.83300000000003</c:v>
                </c:pt>
                <c:pt idx="9232">
                  <c:v>307.86700000000002</c:v>
                </c:pt>
                <c:pt idx="9233">
                  <c:v>307.89999999999998</c:v>
                </c:pt>
                <c:pt idx="9234">
                  <c:v>307.93299999999999</c:v>
                </c:pt>
                <c:pt idx="9235">
                  <c:v>307.96600000000001</c:v>
                </c:pt>
                <c:pt idx="9236">
                  <c:v>308</c:v>
                </c:pt>
                <c:pt idx="9237">
                  <c:v>308.03300000000002</c:v>
                </c:pt>
                <c:pt idx="9238">
                  <c:v>308.06599999999997</c:v>
                </c:pt>
                <c:pt idx="9239">
                  <c:v>308.101</c:v>
                </c:pt>
                <c:pt idx="9240">
                  <c:v>308.13400000000001</c:v>
                </c:pt>
                <c:pt idx="9241">
                  <c:v>308.16699999999997</c:v>
                </c:pt>
                <c:pt idx="9242">
                  <c:v>308.2</c:v>
                </c:pt>
                <c:pt idx="9243">
                  <c:v>308.233</c:v>
                </c:pt>
                <c:pt idx="9244">
                  <c:v>308.267</c:v>
                </c:pt>
                <c:pt idx="9245">
                  <c:v>308.30099999999999</c:v>
                </c:pt>
                <c:pt idx="9246">
                  <c:v>308.334</c:v>
                </c:pt>
                <c:pt idx="9247">
                  <c:v>308.36700000000002</c:v>
                </c:pt>
                <c:pt idx="9248">
                  <c:v>308.39999999999998</c:v>
                </c:pt>
                <c:pt idx="9249">
                  <c:v>308.43299999999999</c:v>
                </c:pt>
                <c:pt idx="9250">
                  <c:v>308.46600000000001</c:v>
                </c:pt>
                <c:pt idx="9251">
                  <c:v>308.5</c:v>
                </c:pt>
                <c:pt idx="9252">
                  <c:v>308.53399999999999</c:v>
                </c:pt>
                <c:pt idx="9253">
                  <c:v>308.56700000000001</c:v>
                </c:pt>
                <c:pt idx="9254">
                  <c:v>308.60000000000002</c:v>
                </c:pt>
                <c:pt idx="9255">
                  <c:v>308.63299999999998</c:v>
                </c:pt>
                <c:pt idx="9256">
                  <c:v>308.66699999999997</c:v>
                </c:pt>
                <c:pt idx="9257">
                  <c:v>308.69900000000001</c:v>
                </c:pt>
                <c:pt idx="9258">
                  <c:v>308.733</c:v>
                </c:pt>
                <c:pt idx="9259">
                  <c:v>308.76600000000002</c:v>
                </c:pt>
                <c:pt idx="9260">
                  <c:v>308.79899999999998</c:v>
                </c:pt>
                <c:pt idx="9261">
                  <c:v>308.83300000000003</c:v>
                </c:pt>
                <c:pt idx="9262">
                  <c:v>308.86599999999999</c:v>
                </c:pt>
                <c:pt idx="9263">
                  <c:v>308.90100000000001</c:v>
                </c:pt>
                <c:pt idx="9264">
                  <c:v>308.93400000000003</c:v>
                </c:pt>
                <c:pt idx="9265">
                  <c:v>308.96699999999998</c:v>
                </c:pt>
                <c:pt idx="9266">
                  <c:v>309.00099999999998</c:v>
                </c:pt>
                <c:pt idx="9267">
                  <c:v>309.03399999999999</c:v>
                </c:pt>
                <c:pt idx="9268">
                  <c:v>309.06700000000001</c:v>
                </c:pt>
                <c:pt idx="9269">
                  <c:v>309.10000000000002</c:v>
                </c:pt>
                <c:pt idx="9270">
                  <c:v>309.13299999999998</c:v>
                </c:pt>
                <c:pt idx="9271">
                  <c:v>309.166</c:v>
                </c:pt>
                <c:pt idx="9272">
                  <c:v>309.20100000000002</c:v>
                </c:pt>
                <c:pt idx="9273">
                  <c:v>309.23399999999998</c:v>
                </c:pt>
                <c:pt idx="9274">
                  <c:v>309.267</c:v>
                </c:pt>
                <c:pt idx="9275">
                  <c:v>309.3</c:v>
                </c:pt>
                <c:pt idx="9276">
                  <c:v>309.33300000000003</c:v>
                </c:pt>
                <c:pt idx="9277">
                  <c:v>309.36700000000002</c:v>
                </c:pt>
                <c:pt idx="9278">
                  <c:v>309.39999999999998</c:v>
                </c:pt>
                <c:pt idx="9279">
                  <c:v>309.43299999999999</c:v>
                </c:pt>
                <c:pt idx="9280">
                  <c:v>309.46600000000001</c:v>
                </c:pt>
                <c:pt idx="9281">
                  <c:v>309.5</c:v>
                </c:pt>
                <c:pt idx="9282">
                  <c:v>309.53300000000002</c:v>
                </c:pt>
                <c:pt idx="9283">
                  <c:v>309.56599999999997</c:v>
                </c:pt>
                <c:pt idx="9284">
                  <c:v>309.59899999999999</c:v>
                </c:pt>
                <c:pt idx="9285">
                  <c:v>309.63299999999998</c:v>
                </c:pt>
                <c:pt idx="9286">
                  <c:v>309.66699999999997</c:v>
                </c:pt>
                <c:pt idx="9287">
                  <c:v>309.70100000000002</c:v>
                </c:pt>
                <c:pt idx="9288">
                  <c:v>309.73399999999998</c:v>
                </c:pt>
                <c:pt idx="9289">
                  <c:v>309.76600000000002</c:v>
                </c:pt>
                <c:pt idx="9290">
                  <c:v>309.8</c:v>
                </c:pt>
                <c:pt idx="9291">
                  <c:v>309.834</c:v>
                </c:pt>
                <c:pt idx="9292">
                  <c:v>309.86700000000002</c:v>
                </c:pt>
                <c:pt idx="9293">
                  <c:v>309.89999999999998</c:v>
                </c:pt>
                <c:pt idx="9294">
                  <c:v>309.93299999999999</c:v>
                </c:pt>
                <c:pt idx="9295">
                  <c:v>309.96699999999998</c:v>
                </c:pt>
                <c:pt idx="9296">
                  <c:v>310</c:v>
                </c:pt>
                <c:pt idx="9297">
                  <c:v>310.03300000000002</c:v>
                </c:pt>
                <c:pt idx="9298">
                  <c:v>310.06599999999997</c:v>
                </c:pt>
                <c:pt idx="9299">
                  <c:v>310.101</c:v>
                </c:pt>
                <c:pt idx="9300">
                  <c:v>310.13400000000001</c:v>
                </c:pt>
                <c:pt idx="9301">
                  <c:v>310.16699999999997</c:v>
                </c:pt>
                <c:pt idx="9302">
                  <c:v>310.2</c:v>
                </c:pt>
                <c:pt idx="9303">
                  <c:v>310.233</c:v>
                </c:pt>
                <c:pt idx="9304">
                  <c:v>310.267</c:v>
                </c:pt>
                <c:pt idx="9305">
                  <c:v>310.3</c:v>
                </c:pt>
                <c:pt idx="9306">
                  <c:v>310.33300000000003</c:v>
                </c:pt>
                <c:pt idx="9307">
                  <c:v>310.36700000000002</c:v>
                </c:pt>
                <c:pt idx="9308">
                  <c:v>310.39999999999998</c:v>
                </c:pt>
                <c:pt idx="9309">
                  <c:v>310.43299999999999</c:v>
                </c:pt>
                <c:pt idx="9310">
                  <c:v>310.46600000000001</c:v>
                </c:pt>
                <c:pt idx="9311">
                  <c:v>310.49900000000002</c:v>
                </c:pt>
                <c:pt idx="9312">
                  <c:v>310.53399999999999</c:v>
                </c:pt>
                <c:pt idx="9313">
                  <c:v>310.56700000000001</c:v>
                </c:pt>
                <c:pt idx="9314">
                  <c:v>310.60000000000002</c:v>
                </c:pt>
                <c:pt idx="9315">
                  <c:v>310.63299999999998</c:v>
                </c:pt>
                <c:pt idx="9316">
                  <c:v>310.666</c:v>
                </c:pt>
                <c:pt idx="9317">
                  <c:v>310.7</c:v>
                </c:pt>
                <c:pt idx="9318">
                  <c:v>310.733</c:v>
                </c:pt>
                <c:pt idx="9319">
                  <c:v>310.76600000000002</c:v>
                </c:pt>
                <c:pt idx="9320">
                  <c:v>310.80099999999999</c:v>
                </c:pt>
                <c:pt idx="9321">
                  <c:v>310.834</c:v>
                </c:pt>
                <c:pt idx="9322">
                  <c:v>310.86700000000002</c:v>
                </c:pt>
                <c:pt idx="9323">
                  <c:v>310.90100000000001</c:v>
                </c:pt>
                <c:pt idx="9324">
                  <c:v>310.93299999999999</c:v>
                </c:pt>
                <c:pt idx="9325">
                  <c:v>310.96699999999998</c:v>
                </c:pt>
                <c:pt idx="9326">
                  <c:v>311</c:v>
                </c:pt>
                <c:pt idx="9327">
                  <c:v>311.03300000000002</c:v>
                </c:pt>
                <c:pt idx="9328">
                  <c:v>311.06599999999997</c:v>
                </c:pt>
                <c:pt idx="9329">
                  <c:v>311.101</c:v>
                </c:pt>
                <c:pt idx="9330">
                  <c:v>311.13400000000001</c:v>
                </c:pt>
                <c:pt idx="9331">
                  <c:v>311.16699999999997</c:v>
                </c:pt>
                <c:pt idx="9332">
                  <c:v>311.2</c:v>
                </c:pt>
                <c:pt idx="9333">
                  <c:v>311.233</c:v>
                </c:pt>
                <c:pt idx="9334">
                  <c:v>311.26600000000002</c:v>
                </c:pt>
                <c:pt idx="9335">
                  <c:v>311.29899999999998</c:v>
                </c:pt>
                <c:pt idx="9336">
                  <c:v>311.33300000000003</c:v>
                </c:pt>
                <c:pt idx="9337">
                  <c:v>311.36700000000002</c:v>
                </c:pt>
                <c:pt idx="9338">
                  <c:v>311.39999999999998</c:v>
                </c:pt>
                <c:pt idx="9339">
                  <c:v>311.43400000000003</c:v>
                </c:pt>
                <c:pt idx="9340">
                  <c:v>311.46699999999998</c:v>
                </c:pt>
                <c:pt idx="9341">
                  <c:v>311.5</c:v>
                </c:pt>
                <c:pt idx="9342">
                  <c:v>311.53300000000002</c:v>
                </c:pt>
                <c:pt idx="9343">
                  <c:v>311.56700000000001</c:v>
                </c:pt>
                <c:pt idx="9344">
                  <c:v>311.59899999999999</c:v>
                </c:pt>
                <c:pt idx="9345">
                  <c:v>311.63299999999998</c:v>
                </c:pt>
                <c:pt idx="9346">
                  <c:v>311.66699999999997</c:v>
                </c:pt>
                <c:pt idx="9347">
                  <c:v>311.7</c:v>
                </c:pt>
                <c:pt idx="9348">
                  <c:v>311.733</c:v>
                </c:pt>
                <c:pt idx="9349">
                  <c:v>311.76600000000002</c:v>
                </c:pt>
                <c:pt idx="9350">
                  <c:v>311.79899999999998</c:v>
                </c:pt>
                <c:pt idx="9351">
                  <c:v>311.83300000000003</c:v>
                </c:pt>
                <c:pt idx="9352">
                  <c:v>311.86700000000002</c:v>
                </c:pt>
                <c:pt idx="9353">
                  <c:v>311.90100000000001</c:v>
                </c:pt>
                <c:pt idx="9354">
                  <c:v>311.93400000000003</c:v>
                </c:pt>
                <c:pt idx="9355">
                  <c:v>311.96699999999998</c:v>
                </c:pt>
                <c:pt idx="9356">
                  <c:v>312</c:v>
                </c:pt>
                <c:pt idx="9357">
                  <c:v>312.03399999999999</c:v>
                </c:pt>
                <c:pt idx="9358">
                  <c:v>312.06700000000001</c:v>
                </c:pt>
                <c:pt idx="9359">
                  <c:v>312.101</c:v>
                </c:pt>
                <c:pt idx="9360">
                  <c:v>312.13400000000001</c:v>
                </c:pt>
                <c:pt idx="9361">
                  <c:v>312.16699999999997</c:v>
                </c:pt>
                <c:pt idx="9362">
                  <c:v>312.20100000000002</c:v>
                </c:pt>
                <c:pt idx="9363">
                  <c:v>312.23399999999998</c:v>
                </c:pt>
                <c:pt idx="9364">
                  <c:v>312.267</c:v>
                </c:pt>
                <c:pt idx="9365">
                  <c:v>312.3</c:v>
                </c:pt>
                <c:pt idx="9366">
                  <c:v>312.33300000000003</c:v>
                </c:pt>
                <c:pt idx="9367">
                  <c:v>312.36700000000002</c:v>
                </c:pt>
                <c:pt idx="9368">
                  <c:v>312.39999999999998</c:v>
                </c:pt>
                <c:pt idx="9369">
                  <c:v>312.43299999999999</c:v>
                </c:pt>
                <c:pt idx="9370">
                  <c:v>312.46699999999998</c:v>
                </c:pt>
                <c:pt idx="9371">
                  <c:v>312.50099999999998</c:v>
                </c:pt>
                <c:pt idx="9372">
                  <c:v>312.53399999999999</c:v>
                </c:pt>
                <c:pt idx="9373">
                  <c:v>312.56700000000001</c:v>
                </c:pt>
                <c:pt idx="9374">
                  <c:v>312.60000000000002</c:v>
                </c:pt>
                <c:pt idx="9375">
                  <c:v>312.63400000000001</c:v>
                </c:pt>
                <c:pt idx="9376">
                  <c:v>312.66699999999997</c:v>
                </c:pt>
                <c:pt idx="9377">
                  <c:v>312.7</c:v>
                </c:pt>
                <c:pt idx="9378">
                  <c:v>312.73399999999998</c:v>
                </c:pt>
                <c:pt idx="9379">
                  <c:v>312.767</c:v>
                </c:pt>
                <c:pt idx="9380">
                  <c:v>312.8</c:v>
                </c:pt>
                <c:pt idx="9381">
                  <c:v>312.83300000000003</c:v>
                </c:pt>
                <c:pt idx="9382">
                  <c:v>312.86599999999999</c:v>
                </c:pt>
                <c:pt idx="9383">
                  <c:v>312.899</c:v>
                </c:pt>
                <c:pt idx="9384">
                  <c:v>312.93299999999999</c:v>
                </c:pt>
                <c:pt idx="9385">
                  <c:v>312.96600000000001</c:v>
                </c:pt>
                <c:pt idx="9386">
                  <c:v>312.99900000000002</c:v>
                </c:pt>
                <c:pt idx="9387">
                  <c:v>313.03300000000002</c:v>
                </c:pt>
                <c:pt idx="9388">
                  <c:v>313.06599999999997</c:v>
                </c:pt>
                <c:pt idx="9389">
                  <c:v>313.10000000000002</c:v>
                </c:pt>
                <c:pt idx="9390">
                  <c:v>313.13400000000001</c:v>
                </c:pt>
                <c:pt idx="9391">
                  <c:v>313.16699999999997</c:v>
                </c:pt>
                <c:pt idx="9392">
                  <c:v>313.2</c:v>
                </c:pt>
                <c:pt idx="9393">
                  <c:v>313.233</c:v>
                </c:pt>
                <c:pt idx="9394">
                  <c:v>313.267</c:v>
                </c:pt>
                <c:pt idx="9395">
                  <c:v>313.29899999999998</c:v>
                </c:pt>
                <c:pt idx="9396">
                  <c:v>313.33300000000003</c:v>
                </c:pt>
                <c:pt idx="9397">
                  <c:v>313.36599999999999</c:v>
                </c:pt>
                <c:pt idx="9398">
                  <c:v>313.40100000000001</c:v>
                </c:pt>
                <c:pt idx="9399">
                  <c:v>313.43400000000003</c:v>
                </c:pt>
                <c:pt idx="9400">
                  <c:v>313.46699999999998</c:v>
                </c:pt>
                <c:pt idx="9401">
                  <c:v>313.5</c:v>
                </c:pt>
                <c:pt idx="9402">
                  <c:v>313.53399999999999</c:v>
                </c:pt>
                <c:pt idx="9403">
                  <c:v>313.56700000000001</c:v>
                </c:pt>
                <c:pt idx="9404">
                  <c:v>313.60000000000002</c:v>
                </c:pt>
                <c:pt idx="9405">
                  <c:v>313.63299999999998</c:v>
                </c:pt>
                <c:pt idx="9406">
                  <c:v>313.666</c:v>
                </c:pt>
                <c:pt idx="9407">
                  <c:v>313.69900000000001</c:v>
                </c:pt>
                <c:pt idx="9408">
                  <c:v>313.73399999999998</c:v>
                </c:pt>
                <c:pt idx="9409">
                  <c:v>313.767</c:v>
                </c:pt>
                <c:pt idx="9410">
                  <c:v>313.8</c:v>
                </c:pt>
                <c:pt idx="9411">
                  <c:v>313.83300000000003</c:v>
                </c:pt>
                <c:pt idx="9412">
                  <c:v>313.86700000000002</c:v>
                </c:pt>
                <c:pt idx="9413">
                  <c:v>313.90100000000001</c:v>
                </c:pt>
                <c:pt idx="9414">
                  <c:v>313.93400000000003</c:v>
                </c:pt>
                <c:pt idx="9415">
                  <c:v>313.96699999999998</c:v>
                </c:pt>
                <c:pt idx="9416">
                  <c:v>314.00099999999998</c:v>
                </c:pt>
                <c:pt idx="9417">
                  <c:v>314.03399999999999</c:v>
                </c:pt>
                <c:pt idx="9418">
                  <c:v>314.06700000000001</c:v>
                </c:pt>
                <c:pt idx="9419">
                  <c:v>314.10000000000002</c:v>
                </c:pt>
                <c:pt idx="9420">
                  <c:v>314.13299999999998</c:v>
                </c:pt>
                <c:pt idx="9421">
                  <c:v>314.166</c:v>
                </c:pt>
                <c:pt idx="9422">
                  <c:v>314.19900000000001</c:v>
                </c:pt>
                <c:pt idx="9423">
                  <c:v>314.23399999999998</c:v>
                </c:pt>
                <c:pt idx="9424">
                  <c:v>314.267</c:v>
                </c:pt>
                <c:pt idx="9425">
                  <c:v>314.3</c:v>
                </c:pt>
                <c:pt idx="9426">
                  <c:v>314.33300000000003</c:v>
                </c:pt>
                <c:pt idx="9427">
                  <c:v>314.36599999999999</c:v>
                </c:pt>
                <c:pt idx="9428">
                  <c:v>314.39999999999998</c:v>
                </c:pt>
                <c:pt idx="9429">
                  <c:v>314.43400000000003</c:v>
                </c:pt>
                <c:pt idx="9430">
                  <c:v>314.46800000000002</c:v>
                </c:pt>
                <c:pt idx="9431">
                  <c:v>314.50099999999998</c:v>
                </c:pt>
                <c:pt idx="9432">
                  <c:v>314.53399999999999</c:v>
                </c:pt>
                <c:pt idx="9433">
                  <c:v>314.56700000000001</c:v>
                </c:pt>
                <c:pt idx="9434">
                  <c:v>314.60000000000002</c:v>
                </c:pt>
                <c:pt idx="9435">
                  <c:v>314.63299999999998</c:v>
                </c:pt>
                <c:pt idx="9436">
                  <c:v>314.666</c:v>
                </c:pt>
                <c:pt idx="9437">
                  <c:v>314.7</c:v>
                </c:pt>
                <c:pt idx="9438">
                  <c:v>314.733</c:v>
                </c:pt>
                <c:pt idx="9439">
                  <c:v>314.76600000000002</c:v>
                </c:pt>
                <c:pt idx="9440">
                  <c:v>314.80099999999999</c:v>
                </c:pt>
                <c:pt idx="9441">
                  <c:v>314.834</c:v>
                </c:pt>
                <c:pt idx="9442">
                  <c:v>314.86700000000002</c:v>
                </c:pt>
                <c:pt idx="9443">
                  <c:v>314.90100000000001</c:v>
                </c:pt>
                <c:pt idx="9444">
                  <c:v>314.93400000000003</c:v>
                </c:pt>
                <c:pt idx="9445">
                  <c:v>314.96699999999998</c:v>
                </c:pt>
                <c:pt idx="9446">
                  <c:v>315</c:v>
                </c:pt>
                <c:pt idx="9447">
                  <c:v>315.03300000000002</c:v>
                </c:pt>
                <c:pt idx="9448">
                  <c:v>315.06700000000001</c:v>
                </c:pt>
                <c:pt idx="9449">
                  <c:v>315.10000000000002</c:v>
                </c:pt>
                <c:pt idx="9450">
                  <c:v>315.13400000000001</c:v>
                </c:pt>
                <c:pt idx="9451">
                  <c:v>315.16699999999997</c:v>
                </c:pt>
                <c:pt idx="9452">
                  <c:v>315.2</c:v>
                </c:pt>
                <c:pt idx="9453">
                  <c:v>315.233</c:v>
                </c:pt>
                <c:pt idx="9454">
                  <c:v>315.267</c:v>
                </c:pt>
                <c:pt idx="9455">
                  <c:v>315.3</c:v>
                </c:pt>
                <c:pt idx="9456">
                  <c:v>315.33300000000003</c:v>
                </c:pt>
                <c:pt idx="9457">
                  <c:v>315.36700000000002</c:v>
                </c:pt>
                <c:pt idx="9458">
                  <c:v>315.399</c:v>
                </c:pt>
                <c:pt idx="9459">
                  <c:v>315.43299999999999</c:v>
                </c:pt>
                <c:pt idx="9460">
                  <c:v>315.46600000000001</c:v>
                </c:pt>
                <c:pt idx="9461">
                  <c:v>315.49900000000002</c:v>
                </c:pt>
                <c:pt idx="9462">
                  <c:v>315.53300000000002</c:v>
                </c:pt>
                <c:pt idx="9463">
                  <c:v>315.56599999999997</c:v>
                </c:pt>
                <c:pt idx="9464">
                  <c:v>315.60000000000002</c:v>
                </c:pt>
                <c:pt idx="9465">
                  <c:v>315.63299999999998</c:v>
                </c:pt>
                <c:pt idx="9466">
                  <c:v>315.66699999999997</c:v>
                </c:pt>
                <c:pt idx="9467">
                  <c:v>315.7</c:v>
                </c:pt>
                <c:pt idx="9468">
                  <c:v>315.733</c:v>
                </c:pt>
                <c:pt idx="9469">
                  <c:v>315.767</c:v>
                </c:pt>
                <c:pt idx="9470">
                  <c:v>315.8</c:v>
                </c:pt>
                <c:pt idx="9471">
                  <c:v>315.83300000000003</c:v>
                </c:pt>
                <c:pt idx="9472">
                  <c:v>315.86700000000002</c:v>
                </c:pt>
                <c:pt idx="9473">
                  <c:v>315.89999999999998</c:v>
                </c:pt>
                <c:pt idx="9474">
                  <c:v>315.93299999999999</c:v>
                </c:pt>
                <c:pt idx="9475">
                  <c:v>315.96600000000001</c:v>
                </c:pt>
                <c:pt idx="9476">
                  <c:v>316</c:v>
                </c:pt>
                <c:pt idx="9477">
                  <c:v>316.03300000000002</c:v>
                </c:pt>
                <c:pt idx="9478">
                  <c:v>316.06700000000001</c:v>
                </c:pt>
                <c:pt idx="9479">
                  <c:v>316.101</c:v>
                </c:pt>
                <c:pt idx="9480">
                  <c:v>316.13400000000001</c:v>
                </c:pt>
                <c:pt idx="9481">
                  <c:v>316.16699999999997</c:v>
                </c:pt>
                <c:pt idx="9482">
                  <c:v>316.2</c:v>
                </c:pt>
                <c:pt idx="9483">
                  <c:v>316.233</c:v>
                </c:pt>
                <c:pt idx="9484">
                  <c:v>316.267</c:v>
                </c:pt>
                <c:pt idx="9485">
                  <c:v>316.30099999999999</c:v>
                </c:pt>
                <c:pt idx="9486">
                  <c:v>316.334</c:v>
                </c:pt>
                <c:pt idx="9487">
                  <c:v>316.36599999999999</c:v>
                </c:pt>
                <c:pt idx="9488">
                  <c:v>316.399</c:v>
                </c:pt>
                <c:pt idx="9489">
                  <c:v>316.43299999999999</c:v>
                </c:pt>
                <c:pt idx="9490">
                  <c:v>316.46699999999998</c:v>
                </c:pt>
                <c:pt idx="9491">
                  <c:v>316.50099999999998</c:v>
                </c:pt>
                <c:pt idx="9492">
                  <c:v>316.53399999999999</c:v>
                </c:pt>
                <c:pt idx="9493">
                  <c:v>316.56700000000001</c:v>
                </c:pt>
                <c:pt idx="9494">
                  <c:v>316.60000000000002</c:v>
                </c:pt>
                <c:pt idx="9495">
                  <c:v>316.63400000000001</c:v>
                </c:pt>
                <c:pt idx="9496">
                  <c:v>316.66699999999997</c:v>
                </c:pt>
                <c:pt idx="9497">
                  <c:v>316.70100000000002</c:v>
                </c:pt>
                <c:pt idx="9498">
                  <c:v>316.73399999999998</c:v>
                </c:pt>
                <c:pt idx="9499">
                  <c:v>316.767</c:v>
                </c:pt>
                <c:pt idx="9500">
                  <c:v>316.8</c:v>
                </c:pt>
                <c:pt idx="9501">
                  <c:v>316.83300000000003</c:v>
                </c:pt>
                <c:pt idx="9502">
                  <c:v>316.86599999999999</c:v>
                </c:pt>
                <c:pt idx="9503">
                  <c:v>316.89999999999998</c:v>
                </c:pt>
                <c:pt idx="9504">
                  <c:v>316.93299999999999</c:v>
                </c:pt>
                <c:pt idx="9505">
                  <c:v>316.96600000000001</c:v>
                </c:pt>
                <c:pt idx="9506">
                  <c:v>316.99900000000002</c:v>
                </c:pt>
                <c:pt idx="9507">
                  <c:v>317.03300000000002</c:v>
                </c:pt>
                <c:pt idx="9508">
                  <c:v>317.06700000000001</c:v>
                </c:pt>
                <c:pt idx="9509">
                  <c:v>317.10000000000002</c:v>
                </c:pt>
                <c:pt idx="9510">
                  <c:v>317.13299999999998</c:v>
                </c:pt>
                <c:pt idx="9511">
                  <c:v>317.166</c:v>
                </c:pt>
                <c:pt idx="9512">
                  <c:v>317.19900000000001</c:v>
                </c:pt>
                <c:pt idx="9513">
                  <c:v>317.233</c:v>
                </c:pt>
                <c:pt idx="9514">
                  <c:v>317.26600000000002</c:v>
                </c:pt>
                <c:pt idx="9515">
                  <c:v>317.3</c:v>
                </c:pt>
                <c:pt idx="9516">
                  <c:v>317.33300000000003</c:v>
                </c:pt>
                <c:pt idx="9517">
                  <c:v>317.36599999999999</c:v>
                </c:pt>
                <c:pt idx="9518">
                  <c:v>317.39999999999998</c:v>
                </c:pt>
                <c:pt idx="9519">
                  <c:v>317.43299999999999</c:v>
                </c:pt>
                <c:pt idx="9520">
                  <c:v>317.46699999999998</c:v>
                </c:pt>
                <c:pt idx="9521">
                  <c:v>317.5</c:v>
                </c:pt>
                <c:pt idx="9522">
                  <c:v>317.53300000000002</c:v>
                </c:pt>
                <c:pt idx="9523">
                  <c:v>317.56700000000001</c:v>
                </c:pt>
                <c:pt idx="9524">
                  <c:v>317.60000000000002</c:v>
                </c:pt>
                <c:pt idx="9525">
                  <c:v>317.63299999999998</c:v>
                </c:pt>
                <c:pt idx="9526">
                  <c:v>317.666</c:v>
                </c:pt>
                <c:pt idx="9527">
                  <c:v>317.7</c:v>
                </c:pt>
                <c:pt idx="9528">
                  <c:v>317.733</c:v>
                </c:pt>
                <c:pt idx="9529">
                  <c:v>317.76600000000002</c:v>
                </c:pt>
                <c:pt idx="9530">
                  <c:v>317.80099999999999</c:v>
                </c:pt>
                <c:pt idx="9531">
                  <c:v>317.83300000000003</c:v>
                </c:pt>
                <c:pt idx="9532">
                  <c:v>317.86599999999999</c:v>
                </c:pt>
                <c:pt idx="9533">
                  <c:v>317.90100000000001</c:v>
                </c:pt>
                <c:pt idx="9534">
                  <c:v>317.93400000000003</c:v>
                </c:pt>
                <c:pt idx="9535">
                  <c:v>317.96600000000001</c:v>
                </c:pt>
                <c:pt idx="9536">
                  <c:v>318.00099999999998</c:v>
                </c:pt>
                <c:pt idx="9537">
                  <c:v>318.03399999999999</c:v>
                </c:pt>
                <c:pt idx="9538">
                  <c:v>318.06700000000001</c:v>
                </c:pt>
                <c:pt idx="9539">
                  <c:v>318.10000000000002</c:v>
                </c:pt>
                <c:pt idx="9540">
                  <c:v>318.13299999999998</c:v>
                </c:pt>
                <c:pt idx="9541">
                  <c:v>318.166</c:v>
                </c:pt>
                <c:pt idx="9542">
                  <c:v>318.2</c:v>
                </c:pt>
                <c:pt idx="9543">
                  <c:v>318.233</c:v>
                </c:pt>
                <c:pt idx="9544">
                  <c:v>318.26600000000002</c:v>
                </c:pt>
                <c:pt idx="9545">
                  <c:v>318.29899999999998</c:v>
                </c:pt>
                <c:pt idx="9546">
                  <c:v>318.334</c:v>
                </c:pt>
                <c:pt idx="9547">
                  <c:v>318.36599999999999</c:v>
                </c:pt>
                <c:pt idx="9548">
                  <c:v>318.40100000000001</c:v>
                </c:pt>
                <c:pt idx="9549">
                  <c:v>318.43400000000003</c:v>
                </c:pt>
                <c:pt idx="9550">
                  <c:v>318.46600000000001</c:v>
                </c:pt>
                <c:pt idx="9551">
                  <c:v>318.49900000000002</c:v>
                </c:pt>
                <c:pt idx="9552">
                  <c:v>318.53399999999999</c:v>
                </c:pt>
                <c:pt idx="9553">
                  <c:v>318.56700000000001</c:v>
                </c:pt>
                <c:pt idx="9554">
                  <c:v>318.60000000000002</c:v>
                </c:pt>
                <c:pt idx="9555">
                  <c:v>318.63299999999998</c:v>
                </c:pt>
                <c:pt idx="9556">
                  <c:v>318.666</c:v>
                </c:pt>
                <c:pt idx="9557">
                  <c:v>318.7</c:v>
                </c:pt>
                <c:pt idx="9558">
                  <c:v>318.733</c:v>
                </c:pt>
                <c:pt idx="9559">
                  <c:v>318.76600000000002</c:v>
                </c:pt>
                <c:pt idx="9560">
                  <c:v>318.8</c:v>
                </c:pt>
                <c:pt idx="9561">
                  <c:v>318.83300000000003</c:v>
                </c:pt>
                <c:pt idx="9562">
                  <c:v>318.86700000000002</c:v>
                </c:pt>
                <c:pt idx="9563">
                  <c:v>318.89999999999998</c:v>
                </c:pt>
                <c:pt idx="9564">
                  <c:v>318.93299999999999</c:v>
                </c:pt>
                <c:pt idx="9565">
                  <c:v>318.96600000000001</c:v>
                </c:pt>
                <c:pt idx="9566">
                  <c:v>319</c:v>
                </c:pt>
                <c:pt idx="9567">
                  <c:v>319.03300000000002</c:v>
                </c:pt>
                <c:pt idx="9568">
                  <c:v>319.06599999999997</c:v>
                </c:pt>
                <c:pt idx="9569">
                  <c:v>319.101</c:v>
                </c:pt>
                <c:pt idx="9570">
                  <c:v>319.13400000000001</c:v>
                </c:pt>
                <c:pt idx="9571">
                  <c:v>319.16699999999997</c:v>
                </c:pt>
                <c:pt idx="9572">
                  <c:v>319.20100000000002</c:v>
                </c:pt>
                <c:pt idx="9573">
                  <c:v>319.23399999999998</c:v>
                </c:pt>
                <c:pt idx="9574">
                  <c:v>319.267</c:v>
                </c:pt>
                <c:pt idx="9575">
                  <c:v>319.30099999999999</c:v>
                </c:pt>
                <c:pt idx="9576">
                  <c:v>319.33199999999999</c:v>
                </c:pt>
                <c:pt idx="9577">
                  <c:v>319.36700000000002</c:v>
                </c:pt>
                <c:pt idx="9578">
                  <c:v>319.39999999999998</c:v>
                </c:pt>
                <c:pt idx="9579">
                  <c:v>319.43299999999999</c:v>
                </c:pt>
                <c:pt idx="9580">
                  <c:v>319.46699999999998</c:v>
                </c:pt>
                <c:pt idx="9581">
                  <c:v>319.5</c:v>
                </c:pt>
                <c:pt idx="9582">
                  <c:v>319.53300000000002</c:v>
                </c:pt>
                <c:pt idx="9583">
                  <c:v>319.56599999999997</c:v>
                </c:pt>
                <c:pt idx="9584">
                  <c:v>319.59899999999999</c:v>
                </c:pt>
                <c:pt idx="9585">
                  <c:v>319.63299999999998</c:v>
                </c:pt>
                <c:pt idx="9586">
                  <c:v>319.666</c:v>
                </c:pt>
                <c:pt idx="9587">
                  <c:v>319.70100000000002</c:v>
                </c:pt>
                <c:pt idx="9588">
                  <c:v>319.733</c:v>
                </c:pt>
                <c:pt idx="9589">
                  <c:v>319.76600000000002</c:v>
                </c:pt>
                <c:pt idx="9590">
                  <c:v>319.80099999999999</c:v>
                </c:pt>
                <c:pt idx="9591">
                  <c:v>319.834</c:v>
                </c:pt>
                <c:pt idx="9592">
                  <c:v>319.86599999999999</c:v>
                </c:pt>
                <c:pt idx="9593">
                  <c:v>319.90100000000001</c:v>
                </c:pt>
                <c:pt idx="9594">
                  <c:v>319.93299999999999</c:v>
                </c:pt>
                <c:pt idx="9595">
                  <c:v>319.96699999999998</c:v>
                </c:pt>
                <c:pt idx="9596">
                  <c:v>320.00099999999998</c:v>
                </c:pt>
                <c:pt idx="9597">
                  <c:v>320.03300000000002</c:v>
                </c:pt>
                <c:pt idx="9598">
                  <c:v>320.06700000000001</c:v>
                </c:pt>
                <c:pt idx="9599">
                  <c:v>320.10000000000002</c:v>
                </c:pt>
                <c:pt idx="9600">
                  <c:v>320.13299999999998</c:v>
                </c:pt>
                <c:pt idx="9601">
                  <c:v>320.16699999999997</c:v>
                </c:pt>
                <c:pt idx="9602">
                  <c:v>320.2</c:v>
                </c:pt>
                <c:pt idx="9603">
                  <c:v>320.233</c:v>
                </c:pt>
                <c:pt idx="9604">
                  <c:v>320.26600000000002</c:v>
                </c:pt>
                <c:pt idx="9605">
                  <c:v>320.30099999999999</c:v>
                </c:pt>
                <c:pt idx="9606">
                  <c:v>320.33300000000003</c:v>
                </c:pt>
                <c:pt idx="9607">
                  <c:v>320.36700000000002</c:v>
                </c:pt>
                <c:pt idx="9608">
                  <c:v>320.40100000000001</c:v>
                </c:pt>
                <c:pt idx="9609">
                  <c:v>320.43400000000003</c:v>
                </c:pt>
                <c:pt idx="9610">
                  <c:v>320.46699999999998</c:v>
                </c:pt>
                <c:pt idx="9611">
                  <c:v>320.49900000000002</c:v>
                </c:pt>
                <c:pt idx="9612">
                  <c:v>320.53399999999999</c:v>
                </c:pt>
                <c:pt idx="9613">
                  <c:v>320.56700000000001</c:v>
                </c:pt>
                <c:pt idx="9614">
                  <c:v>320.60000000000002</c:v>
                </c:pt>
                <c:pt idx="9615">
                  <c:v>320.63400000000001</c:v>
                </c:pt>
                <c:pt idx="9616">
                  <c:v>320.66699999999997</c:v>
                </c:pt>
                <c:pt idx="9617">
                  <c:v>320.70100000000002</c:v>
                </c:pt>
                <c:pt idx="9618">
                  <c:v>320.733</c:v>
                </c:pt>
                <c:pt idx="9619">
                  <c:v>320.767</c:v>
                </c:pt>
                <c:pt idx="9620">
                  <c:v>320.8</c:v>
                </c:pt>
                <c:pt idx="9621">
                  <c:v>320.834</c:v>
                </c:pt>
                <c:pt idx="9622">
                  <c:v>320.86599999999999</c:v>
                </c:pt>
                <c:pt idx="9623">
                  <c:v>320.89999999999998</c:v>
                </c:pt>
                <c:pt idx="9624">
                  <c:v>320.93299999999999</c:v>
                </c:pt>
                <c:pt idx="9625">
                  <c:v>320.96600000000001</c:v>
                </c:pt>
                <c:pt idx="9626">
                  <c:v>321</c:v>
                </c:pt>
                <c:pt idx="9627">
                  <c:v>321.03300000000002</c:v>
                </c:pt>
                <c:pt idx="9628">
                  <c:v>321.06599999999997</c:v>
                </c:pt>
                <c:pt idx="9629">
                  <c:v>321.10000000000002</c:v>
                </c:pt>
                <c:pt idx="9630">
                  <c:v>321.13299999999998</c:v>
                </c:pt>
                <c:pt idx="9631">
                  <c:v>321.166</c:v>
                </c:pt>
                <c:pt idx="9632">
                  <c:v>321.2</c:v>
                </c:pt>
                <c:pt idx="9633">
                  <c:v>321.23399999999998</c:v>
                </c:pt>
                <c:pt idx="9634">
                  <c:v>321.267</c:v>
                </c:pt>
                <c:pt idx="9635">
                  <c:v>321.3</c:v>
                </c:pt>
                <c:pt idx="9636">
                  <c:v>321.33300000000003</c:v>
                </c:pt>
                <c:pt idx="9637">
                  <c:v>321.36599999999999</c:v>
                </c:pt>
                <c:pt idx="9638">
                  <c:v>321.39999999999998</c:v>
                </c:pt>
                <c:pt idx="9639">
                  <c:v>321.43299999999999</c:v>
                </c:pt>
                <c:pt idx="9640">
                  <c:v>321.46600000000001</c:v>
                </c:pt>
                <c:pt idx="9641">
                  <c:v>321.5</c:v>
                </c:pt>
                <c:pt idx="9642">
                  <c:v>321.53300000000002</c:v>
                </c:pt>
                <c:pt idx="9643">
                  <c:v>321.56799999999998</c:v>
                </c:pt>
                <c:pt idx="9644">
                  <c:v>321.601</c:v>
                </c:pt>
                <c:pt idx="9645">
                  <c:v>321.63400000000001</c:v>
                </c:pt>
                <c:pt idx="9646">
                  <c:v>321.666</c:v>
                </c:pt>
                <c:pt idx="9647">
                  <c:v>321.7</c:v>
                </c:pt>
                <c:pt idx="9648">
                  <c:v>321.733</c:v>
                </c:pt>
                <c:pt idx="9649">
                  <c:v>321.76600000000002</c:v>
                </c:pt>
                <c:pt idx="9650">
                  <c:v>321.80099999999999</c:v>
                </c:pt>
                <c:pt idx="9651">
                  <c:v>321.834</c:v>
                </c:pt>
                <c:pt idx="9652">
                  <c:v>321.86700000000002</c:v>
                </c:pt>
                <c:pt idx="9653">
                  <c:v>321.89999999999998</c:v>
                </c:pt>
                <c:pt idx="9654">
                  <c:v>321.93299999999999</c:v>
                </c:pt>
                <c:pt idx="9655">
                  <c:v>321.96699999999998</c:v>
                </c:pt>
                <c:pt idx="9656">
                  <c:v>322</c:v>
                </c:pt>
                <c:pt idx="9657">
                  <c:v>322.03300000000002</c:v>
                </c:pt>
                <c:pt idx="9658">
                  <c:v>322.06599999999997</c:v>
                </c:pt>
                <c:pt idx="9659">
                  <c:v>322.10000000000002</c:v>
                </c:pt>
                <c:pt idx="9660">
                  <c:v>322.13299999999998</c:v>
                </c:pt>
                <c:pt idx="9661">
                  <c:v>322.166</c:v>
                </c:pt>
                <c:pt idx="9662">
                  <c:v>322.2</c:v>
                </c:pt>
                <c:pt idx="9663">
                  <c:v>322.233</c:v>
                </c:pt>
                <c:pt idx="9664">
                  <c:v>322.26799999999997</c:v>
                </c:pt>
                <c:pt idx="9665">
                  <c:v>322.30099999999999</c:v>
                </c:pt>
                <c:pt idx="9666">
                  <c:v>322.334</c:v>
                </c:pt>
                <c:pt idx="9667">
                  <c:v>322.36599999999999</c:v>
                </c:pt>
                <c:pt idx="9668">
                  <c:v>322.40100000000001</c:v>
                </c:pt>
                <c:pt idx="9669">
                  <c:v>322.43400000000003</c:v>
                </c:pt>
                <c:pt idx="9670">
                  <c:v>322.46699999999998</c:v>
                </c:pt>
                <c:pt idx="9671">
                  <c:v>322.50099999999998</c:v>
                </c:pt>
                <c:pt idx="9672">
                  <c:v>322.53399999999999</c:v>
                </c:pt>
                <c:pt idx="9673">
                  <c:v>322.56700000000001</c:v>
                </c:pt>
                <c:pt idx="9674">
                  <c:v>322.60000000000002</c:v>
                </c:pt>
                <c:pt idx="9675">
                  <c:v>322.63299999999998</c:v>
                </c:pt>
                <c:pt idx="9676">
                  <c:v>322.66699999999997</c:v>
                </c:pt>
                <c:pt idx="9677">
                  <c:v>322.70100000000002</c:v>
                </c:pt>
                <c:pt idx="9678">
                  <c:v>322.73399999999998</c:v>
                </c:pt>
                <c:pt idx="9679">
                  <c:v>322.76600000000002</c:v>
                </c:pt>
                <c:pt idx="9680">
                  <c:v>322.8</c:v>
                </c:pt>
                <c:pt idx="9681">
                  <c:v>322.83300000000003</c:v>
                </c:pt>
                <c:pt idx="9682">
                  <c:v>322.86599999999999</c:v>
                </c:pt>
                <c:pt idx="9683">
                  <c:v>322.899</c:v>
                </c:pt>
                <c:pt idx="9684">
                  <c:v>322.93400000000003</c:v>
                </c:pt>
                <c:pt idx="9685">
                  <c:v>322.96699999999998</c:v>
                </c:pt>
                <c:pt idx="9686">
                  <c:v>323</c:v>
                </c:pt>
                <c:pt idx="9687">
                  <c:v>323.03300000000002</c:v>
                </c:pt>
                <c:pt idx="9688">
                  <c:v>323.06599999999997</c:v>
                </c:pt>
                <c:pt idx="9689">
                  <c:v>323.101</c:v>
                </c:pt>
                <c:pt idx="9690">
                  <c:v>323.13299999999998</c:v>
                </c:pt>
                <c:pt idx="9691">
                  <c:v>323.166</c:v>
                </c:pt>
                <c:pt idx="9692">
                  <c:v>323.19900000000001</c:v>
                </c:pt>
                <c:pt idx="9693">
                  <c:v>323.23399999999998</c:v>
                </c:pt>
                <c:pt idx="9694">
                  <c:v>323.26600000000002</c:v>
                </c:pt>
                <c:pt idx="9695">
                  <c:v>323.30099999999999</c:v>
                </c:pt>
                <c:pt idx="9696">
                  <c:v>323.33300000000003</c:v>
                </c:pt>
                <c:pt idx="9697">
                  <c:v>323.36599999999999</c:v>
                </c:pt>
                <c:pt idx="9698">
                  <c:v>323.39999999999998</c:v>
                </c:pt>
                <c:pt idx="9699">
                  <c:v>323.43299999999999</c:v>
                </c:pt>
                <c:pt idx="9700">
                  <c:v>323.46600000000001</c:v>
                </c:pt>
                <c:pt idx="9701">
                  <c:v>323.49900000000002</c:v>
                </c:pt>
                <c:pt idx="9702">
                  <c:v>323.53399999999999</c:v>
                </c:pt>
                <c:pt idx="9703">
                  <c:v>323.56700000000001</c:v>
                </c:pt>
                <c:pt idx="9704">
                  <c:v>323.60000000000002</c:v>
                </c:pt>
                <c:pt idx="9705">
                  <c:v>323.63400000000001</c:v>
                </c:pt>
                <c:pt idx="9706">
                  <c:v>323.66699999999997</c:v>
                </c:pt>
                <c:pt idx="9707">
                  <c:v>323.69900000000001</c:v>
                </c:pt>
                <c:pt idx="9708">
                  <c:v>323.733</c:v>
                </c:pt>
                <c:pt idx="9709">
                  <c:v>323.76600000000002</c:v>
                </c:pt>
                <c:pt idx="9710">
                  <c:v>323.79899999999998</c:v>
                </c:pt>
                <c:pt idx="9711">
                  <c:v>323.834</c:v>
                </c:pt>
                <c:pt idx="9712">
                  <c:v>323.86599999999999</c:v>
                </c:pt>
                <c:pt idx="9713">
                  <c:v>323.89999999999998</c:v>
                </c:pt>
                <c:pt idx="9714">
                  <c:v>323.93400000000003</c:v>
                </c:pt>
                <c:pt idx="9715">
                  <c:v>323.96800000000002</c:v>
                </c:pt>
                <c:pt idx="9716">
                  <c:v>324.00099999999998</c:v>
                </c:pt>
                <c:pt idx="9717">
                  <c:v>324.03300000000002</c:v>
                </c:pt>
                <c:pt idx="9718">
                  <c:v>324.06599999999997</c:v>
                </c:pt>
                <c:pt idx="9719">
                  <c:v>324.101</c:v>
                </c:pt>
                <c:pt idx="9720">
                  <c:v>324.13400000000001</c:v>
                </c:pt>
                <c:pt idx="9721">
                  <c:v>324.16699999999997</c:v>
                </c:pt>
                <c:pt idx="9722">
                  <c:v>324.2</c:v>
                </c:pt>
                <c:pt idx="9723">
                  <c:v>324.233</c:v>
                </c:pt>
                <c:pt idx="9724">
                  <c:v>324.26799999999997</c:v>
                </c:pt>
                <c:pt idx="9725">
                  <c:v>324.30099999999999</c:v>
                </c:pt>
                <c:pt idx="9726">
                  <c:v>324.334</c:v>
                </c:pt>
                <c:pt idx="9727">
                  <c:v>324.36700000000002</c:v>
                </c:pt>
                <c:pt idx="9728">
                  <c:v>324.399</c:v>
                </c:pt>
                <c:pt idx="9729">
                  <c:v>324.43400000000003</c:v>
                </c:pt>
                <c:pt idx="9730">
                  <c:v>324.46699999999998</c:v>
                </c:pt>
                <c:pt idx="9731">
                  <c:v>324.5</c:v>
                </c:pt>
                <c:pt idx="9732">
                  <c:v>324.53399999999999</c:v>
                </c:pt>
                <c:pt idx="9733">
                  <c:v>324.56599999999997</c:v>
                </c:pt>
                <c:pt idx="9734">
                  <c:v>324.60000000000002</c:v>
                </c:pt>
                <c:pt idx="9735">
                  <c:v>324.63299999999998</c:v>
                </c:pt>
                <c:pt idx="9736">
                  <c:v>324.666</c:v>
                </c:pt>
                <c:pt idx="9737">
                  <c:v>324.70100000000002</c:v>
                </c:pt>
                <c:pt idx="9738">
                  <c:v>324.733</c:v>
                </c:pt>
                <c:pt idx="9739">
                  <c:v>324.767</c:v>
                </c:pt>
                <c:pt idx="9740">
                  <c:v>324.8</c:v>
                </c:pt>
                <c:pt idx="9741">
                  <c:v>324.834</c:v>
                </c:pt>
                <c:pt idx="9742">
                  <c:v>324.86700000000002</c:v>
                </c:pt>
                <c:pt idx="9743">
                  <c:v>324.89999999999998</c:v>
                </c:pt>
                <c:pt idx="9744">
                  <c:v>324.93299999999999</c:v>
                </c:pt>
                <c:pt idx="9745">
                  <c:v>324.96699999999998</c:v>
                </c:pt>
                <c:pt idx="9746">
                  <c:v>325</c:v>
                </c:pt>
                <c:pt idx="9747">
                  <c:v>325.03300000000002</c:v>
                </c:pt>
                <c:pt idx="9748">
                  <c:v>325.06700000000001</c:v>
                </c:pt>
                <c:pt idx="9749">
                  <c:v>325.10000000000002</c:v>
                </c:pt>
                <c:pt idx="9750">
                  <c:v>325.13299999999998</c:v>
                </c:pt>
                <c:pt idx="9751">
                  <c:v>325.16699999999997</c:v>
                </c:pt>
                <c:pt idx="9752">
                  <c:v>325.2</c:v>
                </c:pt>
                <c:pt idx="9753">
                  <c:v>325.233</c:v>
                </c:pt>
                <c:pt idx="9754">
                  <c:v>325.26600000000002</c:v>
                </c:pt>
                <c:pt idx="9755">
                  <c:v>325.29899999999998</c:v>
                </c:pt>
                <c:pt idx="9756">
                  <c:v>325.33300000000003</c:v>
                </c:pt>
                <c:pt idx="9757">
                  <c:v>325.36700000000002</c:v>
                </c:pt>
                <c:pt idx="9758">
                  <c:v>325.39999999999998</c:v>
                </c:pt>
                <c:pt idx="9759">
                  <c:v>325.43299999999999</c:v>
                </c:pt>
                <c:pt idx="9760">
                  <c:v>325.46699999999998</c:v>
                </c:pt>
                <c:pt idx="9761">
                  <c:v>325.49900000000002</c:v>
                </c:pt>
                <c:pt idx="9762">
                  <c:v>325.53300000000002</c:v>
                </c:pt>
                <c:pt idx="9763">
                  <c:v>325.56700000000001</c:v>
                </c:pt>
                <c:pt idx="9764">
                  <c:v>325.60000000000002</c:v>
                </c:pt>
                <c:pt idx="9765">
                  <c:v>325.63400000000001</c:v>
                </c:pt>
                <c:pt idx="9766">
                  <c:v>325.666</c:v>
                </c:pt>
                <c:pt idx="9767">
                  <c:v>325.7</c:v>
                </c:pt>
                <c:pt idx="9768">
                  <c:v>325.733</c:v>
                </c:pt>
                <c:pt idx="9769">
                  <c:v>325.767</c:v>
                </c:pt>
                <c:pt idx="9770">
                  <c:v>325.8</c:v>
                </c:pt>
                <c:pt idx="9771">
                  <c:v>325.83300000000003</c:v>
                </c:pt>
                <c:pt idx="9772">
                  <c:v>325.86700000000002</c:v>
                </c:pt>
                <c:pt idx="9773">
                  <c:v>325.90100000000001</c:v>
                </c:pt>
                <c:pt idx="9774">
                  <c:v>325.93400000000003</c:v>
                </c:pt>
                <c:pt idx="9775">
                  <c:v>325.96699999999998</c:v>
                </c:pt>
                <c:pt idx="9776">
                  <c:v>325.99900000000002</c:v>
                </c:pt>
                <c:pt idx="9777">
                  <c:v>326.03300000000002</c:v>
                </c:pt>
                <c:pt idx="9778">
                  <c:v>326.06599999999997</c:v>
                </c:pt>
                <c:pt idx="9779">
                  <c:v>326.10000000000002</c:v>
                </c:pt>
                <c:pt idx="9780">
                  <c:v>326.13299999999998</c:v>
                </c:pt>
                <c:pt idx="9781">
                  <c:v>326.16699999999997</c:v>
                </c:pt>
                <c:pt idx="9782">
                  <c:v>326.2</c:v>
                </c:pt>
                <c:pt idx="9783">
                  <c:v>326.233</c:v>
                </c:pt>
                <c:pt idx="9784">
                  <c:v>326.26600000000002</c:v>
                </c:pt>
                <c:pt idx="9785">
                  <c:v>326.3</c:v>
                </c:pt>
                <c:pt idx="9786">
                  <c:v>326.33300000000003</c:v>
                </c:pt>
                <c:pt idx="9787">
                  <c:v>326.36700000000002</c:v>
                </c:pt>
                <c:pt idx="9788">
                  <c:v>326.39999999999998</c:v>
                </c:pt>
                <c:pt idx="9789">
                  <c:v>326.43299999999999</c:v>
                </c:pt>
                <c:pt idx="9790">
                  <c:v>326.46699999999998</c:v>
                </c:pt>
                <c:pt idx="9791">
                  <c:v>326.5</c:v>
                </c:pt>
                <c:pt idx="9792">
                  <c:v>326.53300000000002</c:v>
                </c:pt>
                <c:pt idx="9793">
                  <c:v>326.56700000000001</c:v>
                </c:pt>
                <c:pt idx="9794">
                  <c:v>326.59899999999999</c:v>
                </c:pt>
                <c:pt idx="9795">
                  <c:v>326.63299999999998</c:v>
                </c:pt>
                <c:pt idx="9796">
                  <c:v>326.666</c:v>
                </c:pt>
                <c:pt idx="9797">
                  <c:v>326.7</c:v>
                </c:pt>
                <c:pt idx="9798">
                  <c:v>326.733</c:v>
                </c:pt>
                <c:pt idx="9799">
                  <c:v>326.767</c:v>
                </c:pt>
                <c:pt idx="9800">
                  <c:v>326.8</c:v>
                </c:pt>
                <c:pt idx="9801">
                  <c:v>326.83300000000003</c:v>
                </c:pt>
                <c:pt idx="9802">
                  <c:v>326.86599999999999</c:v>
                </c:pt>
                <c:pt idx="9803">
                  <c:v>326.89999999999998</c:v>
                </c:pt>
                <c:pt idx="9804">
                  <c:v>326.93299999999999</c:v>
                </c:pt>
                <c:pt idx="9805">
                  <c:v>326.96600000000001</c:v>
                </c:pt>
                <c:pt idx="9806">
                  <c:v>327</c:v>
                </c:pt>
                <c:pt idx="9807">
                  <c:v>327.03300000000002</c:v>
                </c:pt>
                <c:pt idx="9808">
                  <c:v>327.06700000000001</c:v>
                </c:pt>
                <c:pt idx="9809">
                  <c:v>327.10000000000002</c:v>
                </c:pt>
                <c:pt idx="9810">
                  <c:v>327.13299999999998</c:v>
                </c:pt>
                <c:pt idx="9811">
                  <c:v>327.16699999999997</c:v>
                </c:pt>
                <c:pt idx="9812">
                  <c:v>327.2</c:v>
                </c:pt>
                <c:pt idx="9813">
                  <c:v>327.233</c:v>
                </c:pt>
                <c:pt idx="9814">
                  <c:v>327.267</c:v>
                </c:pt>
                <c:pt idx="9815">
                  <c:v>327.3</c:v>
                </c:pt>
                <c:pt idx="9816">
                  <c:v>327.33300000000003</c:v>
                </c:pt>
                <c:pt idx="9817">
                  <c:v>327.36700000000002</c:v>
                </c:pt>
                <c:pt idx="9818">
                  <c:v>327.39999999999998</c:v>
                </c:pt>
                <c:pt idx="9819">
                  <c:v>327.43299999999999</c:v>
                </c:pt>
                <c:pt idx="9820">
                  <c:v>327.46699999999998</c:v>
                </c:pt>
                <c:pt idx="9821">
                  <c:v>327.5</c:v>
                </c:pt>
                <c:pt idx="9822">
                  <c:v>327.53300000000002</c:v>
                </c:pt>
                <c:pt idx="9823">
                  <c:v>327.56599999999997</c:v>
                </c:pt>
                <c:pt idx="9824">
                  <c:v>327.60000000000002</c:v>
                </c:pt>
                <c:pt idx="9825">
                  <c:v>327.63299999999998</c:v>
                </c:pt>
                <c:pt idx="9826">
                  <c:v>327.666</c:v>
                </c:pt>
                <c:pt idx="9827">
                  <c:v>327.7</c:v>
                </c:pt>
                <c:pt idx="9828">
                  <c:v>327.733</c:v>
                </c:pt>
                <c:pt idx="9829">
                  <c:v>327.767</c:v>
                </c:pt>
                <c:pt idx="9830">
                  <c:v>327.8</c:v>
                </c:pt>
                <c:pt idx="9831">
                  <c:v>327.83300000000003</c:v>
                </c:pt>
                <c:pt idx="9832">
                  <c:v>327.86700000000002</c:v>
                </c:pt>
                <c:pt idx="9833">
                  <c:v>327.9</c:v>
                </c:pt>
                <c:pt idx="9834">
                  <c:v>327.93299999999999</c:v>
                </c:pt>
                <c:pt idx="9835">
                  <c:v>327.96699999999998</c:v>
                </c:pt>
                <c:pt idx="9836">
                  <c:v>328</c:v>
                </c:pt>
                <c:pt idx="9837">
                  <c:v>328.03300000000002</c:v>
                </c:pt>
                <c:pt idx="9838">
                  <c:v>328.06700000000001</c:v>
                </c:pt>
                <c:pt idx="9839">
                  <c:v>328.1</c:v>
                </c:pt>
                <c:pt idx="9840">
                  <c:v>328.13299999999998</c:v>
                </c:pt>
                <c:pt idx="9841">
                  <c:v>328.16699999999997</c:v>
                </c:pt>
                <c:pt idx="9842">
                  <c:v>328.2</c:v>
                </c:pt>
                <c:pt idx="9843">
                  <c:v>328.23399999999998</c:v>
                </c:pt>
                <c:pt idx="9844">
                  <c:v>328.267</c:v>
                </c:pt>
                <c:pt idx="9845">
                  <c:v>328.3</c:v>
                </c:pt>
                <c:pt idx="9846">
                  <c:v>328.33300000000003</c:v>
                </c:pt>
                <c:pt idx="9847">
                  <c:v>328.36599999999999</c:v>
                </c:pt>
                <c:pt idx="9848">
                  <c:v>328.399</c:v>
                </c:pt>
                <c:pt idx="9849">
                  <c:v>328.43299999999999</c:v>
                </c:pt>
                <c:pt idx="9850">
                  <c:v>328.46600000000001</c:v>
                </c:pt>
                <c:pt idx="9851">
                  <c:v>328.50099999999998</c:v>
                </c:pt>
                <c:pt idx="9852">
                  <c:v>328.53399999999999</c:v>
                </c:pt>
                <c:pt idx="9853">
                  <c:v>328.56700000000001</c:v>
                </c:pt>
                <c:pt idx="9854">
                  <c:v>328.601</c:v>
                </c:pt>
                <c:pt idx="9855">
                  <c:v>328.63400000000001</c:v>
                </c:pt>
                <c:pt idx="9856">
                  <c:v>328.66699999999997</c:v>
                </c:pt>
                <c:pt idx="9857">
                  <c:v>328.7</c:v>
                </c:pt>
                <c:pt idx="9858">
                  <c:v>328.733</c:v>
                </c:pt>
                <c:pt idx="9859">
                  <c:v>328.76600000000002</c:v>
                </c:pt>
                <c:pt idx="9860">
                  <c:v>328.80099999999999</c:v>
                </c:pt>
                <c:pt idx="9861">
                  <c:v>328.83300000000003</c:v>
                </c:pt>
                <c:pt idx="9862">
                  <c:v>328.86599999999999</c:v>
                </c:pt>
                <c:pt idx="9863">
                  <c:v>328.9</c:v>
                </c:pt>
                <c:pt idx="9864">
                  <c:v>328.93299999999999</c:v>
                </c:pt>
                <c:pt idx="9865">
                  <c:v>328.96600000000001</c:v>
                </c:pt>
                <c:pt idx="9866">
                  <c:v>329</c:v>
                </c:pt>
                <c:pt idx="9867">
                  <c:v>329.03300000000002</c:v>
                </c:pt>
                <c:pt idx="9868">
                  <c:v>329.06599999999997</c:v>
                </c:pt>
                <c:pt idx="9869">
                  <c:v>329.101</c:v>
                </c:pt>
                <c:pt idx="9870">
                  <c:v>329.13299999999998</c:v>
                </c:pt>
                <c:pt idx="9871">
                  <c:v>329.166</c:v>
                </c:pt>
                <c:pt idx="9872">
                  <c:v>329.20100000000002</c:v>
                </c:pt>
                <c:pt idx="9873">
                  <c:v>329.233</c:v>
                </c:pt>
                <c:pt idx="9874">
                  <c:v>329.26600000000002</c:v>
                </c:pt>
                <c:pt idx="9875">
                  <c:v>329.30099999999999</c:v>
                </c:pt>
                <c:pt idx="9876">
                  <c:v>329.33300000000003</c:v>
                </c:pt>
                <c:pt idx="9877">
                  <c:v>329.36599999999999</c:v>
                </c:pt>
                <c:pt idx="9878">
                  <c:v>329.4</c:v>
                </c:pt>
                <c:pt idx="9879">
                  <c:v>329.43299999999999</c:v>
                </c:pt>
                <c:pt idx="9880">
                  <c:v>329.46699999999998</c:v>
                </c:pt>
                <c:pt idx="9881">
                  <c:v>329.5</c:v>
                </c:pt>
                <c:pt idx="9882">
                  <c:v>329.53300000000002</c:v>
                </c:pt>
                <c:pt idx="9883">
                  <c:v>329.56700000000001</c:v>
                </c:pt>
                <c:pt idx="9884">
                  <c:v>329.6</c:v>
                </c:pt>
                <c:pt idx="9885">
                  <c:v>329.63299999999998</c:v>
                </c:pt>
                <c:pt idx="9886">
                  <c:v>329.66699999999997</c:v>
                </c:pt>
                <c:pt idx="9887">
                  <c:v>329.69900000000001</c:v>
                </c:pt>
                <c:pt idx="9888">
                  <c:v>329.73399999999998</c:v>
                </c:pt>
                <c:pt idx="9889">
                  <c:v>329.76600000000002</c:v>
                </c:pt>
                <c:pt idx="9890">
                  <c:v>329.8</c:v>
                </c:pt>
                <c:pt idx="9891">
                  <c:v>329.83300000000003</c:v>
                </c:pt>
                <c:pt idx="9892">
                  <c:v>329.86599999999999</c:v>
                </c:pt>
                <c:pt idx="9893">
                  <c:v>329.9</c:v>
                </c:pt>
                <c:pt idx="9894">
                  <c:v>329.93299999999999</c:v>
                </c:pt>
                <c:pt idx="9895">
                  <c:v>329.96600000000001</c:v>
                </c:pt>
                <c:pt idx="9896">
                  <c:v>330.00099999999998</c:v>
                </c:pt>
                <c:pt idx="9897">
                  <c:v>330.03300000000002</c:v>
                </c:pt>
                <c:pt idx="9898">
                  <c:v>330.06599999999997</c:v>
                </c:pt>
                <c:pt idx="9899">
                  <c:v>330.1</c:v>
                </c:pt>
                <c:pt idx="9900">
                  <c:v>330.13299999999998</c:v>
                </c:pt>
                <c:pt idx="9901">
                  <c:v>330.16699999999997</c:v>
                </c:pt>
                <c:pt idx="9902">
                  <c:v>330.20100000000002</c:v>
                </c:pt>
                <c:pt idx="9903">
                  <c:v>330.23399999999998</c:v>
                </c:pt>
                <c:pt idx="9904">
                  <c:v>330.267</c:v>
                </c:pt>
                <c:pt idx="9905">
                  <c:v>330.30099999999999</c:v>
                </c:pt>
                <c:pt idx="9906">
                  <c:v>330.334</c:v>
                </c:pt>
                <c:pt idx="9907">
                  <c:v>330.36599999999999</c:v>
                </c:pt>
                <c:pt idx="9908">
                  <c:v>330.399</c:v>
                </c:pt>
                <c:pt idx="9909">
                  <c:v>330.43299999999999</c:v>
                </c:pt>
                <c:pt idx="9910">
                  <c:v>330.46699999999998</c:v>
                </c:pt>
                <c:pt idx="9911">
                  <c:v>330.5</c:v>
                </c:pt>
                <c:pt idx="9912">
                  <c:v>330.53399999999999</c:v>
                </c:pt>
                <c:pt idx="9913">
                  <c:v>330.56599999999997</c:v>
                </c:pt>
                <c:pt idx="9914">
                  <c:v>330.59899999999999</c:v>
                </c:pt>
                <c:pt idx="9915">
                  <c:v>330.63400000000001</c:v>
                </c:pt>
                <c:pt idx="9916">
                  <c:v>330.66699999999997</c:v>
                </c:pt>
                <c:pt idx="9917">
                  <c:v>330.70100000000002</c:v>
                </c:pt>
                <c:pt idx="9918">
                  <c:v>330.733</c:v>
                </c:pt>
                <c:pt idx="9919">
                  <c:v>330.767</c:v>
                </c:pt>
                <c:pt idx="9920">
                  <c:v>330.8</c:v>
                </c:pt>
                <c:pt idx="9921">
                  <c:v>330.83300000000003</c:v>
                </c:pt>
                <c:pt idx="9922">
                  <c:v>330.86599999999999</c:v>
                </c:pt>
                <c:pt idx="9923">
                  <c:v>330.9</c:v>
                </c:pt>
                <c:pt idx="9924">
                  <c:v>330.93299999999999</c:v>
                </c:pt>
                <c:pt idx="9925">
                  <c:v>330.96600000000001</c:v>
                </c:pt>
                <c:pt idx="9926">
                  <c:v>331</c:v>
                </c:pt>
                <c:pt idx="9927">
                  <c:v>331.03300000000002</c:v>
                </c:pt>
                <c:pt idx="9928">
                  <c:v>331.06599999999997</c:v>
                </c:pt>
                <c:pt idx="9929">
                  <c:v>331.101</c:v>
                </c:pt>
                <c:pt idx="9930">
                  <c:v>331.13400000000001</c:v>
                </c:pt>
                <c:pt idx="9931">
                  <c:v>331.16699999999997</c:v>
                </c:pt>
                <c:pt idx="9932">
                  <c:v>331.2</c:v>
                </c:pt>
                <c:pt idx="9933">
                  <c:v>331.233</c:v>
                </c:pt>
                <c:pt idx="9934">
                  <c:v>331.26600000000002</c:v>
                </c:pt>
                <c:pt idx="9935">
                  <c:v>331.30099999999999</c:v>
                </c:pt>
                <c:pt idx="9936">
                  <c:v>331.334</c:v>
                </c:pt>
                <c:pt idx="9937">
                  <c:v>331.36700000000002</c:v>
                </c:pt>
                <c:pt idx="9938">
                  <c:v>331.399</c:v>
                </c:pt>
                <c:pt idx="9939">
                  <c:v>331.43400000000003</c:v>
                </c:pt>
                <c:pt idx="9940">
                  <c:v>331.46600000000001</c:v>
                </c:pt>
                <c:pt idx="9941">
                  <c:v>331.49900000000002</c:v>
                </c:pt>
                <c:pt idx="9942">
                  <c:v>331.53399999999999</c:v>
                </c:pt>
                <c:pt idx="9943">
                  <c:v>331.56700000000001</c:v>
                </c:pt>
                <c:pt idx="9944">
                  <c:v>331.6</c:v>
                </c:pt>
                <c:pt idx="9945">
                  <c:v>331.63299999999998</c:v>
                </c:pt>
                <c:pt idx="9946">
                  <c:v>331.666</c:v>
                </c:pt>
                <c:pt idx="9947">
                  <c:v>331.7</c:v>
                </c:pt>
                <c:pt idx="9948">
                  <c:v>331.73399999999998</c:v>
                </c:pt>
                <c:pt idx="9949">
                  <c:v>331.767</c:v>
                </c:pt>
                <c:pt idx="9950">
                  <c:v>331.8</c:v>
                </c:pt>
                <c:pt idx="9951">
                  <c:v>331.834</c:v>
                </c:pt>
                <c:pt idx="9952">
                  <c:v>331.86700000000002</c:v>
                </c:pt>
                <c:pt idx="9953">
                  <c:v>331.9</c:v>
                </c:pt>
                <c:pt idx="9954">
                  <c:v>331.93299999999999</c:v>
                </c:pt>
                <c:pt idx="9955">
                  <c:v>331.96699999999998</c:v>
                </c:pt>
                <c:pt idx="9956">
                  <c:v>332</c:v>
                </c:pt>
                <c:pt idx="9957">
                  <c:v>332.03300000000002</c:v>
                </c:pt>
                <c:pt idx="9958">
                  <c:v>332.06700000000001</c:v>
                </c:pt>
                <c:pt idx="9959">
                  <c:v>332.1</c:v>
                </c:pt>
                <c:pt idx="9960">
                  <c:v>332.13299999999998</c:v>
                </c:pt>
                <c:pt idx="9961">
                  <c:v>332.16699999999997</c:v>
                </c:pt>
                <c:pt idx="9962">
                  <c:v>332.2</c:v>
                </c:pt>
                <c:pt idx="9963">
                  <c:v>332.23399999999998</c:v>
                </c:pt>
                <c:pt idx="9964">
                  <c:v>332.267</c:v>
                </c:pt>
                <c:pt idx="9965">
                  <c:v>332.3</c:v>
                </c:pt>
                <c:pt idx="9966">
                  <c:v>332.33300000000003</c:v>
                </c:pt>
                <c:pt idx="9967">
                  <c:v>332.36700000000002</c:v>
                </c:pt>
                <c:pt idx="9968">
                  <c:v>332.4</c:v>
                </c:pt>
                <c:pt idx="9969">
                  <c:v>332.43299999999999</c:v>
                </c:pt>
                <c:pt idx="9970">
                  <c:v>332.46699999999998</c:v>
                </c:pt>
                <c:pt idx="9971">
                  <c:v>332.5</c:v>
                </c:pt>
                <c:pt idx="9972">
                  <c:v>332.53300000000002</c:v>
                </c:pt>
                <c:pt idx="9973">
                  <c:v>332.56700000000001</c:v>
                </c:pt>
                <c:pt idx="9974">
                  <c:v>332.6</c:v>
                </c:pt>
                <c:pt idx="9975">
                  <c:v>332.63299999999998</c:v>
                </c:pt>
                <c:pt idx="9976">
                  <c:v>332.666</c:v>
                </c:pt>
                <c:pt idx="9977">
                  <c:v>332.7</c:v>
                </c:pt>
                <c:pt idx="9978">
                  <c:v>332.733</c:v>
                </c:pt>
                <c:pt idx="9979">
                  <c:v>332.76600000000002</c:v>
                </c:pt>
                <c:pt idx="9980">
                  <c:v>332.80099999999999</c:v>
                </c:pt>
                <c:pt idx="9981">
                  <c:v>332.83300000000003</c:v>
                </c:pt>
                <c:pt idx="9982">
                  <c:v>332.86700000000002</c:v>
                </c:pt>
                <c:pt idx="9983">
                  <c:v>332.9</c:v>
                </c:pt>
                <c:pt idx="9984">
                  <c:v>332.93299999999999</c:v>
                </c:pt>
                <c:pt idx="9985">
                  <c:v>332.96699999999998</c:v>
                </c:pt>
                <c:pt idx="9986">
                  <c:v>333.00099999999998</c:v>
                </c:pt>
                <c:pt idx="9987">
                  <c:v>333.03300000000002</c:v>
                </c:pt>
                <c:pt idx="9988">
                  <c:v>333.06599999999997</c:v>
                </c:pt>
                <c:pt idx="9989">
                  <c:v>333.1</c:v>
                </c:pt>
                <c:pt idx="9990">
                  <c:v>333.13299999999998</c:v>
                </c:pt>
                <c:pt idx="9991">
                  <c:v>333.166</c:v>
                </c:pt>
                <c:pt idx="9992">
                  <c:v>333.2</c:v>
                </c:pt>
                <c:pt idx="9993">
                  <c:v>333.233</c:v>
                </c:pt>
                <c:pt idx="9994">
                  <c:v>333.267</c:v>
                </c:pt>
                <c:pt idx="9995">
                  <c:v>333.3</c:v>
                </c:pt>
                <c:pt idx="9996">
                  <c:v>333.334</c:v>
                </c:pt>
                <c:pt idx="9997">
                  <c:v>333.36700000000002</c:v>
                </c:pt>
                <c:pt idx="9998">
                  <c:v>333.40100000000001</c:v>
                </c:pt>
                <c:pt idx="9999">
                  <c:v>333.43400000000003</c:v>
                </c:pt>
                <c:pt idx="10000">
                  <c:v>333.46699999999998</c:v>
                </c:pt>
                <c:pt idx="10001">
                  <c:v>333.5</c:v>
                </c:pt>
                <c:pt idx="10002">
                  <c:v>333.53300000000002</c:v>
                </c:pt>
                <c:pt idx="10003">
                  <c:v>333.56599999999997</c:v>
                </c:pt>
                <c:pt idx="10004">
                  <c:v>333.59899999999999</c:v>
                </c:pt>
                <c:pt idx="10005">
                  <c:v>333.63299999999998</c:v>
                </c:pt>
                <c:pt idx="10006">
                  <c:v>333.66699999999997</c:v>
                </c:pt>
                <c:pt idx="10007">
                  <c:v>333.69900000000001</c:v>
                </c:pt>
                <c:pt idx="10008">
                  <c:v>333.73399999999998</c:v>
                </c:pt>
                <c:pt idx="10009">
                  <c:v>333.767</c:v>
                </c:pt>
                <c:pt idx="10010">
                  <c:v>333.8</c:v>
                </c:pt>
                <c:pt idx="10011">
                  <c:v>333.83300000000003</c:v>
                </c:pt>
                <c:pt idx="10012">
                  <c:v>333.86599999999999</c:v>
                </c:pt>
                <c:pt idx="10013">
                  <c:v>333.899</c:v>
                </c:pt>
                <c:pt idx="10014">
                  <c:v>333.93400000000003</c:v>
                </c:pt>
                <c:pt idx="10015">
                  <c:v>333.96699999999998</c:v>
                </c:pt>
                <c:pt idx="10016">
                  <c:v>334</c:v>
                </c:pt>
                <c:pt idx="10017">
                  <c:v>334.03300000000002</c:v>
                </c:pt>
                <c:pt idx="10018">
                  <c:v>334.06700000000001</c:v>
                </c:pt>
                <c:pt idx="10019">
                  <c:v>334.1</c:v>
                </c:pt>
                <c:pt idx="10020">
                  <c:v>334.13299999999998</c:v>
                </c:pt>
                <c:pt idx="10021">
                  <c:v>334.166</c:v>
                </c:pt>
                <c:pt idx="10022">
                  <c:v>334.20100000000002</c:v>
                </c:pt>
                <c:pt idx="10023">
                  <c:v>334.23399999999998</c:v>
                </c:pt>
                <c:pt idx="10024">
                  <c:v>334.267</c:v>
                </c:pt>
                <c:pt idx="10025">
                  <c:v>334.3</c:v>
                </c:pt>
                <c:pt idx="10026">
                  <c:v>334.33300000000003</c:v>
                </c:pt>
                <c:pt idx="10027">
                  <c:v>334.36700000000002</c:v>
                </c:pt>
                <c:pt idx="10028">
                  <c:v>334.4</c:v>
                </c:pt>
                <c:pt idx="10029">
                  <c:v>334.43299999999999</c:v>
                </c:pt>
                <c:pt idx="10030">
                  <c:v>334.46699999999998</c:v>
                </c:pt>
                <c:pt idx="10031">
                  <c:v>334.5</c:v>
                </c:pt>
                <c:pt idx="10032">
                  <c:v>334.53300000000002</c:v>
                </c:pt>
                <c:pt idx="10033">
                  <c:v>334.56799999999998</c:v>
                </c:pt>
                <c:pt idx="10034">
                  <c:v>334.6</c:v>
                </c:pt>
                <c:pt idx="10035">
                  <c:v>334.63400000000001</c:v>
                </c:pt>
                <c:pt idx="10036">
                  <c:v>334.66699999999997</c:v>
                </c:pt>
                <c:pt idx="10037">
                  <c:v>334.7</c:v>
                </c:pt>
                <c:pt idx="10038">
                  <c:v>334.733</c:v>
                </c:pt>
                <c:pt idx="10039">
                  <c:v>334.76600000000002</c:v>
                </c:pt>
                <c:pt idx="10040">
                  <c:v>334.79899999999998</c:v>
                </c:pt>
                <c:pt idx="10041">
                  <c:v>334.834</c:v>
                </c:pt>
                <c:pt idx="10042">
                  <c:v>334.86700000000002</c:v>
                </c:pt>
                <c:pt idx="10043">
                  <c:v>334.9</c:v>
                </c:pt>
                <c:pt idx="10044">
                  <c:v>334.93299999999999</c:v>
                </c:pt>
                <c:pt idx="10045">
                  <c:v>334.96600000000001</c:v>
                </c:pt>
                <c:pt idx="10046">
                  <c:v>335</c:v>
                </c:pt>
                <c:pt idx="10047">
                  <c:v>335.03300000000002</c:v>
                </c:pt>
                <c:pt idx="10048">
                  <c:v>335.06599999999997</c:v>
                </c:pt>
                <c:pt idx="10049">
                  <c:v>335.09899999999999</c:v>
                </c:pt>
                <c:pt idx="10050">
                  <c:v>335.13400000000001</c:v>
                </c:pt>
                <c:pt idx="10051">
                  <c:v>335.16699999999997</c:v>
                </c:pt>
                <c:pt idx="10052">
                  <c:v>335.2</c:v>
                </c:pt>
                <c:pt idx="10053">
                  <c:v>335.233</c:v>
                </c:pt>
                <c:pt idx="10054">
                  <c:v>335.26600000000002</c:v>
                </c:pt>
                <c:pt idx="10055">
                  <c:v>335.30099999999999</c:v>
                </c:pt>
                <c:pt idx="10056">
                  <c:v>335.334</c:v>
                </c:pt>
                <c:pt idx="10057">
                  <c:v>335.36700000000002</c:v>
                </c:pt>
                <c:pt idx="10058">
                  <c:v>335.40100000000001</c:v>
                </c:pt>
                <c:pt idx="10059">
                  <c:v>335.43400000000003</c:v>
                </c:pt>
                <c:pt idx="10060">
                  <c:v>335.46699999999998</c:v>
                </c:pt>
                <c:pt idx="10061">
                  <c:v>335.5</c:v>
                </c:pt>
                <c:pt idx="10062">
                  <c:v>335.53399999999999</c:v>
                </c:pt>
                <c:pt idx="10063">
                  <c:v>335.56700000000001</c:v>
                </c:pt>
                <c:pt idx="10064">
                  <c:v>335.6</c:v>
                </c:pt>
                <c:pt idx="10065">
                  <c:v>335.63299999999998</c:v>
                </c:pt>
                <c:pt idx="10066">
                  <c:v>335.666</c:v>
                </c:pt>
                <c:pt idx="10067">
                  <c:v>335.69900000000001</c:v>
                </c:pt>
                <c:pt idx="10068">
                  <c:v>335.73399999999998</c:v>
                </c:pt>
                <c:pt idx="10069">
                  <c:v>335.767</c:v>
                </c:pt>
                <c:pt idx="10070">
                  <c:v>335.8</c:v>
                </c:pt>
                <c:pt idx="10071">
                  <c:v>335.83300000000003</c:v>
                </c:pt>
                <c:pt idx="10072">
                  <c:v>335.86599999999999</c:v>
                </c:pt>
                <c:pt idx="10073">
                  <c:v>335.899</c:v>
                </c:pt>
                <c:pt idx="10074">
                  <c:v>335.93299999999999</c:v>
                </c:pt>
                <c:pt idx="10075">
                  <c:v>335.96600000000001</c:v>
                </c:pt>
                <c:pt idx="10076">
                  <c:v>336</c:v>
                </c:pt>
                <c:pt idx="10077">
                  <c:v>336.03300000000002</c:v>
                </c:pt>
                <c:pt idx="10078">
                  <c:v>336.06599999999997</c:v>
                </c:pt>
                <c:pt idx="10079">
                  <c:v>336.1</c:v>
                </c:pt>
                <c:pt idx="10080">
                  <c:v>336.13299999999998</c:v>
                </c:pt>
                <c:pt idx="10081">
                  <c:v>336.16699999999997</c:v>
                </c:pt>
                <c:pt idx="10082">
                  <c:v>336.2</c:v>
                </c:pt>
                <c:pt idx="10083">
                  <c:v>336.23399999999998</c:v>
                </c:pt>
                <c:pt idx="10084">
                  <c:v>336.267</c:v>
                </c:pt>
                <c:pt idx="10085">
                  <c:v>336.3</c:v>
                </c:pt>
                <c:pt idx="10086">
                  <c:v>336.33300000000003</c:v>
                </c:pt>
                <c:pt idx="10087">
                  <c:v>336.36599999999999</c:v>
                </c:pt>
                <c:pt idx="10088">
                  <c:v>336.4</c:v>
                </c:pt>
                <c:pt idx="10089">
                  <c:v>336.43299999999999</c:v>
                </c:pt>
                <c:pt idx="10090">
                  <c:v>336.46600000000001</c:v>
                </c:pt>
                <c:pt idx="10091">
                  <c:v>336.49900000000002</c:v>
                </c:pt>
                <c:pt idx="10092">
                  <c:v>336.53300000000002</c:v>
                </c:pt>
                <c:pt idx="10093">
                  <c:v>336.56599999999997</c:v>
                </c:pt>
                <c:pt idx="10094">
                  <c:v>336.59899999999999</c:v>
                </c:pt>
                <c:pt idx="10095">
                  <c:v>336.63400000000001</c:v>
                </c:pt>
                <c:pt idx="10096">
                  <c:v>336.66699999999997</c:v>
                </c:pt>
                <c:pt idx="10097">
                  <c:v>336.7</c:v>
                </c:pt>
                <c:pt idx="10098">
                  <c:v>336.733</c:v>
                </c:pt>
                <c:pt idx="10099">
                  <c:v>336.76600000000002</c:v>
                </c:pt>
                <c:pt idx="10100">
                  <c:v>336.8</c:v>
                </c:pt>
                <c:pt idx="10101">
                  <c:v>336.83300000000003</c:v>
                </c:pt>
                <c:pt idx="10102">
                  <c:v>336.86599999999999</c:v>
                </c:pt>
                <c:pt idx="10103">
                  <c:v>336.899</c:v>
                </c:pt>
                <c:pt idx="10104">
                  <c:v>336.93299999999999</c:v>
                </c:pt>
                <c:pt idx="10105">
                  <c:v>336.96699999999998</c:v>
                </c:pt>
                <c:pt idx="10106">
                  <c:v>337</c:v>
                </c:pt>
                <c:pt idx="10107">
                  <c:v>337.03300000000002</c:v>
                </c:pt>
                <c:pt idx="10108">
                  <c:v>337.06599999999997</c:v>
                </c:pt>
                <c:pt idx="10109">
                  <c:v>337.09899999999999</c:v>
                </c:pt>
                <c:pt idx="10110">
                  <c:v>337.13299999999998</c:v>
                </c:pt>
                <c:pt idx="10111">
                  <c:v>337.166</c:v>
                </c:pt>
                <c:pt idx="10112">
                  <c:v>337.20100000000002</c:v>
                </c:pt>
                <c:pt idx="10113">
                  <c:v>337.233</c:v>
                </c:pt>
                <c:pt idx="10114">
                  <c:v>337.267</c:v>
                </c:pt>
                <c:pt idx="10115">
                  <c:v>337.30099999999999</c:v>
                </c:pt>
                <c:pt idx="10116">
                  <c:v>337.334</c:v>
                </c:pt>
                <c:pt idx="10117">
                  <c:v>337.36700000000002</c:v>
                </c:pt>
                <c:pt idx="10118">
                  <c:v>337.40100000000001</c:v>
                </c:pt>
                <c:pt idx="10119">
                  <c:v>337.43400000000003</c:v>
                </c:pt>
                <c:pt idx="10120">
                  <c:v>337.46699999999998</c:v>
                </c:pt>
                <c:pt idx="10121">
                  <c:v>337.5</c:v>
                </c:pt>
                <c:pt idx="10122">
                  <c:v>337.53399999999999</c:v>
                </c:pt>
                <c:pt idx="10123">
                  <c:v>337.56700000000001</c:v>
                </c:pt>
                <c:pt idx="10124">
                  <c:v>337.6</c:v>
                </c:pt>
                <c:pt idx="10125">
                  <c:v>337.63299999999998</c:v>
                </c:pt>
                <c:pt idx="10126">
                  <c:v>337.66699999999997</c:v>
                </c:pt>
                <c:pt idx="10127">
                  <c:v>337.7</c:v>
                </c:pt>
                <c:pt idx="10128">
                  <c:v>337.73399999999998</c:v>
                </c:pt>
                <c:pt idx="10129">
                  <c:v>337.767</c:v>
                </c:pt>
                <c:pt idx="10130">
                  <c:v>337.8</c:v>
                </c:pt>
                <c:pt idx="10131">
                  <c:v>337.83300000000003</c:v>
                </c:pt>
                <c:pt idx="10132">
                  <c:v>337.86599999999999</c:v>
                </c:pt>
                <c:pt idx="10133">
                  <c:v>338.03300000000002</c:v>
                </c:pt>
                <c:pt idx="10134">
                  <c:v>338.06599999999997</c:v>
                </c:pt>
                <c:pt idx="10135">
                  <c:v>338.09899999999999</c:v>
                </c:pt>
                <c:pt idx="10136">
                  <c:v>338.13299999999998</c:v>
                </c:pt>
                <c:pt idx="10137">
                  <c:v>338.16800000000001</c:v>
                </c:pt>
                <c:pt idx="10138">
                  <c:v>338.20100000000002</c:v>
                </c:pt>
                <c:pt idx="10139">
                  <c:v>338.233</c:v>
                </c:pt>
                <c:pt idx="10140">
                  <c:v>338.26600000000002</c:v>
                </c:pt>
                <c:pt idx="10141">
                  <c:v>338.29899999999998</c:v>
                </c:pt>
                <c:pt idx="10142">
                  <c:v>338.33300000000003</c:v>
                </c:pt>
                <c:pt idx="10143">
                  <c:v>338.36599999999999</c:v>
                </c:pt>
                <c:pt idx="10144">
                  <c:v>338.40100000000001</c:v>
                </c:pt>
                <c:pt idx="10145">
                  <c:v>338.43400000000003</c:v>
                </c:pt>
                <c:pt idx="10146">
                  <c:v>338.46699999999998</c:v>
                </c:pt>
                <c:pt idx="10147">
                  <c:v>338.50099999999998</c:v>
                </c:pt>
                <c:pt idx="10148">
                  <c:v>338.53300000000002</c:v>
                </c:pt>
                <c:pt idx="10149">
                  <c:v>338.56599999999997</c:v>
                </c:pt>
                <c:pt idx="10150">
                  <c:v>338.601</c:v>
                </c:pt>
                <c:pt idx="10151">
                  <c:v>338.63299999999998</c:v>
                </c:pt>
                <c:pt idx="10152">
                  <c:v>338.666</c:v>
                </c:pt>
                <c:pt idx="10153">
                  <c:v>338.69900000000001</c:v>
                </c:pt>
                <c:pt idx="10154">
                  <c:v>338.73399999999998</c:v>
                </c:pt>
                <c:pt idx="10155">
                  <c:v>338.76600000000002</c:v>
                </c:pt>
                <c:pt idx="10156">
                  <c:v>338.8</c:v>
                </c:pt>
                <c:pt idx="10157">
                  <c:v>338.83300000000003</c:v>
                </c:pt>
                <c:pt idx="10158">
                  <c:v>338.86599999999999</c:v>
                </c:pt>
                <c:pt idx="10159">
                  <c:v>338.899</c:v>
                </c:pt>
                <c:pt idx="10160">
                  <c:v>338.93400000000003</c:v>
                </c:pt>
                <c:pt idx="10161">
                  <c:v>338.96600000000001</c:v>
                </c:pt>
                <c:pt idx="10162">
                  <c:v>339.00099999999998</c:v>
                </c:pt>
                <c:pt idx="10163">
                  <c:v>339.03300000000002</c:v>
                </c:pt>
                <c:pt idx="10164">
                  <c:v>339.06700000000001</c:v>
                </c:pt>
                <c:pt idx="10165">
                  <c:v>339.1</c:v>
                </c:pt>
                <c:pt idx="10166">
                  <c:v>339.13299999999998</c:v>
                </c:pt>
                <c:pt idx="10167">
                  <c:v>339.166</c:v>
                </c:pt>
                <c:pt idx="10168">
                  <c:v>339.2</c:v>
                </c:pt>
                <c:pt idx="10169">
                  <c:v>339.233</c:v>
                </c:pt>
                <c:pt idx="10170">
                  <c:v>339.26600000000002</c:v>
                </c:pt>
                <c:pt idx="10171">
                  <c:v>339.29899999999998</c:v>
                </c:pt>
                <c:pt idx="10172">
                  <c:v>339.33300000000003</c:v>
                </c:pt>
                <c:pt idx="10173">
                  <c:v>339.36700000000002</c:v>
                </c:pt>
                <c:pt idx="10174">
                  <c:v>339.4</c:v>
                </c:pt>
                <c:pt idx="10175">
                  <c:v>339.43299999999999</c:v>
                </c:pt>
                <c:pt idx="10176">
                  <c:v>339.46600000000001</c:v>
                </c:pt>
                <c:pt idx="10177">
                  <c:v>339.5</c:v>
                </c:pt>
                <c:pt idx="10178">
                  <c:v>339.53300000000002</c:v>
                </c:pt>
                <c:pt idx="10179">
                  <c:v>339.56700000000001</c:v>
                </c:pt>
                <c:pt idx="10180">
                  <c:v>339.6</c:v>
                </c:pt>
                <c:pt idx="10181">
                  <c:v>339.63299999999998</c:v>
                </c:pt>
                <c:pt idx="10182">
                  <c:v>339.66699999999997</c:v>
                </c:pt>
                <c:pt idx="10183">
                  <c:v>339.7</c:v>
                </c:pt>
                <c:pt idx="10184">
                  <c:v>339.733</c:v>
                </c:pt>
                <c:pt idx="10185">
                  <c:v>339.767</c:v>
                </c:pt>
                <c:pt idx="10186">
                  <c:v>339.79899999999998</c:v>
                </c:pt>
                <c:pt idx="10187">
                  <c:v>339.83300000000003</c:v>
                </c:pt>
                <c:pt idx="10188">
                  <c:v>339.86599999999999</c:v>
                </c:pt>
                <c:pt idx="10189">
                  <c:v>339.90100000000001</c:v>
                </c:pt>
                <c:pt idx="10190">
                  <c:v>339.93400000000003</c:v>
                </c:pt>
                <c:pt idx="10191">
                  <c:v>339.96800000000002</c:v>
                </c:pt>
                <c:pt idx="10192">
                  <c:v>340.00099999999998</c:v>
                </c:pt>
                <c:pt idx="10193">
                  <c:v>340.03300000000002</c:v>
                </c:pt>
                <c:pt idx="10194">
                  <c:v>340.06599999999997</c:v>
                </c:pt>
                <c:pt idx="10195">
                  <c:v>340.09899999999999</c:v>
                </c:pt>
                <c:pt idx="10196">
                  <c:v>340.13299999999998</c:v>
                </c:pt>
                <c:pt idx="10197">
                  <c:v>340.166</c:v>
                </c:pt>
                <c:pt idx="10198">
                  <c:v>340.20100000000002</c:v>
                </c:pt>
                <c:pt idx="10199">
                  <c:v>340.23399999999998</c:v>
                </c:pt>
                <c:pt idx="10200">
                  <c:v>340.267</c:v>
                </c:pt>
                <c:pt idx="10201">
                  <c:v>340.3</c:v>
                </c:pt>
                <c:pt idx="10202">
                  <c:v>340.33300000000003</c:v>
                </c:pt>
                <c:pt idx="10203">
                  <c:v>340.36599999999999</c:v>
                </c:pt>
                <c:pt idx="10204">
                  <c:v>340.4</c:v>
                </c:pt>
                <c:pt idx="10205">
                  <c:v>340.43299999999999</c:v>
                </c:pt>
                <c:pt idx="10206">
                  <c:v>340.46699999999998</c:v>
                </c:pt>
                <c:pt idx="10207">
                  <c:v>340.5</c:v>
                </c:pt>
                <c:pt idx="10208">
                  <c:v>340.53300000000002</c:v>
                </c:pt>
                <c:pt idx="10209">
                  <c:v>340.56700000000001</c:v>
                </c:pt>
                <c:pt idx="10210">
                  <c:v>340.6</c:v>
                </c:pt>
                <c:pt idx="10211">
                  <c:v>340.63299999999998</c:v>
                </c:pt>
                <c:pt idx="10212">
                  <c:v>340.66699999999997</c:v>
                </c:pt>
                <c:pt idx="10213">
                  <c:v>340.7</c:v>
                </c:pt>
                <c:pt idx="10214">
                  <c:v>340.733</c:v>
                </c:pt>
                <c:pt idx="10215">
                  <c:v>340.767</c:v>
                </c:pt>
                <c:pt idx="10216">
                  <c:v>340.8</c:v>
                </c:pt>
                <c:pt idx="10217">
                  <c:v>340.834</c:v>
                </c:pt>
                <c:pt idx="10218">
                  <c:v>340.86700000000002</c:v>
                </c:pt>
                <c:pt idx="10219">
                  <c:v>340.9</c:v>
                </c:pt>
                <c:pt idx="10220">
                  <c:v>340.93299999999999</c:v>
                </c:pt>
                <c:pt idx="10221">
                  <c:v>340.96699999999998</c:v>
                </c:pt>
                <c:pt idx="10222">
                  <c:v>341</c:v>
                </c:pt>
                <c:pt idx="10223">
                  <c:v>341.03300000000002</c:v>
                </c:pt>
                <c:pt idx="10224">
                  <c:v>341.06599999999997</c:v>
                </c:pt>
                <c:pt idx="10225">
                  <c:v>341.09899999999999</c:v>
                </c:pt>
                <c:pt idx="10226">
                  <c:v>341.13299999999998</c:v>
                </c:pt>
                <c:pt idx="10227">
                  <c:v>341.16699999999997</c:v>
                </c:pt>
                <c:pt idx="10228">
                  <c:v>341.2</c:v>
                </c:pt>
                <c:pt idx="10229">
                  <c:v>341.233</c:v>
                </c:pt>
                <c:pt idx="10230">
                  <c:v>341.26600000000002</c:v>
                </c:pt>
                <c:pt idx="10231">
                  <c:v>341.3</c:v>
                </c:pt>
                <c:pt idx="10232">
                  <c:v>341.33300000000003</c:v>
                </c:pt>
                <c:pt idx="10233">
                  <c:v>341.36599999999999</c:v>
                </c:pt>
                <c:pt idx="10234">
                  <c:v>341.399</c:v>
                </c:pt>
                <c:pt idx="10235">
                  <c:v>341.43400000000003</c:v>
                </c:pt>
                <c:pt idx="10236">
                  <c:v>341.46699999999998</c:v>
                </c:pt>
                <c:pt idx="10237">
                  <c:v>341.5</c:v>
                </c:pt>
                <c:pt idx="10238">
                  <c:v>341.53399999999999</c:v>
                </c:pt>
                <c:pt idx="10239">
                  <c:v>341.56700000000001</c:v>
                </c:pt>
                <c:pt idx="10240">
                  <c:v>341.6</c:v>
                </c:pt>
                <c:pt idx="10241">
                  <c:v>341.63299999999998</c:v>
                </c:pt>
                <c:pt idx="10242">
                  <c:v>341.66699999999997</c:v>
                </c:pt>
                <c:pt idx="10243">
                  <c:v>341.7</c:v>
                </c:pt>
                <c:pt idx="10244">
                  <c:v>341.733</c:v>
                </c:pt>
                <c:pt idx="10245">
                  <c:v>341.767</c:v>
                </c:pt>
                <c:pt idx="10246">
                  <c:v>341.8</c:v>
                </c:pt>
                <c:pt idx="10247">
                  <c:v>341.83300000000003</c:v>
                </c:pt>
                <c:pt idx="10248">
                  <c:v>341.86599999999999</c:v>
                </c:pt>
                <c:pt idx="10249">
                  <c:v>341.9</c:v>
                </c:pt>
                <c:pt idx="10250">
                  <c:v>341.93299999999999</c:v>
                </c:pt>
                <c:pt idx="10251">
                  <c:v>341.96699999999998</c:v>
                </c:pt>
                <c:pt idx="10252">
                  <c:v>342</c:v>
                </c:pt>
                <c:pt idx="10253">
                  <c:v>342.03399999999999</c:v>
                </c:pt>
                <c:pt idx="10254">
                  <c:v>342.06700000000001</c:v>
                </c:pt>
                <c:pt idx="10255">
                  <c:v>342.1</c:v>
                </c:pt>
                <c:pt idx="10256">
                  <c:v>342.13299999999998</c:v>
                </c:pt>
                <c:pt idx="10257">
                  <c:v>342.16699999999997</c:v>
                </c:pt>
                <c:pt idx="10258">
                  <c:v>342.2</c:v>
                </c:pt>
                <c:pt idx="10259">
                  <c:v>342.233</c:v>
                </c:pt>
                <c:pt idx="10260">
                  <c:v>342.26600000000002</c:v>
                </c:pt>
                <c:pt idx="10261">
                  <c:v>342.3</c:v>
                </c:pt>
                <c:pt idx="10262">
                  <c:v>342.33300000000003</c:v>
                </c:pt>
                <c:pt idx="10263">
                  <c:v>342.36700000000002</c:v>
                </c:pt>
                <c:pt idx="10264">
                  <c:v>342.4</c:v>
                </c:pt>
                <c:pt idx="10265">
                  <c:v>342.43299999999999</c:v>
                </c:pt>
                <c:pt idx="10266">
                  <c:v>342.46600000000001</c:v>
                </c:pt>
                <c:pt idx="10267">
                  <c:v>342.5</c:v>
                </c:pt>
                <c:pt idx="10268">
                  <c:v>342.53300000000002</c:v>
                </c:pt>
                <c:pt idx="10269">
                  <c:v>342.56599999999997</c:v>
                </c:pt>
                <c:pt idx="10270">
                  <c:v>342.6</c:v>
                </c:pt>
                <c:pt idx="10271">
                  <c:v>342.63299999999998</c:v>
                </c:pt>
                <c:pt idx="10272">
                  <c:v>342.666</c:v>
                </c:pt>
                <c:pt idx="10273">
                  <c:v>342.7</c:v>
                </c:pt>
                <c:pt idx="10274">
                  <c:v>342.733</c:v>
                </c:pt>
                <c:pt idx="10275">
                  <c:v>342.767</c:v>
                </c:pt>
                <c:pt idx="10276">
                  <c:v>342.8</c:v>
                </c:pt>
                <c:pt idx="10277">
                  <c:v>342.83300000000003</c:v>
                </c:pt>
                <c:pt idx="10278">
                  <c:v>342.86599999999999</c:v>
                </c:pt>
                <c:pt idx="10279">
                  <c:v>342.899</c:v>
                </c:pt>
                <c:pt idx="10280">
                  <c:v>342.93400000000003</c:v>
                </c:pt>
                <c:pt idx="10281">
                  <c:v>342.96600000000001</c:v>
                </c:pt>
                <c:pt idx="10282">
                  <c:v>343</c:v>
                </c:pt>
                <c:pt idx="10283">
                  <c:v>343.03300000000002</c:v>
                </c:pt>
                <c:pt idx="10284">
                  <c:v>343.06599999999997</c:v>
                </c:pt>
                <c:pt idx="10285">
                  <c:v>343.09899999999999</c:v>
                </c:pt>
                <c:pt idx="10286">
                  <c:v>343.13299999999998</c:v>
                </c:pt>
                <c:pt idx="10287">
                  <c:v>343.16699999999997</c:v>
                </c:pt>
                <c:pt idx="10288">
                  <c:v>343.2</c:v>
                </c:pt>
                <c:pt idx="10289">
                  <c:v>343.23399999999998</c:v>
                </c:pt>
                <c:pt idx="10290">
                  <c:v>343.267</c:v>
                </c:pt>
                <c:pt idx="10291">
                  <c:v>343.3</c:v>
                </c:pt>
                <c:pt idx="10292">
                  <c:v>343.33300000000003</c:v>
                </c:pt>
                <c:pt idx="10293">
                  <c:v>343.36700000000002</c:v>
                </c:pt>
                <c:pt idx="10294">
                  <c:v>343.4</c:v>
                </c:pt>
                <c:pt idx="10295">
                  <c:v>343.43299999999999</c:v>
                </c:pt>
                <c:pt idx="10296">
                  <c:v>343.46600000000001</c:v>
                </c:pt>
                <c:pt idx="10297">
                  <c:v>343.5</c:v>
                </c:pt>
                <c:pt idx="10298">
                  <c:v>343.53300000000002</c:v>
                </c:pt>
                <c:pt idx="10299">
                  <c:v>343.56599999999997</c:v>
                </c:pt>
                <c:pt idx="10300">
                  <c:v>343.6</c:v>
                </c:pt>
                <c:pt idx="10301">
                  <c:v>343.63299999999998</c:v>
                </c:pt>
                <c:pt idx="10302">
                  <c:v>343.666</c:v>
                </c:pt>
                <c:pt idx="10303">
                  <c:v>343.7</c:v>
                </c:pt>
                <c:pt idx="10304">
                  <c:v>343.733</c:v>
                </c:pt>
                <c:pt idx="10305">
                  <c:v>343.76600000000002</c:v>
                </c:pt>
                <c:pt idx="10306">
                  <c:v>343.79899999999998</c:v>
                </c:pt>
                <c:pt idx="10307">
                  <c:v>343.83300000000003</c:v>
                </c:pt>
                <c:pt idx="10308">
                  <c:v>343.86599999999999</c:v>
                </c:pt>
                <c:pt idx="10309">
                  <c:v>343.9</c:v>
                </c:pt>
                <c:pt idx="10310">
                  <c:v>343.93299999999999</c:v>
                </c:pt>
                <c:pt idx="10311">
                  <c:v>343.96600000000001</c:v>
                </c:pt>
                <c:pt idx="10312">
                  <c:v>344</c:v>
                </c:pt>
                <c:pt idx="10313">
                  <c:v>344.03300000000002</c:v>
                </c:pt>
                <c:pt idx="10314">
                  <c:v>344.06700000000001</c:v>
                </c:pt>
                <c:pt idx="10315">
                  <c:v>344.1</c:v>
                </c:pt>
                <c:pt idx="10316">
                  <c:v>344.13299999999998</c:v>
                </c:pt>
                <c:pt idx="10317">
                  <c:v>344.166</c:v>
                </c:pt>
                <c:pt idx="10318">
                  <c:v>344.19900000000001</c:v>
                </c:pt>
                <c:pt idx="10319">
                  <c:v>344.233</c:v>
                </c:pt>
                <c:pt idx="10320">
                  <c:v>344.267</c:v>
                </c:pt>
                <c:pt idx="10321">
                  <c:v>344.3</c:v>
                </c:pt>
                <c:pt idx="10322">
                  <c:v>344.33300000000003</c:v>
                </c:pt>
                <c:pt idx="10323">
                  <c:v>344.36599999999999</c:v>
                </c:pt>
                <c:pt idx="10324">
                  <c:v>344.399</c:v>
                </c:pt>
                <c:pt idx="10325">
                  <c:v>344.43299999999999</c:v>
                </c:pt>
                <c:pt idx="10326">
                  <c:v>344.46600000000001</c:v>
                </c:pt>
                <c:pt idx="10327">
                  <c:v>344.49900000000002</c:v>
                </c:pt>
                <c:pt idx="10328">
                  <c:v>344.53399999999999</c:v>
                </c:pt>
                <c:pt idx="10329">
                  <c:v>344.56700000000001</c:v>
                </c:pt>
                <c:pt idx="10330">
                  <c:v>344.6</c:v>
                </c:pt>
                <c:pt idx="10331">
                  <c:v>344.63400000000001</c:v>
                </c:pt>
                <c:pt idx="10332">
                  <c:v>344.66699999999997</c:v>
                </c:pt>
                <c:pt idx="10333">
                  <c:v>344.70100000000002</c:v>
                </c:pt>
                <c:pt idx="10334">
                  <c:v>344.73399999999998</c:v>
                </c:pt>
                <c:pt idx="10335">
                  <c:v>344.767</c:v>
                </c:pt>
                <c:pt idx="10336">
                  <c:v>344.80099999999999</c:v>
                </c:pt>
                <c:pt idx="10337">
                  <c:v>344.834</c:v>
                </c:pt>
                <c:pt idx="10338">
                  <c:v>344.86599999999999</c:v>
                </c:pt>
                <c:pt idx="10339">
                  <c:v>344.899</c:v>
                </c:pt>
                <c:pt idx="10340">
                  <c:v>344.93400000000003</c:v>
                </c:pt>
                <c:pt idx="10341">
                  <c:v>344.96699999999998</c:v>
                </c:pt>
                <c:pt idx="10342">
                  <c:v>345</c:v>
                </c:pt>
                <c:pt idx="10343">
                  <c:v>345.03399999999999</c:v>
                </c:pt>
                <c:pt idx="10344">
                  <c:v>345.06700000000001</c:v>
                </c:pt>
                <c:pt idx="10345">
                  <c:v>345.09899999999999</c:v>
                </c:pt>
                <c:pt idx="10346">
                  <c:v>345.13400000000001</c:v>
                </c:pt>
                <c:pt idx="10347">
                  <c:v>345.166</c:v>
                </c:pt>
                <c:pt idx="10348">
                  <c:v>345.20100000000002</c:v>
                </c:pt>
                <c:pt idx="10349">
                  <c:v>345.233</c:v>
                </c:pt>
                <c:pt idx="10350">
                  <c:v>345.26600000000002</c:v>
                </c:pt>
                <c:pt idx="10351">
                  <c:v>345.3</c:v>
                </c:pt>
                <c:pt idx="10352">
                  <c:v>345.33300000000003</c:v>
                </c:pt>
                <c:pt idx="10353">
                  <c:v>345.36700000000002</c:v>
                </c:pt>
                <c:pt idx="10354">
                  <c:v>345.4</c:v>
                </c:pt>
                <c:pt idx="10355">
                  <c:v>345.43299999999999</c:v>
                </c:pt>
                <c:pt idx="10356">
                  <c:v>345.46699999999998</c:v>
                </c:pt>
                <c:pt idx="10357">
                  <c:v>345.5</c:v>
                </c:pt>
                <c:pt idx="10358">
                  <c:v>345.53300000000002</c:v>
                </c:pt>
                <c:pt idx="10359">
                  <c:v>345.56700000000001</c:v>
                </c:pt>
                <c:pt idx="10360">
                  <c:v>345.59899999999999</c:v>
                </c:pt>
                <c:pt idx="10361">
                  <c:v>345.63299999999998</c:v>
                </c:pt>
                <c:pt idx="10362">
                  <c:v>345.66699999999997</c:v>
                </c:pt>
                <c:pt idx="10363">
                  <c:v>345.7</c:v>
                </c:pt>
                <c:pt idx="10364">
                  <c:v>345.733</c:v>
                </c:pt>
                <c:pt idx="10365">
                  <c:v>345.767</c:v>
                </c:pt>
                <c:pt idx="10366">
                  <c:v>345.8</c:v>
                </c:pt>
                <c:pt idx="10367">
                  <c:v>345.83300000000003</c:v>
                </c:pt>
                <c:pt idx="10368">
                  <c:v>345.86599999999999</c:v>
                </c:pt>
                <c:pt idx="10369">
                  <c:v>345.899</c:v>
                </c:pt>
                <c:pt idx="10370">
                  <c:v>345.93299999999999</c:v>
                </c:pt>
                <c:pt idx="10371">
                  <c:v>345.96600000000001</c:v>
                </c:pt>
                <c:pt idx="10372">
                  <c:v>346.00099999999998</c:v>
                </c:pt>
                <c:pt idx="10373">
                  <c:v>346.03399999999999</c:v>
                </c:pt>
                <c:pt idx="10374">
                  <c:v>346.06700000000001</c:v>
                </c:pt>
                <c:pt idx="10375">
                  <c:v>346.1</c:v>
                </c:pt>
                <c:pt idx="10376">
                  <c:v>346.13299999999998</c:v>
                </c:pt>
                <c:pt idx="10377">
                  <c:v>346.166</c:v>
                </c:pt>
                <c:pt idx="10378">
                  <c:v>346.2</c:v>
                </c:pt>
                <c:pt idx="10379">
                  <c:v>346.233</c:v>
                </c:pt>
                <c:pt idx="10380">
                  <c:v>346.26600000000002</c:v>
                </c:pt>
                <c:pt idx="10381">
                  <c:v>346.29899999999998</c:v>
                </c:pt>
                <c:pt idx="10382">
                  <c:v>346.33300000000003</c:v>
                </c:pt>
                <c:pt idx="10383">
                  <c:v>346.36599999999999</c:v>
                </c:pt>
                <c:pt idx="10384">
                  <c:v>346.399</c:v>
                </c:pt>
                <c:pt idx="10385">
                  <c:v>346.43299999999999</c:v>
                </c:pt>
                <c:pt idx="10386">
                  <c:v>346.46699999999998</c:v>
                </c:pt>
                <c:pt idx="10387">
                  <c:v>346.5</c:v>
                </c:pt>
                <c:pt idx="10388">
                  <c:v>346.53300000000002</c:v>
                </c:pt>
                <c:pt idx="10389">
                  <c:v>346.56700000000001</c:v>
                </c:pt>
                <c:pt idx="10390">
                  <c:v>346.6</c:v>
                </c:pt>
                <c:pt idx="10391">
                  <c:v>346.63299999999998</c:v>
                </c:pt>
                <c:pt idx="10392">
                  <c:v>346.666</c:v>
                </c:pt>
                <c:pt idx="10393">
                  <c:v>346.7</c:v>
                </c:pt>
                <c:pt idx="10394">
                  <c:v>346.733</c:v>
                </c:pt>
                <c:pt idx="10395">
                  <c:v>346.76600000000002</c:v>
                </c:pt>
                <c:pt idx="10396">
                  <c:v>346.8</c:v>
                </c:pt>
                <c:pt idx="10397">
                  <c:v>346.83300000000003</c:v>
                </c:pt>
                <c:pt idx="10398">
                  <c:v>346.86700000000002</c:v>
                </c:pt>
                <c:pt idx="10399">
                  <c:v>346.9</c:v>
                </c:pt>
                <c:pt idx="10400">
                  <c:v>346.93299999999999</c:v>
                </c:pt>
                <c:pt idx="10401">
                  <c:v>346.96600000000001</c:v>
                </c:pt>
                <c:pt idx="10402">
                  <c:v>347.00099999999998</c:v>
                </c:pt>
                <c:pt idx="10403">
                  <c:v>347.03399999999999</c:v>
                </c:pt>
                <c:pt idx="10404">
                  <c:v>347.06700000000001</c:v>
                </c:pt>
                <c:pt idx="10405">
                  <c:v>347.1</c:v>
                </c:pt>
                <c:pt idx="10406">
                  <c:v>347.13299999999998</c:v>
                </c:pt>
                <c:pt idx="10407">
                  <c:v>347.16699999999997</c:v>
                </c:pt>
                <c:pt idx="10408">
                  <c:v>347.2</c:v>
                </c:pt>
                <c:pt idx="10409">
                  <c:v>347.233</c:v>
                </c:pt>
                <c:pt idx="10410">
                  <c:v>347.26600000000002</c:v>
                </c:pt>
                <c:pt idx="10411">
                  <c:v>347.3</c:v>
                </c:pt>
                <c:pt idx="10412">
                  <c:v>347.33300000000003</c:v>
                </c:pt>
                <c:pt idx="10413">
                  <c:v>347.36599999999999</c:v>
                </c:pt>
                <c:pt idx="10414">
                  <c:v>347.4</c:v>
                </c:pt>
                <c:pt idx="10415">
                  <c:v>347.43299999999999</c:v>
                </c:pt>
                <c:pt idx="10416">
                  <c:v>347.46600000000001</c:v>
                </c:pt>
                <c:pt idx="10417">
                  <c:v>347.5</c:v>
                </c:pt>
                <c:pt idx="10418">
                  <c:v>347.53300000000002</c:v>
                </c:pt>
                <c:pt idx="10419">
                  <c:v>347.56599999999997</c:v>
                </c:pt>
                <c:pt idx="10420">
                  <c:v>347.59899999999999</c:v>
                </c:pt>
                <c:pt idx="10421">
                  <c:v>347.63299999999998</c:v>
                </c:pt>
                <c:pt idx="10422">
                  <c:v>347.66699999999997</c:v>
                </c:pt>
                <c:pt idx="10423">
                  <c:v>347.7</c:v>
                </c:pt>
                <c:pt idx="10424">
                  <c:v>347.733</c:v>
                </c:pt>
                <c:pt idx="10425">
                  <c:v>347.767</c:v>
                </c:pt>
                <c:pt idx="10426">
                  <c:v>347.8</c:v>
                </c:pt>
                <c:pt idx="10427">
                  <c:v>347.83300000000003</c:v>
                </c:pt>
                <c:pt idx="10428">
                  <c:v>347.86599999999999</c:v>
                </c:pt>
                <c:pt idx="10429">
                  <c:v>347.9</c:v>
                </c:pt>
                <c:pt idx="10430">
                  <c:v>347.93299999999999</c:v>
                </c:pt>
                <c:pt idx="10431">
                  <c:v>347.96600000000001</c:v>
                </c:pt>
                <c:pt idx="10432">
                  <c:v>348</c:v>
                </c:pt>
                <c:pt idx="10433">
                  <c:v>348.03300000000002</c:v>
                </c:pt>
                <c:pt idx="10434">
                  <c:v>348.06599999999997</c:v>
                </c:pt>
                <c:pt idx="10435">
                  <c:v>348.101</c:v>
                </c:pt>
                <c:pt idx="10436">
                  <c:v>348.13400000000001</c:v>
                </c:pt>
                <c:pt idx="10437">
                  <c:v>348.16699999999997</c:v>
                </c:pt>
                <c:pt idx="10438">
                  <c:v>348.19900000000001</c:v>
                </c:pt>
                <c:pt idx="10439">
                  <c:v>348.233</c:v>
                </c:pt>
                <c:pt idx="10440">
                  <c:v>348.267</c:v>
                </c:pt>
                <c:pt idx="10441">
                  <c:v>348.3</c:v>
                </c:pt>
                <c:pt idx="10442">
                  <c:v>348.33300000000003</c:v>
                </c:pt>
                <c:pt idx="10443">
                  <c:v>348.36700000000002</c:v>
                </c:pt>
                <c:pt idx="10444">
                  <c:v>348.4</c:v>
                </c:pt>
                <c:pt idx="10445">
                  <c:v>348.43299999999999</c:v>
                </c:pt>
                <c:pt idx="10446">
                  <c:v>348.46600000000001</c:v>
                </c:pt>
                <c:pt idx="10447">
                  <c:v>348.49900000000002</c:v>
                </c:pt>
                <c:pt idx="10448">
                  <c:v>348.53399999999999</c:v>
                </c:pt>
                <c:pt idx="10449">
                  <c:v>348.56700000000001</c:v>
                </c:pt>
                <c:pt idx="10450">
                  <c:v>348.6</c:v>
                </c:pt>
                <c:pt idx="10451">
                  <c:v>348.63400000000001</c:v>
                </c:pt>
                <c:pt idx="10452">
                  <c:v>348.66699999999997</c:v>
                </c:pt>
                <c:pt idx="10453">
                  <c:v>348.7</c:v>
                </c:pt>
                <c:pt idx="10454">
                  <c:v>348.733</c:v>
                </c:pt>
                <c:pt idx="10455">
                  <c:v>348.76600000000002</c:v>
                </c:pt>
                <c:pt idx="10456">
                  <c:v>348.8</c:v>
                </c:pt>
                <c:pt idx="10457">
                  <c:v>348.83300000000003</c:v>
                </c:pt>
                <c:pt idx="10458">
                  <c:v>348.86599999999999</c:v>
                </c:pt>
                <c:pt idx="10459">
                  <c:v>348.9</c:v>
                </c:pt>
                <c:pt idx="10460">
                  <c:v>348.93299999999999</c:v>
                </c:pt>
                <c:pt idx="10461">
                  <c:v>348.96600000000001</c:v>
                </c:pt>
                <c:pt idx="10462">
                  <c:v>348.99900000000002</c:v>
                </c:pt>
                <c:pt idx="10463">
                  <c:v>349.03399999999999</c:v>
                </c:pt>
                <c:pt idx="10464">
                  <c:v>349.06599999999997</c:v>
                </c:pt>
                <c:pt idx="10465">
                  <c:v>349.1</c:v>
                </c:pt>
                <c:pt idx="10466">
                  <c:v>349.13400000000001</c:v>
                </c:pt>
                <c:pt idx="10467">
                  <c:v>349.16699999999997</c:v>
                </c:pt>
                <c:pt idx="10468">
                  <c:v>349.2</c:v>
                </c:pt>
                <c:pt idx="10469">
                  <c:v>349.233</c:v>
                </c:pt>
                <c:pt idx="10470">
                  <c:v>349.26600000000002</c:v>
                </c:pt>
                <c:pt idx="10471">
                  <c:v>349.3</c:v>
                </c:pt>
                <c:pt idx="10472">
                  <c:v>349.33300000000003</c:v>
                </c:pt>
                <c:pt idx="10473">
                  <c:v>349.36700000000002</c:v>
                </c:pt>
                <c:pt idx="10474">
                  <c:v>349.4</c:v>
                </c:pt>
                <c:pt idx="10475">
                  <c:v>349.43299999999999</c:v>
                </c:pt>
                <c:pt idx="10476">
                  <c:v>349.46699999999998</c:v>
                </c:pt>
                <c:pt idx="10477">
                  <c:v>349.49900000000002</c:v>
                </c:pt>
                <c:pt idx="10478">
                  <c:v>349.53199999999998</c:v>
                </c:pt>
                <c:pt idx="10479">
                  <c:v>349.56599999999997</c:v>
                </c:pt>
                <c:pt idx="10480">
                  <c:v>349.59899999999999</c:v>
                </c:pt>
                <c:pt idx="10481">
                  <c:v>349.63400000000001</c:v>
                </c:pt>
                <c:pt idx="10482">
                  <c:v>349.66699999999997</c:v>
                </c:pt>
                <c:pt idx="10483">
                  <c:v>349.7</c:v>
                </c:pt>
                <c:pt idx="10484">
                  <c:v>349.733</c:v>
                </c:pt>
                <c:pt idx="10485">
                  <c:v>349.767</c:v>
                </c:pt>
                <c:pt idx="10486">
                  <c:v>349.8</c:v>
                </c:pt>
                <c:pt idx="10487">
                  <c:v>349.83300000000003</c:v>
                </c:pt>
                <c:pt idx="10488">
                  <c:v>349.86599999999999</c:v>
                </c:pt>
                <c:pt idx="10489">
                  <c:v>349.9</c:v>
                </c:pt>
                <c:pt idx="10490">
                  <c:v>349.93299999999999</c:v>
                </c:pt>
                <c:pt idx="10491">
                  <c:v>349.96800000000002</c:v>
                </c:pt>
                <c:pt idx="10492">
                  <c:v>350.00099999999998</c:v>
                </c:pt>
                <c:pt idx="10493">
                  <c:v>350.03300000000002</c:v>
                </c:pt>
                <c:pt idx="10494">
                  <c:v>350.06700000000001</c:v>
                </c:pt>
                <c:pt idx="10495">
                  <c:v>350.101</c:v>
                </c:pt>
                <c:pt idx="10496">
                  <c:v>350.13400000000001</c:v>
                </c:pt>
                <c:pt idx="10497">
                  <c:v>350.16699999999997</c:v>
                </c:pt>
                <c:pt idx="10498">
                  <c:v>350.20100000000002</c:v>
                </c:pt>
                <c:pt idx="10499">
                  <c:v>350.23399999999998</c:v>
                </c:pt>
                <c:pt idx="10500">
                  <c:v>350.267</c:v>
                </c:pt>
                <c:pt idx="10501">
                  <c:v>350.3</c:v>
                </c:pt>
                <c:pt idx="10502">
                  <c:v>350.33300000000003</c:v>
                </c:pt>
                <c:pt idx="10503">
                  <c:v>350.36599999999999</c:v>
                </c:pt>
                <c:pt idx="10504">
                  <c:v>350.399</c:v>
                </c:pt>
                <c:pt idx="10505">
                  <c:v>350.43299999999999</c:v>
                </c:pt>
                <c:pt idx="10506">
                  <c:v>350.46699999999998</c:v>
                </c:pt>
                <c:pt idx="10507">
                  <c:v>350.5</c:v>
                </c:pt>
                <c:pt idx="10508">
                  <c:v>350.53399999999999</c:v>
                </c:pt>
                <c:pt idx="10509">
                  <c:v>350.56700000000001</c:v>
                </c:pt>
                <c:pt idx="10510">
                  <c:v>350.601</c:v>
                </c:pt>
                <c:pt idx="10511">
                  <c:v>350.63299999999998</c:v>
                </c:pt>
                <c:pt idx="10512">
                  <c:v>350.66699999999997</c:v>
                </c:pt>
                <c:pt idx="10513">
                  <c:v>350.7</c:v>
                </c:pt>
                <c:pt idx="10514">
                  <c:v>350.733</c:v>
                </c:pt>
                <c:pt idx="10515">
                  <c:v>350.76600000000002</c:v>
                </c:pt>
                <c:pt idx="10516">
                  <c:v>350.79899999999998</c:v>
                </c:pt>
                <c:pt idx="10517">
                  <c:v>350.83300000000003</c:v>
                </c:pt>
                <c:pt idx="10518">
                  <c:v>350.86700000000002</c:v>
                </c:pt>
                <c:pt idx="10519">
                  <c:v>350.90100000000001</c:v>
                </c:pt>
                <c:pt idx="10520">
                  <c:v>350.93400000000003</c:v>
                </c:pt>
                <c:pt idx="10521">
                  <c:v>350.96699999999998</c:v>
                </c:pt>
                <c:pt idx="10522">
                  <c:v>351</c:v>
                </c:pt>
                <c:pt idx="10523">
                  <c:v>351.03399999999999</c:v>
                </c:pt>
                <c:pt idx="10524">
                  <c:v>351.06700000000001</c:v>
                </c:pt>
                <c:pt idx="10525">
                  <c:v>351.1</c:v>
                </c:pt>
                <c:pt idx="10526">
                  <c:v>351.13299999999998</c:v>
                </c:pt>
                <c:pt idx="10527">
                  <c:v>351.166</c:v>
                </c:pt>
                <c:pt idx="10528">
                  <c:v>351.2</c:v>
                </c:pt>
                <c:pt idx="10529">
                  <c:v>351.233</c:v>
                </c:pt>
                <c:pt idx="10530">
                  <c:v>351.26600000000002</c:v>
                </c:pt>
                <c:pt idx="10531">
                  <c:v>351.3</c:v>
                </c:pt>
                <c:pt idx="10532">
                  <c:v>351.33300000000003</c:v>
                </c:pt>
                <c:pt idx="10533">
                  <c:v>351.36599999999999</c:v>
                </c:pt>
                <c:pt idx="10534">
                  <c:v>351.4</c:v>
                </c:pt>
                <c:pt idx="10535">
                  <c:v>351.43299999999999</c:v>
                </c:pt>
                <c:pt idx="10536">
                  <c:v>351.46600000000001</c:v>
                </c:pt>
                <c:pt idx="10537">
                  <c:v>351.5</c:v>
                </c:pt>
                <c:pt idx="10538">
                  <c:v>351.53300000000002</c:v>
                </c:pt>
                <c:pt idx="10539">
                  <c:v>351.56700000000001</c:v>
                </c:pt>
                <c:pt idx="10540">
                  <c:v>351.6</c:v>
                </c:pt>
                <c:pt idx="10541">
                  <c:v>351.63299999999998</c:v>
                </c:pt>
                <c:pt idx="10542">
                  <c:v>351.66699999999997</c:v>
                </c:pt>
                <c:pt idx="10543">
                  <c:v>351.69900000000001</c:v>
                </c:pt>
                <c:pt idx="10544">
                  <c:v>351.733</c:v>
                </c:pt>
                <c:pt idx="10545">
                  <c:v>351.767</c:v>
                </c:pt>
                <c:pt idx="10546">
                  <c:v>351.79899999999998</c:v>
                </c:pt>
                <c:pt idx="10547">
                  <c:v>351.834</c:v>
                </c:pt>
                <c:pt idx="10548">
                  <c:v>351.86700000000002</c:v>
                </c:pt>
                <c:pt idx="10549">
                  <c:v>351.9</c:v>
                </c:pt>
                <c:pt idx="10550">
                  <c:v>351.93299999999999</c:v>
                </c:pt>
                <c:pt idx="10551">
                  <c:v>351.96699999999998</c:v>
                </c:pt>
                <c:pt idx="10552">
                  <c:v>352</c:v>
                </c:pt>
                <c:pt idx="10553">
                  <c:v>352.03300000000002</c:v>
                </c:pt>
                <c:pt idx="10554">
                  <c:v>352.06599999999997</c:v>
                </c:pt>
                <c:pt idx="10555">
                  <c:v>352.1</c:v>
                </c:pt>
                <c:pt idx="10556">
                  <c:v>352.13299999999998</c:v>
                </c:pt>
                <c:pt idx="10557">
                  <c:v>352.166</c:v>
                </c:pt>
                <c:pt idx="10558">
                  <c:v>352.2</c:v>
                </c:pt>
                <c:pt idx="10559">
                  <c:v>352.233</c:v>
                </c:pt>
                <c:pt idx="10560">
                  <c:v>352.26600000000002</c:v>
                </c:pt>
                <c:pt idx="10561">
                  <c:v>352.3</c:v>
                </c:pt>
                <c:pt idx="10562">
                  <c:v>352.33300000000003</c:v>
                </c:pt>
                <c:pt idx="10563">
                  <c:v>352.36700000000002</c:v>
                </c:pt>
                <c:pt idx="10564">
                  <c:v>352.4</c:v>
                </c:pt>
                <c:pt idx="10565">
                  <c:v>352.43299999999999</c:v>
                </c:pt>
                <c:pt idx="10566">
                  <c:v>352.46699999999998</c:v>
                </c:pt>
                <c:pt idx="10567">
                  <c:v>352.50099999999998</c:v>
                </c:pt>
                <c:pt idx="10568">
                  <c:v>352.53399999999999</c:v>
                </c:pt>
                <c:pt idx="10569">
                  <c:v>352.56700000000001</c:v>
                </c:pt>
                <c:pt idx="10570">
                  <c:v>352.6</c:v>
                </c:pt>
                <c:pt idx="10571">
                  <c:v>352.63299999999998</c:v>
                </c:pt>
                <c:pt idx="10572">
                  <c:v>352.666</c:v>
                </c:pt>
                <c:pt idx="10573">
                  <c:v>352.7</c:v>
                </c:pt>
                <c:pt idx="10574">
                  <c:v>352.733</c:v>
                </c:pt>
                <c:pt idx="10575">
                  <c:v>352.76600000000002</c:v>
                </c:pt>
                <c:pt idx="10576">
                  <c:v>352.80099999999999</c:v>
                </c:pt>
                <c:pt idx="10577">
                  <c:v>352.834</c:v>
                </c:pt>
                <c:pt idx="10578">
                  <c:v>352.86700000000002</c:v>
                </c:pt>
                <c:pt idx="10579">
                  <c:v>352.90100000000001</c:v>
                </c:pt>
                <c:pt idx="10580">
                  <c:v>352.93400000000003</c:v>
                </c:pt>
                <c:pt idx="10581">
                  <c:v>352.96699999999998</c:v>
                </c:pt>
                <c:pt idx="10582">
                  <c:v>353</c:v>
                </c:pt>
                <c:pt idx="10583">
                  <c:v>353.03300000000002</c:v>
                </c:pt>
                <c:pt idx="10584">
                  <c:v>353.06599999999997</c:v>
                </c:pt>
                <c:pt idx="10585">
                  <c:v>353.1</c:v>
                </c:pt>
                <c:pt idx="10586">
                  <c:v>353.13299999999998</c:v>
                </c:pt>
                <c:pt idx="10587">
                  <c:v>353.166</c:v>
                </c:pt>
                <c:pt idx="10588">
                  <c:v>353.20100000000002</c:v>
                </c:pt>
                <c:pt idx="10589">
                  <c:v>353.23399999999998</c:v>
                </c:pt>
                <c:pt idx="10590">
                  <c:v>353.26600000000002</c:v>
                </c:pt>
                <c:pt idx="10591">
                  <c:v>353.3</c:v>
                </c:pt>
                <c:pt idx="10592">
                  <c:v>353.33300000000003</c:v>
                </c:pt>
                <c:pt idx="10593">
                  <c:v>353.36599999999999</c:v>
                </c:pt>
                <c:pt idx="10594">
                  <c:v>353.399</c:v>
                </c:pt>
                <c:pt idx="10595">
                  <c:v>353.43299999999999</c:v>
                </c:pt>
                <c:pt idx="10596">
                  <c:v>353.46600000000001</c:v>
                </c:pt>
                <c:pt idx="10597">
                  <c:v>353.50099999999998</c:v>
                </c:pt>
                <c:pt idx="10598">
                  <c:v>353.53399999999999</c:v>
                </c:pt>
                <c:pt idx="10599">
                  <c:v>353.56700000000001</c:v>
                </c:pt>
                <c:pt idx="10600">
                  <c:v>353.6</c:v>
                </c:pt>
                <c:pt idx="10601">
                  <c:v>353.63299999999998</c:v>
                </c:pt>
                <c:pt idx="10602">
                  <c:v>353.666</c:v>
                </c:pt>
                <c:pt idx="10603">
                  <c:v>353.69900000000001</c:v>
                </c:pt>
                <c:pt idx="10604">
                  <c:v>353.73399999999998</c:v>
                </c:pt>
                <c:pt idx="10605">
                  <c:v>353.76600000000002</c:v>
                </c:pt>
                <c:pt idx="10606">
                  <c:v>353.8</c:v>
                </c:pt>
                <c:pt idx="10607">
                  <c:v>353.83300000000003</c:v>
                </c:pt>
                <c:pt idx="10608">
                  <c:v>353.86599999999999</c:v>
                </c:pt>
                <c:pt idx="10609">
                  <c:v>353.9</c:v>
                </c:pt>
                <c:pt idx="10610">
                  <c:v>353.93299999999999</c:v>
                </c:pt>
                <c:pt idx="10611">
                  <c:v>353.96600000000001</c:v>
                </c:pt>
                <c:pt idx="10612">
                  <c:v>354</c:v>
                </c:pt>
                <c:pt idx="10613">
                  <c:v>354.03300000000002</c:v>
                </c:pt>
                <c:pt idx="10614">
                  <c:v>354.06700000000001</c:v>
                </c:pt>
                <c:pt idx="10615">
                  <c:v>354.101</c:v>
                </c:pt>
                <c:pt idx="10616">
                  <c:v>354.13400000000001</c:v>
                </c:pt>
                <c:pt idx="10617">
                  <c:v>354.16699999999997</c:v>
                </c:pt>
                <c:pt idx="10618">
                  <c:v>354.2</c:v>
                </c:pt>
                <c:pt idx="10619">
                  <c:v>354.233</c:v>
                </c:pt>
                <c:pt idx="10620">
                  <c:v>354.26600000000002</c:v>
                </c:pt>
                <c:pt idx="10621">
                  <c:v>354.3</c:v>
                </c:pt>
                <c:pt idx="10622">
                  <c:v>354.33300000000003</c:v>
                </c:pt>
                <c:pt idx="10623">
                  <c:v>354.36599999999999</c:v>
                </c:pt>
                <c:pt idx="10624">
                  <c:v>354.4</c:v>
                </c:pt>
                <c:pt idx="10625">
                  <c:v>354.43299999999999</c:v>
                </c:pt>
                <c:pt idx="10626">
                  <c:v>354.46600000000001</c:v>
                </c:pt>
                <c:pt idx="10627">
                  <c:v>354.5</c:v>
                </c:pt>
                <c:pt idx="10628">
                  <c:v>354.53300000000002</c:v>
                </c:pt>
                <c:pt idx="10629">
                  <c:v>354.56599999999997</c:v>
                </c:pt>
                <c:pt idx="10630">
                  <c:v>354.6</c:v>
                </c:pt>
                <c:pt idx="10631">
                  <c:v>354.63299999999998</c:v>
                </c:pt>
                <c:pt idx="10632">
                  <c:v>354.666</c:v>
                </c:pt>
                <c:pt idx="10633">
                  <c:v>354.70100000000002</c:v>
                </c:pt>
                <c:pt idx="10634">
                  <c:v>354.733</c:v>
                </c:pt>
                <c:pt idx="10635">
                  <c:v>354.76600000000002</c:v>
                </c:pt>
                <c:pt idx="10636">
                  <c:v>354.79899999999998</c:v>
                </c:pt>
                <c:pt idx="10637">
                  <c:v>354.834</c:v>
                </c:pt>
                <c:pt idx="10638">
                  <c:v>354.86799999999999</c:v>
                </c:pt>
                <c:pt idx="10639">
                  <c:v>354.90100000000001</c:v>
                </c:pt>
                <c:pt idx="10640">
                  <c:v>354.93400000000003</c:v>
                </c:pt>
                <c:pt idx="10641">
                  <c:v>354.96699999999998</c:v>
                </c:pt>
                <c:pt idx="10642">
                  <c:v>355</c:v>
                </c:pt>
                <c:pt idx="10643">
                  <c:v>355.03300000000002</c:v>
                </c:pt>
                <c:pt idx="10644">
                  <c:v>355.06599999999997</c:v>
                </c:pt>
                <c:pt idx="10645">
                  <c:v>355.09899999999999</c:v>
                </c:pt>
                <c:pt idx="10646">
                  <c:v>355.13299999999998</c:v>
                </c:pt>
                <c:pt idx="10647">
                  <c:v>355.16699999999997</c:v>
                </c:pt>
                <c:pt idx="10648">
                  <c:v>355.2</c:v>
                </c:pt>
                <c:pt idx="10649">
                  <c:v>355.233</c:v>
                </c:pt>
                <c:pt idx="10650">
                  <c:v>355.26600000000002</c:v>
                </c:pt>
                <c:pt idx="10651">
                  <c:v>355.29899999999998</c:v>
                </c:pt>
                <c:pt idx="10652">
                  <c:v>355.33300000000003</c:v>
                </c:pt>
                <c:pt idx="10653">
                  <c:v>355.36599999999999</c:v>
                </c:pt>
                <c:pt idx="10654">
                  <c:v>355.399</c:v>
                </c:pt>
                <c:pt idx="10655">
                  <c:v>355.43299999999999</c:v>
                </c:pt>
                <c:pt idx="10656">
                  <c:v>355.46600000000001</c:v>
                </c:pt>
                <c:pt idx="10657">
                  <c:v>355.50099999999998</c:v>
                </c:pt>
                <c:pt idx="10658">
                  <c:v>355.53399999999999</c:v>
                </c:pt>
                <c:pt idx="10659">
                  <c:v>355.56700000000001</c:v>
                </c:pt>
                <c:pt idx="10660">
                  <c:v>355.6</c:v>
                </c:pt>
                <c:pt idx="10661">
                  <c:v>355.63299999999998</c:v>
                </c:pt>
                <c:pt idx="10662">
                  <c:v>355.666</c:v>
                </c:pt>
                <c:pt idx="10663">
                  <c:v>355.7</c:v>
                </c:pt>
                <c:pt idx="10664">
                  <c:v>355.733</c:v>
                </c:pt>
                <c:pt idx="10665">
                  <c:v>355.767</c:v>
                </c:pt>
                <c:pt idx="10666">
                  <c:v>355.80099999999999</c:v>
                </c:pt>
                <c:pt idx="10667">
                  <c:v>355.834</c:v>
                </c:pt>
                <c:pt idx="10668">
                  <c:v>355.86700000000002</c:v>
                </c:pt>
                <c:pt idx="10669">
                  <c:v>355.9</c:v>
                </c:pt>
                <c:pt idx="10670">
                  <c:v>355.93299999999999</c:v>
                </c:pt>
                <c:pt idx="10671">
                  <c:v>355.96699999999998</c:v>
                </c:pt>
                <c:pt idx="10672">
                  <c:v>356</c:v>
                </c:pt>
                <c:pt idx="10673">
                  <c:v>356.03300000000002</c:v>
                </c:pt>
                <c:pt idx="10674">
                  <c:v>356.06599999999997</c:v>
                </c:pt>
                <c:pt idx="10675">
                  <c:v>356.1</c:v>
                </c:pt>
                <c:pt idx="10676">
                  <c:v>356.13299999999998</c:v>
                </c:pt>
                <c:pt idx="10677">
                  <c:v>356.166</c:v>
                </c:pt>
                <c:pt idx="10678">
                  <c:v>356.19900000000001</c:v>
                </c:pt>
                <c:pt idx="10679">
                  <c:v>356.23399999999998</c:v>
                </c:pt>
                <c:pt idx="10680">
                  <c:v>356.26600000000002</c:v>
                </c:pt>
                <c:pt idx="10681">
                  <c:v>356.29899999999998</c:v>
                </c:pt>
                <c:pt idx="10682">
                  <c:v>356.334</c:v>
                </c:pt>
                <c:pt idx="10683">
                  <c:v>356.36700000000002</c:v>
                </c:pt>
                <c:pt idx="10684">
                  <c:v>356.399</c:v>
                </c:pt>
                <c:pt idx="10685">
                  <c:v>356.43400000000003</c:v>
                </c:pt>
                <c:pt idx="10686">
                  <c:v>356.46699999999998</c:v>
                </c:pt>
                <c:pt idx="10687">
                  <c:v>356.5</c:v>
                </c:pt>
                <c:pt idx="10688">
                  <c:v>356.53300000000002</c:v>
                </c:pt>
                <c:pt idx="10689">
                  <c:v>356.56599999999997</c:v>
                </c:pt>
                <c:pt idx="10690">
                  <c:v>356.59899999999999</c:v>
                </c:pt>
                <c:pt idx="10691">
                  <c:v>356.63299999999998</c:v>
                </c:pt>
                <c:pt idx="10692">
                  <c:v>356.666</c:v>
                </c:pt>
                <c:pt idx="10693">
                  <c:v>356.70100000000002</c:v>
                </c:pt>
                <c:pt idx="10694">
                  <c:v>356.73399999999998</c:v>
                </c:pt>
                <c:pt idx="10695">
                  <c:v>356.76600000000002</c:v>
                </c:pt>
                <c:pt idx="10696">
                  <c:v>356.79899999999998</c:v>
                </c:pt>
                <c:pt idx="10697">
                  <c:v>356.834</c:v>
                </c:pt>
                <c:pt idx="10698">
                  <c:v>356.86700000000002</c:v>
                </c:pt>
                <c:pt idx="10699">
                  <c:v>356.9</c:v>
                </c:pt>
                <c:pt idx="10700">
                  <c:v>356.93400000000003</c:v>
                </c:pt>
                <c:pt idx="10701">
                  <c:v>356.96699999999998</c:v>
                </c:pt>
                <c:pt idx="10702">
                  <c:v>357.00099999999998</c:v>
                </c:pt>
                <c:pt idx="10703">
                  <c:v>357.03399999999999</c:v>
                </c:pt>
                <c:pt idx="10704">
                  <c:v>357.06700000000001</c:v>
                </c:pt>
                <c:pt idx="10705">
                  <c:v>357.1</c:v>
                </c:pt>
                <c:pt idx="10706">
                  <c:v>357.13400000000001</c:v>
                </c:pt>
                <c:pt idx="10707">
                  <c:v>357.16699999999997</c:v>
                </c:pt>
                <c:pt idx="10708">
                  <c:v>357.20100000000002</c:v>
                </c:pt>
                <c:pt idx="10709">
                  <c:v>357.23399999999998</c:v>
                </c:pt>
                <c:pt idx="10710">
                  <c:v>357.267</c:v>
                </c:pt>
                <c:pt idx="10711">
                  <c:v>357.30099999999999</c:v>
                </c:pt>
                <c:pt idx="10712">
                  <c:v>357.334</c:v>
                </c:pt>
                <c:pt idx="10713">
                  <c:v>357.36599999999999</c:v>
                </c:pt>
                <c:pt idx="10714">
                  <c:v>357.399</c:v>
                </c:pt>
                <c:pt idx="10715">
                  <c:v>357.43299999999999</c:v>
                </c:pt>
                <c:pt idx="10716">
                  <c:v>357.46600000000001</c:v>
                </c:pt>
                <c:pt idx="10717">
                  <c:v>357.5</c:v>
                </c:pt>
                <c:pt idx="10718">
                  <c:v>357.53300000000002</c:v>
                </c:pt>
                <c:pt idx="10719">
                  <c:v>357.56599999999997</c:v>
                </c:pt>
                <c:pt idx="10720">
                  <c:v>357.601</c:v>
                </c:pt>
                <c:pt idx="10721">
                  <c:v>357.63400000000001</c:v>
                </c:pt>
                <c:pt idx="10722">
                  <c:v>357.666</c:v>
                </c:pt>
                <c:pt idx="10723">
                  <c:v>357.7</c:v>
                </c:pt>
                <c:pt idx="10724">
                  <c:v>357.733</c:v>
                </c:pt>
                <c:pt idx="10725">
                  <c:v>357.76600000000002</c:v>
                </c:pt>
                <c:pt idx="10726">
                  <c:v>357.79899999999998</c:v>
                </c:pt>
                <c:pt idx="10727">
                  <c:v>357.834</c:v>
                </c:pt>
                <c:pt idx="10728">
                  <c:v>357.86700000000002</c:v>
                </c:pt>
                <c:pt idx="10729">
                  <c:v>357.9</c:v>
                </c:pt>
                <c:pt idx="10730">
                  <c:v>357.93400000000003</c:v>
                </c:pt>
                <c:pt idx="10731">
                  <c:v>357.96699999999998</c:v>
                </c:pt>
                <c:pt idx="10732">
                  <c:v>358</c:v>
                </c:pt>
                <c:pt idx="10733">
                  <c:v>358.03300000000002</c:v>
                </c:pt>
                <c:pt idx="10734">
                  <c:v>358.06700000000001</c:v>
                </c:pt>
                <c:pt idx="10735">
                  <c:v>358.1</c:v>
                </c:pt>
                <c:pt idx="10736">
                  <c:v>358.13299999999998</c:v>
                </c:pt>
                <c:pt idx="10737">
                  <c:v>358.16699999999997</c:v>
                </c:pt>
                <c:pt idx="10738">
                  <c:v>358.20100000000002</c:v>
                </c:pt>
                <c:pt idx="10739">
                  <c:v>358.233</c:v>
                </c:pt>
                <c:pt idx="10740">
                  <c:v>358.26600000000002</c:v>
                </c:pt>
                <c:pt idx="10741">
                  <c:v>358.29899999999998</c:v>
                </c:pt>
                <c:pt idx="10742">
                  <c:v>358.33300000000003</c:v>
                </c:pt>
                <c:pt idx="10743">
                  <c:v>358.36599999999999</c:v>
                </c:pt>
                <c:pt idx="10744">
                  <c:v>358.4</c:v>
                </c:pt>
                <c:pt idx="10745">
                  <c:v>358.43299999999999</c:v>
                </c:pt>
                <c:pt idx="10746">
                  <c:v>358.46600000000001</c:v>
                </c:pt>
                <c:pt idx="10747">
                  <c:v>358.5</c:v>
                </c:pt>
                <c:pt idx="10748">
                  <c:v>358.53300000000002</c:v>
                </c:pt>
                <c:pt idx="10749">
                  <c:v>358.56599999999997</c:v>
                </c:pt>
                <c:pt idx="10750">
                  <c:v>358.601</c:v>
                </c:pt>
                <c:pt idx="10751">
                  <c:v>358.63400000000001</c:v>
                </c:pt>
                <c:pt idx="10752">
                  <c:v>358.666</c:v>
                </c:pt>
                <c:pt idx="10753">
                  <c:v>358.69900000000001</c:v>
                </c:pt>
                <c:pt idx="10754">
                  <c:v>358.73399999999998</c:v>
                </c:pt>
                <c:pt idx="10755">
                  <c:v>358.76799999999997</c:v>
                </c:pt>
                <c:pt idx="10756">
                  <c:v>358.80099999999999</c:v>
                </c:pt>
                <c:pt idx="10757">
                  <c:v>358.834</c:v>
                </c:pt>
                <c:pt idx="10758">
                  <c:v>358.86599999999999</c:v>
                </c:pt>
                <c:pt idx="10759">
                  <c:v>358.9</c:v>
                </c:pt>
                <c:pt idx="10760">
                  <c:v>358.93299999999999</c:v>
                </c:pt>
                <c:pt idx="10761">
                  <c:v>358.96699999999998</c:v>
                </c:pt>
                <c:pt idx="10762">
                  <c:v>359.00099999999998</c:v>
                </c:pt>
                <c:pt idx="10763">
                  <c:v>359.03399999999999</c:v>
                </c:pt>
                <c:pt idx="10764">
                  <c:v>359.06700000000001</c:v>
                </c:pt>
                <c:pt idx="10765">
                  <c:v>359.101</c:v>
                </c:pt>
                <c:pt idx="10766">
                  <c:v>359.13299999999998</c:v>
                </c:pt>
                <c:pt idx="10767">
                  <c:v>359.16699999999997</c:v>
                </c:pt>
                <c:pt idx="10768">
                  <c:v>359.2</c:v>
                </c:pt>
                <c:pt idx="10769">
                  <c:v>359.233</c:v>
                </c:pt>
                <c:pt idx="10770">
                  <c:v>359.267</c:v>
                </c:pt>
                <c:pt idx="10771">
                  <c:v>359.3</c:v>
                </c:pt>
                <c:pt idx="10772">
                  <c:v>359.33300000000003</c:v>
                </c:pt>
                <c:pt idx="10773">
                  <c:v>359.36700000000002</c:v>
                </c:pt>
                <c:pt idx="10774">
                  <c:v>359.40100000000001</c:v>
                </c:pt>
                <c:pt idx="10775">
                  <c:v>359.43200000000002</c:v>
                </c:pt>
                <c:pt idx="10776">
                  <c:v>359.46800000000002</c:v>
                </c:pt>
                <c:pt idx="10777">
                  <c:v>359.5</c:v>
                </c:pt>
                <c:pt idx="10778">
                  <c:v>359.53300000000002</c:v>
                </c:pt>
                <c:pt idx="10779">
                  <c:v>359.56599999999997</c:v>
                </c:pt>
                <c:pt idx="10780">
                  <c:v>359.6</c:v>
                </c:pt>
                <c:pt idx="10781">
                  <c:v>359.63299999999998</c:v>
                </c:pt>
                <c:pt idx="10782">
                  <c:v>359.66699999999997</c:v>
                </c:pt>
                <c:pt idx="10783">
                  <c:v>359.70100000000002</c:v>
                </c:pt>
                <c:pt idx="10784">
                  <c:v>359.73399999999998</c:v>
                </c:pt>
                <c:pt idx="10785">
                  <c:v>359.767</c:v>
                </c:pt>
                <c:pt idx="10786">
                  <c:v>359.8</c:v>
                </c:pt>
                <c:pt idx="10787">
                  <c:v>359.834</c:v>
                </c:pt>
                <c:pt idx="10788">
                  <c:v>359.86700000000002</c:v>
                </c:pt>
                <c:pt idx="10789">
                  <c:v>359.9</c:v>
                </c:pt>
                <c:pt idx="10790">
                  <c:v>359.93400000000003</c:v>
                </c:pt>
                <c:pt idx="10791">
                  <c:v>359.96699999999998</c:v>
                </c:pt>
                <c:pt idx="10792">
                  <c:v>360.00099999999998</c:v>
                </c:pt>
                <c:pt idx="10793">
                  <c:v>360.03399999999999</c:v>
                </c:pt>
                <c:pt idx="10794">
                  <c:v>360.06700000000001</c:v>
                </c:pt>
                <c:pt idx="10795">
                  <c:v>360.1</c:v>
                </c:pt>
                <c:pt idx="10796">
                  <c:v>360.13400000000001</c:v>
                </c:pt>
                <c:pt idx="10797">
                  <c:v>360.16699999999997</c:v>
                </c:pt>
                <c:pt idx="10798">
                  <c:v>360.2</c:v>
                </c:pt>
                <c:pt idx="10799">
                  <c:v>360.233</c:v>
                </c:pt>
                <c:pt idx="10800">
                  <c:v>360.267</c:v>
                </c:pt>
                <c:pt idx="10801">
                  <c:v>360.30099999999999</c:v>
                </c:pt>
                <c:pt idx="10802">
                  <c:v>360.334</c:v>
                </c:pt>
                <c:pt idx="10803">
                  <c:v>360.36700000000002</c:v>
                </c:pt>
                <c:pt idx="10804">
                  <c:v>360.4</c:v>
                </c:pt>
                <c:pt idx="10805">
                  <c:v>360.43299999999999</c:v>
                </c:pt>
                <c:pt idx="10806">
                  <c:v>360.46699999999998</c:v>
                </c:pt>
                <c:pt idx="10807">
                  <c:v>360.5</c:v>
                </c:pt>
                <c:pt idx="10808">
                  <c:v>360.53399999999999</c:v>
                </c:pt>
                <c:pt idx="10809">
                  <c:v>360.56700000000001</c:v>
                </c:pt>
                <c:pt idx="10810">
                  <c:v>360.601</c:v>
                </c:pt>
                <c:pt idx="10811">
                  <c:v>360.63400000000001</c:v>
                </c:pt>
                <c:pt idx="10812">
                  <c:v>360.666</c:v>
                </c:pt>
                <c:pt idx="10813">
                  <c:v>360.7</c:v>
                </c:pt>
                <c:pt idx="10814">
                  <c:v>360.73399999999998</c:v>
                </c:pt>
                <c:pt idx="10815">
                  <c:v>360.767</c:v>
                </c:pt>
                <c:pt idx="10816">
                  <c:v>360.8</c:v>
                </c:pt>
                <c:pt idx="10817">
                  <c:v>360.834</c:v>
                </c:pt>
                <c:pt idx="10818">
                  <c:v>360.86700000000002</c:v>
                </c:pt>
                <c:pt idx="10819">
                  <c:v>360.9</c:v>
                </c:pt>
                <c:pt idx="10820">
                  <c:v>360.93299999999999</c:v>
                </c:pt>
                <c:pt idx="10821">
                  <c:v>360.96600000000001</c:v>
                </c:pt>
                <c:pt idx="10822">
                  <c:v>361</c:v>
                </c:pt>
                <c:pt idx="10823">
                  <c:v>361.03300000000002</c:v>
                </c:pt>
                <c:pt idx="10824">
                  <c:v>361.06599999999997</c:v>
                </c:pt>
                <c:pt idx="10825">
                  <c:v>361.1</c:v>
                </c:pt>
                <c:pt idx="10826">
                  <c:v>361.13299999999998</c:v>
                </c:pt>
                <c:pt idx="10827">
                  <c:v>361.16699999999997</c:v>
                </c:pt>
                <c:pt idx="10828">
                  <c:v>361.19900000000001</c:v>
                </c:pt>
                <c:pt idx="10829">
                  <c:v>361.23399999999998</c:v>
                </c:pt>
                <c:pt idx="10830">
                  <c:v>361.267</c:v>
                </c:pt>
                <c:pt idx="10831">
                  <c:v>361.3</c:v>
                </c:pt>
                <c:pt idx="10832">
                  <c:v>361.334</c:v>
                </c:pt>
                <c:pt idx="10833">
                  <c:v>361.36700000000002</c:v>
                </c:pt>
                <c:pt idx="10834">
                  <c:v>361.40100000000001</c:v>
                </c:pt>
                <c:pt idx="10835">
                  <c:v>361.43299999999999</c:v>
                </c:pt>
                <c:pt idx="10836">
                  <c:v>361.46600000000001</c:v>
                </c:pt>
                <c:pt idx="10837">
                  <c:v>361.50099999999998</c:v>
                </c:pt>
                <c:pt idx="10838">
                  <c:v>361.53399999999999</c:v>
                </c:pt>
                <c:pt idx="10839">
                  <c:v>361.56700000000001</c:v>
                </c:pt>
                <c:pt idx="10840">
                  <c:v>361.6</c:v>
                </c:pt>
                <c:pt idx="10841">
                  <c:v>361.63299999999998</c:v>
                </c:pt>
                <c:pt idx="10842">
                  <c:v>361.66699999999997</c:v>
                </c:pt>
                <c:pt idx="10843">
                  <c:v>361.7</c:v>
                </c:pt>
                <c:pt idx="10844">
                  <c:v>361.73399999999998</c:v>
                </c:pt>
                <c:pt idx="10845">
                  <c:v>361.767</c:v>
                </c:pt>
                <c:pt idx="10846">
                  <c:v>361.8</c:v>
                </c:pt>
                <c:pt idx="10847">
                  <c:v>361.83300000000003</c:v>
                </c:pt>
                <c:pt idx="10848">
                  <c:v>361.86700000000002</c:v>
                </c:pt>
                <c:pt idx="10849">
                  <c:v>361.90100000000001</c:v>
                </c:pt>
                <c:pt idx="10850">
                  <c:v>361.93299999999999</c:v>
                </c:pt>
                <c:pt idx="10851">
                  <c:v>361.96600000000001</c:v>
                </c:pt>
                <c:pt idx="10852">
                  <c:v>361.99900000000002</c:v>
                </c:pt>
                <c:pt idx="10853">
                  <c:v>362.03300000000002</c:v>
                </c:pt>
                <c:pt idx="10854">
                  <c:v>362.06599999999997</c:v>
                </c:pt>
                <c:pt idx="10855">
                  <c:v>362.09899999999999</c:v>
                </c:pt>
                <c:pt idx="10856">
                  <c:v>362.13299999999998</c:v>
                </c:pt>
                <c:pt idx="10857">
                  <c:v>362.16699999999997</c:v>
                </c:pt>
                <c:pt idx="10858">
                  <c:v>362.2</c:v>
                </c:pt>
                <c:pt idx="10859">
                  <c:v>362.233</c:v>
                </c:pt>
                <c:pt idx="10860">
                  <c:v>362.26600000000002</c:v>
                </c:pt>
                <c:pt idx="10861">
                  <c:v>362.3</c:v>
                </c:pt>
                <c:pt idx="10862">
                  <c:v>362.33300000000003</c:v>
                </c:pt>
                <c:pt idx="10863">
                  <c:v>362.36700000000002</c:v>
                </c:pt>
                <c:pt idx="10864">
                  <c:v>362.4</c:v>
                </c:pt>
                <c:pt idx="10865">
                  <c:v>362.43299999999999</c:v>
                </c:pt>
                <c:pt idx="10866">
                  <c:v>362.46600000000001</c:v>
                </c:pt>
                <c:pt idx="10867">
                  <c:v>362.50099999999998</c:v>
                </c:pt>
                <c:pt idx="10868">
                  <c:v>362.53300000000002</c:v>
                </c:pt>
                <c:pt idx="10869">
                  <c:v>362.56700000000001</c:v>
                </c:pt>
                <c:pt idx="10870">
                  <c:v>362.6</c:v>
                </c:pt>
                <c:pt idx="10871">
                  <c:v>362.63299999999998</c:v>
                </c:pt>
                <c:pt idx="10872">
                  <c:v>362.666</c:v>
                </c:pt>
                <c:pt idx="10873">
                  <c:v>362.69900000000001</c:v>
                </c:pt>
                <c:pt idx="10874">
                  <c:v>362.73399999999998</c:v>
                </c:pt>
                <c:pt idx="10875">
                  <c:v>362.767</c:v>
                </c:pt>
                <c:pt idx="10876">
                  <c:v>362.8</c:v>
                </c:pt>
                <c:pt idx="10877">
                  <c:v>362.83300000000003</c:v>
                </c:pt>
                <c:pt idx="10878">
                  <c:v>362.86799999999999</c:v>
                </c:pt>
                <c:pt idx="10879">
                  <c:v>362.90100000000001</c:v>
                </c:pt>
                <c:pt idx="10880">
                  <c:v>362.93299999999999</c:v>
                </c:pt>
                <c:pt idx="10881">
                  <c:v>362.96699999999998</c:v>
                </c:pt>
                <c:pt idx="10882">
                  <c:v>363</c:v>
                </c:pt>
                <c:pt idx="10883">
                  <c:v>363.03300000000002</c:v>
                </c:pt>
                <c:pt idx="10884">
                  <c:v>363.06599999999997</c:v>
                </c:pt>
                <c:pt idx="10885">
                  <c:v>363.1</c:v>
                </c:pt>
                <c:pt idx="10886">
                  <c:v>363.13299999999998</c:v>
                </c:pt>
                <c:pt idx="10887">
                  <c:v>363.16699999999997</c:v>
                </c:pt>
                <c:pt idx="10888">
                  <c:v>363.2</c:v>
                </c:pt>
                <c:pt idx="10889">
                  <c:v>363.233</c:v>
                </c:pt>
                <c:pt idx="10890">
                  <c:v>363.26600000000002</c:v>
                </c:pt>
                <c:pt idx="10891">
                  <c:v>363.29899999999998</c:v>
                </c:pt>
                <c:pt idx="10892">
                  <c:v>363.33300000000003</c:v>
                </c:pt>
                <c:pt idx="10893">
                  <c:v>363.36700000000002</c:v>
                </c:pt>
                <c:pt idx="10894">
                  <c:v>363.4</c:v>
                </c:pt>
                <c:pt idx="10895">
                  <c:v>363.43299999999999</c:v>
                </c:pt>
                <c:pt idx="10896">
                  <c:v>363.46699999999998</c:v>
                </c:pt>
                <c:pt idx="10897">
                  <c:v>363.5</c:v>
                </c:pt>
                <c:pt idx="10898">
                  <c:v>363.53300000000002</c:v>
                </c:pt>
                <c:pt idx="10899">
                  <c:v>363.56599999999997</c:v>
                </c:pt>
                <c:pt idx="10900">
                  <c:v>363.601</c:v>
                </c:pt>
                <c:pt idx="10901">
                  <c:v>363.63400000000001</c:v>
                </c:pt>
                <c:pt idx="10902">
                  <c:v>363.66699999999997</c:v>
                </c:pt>
                <c:pt idx="10903">
                  <c:v>363.7</c:v>
                </c:pt>
                <c:pt idx="10904">
                  <c:v>363.733</c:v>
                </c:pt>
                <c:pt idx="10905">
                  <c:v>363.767</c:v>
                </c:pt>
                <c:pt idx="10906">
                  <c:v>363.8</c:v>
                </c:pt>
                <c:pt idx="10907">
                  <c:v>363.83300000000003</c:v>
                </c:pt>
                <c:pt idx="10908">
                  <c:v>363.86599999999999</c:v>
                </c:pt>
                <c:pt idx="10909">
                  <c:v>363.90100000000001</c:v>
                </c:pt>
                <c:pt idx="10910">
                  <c:v>363.93400000000003</c:v>
                </c:pt>
                <c:pt idx="10911">
                  <c:v>363.96699999999998</c:v>
                </c:pt>
                <c:pt idx="10912">
                  <c:v>364</c:v>
                </c:pt>
                <c:pt idx="10913">
                  <c:v>364.03399999999999</c:v>
                </c:pt>
                <c:pt idx="10914">
                  <c:v>364.06700000000001</c:v>
                </c:pt>
                <c:pt idx="10915">
                  <c:v>364.1</c:v>
                </c:pt>
                <c:pt idx="10916">
                  <c:v>364.13299999999998</c:v>
                </c:pt>
                <c:pt idx="10917">
                  <c:v>364.166</c:v>
                </c:pt>
                <c:pt idx="10918">
                  <c:v>364.2</c:v>
                </c:pt>
                <c:pt idx="10919">
                  <c:v>364.233</c:v>
                </c:pt>
                <c:pt idx="10920">
                  <c:v>364.26600000000002</c:v>
                </c:pt>
                <c:pt idx="10921">
                  <c:v>364.30099999999999</c:v>
                </c:pt>
                <c:pt idx="10922">
                  <c:v>364.334</c:v>
                </c:pt>
                <c:pt idx="10923">
                  <c:v>364.36700000000002</c:v>
                </c:pt>
                <c:pt idx="10924">
                  <c:v>364.4</c:v>
                </c:pt>
                <c:pt idx="10925">
                  <c:v>364.43299999999999</c:v>
                </c:pt>
                <c:pt idx="10926">
                  <c:v>364.46699999999998</c:v>
                </c:pt>
                <c:pt idx="10927">
                  <c:v>364.5</c:v>
                </c:pt>
                <c:pt idx="10928">
                  <c:v>364.53300000000002</c:v>
                </c:pt>
                <c:pt idx="10929">
                  <c:v>364.56700000000001</c:v>
                </c:pt>
                <c:pt idx="10930">
                  <c:v>364.6</c:v>
                </c:pt>
                <c:pt idx="10931">
                  <c:v>364.63299999999998</c:v>
                </c:pt>
                <c:pt idx="10932">
                  <c:v>364.666</c:v>
                </c:pt>
                <c:pt idx="10933">
                  <c:v>364.7</c:v>
                </c:pt>
                <c:pt idx="10934">
                  <c:v>364.733</c:v>
                </c:pt>
                <c:pt idx="10935">
                  <c:v>364.76600000000002</c:v>
                </c:pt>
                <c:pt idx="10936">
                  <c:v>364.79899999999998</c:v>
                </c:pt>
                <c:pt idx="10937">
                  <c:v>364.83300000000003</c:v>
                </c:pt>
                <c:pt idx="10938">
                  <c:v>364.86700000000002</c:v>
                </c:pt>
                <c:pt idx="10939">
                  <c:v>364.9</c:v>
                </c:pt>
                <c:pt idx="10940">
                  <c:v>364.93299999999999</c:v>
                </c:pt>
                <c:pt idx="10941">
                  <c:v>364.96600000000001</c:v>
                </c:pt>
                <c:pt idx="10942">
                  <c:v>365.00099999999998</c:v>
                </c:pt>
                <c:pt idx="10943">
                  <c:v>365.03399999999999</c:v>
                </c:pt>
                <c:pt idx="10944">
                  <c:v>365.06700000000001</c:v>
                </c:pt>
                <c:pt idx="10945">
                  <c:v>365.1</c:v>
                </c:pt>
                <c:pt idx="10946">
                  <c:v>365.13400000000001</c:v>
                </c:pt>
                <c:pt idx="10947">
                  <c:v>365.16699999999997</c:v>
                </c:pt>
                <c:pt idx="10948">
                  <c:v>365.2</c:v>
                </c:pt>
                <c:pt idx="10949">
                  <c:v>365.233</c:v>
                </c:pt>
                <c:pt idx="10950">
                  <c:v>365.26600000000002</c:v>
                </c:pt>
                <c:pt idx="10951">
                  <c:v>365.29899999999998</c:v>
                </c:pt>
                <c:pt idx="10952">
                  <c:v>365.334</c:v>
                </c:pt>
                <c:pt idx="10953">
                  <c:v>365.36599999999999</c:v>
                </c:pt>
                <c:pt idx="10954">
                  <c:v>365.4</c:v>
                </c:pt>
                <c:pt idx="10955">
                  <c:v>365.43299999999999</c:v>
                </c:pt>
                <c:pt idx="10956">
                  <c:v>365.46699999999998</c:v>
                </c:pt>
                <c:pt idx="10957">
                  <c:v>365.5</c:v>
                </c:pt>
                <c:pt idx="10958">
                  <c:v>365.53399999999999</c:v>
                </c:pt>
                <c:pt idx="10959">
                  <c:v>365.56700000000001</c:v>
                </c:pt>
                <c:pt idx="10960">
                  <c:v>365.6</c:v>
                </c:pt>
                <c:pt idx="10961">
                  <c:v>365.63299999999998</c:v>
                </c:pt>
                <c:pt idx="10962">
                  <c:v>365.666</c:v>
                </c:pt>
                <c:pt idx="10963">
                  <c:v>365.7</c:v>
                </c:pt>
                <c:pt idx="10964">
                  <c:v>365.73399999999998</c:v>
                </c:pt>
                <c:pt idx="10965">
                  <c:v>365.767</c:v>
                </c:pt>
                <c:pt idx="10966">
                  <c:v>365.8</c:v>
                </c:pt>
                <c:pt idx="10967">
                  <c:v>365.83300000000003</c:v>
                </c:pt>
                <c:pt idx="10968">
                  <c:v>365.86700000000002</c:v>
                </c:pt>
                <c:pt idx="10969">
                  <c:v>365.9</c:v>
                </c:pt>
                <c:pt idx="10970">
                  <c:v>365.93299999999999</c:v>
                </c:pt>
                <c:pt idx="10971">
                  <c:v>365.96699999999998</c:v>
                </c:pt>
                <c:pt idx="10972">
                  <c:v>366</c:v>
                </c:pt>
                <c:pt idx="10973">
                  <c:v>366.03300000000002</c:v>
                </c:pt>
                <c:pt idx="10974">
                  <c:v>366.06700000000001</c:v>
                </c:pt>
                <c:pt idx="10975">
                  <c:v>366.1</c:v>
                </c:pt>
                <c:pt idx="10976">
                  <c:v>366.13299999999998</c:v>
                </c:pt>
                <c:pt idx="10977">
                  <c:v>366.16699999999997</c:v>
                </c:pt>
                <c:pt idx="10978">
                  <c:v>366.2</c:v>
                </c:pt>
                <c:pt idx="10979">
                  <c:v>366.233</c:v>
                </c:pt>
                <c:pt idx="10980">
                  <c:v>366.267</c:v>
                </c:pt>
                <c:pt idx="10981">
                  <c:v>366.3</c:v>
                </c:pt>
                <c:pt idx="10982">
                  <c:v>366.334</c:v>
                </c:pt>
                <c:pt idx="10983">
                  <c:v>366.36700000000002</c:v>
                </c:pt>
                <c:pt idx="10984">
                  <c:v>366.4</c:v>
                </c:pt>
                <c:pt idx="10985">
                  <c:v>366.43299999999999</c:v>
                </c:pt>
                <c:pt idx="10986">
                  <c:v>366.46699999999998</c:v>
                </c:pt>
                <c:pt idx="10987">
                  <c:v>366.5</c:v>
                </c:pt>
                <c:pt idx="10988">
                  <c:v>366.53300000000002</c:v>
                </c:pt>
                <c:pt idx="10989">
                  <c:v>366.56700000000001</c:v>
                </c:pt>
                <c:pt idx="10990">
                  <c:v>366.6</c:v>
                </c:pt>
                <c:pt idx="10991">
                  <c:v>366.63400000000001</c:v>
                </c:pt>
                <c:pt idx="10992">
                  <c:v>366.66699999999997</c:v>
                </c:pt>
                <c:pt idx="10993">
                  <c:v>366.7</c:v>
                </c:pt>
                <c:pt idx="10994">
                  <c:v>366.733</c:v>
                </c:pt>
                <c:pt idx="10995">
                  <c:v>366.767</c:v>
                </c:pt>
                <c:pt idx="10996">
                  <c:v>366.8</c:v>
                </c:pt>
                <c:pt idx="10997">
                  <c:v>366.834</c:v>
                </c:pt>
                <c:pt idx="10998">
                  <c:v>366.86700000000002</c:v>
                </c:pt>
                <c:pt idx="10999">
                  <c:v>366.9</c:v>
                </c:pt>
                <c:pt idx="11000">
                  <c:v>366.93400000000003</c:v>
                </c:pt>
                <c:pt idx="11001">
                  <c:v>366.96699999999998</c:v>
                </c:pt>
                <c:pt idx="11002">
                  <c:v>367</c:v>
                </c:pt>
                <c:pt idx="11003">
                  <c:v>367.03300000000002</c:v>
                </c:pt>
                <c:pt idx="11004">
                  <c:v>367.06599999999997</c:v>
                </c:pt>
                <c:pt idx="11005">
                  <c:v>367.1</c:v>
                </c:pt>
                <c:pt idx="11006">
                  <c:v>367.13299999999998</c:v>
                </c:pt>
                <c:pt idx="11007">
                  <c:v>367.16699999999997</c:v>
                </c:pt>
                <c:pt idx="11008">
                  <c:v>367.2</c:v>
                </c:pt>
                <c:pt idx="11009">
                  <c:v>367.23399999999998</c:v>
                </c:pt>
                <c:pt idx="11010">
                  <c:v>367.267</c:v>
                </c:pt>
                <c:pt idx="11011">
                  <c:v>367.30099999999999</c:v>
                </c:pt>
                <c:pt idx="11012">
                  <c:v>367.334</c:v>
                </c:pt>
                <c:pt idx="11013">
                  <c:v>367.36700000000002</c:v>
                </c:pt>
                <c:pt idx="11014">
                  <c:v>367.40100000000001</c:v>
                </c:pt>
                <c:pt idx="11015">
                  <c:v>367.43299999999999</c:v>
                </c:pt>
                <c:pt idx="11016">
                  <c:v>367.46600000000001</c:v>
                </c:pt>
                <c:pt idx="11017">
                  <c:v>367.49900000000002</c:v>
                </c:pt>
                <c:pt idx="11018">
                  <c:v>367.53399999999999</c:v>
                </c:pt>
                <c:pt idx="11019">
                  <c:v>367.56700000000001</c:v>
                </c:pt>
                <c:pt idx="11020">
                  <c:v>367.6</c:v>
                </c:pt>
                <c:pt idx="11021">
                  <c:v>367.63299999999998</c:v>
                </c:pt>
                <c:pt idx="11022">
                  <c:v>367.66699999999997</c:v>
                </c:pt>
                <c:pt idx="11023">
                  <c:v>367.7</c:v>
                </c:pt>
                <c:pt idx="11024">
                  <c:v>367.733</c:v>
                </c:pt>
                <c:pt idx="11025">
                  <c:v>367.76600000000002</c:v>
                </c:pt>
                <c:pt idx="11026">
                  <c:v>367.79899999999998</c:v>
                </c:pt>
                <c:pt idx="11027">
                  <c:v>367.834</c:v>
                </c:pt>
                <c:pt idx="11028">
                  <c:v>367.86599999999999</c:v>
                </c:pt>
                <c:pt idx="11029">
                  <c:v>367.90100000000001</c:v>
                </c:pt>
                <c:pt idx="11030">
                  <c:v>367.93400000000003</c:v>
                </c:pt>
                <c:pt idx="11031">
                  <c:v>367.96699999999998</c:v>
                </c:pt>
                <c:pt idx="11032">
                  <c:v>368</c:v>
                </c:pt>
                <c:pt idx="11033">
                  <c:v>368.03399999999999</c:v>
                </c:pt>
                <c:pt idx="11034">
                  <c:v>368.06700000000001</c:v>
                </c:pt>
                <c:pt idx="11035">
                  <c:v>368.1</c:v>
                </c:pt>
                <c:pt idx="11036">
                  <c:v>368.13299999999998</c:v>
                </c:pt>
                <c:pt idx="11037">
                  <c:v>368.166</c:v>
                </c:pt>
                <c:pt idx="11038">
                  <c:v>368.19900000000001</c:v>
                </c:pt>
                <c:pt idx="11039">
                  <c:v>368.233</c:v>
                </c:pt>
                <c:pt idx="11040">
                  <c:v>368.26799999999997</c:v>
                </c:pt>
                <c:pt idx="11041">
                  <c:v>368.3</c:v>
                </c:pt>
                <c:pt idx="11042">
                  <c:v>368.334</c:v>
                </c:pt>
                <c:pt idx="11043">
                  <c:v>368.36700000000002</c:v>
                </c:pt>
                <c:pt idx="11044">
                  <c:v>368.4</c:v>
                </c:pt>
                <c:pt idx="11045">
                  <c:v>368.43299999999999</c:v>
                </c:pt>
                <c:pt idx="11046">
                  <c:v>368.46699999999998</c:v>
                </c:pt>
                <c:pt idx="11047">
                  <c:v>368.5</c:v>
                </c:pt>
                <c:pt idx="11048">
                  <c:v>368.53300000000002</c:v>
                </c:pt>
                <c:pt idx="11049">
                  <c:v>368.56599999999997</c:v>
                </c:pt>
                <c:pt idx="11050">
                  <c:v>368.59899999999999</c:v>
                </c:pt>
                <c:pt idx="11051">
                  <c:v>368.63299999999998</c:v>
                </c:pt>
                <c:pt idx="11052">
                  <c:v>368.666</c:v>
                </c:pt>
                <c:pt idx="11053">
                  <c:v>368.69900000000001</c:v>
                </c:pt>
                <c:pt idx="11054">
                  <c:v>368.733</c:v>
                </c:pt>
                <c:pt idx="11055">
                  <c:v>368.76600000000002</c:v>
                </c:pt>
                <c:pt idx="11056">
                  <c:v>368.79899999999998</c:v>
                </c:pt>
                <c:pt idx="11057">
                  <c:v>368.83300000000003</c:v>
                </c:pt>
                <c:pt idx="11058">
                  <c:v>368.86599999999999</c:v>
                </c:pt>
                <c:pt idx="11059">
                  <c:v>368.90100000000001</c:v>
                </c:pt>
                <c:pt idx="11060">
                  <c:v>368.93400000000003</c:v>
                </c:pt>
                <c:pt idx="11061">
                  <c:v>368.96699999999998</c:v>
                </c:pt>
                <c:pt idx="11062">
                  <c:v>369.00099999999998</c:v>
                </c:pt>
                <c:pt idx="11063">
                  <c:v>369.03399999999999</c:v>
                </c:pt>
                <c:pt idx="11064">
                  <c:v>369.06700000000001</c:v>
                </c:pt>
                <c:pt idx="11065">
                  <c:v>369.1</c:v>
                </c:pt>
                <c:pt idx="11066">
                  <c:v>369.13299999999998</c:v>
                </c:pt>
                <c:pt idx="11067">
                  <c:v>369.166</c:v>
                </c:pt>
                <c:pt idx="11068">
                  <c:v>369.2</c:v>
                </c:pt>
                <c:pt idx="11069">
                  <c:v>369.233</c:v>
                </c:pt>
                <c:pt idx="11070">
                  <c:v>369.26600000000002</c:v>
                </c:pt>
                <c:pt idx="11071">
                  <c:v>369.3</c:v>
                </c:pt>
                <c:pt idx="11072">
                  <c:v>369.33300000000003</c:v>
                </c:pt>
                <c:pt idx="11073">
                  <c:v>369.36599999999999</c:v>
                </c:pt>
                <c:pt idx="11074">
                  <c:v>369.399</c:v>
                </c:pt>
                <c:pt idx="11075">
                  <c:v>369.43400000000003</c:v>
                </c:pt>
                <c:pt idx="11076">
                  <c:v>369.46699999999998</c:v>
                </c:pt>
                <c:pt idx="11077">
                  <c:v>369.5</c:v>
                </c:pt>
                <c:pt idx="11078">
                  <c:v>369.53300000000002</c:v>
                </c:pt>
                <c:pt idx="11079">
                  <c:v>369.56599999999997</c:v>
                </c:pt>
                <c:pt idx="11080">
                  <c:v>369.6</c:v>
                </c:pt>
                <c:pt idx="11081">
                  <c:v>369.63299999999998</c:v>
                </c:pt>
                <c:pt idx="11082">
                  <c:v>369.666</c:v>
                </c:pt>
                <c:pt idx="11083">
                  <c:v>369.7</c:v>
                </c:pt>
                <c:pt idx="11084">
                  <c:v>369.733</c:v>
                </c:pt>
                <c:pt idx="11085">
                  <c:v>369.76600000000002</c:v>
                </c:pt>
                <c:pt idx="11086">
                  <c:v>369.79899999999998</c:v>
                </c:pt>
                <c:pt idx="11087">
                  <c:v>369.83300000000003</c:v>
                </c:pt>
                <c:pt idx="11088">
                  <c:v>369.86799999999999</c:v>
                </c:pt>
                <c:pt idx="11089">
                  <c:v>369.899</c:v>
                </c:pt>
                <c:pt idx="11090">
                  <c:v>369.93400000000003</c:v>
                </c:pt>
                <c:pt idx="11091">
                  <c:v>369.96699999999998</c:v>
                </c:pt>
                <c:pt idx="11092">
                  <c:v>370</c:v>
                </c:pt>
                <c:pt idx="11093">
                  <c:v>370.03300000000002</c:v>
                </c:pt>
                <c:pt idx="11094">
                  <c:v>370.06700000000001</c:v>
                </c:pt>
                <c:pt idx="11095">
                  <c:v>370.1</c:v>
                </c:pt>
                <c:pt idx="11096">
                  <c:v>370.13299999999998</c:v>
                </c:pt>
                <c:pt idx="11097">
                  <c:v>370.166</c:v>
                </c:pt>
                <c:pt idx="11098">
                  <c:v>370.2</c:v>
                </c:pt>
                <c:pt idx="11099">
                  <c:v>370.233</c:v>
                </c:pt>
                <c:pt idx="11100">
                  <c:v>370.26600000000002</c:v>
                </c:pt>
                <c:pt idx="11101">
                  <c:v>370.3</c:v>
                </c:pt>
                <c:pt idx="11102">
                  <c:v>370.33300000000003</c:v>
                </c:pt>
                <c:pt idx="11103">
                  <c:v>370.36599999999999</c:v>
                </c:pt>
                <c:pt idx="11104">
                  <c:v>370.4</c:v>
                </c:pt>
                <c:pt idx="11105">
                  <c:v>370.43299999999999</c:v>
                </c:pt>
                <c:pt idx="11106">
                  <c:v>370.46600000000001</c:v>
                </c:pt>
                <c:pt idx="11107">
                  <c:v>370.5</c:v>
                </c:pt>
                <c:pt idx="11108">
                  <c:v>370.53300000000002</c:v>
                </c:pt>
                <c:pt idx="11109">
                  <c:v>370.56700000000001</c:v>
                </c:pt>
                <c:pt idx="11110">
                  <c:v>370.6</c:v>
                </c:pt>
                <c:pt idx="11111">
                  <c:v>370.63299999999998</c:v>
                </c:pt>
                <c:pt idx="11112">
                  <c:v>370.666</c:v>
                </c:pt>
                <c:pt idx="11113">
                  <c:v>370.7</c:v>
                </c:pt>
                <c:pt idx="11114">
                  <c:v>370.733</c:v>
                </c:pt>
                <c:pt idx="11115">
                  <c:v>370.767</c:v>
                </c:pt>
                <c:pt idx="11116">
                  <c:v>370.8</c:v>
                </c:pt>
                <c:pt idx="11117">
                  <c:v>370.83300000000003</c:v>
                </c:pt>
                <c:pt idx="11118">
                  <c:v>370.86599999999999</c:v>
                </c:pt>
                <c:pt idx="11119">
                  <c:v>370.899</c:v>
                </c:pt>
                <c:pt idx="11120">
                  <c:v>370.93299999999999</c:v>
                </c:pt>
                <c:pt idx="11121">
                  <c:v>370.96600000000001</c:v>
                </c:pt>
                <c:pt idx="11122">
                  <c:v>370.99900000000002</c:v>
                </c:pt>
                <c:pt idx="11123">
                  <c:v>371.03300000000002</c:v>
                </c:pt>
                <c:pt idx="11124">
                  <c:v>371.06799999999998</c:v>
                </c:pt>
                <c:pt idx="11125">
                  <c:v>371.1</c:v>
                </c:pt>
                <c:pt idx="11126">
                  <c:v>371.13299999999998</c:v>
                </c:pt>
                <c:pt idx="11127">
                  <c:v>371.16699999999997</c:v>
                </c:pt>
                <c:pt idx="11128">
                  <c:v>371.2</c:v>
                </c:pt>
                <c:pt idx="11129">
                  <c:v>371.23399999999998</c:v>
                </c:pt>
                <c:pt idx="11130">
                  <c:v>371.267</c:v>
                </c:pt>
                <c:pt idx="11131">
                  <c:v>371.3</c:v>
                </c:pt>
                <c:pt idx="11132">
                  <c:v>371.33300000000003</c:v>
                </c:pt>
                <c:pt idx="11133">
                  <c:v>371.36599999999999</c:v>
                </c:pt>
                <c:pt idx="11134">
                  <c:v>371.4</c:v>
                </c:pt>
                <c:pt idx="11135">
                  <c:v>371.43400000000003</c:v>
                </c:pt>
                <c:pt idx="11136">
                  <c:v>371.46699999999998</c:v>
                </c:pt>
                <c:pt idx="11137">
                  <c:v>371.49900000000002</c:v>
                </c:pt>
                <c:pt idx="11138">
                  <c:v>371.53399999999999</c:v>
                </c:pt>
                <c:pt idx="11139">
                  <c:v>371.56700000000001</c:v>
                </c:pt>
                <c:pt idx="11140">
                  <c:v>371.6</c:v>
                </c:pt>
                <c:pt idx="11141">
                  <c:v>371.63299999999998</c:v>
                </c:pt>
                <c:pt idx="11142">
                  <c:v>371.666</c:v>
                </c:pt>
                <c:pt idx="11143">
                  <c:v>371.7</c:v>
                </c:pt>
                <c:pt idx="11144">
                  <c:v>371.733</c:v>
                </c:pt>
                <c:pt idx="11145">
                  <c:v>371.76600000000002</c:v>
                </c:pt>
                <c:pt idx="11146">
                  <c:v>371.8</c:v>
                </c:pt>
                <c:pt idx="11147">
                  <c:v>371.83300000000003</c:v>
                </c:pt>
                <c:pt idx="11148">
                  <c:v>371.86599999999999</c:v>
                </c:pt>
                <c:pt idx="11149">
                  <c:v>371.9</c:v>
                </c:pt>
                <c:pt idx="11150">
                  <c:v>371.93299999999999</c:v>
                </c:pt>
                <c:pt idx="11151">
                  <c:v>371.96699999999998</c:v>
                </c:pt>
                <c:pt idx="11152">
                  <c:v>372</c:v>
                </c:pt>
                <c:pt idx="11153">
                  <c:v>372.03399999999999</c:v>
                </c:pt>
                <c:pt idx="11154">
                  <c:v>372.06700000000001</c:v>
                </c:pt>
                <c:pt idx="11155">
                  <c:v>372.1</c:v>
                </c:pt>
                <c:pt idx="11156">
                  <c:v>372.13299999999998</c:v>
                </c:pt>
                <c:pt idx="11157">
                  <c:v>372.166</c:v>
                </c:pt>
                <c:pt idx="11158">
                  <c:v>372.2</c:v>
                </c:pt>
                <c:pt idx="11159">
                  <c:v>372.233</c:v>
                </c:pt>
                <c:pt idx="11160">
                  <c:v>372.267</c:v>
                </c:pt>
                <c:pt idx="11161">
                  <c:v>372.3</c:v>
                </c:pt>
                <c:pt idx="11162">
                  <c:v>372.33300000000003</c:v>
                </c:pt>
                <c:pt idx="11163">
                  <c:v>372.36700000000002</c:v>
                </c:pt>
                <c:pt idx="11164">
                  <c:v>372.4</c:v>
                </c:pt>
                <c:pt idx="11165">
                  <c:v>372.43400000000003</c:v>
                </c:pt>
                <c:pt idx="11166">
                  <c:v>372.46600000000001</c:v>
                </c:pt>
                <c:pt idx="11167">
                  <c:v>372.5</c:v>
                </c:pt>
                <c:pt idx="11168">
                  <c:v>372.53300000000002</c:v>
                </c:pt>
                <c:pt idx="11169">
                  <c:v>372.56599999999997</c:v>
                </c:pt>
                <c:pt idx="11170">
                  <c:v>372.6</c:v>
                </c:pt>
                <c:pt idx="11171">
                  <c:v>372.63299999999998</c:v>
                </c:pt>
                <c:pt idx="11172">
                  <c:v>372.666</c:v>
                </c:pt>
                <c:pt idx="11173">
                  <c:v>372.70100000000002</c:v>
                </c:pt>
                <c:pt idx="11174">
                  <c:v>372.73399999999998</c:v>
                </c:pt>
                <c:pt idx="11175">
                  <c:v>372.767</c:v>
                </c:pt>
                <c:pt idx="11176">
                  <c:v>372.8</c:v>
                </c:pt>
                <c:pt idx="11177">
                  <c:v>372.83300000000003</c:v>
                </c:pt>
                <c:pt idx="11178">
                  <c:v>372.86700000000002</c:v>
                </c:pt>
                <c:pt idx="11179">
                  <c:v>372.899</c:v>
                </c:pt>
                <c:pt idx="11180">
                  <c:v>372.93299999999999</c:v>
                </c:pt>
                <c:pt idx="11181">
                  <c:v>372.96600000000001</c:v>
                </c:pt>
                <c:pt idx="11182">
                  <c:v>373</c:v>
                </c:pt>
                <c:pt idx="11183">
                  <c:v>373.03300000000002</c:v>
                </c:pt>
                <c:pt idx="11184">
                  <c:v>373.06700000000001</c:v>
                </c:pt>
                <c:pt idx="11185">
                  <c:v>373.09899999999999</c:v>
                </c:pt>
                <c:pt idx="11186">
                  <c:v>373.13299999999998</c:v>
                </c:pt>
                <c:pt idx="11187">
                  <c:v>373.166</c:v>
                </c:pt>
                <c:pt idx="11188">
                  <c:v>373.2</c:v>
                </c:pt>
                <c:pt idx="11189">
                  <c:v>373.233</c:v>
                </c:pt>
                <c:pt idx="11190">
                  <c:v>373.26600000000002</c:v>
                </c:pt>
                <c:pt idx="11191">
                  <c:v>373.3</c:v>
                </c:pt>
                <c:pt idx="11192">
                  <c:v>373.33300000000003</c:v>
                </c:pt>
                <c:pt idx="11193">
                  <c:v>373.36599999999999</c:v>
                </c:pt>
                <c:pt idx="11194">
                  <c:v>373.4</c:v>
                </c:pt>
                <c:pt idx="11195">
                  <c:v>373.43299999999999</c:v>
                </c:pt>
                <c:pt idx="11196">
                  <c:v>373.46600000000001</c:v>
                </c:pt>
                <c:pt idx="11197">
                  <c:v>373.5</c:v>
                </c:pt>
                <c:pt idx="11198">
                  <c:v>373.53300000000002</c:v>
                </c:pt>
                <c:pt idx="11199">
                  <c:v>373.56599999999997</c:v>
                </c:pt>
                <c:pt idx="11200">
                  <c:v>373.6</c:v>
                </c:pt>
                <c:pt idx="11201">
                  <c:v>373.63299999999998</c:v>
                </c:pt>
                <c:pt idx="11202">
                  <c:v>373.66699999999997</c:v>
                </c:pt>
                <c:pt idx="11203">
                  <c:v>373.69900000000001</c:v>
                </c:pt>
                <c:pt idx="11204">
                  <c:v>373.733</c:v>
                </c:pt>
                <c:pt idx="11205">
                  <c:v>373.76600000000002</c:v>
                </c:pt>
                <c:pt idx="11206">
                  <c:v>373.8</c:v>
                </c:pt>
                <c:pt idx="11207">
                  <c:v>373.83300000000003</c:v>
                </c:pt>
                <c:pt idx="11208">
                  <c:v>373.86700000000002</c:v>
                </c:pt>
                <c:pt idx="11209">
                  <c:v>373.9</c:v>
                </c:pt>
                <c:pt idx="11210">
                  <c:v>373.93400000000003</c:v>
                </c:pt>
                <c:pt idx="11211">
                  <c:v>373.96699999999998</c:v>
                </c:pt>
                <c:pt idx="11212">
                  <c:v>374</c:v>
                </c:pt>
                <c:pt idx="11213">
                  <c:v>374.03300000000002</c:v>
                </c:pt>
                <c:pt idx="11214">
                  <c:v>374.06700000000001</c:v>
                </c:pt>
                <c:pt idx="11215">
                  <c:v>374.1</c:v>
                </c:pt>
                <c:pt idx="11216">
                  <c:v>374.13299999999998</c:v>
                </c:pt>
                <c:pt idx="11217">
                  <c:v>374.16699999999997</c:v>
                </c:pt>
                <c:pt idx="11218">
                  <c:v>374.2</c:v>
                </c:pt>
                <c:pt idx="11219">
                  <c:v>374.23399999999998</c:v>
                </c:pt>
                <c:pt idx="11220">
                  <c:v>374.267</c:v>
                </c:pt>
                <c:pt idx="11221">
                  <c:v>374.3</c:v>
                </c:pt>
                <c:pt idx="11222">
                  <c:v>374.334</c:v>
                </c:pt>
                <c:pt idx="11223">
                  <c:v>374.36599999999999</c:v>
                </c:pt>
                <c:pt idx="11224">
                  <c:v>374.399</c:v>
                </c:pt>
                <c:pt idx="11225">
                  <c:v>374.43299999999999</c:v>
                </c:pt>
                <c:pt idx="11226">
                  <c:v>374.46600000000001</c:v>
                </c:pt>
                <c:pt idx="11227">
                  <c:v>374.50099999999998</c:v>
                </c:pt>
                <c:pt idx="11228">
                  <c:v>374.53399999999999</c:v>
                </c:pt>
                <c:pt idx="11229">
                  <c:v>374.56700000000001</c:v>
                </c:pt>
                <c:pt idx="11230">
                  <c:v>374.6</c:v>
                </c:pt>
                <c:pt idx="11231">
                  <c:v>374.63400000000001</c:v>
                </c:pt>
                <c:pt idx="11232">
                  <c:v>374.66699999999997</c:v>
                </c:pt>
                <c:pt idx="11233">
                  <c:v>374.7</c:v>
                </c:pt>
                <c:pt idx="11234">
                  <c:v>374.733</c:v>
                </c:pt>
                <c:pt idx="11235">
                  <c:v>374.76600000000002</c:v>
                </c:pt>
                <c:pt idx="11236">
                  <c:v>374.8</c:v>
                </c:pt>
                <c:pt idx="11237">
                  <c:v>374.83300000000003</c:v>
                </c:pt>
                <c:pt idx="11238">
                  <c:v>374.86700000000002</c:v>
                </c:pt>
                <c:pt idx="11239">
                  <c:v>374.9</c:v>
                </c:pt>
                <c:pt idx="11240">
                  <c:v>374.93299999999999</c:v>
                </c:pt>
                <c:pt idx="11241">
                  <c:v>374.96699999999998</c:v>
                </c:pt>
                <c:pt idx="11242">
                  <c:v>375</c:v>
                </c:pt>
                <c:pt idx="11243">
                  <c:v>375.03399999999999</c:v>
                </c:pt>
                <c:pt idx="11244">
                  <c:v>375.06700000000001</c:v>
                </c:pt>
                <c:pt idx="11245">
                  <c:v>375.09899999999999</c:v>
                </c:pt>
                <c:pt idx="11246">
                  <c:v>375.13299999999998</c:v>
                </c:pt>
                <c:pt idx="11247">
                  <c:v>375.16699999999997</c:v>
                </c:pt>
                <c:pt idx="11248">
                  <c:v>375.20100000000002</c:v>
                </c:pt>
                <c:pt idx="11249">
                  <c:v>375.23399999999998</c:v>
                </c:pt>
                <c:pt idx="11250">
                  <c:v>375.267</c:v>
                </c:pt>
                <c:pt idx="11251">
                  <c:v>375.3</c:v>
                </c:pt>
                <c:pt idx="11252">
                  <c:v>375.334</c:v>
                </c:pt>
                <c:pt idx="11253">
                  <c:v>375.36700000000002</c:v>
                </c:pt>
                <c:pt idx="11254">
                  <c:v>375.4</c:v>
                </c:pt>
                <c:pt idx="11255">
                  <c:v>375.43299999999999</c:v>
                </c:pt>
                <c:pt idx="11256">
                  <c:v>375.46600000000001</c:v>
                </c:pt>
                <c:pt idx="11257">
                  <c:v>375.5</c:v>
                </c:pt>
                <c:pt idx="11258">
                  <c:v>375.53399999999999</c:v>
                </c:pt>
                <c:pt idx="11259">
                  <c:v>375.56700000000001</c:v>
                </c:pt>
                <c:pt idx="11260">
                  <c:v>375.6</c:v>
                </c:pt>
                <c:pt idx="11261">
                  <c:v>375.63299999999998</c:v>
                </c:pt>
                <c:pt idx="11262">
                  <c:v>375.66699999999997</c:v>
                </c:pt>
                <c:pt idx="11263">
                  <c:v>375.7</c:v>
                </c:pt>
                <c:pt idx="11264">
                  <c:v>375.733</c:v>
                </c:pt>
                <c:pt idx="11265">
                  <c:v>375.76600000000002</c:v>
                </c:pt>
                <c:pt idx="11266">
                  <c:v>375.8</c:v>
                </c:pt>
                <c:pt idx="11267">
                  <c:v>375.83300000000003</c:v>
                </c:pt>
                <c:pt idx="11268">
                  <c:v>375.86599999999999</c:v>
                </c:pt>
                <c:pt idx="11269">
                  <c:v>375.9</c:v>
                </c:pt>
                <c:pt idx="11270">
                  <c:v>375.93299999999999</c:v>
                </c:pt>
                <c:pt idx="11271">
                  <c:v>375.96600000000001</c:v>
                </c:pt>
                <c:pt idx="11272">
                  <c:v>376</c:v>
                </c:pt>
                <c:pt idx="11273">
                  <c:v>376.03300000000002</c:v>
                </c:pt>
                <c:pt idx="11274">
                  <c:v>376.06599999999997</c:v>
                </c:pt>
                <c:pt idx="11275">
                  <c:v>376.1</c:v>
                </c:pt>
                <c:pt idx="11276">
                  <c:v>376.13299999999998</c:v>
                </c:pt>
                <c:pt idx="11277">
                  <c:v>376.166</c:v>
                </c:pt>
                <c:pt idx="11278">
                  <c:v>376.2</c:v>
                </c:pt>
                <c:pt idx="11279">
                  <c:v>376.233</c:v>
                </c:pt>
                <c:pt idx="11280">
                  <c:v>376.26600000000002</c:v>
                </c:pt>
                <c:pt idx="11281">
                  <c:v>376.3</c:v>
                </c:pt>
                <c:pt idx="11282">
                  <c:v>376.33300000000003</c:v>
                </c:pt>
                <c:pt idx="11283">
                  <c:v>376.36599999999999</c:v>
                </c:pt>
                <c:pt idx="11284">
                  <c:v>376.399</c:v>
                </c:pt>
                <c:pt idx="11285">
                  <c:v>376.43299999999999</c:v>
                </c:pt>
                <c:pt idx="11286">
                  <c:v>376.46600000000001</c:v>
                </c:pt>
                <c:pt idx="11287">
                  <c:v>376.50099999999998</c:v>
                </c:pt>
                <c:pt idx="11288">
                  <c:v>376.53399999999999</c:v>
                </c:pt>
                <c:pt idx="11289">
                  <c:v>376.56700000000001</c:v>
                </c:pt>
                <c:pt idx="11290">
                  <c:v>376.6</c:v>
                </c:pt>
                <c:pt idx="11291">
                  <c:v>376.63400000000001</c:v>
                </c:pt>
                <c:pt idx="11292">
                  <c:v>376.66699999999997</c:v>
                </c:pt>
                <c:pt idx="11293">
                  <c:v>376.7</c:v>
                </c:pt>
                <c:pt idx="11294">
                  <c:v>376.733</c:v>
                </c:pt>
                <c:pt idx="11295">
                  <c:v>376.76600000000002</c:v>
                </c:pt>
                <c:pt idx="11296">
                  <c:v>376.8</c:v>
                </c:pt>
                <c:pt idx="11297">
                  <c:v>376.83300000000003</c:v>
                </c:pt>
                <c:pt idx="11298">
                  <c:v>376.86599999999999</c:v>
                </c:pt>
                <c:pt idx="11299">
                  <c:v>376.9</c:v>
                </c:pt>
                <c:pt idx="11300">
                  <c:v>376.93299999999999</c:v>
                </c:pt>
                <c:pt idx="11301">
                  <c:v>376.96600000000001</c:v>
                </c:pt>
                <c:pt idx="11302">
                  <c:v>377</c:v>
                </c:pt>
                <c:pt idx="11303">
                  <c:v>377.03300000000002</c:v>
                </c:pt>
                <c:pt idx="11304">
                  <c:v>377.06599999999997</c:v>
                </c:pt>
                <c:pt idx="11305">
                  <c:v>377.1</c:v>
                </c:pt>
                <c:pt idx="11306">
                  <c:v>377.13400000000001</c:v>
                </c:pt>
                <c:pt idx="11307">
                  <c:v>377.16699999999997</c:v>
                </c:pt>
                <c:pt idx="11308">
                  <c:v>377.2</c:v>
                </c:pt>
                <c:pt idx="11309">
                  <c:v>377.23399999999998</c:v>
                </c:pt>
                <c:pt idx="11310">
                  <c:v>377.267</c:v>
                </c:pt>
                <c:pt idx="11311">
                  <c:v>377.3</c:v>
                </c:pt>
                <c:pt idx="11312">
                  <c:v>377.33300000000003</c:v>
                </c:pt>
                <c:pt idx="11313">
                  <c:v>377.36700000000002</c:v>
                </c:pt>
                <c:pt idx="11314">
                  <c:v>377.4</c:v>
                </c:pt>
                <c:pt idx="11315">
                  <c:v>377.43299999999999</c:v>
                </c:pt>
                <c:pt idx="11316">
                  <c:v>377.46600000000001</c:v>
                </c:pt>
                <c:pt idx="11317">
                  <c:v>377.5</c:v>
                </c:pt>
                <c:pt idx="11318">
                  <c:v>377.53300000000002</c:v>
                </c:pt>
                <c:pt idx="11319">
                  <c:v>377.56599999999997</c:v>
                </c:pt>
                <c:pt idx="11320">
                  <c:v>377.6</c:v>
                </c:pt>
                <c:pt idx="11321">
                  <c:v>377.63299999999998</c:v>
                </c:pt>
                <c:pt idx="11322">
                  <c:v>377.666</c:v>
                </c:pt>
                <c:pt idx="11323">
                  <c:v>377.7</c:v>
                </c:pt>
                <c:pt idx="11324">
                  <c:v>377.733</c:v>
                </c:pt>
                <c:pt idx="11325">
                  <c:v>377.767</c:v>
                </c:pt>
                <c:pt idx="11326">
                  <c:v>377.8</c:v>
                </c:pt>
                <c:pt idx="11327">
                  <c:v>377.83300000000003</c:v>
                </c:pt>
                <c:pt idx="11328">
                  <c:v>377.86599999999999</c:v>
                </c:pt>
                <c:pt idx="11329">
                  <c:v>377.9</c:v>
                </c:pt>
                <c:pt idx="11330">
                  <c:v>377.93299999999999</c:v>
                </c:pt>
                <c:pt idx="11331">
                  <c:v>377.96600000000001</c:v>
                </c:pt>
                <c:pt idx="11332">
                  <c:v>377.99900000000002</c:v>
                </c:pt>
                <c:pt idx="11333">
                  <c:v>378.03399999999999</c:v>
                </c:pt>
                <c:pt idx="11334">
                  <c:v>378.06599999999997</c:v>
                </c:pt>
                <c:pt idx="11335">
                  <c:v>378.1</c:v>
                </c:pt>
                <c:pt idx="11336">
                  <c:v>378.13299999999998</c:v>
                </c:pt>
                <c:pt idx="11337">
                  <c:v>378.166</c:v>
                </c:pt>
                <c:pt idx="11338">
                  <c:v>378.2</c:v>
                </c:pt>
                <c:pt idx="11339">
                  <c:v>378.233</c:v>
                </c:pt>
                <c:pt idx="11340">
                  <c:v>378.26600000000002</c:v>
                </c:pt>
                <c:pt idx="11341">
                  <c:v>378.3</c:v>
                </c:pt>
                <c:pt idx="11342">
                  <c:v>378.33300000000003</c:v>
                </c:pt>
                <c:pt idx="11343">
                  <c:v>378.36599999999999</c:v>
                </c:pt>
                <c:pt idx="11344">
                  <c:v>378.4</c:v>
                </c:pt>
                <c:pt idx="11345">
                  <c:v>378.43299999999999</c:v>
                </c:pt>
                <c:pt idx="11346">
                  <c:v>378.46600000000001</c:v>
                </c:pt>
                <c:pt idx="11347">
                  <c:v>378.49900000000002</c:v>
                </c:pt>
                <c:pt idx="11348">
                  <c:v>378.53300000000002</c:v>
                </c:pt>
                <c:pt idx="11349">
                  <c:v>378.56700000000001</c:v>
                </c:pt>
                <c:pt idx="11350">
                  <c:v>378.6</c:v>
                </c:pt>
                <c:pt idx="11351">
                  <c:v>378.63299999999998</c:v>
                </c:pt>
                <c:pt idx="11352">
                  <c:v>378.666</c:v>
                </c:pt>
                <c:pt idx="11353">
                  <c:v>378.7</c:v>
                </c:pt>
                <c:pt idx="11354">
                  <c:v>378.733</c:v>
                </c:pt>
                <c:pt idx="11355">
                  <c:v>378.76600000000002</c:v>
                </c:pt>
                <c:pt idx="11356">
                  <c:v>378.8</c:v>
                </c:pt>
                <c:pt idx="11357">
                  <c:v>378.83300000000003</c:v>
                </c:pt>
                <c:pt idx="11358">
                  <c:v>378.86700000000002</c:v>
                </c:pt>
                <c:pt idx="11359">
                  <c:v>378.9</c:v>
                </c:pt>
                <c:pt idx="11360">
                  <c:v>378.93299999999999</c:v>
                </c:pt>
                <c:pt idx="11361">
                  <c:v>378.96600000000001</c:v>
                </c:pt>
                <c:pt idx="11362">
                  <c:v>379</c:v>
                </c:pt>
                <c:pt idx="11363">
                  <c:v>379.03300000000002</c:v>
                </c:pt>
                <c:pt idx="11364">
                  <c:v>379.06599999999997</c:v>
                </c:pt>
                <c:pt idx="11365">
                  <c:v>379.1</c:v>
                </c:pt>
                <c:pt idx="11366">
                  <c:v>379.13299999999998</c:v>
                </c:pt>
                <c:pt idx="11367">
                  <c:v>379.166</c:v>
                </c:pt>
                <c:pt idx="11368">
                  <c:v>379.2</c:v>
                </c:pt>
                <c:pt idx="11369">
                  <c:v>379.233</c:v>
                </c:pt>
                <c:pt idx="11370">
                  <c:v>379.26600000000002</c:v>
                </c:pt>
                <c:pt idx="11371">
                  <c:v>379.3</c:v>
                </c:pt>
                <c:pt idx="11372">
                  <c:v>379.33300000000003</c:v>
                </c:pt>
                <c:pt idx="11373">
                  <c:v>379.36599999999999</c:v>
                </c:pt>
                <c:pt idx="11374">
                  <c:v>379.399</c:v>
                </c:pt>
                <c:pt idx="11375">
                  <c:v>379.43299999999999</c:v>
                </c:pt>
                <c:pt idx="11376">
                  <c:v>379.46699999999998</c:v>
                </c:pt>
                <c:pt idx="11377">
                  <c:v>379.50099999999998</c:v>
                </c:pt>
                <c:pt idx="11378">
                  <c:v>379.53399999999999</c:v>
                </c:pt>
                <c:pt idx="11379">
                  <c:v>379.56700000000001</c:v>
                </c:pt>
                <c:pt idx="11380">
                  <c:v>379.6</c:v>
                </c:pt>
                <c:pt idx="11381">
                  <c:v>379.63299999999998</c:v>
                </c:pt>
                <c:pt idx="11382">
                  <c:v>379.66699999999997</c:v>
                </c:pt>
                <c:pt idx="11383">
                  <c:v>379.70100000000002</c:v>
                </c:pt>
                <c:pt idx="11384">
                  <c:v>379.73399999999998</c:v>
                </c:pt>
                <c:pt idx="11385">
                  <c:v>379.767</c:v>
                </c:pt>
                <c:pt idx="11386">
                  <c:v>379.8</c:v>
                </c:pt>
                <c:pt idx="11387">
                  <c:v>379.834</c:v>
                </c:pt>
                <c:pt idx="11388">
                  <c:v>379.86700000000002</c:v>
                </c:pt>
                <c:pt idx="11389">
                  <c:v>379.9</c:v>
                </c:pt>
                <c:pt idx="11390">
                  <c:v>379.93299999999999</c:v>
                </c:pt>
                <c:pt idx="11391">
                  <c:v>379.96600000000001</c:v>
                </c:pt>
                <c:pt idx="11392">
                  <c:v>380</c:v>
                </c:pt>
                <c:pt idx="11393">
                  <c:v>380.03300000000002</c:v>
                </c:pt>
                <c:pt idx="11394">
                  <c:v>380.06700000000001</c:v>
                </c:pt>
                <c:pt idx="11395">
                  <c:v>380.1</c:v>
                </c:pt>
                <c:pt idx="11396">
                  <c:v>380.13299999999998</c:v>
                </c:pt>
                <c:pt idx="11397">
                  <c:v>380.16699999999997</c:v>
                </c:pt>
                <c:pt idx="11398">
                  <c:v>380.2</c:v>
                </c:pt>
                <c:pt idx="11399">
                  <c:v>380.233</c:v>
                </c:pt>
                <c:pt idx="11400">
                  <c:v>380.267</c:v>
                </c:pt>
                <c:pt idx="11401">
                  <c:v>380.3</c:v>
                </c:pt>
                <c:pt idx="11402">
                  <c:v>380.33300000000003</c:v>
                </c:pt>
                <c:pt idx="11403">
                  <c:v>380.36700000000002</c:v>
                </c:pt>
                <c:pt idx="11404">
                  <c:v>380.4</c:v>
                </c:pt>
                <c:pt idx="11405">
                  <c:v>380.43299999999999</c:v>
                </c:pt>
                <c:pt idx="11406">
                  <c:v>380.46600000000001</c:v>
                </c:pt>
                <c:pt idx="11407">
                  <c:v>380.49900000000002</c:v>
                </c:pt>
                <c:pt idx="11408">
                  <c:v>380.53300000000002</c:v>
                </c:pt>
                <c:pt idx="11409">
                  <c:v>380.56599999999997</c:v>
                </c:pt>
                <c:pt idx="11410">
                  <c:v>380.601</c:v>
                </c:pt>
                <c:pt idx="11411">
                  <c:v>380.63400000000001</c:v>
                </c:pt>
                <c:pt idx="11412">
                  <c:v>380.66699999999997</c:v>
                </c:pt>
                <c:pt idx="11413">
                  <c:v>380.7</c:v>
                </c:pt>
                <c:pt idx="11414">
                  <c:v>380.73399999999998</c:v>
                </c:pt>
                <c:pt idx="11415">
                  <c:v>380.767</c:v>
                </c:pt>
                <c:pt idx="11416">
                  <c:v>380.8</c:v>
                </c:pt>
                <c:pt idx="11417">
                  <c:v>380.83300000000003</c:v>
                </c:pt>
                <c:pt idx="11418">
                  <c:v>380.86700000000002</c:v>
                </c:pt>
                <c:pt idx="11419">
                  <c:v>380.9</c:v>
                </c:pt>
                <c:pt idx="11420">
                  <c:v>380.93400000000003</c:v>
                </c:pt>
                <c:pt idx="11421">
                  <c:v>380.96699999999998</c:v>
                </c:pt>
                <c:pt idx="11422">
                  <c:v>381</c:v>
                </c:pt>
                <c:pt idx="11423">
                  <c:v>381.03399999999999</c:v>
                </c:pt>
                <c:pt idx="11424">
                  <c:v>381.06700000000001</c:v>
                </c:pt>
                <c:pt idx="11425">
                  <c:v>381.1</c:v>
                </c:pt>
                <c:pt idx="11426">
                  <c:v>381.13299999999998</c:v>
                </c:pt>
                <c:pt idx="11427">
                  <c:v>381.16699999999997</c:v>
                </c:pt>
                <c:pt idx="11428">
                  <c:v>381.2</c:v>
                </c:pt>
                <c:pt idx="11429">
                  <c:v>381.233</c:v>
                </c:pt>
                <c:pt idx="11430">
                  <c:v>381.267</c:v>
                </c:pt>
                <c:pt idx="11431">
                  <c:v>381.3</c:v>
                </c:pt>
                <c:pt idx="11432">
                  <c:v>381.334</c:v>
                </c:pt>
                <c:pt idx="11433">
                  <c:v>381.36700000000002</c:v>
                </c:pt>
                <c:pt idx="11434">
                  <c:v>381.4</c:v>
                </c:pt>
                <c:pt idx="11435">
                  <c:v>381.43400000000003</c:v>
                </c:pt>
                <c:pt idx="11436">
                  <c:v>381.46699999999998</c:v>
                </c:pt>
                <c:pt idx="11437">
                  <c:v>381.5</c:v>
                </c:pt>
                <c:pt idx="11438">
                  <c:v>381.53399999999999</c:v>
                </c:pt>
                <c:pt idx="11439">
                  <c:v>381.56700000000001</c:v>
                </c:pt>
                <c:pt idx="11440">
                  <c:v>381.6</c:v>
                </c:pt>
                <c:pt idx="11441">
                  <c:v>381.63400000000001</c:v>
                </c:pt>
                <c:pt idx="11442">
                  <c:v>381.66699999999997</c:v>
                </c:pt>
                <c:pt idx="11443">
                  <c:v>381.7</c:v>
                </c:pt>
                <c:pt idx="11444">
                  <c:v>381.733</c:v>
                </c:pt>
                <c:pt idx="11445">
                  <c:v>381.767</c:v>
                </c:pt>
                <c:pt idx="11446">
                  <c:v>381.8</c:v>
                </c:pt>
                <c:pt idx="11447">
                  <c:v>381.83300000000003</c:v>
                </c:pt>
                <c:pt idx="11448">
                  <c:v>381.86599999999999</c:v>
                </c:pt>
                <c:pt idx="11449">
                  <c:v>381.9</c:v>
                </c:pt>
                <c:pt idx="11450">
                  <c:v>381.93299999999999</c:v>
                </c:pt>
                <c:pt idx="11451">
                  <c:v>381.96600000000001</c:v>
                </c:pt>
                <c:pt idx="11452">
                  <c:v>382</c:v>
                </c:pt>
                <c:pt idx="11453">
                  <c:v>382.03300000000002</c:v>
                </c:pt>
                <c:pt idx="11454">
                  <c:v>382.06599999999997</c:v>
                </c:pt>
                <c:pt idx="11455">
                  <c:v>382.09899999999999</c:v>
                </c:pt>
                <c:pt idx="11456">
                  <c:v>382.13299999999998</c:v>
                </c:pt>
                <c:pt idx="11457">
                  <c:v>382.16699999999997</c:v>
                </c:pt>
                <c:pt idx="11458">
                  <c:v>382.2</c:v>
                </c:pt>
                <c:pt idx="11459">
                  <c:v>382.233</c:v>
                </c:pt>
                <c:pt idx="11460">
                  <c:v>382.26600000000002</c:v>
                </c:pt>
                <c:pt idx="11461">
                  <c:v>382.30099999999999</c:v>
                </c:pt>
                <c:pt idx="11462">
                  <c:v>382.334</c:v>
                </c:pt>
                <c:pt idx="11463">
                  <c:v>382.36700000000002</c:v>
                </c:pt>
                <c:pt idx="11464">
                  <c:v>382.40100000000001</c:v>
                </c:pt>
                <c:pt idx="11465">
                  <c:v>382.43400000000003</c:v>
                </c:pt>
                <c:pt idx="11466">
                  <c:v>382.46699999999998</c:v>
                </c:pt>
                <c:pt idx="11467">
                  <c:v>382.5</c:v>
                </c:pt>
                <c:pt idx="11468">
                  <c:v>382.53399999999999</c:v>
                </c:pt>
                <c:pt idx="11469">
                  <c:v>382.56700000000001</c:v>
                </c:pt>
                <c:pt idx="11470">
                  <c:v>382.6</c:v>
                </c:pt>
                <c:pt idx="11471">
                  <c:v>382.63299999999998</c:v>
                </c:pt>
                <c:pt idx="11472">
                  <c:v>382.666</c:v>
                </c:pt>
                <c:pt idx="11473">
                  <c:v>382.7</c:v>
                </c:pt>
                <c:pt idx="11474">
                  <c:v>382.733</c:v>
                </c:pt>
                <c:pt idx="11475">
                  <c:v>382.76600000000002</c:v>
                </c:pt>
                <c:pt idx="11476">
                  <c:v>382.8</c:v>
                </c:pt>
                <c:pt idx="11477">
                  <c:v>382.83300000000003</c:v>
                </c:pt>
                <c:pt idx="11478">
                  <c:v>382.86700000000002</c:v>
                </c:pt>
                <c:pt idx="11479">
                  <c:v>382.9</c:v>
                </c:pt>
                <c:pt idx="11480">
                  <c:v>382.93299999999999</c:v>
                </c:pt>
                <c:pt idx="11481">
                  <c:v>382.96699999999998</c:v>
                </c:pt>
                <c:pt idx="11482">
                  <c:v>383.00099999999998</c:v>
                </c:pt>
                <c:pt idx="11483">
                  <c:v>383.03399999999999</c:v>
                </c:pt>
                <c:pt idx="11484">
                  <c:v>383.06700000000001</c:v>
                </c:pt>
                <c:pt idx="11485">
                  <c:v>383.101</c:v>
                </c:pt>
                <c:pt idx="11486">
                  <c:v>383.13400000000001</c:v>
                </c:pt>
                <c:pt idx="11487">
                  <c:v>383.16699999999997</c:v>
                </c:pt>
                <c:pt idx="11488">
                  <c:v>383.2</c:v>
                </c:pt>
                <c:pt idx="11489">
                  <c:v>383.233</c:v>
                </c:pt>
                <c:pt idx="11490">
                  <c:v>383.267</c:v>
                </c:pt>
                <c:pt idx="11491">
                  <c:v>383.3</c:v>
                </c:pt>
                <c:pt idx="11492">
                  <c:v>383.33300000000003</c:v>
                </c:pt>
                <c:pt idx="11493">
                  <c:v>383.36599999999999</c:v>
                </c:pt>
                <c:pt idx="11494">
                  <c:v>383.4</c:v>
                </c:pt>
                <c:pt idx="11495">
                  <c:v>383.43299999999999</c:v>
                </c:pt>
                <c:pt idx="11496">
                  <c:v>383.46800000000002</c:v>
                </c:pt>
                <c:pt idx="11497">
                  <c:v>383.49900000000002</c:v>
                </c:pt>
                <c:pt idx="11498">
                  <c:v>383.53199999999998</c:v>
                </c:pt>
                <c:pt idx="11499">
                  <c:v>383.56599999999997</c:v>
                </c:pt>
                <c:pt idx="11500">
                  <c:v>383.601</c:v>
                </c:pt>
                <c:pt idx="11501">
                  <c:v>383.63400000000001</c:v>
                </c:pt>
                <c:pt idx="11502">
                  <c:v>383.66699999999997</c:v>
                </c:pt>
                <c:pt idx="11503">
                  <c:v>383.69900000000001</c:v>
                </c:pt>
                <c:pt idx="11504">
                  <c:v>383.73399999999998</c:v>
                </c:pt>
                <c:pt idx="11505">
                  <c:v>383.767</c:v>
                </c:pt>
                <c:pt idx="11506">
                  <c:v>383.8</c:v>
                </c:pt>
                <c:pt idx="11507">
                  <c:v>383.83300000000003</c:v>
                </c:pt>
                <c:pt idx="11508">
                  <c:v>383.86700000000002</c:v>
                </c:pt>
                <c:pt idx="11509">
                  <c:v>383.9</c:v>
                </c:pt>
                <c:pt idx="11510">
                  <c:v>383.93299999999999</c:v>
                </c:pt>
                <c:pt idx="11511">
                  <c:v>383.96699999999998</c:v>
                </c:pt>
                <c:pt idx="11512">
                  <c:v>384</c:v>
                </c:pt>
                <c:pt idx="11513">
                  <c:v>384.03300000000002</c:v>
                </c:pt>
                <c:pt idx="11514">
                  <c:v>384.06700000000001</c:v>
                </c:pt>
                <c:pt idx="11515">
                  <c:v>384.1</c:v>
                </c:pt>
                <c:pt idx="11516">
                  <c:v>384.13400000000001</c:v>
                </c:pt>
                <c:pt idx="11517">
                  <c:v>384.16699999999997</c:v>
                </c:pt>
                <c:pt idx="11518">
                  <c:v>384.2</c:v>
                </c:pt>
                <c:pt idx="11519">
                  <c:v>384.233</c:v>
                </c:pt>
                <c:pt idx="11520">
                  <c:v>384.26600000000002</c:v>
                </c:pt>
                <c:pt idx="11521">
                  <c:v>384.3</c:v>
                </c:pt>
                <c:pt idx="11522">
                  <c:v>384.334</c:v>
                </c:pt>
                <c:pt idx="11523">
                  <c:v>384.36799999999999</c:v>
                </c:pt>
                <c:pt idx="11524">
                  <c:v>384.40100000000001</c:v>
                </c:pt>
                <c:pt idx="11525">
                  <c:v>384.43299999999999</c:v>
                </c:pt>
                <c:pt idx="11526">
                  <c:v>384.46699999999998</c:v>
                </c:pt>
                <c:pt idx="11527">
                  <c:v>384.49900000000002</c:v>
                </c:pt>
                <c:pt idx="11528">
                  <c:v>384.53300000000002</c:v>
                </c:pt>
                <c:pt idx="11529">
                  <c:v>384.56700000000001</c:v>
                </c:pt>
                <c:pt idx="11530">
                  <c:v>384.601</c:v>
                </c:pt>
                <c:pt idx="11531">
                  <c:v>384.63400000000001</c:v>
                </c:pt>
                <c:pt idx="11532">
                  <c:v>384.66699999999997</c:v>
                </c:pt>
                <c:pt idx="11533">
                  <c:v>384.7</c:v>
                </c:pt>
                <c:pt idx="11534">
                  <c:v>384.73399999999998</c:v>
                </c:pt>
                <c:pt idx="11535">
                  <c:v>384.767</c:v>
                </c:pt>
                <c:pt idx="11536">
                  <c:v>384.8</c:v>
                </c:pt>
                <c:pt idx="11537">
                  <c:v>384.83300000000003</c:v>
                </c:pt>
                <c:pt idx="11538">
                  <c:v>384.86700000000002</c:v>
                </c:pt>
                <c:pt idx="11539">
                  <c:v>384.9</c:v>
                </c:pt>
                <c:pt idx="11540">
                  <c:v>384.93299999999999</c:v>
                </c:pt>
                <c:pt idx="11541">
                  <c:v>384.96699999999998</c:v>
                </c:pt>
                <c:pt idx="11542">
                  <c:v>384.99900000000002</c:v>
                </c:pt>
                <c:pt idx="11543">
                  <c:v>385.03300000000002</c:v>
                </c:pt>
                <c:pt idx="11544">
                  <c:v>385.06700000000001</c:v>
                </c:pt>
                <c:pt idx="11545">
                  <c:v>385.1</c:v>
                </c:pt>
                <c:pt idx="11546">
                  <c:v>385.13299999999998</c:v>
                </c:pt>
                <c:pt idx="11547">
                  <c:v>385.16699999999997</c:v>
                </c:pt>
                <c:pt idx="11548">
                  <c:v>385.2</c:v>
                </c:pt>
                <c:pt idx="11549">
                  <c:v>385.233</c:v>
                </c:pt>
                <c:pt idx="11550">
                  <c:v>385.267</c:v>
                </c:pt>
                <c:pt idx="11551">
                  <c:v>385.3</c:v>
                </c:pt>
                <c:pt idx="11552">
                  <c:v>385.33300000000003</c:v>
                </c:pt>
                <c:pt idx="11553">
                  <c:v>385.36599999999999</c:v>
                </c:pt>
                <c:pt idx="11554">
                  <c:v>385.4</c:v>
                </c:pt>
                <c:pt idx="11555">
                  <c:v>385.43299999999999</c:v>
                </c:pt>
                <c:pt idx="11556">
                  <c:v>385.46699999999998</c:v>
                </c:pt>
                <c:pt idx="11557">
                  <c:v>385.5</c:v>
                </c:pt>
                <c:pt idx="11558">
                  <c:v>385.53300000000002</c:v>
                </c:pt>
                <c:pt idx="11559">
                  <c:v>385.56700000000001</c:v>
                </c:pt>
                <c:pt idx="11560">
                  <c:v>385.6</c:v>
                </c:pt>
                <c:pt idx="11561">
                  <c:v>385.63299999999998</c:v>
                </c:pt>
                <c:pt idx="11562">
                  <c:v>385.66699999999997</c:v>
                </c:pt>
                <c:pt idx="11563">
                  <c:v>385.70100000000002</c:v>
                </c:pt>
                <c:pt idx="11564">
                  <c:v>385.733</c:v>
                </c:pt>
                <c:pt idx="11565">
                  <c:v>385.767</c:v>
                </c:pt>
                <c:pt idx="11566">
                  <c:v>385.80099999999999</c:v>
                </c:pt>
                <c:pt idx="11567">
                  <c:v>385.834</c:v>
                </c:pt>
                <c:pt idx="11568">
                  <c:v>385.86700000000002</c:v>
                </c:pt>
                <c:pt idx="11569">
                  <c:v>385.9</c:v>
                </c:pt>
                <c:pt idx="11570">
                  <c:v>385.93299999999999</c:v>
                </c:pt>
                <c:pt idx="11571">
                  <c:v>385.96600000000001</c:v>
                </c:pt>
                <c:pt idx="11572">
                  <c:v>386.00099999999998</c:v>
                </c:pt>
                <c:pt idx="11573">
                  <c:v>386.03399999999999</c:v>
                </c:pt>
                <c:pt idx="11574">
                  <c:v>386.06700000000001</c:v>
                </c:pt>
                <c:pt idx="11575">
                  <c:v>386.1</c:v>
                </c:pt>
                <c:pt idx="11576">
                  <c:v>386.13400000000001</c:v>
                </c:pt>
                <c:pt idx="11577">
                  <c:v>386.16699999999997</c:v>
                </c:pt>
                <c:pt idx="11578">
                  <c:v>386.2</c:v>
                </c:pt>
                <c:pt idx="11579">
                  <c:v>386.23399999999998</c:v>
                </c:pt>
                <c:pt idx="11580">
                  <c:v>386.267</c:v>
                </c:pt>
                <c:pt idx="11581">
                  <c:v>386.3</c:v>
                </c:pt>
                <c:pt idx="11582">
                  <c:v>386.33300000000003</c:v>
                </c:pt>
                <c:pt idx="11583">
                  <c:v>386.36599999999999</c:v>
                </c:pt>
                <c:pt idx="11584">
                  <c:v>386.4</c:v>
                </c:pt>
                <c:pt idx="11585">
                  <c:v>386.43299999999999</c:v>
                </c:pt>
                <c:pt idx="11586">
                  <c:v>386.46699999999998</c:v>
                </c:pt>
                <c:pt idx="11587">
                  <c:v>386.5</c:v>
                </c:pt>
                <c:pt idx="11588">
                  <c:v>386.53300000000002</c:v>
                </c:pt>
                <c:pt idx="11589">
                  <c:v>386.56599999999997</c:v>
                </c:pt>
                <c:pt idx="11590">
                  <c:v>386.59899999999999</c:v>
                </c:pt>
                <c:pt idx="11591">
                  <c:v>386.63299999999998</c:v>
                </c:pt>
                <c:pt idx="11592">
                  <c:v>386.666</c:v>
                </c:pt>
                <c:pt idx="11593">
                  <c:v>386.7</c:v>
                </c:pt>
                <c:pt idx="11594">
                  <c:v>386.73399999999998</c:v>
                </c:pt>
                <c:pt idx="11595">
                  <c:v>386.767</c:v>
                </c:pt>
                <c:pt idx="11596">
                  <c:v>386.79899999999998</c:v>
                </c:pt>
                <c:pt idx="11597">
                  <c:v>386.83300000000003</c:v>
                </c:pt>
                <c:pt idx="11598">
                  <c:v>386.86599999999999</c:v>
                </c:pt>
                <c:pt idx="11599">
                  <c:v>386.90100000000001</c:v>
                </c:pt>
                <c:pt idx="11600">
                  <c:v>386.93400000000003</c:v>
                </c:pt>
                <c:pt idx="11601">
                  <c:v>386.96600000000001</c:v>
                </c:pt>
                <c:pt idx="11602">
                  <c:v>387</c:v>
                </c:pt>
                <c:pt idx="11603">
                  <c:v>387.03300000000002</c:v>
                </c:pt>
                <c:pt idx="11604">
                  <c:v>387.06700000000001</c:v>
                </c:pt>
                <c:pt idx="11605">
                  <c:v>387.1</c:v>
                </c:pt>
                <c:pt idx="11606">
                  <c:v>387.13299999999998</c:v>
                </c:pt>
                <c:pt idx="11607">
                  <c:v>387.166</c:v>
                </c:pt>
                <c:pt idx="11608">
                  <c:v>387.2</c:v>
                </c:pt>
                <c:pt idx="11609">
                  <c:v>387.233</c:v>
                </c:pt>
                <c:pt idx="11610">
                  <c:v>387.26600000000002</c:v>
                </c:pt>
                <c:pt idx="11611">
                  <c:v>387.3</c:v>
                </c:pt>
                <c:pt idx="11612">
                  <c:v>387.33300000000003</c:v>
                </c:pt>
                <c:pt idx="11613">
                  <c:v>387.36599999999999</c:v>
                </c:pt>
                <c:pt idx="11614">
                  <c:v>387.4</c:v>
                </c:pt>
                <c:pt idx="11615">
                  <c:v>387.43299999999999</c:v>
                </c:pt>
                <c:pt idx="11616">
                  <c:v>387.46600000000001</c:v>
                </c:pt>
                <c:pt idx="11617">
                  <c:v>387.5</c:v>
                </c:pt>
                <c:pt idx="11618">
                  <c:v>387.53300000000002</c:v>
                </c:pt>
                <c:pt idx="11619">
                  <c:v>387.56700000000001</c:v>
                </c:pt>
                <c:pt idx="11620">
                  <c:v>387.6</c:v>
                </c:pt>
                <c:pt idx="11621">
                  <c:v>387.63299999999998</c:v>
                </c:pt>
                <c:pt idx="11622">
                  <c:v>387.66699999999997</c:v>
                </c:pt>
                <c:pt idx="11623">
                  <c:v>387.7</c:v>
                </c:pt>
                <c:pt idx="11624">
                  <c:v>387.73399999999998</c:v>
                </c:pt>
                <c:pt idx="11625">
                  <c:v>387.767</c:v>
                </c:pt>
                <c:pt idx="11626">
                  <c:v>387.80099999999999</c:v>
                </c:pt>
                <c:pt idx="11627">
                  <c:v>387.834</c:v>
                </c:pt>
                <c:pt idx="11628">
                  <c:v>387.86700000000002</c:v>
                </c:pt>
                <c:pt idx="11629">
                  <c:v>387.90100000000001</c:v>
                </c:pt>
                <c:pt idx="11630">
                  <c:v>387.93299999999999</c:v>
                </c:pt>
                <c:pt idx="11631">
                  <c:v>387.96699999999998</c:v>
                </c:pt>
                <c:pt idx="11632">
                  <c:v>388</c:v>
                </c:pt>
                <c:pt idx="11633">
                  <c:v>388.03300000000002</c:v>
                </c:pt>
                <c:pt idx="11634">
                  <c:v>388.06599999999997</c:v>
                </c:pt>
                <c:pt idx="11635">
                  <c:v>388.1</c:v>
                </c:pt>
                <c:pt idx="11636">
                  <c:v>388.13299999999998</c:v>
                </c:pt>
                <c:pt idx="11637">
                  <c:v>388.166</c:v>
                </c:pt>
                <c:pt idx="11638">
                  <c:v>388.2</c:v>
                </c:pt>
                <c:pt idx="11639">
                  <c:v>388.233</c:v>
                </c:pt>
                <c:pt idx="11640">
                  <c:v>388.267</c:v>
                </c:pt>
                <c:pt idx="11641">
                  <c:v>388.3</c:v>
                </c:pt>
                <c:pt idx="11642">
                  <c:v>388.33300000000003</c:v>
                </c:pt>
                <c:pt idx="11643">
                  <c:v>388.36599999999999</c:v>
                </c:pt>
                <c:pt idx="11644">
                  <c:v>388.4</c:v>
                </c:pt>
                <c:pt idx="11645">
                  <c:v>388.43299999999999</c:v>
                </c:pt>
                <c:pt idx="11646">
                  <c:v>388.46600000000001</c:v>
                </c:pt>
                <c:pt idx="11647">
                  <c:v>388.49900000000002</c:v>
                </c:pt>
                <c:pt idx="11648">
                  <c:v>388.53300000000002</c:v>
                </c:pt>
                <c:pt idx="11649">
                  <c:v>388.56700000000001</c:v>
                </c:pt>
                <c:pt idx="11650">
                  <c:v>388.6</c:v>
                </c:pt>
                <c:pt idx="11651">
                  <c:v>388.63299999999998</c:v>
                </c:pt>
                <c:pt idx="11652">
                  <c:v>388.66699999999997</c:v>
                </c:pt>
                <c:pt idx="11653">
                  <c:v>388.7</c:v>
                </c:pt>
                <c:pt idx="11654">
                  <c:v>388.733</c:v>
                </c:pt>
                <c:pt idx="11655">
                  <c:v>388.767</c:v>
                </c:pt>
                <c:pt idx="11656">
                  <c:v>388.8</c:v>
                </c:pt>
                <c:pt idx="11657">
                  <c:v>388.834</c:v>
                </c:pt>
                <c:pt idx="11658">
                  <c:v>388.86700000000002</c:v>
                </c:pt>
                <c:pt idx="11659">
                  <c:v>388.90100000000001</c:v>
                </c:pt>
                <c:pt idx="11660">
                  <c:v>388.93299999999999</c:v>
                </c:pt>
                <c:pt idx="11661">
                  <c:v>388.96699999999998</c:v>
                </c:pt>
                <c:pt idx="11662">
                  <c:v>389</c:v>
                </c:pt>
                <c:pt idx="11663">
                  <c:v>389.03300000000002</c:v>
                </c:pt>
                <c:pt idx="11664">
                  <c:v>389.06599999999997</c:v>
                </c:pt>
                <c:pt idx="11665">
                  <c:v>389.1</c:v>
                </c:pt>
                <c:pt idx="11666">
                  <c:v>389.13299999999998</c:v>
                </c:pt>
                <c:pt idx="11667">
                  <c:v>389.166</c:v>
                </c:pt>
                <c:pt idx="11668">
                  <c:v>389.2</c:v>
                </c:pt>
                <c:pt idx="11669">
                  <c:v>389.233</c:v>
                </c:pt>
                <c:pt idx="11670">
                  <c:v>389.26600000000002</c:v>
                </c:pt>
                <c:pt idx="11671">
                  <c:v>389.29899999999998</c:v>
                </c:pt>
                <c:pt idx="11672">
                  <c:v>389.334</c:v>
                </c:pt>
                <c:pt idx="11673">
                  <c:v>389.36599999999999</c:v>
                </c:pt>
                <c:pt idx="11674">
                  <c:v>389.40100000000001</c:v>
                </c:pt>
                <c:pt idx="11675">
                  <c:v>389.43299999999999</c:v>
                </c:pt>
                <c:pt idx="11676">
                  <c:v>389.46600000000001</c:v>
                </c:pt>
                <c:pt idx="11677">
                  <c:v>389.49900000000002</c:v>
                </c:pt>
                <c:pt idx="11678">
                  <c:v>389.53399999999999</c:v>
                </c:pt>
                <c:pt idx="11679">
                  <c:v>389.56700000000001</c:v>
                </c:pt>
                <c:pt idx="11680">
                  <c:v>389.6</c:v>
                </c:pt>
                <c:pt idx="11681">
                  <c:v>389.63400000000001</c:v>
                </c:pt>
                <c:pt idx="11682">
                  <c:v>389.666</c:v>
                </c:pt>
                <c:pt idx="11683">
                  <c:v>389.7</c:v>
                </c:pt>
                <c:pt idx="11684">
                  <c:v>389.733</c:v>
                </c:pt>
                <c:pt idx="11685">
                  <c:v>389.76600000000002</c:v>
                </c:pt>
                <c:pt idx="11686">
                  <c:v>389.8</c:v>
                </c:pt>
                <c:pt idx="11687">
                  <c:v>389.83300000000003</c:v>
                </c:pt>
                <c:pt idx="11688">
                  <c:v>389.86599999999999</c:v>
                </c:pt>
                <c:pt idx="11689">
                  <c:v>389.9</c:v>
                </c:pt>
                <c:pt idx="11690">
                  <c:v>389.93299999999999</c:v>
                </c:pt>
                <c:pt idx="11691">
                  <c:v>389.96600000000001</c:v>
                </c:pt>
                <c:pt idx="11692">
                  <c:v>390</c:v>
                </c:pt>
                <c:pt idx="11693">
                  <c:v>390.03300000000002</c:v>
                </c:pt>
                <c:pt idx="11694">
                  <c:v>390.06700000000001</c:v>
                </c:pt>
                <c:pt idx="11695">
                  <c:v>390.1</c:v>
                </c:pt>
                <c:pt idx="11696">
                  <c:v>390.13299999999998</c:v>
                </c:pt>
                <c:pt idx="11697">
                  <c:v>390.166</c:v>
                </c:pt>
                <c:pt idx="11698">
                  <c:v>390.2</c:v>
                </c:pt>
                <c:pt idx="11699">
                  <c:v>390.233</c:v>
                </c:pt>
                <c:pt idx="11700">
                  <c:v>390.26600000000002</c:v>
                </c:pt>
                <c:pt idx="11701">
                  <c:v>390.3</c:v>
                </c:pt>
                <c:pt idx="11702">
                  <c:v>390.33300000000003</c:v>
                </c:pt>
                <c:pt idx="11703">
                  <c:v>390.36599999999999</c:v>
                </c:pt>
                <c:pt idx="11704">
                  <c:v>390.4</c:v>
                </c:pt>
                <c:pt idx="11705">
                  <c:v>390.43299999999999</c:v>
                </c:pt>
                <c:pt idx="11706">
                  <c:v>390.46699999999998</c:v>
                </c:pt>
                <c:pt idx="11707">
                  <c:v>390.5</c:v>
                </c:pt>
                <c:pt idx="11708">
                  <c:v>390.53300000000002</c:v>
                </c:pt>
                <c:pt idx="11709">
                  <c:v>390.56599999999997</c:v>
                </c:pt>
                <c:pt idx="11710">
                  <c:v>390.6</c:v>
                </c:pt>
                <c:pt idx="11711">
                  <c:v>390.63400000000001</c:v>
                </c:pt>
                <c:pt idx="11712">
                  <c:v>390.66699999999997</c:v>
                </c:pt>
                <c:pt idx="11713">
                  <c:v>390.70100000000002</c:v>
                </c:pt>
                <c:pt idx="11714">
                  <c:v>390.73399999999998</c:v>
                </c:pt>
                <c:pt idx="11715">
                  <c:v>390.767</c:v>
                </c:pt>
                <c:pt idx="11716">
                  <c:v>390.80099999999999</c:v>
                </c:pt>
                <c:pt idx="11717">
                  <c:v>390.834</c:v>
                </c:pt>
                <c:pt idx="11718">
                  <c:v>390.86700000000002</c:v>
                </c:pt>
                <c:pt idx="11719">
                  <c:v>390.9</c:v>
                </c:pt>
                <c:pt idx="11720">
                  <c:v>390.93299999999999</c:v>
                </c:pt>
                <c:pt idx="11721">
                  <c:v>390.96600000000001</c:v>
                </c:pt>
                <c:pt idx="11722">
                  <c:v>391</c:v>
                </c:pt>
                <c:pt idx="11723">
                  <c:v>391.03300000000002</c:v>
                </c:pt>
                <c:pt idx="11724">
                  <c:v>391.06700000000001</c:v>
                </c:pt>
                <c:pt idx="11725">
                  <c:v>391.1</c:v>
                </c:pt>
                <c:pt idx="11726">
                  <c:v>391.13299999999998</c:v>
                </c:pt>
                <c:pt idx="11727">
                  <c:v>391.16699999999997</c:v>
                </c:pt>
                <c:pt idx="11728">
                  <c:v>391.2</c:v>
                </c:pt>
                <c:pt idx="11729">
                  <c:v>391.233</c:v>
                </c:pt>
                <c:pt idx="11730">
                  <c:v>391.267</c:v>
                </c:pt>
                <c:pt idx="11731">
                  <c:v>391.3</c:v>
                </c:pt>
                <c:pt idx="11732">
                  <c:v>391.33300000000003</c:v>
                </c:pt>
                <c:pt idx="11733">
                  <c:v>391.36599999999999</c:v>
                </c:pt>
                <c:pt idx="11734">
                  <c:v>391.4</c:v>
                </c:pt>
                <c:pt idx="11735">
                  <c:v>391.43299999999999</c:v>
                </c:pt>
                <c:pt idx="11736">
                  <c:v>391.46600000000001</c:v>
                </c:pt>
                <c:pt idx="11737">
                  <c:v>391.5</c:v>
                </c:pt>
                <c:pt idx="11738">
                  <c:v>391.53300000000002</c:v>
                </c:pt>
                <c:pt idx="11739">
                  <c:v>391.56799999999998</c:v>
                </c:pt>
                <c:pt idx="11740">
                  <c:v>391.601</c:v>
                </c:pt>
                <c:pt idx="11741">
                  <c:v>391.63200000000001</c:v>
                </c:pt>
                <c:pt idx="11742">
                  <c:v>391.66699999999997</c:v>
                </c:pt>
                <c:pt idx="11743">
                  <c:v>391.7</c:v>
                </c:pt>
                <c:pt idx="11744">
                  <c:v>391.733</c:v>
                </c:pt>
                <c:pt idx="11745">
                  <c:v>391.76600000000002</c:v>
                </c:pt>
                <c:pt idx="11746">
                  <c:v>391.80099999999999</c:v>
                </c:pt>
                <c:pt idx="11747">
                  <c:v>391.83300000000003</c:v>
                </c:pt>
                <c:pt idx="11748">
                  <c:v>391.86700000000002</c:v>
                </c:pt>
                <c:pt idx="11749">
                  <c:v>391.9</c:v>
                </c:pt>
                <c:pt idx="11750">
                  <c:v>391.93400000000003</c:v>
                </c:pt>
                <c:pt idx="11751">
                  <c:v>391.96600000000001</c:v>
                </c:pt>
                <c:pt idx="11752">
                  <c:v>392</c:v>
                </c:pt>
                <c:pt idx="11753">
                  <c:v>392.03399999999999</c:v>
                </c:pt>
                <c:pt idx="11754">
                  <c:v>392.06700000000001</c:v>
                </c:pt>
                <c:pt idx="11755">
                  <c:v>392.1</c:v>
                </c:pt>
                <c:pt idx="11756">
                  <c:v>392.13400000000001</c:v>
                </c:pt>
                <c:pt idx="11757">
                  <c:v>392.166</c:v>
                </c:pt>
                <c:pt idx="11758">
                  <c:v>392.2</c:v>
                </c:pt>
                <c:pt idx="11759">
                  <c:v>392.233</c:v>
                </c:pt>
                <c:pt idx="11760">
                  <c:v>392.26600000000002</c:v>
                </c:pt>
                <c:pt idx="11761">
                  <c:v>392.3</c:v>
                </c:pt>
                <c:pt idx="11762">
                  <c:v>392.334</c:v>
                </c:pt>
                <c:pt idx="11763">
                  <c:v>392.36599999999999</c:v>
                </c:pt>
                <c:pt idx="11764">
                  <c:v>392.4</c:v>
                </c:pt>
                <c:pt idx="11765">
                  <c:v>392.43299999999999</c:v>
                </c:pt>
                <c:pt idx="11766">
                  <c:v>392.46699999999998</c:v>
                </c:pt>
                <c:pt idx="11767">
                  <c:v>392.49900000000002</c:v>
                </c:pt>
                <c:pt idx="11768">
                  <c:v>392.53399999999999</c:v>
                </c:pt>
                <c:pt idx="11769">
                  <c:v>392.56599999999997</c:v>
                </c:pt>
                <c:pt idx="11770">
                  <c:v>392.6</c:v>
                </c:pt>
                <c:pt idx="11771">
                  <c:v>392.63400000000001</c:v>
                </c:pt>
                <c:pt idx="11772">
                  <c:v>392.666</c:v>
                </c:pt>
                <c:pt idx="11773">
                  <c:v>392.70100000000002</c:v>
                </c:pt>
                <c:pt idx="11774">
                  <c:v>392.733</c:v>
                </c:pt>
                <c:pt idx="11775">
                  <c:v>392.76799999999997</c:v>
                </c:pt>
                <c:pt idx="11776">
                  <c:v>392.8</c:v>
                </c:pt>
                <c:pt idx="11777">
                  <c:v>392.83300000000003</c:v>
                </c:pt>
                <c:pt idx="11778">
                  <c:v>392.86599999999999</c:v>
                </c:pt>
                <c:pt idx="11779">
                  <c:v>392.90100000000001</c:v>
                </c:pt>
                <c:pt idx="11780">
                  <c:v>392.93299999999999</c:v>
                </c:pt>
                <c:pt idx="11781">
                  <c:v>392.96800000000002</c:v>
                </c:pt>
                <c:pt idx="11782">
                  <c:v>393</c:v>
                </c:pt>
                <c:pt idx="11783">
                  <c:v>393.03399999999999</c:v>
                </c:pt>
                <c:pt idx="11784">
                  <c:v>393.06599999999997</c:v>
                </c:pt>
                <c:pt idx="11785">
                  <c:v>393.1</c:v>
                </c:pt>
                <c:pt idx="11786">
                  <c:v>393.13299999999998</c:v>
                </c:pt>
                <c:pt idx="11787">
                  <c:v>393.166</c:v>
                </c:pt>
                <c:pt idx="11788">
                  <c:v>393.2</c:v>
                </c:pt>
                <c:pt idx="11789">
                  <c:v>393.233</c:v>
                </c:pt>
                <c:pt idx="11790">
                  <c:v>393.267</c:v>
                </c:pt>
                <c:pt idx="11791">
                  <c:v>393.30099999999999</c:v>
                </c:pt>
                <c:pt idx="11792">
                  <c:v>393.33300000000003</c:v>
                </c:pt>
                <c:pt idx="11793">
                  <c:v>393.36599999999999</c:v>
                </c:pt>
                <c:pt idx="11794">
                  <c:v>393.40100000000001</c:v>
                </c:pt>
                <c:pt idx="11795">
                  <c:v>393.43299999999999</c:v>
                </c:pt>
                <c:pt idx="11796">
                  <c:v>393.46600000000001</c:v>
                </c:pt>
                <c:pt idx="11797">
                  <c:v>393.49900000000002</c:v>
                </c:pt>
                <c:pt idx="11798">
                  <c:v>393.53300000000002</c:v>
                </c:pt>
                <c:pt idx="11799">
                  <c:v>393.56700000000001</c:v>
                </c:pt>
                <c:pt idx="11800">
                  <c:v>393.6</c:v>
                </c:pt>
                <c:pt idx="11801">
                  <c:v>393.63299999999998</c:v>
                </c:pt>
                <c:pt idx="11802">
                  <c:v>393.66699999999997</c:v>
                </c:pt>
                <c:pt idx="11803">
                  <c:v>393.69900000000001</c:v>
                </c:pt>
                <c:pt idx="11804">
                  <c:v>393.73399999999998</c:v>
                </c:pt>
                <c:pt idx="11805">
                  <c:v>393.76799999999997</c:v>
                </c:pt>
                <c:pt idx="11806">
                  <c:v>393.80099999999999</c:v>
                </c:pt>
                <c:pt idx="11807">
                  <c:v>393.83300000000003</c:v>
                </c:pt>
                <c:pt idx="11808">
                  <c:v>393.86700000000002</c:v>
                </c:pt>
                <c:pt idx="11809">
                  <c:v>393.9</c:v>
                </c:pt>
                <c:pt idx="11810">
                  <c:v>393.93299999999999</c:v>
                </c:pt>
                <c:pt idx="11811">
                  <c:v>393.96600000000001</c:v>
                </c:pt>
                <c:pt idx="11812">
                  <c:v>394.00099999999998</c:v>
                </c:pt>
                <c:pt idx="11813">
                  <c:v>394.03399999999999</c:v>
                </c:pt>
                <c:pt idx="11814">
                  <c:v>394.06700000000001</c:v>
                </c:pt>
                <c:pt idx="11815">
                  <c:v>394.101</c:v>
                </c:pt>
                <c:pt idx="11816">
                  <c:v>394.13400000000001</c:v>
                </c:pt>
                <c:pt idx="11817">
                  <c:v>394.16699999999997</c:v>
                </c:pt>
                <c:pt idx="11818">
                  <c:v>394.2</c:v>
                </c:pt>
                <c:pt idx="11819">
                  <c:v>394.233</c:v>
                </c:pt>
                <c:pt idx="11820">
                  <c:v>394.26600000000002</c:v>
                </c:pt>
                <c:pt idx="11821">
                  <c:v>394.3</c:v>
                </c:pt>
                <c:pt idx="11822">
                  <c:v>394.334</c:v>
                </c:pt>
                <c:pt idx="11823">
                  <c:v>394.36700000000002</c:v>
                </c:pt>
                <c:pt idx="11824">
                  <c:v>394.4</c:v>
                </c:pt>
                <c:pt idx="11825">
                  <c:v>394.43400000000003</c:v>
                </c:pt>
                <c:pt idx="11826">
                  <c:v>394.46600000000001</c:v>
                </c:pt>
                <c:pt idx="11827">
                  <c:v>394.49900000000002</c:v>
                </c:pt>
                <c:pt idx="11828">
                  <c:v>394.53300000000002</c:v>
                </c:pt>
                <c:pt idx="11829">
                  <c:v>394.56700000000001</c:v>
                </c:pt>
                <c:pt idx="11830">
                  <c:v>394.6</c:v>
                </c:pt>
                <c:pt idx="11831">
                  <c:v>394.63400000000001</c:v>
                </c:pt>
                <c:pt idx="11832">
                  <c:v>394.66699999999997</c:v>
                </c:pt>
                <c:pt idx="11833">
                  <c:v>394.69900000000001</c:v>
                </c:pt>
                <c:pt idx="11834">
                  <c:v>394.73399999999998</c:v>
                </c:pt>
                <c:pt idx="11835">
                  <c:v>394.767</c:v>
                </c:pt>
                <c:pt idx="11836">
                  <c:v>394.8</c:v>
                </c:pt>
                <c:pt idx="11837">
                  <c:v>394.83300000000003</c:v>
                </c:pt>
                <c:pt idx="11838">
                  <c:v>394.86700000000002</c:v>
                </c:pt>
                <c:pt idx="11839">
                  <c:v>394.90100000000001</c:v>
                </c:pt>
                <c:pt idx="11840">
                  <c:v>394.93299999999999</c:v>
                </c:pt>
                <c:pt idx="11841">
                  <c:v>394.96699999999998</c:v>
                </c:pt>
                <c:pt idx="11842">
                  <c:v>395</c:v>
                </c:pt>
                <c:pt idx="11843">
                  <c:v>395.03300000000002</c:v>
                </c:pt>
                <c:pt idx="11844">
                  <c:v>395.06700000000001</c:v>
                </c:pt>
                <c:pt idx="11845">
                  <c:v>395.101</c:v>
                </c:pt>
                <c:pt idx="11846">
                  <c:v>395.13400000000001</c:v>
                </c:pt>
                <c:pt idx="11847">
                  <c:v>395.16800000000001</c:v>
                </c:pt>
                <c:pt idx="11848">
                  <c:v>395.2</c:v>
                </c:pt>
                <c:pt idx="11849">
                  <c:v>395.233</c:v>
                </c:pt>
                <c:pt idx="11850">
                  <c:v>395.26600000000002</c:v>
                </c:pt>
                <c:pt idx="11851">
                  <c:v>395.29899999999998</c:v>
                </c:pt>
                <c:pt idx="11852">
                  <c:v>395.334</c:v>
                </c:pt>
                <c:pt idx="11853">
                  <c:v>395.36599999999999</c:v>
                </c:pt>
                <c:pt idx="11854">
                  <c:v>395.4</c:v>
                </c:pt>
                <c:pt idx="11855">
                  <c:v>395.43299999999999</c:v>
                </c:pt>
                <c:pt idx="11856">
                  <c:v>395.46699999999998</c:v>
                </c:pt>
                <c:pt idx="11857">
                  <c:v>395.5</c:v>
                </c:pt>
                <c:pt idx="11858">
                  <c:v>395.53399999999999</c:v>
                </c:pt>
                <c:pt idx="11859">
                  <c:v>395.56599999999997</c:v>
                </c:pt>
                <c:pt idx="11860">
                  <c:v>395.6</c:v>
                </c:pt>
                <c:pt idx="11861">
                  <c:v>395.63299999999998</c:v>
                </c:pt>
                <c:pt idx="11862">
                  <c:v>395.666</c:v>
                </c:pt>
                <c:pt idx="11863">
                  <c:v>395.7</c:v>
                </c:pt>
                <c:pt idx="11864">
                  <c:v>395.733</c:v>
                </c:pt>
                <c:pt idx="11865">
                  <c:v>395.767</c:v>
                </c:pt>
                <c:pt idx="11866">
                  <c:v>395.8</c:v>
                </c:pt>
                <c:pt idx="11867">
                  <c:v>395.834</c:v>
                </c:pt>
                <c:pt idx="11868">
                  <c:v>395.86700000000002</c:v>
                </c:pt>
                <c:pt idx="11869">
                  <c:v>395.9</c:v>
                </c:pt>
                <c:pt idx="11870">
                  <c:v>395.93299999999999</c:v>
                </c:pt>
                <c:pt idx="11871">
                  <c:v>395.96600000000001</c:v>
                </c:pt>
                <c:pt idx="11872">
                  <c:v>396</c:v>
                </c:pt>
                <c:pt idx="11873">
                  <c:v>396.03300000000002</c:v>
                </c:pt>
                <c:pt idx="11874">
                  <c:v>396.06700000000001</c:v>
                </c:pt>
                <c:pt idx="11875">
                  <c:v>396.1</c:v>
                </c:pt>
                <c:pt idx="11876">
                  <c:v>396.13299999999998</c:v>
                </c:pt>
                <c:pt idx="11877">
                  <c:v>396.166</c:v>
                </c:pt>
                <c:pt idx="11878">
                  <c:v>396.2</c:v>
                </c:pt>
                <c:pt idx="11879">
                  <c:v>396.233</c:v>
                </c:pt>
                <c:pt idx="11880">
                  <c:v>396.26600000000002</c:v>
                </c:pt>
                <c:pt idx="11881">
                  <c:v>396.3</c:v>
                </c:pt>
                <c:pt idx="11882">
                  <c:v>396.33300000000003</c:v>
                </c:pt>
                <c:pt idx="11883">
                  <c:v>396.36700000000002</c:v>
                </c:pt>
                <c:pt idx="11884">
                  <c:v>396.399</c:v>
                </c:pt>
                <c:pt idx="11885">
                  <c:v>396.43400000000003</c:v>
                </c:pt>
                <c:pt idx="11886">
                  <c:v>396.46699999999998</c:v>
                </c:pt>
                <c:pt idx="11887">
                  <c:v>396.5</c:v>
                </c:pt>
                <c:pt idx="11888">
                  <c:v>396.53300000000002</c:v>
                </c:pt>
                <c:pt idx="11889">
                  <c:v>396.56700000000001</c:v>
                </c:pt>
                <c:pt idx="11890">
                  <c:v>396.6</c:v>
                </c:pt>
                <c:pt idx="11891">
                  <c:v>396.63400000000001</c:v>
                </c:pt>
                <c:pt idx="11892">
                  <c:v>396.666</c:v>
                </c:pt>
                <c:pt idx="11893">
                  <c:v>396.7</c:v>
                </c:pt>
                <c:pt idx="11894">
                  <c:v>396.73399999999998</c:v>
                </c:pt>
                <c:pt idx="11895">
                  <c:v>396.767</c:v>
                </c:pt>
                <c:pt idx="11896">
                  <c:v>396.8</c:v>
                </c:pt>
                <c:pt idx="11897">
                  <c:v>396.83300000000003</c:v>
                </c:pt>
                <c:pt idx="11898">
                  <c:v>396.86599999999999</c:v>
                </c:pt>
                <c:pt idx="11899">
                  <c:v>396.9</c:v>
                </c:pt>
                <c:pt idx="11900">
                  <c:v>396.93299999999999</c:v>
                </c:pt>
                <c:pt idx="11901">
                  <c:v>396.96600000000001</c:v>
                </c:pt>
                <c:pt idx="11902">
                  <c:v>396.99900000000002</c:v>
                </c:pt>
                <c:pt idx="11903">
                  <c:v>397.03399999999999</c:v>
                </c:pt>
                <c:pt idx="11904">
                  <c:v>397.06700000000001</c:v>
                </c:pt>
                <c:pt idx="11905">
                  <c:v>397.1</c:v>
                </c:pt>
                <c:pt idx="11906">
                  <c:v>397.13299999999998</c:v>
                </c:pt>
                <c:pt idx="11907">
                  <c:v>397.16699999999997</c:v>
                </c:pt>
                <c:pt idx="11908">
                  <c:v>397.2</c:v>
                </c:pt>
                <c:pt idx="11909">
                  <c:v>397.233</c:v>
                </c:pt>
                <c:pt idx="11910">
                  <c:v>397.267</c:v>
                </c:pt>
                <c:pt idx="11911">
                  <c:v>397.3</c:v>
                </c:pt>
                <c:pt idx="11912">
                  <c:v>397.33300000000003</c:v>
                </c:pt>
                <c:pt idx="11913">
                  <c:v>397.36700000000002</c:v>
                </c:pt>
                <c:pt idx="11914">
                  <c:v>397.4</c:v>
                </c:pt>
                <c:pt idx="11915">
                  <c:v>397.43299999999999</c:v>
                </c:pt>
                <c:pt idx="11916">
                  <c:v>397.46699999999998</c:v>
                </c:pt>
                <c:pt idx="11917">
                  <c:v>397.5</c:v>
                </c:pt>
                <c:pt idx="11918">
                  <c:v>397.53300000000002</c:v>
                </c:pt>
                <c:pt idx="11919">
                  <c:v>397.56599999999997</c:v>
                </c:pt>
                <c:pt idx="11920">
                  <c:v>397.601</c:v>
                </c:pt>
                <c:pt idx="11921">
                  <c:v>397.63400000000001</c:v>
                </c:pt>
                <c:pt idx="11922">
                  <c:v>397.66699999999997</c:v>
                </c:pt>
                <c:pt idx="11923">
                  <c:v>397.7</c:v>
                </c:pt>
                <c:pt idx="11924">
                  <c:v>397.733</c:v>
                </c:pt>
                <c:pt idx="11925">
                  <c:v>397.76600000000002</c:v>
                </c:pt>
                <c:pt idx="11926">
                  <c:v>397.8</c:v>
                </c:pt>
                <c:pt idx="11927">
                  <c:v>397.83300000000003</c:v>
                </c:pt>
                <c:pt idx="11928">
                  <c:v>397.86599999999999</c:v>
                </c:pt>
                <c:pt idx="11929">
                  <c:v>397.9</c:v>
                </c:pt>
                <c:pt idx="11930">
                  <c:v>397.93299999999999</c:v>
                </c:pt>
                <c:pt idx="11931">
                  <c:v>397.96600000000001</c:v>
                </c:pt>
                <c:pt idx="11932">
                  <c:v>398</c:v>
                </c:pt>
                <c:pt idx="11933">
                  <c:v>398.03300000000002</c:v>
                </c:pt>
                <c:pt idx="11934">
                  <c:v>398.06599999999997</c:v>
                </c:pt>
                <c:pt idx="11935">
                  <c:v>398.1</c:v>
                </c:pt>
                <c:pt idx="11936">
                  <c:v>398.13400000000001</c:v>
                </c:pt>
                <c:pt idx="11937">
                  <c:v>398.16699999999997</c:v>
                </c:pt>
                <c:pt idx="11938">
                  <c:v>398.2</c:v>
                </c:pt>
                <c:pt idx="11939">
                  <c:v>398.23399999999998</c:v>
                </c:pt>
                <c:pt idx="11940">
                  <c:v>398.267</c:v>
                </c:pt>
                <c:pt idx="11941">
                  <c:v>398.3</c:v>
                </c:pt>
                <c:pt idx="11942">
                  <c:v>398.33300000000003</c:v>
                </c:pt>
                <c:pt idx="11943">
                  <c:v>398.36599999999999</c:v>
                </c:pt>
                <c:pt idx="11944">
                  <c:v>398.4</c:v>
                </c:pt>
                <c:pt idx="11945">
                  <c:v>398.43299999999999</c:v>
                </c:pt>
                <c:pt idx="11946">
                  <c:v>398.46600000000001</c:v>
                </c:pt>
                <c:pt idx="11947">
                  <c:v>398.5</c:v>
                </c:pt>
                <c:pt idx="11948">
                  <c:v>398.53300000000002</c:v>
                </c:pt>
                <c:pt idx="11949">
                  <c:v>398.56599999999997</c:v>
                </c:pt>
                <c:pt idx="11950">
                  <c:v>398.6</c:v>
                </c:pt>
                <c:pt idx="11951">
                  <c:v>398.63299999999998</c:v>
                </c:pt>
                <c:pt idx="11952">
                  <c:v>398.666</c:v>
                </c:pt>
                <c:pt idx="11953">
                  <c:v>398.70100000000002</c:v>
                </c:pt>
                <c:pt idx="11954">
                  <c:v>398.73399999999998</c:v>
                </c:pt>
                <c:pt idx="11955">
                  <c:v>398.767</c:v>
                </c:pt>
                <c:pt idx="11956">
                  <c:v>398.80099999999999</c:v>
                </c:pt>
                <c:pt idx="11957">
                  <c:v>398.834</c:v>
                </c:pt>
                <c:pt idx="11958">
                  <c:v>398.86700000000002</c:v>
                </c:pt>
                <c:pt idx="11959">
                  <c:v>398.9</c:v>
                </c:pt>
                <c:pt idx="11960">
                  <c:v>398.93299999999999</c:v>
                </c:pt>
                <c:pt idx="11961">
                  <c:v>398.96600000000001</c:v>
                </c:pt>
                <c:pt idx="11962">
                  <c:v>399</c:v>
                </c:pt>
                <c:pt idx="11963">
                  <c:v>399.03300000000002</c:v>
                </c:pt>
                <c:pt idx="11964">
                  <c:v>399.06599999999997</c:v>
                </c:pt>
                <c:pt idx="11965">
                  <c:v>399.1</c:v>
                </c:pt>
                <c:pt idx="11966">
                  <c:v>399.13299999999998</c:v>
                </c:pt>
                <c:pt idx="11967">
                  <c:v>399.16699999999997</c:v>
                </c:pt>
                <c:pt idx="11968">
                  <c:v>399.2</c:v>
                </c:pt>
                <c:pt idx="11969">
                  <c:v>399.233</c:v>
                </c:pt>
                <c:pt idx="11970">
                  <c:v>399.26600000000002</c:v>
                </c:pt>
                <c:pt idx="11971">
                  <c:v>399.30099999999999</c:v>
                </c:pt>
                <c:pt idx="11972">
                  <c:v>399.334</c:v>
                </c:pt>
                <c:pt idx="11973">
                  <c:v>399.36700000000002</c:v>
                </c:pt>
                <c:pt idx="11974">
                  <c:v>399.4</c:v>
                </c:pt>
                <c:pt idx="11975">
                  <c:v>399.43400000000003</c:v>
                </c:pt>
                <c:pt idx="11976">
                  <c:v>399.46699999999998</c:v>
                </c:pt>
                <c:pt idx="11977">
                  <c:v>399.5</c:v>
                </c:pt>
                <c:pt idx="11978">
                  <c:v>399.53399999999999</c:v>
                </c:pt>
                <c:pt idx="11979">
                  <c:v>399.56700000000001</c:v>
                </c:pt>
                <c:pt idx="11980">
                  <c:v>399.6</c:v>
                </c:pt>
                <c:pt idx="11981">
                  <c:v>399.63400000000001</c:v>
                </c:pt>
                <c:pt idx="11982">
                  <c:v>399.66699999999997</c:v>
                </c:pt>
                <c:pt idx="11983">
                  <c:v>399.7</c:v>
                </c:pt>
                <c:pt idx="11984">
                  <c:v>399.733</c:v>
                </c:pt>
                <c:pt idx="11985">
                  <c:v>399.767</c:v>
                </c:pt>
                <c:pt idx="11986">
                  <c:v>399.8</c:v>
                </c:pt>
                <c:pt idx="11987">
                  <c:v>399.834</c:v>
                </c:pt>
                <c:pt idx="11988">
                  <c:v>399.86700000000002</c:v>
                </c:pt>
                <c:pt idx="11989">
                  <c:v>399.9</c:v>
                </c:pt>
                <c:pt idx="11990">
                  <c:v>399.93400000000003</c:v>
                </c:pt>
                <c:pt idx="11991">
                  <c:v>399.96699999999998</c:v>
                </c:pt>
                <c:pt idx="11992">
                  <c:v>400.00099999999998</c:v>
                </c:pt>
                <c:pt idx="11993">
                  <c:v>400.03399999999999</c:v>
                </c:pt>
                <c:pt idx="11994">
                  <c:v>400.06700000000001</c:v>
                </c:pt>
                <c:pt idx="11995">
                  <c:v>400.101</c:v>
                </c:pt>
                <c:pt idx="11996">
                  <c:v>400.13400000000001</c:v>
                </c:pt>
                <c:pt idx="11997">
                  <c:v>400.16699999999997</c:v>
                </c:pt>
                <c:pt idx="11998">
                  <c:v>400.2</c:v>
                </c:pt>
                <c:pt idx="11999">
                  <c:v>400.23399999999998</c:v>
                </c:pt>
                <c:pt idx="12000">
                  <c:v>400.267</c:v>
                </c:pt>
                <c:pt idx="12001">
                  <c:v>400.3</c:v>
                </c:pt>
                <c:pt idx="12002">
                  <c:v>400.33300000000003</c:v>
                </c:pt>
                <c:pt idx="12003">
                  <c:v>400.36599999999999</c:v>
                </c:pt>
                <c:pt idx="12004">
                  <c:v>400.4</c:v>
                </c:pt>
                <c:pt idx="12005">
                  <c:v>400.43299999999999</c:v>
                </c:pt>
                <c:pt idx="12006">
                  <c:v>400.46600000000001</c:v>
                </c:pt>
                <c:pt idx="12007">
                  <c:v>400.5</c:v>
                </c:pt>
                <c:pt idx="12008">
                  <c:v>400.53300000000002</c:v>
                </c:pt>
                <c:pt idx="12009">
                  <c:v>400.56700000000001</c:v>
                </c:pt>
                <c:pt idx="12010">
                  <c:v>400.6</c:v>
                </c:pt>
                <c:pt idx="12011">
                  <c:v>400.63400000000001</c:v>
                </c:pt>
                <c:pt idx="12012">
                  <c:v>400.66699999999997</c:v>
                </c:pt>
                <c:pt idx="12013">
                  <c:v>400.7</c:v>
                </c:pt>
                <c:pt idx="12014">
                  <c:v>400.733</c:v>
                </c:pt>
                <c:pt idx="12015">
                  <c:v>400.76600000000002</c:v>
                </c:pt>
                <c:pt idx="12016">
                  <c:v>400.8</c:v>
                </c:pt>
                <c:pt idx="12017">
                  <c:v>400.83300000000003</c:v>
                </c:pt>
                <c:pt idx="12018">
                  <c:v>400.86599999999999</c:v>
                </c:pt>
                <c:pt idx="12019">
                  <c:v>400.899</c:v>
                </c:pt>
                <c:pt idx="12020">
                  <c:v>400.93299999999999</c:v>
                </c:pt>
                <c:pt idx="12021">
                  <c:v>400.96699999999998</c:v>
                </c:pt>
                <c:pt idx="12022">
                  <c:v>401.00099999999998</c:v>
                </c:pt>
                <c:pt idx="12023">
                  <c:v>401.03399999999999</c:v>
                </c:pt>
                <c:pt idx="12024">
                  <c:v>401.06700000000001</c:v>
                </c:pt>
                <c:pt idx="12025">
                  <c:v>401.1</c:v>
                </c:pt>
                <c:pt idx="12026">
                  <c:v>401.13299999999998</c:v>
                </c:pt>
                <c:pt idx="12027">
                  <c:v>401.16699999999997</c:v>
                </c:pt>
                <c:pt idx="12028">
                  <c:v>401.19900000000001</c:v>
                </c:pt>
                <c:pt idx="12029">
                  <c:v>401.233</c:v>
                </c:pt>
                <c:pt idx="12030">
                  <c:v>401.26600000000002</c:v>
                </c:pt>
                <c:pt idx="12031">
                  <c:v>401.3</c:v>
                </c:pt>
                <c:pt idx="12032">
                  <c:v>401.33300000000003</c:v>
                </c:pt>
                <c:pt idx="12033">
                  <c:v>401.36599999999999</c:v>
                </c:pt>
                <c:pt idx="12034">
                  <c:v>401.4</c:v>
                </c:pt>
                <c:pt idx="12035">
                  <c:v>401.43299999999999</c:v>
                </c:pt>
                <c:pt idx="12036">
                  <c:v>401.46699999999998</c:v>
                </c:pt>
                <c:pt idx="12037">
                  <c:v>401.50099999999998</c:v>
                </c:pt>
                <c:pt idx="12038">
                  <c:v>401.53300000000002</c:v>
                </c:pt>
                <c:pt idx="12039">
                  <c:v>401.56599999999997</c:v>
                </c:pt>
                <c:pt idx="12040">
                  <c:v>401.6</c:v>
                </c:pt>
                <c:pt idx="12041">
                  <c:v>401.63299999999998</c:v>
                </c:pt>
                <c:pt idx="12042">
                  <c:v>401.666</c:v>
                </c:pt>
                <c:pt idx="12043">
                  <c:v>401.7</c:v>
                </c:pt>
                <c:pt idx="12044">
                  <c:v>401.733</c:v>
                </c:pt>
                <c:pt idx="12045">
                  <c:v>401.76600000000002</c:v>
                </c:pt>
                <c:pt idx="12046">
                  <c:v>401.8</c:v>
                </c:pt>
                <c:pt idx="12047">
                  <c:v>401.83300000000003</c:v>
                </c:pt>
                <c:pt idx="12048">
                  <c:v>401.86599999999999</c:v>
                </c:pt>
                <c:pt idx="12049">
                  <c:v>401.9</c:v>
                </c:pt>
                <c:pt idx="12050">
                  <c:v>401.93299999999999</c:v>
                </c:pt>
                <c:pt idx="12051">
                  <c:v>401.96699999999998</c:v>
                </c:pt>
                <c:pt idx="12052">
                  <c:v>402</c:v>
                </c:pt>
                <c:pt idx="12053">
                  <c:v>402.03399999999999</c:v>
                </c:pt>
                <c:pt idx="12054">
                  <c:v>402.06700000000001</c:v>
                </c:pt>
                <c:pt idx="12055">
                  <c:v>402.1</c:v>
                </c:pt>
                <c:pt idx="12056">
                  <c:v>402.13299999999998</c:v>
                </c:pt>
                <c:pt idx="12057">
                  <c:v>402.16699999999997</c:v>
                </c:pt>
                <c:pt idx="12058">
                  <c:v>402.20100000000002</c:v>
                </c:pt>
                <c:pt idx="12059">
                  <c:v>402.23399999999998</c:v>
                </c:pt>
                <c:pt idx="12060">
                  <c:v>402.267</c:v>
                </c:pt>
                <c:pt idx="12061">
                  <c:v>402.3</c:v>
                </c:pt>
                <c:pt idx="12062">
                  <c:v>402.33300000000003</c:v>
                </c:pt>
                <c:pt idx="12063">
                  <c:v>402.36700000000002</c:v>
                </c:pt>
                <c:pt idx="12064">
                  <c:v>402.40100000000001</c:v>
                </c:pt>
                <c:pt idx="12065">
                  <c:v>402.43400000000003</c:v>
                </c:pt>
                <c:pt idx="12066">
                  <c:v>402.46699999999998</c:v>
                </c:pt>
                <c:pt idx="12067">
                  <c:v>402.5</c:v>
                </c:pt>
                <c:pt idx="12068">
                  <c:v>402.53300000000002</c:v>
                </c:pt>
                <c:pt idx="12069">
                  <c:v>402.56700000000001</c:v>
                </c:pt>
                <c:pt idx="12070">
                  <c:v>402.6</c:v>
                </c:pt>
                <c:pt idx="12071">
                  <c:v>402.63299999999998</c:v>
                </c:pt>
                <c:pt idx="12072">
                  <c:v>402.66699999999997</c:v>
                </c:pt>
                <c:pt idx="12073">
                  <c:v>402.7</c:v>
                </c:pt>
                <c:pt idx="12074">
                  <c:v>402.733</c:v>
                </c:pt>
                <c:pt idx="12075">
                  <c:v>402.76600000000002</c:v>
                </c:pt>
                <c:pt idx="12076">
                  <c:v>402.8</c:v>
                </c:pt>
                <c:pt idx="12077">
                  <c:v>402.834</c:v>
                </c:pt>
                <c:pt idx="12078">
                  <c:v>402.86700000000002</c:v>
                </c:pt>
                <c:pt idx="12079">
                  <c:v>402.9</c:v>
                </c:pt>
                <c:pt idx="12080">
                  <c:v>402.93299999999999</c:v>
                </c:pt>
                <c:pt idx="12081">
                  <c:v>402.96600000000001</c:v>
                </c:pt>
                <c:pt idx="12082">
                  <c:v>402.99900000000002</c:v>
                </c:pt>
                <c:pt idx="12083">
                  <c:v>403.03399999999999</c:v>
                </c:pt>
                <c:pt idx="12084">
                  <c:v>403.06700000000001</c:v>
                </c:pt>
                <c:pt idx="12085">
                  <c:v>403.101</c:v>
                </c:pt>
                <c:pt idx="12086">
                  <c:v>403.13400000000001</c:v>
                </c:pt>
                <c:pt idx="12087">
                  <c:v>403.16699999999997</c:v>
                </c:pt>
                <c:pt idx="12088">
                  <c:v>403.2</c:v>
                </c:pt>
                <c:pt idx="12089">
                  <c:v>403.233</c:v>
                </c:pt>
                <c:pt idx="12090">
                  <c:v>403.26600000000002</c:v>
                </c:pt>
                <c:pt idx="12091">
                  <c:v>403.3</c:v>
                </c:pt>
                <c:pt idx="12092">
                  <c:v>403.33300000000003</c:v>
                </c:pt>
                <c:pt idx="12093">
                  <c:v>403.36700000000002</c:v>
                </c:pt>
                <c:pt idx="12094">
                  <c:v>403.4</c:v>
                </c:pt>
                <c:pt idx="12095">
                  <c:v>403.43299999999999</c:v>
                </c:pt>
                <c:pt idx="12096">
                  <c:v>403.46699999999998</c:v>
                </c:pt>
                <c:pt idx="12097">
                  <c:v>403.5</c:v>
                </c:pt>
                <c:pt idx="12098">
                  <c:v>403.53300000000002</c:v>
                </c:pt>
                <c:pt idx="12099">
                  <c:v>403.56700000000001</c:v>
                </c:pt>
                <c:pt idx="12100">
                  <c:v>403.6</c:v>
                </c:pt>
                <c:pt idx="12101">
                  <c:v>403.63299999999998</c:v>
                </c:pt>
                <c:pt idx="12102">
                  <c:v>403.666</c:v>
                </c:pt>
                <c:pt idx="12103">
                  <c:v>403.7</c:v>
                </c:pt>
                <c:pt idx="12104">
                  <c:v>403.733</c:v>
                </c:pt>
                <c:pt idx="12105">
                  <c:v>403.767</c:v>
                </c:pt>
                <c:pt idx="12106">
                  <c:v>403.8</c:v>
                </c:pt>
                <c:pt idx="12107">
                  <c:v>403.834</c:v>
                </c:pt>
                <c:pt idx="12108">
                  <c:v>403.86700000000002</c:v>
                </c:pt>
                <c:pt idx="12109">
                  <c:v>403.9</c:v>
                </c:pt>
                <c:pt idx="12110">
                  <c:v>403.93299999999999</c:v>
                </c:pt>
                <c:pt idx="12111">
                  <c:v>403.96600000000001</c:v>
                </c:pt>
                <c:pt idx="12112">
                  <c:v>404</c:v>
                </c:pt>
                <c:pt idx="12113">
                  <c:v>404.03300000000002</c:v>
                </c:pt>
                <c:pt idx="12114">
                  <c:v>404.06599999999997</c:v>
                </c:pt>
                <c:pt idx="12115">
                  <c:v>404.1</c:v>
                </c:pt>
                <c:pt idx="12116">
                  <c:v>404.13299999999998</c:v>
                </c:pt>
                <c:pt idx="12117">
                  <c:v>404.166</c:v>
                </c:pt>
                <c:pt idx="12118">
                  <c:v>404.2</c:v>
                </c:pt>
                <c:pt idx="12119">
                  <c:v>404.23399999999998</c:v>
                </c:pt>
                <c:pt idx="12120">
                  <c:v>404.267</c:v>
                </c:pt>
                <c:pt idx="12121">
                  <c:v>404.3</c:v>
                </c:pt>
                <c:pt idx="12122">
                  <c:v>404.33300000000003</c:v>
                </c:pt>
                <c:pt idx="12123">
                  <c:v>404.36599999999999</c:v>
                </c:pt>
                <c:pt idx="12124">
                  <c:v>404.4</c:v>
                </c:pt>
                <c:pt idx="12125">
                  <c:v>404.43299999999999</c:v>
                </c:pt>
                <c:pt idx="12126">
                  <c:v>404.46600000000001</c:v>
                </c:pt>
                <c:pt idx="12127">
                  <c:v>404.49900000000002</c:v>
                </c:pt>
                <c:pt idx="12128">
                  <c:v>404.53300000000002</c:v>
                </c:pt>
                <c:pt idx="12129">
                  <c:v>404.56700000000001</c:v>
                </c:pt>
                <c:pt idx="12130">
                  <c:v>404.6</c:v>
                </c:pt>
                <c:pt idx="12131">
                  <c:v>404.63299999999998</c:v>
                </c:pt>
                <c:pt idx="12132">
                  <c:v>404.66699999999997</c:v>
                </c:pt>
                <c:pt idx="12133">
                  <c:v>404.7</c:v>
                </c:pt>
                <c:pt idx="12134">
                  <c:v>404.733</c:v>
                </c:pt>
                <c:pt idx="12135">
                  <c:v>404.767</c:v>
                </c:pt>
                <c:pt idx="12136">
                  <c:v>404.79899999999998</c:v>
                </c:pt>
                <c:pt idx="12137">
                  <c:v>404.83300000000003</c:v>
                </c:pt>
                <c:pt idx="12138">
                  <c:v>404.86599999999999</c:v>
                </c:pt>
                <c:pt idx="12139">
                  <c:v>404.9</c:v>
                </c:pt>
                <c:pt idx="12140">
                  <c:v>404.93299999999999</c:v>
                </c:pt>
                <c:pt idx="12141">
                  <c:v>404.96600000000001</c:v>
                </c:pt>
                <c:pt idx="12142">
                  <c:v>405</c:v>
                </c:pt>
                <c:pt idx="12143">
                  <c:v>405.03300000000002</c:v>
                </c:pt>
                <c:pt idx="12144">
                  <c:v>405.06599999999997</c:v>
                </c:pt>
                <c:pt idx="12145">
                  <c:v>405.1</c:v>
                </c:pt>
                <c:pt idx="12146">
                  <c:v>405.13299999999998</c:v>
                </c:pt>
                <c:pt idx="12147">
                  <c:v>405.16699999999997</c:v>
                </c:pt>
                <c:pt idx="12148">
                  <c:v>405.2</c:v>
                </c:pt>
                <c:pt idx="12149">
                  <c:v>405.233</c:v>
                </c:pt>
                <c:pt idx="12150">
                  <c:v>405.26600000000002</c:v>
                </c:pt>
                <c:pt idx="12151">
                  <c:v>405.3</c:v>
                </c:pt>
                <c:pt idx="12152">
                  <c:v>405.33300000000003</c:v>
                </c:pt>
                <c:pt idx="12153">
                  <c:v>405.36700000000002</c:v>
                </c:pt>
                <c:pt idx="12154">
                  <c:v>405.4</c:v>
                </c:pt>
                <c:pt idx="12155">
                  <c:v>405.43400000000003</c:v>
                </c:pt>
                <c:pt idx="12156">
                  <c:v>405.46699999999998</c:v>
                </c:pt>
                <c:pt idx="12157">
                  <c:v>405.49900000000002</c:v>
                </c:pt>
                <c:pt idx="12158">
                  <c:v>405.53300000000002</c:v>
                </c:pt>
                <c:pt idx="12159">
                  <c:v>405.56700000000001</c:v>
                </c:pt>
                <c:pt idx="12160">
                  <c:v>405.601</c:v>
                </c:pt>
                <c:pt idx="12161">
                  <c:v>405.63400000000001</c:v>
                </c:pt>
                <c:pt idx="12162">
                  <c:v>405.66699999999997</c:v>
                </c:pt>
                <c:pt idx="12163">
                  <c:v>405.7</c:v>
                </c:pt>
                <c:pt idx="12164">
                  <c:v>405.733</c:v>
                </c:pt>
                <c:pt idx="12165">
                  <c:v>405.76600000000002</c:v>
                </c:pt>
                <c:pt idx="12166">
                  <c:v>405.8</c:v>
                </c:pt>
                <c:pt idx="12167">
                  <c:v>405.83300000000003</c:v>
                </c:pt>
                <c:pt idx="12168">
                  <c:v>405.86599999999999</c:v>
                </c:pt>
                <c:pt idx="12169">
                  <c:v>405.899</c:v>
                </c:pt>
                <c:pt idx="12170">
                  <c:v>405.93299999999999</c:v>
                </c:pt>
                <c:pt idx="12171">
                  <c:v>405.96699999999998</c:v>
                </c:pt>
                <c:pt idx="12172">
                  <c:v>406</c:v>
                </c:pt>
                <c:pt idx="12173">
                  <c:v>406.03300000000002</c:v>
                </c:pt>
                <c:pt idx="12174">
                  <c:v>406.06599999999997</c:v>
                </c:pt>
                <c:pt idx="12175">
                  <c:v>406.1</c:v>
                </c:pt>
                <c:pt idx="12176">
                  <c:v>406.13299999999998</c:v>
                </c:pt>
                <c:pt idx="12177">
                  <c:v>406.166</c:v>
                </c:pt>
                <c:pt idx="12178">
                  <c:v>406.2</c:v>
                </c:pt>
                <c:pt idx="12179">
                  <c:v>406.23399999999998</c:v>
                </c:pt>
                <c:pt idx="12180">
                  <c:v>406.267</c:v>
                </c:pt>
                <c:pt idx="12181">
                  <c:v>406.3</c:v>
                </c:pt>
                <c:pt idx="12182">
                  <c:v>406.334</c:v>
                </c:pt>
                <c:pt idx="12183">
                  <c:v>406.36700000000002</c:v>
                </c:pt>
                <c:pt idx="12184">
                  <c:v>406.4</c:v>
                </c:pt>
                <c:pt idx="12185">
                  <c:v>406.43299999999999</c:v>
                </c:pt>
                <c:pt idx="12186">
                  <c:v>406.46600000000001</c:v>
                </c:pt>
                <c:pt idx="12187">
                  <c:v>406.5</c:v>
                </c:pt>
                <c:pt idx="12188">
                  <c:v>406.53300000000002</c:v>
                </c:pt>
                <c:pt idx="12189">
                  <c:v>406.56700000000001</c:v>
                </c:pt>
                <c:pt idx="12190">
                  <c:v>406.6</c:v>
                </c:pt>
                <c:pt idx="12191">
                  <c:v>406.63299999999998</c:v>
                </c:pt>
                <c:pt idx="12192">
                  <c:v>406.666</c:v>
                </c:pt>
                <c:pt idx="12193">
                  <c:v>406.7</c:v>
                </c:pt>
                <c:pt idx="12194">
                  <c:v>406.733</c:v>
                </c:pt>
                <c:pt idx="12195">
                  <c:v>406.767</c:v>
                </c:pt>
                <c:pt idx="12196">
                  <c:v>406.8</c:v>
                </c:pt>
                <c:pt idx="12197">
                  <c:v>406.834</c:v>
                </c:pt>
                <c:pt idx="12198">
                  <c:v>406.86700000000002</c:v>
                </c:pt>
                <c:pt idx="12199">
                  <c:v>406.9</c:v>
                </c:pt>
                <c:pt idx="12200">
                  <c:v>406.93299999999999</c:v>
                </c:pt>
                <c:pt idx="12201">
                  <c:v>406.96600000000001</c:v>
                </c:pt>
                <c:pt idx="12202">
                  <c:v>407</c:v>
                </c:pt>
                <c:pt idx="12203">
                  <c:v>407.03300000000002</c:v>
                </c:pt>
                <c:pt idx="12204">
                  <c:v>407.06700000000001</c:v>
                </c:pt>
                <c:pt idx="12205">
                  <c:v>407.1</c:v>
                </c:pt>
                <c:pt idx="12206">
                  <c:v>407.13299999999998</c:v>
                </c:pt>
                <c:pt idx="12207">
                  <c:v>407.166</c:v>
                </c:pt>
                <c:pt idx="12208">
                  <c:v>407.2</c:v>
                </c:pt>
                <c:pt idx="12209">
                  <c:v>407.233</c:v>
                </c:pt>
                <c:pt idx="12210">
                  <c:v>407.26600000000002</c:v>
                </c:pt>
                <c:pt idx="12211">
                  <c:v>407.3</c:v>
                </c:pt>
                <c:pt idx="12212">
                  <c:v>407.33300000000003</c:v>
                </c:pt>
                <c:pt idx="12213">
                  <c:v>407.36599999999999</c:v>
                </c:pt>
                <c:pt idx="12214">
                  <c:v>407.4</c:v>
                </c:pt>
                <c:pt idx="12215">
                  <c:v>407.43299999999999</c:v>
                </c:pt>
                <c:pt idx="12216">
                  <c:v>407.46600000000001</c:v>
                </c:pt>
                <c:pt idx="12217">
                  <c:v>407.5</c:v>
                </c:pt>
                <c:pt idx="12218">
                  <c:v>407.53300000000002</c:v>
                </c:pt>
                <c:pt idx="12219">
                  <c:v>407.56599999999997</c:v>
                </c:pt>
                <c:pt idx="12220">
                  <c:v>407.6</c:v>
                </c:pt>
                <c:pt idx="12221">
                  <c:v>407.63299999999998</c:v>
                </c:pt>
                <c:pt idx="12222">
                  <c:v>407.666</c:v>
                </c:pt>
                <c:pt idx="12223">
                  <c:v>407.7</c:v>
                </c:pt>
                <c:pt idx="12224">
                  <c:v>407.733</c:v>
                </c:pt>
                <c:pt idx="12225">
                  <c:v>407.76600000000002</c:v>
                </c:pt>
                <c:pt idx="12226">
                  <c:v>407.8</c:v>
                </c:pt>
                <c:pt idx="12227">
                  <c:v>407.834</c:v>
                </c:pt>
                <c:pt idx="12228">
                  <c:v>407.86799999999999</c:v>
                </c:pt>
                <c:pt idx="12229">
                  <c:v>407.90100000000001</c:v>
                </c:pt>
                <c:pt idx="12230">
                  <c:v>407.93400000000003</c:v>
                </c:pt>
                <c:pt idx="12231">
                  <c:v>407.96699999999998</c:v>
                </c:pt>
                <c:pt idx="12232">
                  <c:v>408</c:v>
                </c:pt>
                <c:pt idx="12233">
                  <c:v>408.03399999999999</c:v>
                </c:pt>
                <c:pt idx="12234">
                  <c:v>408.06700000000001</c:v>
                </c:pt>
                <c:pt idx="12235">
                  <c:v>408.1</c:v>
                </c:pt>
                <c:pt idx="12236">
                  <c:v>408.13299999999998</c:v>
                </c:pt>
                <c:pt idx="12237">
                  <c:v>408.16699999999997</c:v>
                </c:pt>
                <c:pt idx="12238">
                  <c:v>408.2</c:v>
                </c:pt>
                <c:pt idx="12239">
                  <c:v>408.233</c:v>
                </c:pt>
                <c:pt idx="12240">
                  <c:v>408.26600000000002</c:v>
                </c:pt>
                <c:pt idx="12241">
                  <c:v>408.3</c:v>
                </c:pt>
                <c:pt idx="12242">
                  <c:v>408.33300000000003</c:v>
                </c:pt>
                <c:pt idx="12243">
                  <c:v>408.36599999999999</c:v>
                </c:pt>
                <c:pt idx="12244">
                  <c:v>408.40100000000001</c:v>
                </c:pt>
                <c:pt idx="12245">
                  <c:v>408.43200000000002</c:v>
                </c:pt>
                <c:pt idx="12246">
                  <c:v>408.46800000000002</c:v>
                </c:pt>
                <c:pt idx="12247">
                  <c:v>408.5</c:v>
                </c:pt>
                <c:pt idx="12248">
                  <c:v>408.53300000000002</c:v>
                </c:pt>
                <c:pt idx="12249">
                  <c:v>408.56599999999997</c:v>
                </c:pt>
                <c:pt idx="12250">
                  <c:v>408.6</c:v>
                </c:pt>
                <c:pt idx="12251">
                  <c:v>408.63299999999998</c:v>
                </c:pt>
                <c:pt idx="12252">
                  <c:v>408.666</c:v>
                </c:pt>
                <c:pt idx="12253">
                  <c:v>408.7</c:v>
                </c:pt>
                <c:pt idx="12254">
                  <c:v>408.733</c:v>
                </c:pt>
                <c:pt idx="12255">
                  <c:v>408.76600000000002</c:v>
                </c:pt>
                <c:pt idx="12256">
                  <c:v>408.8</c:v>
                </c:pt>
                <c:pt idx="12257">
                  <c:v>408.83300000000003</c:v>
                </c:pt>
                <c:pt idx="12258">
                  <c:v>408.86599999999999</c:v>
                </c:pt>
                <c:pt idx="12259">
                  <c:v>408.9</c:v>
                </c:pt>
                <c:pt idx="12260">
                  <c:v>408.93299999999999</c:v>
                </c:pt>
                <c:pt idx="12261">
                  <c:v>408.96600000000001</c:v>
                </c:pt>
                <c:pt idx="12262">
                  <c:v>409</c:v>
                </c:pt>
                <c:pt idx="12263">
                  <c:v>409.03300000000002</c:v>
                </c:pt>
                <c:pt idx="12264">
                  <c:v>409.06599999999997</c:v>
                </c:pt>
                <c:pt idx="12265">
                  <c:v>409.1</c:v>
                </c:pt>
                <c:pt idx="12266">
                  <c:v>409.13299999999998</c:v>
                </c:pt>
                <c:pt idx="12267">
                  <c:v>409.166</c:v>
                </c:pt>
                <c:pt idx="12268">
                  <c:v>409.2</c:v>
                </c:pt>
                <c:pt idx="12269">
                  <c:v>409.233</c:v>
                </c:pt>
                <c:pt idx="12270">
                  <c:v>409.26600000000002</c:v>
                </c:pt>
                <c:pt idx="12271">
                  <c:v>409.3</c:v>
                </c:pt>
                <c:pt idx="12272">
                  <c:v>409.33300000000003</c:v>
                </c:pt>
                <c:pt idx="12273">
                  <c:v>409.36599999999999</c:v>
                </c:pt>
                <c:pt idx="12274">
                  <c:v>409.4</c:v>
                </c:pt>
                <c:pt idx="12275">
                  <c:v>409.43299999999999</c:v>
                </c:pt>
                <c:pt idx="12276">
                  <c:v>409.46600000000001</c:v>
                </c:pt>
                <c:pt idx="12277">
                  <c:v>409.5</c:v>
                </c:pt>
                <c:pt idx="12278">
                  <c:v>409.53399999999999</c:v>
                </c:pt>
                <c:pt idx="12279">
                  <c:v>409.56700000000001</c:v>
                </c:pt>
                <c:pt idx="12280">
                  <c:v>409.601</c:v>
                </c:pt>
                <c:pt idx="12281">
                  <c:v>409.63299999999998</c:v>
                </c:pt>
                <c:pt idx="12282">
                  <c:v>409.66699999999997</c:v>
                </c:pt>
                <c:pt idx="12283">
                  <c:v>409.7</c:v>
                </c:pt>
                <c:pt idx="12284">
                  <c:v>409.733</c:v>
                </c:pt>
                <c:pt idx="12285">
                  <c:v>409.76600000000002</c:v>
                </c:pt>
                <c:pt idx="12286">
                  <c:v>409.8</c:v>
                </c:pt>
                <c:pt idx="12287">
                  <c:v>409.83300000000003</c:v>
                </c:pt>
                <c:pt idx="12288">
                  <c:v>409.86700000000002</c:v>
                </c:pt>
                <c:pt idx="12289">
                  <c:v>409.9</c:v>
                </c:pt>
                <c:pt idx="12290">
                  <c:v>409.93299999999999</c:v>
                </c:pt>
                <c:pt idx="12291">
                  <c:v>409.96600000000001</c:v>
                </c:pt>
                <c:pt idx="12292">
                  <c:v>410</c:v>
                </c:pt>
                <c:pt idx="12293">
                  <c:v>410.03300000000002</c:v>
                </c:pt>
                <c:pt idx="12294">
                  <c:v>410.06599999999997</c:v>
                </c:pt>
                <c:pt idx="12295">
                  <c:v>410.1</c:v>
                </c:pt>
                <c:pt idx="12296">
                  <c:v>410.13299999999998</c:v>
                </c:pt>
                <c:pt idx="12297">
                  <c:v>410.16699999999997</c:v>
                </c:pt>
                <c:pt idx="12298">
                  <c:v>410.2</c:v>
                </c:pt>
                <c:pt idx="12299">
                  <c:v>410.233</c:v>
                </c:pt>
                <c:pt idx="12300">
                  <c:v>410.26600000000002</c:v>
                </c:pt>
                <c:pt idx="12301">
                  <c:v>410.3</c:v>
                </c:pt>
                <c:pt idx="12302">
                  <c:v>410.33300000000003</c:v>
                </c:pt>
                <c:pt idx="12303">
                  <c:v>410.36599999999999</c:v>
                </c:pt>
                <c:pt idx="12304">
                  <c:v>410.4</c:v>
                </c:pt>
                <c:pt idx="12305">
                  <c:v>410.43299999999999</c:v>
                </c:pt>
                <c:pt idx="12306">
                  <c:v>410.46699999999998</c:v>
                </c:pt>
                <c:pt idx="12307">
                  <c:v>410.5</c:v>
                </c:pt>
                <c:pt idx="12308">
                  <c:v>410.53300000000002</c:v>
                </c:pt>
                <c:pt idx="12309">
                  <c:v>410.56599999999997</c:v>
                </c:pt>
                <c:pt idx="12310">
                  <c:v>410.6</c:v>
                </c:pt>
                <c:pt idx="12311">
                  <c:v>410.63299999999998</c:v>
                </c:pt>
                <c:pt idx="12312">
                  <c:v>410.666</c:v>
                </c:pt>
                <c:pt idx="12313">
                  <c:v>410.7</c:v>
                </c:pt>
                <c:pt idx="12314">
                  <c:v>410.733</c:v>
                </c:pt>
                <c:pt idx="12315">
                  <c:v>410.76799999999997</c:v>
                </c:pt>
                <c:pt idx="12316">
                  <c:v>410.80099999999999</c:v>
                </c:pt>
                <c:pt idx="12317">
                  <c:v>410.834</c:v>
                </c:pt>
                <c:pt idx="12318">
                  <c:v>410.86599999999999</c:v>
                </c:pt>
                <c:pt idx="12319">
                  <c:v>410.90100000000001</c:v>
                </c:pt>
                <c:pt idx="12320">
                  <c:v>410.93400000000003</c:v>
                </c:pt>
                <c:pt idx="12321">
                  <c:v>410.96699999999998</c:v>
                </c:pt>
                <c:pt idx="12322">
                  <c:v>411</c:v>
                </c:pt>
                <c:pt idx="12323">
                  <c:v>411.03300000000002</c:v>
                </c:pt>
                <c:pt idx="12324">
                  <c:v>411.06700000000001</c:v>
                </c:pt>
                <c:pt idx="12325">
                  <c:v>411.1</c:v>
                </c:pt>
                <c:pt idx="12326">
                  <c:v>411.13299999999998</c:v>
                </c:pt>
                <c:pt idx="12327">
                  <c:v>411.166</c:v>
                </c:pt>
                <c:pt idx="12328">
                  <c:v>411.2</c:v>
                </c:pt>
                <c:pt idx="12329">
                  <c:v>411.233</c:v>
                </c:pt>
                <c:pt idx="12330">
                  <c:v>411.26600000000002</c:v>
                </c:pt>
                <c:pt idx="12331">
                  <c:v>411.3</c:v>
                </c:pt>
                <c:pt idx="12332">
                  <c:v>411.33300000000003</c:v>
                </c:pt>
                <c:pt idx="12333">
                  <c:v>411.36700000000002</c:v>
                </c:pt>
                <c:pt idx="12334">
                  <c:v>411.4</c:v>
                </c:pt>
                <c:pt idx="12335">
                  <c:v>411.43299999999999</c:v>
                </c:pt>
                <c:pt idx="12336">
                  <c:v>411.46600000000001</c:v>
                </c:pt>
                <c:pt idx="12337">
                  <c:v>411.5</c:v>
                </c:pt>
                <c:pt idx="12338">
                  <c:v>411.53300000000002</c:v>
                </c:pt>
                <c:pt idx="12339">
                  <c:v>411.56599999999997</c:v>
                </c:pt>
                <c:pt idx="12340">
                  <c:v>411.6</c:v>
                </c:pt>
                <c:pt idx="12341">
                  <c:v>411.63299999999998</c:v>
                </c:pt>
                <c:pt idx="12342">
                  <c:v>411.666</c:v>
                </c:pt>
                <c:pt idx="12343">
                  <c:v>411.69900000000001</c:v>
                </c:pt>
                <c:pt idx="12344">
                  <c:v>411.733</c:v>
                </c:pt>
                <c:pt idx="12345">
                  <c:v>411.767</c:v>
                </c:pt>
                <c:pt idx="12346">
                  <c:v>411.8</c:v>
                </c:pt>
                <c:pt idx="12347">
                  <c:v>411.83300000000003</c:v>
                </c:pt>
                <c:pt idx="12348">
                  <c:v>411.86599999999999</c:v>
                </c:pt>
                <c:pt idx="12349">
                  <c:v>411.9</c:v>
                </c:pt>
                <c:pt idx="12350">
                  <c:v>411.93299999999999</c:v>
                </c:pt>
                <c:pt idx="12351">
                  <c:v>411.96600000000001</c:v>
                </c:pt>
                <c:pt idx="12352">
                  <c:v>411.99900000000002</c:v>
                </c:pt>
                <c:pt idx="12353">
                  <c:v>412.03300000000002</c:v>
                </c:pt>
                <c:pt idx="12354">
                  <c:v>412.06700000000001</c:v>
                </c:pt>
                <c:pt idx="12355">
                  <c:v>412.1</c:v>
                </c:pt>
                <c:pt idx="12356">
                  <c:v>412.13400000000001</c:v>
                </c:pt>
                <c:pt idx="12357">
                  <c:v>412.16699999999997</c:v>
                </c:pt>
                <c:pt idx="12358">
                  <c:v>412.2</c:v>
                </c:pt>
                <c:pt idx="12359">
                  <c:v>412.233</c:v>
                </c:pt>
                <c:pt idx="12360">
                  <c:v>412.267</c:v>
                </c:pt>
                <c:pt idx="12361">
                  <c:v>412.3</c:v>
                </c:pt>
                <c:pt idx="12362">
                  <c:v>412.33300000000003</c:v>
                </c:pt>
                <c:pt idx="12363">
                  <c:v>412.36599999999999</c:v>
                </c:pt>
                <c:pt idx="12364">
                  <c:v>412.4</c:v>
                </c:pt>
                <c:pt idx="12365">
                  <c:v>412.43299999999999</c:v>
                </c:pt>
                <c:pt idx="12366">
                  <c:v>412.46600000000001</c:v>
                </c:pt>
                <c:pt idx="12367">
                  <c:v>412.5</c:v>
                </c:pt>
                <c:pt idx="12368">
                  <c:v>412.53300000000002</c:v>
                </c:pt>
                <c:pt idx="12369">
                  <c:v>412.56599999999997</c:v>
                </c:pt>
                <c:pt idx="12370">
                  <c:v>412.6</c:v>
                </c:pt>
                <c:pt idx="12371">
                  <c:v>412.63299999999998</c:v>
                </c:pt>
                <c:pt idx="12372">
                  <c:v>412.666</c:v>
                </c:pt>
                <c:pt idx="12373">
                  <c:v>412.7</c:v>
                </c:pt>
                <c:pt idx="12374">
                  <c:v>412.733</c:v>
                </c:pt>
                <c:pt idx="12375">
                  <c:v>412.76600000000002</c:v>
                </c:pt>
                <c:pt idx="12376">
                  <c:v>412.8</c:v>
                </c:pt>
                <c:pt idx="12377">
                  <c:v>412.83300000000003</c:v>
                </c:pt>
                <c:pt idx="12378">
                  <c:v>412.86599999999999</c:v>
                </c:pt>
                <c:pt idx="12379">
                  <c:v>412.9</c:v>
                </c:pt>
                <c:pt idx="12380">
                  <c:v>412.93299999999999</c:v>
                </c:pt>
                <c:pt idx="12381">
                  <c:v>412.96600000000001</c:v>
                </c:pt>
                <c:pt idx="12382">
                  <c:v>412.99900000000002</c:v>
                </c:pt>
                <c:pt idx="12383">
                  <c:v>413.03300000000002</c:v>
                </c:pt>
                <c:pt idx="12384">
                  <c:v>413.06599999999997</c:v>
                </c:pt>
                <c:pt idx="12385">
                  <c:v>413.1</c:v>
                </c:pt>
                <c:pt idx="12386">
                  <c:v>413.13299999999998</c:v>
                </c:pt>
                <c:pt idx="12387">
                  <c:v>413.166</c:v>
                </c:pt>
                <c:pt idx="12388">
                  <c:v>413.19900000000001</c:v>
                </c:pt>
                <c:pt idx="12389">
                  <c:v>413.233</c:v>
                </c:pt>
                <c:pt idx="12390">
                  <c:v>413.26600000000002</c:v>
                </c:pt>
                <c:pt idx="12391">
                  <c:v>413.3</c:v>
                </c:pt>
                <c:pt idx="12392">
                  <c:v>413.33300000000003</c:v>
                </c:pt>
                <c:pt idx="12393">
                  <c:v>413.36599999999999</c:v>
                </c:pt>
                <c:pt idx="12394">
                  <c:v>413.4</c:v>
                </c:pt>
                <c:pt idx="12395">
                  <c:v>413.43299999999999</c:v>
                </c:pt>
                <c:pt idx="12396">
                  <c:v>413.46600000000001</c:v>
                </c:pt>
                <c:pt idx="12397">
                  <c:v>413.5</c:v>
                </c:pt>
                <c:pt idx="12398">
                  <c:v>413.53300000000002</c:v>
                </c:pt>
                <c:pt idx="12399">
                  <c:v>413.56599999999997</c:v>
                </c:pt>
                <c:pt idx="12400">
                  <c:v>413.59899999999999</c:v>
                </c:pt>
                <c:pt idx="12401">
                  <c:v>413.63299999999998</c:v>
                </c:pt>
                <c:pt idx="12402">
                  <c:v>413.666</c:v>
                </c:pt>
                <c:pt idx="12403">
                  <c:v>413.7</c:v>
                </c:pt>
                <c:pt idx="12404">
                  <c:v>413.733</c:v>
                </c:pt>
                <c:pt idx="12405">
                  <c:v>413.76600000000002</c:v>
                </c:pt>
                <c:pt idx="12406">
                  <c:v>413.8</c:v>
                </c:pt>
                <c:pt idx="12407">
                  <c:v>413.83300000000003</c:v>
                </c:pt>
                <c:pt idx="12408">
                  <c:v>413.86599999999999</c:v>
                </c:pt>
                <c:pt idx="12409">
                  <c:v>413.9</c:v>
                </c:pt>
                <c:pt idx="12410">
                  <c:v>413.93299999999999</c:v>
                </c:pt>
                <c:pt idx="12411">
                  <c:v>413.96600000000001</c:v>
                </c:pt>
                <c:pt idx="12412">
                  <c:v>414</c:v>
                </c:pt>
                <c:pt idx="12413">
                  <c:v>414.03300000000002</c:v>
                </c:pt>
                <c:pt idx="12414">
                  <c:v>414.06599999999997</c:v>
                </c:pt>
                <c:pt idx="12415">
                  <c:v>414.1</c:v>
                </c:pt>
                <c:pt idx="12416">
                  <c:v>414.13299999999998</c:v>
                </c:pt>
                <c:pt idx="12417">
                  <c:v>414.166</c:v>
                </c:pt>
                <c:pt idx="12418">
                  <c:v>414.2</c:v>
                </c:pt>
                <c:pt idx="12419">
                  <c:v>414.233</c:v>
                </c:pt>
                <c:pt idx="12420">
                  <c:v>414.26600000000002</c:v>
                </c:pt>
                <c:pt idx="12421">
                  <c:v>414.3</c:v>
                </c:pt>
                <c:pt idx="12422">
                  <c:v>414.33300000000003</c:v>
                </c:pt>
                <c:pt idx="12423">
                  <c:v>414.36599999999999</c:v>
                </c:pt>
                <c:pt idx="12424">
                  <c:v>414.399</c:v>
                </c:pt>
                <c:pt idx="12425">
                  <c:v>414.43299999999999</c:v>
                </c:pt>
                <c:pt idx="12426">
                  <c:v>414.46600000000001</c:v>
                </c:pt>
                <c:pt idx="12427">
                  <c:v>414.50099999999998</c:v>
                </c:pt>
                <c:pt idx="12428">
                  <c:v>414.53300000000002</c:v>
                </c:pt>
                <c:pt idx="12429">
                  <c:v>414.56599999999997</c:v>
                </c:pt>
                <c:pt idx="12430">
                  <c:v>414.6</c:v>
                </c:pt>
                <c:pt idx="12431">
                  <c:v>414.63299999999998</c:v>
                </c:pt>
                <c:pt idx="12432">
                  <c:v>414.666</c:v>
                </c:pt>
                <c:pt idx="12433">
                  <c:v>414.70100000000002</c:v>
                </c:pt>
                <c:pt idx="12434">
                  <c:v>414.73399999999998</c:v>
                </c:pt>
                <c:pt idx="12435">
                  <c:v>414.767</c:v>
                </c:pt>
                <c:pt idx="12436">
                  <c:v>414.8</c:v>
                </c:pt>
                <c:pt idx="12437">
                  <c:v>414.834</c:v>
                </c:pt>
                <c:pt idx="12438">
                  <c:v>414.86700000000002</c:v>
                </c:pt>
                <c:pt idx="12439">
                  <c:v>414.9</c:v>
                </c:pt>
                <c:pt idx="12440">
                  <c:v>414.93299999999999</c:v>
                </c:pt>
                <c:pt idx="12441">
                  <c:v>414.96600000000001</c:v>
                </c:pt>
                <c:pt idx="12442">
                  <c:v>415</c:v>
                </c:pt>
                <c:pt idx="12443">
                  <c:v>415.03300000000002</c:v>
                </c:pt>
                <c:pt idx="12444">
                  <c:v>415.06599999999997</c:v>
                </c:pt>
                <c:pt idx="12445">
                  <c:v>415.09899999999999</c:v>
                </c:pt>
                <c:pt idx="12446">
                  <c:v>415.13400000000001</c:v>
                </c:pt>
                <c:pt idx="12447">
                  <c:v>415.16699999999997</c:v>
                </c:pt>
                <c:pt idx="12448">
                  <c:v>415.2</c:v>
                </c:pt>
                <c:pt idx="12449">
                  <c:v>415.23399999999998</c:v>
                </c:pt>
                <c:pt idx="12450">
                  <c:v>415.267</c:v>
                </c:pt>
                <c:pt idx="12451">
                  <c:v>415.3</c:v>
                </c:pt>
                <c:pt idx="12452">
                  <c:v>415.33300000000003</c:v>
                </c:pt>
                <c:pt idx="12453">
                  <c:v>415.36599999999999</c:v>
                </c:pt>
                <c:pt idx="12454">
                  <c:v>415.4</c:v>
                </c:pt>
                <c:pt idx="12455">
                  <c:v>415.43400000000003</c:v>
                </c:pt>
                <c:pt idx="12456">
                  <c:v>415.46600000000001</c:v>
                </c:pt>
                <c:pt idx="12457">
                  <c:v>415.5</c:v>
                </c:pt>
                <c:pt idx="12458">
                  <c:v>415.53399999999999</c:v>
                </c:pt>
                <c:pt idx="12459">
                  <c:v>415.56700000000001</c:v>
                </c:pt>
                <c:pt idx="12460">
                  <c:v>415.59899999999999</c:v>
                </c:pt>
                <c:pt idx="12461">
                  <c:v>415.63400000000001</c:v>
                </c:pt>
                <c:pt idx="12462">
                  <c:v>415.66699999999997</c:v>
                </c:pt>
                <c:pt idx="12463">
                  <c:v>415.7</c:v>
                </c:pt>
                <c:pt idx="12464">
                  <c:v>415.733</c:v>
                </c:pt>
                <c:pt idx="12465">
                  <c:v>415.76600000000002</c:v>
                </c:pt>
                <c:pt idx="12466">
                  <c:v>415.79899999999998</c:v>
                </c:pt>
                <c:pt idx="12467">
                  <c:v>415.83300000000003</c:v>
                </c:pt>
                <c:pt idx="12468">
                  <c:v>415.86599999999999</c:v>
                </c:pt>
                <c:pt idx="12469">
                  <c:v>415.899</c:v>
                </c:pt>
                <c:pt idx="12470">
                  <c:v>415.93299999999999</c:v>
                </c:pt>
                <c:pt idx="12471">
                  <c:v>415.96600000000001</c:v>
                </c:pt>
                <c:pt idx="12472">
                  <c:v>416</c:v>
                </c:pt>
                <c:pt idx="12473">
                  <c:v>416.03300000000002</c:v>
                </c:pt>
                <c:pt idx="12474">
                  <c:v>416.06700000000001</c:v>
                </c:pt>
                <c:pt idx="12475">
                  <c:v>416.1</c:v>
                </c:pt>
                <c:pt idx="12476">
                  <c:v>416.13400000000001</c:v>
                </c:pt>
                <c:pt idx="12477">
                  <c:v>416.166</c:v>
                </c:pt>
                <c:pt idx="12478">
                  <c:v>416.20100000000002</c:v>
                </c:pt>
                <c:pt idx="12479">
                  <c:v>416.233</c:v>
                </c:pt>
                <c:pt idx="12480">
                  <c:v>416.267</c:v>
                </c:pt>
                <c:pt idx="12481">
                  <c:v>416.3</c:v>
                </c:pt>
                <c:pt idx="12482">
                  <c:v>416.334</c:v>
                </c:pt>
                <c:pt idx="12483">
                  <c:v>416.36700000000002</c:v>
                </c:pt>
                <c:pt idx="12484">
                  <c:v>416.40100000000001</c:v>
                </c:pt>
                <c:pt idx="12485">
                  <c:v>416.43299999999999</c:v>
                </c:pt>
                <c:pt idx="12486">
                  <c:v>416.46699999999998</c:v>
                </c:pt>
                <c:pt idx="12487">
                  <c:v>416.5</c:v>
                </c:pt>
                <c:pt idx="12488">
                  <c:v>416.53300000000002</c:v>
                </c:pt>
                <c:pt idx="12489">
                  <c:v>416.56700000000001</c:v>
                </c:pt>
                <c:pt idx="12490">
                  <c:v>416.601</c:v>
                </c:pt>
                <c:pt idx="12491">
                  <c:v>416.63299999999998</c:v>
                </c:pt>
                <c:pt idx="12492">
                  <c:v>416.66699999999997</c:v>
                </c:pt>
                <c:pt idx="12493">
                  <c:v>416.7</c:v>
                </c:pt>
                <c:pt idx="12494">
                  <c:v>416.733</c:v>
                </c:pt>
                <c:pt idx="12495">
                  <c:v>416.767</c:v>
                </c:pt>
                <c:pt idx="12496">
                  <c:v>416.8</c:v>
                </c:pt>
                <c:pt idx="12497">
                  <c:v>416.83300000000003</c:v>
                </c:pt>
                <c:pt idx="12498">
                  <c:v>416.86700000000002</c:v>
                </c:pt>
                <c:pt idx="12499">
                  <c:v>416.9</c:v>
                </c:pt>
                <c:pt idx="12500">
                  <c:v>416.93299999999999</c:v>
                </c:pt>
                <c:pt idx="12501">
                  <c:v>416.96600000000001</c:v>
                </c:pt>
                <c:pt idx="12502">
                  <c:v>417</c:v>
                </c:pt>
                <c:pt idx="12503">
                  <c:v>417.03300000000002</c:v>
                </c:pt>
                <c:pt idx="12504">
                  <c:v>417.06599999999997</c:v>
                </c:pt>
                <c:pt idx="12505">
                  <c:v>417.1</c:v>
                </c:pt>
                <c:pt idx="12506">
                  <c:v>417.13299999999998</c:v>
                </c:pt>
                <c:pt idx="12507">
                  <c:v>417.16699999999997</c:v>
                </c:pt>
                <c:pt idx="12508">
                  <c:v>417.2</c:v>
                </c:pt>
                <c:pt idx="12509">
                  <c:v>417.233</c:v>
                </c:pt>
                <c:pt idx="12510">
                  <c:v>417.267</c:v>
                </c:pt>
                <c:pt idx="12511">
                  <c:v>417.3</c:v>
                </c:pt>
                <c:pt idx="12512">
                  <c:v>417.33300000000003</c:v>
                </c:pt>
                <c:pt idx="12513">
                  <c:v>417.36599999999999</c:v>
                </c:pt>
                <c:pt idx="12514">
                  <c:v>417.4</c:v>
                </c:pt>
                <c:pt idx="12515">
                  <c:v>417.43299999999999</c:v>
                </c:pt>
                <c:pt idx="12516">
                  <c:v>417.46600000000001</c:v>
                </c:pt>
                <c:pt idx="12517">
                  <c:v>417.5</c:v>
                </c:pt>
                <c:pt idx="12518">
                  <c:v>417.53300000000002</c:v>
                </c:pt>
                <c:pt idx="12519">
                  <c:v>417.56700000000001</c:v>
                </c:pt>
                <c:pt idx="12520">
                  <c:v>417.6</c:v>
                </c:pt>
                <c:pt idx="12521">
                  <c:v>417.63400000000001</c:v>
                </c:pt>
                <c:pt idx="12522">
                  <c:v>417.66699999999997</c:v>
                </c:pt>
                <c:pt idx="12523">
                  <c:v>417.7</c:v>
                </c:pt>
                <c:pt idx="12524">
                  <c:v>417.733</c:v>
                </c:pt>
                <c:pt idx="12525">
                  <c:v>417.76600000000002</c:v>
                </c:pt>
                <c:pt idx="12526">
                  <c:v>417.8</c:v>
                </c:pt>
                <c:pt idx="12527">
                  <c:v>417.834</c:v>
                </c:pt>
                <c:pt idx="12528">
                  <c:v>417.86599999999999</c:v>
                </c:pt>
                <c:pt idx="12529">
                  <c:v>417.90100000000001</c:v>
                </c:pt>
                <c:pt idx="12530">
                  <c:v>417.93299999999999</c:v>
                </c:pt>
                <c:pt idx="12531">
                  <c:v>417.96600000000001</c:v>
                </c:pt>
                <c:pt idx="12532">
                  <c:v>418</c:v>
                </c:pt>
                <c:pt idx="12533">
                  <c:v>418.03300000000002</c:v>
                </c:pt>
                <c:pt idx="12534">
                  <c:v>418.06599999999997</c:v>
                </c:pt>
                <c:pt idx="12535">
                  <c:v>418.1</c:v>
                </c:pt>
                <c:pt idx="12536">
                  <c:v>418.13299999999998</c:v>
                </c:pt>
                <c:pt idx="12537">
                  <c:v>418.166</c:v>
                </c:pt>
                <c:pt idx="12538">
                  <c:v>418.2</c:v>
                </c:pt>
                <c:pt idx="12539">
                  <c:v>418.233</c:v>
                </c:pt>
                <c:pt idx="12540">
                  <c:v>418.26600000000002</c:v>
                </c:pt>
                <c:pt idx="12541">
                  <c:v>418.3</c:v>
                </c:pt>
                <c:pt idx="12542">
                  <c:v>418.33300000000003</c:v>
                </c:pt>
                <c:pt idx="12543">
                  <c:v>418.36599999999999</c:v>
                </c:pt>
                <c:pt idx="12544">
                  <c:v>418.399</c:v>
                </c:pt>
                <c:pt idx="12545">
                  <c:v>418.43400000000003</c:v>
                </c:pt>
                <c:pt idx="12546">
                  <c:v>418.46699999999998</c:v>
                </c:pt>
                <c:pt idx="12547">
                  <c:v>418.5</c:v>
                </c:pt>
                <c:pt idx="12548">
                  <c:v>418.53300000000002</c:v>
                </c:pt>
                <c:pt idx="12549">
                  <c:v>418.56700000000001</c:v>
                </c:pt>
                <c:pt idx="12550">
                  <c:v>418.59899999999999</c:v>
                </c:pt>
                <c:pt idx="12551">
                  <c:v>418.63299999999998</c:v>
                </c:pt>
                <c:pt idx="12552">
                  <c:v>418.666</c:v>
                </c:pt>
                <c:pt idx="12553">
                  <c:v>418.70100000000002</c:v>
                </c:pt>
                <c:pt idx="12554">
                  <c:v>418.73399999999998</c:v>
                </c:pt>
                <c:pt idx="12555">
                  <c:v>418.76600000000002</c:v>
                </c:pt>
                <c:pt idx="12556">
                  <c:v>418.79899999999998</c:v>
                </c:pt>
                <c:pt idx="12557">
                  <c:v>418.83300000000003</c:v>
                </c:pt>
                <c:pt idx="12558">
                  <c:v>418.86599999999999</c:v>
                </c:pt>
                <c:pt idx="12559">
                  <c:v>418.899</c:v>
                </c:pt>
                <c:pt idx="12560">
                  <c:v>418.93400000000003</c:v>
                </c:pt>
                <c:pt idx="12561">
                  <c:v>418.96699999999998</c:v>
                </c:pt>
                <c:pt idx="12562">
                  <c:v>418.99900000000002</c:v>
                </c:pt>
                <c:pt idx="12563">
                  <c:v>419.03300000000002</c:v>
                </c:pt>
                <c:pt idx="12564">
                  <c:v>419.06700000000001</c:v>
                </c:pt>
                <c:pt idx="12565">
                  <c:v>419.09899999999999</c:v>
                </c:pt>
                <c:pt idx="12566">
                  <c:v>419.13299999999998</c:v>
                </c:pt>
                <c:pt idx="12567">
                  <c:v>419.166</c:v>
                </c:pt>
                <c:pt idx="12568">
                  <c:v>419.2</c:v>
                </c:pt>
                <c:pt idx="12569">
                  <c:v>419.233</c:v>
                </c:pt>
                <c:pt idx="12570">
                  <c:v>419.267</c:v>
                </c:pt>
                <c:pt idx="12571">
                  <c:v>419.3</c:v>
                </c:pt>
                <c:pt idx="12572">
                  <c:v>419.33300000000003</c:v>
                </c:pt>
                <c:pt idx="12573">
                  <c:v>419.36700000000002</c:v>
                </c:pt>
                <c:pt idx="12574">
                  <c:v>419.4</c:v>
                </c:pt>
                <c:pt idx="12575">
                  <c:v>419.43299999999999</c:v>
                </c:pt>
                <c:pt idx="12576">
                  <c:v>419.46699999999998</c:v>
                </c:pt>
                <c:pt idx="12577">
                  <c:v>419.5</c:v>
                </c:pt>
                <c:pt idx="12578">
                  <c:v>419.53399999999999</c:v>
                </c:pt>
                <c:pt idx="12579">
                  <c:v>419.56700000000001</c:v>
                </c:pt>
                <c:pt idx="12580">
                  <c:v>419.59899999999999</c:v>
                </c:pt>
                <c:pt idx="12581">
                  <c:v>419.63299999999998</c:v>
                </c:pt>
                <c:pt idx="12582">
                  <c:v>419.66699999999997</c:v>
                </c:pt>
                <c:pt idx="12583">
                  <c:v>419.70100000000002</c:v>
                </c:pt>
                <c:pt idx="12584">
                  <c:v>419.733</c:v>
                </c:pt>
                <c:pt idx="12585">
                  <c:v>419.76799999999997</c:v>
                </c:pt>
                <c:pt idx="12586">
                  <c:v>419.80099999999999</c:v>
                </c:pt>
                <c:pt idx="12587">
                  <c:v>419.834</c:v>
                </c:pt>
                <c:pt idx="12588">
                  <c:v>419.86599999999999</c:v>
                </c:pt>
                <c:pt idx="12589">
                  <c:v>419.9</c:v>
                </c:pt>
                <c:pt idx="12590">
                  <c:v>419.93299999999999</c:v>
                </c:pt>
                <c:pt idx="12591">
                  <c:v>419.96600000000001</c:v>
                </c:pt>
                <c:pt idx="12592">
                  <c:v>419.99900000000002</c:v>
                </c:pt>
                <c:pt idx="12593">
                  <c:v>420.03300000000002</c:v>
                </c:pt>
                <c:pt idx="12594">
                  <c:v>420.06700000000001</c:v>
                </c:pt>
                <c:pt idx="12595">
                  <c:v>420.1</c:v>
                </c:pt>
                <c:pt idx="12596">
                  <c:v>420.13299999999998</c:v>
                </c:pt>
                <c:pt idx="12597">
                  <c:v>420.16699999999997</c:v>
                </c:pt>
                <c:pt idx="12598">
                  <c:v>420.2</c:v>
                </c:pt>
                <c:pt idx="12599">
                  <c:v>420.233</c:v>
                </c:pt>
                <c:pt idx="12600">
                  <c:v>420.267</c:v>
                </c:pt>
                <c:pt idx="12601">
                  <c:v>420.3</c:v>
                </c:pt>
                <c:pt idx="12602">
                  <c:v>420.334</c:v>
                </c:pt>
                <c:pt idx="12603">
                  <c:v>420.36700000000002</c:v>
                </c:pt>
                <c:pt idx="12604">
                  <c:v>420.4</c:v>
                </c:pt>
                <c:pt idx="12605">
                  <c:v>420.43400000000003</c:v>
                </c:pt>
                <c:pt idx="12606">
                  <c:v>420.46699999999998</c:v>
                </c:pt>
                <c:pt idx="12607">
                  <c:v>420.5</c:v>
                </c:pt>
                <c:pt idx="12608">
                  <c:v>420.53399999999999</c:v>
                </c:pt>
                <c:pt idx="12609">
                  <c:v>420.56700000000001</c:v>
                </c:pt>
                <c:pt idx="12610">
                  <c:v>420.6</c:v>
                </c:pt>
                <c:pt idx="12611">
                  <c:v>420.63400000000001</c:v>
                </c:pt>
                <c:pt idx="12612">
                  <c:v>420.66699999999997</c:v>
                </c:pt>
                <c:pt idx="12613">
                  <c:v>420.69900000000001</c:v>
                </c:pt>
                <c:pt idx="12614">
                  <c:v>420.733</c:v>
                </c:pt>
                <c:pt idx="12615">
                  <c:v>420.76600000000002</c:v>
                </c:pt>
                <c:pt idx="12616">
                  <c:v>420.8</c:v>
                </c:pt>
                <c:pt idx="12617">
                  <c:v>420.83300000000003</c:v>
                </c:pt>
                <c:pt idx="12618">
                  <c:v>420.86599999999999</c:v>
                </c:pt>
                <c:pt idx="12619">
                  <c:v>420.9</c:v>
                </c:pt>
                <c:pt idx="12620">
                  <c:v>420.93299999999999</c:v>
                </c:pt>
                <c:pt idx="12621">
                  <c:v>420.96600000000001</c:v>
                </c:pt>
                <c:pt idx="12622">
                  <c:v>421</c:v>
                </c:pt>
                <c:pt idx="12623">
                  <c:v>421.03399999999999</c:v>
                </c:pt>
                <c:pt idx="12624">
                  <c:v>421.06700000000001</c:v>
                </c:pt>
                <c:pt idx="12625">
                  <c:v>421.1</c:v>
                </c:pt>
                <c:pt idx="12626">
                  <c:v>421.13400000000001</c:v>
                </c:pt>
                <c:pt idx="12627">
                  <c:v>421.16699999999997</c:v>
                </c:pt>
                <c:pt idx="12628">
                  <c:v>421.20100000000002</c:v>
                </c:pt>
                <c:pt idx="12629">
                  <c:v>421.23399999999998</c:v>
                </c:pt>
                <c:pt idx="12630">
                  <c:v>421.267</c:v>
                </c:pt>
                <c:pt idx="12631">
                  <c:v>421.30099999999999</c:v>
                </c:pt>
                <c:pt idx="12632">
                  <c:v>421.334</c:v>
                </c:pt>
                <c:pt idx="12633">
                  <c:v>421.36700000000002</c:v>
                </c:pt>
                <c:pt idx="12634">
                  <c:v>421.40100000000001</c:v>
                </c:pt>
                <c:pt idx="12635">
                  <c:v>421.43400000000003</c:v>
                </c:pt>
                <c:pt idx="12636">
                  <c:v>421.46699999999998</c:v>
                </c:pt>
                <c:pt idx="12637">
                  <c:v>421.5</c:v>
                </c:pt>
                <c:pt idx="12638">
                  <c:v>421.53300000000002</c:v>
                </c:pt>
                <c:pt idx="12639">
                  <c:v>421.56700000000001</c:v>
                </c:pt>
                <c:pt idx="12640">
                  <c:v>421.6</c:v>
                </c:pt>
                <c:pt idx="12641">
                  <c:v>421.63299999999998</c:v>
                </c:pt>
                <c:pt idx="12642">
                  <c:v>421.666</c:v>
                </c:pt>
                <c:pt idx="12643">
                  <c:v>421.69900000000001</c:v>
                </c:pt>
                <c:pt idx="12644">
                  <c:v>421.733</c:v>
                </c:pt>
                <c:pt idx="12645">
                  <c:v>421.767</c:v>
                </c:pt>
                <c:pt idx="12646">
                  <c:v>421.8</c:v>
                </c:pt>
                <c:pt idx="12647">
                  <c:v>421.83300000000003</c:v>
                </c:pt>
                <c:pt idx="12648">
                  <c:v>421.86599999999999</c:v>
                </c:pt>
                <c:pt idx="12649">
                  <c:v>421.9</c:v>
                </c:pt>
                <c:pt idx="12650">
                  <c:v>421.93299999999999</c:v>
                </c:pt>
                <c:pt idx="12651">
                  <c:v>421.96699999999998</c:v>
                </c:pt>
                <c:pt idx="12652">
                  <c:v>422</c:v>
                </c:pt>
                <c:pt idx="12653">
                  <c:v>422.03399999999999</c:v>
                </c:pt>
                <c:pt idx="12654">
                  <c:v>422.06700000000001</c:v>
                </c:pt>
                <c:pt idx="12655">
                  <c:v>422.101</c:v>
                </c:pt>
                <c:pt idx="12656">
                  <c:v>422.13400000000001</c:v>
                </c:pt>
                <c:pt idx="12657">
                  <c:v>422.16699999999997</c:v>
                </c:pt>
                <c:pt idx="12658">
                  <c:v>422.2</c:v>
                </c:pt>
                <c:pt idx="12659">
                  <c:v>422.233</c:v>
                </c:pt>
                <c:pt idx="12660">
                  <c:v>422.26600000000002</c:v>
                </c:pt>
                <c:pt idx="12661">
                  <c:v>422.29899999999998</c:v>
                </c:pt>
                <c:pt idx="12662">
                  <c:v>422.33300000000003</c:v>
                </c:pt>
                <c:pt idx="12663">
                  <c:v>422.36700000000002</c:v>
                </c:pt>
                <c:pt idx="12664">
                  <c:v>422.4</c:v>
                </c:pt>
                <c:pt idx="12665">
                  <c:v>422.43400000000003</c:v>
                </c:pt>
                <c:pt idx="12666">
                  <c:v>422.46600000000001</c:v>
                </c:pt>
                <c:pt idx="12667">
                  <c:v>422.50099999999998</c:v>
                </c:pt>
                <c:pt idx="12668">
                  <c:v>422.53300000000002</c:v>
                </c:pt>
                <c:pt idx="12669">
                  <c:v>422.56599999999997</c:v>
                </c:pt>
                <c:pt idx="12670">
                  <c:v>422.6</c:v>
                </c:pt>
                <c:pt idx="12671">
                  <c:v>422.63299999999998</c:v>
                </c:pt>
                <c:pt idx="12672">
                  <c:v>422.666</c:v>
                </c:pt>
                <c:pt idx="12673">
                  <c:v>422.7</c:v>
                </c:pt>
                <c:pt idx="12674">
                  <c:v>422.733</c:v>
                </c:pt>
                <c:pt idx="12675">
                  <c:v>422.76600000000002</c:v>
                </c:pt>
                <c:pt idx="12676">
                  <c:v>422.8</c:v>
                </c:pt>
                <c:pt idx="12677">
                  <c:v>422.83300000000003</c:v>
                </c:pt>
                <c:pt idx="12678">
                  <c:v>422.86599999999999</c:v>
                </c:pt>
                <c:pt idx="12679">
                  <c:v>422.9</c:v>
                </c:pt>
                <c:pt idx="12680">
                  <c:v>422.93299999999999</c:v>
                </c:pt>
                <c:pt idx="12681">
                  <c:v>422.96699999999998</c:v>
                </c:pt>
                <c:pt idx="12682">
                  <c:v>422.99900000000002</c:v>
                </c:pt>
                <c:pt idx="12683">
                  <c:v>423.03399999999999</c:v>
                </c:pt>
                <c:pt idx="12684">
                  <c:v>423.06700000000001</c:v>
                </c:pt>
                <c:pt idx="12685">
                  <c:v>423.1</c:v>
                </c:pt>
                <c:pt idx="12686">
                  <c:v>423.13400000000001</c:v>
                </c:pt>
                <c:pt idx="12687">
                  <c:v>423.16699999999997</c:v>
                </c:pt>
                <c:pt idx="12688">
                  <c:v>423.2</c:v>
                </c:pt>
                <c:pt idx="12689">
                  <c:v>423.233</c:v>
                </c:pt>
                <c:pt idx="12690">
                  <c:v>423.267</c:v>
                </c:pt>
                <c:pt idx="12691">
                  <c:v>423.3</c:v>
                </c:pt>
                <c:pt idx="12692">
                  <c:v>423.334</c:v>
                </c:pt>
                <c:pt idx="12693">
                  <c:v>423.36700000000002</c:v>
                </c:pt>
                <c:pt idx="12694">
                  <c:v>423.399</c:v>
                </c:pt>
                <c:pt idx="12695">
                  <c:v>423.43299999999999</c:v>
                </c:pt>
                <c:pt idx="12696">
                  <c:v>423.46600000000001</c:v>
                </c:pt>
                <c:pt idx="12697">
                  <c:v>423.5</c:v>
                </c:pt>
                <c:pt idx="12698">
                  <c:v>423.53300000000002</c:v>
                </c:pt>
                <c:pt idx="12699">
                  <c:v>423.56700000000001</c:v>
                </c:pt>
                <c:pt idx="12700">
                  <c:v>423.59899999999999</c:v>
                </c:pt>
                <c:pt idx="12701">
                  <c:v>423.63299999999998</c:v>
                </c:pt>
                <c:pt idx="12702">
                  <c:v>423.66699999999997</c:v>
                </c:pt>
                <c:pt idx="12703">
                  <c:v>423.70100000000002</c:v>
                </c:pt>
                <c:pt idx="12704">
                  <c:v>423.733</c:v>
                </c:pt>
                <c:pt idx="12705">
                  <c:v>423.76600000000002</c:v>
                </c:pt>
                <c:pt idx="12706">
                  <c:v>423.8</c:v>
                </c:pt>
                <c:pt idx="12707">
                  <c:v>423.83300000000003</c:v>
                </c:pt>
                <c:pt idx="12708">
                  <c:v>423.86700000000002</c:v>
                </c:pt>
                <c:pt idx="12709">
                  <c:v>423.9</c:v>
                </c:pt>
                <c:pt idx="12710">
                  <c:v>423.93299999999999</c:v>
                </c:pt>
                <c:pt idx="12711">
                  <c:v>423.96699999999998</c:v>
                </c:pt>
                <c:pt idx="12712">
                  <c:v>424</c:v>
                </c:pt>
                <c:pt idx="12713">
                  <c:v>424.03300000000002</c:v>
                </c:pt>
                <c:pt idx="12714">
                  <c:v>424.06700000000001</c:v>
                </c:pt>
                <c:pt idx="12715">
                  <c:v>424.1</c:v>
                </c:pt>
                <c:pt idx="12716">
                  <c:v>424.13400000000001</c:v>
                </c:pt>
                <c:pt idx="12717">
                  <c:v>424.166</c:v>
                </c:pt>
                <c:pt idx="12718">
                  <c:v>424.2</c:v>
                </c:pt>
                <c:pt idx="12719">
                  <c:v>424.233</c:v>
                </c:pt>
                <c:pt idx="12720">
                  <c:v>424.267</c:v>
                </c:pt>
                <c:pt idx="12721">
                  <c:v>424.3</c:v>
                </c:pt>
                <c:pt idx="12722">
                  <c:v>424.334</c:v>
                </c:pt>
                <c:pt idx="12723">
                  <c:v>424.36700000000002</c:v>
                </c:pt>
                <c:pt idx="12724">
                  <c:v>424.4</c:v>
                </c:pt>
                <c:pt idx="12725">
                  <c:v>424.43400000000003</c:v>
                </c:pt>
                <c:pt idx="12726">
                  <c:v>424.46600000000001</c:v>
                </c:pt>
                <c:pt idx="12727">
                  <c:v>424.50099999999998</c:v>
                </c:pt>
                <c:pt idx="12728">
                  <c:v>424.53300000000002</c:v>
                </c:pt>
                <c:pt idx="12729">
                  <c:v>424.56700000000001</c:v>
                </c:pt>
                <c:pt idx="12730">
                  <c:v>424.6</c:v>
                </c:pt>
                <c:pt idx="12731">
                  <c:v>424.63299999999998</c:v>
                </c:pt>
                <c:pt idx="12732">
                  <c:v>424.66699999999997</c:v>
                </c:pt>
                <c:pt idx="12733">
                  <c:v>424.7</c:v>
                </c:pt>
                <c:pt idx="12734">
                  <c:v>424.733</c:v>
                </c:pt>
                <c:pt idx="12735">
                  <c:v>424.767</c:v>
                </c:pt>
                <c:pt idx="12736">
                  <c:v>424.8</c:v>
                </c:pt>
                <c:pt idx="12737">
                  <c:v>424.83300000000003</c:v>
                </c:pt>
                <c:pt idx="12738">
                  <c:v>424.86599999999999</c:v>
                </c:pt>
                <c:pt idx="12739">
                  <c:v>424.9</c:v>
                </c:pt>
                <c:pt idx="12740">
                  <c:v>424.93299999999999</c:v>
                </c:pt>
                <c:pt idx="12741">
                  <c:v>424.96699999999998</c:v>
                </c:pt>
                <c:pt idx="12742">
                  <c:v>425</c:v>
                </c:pt>
                <c:pt idx="12743">
                  <c:v>425.03300000000002</c:v>
                </c:pt>
                <c:pt idx="12744">
                  <c:v>425.06700000000001</c:v>
                </c:pt>
                <c:pt idx="12745">
                  <c:v>425.1</c:v>
                </c:pt>
                <c:pt idx="12746">
                  <c:v>425.13299999999998</c:v>
                </c:pt>
                <c:pt idx="12747">
                  <c:v>425.16699999999997</c:v>
                </c:pt>
                <c:pt idx="12748">
                  <c:v>425.2</c:v>
                </c:pt>
                <c:pt idx="12749">
                  <c:v>425.233</c:v>
                </c:pt>
                <c:pt idx="12750">
                  <c:v>425.267</c:v>
                </c:pt>
                <c:pt idx="12751">
                  <c:v>425.3</c:v>
                </c:pt>
                <c:pt idx="12752">
                  <c:v>425.33300000000003</c:v>
                </c:pt>
                <c:pt idx="12753">
                  <c:v>425.36700000000002</c:v>
                </c:pt>
                <c:pt idx="12754">
                  <c:v>425.4</c:v>
                </c:pt>
                <c:pt idx="12755">
                  <c:v>425.43299999999999</c:v>
                </c:pt>
                <c:pt idx="12756">
                  <c:v>425.46699999999998</c:v>
                </c:pt>
                <c:pt idx="12757">
                  <c:v>425.5</c:v>
                </c:pt>
                <c:pt idx="12758">
                  <c:v>425.53300000000002</c:v>
                </c:pt>
                <c:pt idx="12759">
                  <c:v>425.56599999999997</c:v>
                </c:pt>
                <c:pt idx="12760">
                  <c:v>425.59899999999999</c:v>
                </c:pt>
                <c:pt idx="12761">
                  <c:v>425.63400000000001</c:v>
                </c:pt>
                <c:pt idx="12762">
                  <c:v>425.66699999999997</c:v>
                </c:pt>
                <c:pt idx="12763">
                  <c:v>425.7</c:v>
                </c:pt>
                <c:pt idx="12764">
                  <c:v>425.73399999999998</c:v>
                </c:pt>
                <c:pt idx="12765">
                  <c:v>425.767</c:v>
                </c:pt>
                <c:pt idx="12766">
                  <c:v>425.8</c:v>
                </c:pt>
                <c:pt idx="12767">
                  <c:v>425.834</c:v>
                </c:pt>
                <c:pt idx="12768">
                  <c:v>425.86700000000002</c:v>
                </c:pt>
                <c:pt idx="12769">
                  <c:v>425.899</c:v>
                </c:pt>
                <c:pt idx="12770">
                  <c:v>425.93400000000003</c:v>
                </c:pt>
                <c:pt idx="12771">
                  <c:v>425.96699999999998</c:v>
                </c:pt>
                <c:pt idx="12772">
                  <c:v>426.00099999999998</c:v>
                </c:pt>
                <c:pt idx="12773">
                  <c:v>426.03300000000002</c:v>
                </c:pt>
                <c:pt idx="12774">
                  <c:v>426.06599999999997</c:v>
                </c:pt>
                <c:pt idx="12775">
                  <c:v>426.1</c:v>
                </c:pt>
                <c:pt idx="12776">
                  <c:v>426.13299999999998</c:v>
                </c:pt>
                <c:pt idx="12777">
                  <c:v>426.166</c:v>
                </c:pt>
                <c:pt idx="12778">
                  <c:v>426.2</c:v>
                </c:pt>
                <c:pt idx="12779">
                  <c:v>426.23399999999998</c:v>
                </c:pt>
                <c:pt idx="12780">
                  <c:v>426.267</c:v>
                </c:pt>
                <c:pt idx="12781">
                  <c:v>426.3</c:v>
                </c:pt>
                <c:pt idx="12782">
                  <c:v>426.33300000000003</c:v>
                </c:pt>
                <c:pt idx="12783">
                  <c:v>426.36599999999999</c:v>
                </c:pt>
                <c:pt idx="12784">
                  <c:v>426.4</c:v>
                </c:pt>
                <c:pt idx="12785">
                  <c:v>426.43299999999999</c:v>
                </c:pt>
                <c:pt idx="12786">
                  <c:v>426.46600000000001</c:v>
                </c:pt>
                <c:pt idx="12787">
                  <c:v>426.5</c:v>
                </c:pt>
                <c:pt idx="12788">
                  <c:v>426.53399999999999</c:v>
                </c:pt>
                <c:pt idx="12789">
                  <c:v>426.56700000000001</c:v>
                </c:pt>
                <c:pt idx="12790">
                  <c:v>426.601</c:v>
                </c:pt>
                <c:pt idx="12791">
                  <c:v>426.63299999999998</c:v>
                </c:pt>
                <c:pt idx="12792">
                  <c:v>426.666</c:v>
                </c:pt>
                <c:pt idx="12793">
                  <c:v>426.7</c:v>
                </c:pt>
                <c:pt idx="12794">
                  <c:v>426.733</c:v>
                </c:pt>
                <c:pt idx="12795">
                  <c:v>426.767</c:v>
                </c:pt>
                <c:pt idx="12796">
                  <c:v>426.8</c:v>
                </c:pt>
                <c:pt idx="12797">
                  <c:v>426.834</c:v>
                </c:pt>
                <c:pt idx="12798">
                  <c:v>426.86700000000002</c:v>
                </c:pt>
                <c:pt idx="12799">
                  <c:v>426.9</c:v>
                </c:pt>
                <c:pt idx="12800">
                  <c:v>426.93400000000003</c:v>
                </c:pt>
                <c:pt idx="12801">
                  <c:v>426.96699999999998</c:v>
                </c:pt>
                <c:pt idx="12802">
                  <c:v>427.00099999999998</c:v>
                </c:pt>
                <c:pt idx="12803">
                  <c:v>427.03399999999999</c:v>
                </c:pt>
                <c:pt idx="12804">
                  <c:v>427.06599999999997</c:v>
                </c:pt>
                <c:pt idx="12805">
                  <c:v>427.09899999999999</c:v>
                </c:pt>
                <c:pt idx="12806">
                  <c:v>427.13299999999998</c:v>
                </c:pt>
                <c:pt idx="12807">
                  <c:v>427.16699999999997</c:v>
                </c:pt>
                <c:pt idx="12808">
                  <c:v>427.2</c:v>
                </c:pt>
                <c:pt idx="12809">
                  <c:v>427.233</c:v>
                </c:pt>
                <c:pt idx="12810">
                  <c:v>427.26600000000002</c:v>
                </c:pt>
                <c:pt idx="12811">
                  <c:v>427.3</c:v>
                </c:pt>
                <c:pt idx="12812">
                  <c:v>427.33300000000003</c:v>
                </c:pt>
                <c:pt idx="12813">
                  <c:v>427.36700000000002</c:v>
                </c:pt>
                <c:pt idx="12814">
                  <c:v>427.4</c:v>
                </c:pt>
                <c:pt idx="12815">
                  <c:v>427.43299999999999</c:v>
                </c:pt>
                <c:pt idx="12816">
                  <c:v>427.46600000000001</c:v>
                </c:pt>
                <c:pt idx="12817">
                  <c:v>427.5</c:v>
                </c:pt>
                <c:pt idx="12818">
                  <c:v>427.53300000000002</c:v>
                </c:pt>
                <c:pt idx="12819">
                  <c:v>427.56700000000001</c:v>
                </c:pt>
                <c:pt idx="12820">
                  <c:v>427.6</c:v>
                </c:pt>
                <c:pt idx="12821">
                  <c:v>427.63299999999998</c:v>
                </c:pt>
                <c:pt idx="12822">
                  <c:v>427.66699999999997</c:v>
                </c:pt>
                <c:pt idx="12823">
                  <c:v>427.7</c:v>
                </c:pt>
                <c:pt idx="12824">
                  <c:v>427.73399999999998</c:v>
                </c:pt>
                <c:pt idx="12825">
                  <c:v>427.767</c:v>
                </c:pt>
                <c:pt idx="12826">
                  <c:v>427.8</c:v>
                </c:pt>
                <c:pt idx="12827">
                  <c:v>427.83300000000003</c:v>
                </c:pt>
                <c:pt idx="12828">
                  <c:v>427.86599999999999</c:v>
                </c:pt>
                <c:pt idx="12829">
                  <c:v>427.9</c:v>
                </c:pt>
                <c:pt idx="12830">
                  <c:v>427.93299999999999</c:v>
                </c:pt>
                <c:pt idx="12831">
                  <c:v>427.96600000000001</c:v>
                </c:pt>
                <c:pt idx="12832">
                  <c:v>428</c:v>
                </c:pt>
                <c:pt idx="12833">
                  <c:v>428.03300000000002</c:v>
                </c:pt>
                <c:pt idx="12834">
                  <c:v>428.06700000000001</c:v>
                </c:pt>
                <c:pt idx="12835">
                  <c:v>428.1</c:v>
                </c:pt>
                <c:pt idx="12836">
                  <c:v>428.13299999999998</c:v>
                </c:pt>
                <c:pt idx="12837">
                  <c:v>428.166</c:v>
                </c:pt>
                <c:pt idx="12838">
                  <c:v>428.2</c:v>
                </c:pt>
                <c:pt idx="12839">
                  <c:v>428.233</c:v>
                </c:pt>
                <c:pt idx="12840">
                  <c:v>428.26600000000002</c:v>
                </c:pt>
                <c:pt idx="12841">
                  <c:v>428.3</c:v>
                </c:pt>
                <c:pt idx="12842">
                  <c:v>428.33300000000003</c:v>
                </c:pt>
                <c:pt idx="12843">
                  <c:v>428.36599999999999</c:v>
                </c:pt>
                <c:pt idx="12844">
                  <c:v>428.399</c:v>
                </c:pt>
                <c:pt idx="12845">
                  <c:v>428.43299999999999</c:v>
                </c:pt>
                <c:pt idx="12846">
                  <c:v>428.46600000000001</c:v>
                </c:pt>
                <c:pt idx="12847">
                  <c:v>428.49900000000002</c:v>
                </c:pt>
                <c:pt idx="12848">
                  <c:v>428.53300000000002</c:v>
                </c:pt>
                <c:pt idx="12849">
                  <c:v>428.56700000000001</c:v>
                </c:pt>
                <c:pt idx="12850">
                  <c:v>428.6</c:v>
                </c:pt>
                <c:pt idx="12851">
                  <c:v>428.63400000000001</c:v>
                </c:pt>
                <c:pt idx="12852">
                  <c:v>428.66699999999997</c:v>
                </c:pt>
                <c:pt idx="12853">
                  <c:v>428.7</c:v>
                </c:pt>
                <c:pt idx="12854">
                  <c:v>428.73399999999998</c:v>
                </c:pt>
                <c:pt idx="12855">
                  <c:v>428.767</c:v>
                </c:pt>
                <c:pt idx="12856">
                  <c:v>428.80099999999999</c:v>
                </c:pt>
                <c:pt idx="12857">
                  <c:v>428.834</c:v>
                </c:pt>
                <c:pt idx="12858">
                  <c:v>428.86700000000002</c:v>
                </c:pt>
                <c:pt idx="12859">
                  <c:v>428.9</c:v>
                </c:pt>
                <c:pt idx="12860">
                  <c:v>428.93400000000003</c:v>
                </c:pt>
                <c:pt idx="12861">
                  <c:v>428.96699999999998</c:v>
                </c:pt>
                <c:pt idx="12862">
                  <c:v>429</c:v>
                </c:pt>
                <c:pt idx="12863">
                  <c:v>429.03300000000002</c:v>
                </c:pt>
                <c:pt idx="12864">
                  <c:v>429.06599999999997</c:v>
                </c:pt>
                <c:pt idx="12865">
                  <c:v>429.1</c:v>
                </c:pt>
                <c:pt idx="12866">
                  <c:v>429.13299999999998</c:v>
                </c:pt>
                <c:pt idx="12867">
                  <c:v>429.166</c:v>
                </c:pt>
                <c:pt idx="12868">
                  <c:v>429.2</c:v>
                </c:pt>
                <c:pt idx="12869">
                  <c:v>429.233</c:v>
                </c:pt>
                <c:pt idx="12870">
                  <c:v>429.26600000000002</c:v>
                </c:pt>
                <c:pt idx="12871">
                  <c:v>429.3</c:v>
                </c:pt>
                <c:pt idx="12872">
                  <c:v>429.33300000000003</c:v>
                </c:pt>
                <c:pt idx="12873">
                  <c:v>429.36599999999999</c:v>
                </c:pt>
                <c:pt idx="12874">
                  <c:v>429.4</c:v>
                </c:pt>
                <c:pt idx="12875">
                  <c:v>429.43299999999999</c:v>
                </c:pt>
                <c:pt idx="12876">
                  <c:v>429.46699999999998</c:v>
                </c:pt>
                <c:pt idx="12877">
                  <c:v>429.5</c:v>
                </c:pt>
                <c:pt idx="12878">
                  <c:v>429.53300000000002</c:v>
                </c:pt>
                <c:pt idx="12879">
                  <c:v>429.56700000000001</c:v>
                </c:pt>
                <c:pt idx="12880">
                  <c:v>429.6</c:v>
                </c:pt>
                <c:pt idx="12881">
                  <c:v>429.63299999999998</c:v>
                </c:pt>
                <c:pt idx="12882">
                  <c:v>429.666</c:v>
                </c:pt>
                <c:pt idx="12883">
                  <c:v>429.7</c:v>
                </c:pt>
                <c:pt idx="12884">
                  <c:v>429.733</c:v>
                </c:pt>
                <c:pt idx="12885">
                  <c:v>429.76600000000002</c:v>
                </c:pt>
                <c:pt idx="12886">
                  <c:v>429.8</c:v>
                </c:pt>
                <c:pt idx="12887">
                  <c:v>429.83300000000003</c:v>
                </c:pt>
                <c:pt idx="12888">
                  <c:v>429.86700000000002</c:v>
                </c:pt>
                <c:pt idx="12889">
                  <c:v>429.9</c:v>
                </c:pt>
                <c:pt idx="12890">
                  <c:v>429.93299999999999</c:v>
                </c:pt>
                <c:pt idx="12891">
                  <c:v>429.96600000000001</c:v>
                </c:pt>
                <c:pt idx="12892">
                  <c:v>430</c:v>
                </c:pt>
                <c:pt idx="12893">
                  <c:v>430.03300000000002</c:v>
                </c:pt>
                <c:pt idx="12894">
                  <c:v>430.06599999999997</c:v>
                </c:pt>
                <c:pt idx="12895">
                  <c:v>430.101</c:v>
                </c:pt>
                <c:pt idx="12896">
                  <c:v>430.13400000000001</c:v>
                </c:pt>
                <c:pt idx="12897">
                  <c:v>430.166</c:v>
                </c:pt>
                <c:pt idx="12898">
                  <c:v>430.20100000000002</c:v>
                </c:pt>
                <c:pt idx="12899">
                  <c:v>430.23399999999998</c:v>
                </c:pt>
                <c:pt idx="12900">
                  <c:v>430.267</c:v>
                </c:pt>
                <c:pt idx="12901">
                  <c:v>430.3</c:v>
                </c:pt>
                <c:pt idx="12902">
                  <c:v>430.33300000000003</c:v>
                </c:pt>
                <c:pt idx="12903">
                  <c:v>430.36700000000002</c:v>
                </c:pt>
                <c:pt idx="12904">
                  <c:v>430.4</c:v>
                </c:pt>
                <c:pt idx="12905">
                  <c:v>430.43299999999999</c:v>
                </c:pt>
                <c:pt idx="12906">
                  <c:v>430.46600000000001</c:v>
                </c:pt>
                <c:pt idx="12907">
                  <c:v>430.5</c:v>
                </c:pt>
                <c:pt idx="12908">
                  <c:v>430.53300000000002</c:v>
                </c:pt>
                <c:pt idx="12909">
                  <c:v>430.56599999999997</c:v>
                </c:pt>
                <c:pt idx="12910">
                  <c:v>430.6</c:v>
                </c:pt>
                <c:pt idx="12911">
                  <c:v>430.63299999999998</c:v>
                </c:pt>
                <c:pt idx="12912">
                  <c:v>430.666</c:v>
                </c:pt>
                <c:pt idx="12913">
                  <c:v>430.7</c:v>
                </c:pt>
                <c:pt idx="12914">
                  <c:v>430.733</c:v>
                </c:pt>
                <c:pt idx="12915">
                  <c:v>430.76600000000002</c:v>
                </c:pt>
                <c:pt idx="12916">
                  <c:v>430.80099999999999</c:v>
                </c:pt>
                <c:pt idx="12917">
                  <c:v>430.834</c:v>
                </c:pt>
                <c:pt idx="12918">
                  <c:v>430.86599999999999</c:v>
                </c:pt>
                <c:pt idx="12919">
                  <c:v>430.899</c:v>
                </c:pt>
                <c:pt idx="12920">
                  <c:v>430.93400000000003</c:v>
                </c:pt>
                <c:pt idx="12921">
                  <c:v>430.96699999999998</c:v>
                </c:pt>
                <c:pt idx="12922">
                  <c:v>431</c:v>
                </c:pt>
                <c:pt idx="12923">
                  <c:v>431.03399999999999</c:v>
                </c:pt>
                <c:pt idx="12924">
                  <c:v>431.06700000000001</c:v>
                </c:pt>
                <c:pt idx="12925">
                  <c:v>431.1</c:v>
                </c:pt>
                <c:pt idx="12926">
                  <c:v>431.13400000000001</c:v>
                </c:pt>
                <c:pt idx="12927">
                  <c:v>431.166</c:v>
                </c:pt>
                <c:pt idx="12928">
                  <c:v>431.20100000000002</c:v>
                </c:pt>
                <c:pt idx="12929">
                  <c:v>431.23399999999998</c:v>
                </c:pt>
                <c:pt idx="12930">
                  <c:v>431.267</c:v>
                </c:pt>
                <c:pt idx="12931">
                  <c:v>431.3</c:v>
                </c:pt>
                <c:pt idx="12932">
                  <c:v>431.33300000000003</c:v>
                </c:pt>
                <c:pt idx="12933">
                  <c:v>431.36700000000002</c:v>
                </c:pt>
                <c:pt idx="12934">
                  <c:v>431.4</c:v>
                </c:pt>
                <c:pt idx="12935">
                  <c:v>431.43299999999999</c:v>
                </c:pt>
                <c:pt idx="12936">
                  <c:v>431.46600000000001</c:v>
                </c:pt>
                <c:pt idx="12937">
                  <c:v>431.50099999999998</c:v>
                </c:pt>
                <c:pt idx="12938">
                  <c:v>431.53399999999999</c:v>
                </c:pt>
                <c:pt idx="12939">
                  <c:v>431.56599999999997</c:v>
                </c:pt>
                <c:pt idx="12940">
                  <c:v>431.6</c:v>
                </c:pt>
                <c:pt idx="12941">
                  <c:v>431.63299999999998</c:v>
                </c:pt>
                <c:pt idx="12942">
                  <c:v>431.666</c:v>
                </c:pt>
                <c:pt idx="12943">
                  <c:v>431.69900000000001</c:v>
                </c:pt>
                <c:pt idx="12944">
                  <c:v>431.733</c:v>
                </c:pt>
                <c:pt idx="12945">
                  <c:v>431.76600000000002</c:v>
                </c:pt>
                <c:pt idx="12946">
                  <c:v>431.8</c:v>
                </c:pt>
                <c:pt idx="12947">
                  <c:v>431.83300000000003</c:v>
                </c:pt>
                <c:pt idx="12948">
                  <c:v>431.86700000000002</c:v>
                </c:pt>
                <c:pt idx="12949">
                  <c:v>431.9</c:v>
                </c:pt>
                <c:pt idx="12950">
                  <c:v>431.93400000000003</c:v>
                </c:pt>
                <c:pt idx="12951">
                  <c:v>431.96699999999998</c:v>
                </c:pt>
                <c:pt idx="12952">
                  <c:v>432</c:v>
                </c:pt>
                <c:pt idx="12953">
                  <c:v>432.03300000000002</c:v>
                </c:pt>
                <c:pt idx="12954">
                  <c:v>432.06599999999997</c:v>
                </c:pt>
                <c:pt idx="12955">
                  <c:v>432.1</c:v>
                </c:pt>
                <c:pt idx="12956">
                  <c:v>432.13400000000001</c:v>
                </c:pt>
                <c:pt idx="12957">
                  <c:v>432.16699999999997</c:v>
                </c:pt>
                <c:pt idx="12958">
                  <c:v>432.20100000000002</c:v>
                </c:pt>
                <c:pt idx="12959">
                  <c:v>432.233</c:v>
                </c:pt>
                <c:pt idx="12960">
                  <c:v>432.267</c:v>
                </c:pt>
                <c:pt idx="12961">
                  <c:v>432.3</c:v>
                </c:pt>
                <c:pt idx="12962">
                  <c:v>432.33300000000003</c:v>
                </c:pt>
                <c:pt idx="12963">
                  <c:v>432.36599999999999</c:v>
                </c:pt>
                <c:pt idx="12964">
                  <c:v>432.4</c:v>
                </c:pt>
                <c:pt idx="12965">
                  <c:v>432.43299999999999</c:v>
                </c:pt>
                <c:pt idx="12966">
                  <c:v>432.46699999999998</c:v>
                </c:pt>
                <c:pt idx="12967">
                  <c:v>432.5</c:v>
                </c:pt>
                <c:pt idx="12968">
                  <c:v>432.53399999999999</c:v>
                </c:pt>
                <c:pt idx="12969">
                  <c:v>432.56700000000001</c:v>
                </c:pt>
                <c:pt idx="12970">
                  <c:v>432.6</c:v>
                </c:pt>
                <c:pt idx="12971">
                  <c:v>432.63299999999998</c:v>
                </c:pt>
                <c:pt idx="12972">
                  <c:v>432.66699999999997</c:v>
                </c:pt>
                <c:pt idx="12973">
                  <c:v>432.7</c:v>
                </c:pt>
                <c:pt idx="12974">
                  <c:v>432.733</c:v>
                </c:pt>
                <c:pt idx="12975">
                  <c:v>432.767</c:v>
                </c:pt>
                <c:pt idx="12976">
                  <c:v>432.8</c:v>
                </c:pt>
                <c:pt idx="12977">
                  <c:v>432.834</c:v>
                </c:pt>
                <c:pt idx="12978">
                  <c:v>432.86700000000002</c:v>
                </c:pt>
                <c:pt idx="12979">
                  <c:v>432.9</c:v>
                </c:pt>
                <c:pt idx="12980">
                  <c:v>432.93299999999999</c:v>
                </c:pt>
                <c:pt idx="12981">
                  <c:v>432.96699999999998</c:v>
                </c:pt>
                <c:pt idx="12982">
                  <c:v>432.99900000000002</c:v>
                </c:pt>
                <c:pt idx="12983">
                  <c:v>433.03300000000002</c:v>
                </c:pt>
                <c:pt idx="12984">
                  <c:v>433.06599999999997</c:v>
                </c:pt>
                <c:pt idx="12985">
                  <c:v>433.101</c:v>
                </c:pt>
                <c:pt idx="12986">
                  <c:v>433.13400000000001</c:v>
                </c:pt>
                <c:pt idx="12987">
                  <c:v>433.16699999999997</c:v>
                </c:pt>
                <c:pt idx="12988">
                  <c:v>433.2</c:v>
                </c:pt>
                <c:pt idx="12989">
                  <c:v>433.233</c:v>
                </c:pt>
                <c:pt idx="12990">
                  <c:v>433.26600000000002</c:v>
                </c:pt>
                <c:pt idx="12991">
                  <c:v>433.30099999999999</c:v>
                </c:pt>
                <c:pt idx="12992">
                  <c:v>433.334</c:v>
                </c:pt>
                <c:pt idx="12993">
                  <c:v>433.36599999999999</c:v>
                </c:pt>
                <c:pt idx="12994">
                  <c:v>433.4</c:v>
                </c:pt>
                <c:pt idx="12995">
                  <c:v>433.43299999999999</c:v>
                </c:pt>
                <c:pt idx="12996">
                  <c:v>433.46600000000001</c:v>
                </c:pt>
                <c:pt idx="12997">
                  <c:v>433.49900000000002</c:v>
                </c:pt>
                <c:pt idx="12998">
                  <c:v>433.53300000000002</c:v>
                </c:pt>
                <c:pt idx="12999">
                  <c:v>433.56599999999997</c:v>
                </c:pt>
                <c:pt idx="13000">
                  <c:v>433.59899999999999</c:v>
                </c:pt>
                <c:pt idx="13001">
                  <c:v>433.63400000000001</c:v>
                </c:pt>
                <c:pt idx="13002">
                  <c:v>433.66699999999997</c:v>
                </c:pt>
                <c:pt idx="13003">
                  <c:v>433.7</c:v>
                </c:pt>
                <c:pt idx="13004">
                  <c:v>433.733</c:v>
                </c:pt>
                <c:pt idx="13005">
                  <c:v>433.76600000000002</c:v>
                </c:pt>
                <c:pt idx="13006">
                  <c:v>433.8</c:v>
                </c:pt>
                <c:pt idx="13007">
                  <c:v>433.834</c:v>
                </c:pt>
                <c:pt idx="13008">
                  <c:v>433.86599999999999</c:v>
                </c:pt>
                <c:pt idx="13009">
                  <c:v>433.90100000000001</c:v>
                </c:pt>
                <c:pt idx="13010">
                  <c:v>433.93400000000003</c:v>
                </c:pt>
                <c:pt idx="13011">
                  <c:v>433.96699999999998</c:v>
                </c:pt>
                <c:pt idx="13012">
                  <c:v>434</c:v>
                </c:pt>
                <c:pt idx="13013">
                  <c:v>434.03300000000002</c:v>
                </c:pt>
                <c:pt idx="13014">
                  <c:v>434.06599999999997</c:v>
                </c:pt>
                <c:pt idx="13015">
                  <c:v>434.09899999999999</c:v>
                </c:pt>
                <c:pt idx="13016">
                  <c:v>434.13299999999998</c:v>
                </c:pt>
                <c:pt idx="13017">
                  <c:v>434.166</c:v>
                </c:pt>
                <c:pt idx="13018">
                  <c:v>434.20100000000002</c:v>
                </c:pt>
                <c:pt idx="13019">
                  <c:v>434.233</c:v>
                </c:pt>
                <c:pt idx="13020">
                  <c:v>434.26600000000002</c:v>
                </c:pt>
                <c:pt idx="13021">
                  <c:v>434.3</c:v>
                </c:pt>
                <c:pt idx="13022">
                  <c:v>434.33300000000003</c:v>
                </c:pt>
                <c:pt idx="13023">
                  <c:v>434.36599999999999</c:v>
                </c:pt>
                <c:pt idx="13024">
                  <c:v>434.40100000000001</c:v>
                </c:pt>
                <c:pt idx="13025">
                  <c:v>434.43400000000003</c:v>
                </c:pt>
                <c:pt idx="13026">
                  <c:v>434.46699999999998</c:v>
                </c:pt>
                <c:pt idx="13027">
                  <c:v>434.5</c:v>
                </c:pt>
                <c:pt idx="13028">
                  <c:v>434.53300000000002</c:v>
                </c:pt>
                <c:pt idx="13029">
                  <c:v>434.56700000000001</c:v>
                </c:pt>
                <c:pt idx="13030">
                  <c:v>434.6</c:v>
                </c:pt>
                <c:pt idx="13031">
                  <c:v>434.63299999999998</c:v>
                </c:pt>
                <c:pt idx="13032">
                  <c:v>434.666</c:v>
                </c:pt>
                <c:pt idx="13033">
                  <c:v>434.7</c:v>
                </c:pt>
                <c:pt idx="13034">
                  <c:v>434.733</c:v>
                </c:pt>
                <c:pt idx="13035">
                  <c:v>434.76600000000002</c:v>
                </c:pt>
                <c:pt idx="13036">
                  <c:v>434.8</c:v>
                </c:pt>
                <c:pt idx="13037">
                  <c:v>434.83300000000003</c:v>
                </c:pt>
                <c:pt idx="13038">
                  <c:v>434.86599999999999</c:v>
                </c:pt>
                <c:pt idx="13039">
                  <c:v>434.9</c:v>
                </c:pt>
                <c:pt idx="13040">
                  <c:v>434.93299999999999</c:v>
                </c:pt>
                <c:pt idx="13041">
                  <c:v>434.96600000000001</c:v>
                </c:pt>
                <c:pt idx="13042">
                  <c:v>435</c:v>
                </c:pt>
                <c:pt idx="13043">
                  <c:v>435.03300000000002</c:v>
                </c:pt>
                <c:pt idx="13044">
                  <c:v>435.06599999999997</c:v>
                </c:pt>
                <c:pt idx="13045">
                  <c:v>435.09899999999999</c:v>
                </c:pt>
                <c:pt idx="13046">
                  <c:v>435.13299999999998</c:v>
                </c:pt>
                <c:pt idx="13047">
                  <c:v>435.166</c:v>
                </c:pt>
                <c:pt idx="13048">
                  <c:v>435.2</c:v>
                </c:pt>
                <c:pt idx="13049">
                  <c:v>435.23399999999998</c:v>
                </c:pt>
                <c:pt idx="13050">
                  <c:v>435.267</c:v>
                </c:pt>
                <c:pt idx="13051">
                  <c:v>435.3</c:v>
                </c:pt>
                <c:pt idx="13052">
                  <c:v>435.33300000000003</c:v>
                </c:pt>
                <c:pt idx="13053">
                  <c:v>435.36599999999999</c:v>
                </c:pt>
                <c:pt idx="13054">
                  <c:v>435.4</c:v>
                </c:pt>
                <c:pt idx="13055">
                  <c:v>435.43299999999999</c:v>
                </c:pt>
                <c:pt idx="13056">
                  <c:v>435.46600000000001</c:v>
                </c:pt>
                <c:pt idx="13057">
                  <c:v>435.5</c:v>
                </c:pt>
                <c:pt idx="13058">
                  <c:v>435.53300000000002</c:v>
                </c:pt>
                <c:pt idx="13059">
                  <c:v>435.56599999999997</c:v>
                </c:pt>
                <c:pt idx="13060">
                  <c:v>435.6</c:v>
                </c:pt>
                <c:pt idx="13061">
                  <c:v>435.63299999999998</c:v>
                </c:pt>
                <c:pt idx="13062">
                  <c:v>435.66699999999997</c:v>
                </c:pt>
                <c:pt idx="13063">
                  <c:v>435.7</c:v>
                </c:pt>
                <c:pt idx="13064">
                  <c:v>435.733</c:v>
                </c:pt>
                <c:pt idx="13065">
                  <c:v>435.76600000000002</c:v>
                </c:pt>
                <c:pt idx="13066">
                  <c:v>435.8</c:v>
                </c:pt>
                <c:pt idx="13067">
                  <c:v>435.83300000000003</c:v>
                </c:pt>
                <c:pt idx="13068">
                  <c:v>435.86599999999999</c:v>
                </c:pt>
                <c:pt idx="13069">
                  <c:v>435.9</c:v>
                </c:pt>
                <c:pt idx="13070">
                  <c:v>435.93299999999999</c:v>
                </c:pt>
                <c:pt idx="13071">
                  <c:v>435.96600000000001</c:v>
                </c:pt>
                <c:pt idx="13072">
                  <c:v>436</c:v>
                </c:pt>
                <c:pt idx="13073">
                  <c:v>436.03399999999999</c:v>
                </c:pt>
                <c:pt idx="13074">
                  <c:v>436.06700000000001</c:v>
                </c:pt>
                <c:pt idx="13075">
                  <c:v>436.1</c:v>
                </c:pt>
                <c:pt idx="13076">
                  <c:v>436.13299999999998</c:v>
                </c:pt>
                <c:pt idx="13077">
                  <c:v>436.16699999999997</c:v>
                </c:pt>
                <c:pt idx="13078">
                  <c:v>436.2</c:v>
                </c:pt>
                <c:pt idx="13079">
                  <c:v>436.233</c:v>
                </c:pt>
                <c:pt idx="13080">
                  <c:v>436.26600000000002</c:v>
                </c:pt>
                <c:pt idx="13081">
                  <c:v>436.3</c:v>
                </c:pt>
                <c:pt idx="13082">
                  <c:v>436.33300000000003</c:v>
                </c:pt>
                <c:pt idx="13083">
                  <c:v>436.36700000000002</c:v>
                </c:pt>
                <c:pt idx="13084">
                  <c:v>436.4</c:v>
                </c:pt>
                <c:pt idx="13085">
                  <c:v>436.43299999999999</c:v>
                </c:pt>
                <c:pt idx="13086">
                  <c:v>436.46699999999998</c:v>
                </c:pt>
                <c:pt idx="13087">
                  <c:v>436.5</c:v>
                </c:pt>
                <c:pt idx="13088">
                  <c:v>436.53300000000002</c:v>
                </c:pt>
                <c:pt idx="13089">
                  <c:v>436.56599999999997</c:v>
                </c:pt>
                <c:pt idx="13090">
                  <c:v>436.6</c:v>
                </c:pt>
                <c:pt idx="13091">
                  <c:v>436.63299999999998</c:v>
                </c:pt>
                <c:pt idx="13092">
                  <c:v>436.666</c:v>
                </c:pt>
                <c:pt idx="13093">
                  <c:v>436.7</c:v>
                </c:pt>
                <c:pt idx="13094">
                  <c:v>436.733</c:v>
                </c:pt>
                <c:pt idx="13095">
                  <c:v>436.767</c:v>
                </c:pt>
                <c:pt idx="13096">
                  <c:v>436.79899999999998</c:v>
                </c:pt>
                <c:pt idx="13097">
                  <c:v>436.83300000000003</c:v>
                </c:pt>
                <c:pt idx="13098">
                  <c:v>436.86700000000002</c:v>
                </c:pt>
                <c:pt idx="13099">
                  <c:v>436.9</c:v>
                </c:pt>
                <c:pt idx="13100">
                  <c:v>436.93299999999999</c:v>
                </c:pt>
                <c:pt idx="13101">
                  <c:v>436.96699999999998</c:v>
                </c:pt>
                <c:pt idx="13102">
                  <c:v>437</c:v>
                </c:pt>
                <c:pt idx="13103">
                  <c:v>437.03300000000002</c:v>
                </c:pt>
                <c:pt idx="13104">
                  <c:v>437.06700000000001</c:v>
                </c:pt>
                <c:pt idx="13105">
                  <c:v>437.1</c:v>
                </c:pt>
                <c:pt idx="13106">
                  <c:v>437.13299999999998</c:v>
                </c:pt>
                <c:pt idx="13107">
                  <c:v>437.166</c:v>
                </c:pt>
                <c:pt idx="13108">
                  <c:v>437.19900000000001</c:v>
                </c:pt>
                <c:pt idx="13109">
                  <c:v>437.233</c:v>
                </c:pt>
                <c:pt idx="13110">
                  <c:v>437.26600000000002</c:v>
                </c:pt>
                <c:pt idx="13111">
                  <c:v>437.3</c:v>
                </c:pt>
                <c:pt idx="13112">
                  <c:v>437.33300000000003</c:v>
                </c:pt>
                <c:pt idx="13113">
                  <c:v>437.36799999999999</c:v>
                </c:pt>
                <c:pt idx="13114">
                  <c:v>437.40100000000001</c:v>
                </c:pt>
                <c:pt idx="13115">
                  <c:v>437.43400000000003</c:v>
                </c:pt>
                <c:pt idx="13116">
                  <c:v>437.46699999999998</c:v>
                </c:pt>
                <c:pt idx="13117">
                  <c:v>437.5</c:v>
                </c:pt>
                <c:pt idx="13118">
                  <c:v>437.53399999999999</c:v>
                </c:pt>
                <c:pt idx="13119">
                  <c:v>437.56700000000001</c:v>
                </c:pt>
                <c:pt idx="13120">
                  <c:v>437.6</c:v>
                </c:pt>
                <c:pt idx="13121">
                  <c:v>437.63299999999998</c:v>
                </c:pt>
                <c:pt idx="13122">
                  <c:v>437.66699999999997</c:v>
                </c:pt>
                <c:pt idx="13123">
                  <c:v>437.7</c:v>
                </c:pt>
                <c:pt idx="13124">
                  <c:v>437.733</c:v>
                </c:pt>
                <c:pt idx="13125">
                  <c:v>437.76600000000002</c:v>
                </c:pt>
                <c:pt idx="13126">
                  <c:v>437.8</c:v>
                </c:pt>
                <c:pt idx="13127">
                  <c:v>437.83300000000003</c:v>
                </c:pt>
                <c:pt idx="13128">
                  <c:v>437.86599999999999</c:v>
                </c:pt>
                <c:pt idx="13129">
                  <c:v>437.9</c:v>
                </c:pt>
                <c:pt idx="13130">
                  <c:v>437.93299999999999</c:v>
                </c:pt>
                <c:pt idx="13131">
                  <c:v>437.96600000000001</c:v>
                </c:pt>
                <c:pt idx="13132">
                  <c:v>438</c:v>
                </c:pt>
                <c:pt idx="13133">
                  <c:v>438.03300000000002</c:v>
                </c:pt>
                <c:pt idx="13134">
                  <c:v>438.06599999999997</c:v>
                </c:pt>
                <c:pt idx="13135">
                  <c:v>438.09899999999999</c:v>
                </c:pt>
                <c:pt idx="13136">
                  <c:v>438.13400000000001</c:v>
                </c:pt>
                <c:pt idx="13137">
                  <c:v>438.166</c:v>
                </c:pt>
                <c:pt idx="13138">
                  <c:v>438.20100000000002</c:v>
                </c:pt>
                <c:pt idx="13139">
                  <c:v>438.23399999999998</c:v>
                </c:pt>
                <c:pt idx="13140">
                  <c:v>438.267</c:v>
                </c:pt>
                <c:pt idx="13141">
                  <c:v>438.3</c:v>
                </c:pt>
                <c:pt idx="13142">
                  <c:v>438.33300000000003</c:v>
                </c:pt>
                <c:pt idx="13143">
                  <c:v>438.36599999999999</c:v>
                </c:pt>
                <c:pt idx="13144">
                  <c:v>438.4</c:v>
                </c:pt>
                <c:pt idx="13145">
                  <c:v>438.43299999999999</c:v>
                </c:pt>
                <c:pt idx="13146">
                  <c:v>438.46600000000001</c:v>
                </c:pt>
                <c:pt idx="13147">
                  <c:v>438.5</c:v>
                </c:pt>
                <c:pt idx="13148">
                  <c:v>438.53300000000002</c:v>
                </c:pt>
                <c:pt idx="13149">
                  <c:v>438.56599999999997</c:v>
                </c:pt>
                <c:pt idx="13150">
                  <c:v>438.601</c:v>
                </c:pt>
                <c:pt idx="13151">
                  <c:v>438.63400000000001</c:v>
                </c:pt>
                <c:pt idx="13152">
                  <c:v>438.666</c:v>
                </c:pt>
                <c:pt idx="13153">
                  <c:v>438.70100000000002</c:v>
                </c:pt>
                <c:pt idx="13154">
                  <c:v>438.73399999999998</c:v>
                </c:pt>
                <c:pt idx="13155">
                  <c:v>438.767</c:v>
                </c:pt>
                <c:pt idx="13156">
                  <c:v>438.8</c:v>
                </c:pt>
                <c:pt idx="13157">
                  <c:v>438.83300000000003</c:v>
                </c:pt>
                <c:pt idx="13158">
                  <c:v>438.86700000000002</c:v>
                </c:pt>
                <c:pt idx="13159">
                  <c:v>438.9</c:v>
                </c:pt>
                <c:pt idx="13160">
                  <c:v>438.93299999999999</c:v>
                </c:pt>
                <c:pt idx="13161">
                  <c:v>438.96699999999998</c:v>
                </c:pt>
                <c:pt idx="13162">
                  <c:v>439</c:v>
                </c:pt>
                <c:pt idx="13163">
                  <c:v>439.03300000000002</c:v>
                </c:pt>
                <c:pt idx="13164">
                  <c:v>439.06599999999997</c:v>
                </c:pt>
                <c:pt idx="13165">
                  <c:v>439.1</c:v>
                </c:pt>
                <c:pt idx="13166">
                  <c:v>439.13299999999998</c:v>
                </c:pt>
                <c:pt idx="13167">
                  <c:v>439.166</c:v>
                </c:pt>
                <c:pt idx="13168">
                  <c:v>439.2</c:v>
                </c:pt>
                <c:pt idx="13169">
                  <c:v>439.233</c:v>
                </c:pt>
                <c:pt idx="13170">
                  <c:v>439.26799999999997</c:v>
                </c:pt>
                <c:pt idx="13171">
                  <c:v>439.29899999999998</c:v>
                </c:pt>
                <c:pt idx="13172">
                  <c:v>439.334</c:v>
                </c:pt>
                <c:pt idx="13173">
                  <c:v>439.36700000000002</c:v>
                </c:pt>
                <c:pt idx="13174">
                  <c:v>439.4</c:v>
                </c:pt>
                <c:pt idx="13175">
                  <c:v>439.43299999999999</c:v>
                </c:pt>
                <c:pt idx="13176">
                  <c:v>439.46699999999998</c:v>
                </c:pt>
                <c:pt idx="13177">
                  <c:v>439.5</c:v>
                </c:pt>
                <c:pt idx="13178">
                  <c:v>439.53399999999999</c:v>
                </c:pt>
                <c:pt idx="13179">
                  <c:v>439.56599999999997</c:v>
                </c:pt>
                <c:pt idx="13180">
                  <c:v>439.6</c:v>
                </c:pt>
                <c:pt idx="13181">
                  <c:v>439.63299999999998</c:v>
                </c:pt>
                <c:pt idx="13182">
                  <c:v>439.666</c:v>
                </c:pt>
                <c:pt idx="13183">
                  <c:v>439.7</c:v>
                </c:pt>
                <c:pt idx="13184">
                  <c:v>439.733</c:v>
                </c:pt>
                <c:pt idx="13185">
                  <c:v>439.76600000000002</c:v>
                </c:pt>
                <c:pt idx="13186">
                  <c:v>439.79899999999998</c:v>
                </c:pt>
                <c:pt idx="13187">
                  <c:v>439.834</c:v>
                </c:pt>
                <c:pt idx="13188">
                  <c:v>439.86700000000002</c:v>
                </c:pt>
                <c:pt idx="13189">
                  <c:v>439.9</c:v>
                </c:pt>
                <c:pt idx="13190">
                  <c:v>439.93400000000003</c:v>
                </c:pt>
                <c:pt idx="13191">
                  <c:v>439.96699999999998</c:v>
                </c:pt>
                <c:pt idx="13192">
                  <c:v>440</c:v>
                </c:pt>
                <c:pt idx="13193">
                  <c:v>440.03300000000002</c:v>
                </c:pt>
                <c:pt idx="13194">
                  <c:v>440.06700000000001</c:v>
                </c:pt>
                <c:pt idx="13195">
                  <c:v>440.1</c:v>
                </c:pt>
                <c:pt idx="13196">
                  <c:v>440.13299999999998</c:v>
                </c:pt>
                <c:pt idx="13197">
                  <c:v>440.16699999999997</c:v>
                </c:pt>
                <c:pt idx="13198">
                  <c:v>440.2</c:v>
                </c:pt>
                <c:pt idx="13199">
                  <c:v>440.233</c:v>
                </c:pt>
                <c:pt idx="13200">
                  <c:v>440.26600000000002</c:v>
                </c:pt>
                <c:pt idx="13201">
                  <c:v>440.3</c:v>
                </c:pt>
                <c:pt idx="13202">
                  <c:v>440.33300000000003</c:v>
                </c:pt>
                <c:pt idx="13203">
                  <c:v>440.36599999999999</c:v>
                </c:pt>
                <c:pt idx="13204">
                  <c:v>440.399</c:v>
                </c:pt>
                <c:pt idx="13205">
                  <c:v>440.43200000000002</c:v>
                </c:pt>
                <c:pt idx="13206">
                  <c:v>440.46699999999998</c:v>
                </c:pt>
                <c:pt idx="13207">
                  <c:v>440.5</c:v>
                </c:pt>
                <c:pt idx="13208">
                  <c:v>440.53300000000002</c:v>
                </c:pt>
                <c:pt idx="13209">
                  <c:v>440.56700000000001</c:v>
                </c:pt>
                <c:pt idx="13210">
                  <c:v>440.6</c:v>
                </c:pt>
                <c:pt idx="13211">
                  <c:v>440.63299999999998</c:v>
                </c:pt>
                <c:pt idx="13212">
                  <c:v>440.666</c:v>
                </c:pt>
                <c:pt idx="13213">
                  <c:v>440.7</c:v>
                </c:pt>
                <c:pt idx="13214">
                  <c:v>440.733</c:v>
                </c:pt>
                <c:pt idx="13215">
                  <c:v>440.767</c:v>
                </c:pt>
                <c:pt idx="13216">
                  <c:v>440.8</c:v>
                </c:pt>
                <c:pt idx="13217">
                  <c:v>440.834</c:v>
                </c:pt>
                <c:pt idx="13218">
                  <c:v>440.86700000000002</c:v>
                </c:pt>
                <c:pt idx="13219">
                  <c:v>440.9</c:v>
                </c:pt>
                <c:pt idx="13220">
                  <c:v>440.93299999999999</c:v>
                </c:pt>
                <c:pt idx="13221">
                  <c:v>440.96699999999998</c:v>
                </c:pt>
                <c:pt idx="13222">
                  <c:v>441</c:v>
                </c:pt>
                <c:pt idx="13223">
                  <c:v>441.03300000000002</c:v>
                </c:pt>
                <c:pt idx="13224">
                  <c:v>441.06599999999997</c:v>
                </c:pt>
                <c:pt idx="13225">
                  <c:v>441.1</c:v>
                </c:pt>
                <c:pt idx="13226">
                  <c:v>441.13299999999998</c:v>
                </c:pt>
                <c:pt idx="13227">
                  <c:v>441.16699999999997</c:v>
                </c:pt>
                <c:pt idx="13228">
                  <c:v>441.2</c:v>
                </c:pt>
                <c:pt idx="13229">
                  <c:v>441.233</c:v>
                </c:pt>
                <c:pt idx="13230">
                  <c:v>441.26600000000002</c:v>
                </c:pt>
                <c:pt idx="13231">
                  <c:v>441.3</c:v>
                </c:pt>
                <c:pt idx="13232">
                  <c:v>441.33300000000003</c:v>
                </c:pt>
                <c:pt idx="13233">
                  <c:v>441.36799999999999</c:v>
                </c:pt>
                <c:pt idx="13234">
                  <c:v>441.40100000000001</c:v>
                </c:pt>
                <c:pt idx="13235">
                  <c:v>441.43299999999999</c:v>
                </c:pt>
                <c:pt idx="13236">
                  <c:v>441.46699999999998</c:v>
                </c:pt>
                <c:pt idx="13237">
                  <c:v>441.50099999999998</c:v>
                </c:pt>
                <c:pt idx="13238">
                  <c:v>441.53399999999999</c:v>
                </c:pt>
                <c:pt idx="13239">
                  <c:v>441.56700000000001</c:v>
                </c:pt>
                <c:pt idx="13240">
                  <c:v>441.6</c:v>
                </c:pt>
                <c:pt idx="13241">
                  <c:v>441.63299999999998</c:v>
                </c:pt>
                <c:pt idx="13242">
                  <c:v>441.66699999999997</c:v>
                </c:pt>
                <c:pt idx="13243">
                  <c:v>441.7</c:v>
                </c:pt>
                <c:pt idx="13244">
                  <c:v>441.733</c:v>
                </c:pt>
                <c:pt idx="13245">
                  <c:v>441.76600000000002</c:v>
                </c:pt>
                <c:pt idx="13246">
                  <c:v>441.8</c:v>
                </c:pt>
                <c:pt idx="13247">
                  <c:v>441.83300000000003</c:v>
                </c:pt>
                <c:pt idx="13248">
                  <c:v>441.86599999999999</c:v>
                </c:pt>
                <c:pt idx="13249">
                  <c:v>441.899</c:v>
                </c:pt>
                <c:pt idx="13250">
                  <c:v>441.93299999999999</c:v>
                </c:pt>
                <c:pt idx="13251">
                  <c:v>441.96800000000002</c:v>
                </c:pt>
                <c:pt idx="13252">
                  <c:v>442.00099999999998</c:v>
                </c:pt>
                <c:pt idx="13253">
                  <c:v>442.03300000000002</c:v>
                </c:pt>
                <c:pt idx="13254">
                  <c:v>442.06700000000001</c:v>
                </c:pt>
                <c:pt idx="13255">
                  <c:v>442.1</c:v>
                </c:pt>
                <c:pt idx="13256">
                  <c:v>442.13400000000001</c:v>
                </c:pt>
                <c:pt idx="13257">
                  <c:v>442.16699999999997</c:v>
                </c:pt>
                <c:pt idx="13258">
                  <c:v>442.2</c:v>
                </c:pt>
                <c:pt idx="13259">
                  <c:v>442.233</c:v>
                </c:pt>
                <c:pt idx="13260">
                  <c:v>442.267</c:v>
                </c:pt>
                <c:pt idx="13261">
                  <c:v>442.3</c:v>
                </c:pt>
                <c:pt idx="13262">
                  <c:v>442.33300000000003</c:v>
                </c:pt>
                <c:pt idx="13263">
                  <c:v>442.36700000000002</c:v>
                </c:pt>
                <c:pt idx="13264">
                  <c:v>442.4</c:v>
                </c:pt>
                <c:pt idx="13265">
                  <c:v>442.43400000000003</c:v>
                </c:pt>
                <c:pt idx="13266">
                  <c:v>442.46600000000001</c:v>
                </c:pt>
                <c:pt idx="13267">
                  <c:v>442.5</c:v>
                </c:pt>
                <c:pt idx="13268">
                  <c:v>442.53300000000002</c:v>
                </c:pt>
                <c:pt idx="13269">
                  <c:v>442.56599999999997</c:v>
                </c:pt>
                <c:pt idx="13270">
                  <c:v>442.59899999999999</c:v>
                </c:pt>
                <c:pt idx="13271">
                  <c:v>442.63299999999998</c:v>
                </c:pt>
                <c:pt idx="13272">
                  <c:v>442.666</c:v>
                </c:pt>
                <c:pt idx="13273">
                  <c:v>442.7</c:v>
                </c:pt>
                <c:pt idx="13274">
                  <c:v>442.733</c:v>
                </c:pt>
                <c:pt idx="13275">
                  <c:v>442.76600000000002</c:v>
                </c:pt>
                <c:pt idx="13276">
                  <c:v>442.79899999999998</c:v>
                </c:pt>
                <c:pt idx="13277">
                  <c:v>442.834</c:v>
                </c:pt>
                <c:pt idx="13278">
                  <c:v>442.86599999999999</c:v>
                </c:pt>
                <c:pt idx="13279">
                  <c:v>442.90100000000001</c:v>
                </c:pt>
                <c:pt idx="13280">
                  <c:v>442.93299999999999</c:v>
                </c:pt>
                <c:pt idx="13281">
                  <c:v>442.96699999999998</c:v>
                </c:pt>
                <c:pt idx="13282">
                  <c:v>443</c:v>
                </c:pt>
                <c:pt idx="13283">
                  <c:v>443.03399999999999</c:v>
                </c:pt>
                <c:pt idx="13284">
                  <c:v>443.06700000000001</c:v>
                </c:pt>
                <c:pt idx="13285">
                  <c:v>443.1</c:v>
                </c:pt>
                <c:pt idx="13286">
                  <c:v>443.13299999999998</c:v>
                </c:pt>
                <c:pt idx="13287">
                  <c:v>443.16699999999997</c:v>
                </c:pt>
                <c:pt idx="13288">
                  <c:v>443.2</c:v>
                </c:pt>
                <c:pt idx="13289">
                  <c:v>443.233</c:v>
                </c:pt>
                <c:pt idx="13290">
                  <c:v>443.267</c:v>
                </c:pt>
                <c:pt idx="13291">
                  <c:v>443.3</c:v>
                </c:pt>
                <c:pt idx="13292">
                  <c:v>443.334</c:v>
                </c:pt>
                <c:pt idx="13293">
                  <c:v>443.36700000000002</c:v>
                </c:pt>
                <c:pt idx="13294">
                  <c:v>443.4</c:v>
                </c:pt>
                <c:pt idx="13295">
                  <c:v>443.43400000000003</c:v>
                </c:pt>
                <c:pt idx="13296">
                  <c:v>443.46699999999998</c:v>
                </c:pt>
                <c:pt idx="13297">
                  <c:v>443.5</c:v>
                </c:pt>
                <c:pt idx="13298">
                  <c:v>443.53399999999999</c:v>
                </c:pt>
                <c:pt idx="13299">
                  <c:v>443.56700000000001</c:v>
                </c:pt>
                <c:pt idx="13300">
                  <c:v>443.6</c:v>
                </c:pt>
                <c:pt idx="13301">
                  <c:v>443.63299999999998</c:v>
                </c:pt>
                <c:pt idx="13302">
                  <c:v>443.666</c:v>
                </c:pt>
                <c:pt idx="13303">
                  <c:v>443.7</c:v>
                </c:pt>
                <c:pt idx="13304">
                  <c:v>443.73399999999998</c:v>
                </c:pt>
                <c:pt idx="13305">
                  <c:v>443.767</c:v>
                </c:pt>
                <c:pt idx="13306">
                  <c:v>443.8</c:v>
                </c:pt>
                <c:pt idx="13307">
                  <c:v>443.834</c:v>
                </c:pt>
                <c:pt idx="13308">
                  <c:v>443.86700000000002</c:v>
                </c:pt>
                <c:pt idx="13309">
                  <c:v>443.9</c:v>
                </c:pt>
                <c:pt idx="13310">
                  <c:v>443.93299999999999</c:v>
                </c:pt>
                <c:pt idx="13311">
                  <c:v>443.96600000000001</c:v>
                </c:pt>
                <c:pt idx="13312">
                  <c:v>444.00099999999998</c:v>
                </c:pt>
                <c:pt idx="13313">
                  <c:v>444.03300000000002</c:v>
                </c:pt>
                <c:pt idx="13314">
                  <c:v>444.06799999999998</c:v>
                </c:pt>
                <c:pt idx="13315">
                  <c:v>444.101</c:v>
                </c:pt>
                <c:pt idx="13316">
                  <c:v>444.13400000000001</c:v>
                </c:pt>
                <c:pt idx="13317">
                  <c:v>444.16699999999997</c:v>
                </c:pt>
                <c:pt idx="13318">
                  <c:v>444.2</c:v>
                </c:pt>
                <c:pt idx="13319">
                  <c:v>444.23399999999998</c:v>
                </c:pt>
                <c:pt idx="13320">
                  <c:v>444.267</c:v>
                </c:pt>
                <c:pt idx="13321">
                  <c:v>444.3</c:v>
                </c:pt>
                <c:pt idx="13322">
                  <c:v>444.33300000000003</c:v>
                </c:pt>
                <c:pt idx="13323">
                  <c:v>444.36700000000002</c:v>
                </c:pt>
                <c:pt idx="13324">
                  <c:v>444.4</c:v>
                </c:pt>
                <c:pt idx="13325">
                  <c:v>444.43299999999999</c:v>
                </c:pt>
                <c:pt idx="13326">
                  <c:v>444.46600000000001</c:v>
                </c:pt>
                <c:pt idx="13327">
                  <c:v>444.5</c:v>
                </c:pt>
                <c:pt idx="13328">
                  <c:v>444.53300000000002</c:v>
                </c:pt>
                <c:pt idx="13329">
                  <c:v>444.56599999999997</c:v>
                </c:pt>
                <c:pt idx="13330">
                  <c:v>444.6</c:v>
                </c:pt>
                <c:pt idx="13331">
                  <c:v>444.63299999999998</c:v>
                </c:pt>
                <c:pt idx="13332">
                  <c:v>444.666</c:v>
                </c:pt>
                <c:pt idx="13333">
                  <c:v>444.7</c:v>
                </c:pt>
                <c:pt idx="13334">
                  <c:v>444.733</c:v>
                </c:pt>
                <c:pt idx="13335">
                  <c:v>444.76600000000002</c:v>
                </c:pt>
                <c:pt idx="13336">
                  <c:v>444.8</c:v>
                </c:pt>
                <c:pt idx="13337">
                  <c:v>444.83300000000003</c:v>
                </c:pt>
                <c:pt idx="13338">
                  <c:v>444.86700000000002</c:v>
                </c:pt>
                <c:pt idx="13339">
                  <c:v>444.899</c:v>
                </c:pt>
                <c:pt idx="13340">
                  <c:v>444.93299999999999</c:v>
                </c:pt>
                <c:pt idx="13341">
                  <c:v>444.96699999999998</c:v>
                </c:pt>
                <c:pt idx="13342">
                  <c:v>444.99900000000002</c:v>
                </c:pt>
                <c:pt idx="13343">
                  <c:v>445.03300000000002</c:v>
                </c:pt>
                <c:pt idx="13344">
                  <c:v>445.06599999999997</c:v>
                </c:pt>
                <c:pt idx="13345">
                  <c:v>445.101</c:v>
                </c:pt>
                <c:pt idx="13346">
                  <c:v>445.13400000000001</c:v>
                </c:pt>
                <c:pt idx="13347">
                  <c:v>445.16699999999997</c:v>
                </c:pt>
                <c:pt idx="13348">
                  <c:v>445.2</c:v>
                </c:pt>
                <c:pt idx="13349">
                  <c:v>445.233</c:v>
                </c:pt>
                <c:pt idx="13350">
                  <c:v>445.26600000000002</c:v>
                </c:pt>
                <c:pt idx="13351">
                  <c:v>445.3</c:v>
                </c:pt>
                <c:pt idx="13352">
                  <c:v>445.33300000000003</c:v>
                </c:pt>
                <c:pt idx="13353">
                  <c:v>445.36599999999999</c:v>
                </c:pt>
                <c:pt idx="13354">
                  <c:v>445.399</c:v>
                </c:pt>
                <c:pt idx="13355">
                  <c:v>445.43299999999999</c:v>
                </c:pt>
                <c:pt idx="13356">
                  <c:v>445.46699999999998</c:v>
                </c:pt>
                <c:pt idx="13357">
                  <c:v>445.5</c:v>
                </c:pt>
                <c:pt idx="13358">
                  <c:v>445.53300000000002</c:v>
                </c:pt>
                <c:pt idx="13359">
                  <c:v>445.56599999999997</c:v>
                </c:pt>
                <c:pt idx="13360">
                  <c:v>445.59899999999999</c:v>
                </c:pt>
                <c:pt idx="13361">
                  <c:v>445.63299999999998</c:v>
                </c:pt>
                <c:pt idx="13362">
                  <c:v>445.66699999999997</c:v>
                </c:pt>
                <c:pt idx="13363">
                  <c:v>445.7</c:v>
                </c:pt>
                <c:pt idx="13364">
                  <c:v>445.73399999999998</c:v>
                </c:pt>
                <c:pt idx="13365">
                  <c:v>445.767</c:v>
                </c:pt>
                <c:pt idx="13366">
                  <c:v>445.79899999999998</c:v>
                </c:pt>
                <c:pt idx="13367">
                  <c:v>445.834</c:v>
                </c:pt>
                <c:pt idx="13368">
                  <c:v>445.86799999999999</c:v>
                </c:pt>
                <c:pt idx="13369">
                  <c:v>445.90100000000001</c:v>
                </c:pt>
                <c:pt idx="13370">
                  <c:v>445.93400000000003</c:v>
                </c:pt>
                <c:pt idx="13371">
                  <c:v>445.96699999999998</c:v>
                </c:pt>
                <c:pt idx="13372">
                  <c:v>445.99900000000002</c:v>
                </c:pt>
                <c:pt idx="13373">
                  <c:v>446.03399999999999</c:v>
                </c:pt>
                <c:pt idx="13374">
                  <c:v>446.06700000000001</c:v>
                </c:pt>
                <c:pt idx="13375">
                  <c:v>446.101</c:v>
                </c:pt>
                <c:pt idx="13376">
                  <c:v>446.13400000000001</c:v>
                </c:pt>
                <c:pt idx="13377">
                  <c:v>446.16699999999997</c:v>
                </c:pt>
                <c:pt idx="13378">
                  <c:v>446.2</c:v>
                </c:pt>
                <c:pt idx="13379">
                  <c:v>446.233</c:v>
                </c:pt>
                <c:pt idx="13380">
                  <c:v>446.267</c:v>
                </c:pt>
                <c:pt idx="13381">
                  <c:v>446.3</c:v>
                </c:pt>
                <c:pt idx="13382">
                  <c:v>446.33300000000003</c:v>
                </c:pt>
                <c:pt idx="13383">
                  <c:v>446.36599999999999</c:v>
                </c:pt>
                <c:pt idx="13384">
                  <c:v>446.4</c:v>
                </c:pt>
                <c:pt idx="13385">
                  <c:v>446.43299999999999</c:v>
                </c:pt>
                <c:pt idx="13386">
                  <c:v>446.46600000000001</c:v>
                </c:pt>
                <c:pt idx="13387">
                  <c:v>446.49900000000002</c:v>
                </c:pt>
                <c:pt idx="13388">
                  <c:v>446.53300000000002</c:v>
                </c:pt>
                <c:pt idx="13389">
                  <c:v>446.56599999999997</c:v>
                </c:pt>
                <c:pt idx="13390">
                  <c:v>446.6</c:v>
                </c:pt>
                <c:pt idx="13391">
                  <c:v>446.63299999999998</c:v>
                </c:pt>
                <c:pt idx="13392">
                  <c:v>446.666</c:v>
                </c:pt>
                <c:pt idx="13393">
                  <c:v>446.69900000000001</c:v>
                </c:pt>
                <c:pt idx="13394">
                  <c:v>446.73399999999998</c:v>
                </c:pt>
                <c:pt idx="13395">
                  <c:v>446.767</c:v>
                </c:pt>
                <c:pt idx="13396">
                  <c:v>446.8</c:v>
                </c:pt>
                <c:pt idx="13397">
                  <c:v>446.83300000000003</c:v>
                </c:pt>
                <c:pt idx="13398">
                  <c:v>446.86599999999999</c:v>
                </c:pt>
                <c:pt idx="13399">
                  <c:v>446.9</c:v>
                </c:pt>
                <c:pt idx="13400">
                  <c:v>446.93299999999999</c:v>
                </c:pt>
                <c:pt idx="13401">
                  <c:v>446.96600000000001</c:v>
                </c:pt>
                <c:pt idx="13402">
                  <c:v>446.99900000000002</c:v>
                </c:pt>
                <c:pt idx="13403">
                  <c:v>447.03300000000002</c:v>
                </c:pt>
                <c:pt idx="13404">
                  <c:v>447.06700000000001</c:v>
                </c:pt>
                <c:pt idx="13405">
                  <c:v>447.1</c:v>
                </c:pt>
                <c:pt idx="13406">
                  <c:v>447.13400000000001</c:v>
                </c:pt>
                <c:pt idx="13407">
                  <c:v>447.16699999999997</c:v>
                </c:pt>
                <c:pt idx="13408">
                  <c:v>447.2</c:v>
                </c:pt>
                <c:pt idx="13409">
                  <c:v>447.233</c:v>
                </c:pt>
                <c:pt idx="13410">
                  <c:v>447.26600000000002</c:v>
                </c:pt>
                <c:pt idx="13411">
                  <c:v>447.3</c:v>
                </c:pt>
                <c:pt idx="13412">
                  <c:v>447.33300000000003</c:v>
                </c:pt>
                <c:pt idx="13413">
                  <c:v>447.36700000000002</c:v>
                </c:pt>
                <c:pt idx="13414">
                  <c:v>447.4</c:v>
                </c:pt>
                <c:pt idx="13415">
                  <c:v>447.43299999999999</c:v>
                </c:pt>
                <c:pt idx="13416">
                  <c:v>447.46699999999998</c:v>
                </c:pt>
                <c:pt idx="13417">
                  <c:v>447.5</c:v>
                </c:pt>
                <c:pt idx="13418">
                  <c:v>447.53399999999999</c:v>
                </c:pt>
                <c:pt idx="13419">
                  <c:v>447.56700000000001</c:v>
                </c:pt>
                <c:pt idx="13420">
                  <c:v>447.59899999999999</c:v>
                </c:pt>
                <c:pt idx="13421">
                  <c:v>447.63299999999998</c:v>
                </c:pt>
                <c:pt idx="13422">
                  <c:v>447.66699999999997</c:v>
                </c:pt>
                <c:pt idx="13423">
                  <c:v>447.70100000000002</c:v>
                </c:pt>
                <c:pt idx="13424">
                  <c:v>447.733</c:v>
                </c:pt>
                <c:pt idx="13425">
                  <c:v>447.76600000000002</c:v>
                </c:pt>
                <c:pt idx="13426">
                  <c:v>447.79899999999998</c:v>
                </c:pt>
                <c:pt idx="13427">
                  <c:v>447.834</c:v>
                </c:pt>
                <c:pt idx="13428">
                  <c:v>447.86599999999999</c:v>
                </c:pt>
                <c:pt idx="13429">
                  <c:v>447.899</c:v>
                </c:pt>
                <c:pt idx="13430">
                  <c:v>447.93400000000003</c:v>
                </c:pt>
                <c:pt idx="13431">
                  <c:v>447.96600000000001</c:v>
                </c:pt>
                <c:pt idx="13432">
                  <c:v>448</c:v>
                </c:pt>
                <c:pt idx="13433">
                  <c:v>448.03300000000002</c:v>
                </c:pt>
                <c:pt idx="13434">
                  <c:v>448.06700000000001</c:v>
                </c:pt>
                <c:pt idx="13435">
                  <c:v>448.1</c:v>
                </c:pt>
                <c:pt idx="13436">
                  <c:v>448.13299999999998</c:v>
                </c:pt>
                <c:pt idx="13437">
                  <c:v>448.166</c:v>
                </c:pt>
                <c:pt idx="13438">
                  <c:v>448.2</c:v>
                </c:pt>
                <c:pt idx="13439">
                  <c:v>448.233</c:v>
                </c:pt>
                <c:pt idx="13440">
                  <c:v>448.267</c:v>
                </c:pt>
                <c:pt idx="13441">
                  <c:v>448.3</c:v>
                </c:pt>
                <c:pt idx="13442">
                  <c:v>448.33300000000003</c:v>
                </c:pt>
                <c:pt idx="13443">
                  <c:v>448.36700000000002</c:v>
                </c:pt>
                <c:pt idx="13444">
                  <c:v>448.4</c:v>
                </c:pt>
                <c:pt idx="13445">
                  <c:v>448.43400000000003</c:v>
                </c:pt>
                <c:pt idx="13446">
                  <c:v>448.46699999999998</c:v>
                </c:pt>
                <c:pt idx="13447">
                  <c:v>448.5</c:v>
                </c:pt>
                <c:pt idx="13448">
                  <c:v>448.53300000000002</c:v>
                </c:pt>
                <c:pt idx="13449">
                  <c:v>448.56599999999997</c:v>
                </c:pt>
                <c:pt idx="13450">
                  <c:v>448.6</c:v>
                </c:pt>
                <c:pt idx="13451">
                  <c:v>448.63299999999998</c:v>
                </c:pt>
                <c:pt idx="13452">
                  <c:v>448.66699999999997</c:v>
                </c:pt>
                <c:pt idx="13453">
                  <c:v>448.7</c:v>
                </c:pt>
                <c:pt idx="13454">
                  <c:v>448.733</c:v>
                </c:pt>
                <c:pt idx="13455">
                  <c:v>448.767</c:v>
                </c:pt>
                <c:pt idx="13456">
                  <c:v>448.8</c:v>
                </c:pt>
                <c:pt idx="13457">
                  <c:v>448.83300000000003</c:v>
                </c:pt>
                <c:pt idx="13458">
                  <c:v>448.86599999999999</c:v>
                </c:pt>
                <c:pt idx="13459">
                  <c:v>448.9</c:v>
                </c:pt>
                <c:pt idx="13460">
                  <c:v>448.93299999999999</c:v>
                </c:pt>
                <c:pt idx="13461">
                  <c:v>448.96699999999998</c:v>
                </c:pt>
                <c:pt idx="13462">
                  <c:v>448.99900000000002</c:v>
                </c:pt>
                <c:pt idx="13463">
                  <c:v>449.03399999999999</c:v>
                </c:pt>
                <c:pt idx="13464">
                  <c:v>449.06700000000001</c:v>
                </c:pt>
                <c:pt idx="13465">
                  <c:v>449.101</c:v>
                </c:pt>
                <c:pt idx="13466">
                  <c:v>449.13400000000001</c:v>
                </c:pt>
                <c:pt idx="13467">
                  <c:v>449.16699999999997</c:v>
                </c:pt>
                <c:pt idx="13468">
                  <c:v>449.19900000000001</c:v>
                </c:pt>
                <c:pt idx="13469">
                  <c:v>449.233</c:v>
                </c:pt>
                <c:pt idx="13470">
                  <c:v>449.26600000000002</c:v>
                </c:pt>
                <c:pt idx="13471">
                  <c:v>449.29899999999998</c:v>
                </c:pt>
                <c:pt idx="13472">
                  <c:v>449.33300000000003</c:v>
                </c:pt>
                <c:pt idx="13473">
                  <c:v>449.36700000000002</c:v>
                </c:pt>
                <c:pt idx="13474">
                  <c:v>449.4</c:v>
                </c:pt>
                <c:pt idx="13475">
                  <c:v>449.43299999999999</c:v>
                </c:pt>
                <c:pt idx="13476">
                  <c:v>449.46600000000001</c:v>
                </c:pt>
                <c:pt idx="13477">
                  <c:v>449.5</c:v>
                </c:pt>
                <c:pt idx="13478">
                  <c:v>449.53300000000002</c:v>
                </c:pt>
                <c:pt idx="13479">
                  <c:v>449.56599999999997</c:v>
                </c:pt>
                <c:pt idx="13480">
                  <c:v>449.6</c:v>
                </c:pt>
                <c:pt idx="13481">
                  <c:v>449.63400000000001</c:v>
                </c:pt>
                <c:pt idx="13482">
                  <c:v>449.66699999999997</c:v>
                </c:pt>
                <c:pt idx="13483">
                  <c:v>449.7</c:v>
                </c:pt>
                <c:pt idx="13484">
                  <c:v>449.73399999999998</c:v>
                </c:pt>
                <c:pt idx="13485">
                  <c:v>449.767</c:v>
                </c:pt>
                <c:pt idx="13486">
                  <c:v>449.79899999999998</c:v>
                </c:pt>
                <c:pt idx="13487">
                  <c:v>449.83300000000003</c:v>
                </c:pt>
                <c:pt idx="13488">
                  <c:v>449.86700000000002</c:v>
                </c:pt>
                <c:pt idx="13489">
                  <c:v>449.9</c:v>
                </c:pt>
                <c:pt idx="13490">
                  <c:v>449.93299999999999</c:v>
                </c:pt>
                <c:pt idx="13491">
                  <c:v>449.96699999999998</c:v>
                </c:pt>
                <c:pt idx="13492">
                  <c:v>449.99900000000002</c:v>
                </c:pt>
                <c:pt idx="13493">
                  <c:v>450.03300000000002</c:v>
                </c:pt>
                <c:pt idx="13494">
                  <c:v>450.06700000000001</c:v>
                </c:pt>
                <c:pt idx="13495">
                  <c:v>450.1</c:v>
                </c:pt>
                <c:pt idx="13496">
                  <c:v>450.13400000000001</c:v>
                </c:pt>
                <c:pt idx="13497">
                  <c:v>450.166</c:v>
                </c:pt>
                <c:pt idx="13498">
                  <c:v>450.2</c:v>
                </c:pt>
                <c:pt idx="13499">
                  <c:v>450.233</c:v>
                </c:pt>
                <c:pt idx="13500">
                  <c:v>450.267</c:v>
                </c:pt>
                <c:pt idx="13501">
                  <c:v>450.30099999999999</c:v>
                </c:pt>
                <c:pt idx="13502">
                  <c:v>450.334</c:v>
                </c:pt>
                <c:pt idx="13503">
                  <c:v>450.36599999999999</c:v>
                </c:pt>
                <c:pt idx="13504">
                  <c:v>450.40100000000001</c:v>
                </c:pt>
                <c:pt idx="13505">
                  <c:v>450.43299999999999</c:v>
                </c:pt>
                <c:pt idx="13506">
                  <c:v>450.46600000000001</c:v>
                </c:pt>
                <c:pt idx="13507">
                  <c:v>450.5</c:v>
                </c:pt>
                <c:pt idx="13508">
                  <c:v>450.53300000000002</c:v>
                </c:pt>
                <c:pt idx="13509">
                  <c:v>450.56700000000001</c:v>
                </c:pt>
                <c:pt idx="13510">
                  <c:v>450.6</c:v>
                </c:pt>
                <c:pt idx="13511">
                  <c:v>450.63400000000001</c:v>
                </c:pt>
                <c:pt idx="13512">
                  <c:v>450.666</c:v>
                </c:pt>
                <c:pt idx="13513">
                  <c:v>450.7</c:v>
                </c:pt>
                <c:pt idx="13514">
                  <c:v>450.733</c:v>
                </c:pt>
                <c:pt idx="13515">
                  <c:v>450.767</c:v>
                </c:pt>
                <c:pt idx="13516">
                  <c:v>450.8</c:v>
                </c:pt>
                <c:pt idx="13517">
                  <c:v>450.834</c:v>
                </c:pt>
                <c:pt idx="13518">
                  <c:v>450.86700000000002</c:v>
                </c:pt>
                <c:pt idx="13519">
                  <c:v>450.90100000000001</c:v>
                </c:pt>
                <c:pt idx="13520">
                  <c:v>450.93400000000003</c:v>
                </c:pt>
                <c:pt idx="13521">
                  <c:v>450.96699999999998</c:v>
                </c:pt>
                <c:pt idx="13522">
                  <c:v>451</c:v>
                </c:pt>
                <c:pt idx="13523">
                  <c:v>451.03300000000002</c:v>
                </c:pt>
                <c:pt idx="13524">
                  <c:v>451.06700000000001</c:v>
                </c:pt>
                <c:pt idx="13525">
                  <c:v>451.101</c:v>
                </c:pt>
                <c:pt idx="13526">
                  <c:v>451.13299999999998</c:v>
                </c:pt>
                <c:pt idx="13527">
                  <c:v>451.166</c:v>
                </c:pt>
                <c:pt idx="13528">
                  <c:v>451.2</c:v>
                </c:pt>
                <c:pt idx="13529">
                  <c:v>451.233</c:v>
                </c:pt>
                <c:pt idx="13530">
                  <c:v>451.267</c:v>
                </c:pt>
                <c:pt idx="13531">
                  <c:v>451.3</c:v>
                </c:pt>
                <c:pt idx="13532">
                  <c:v>451.33300000000003</c:v>
                </c:pt>
                <c:pt idx="13533">
                  <c:v>451.36700000000002</c:v>
                </c:pt>
                <c:pt idx="13534">
                  <c:v>451.40100000000001</c:v>
                </c:pt>
                <c:pt idx="13535">
                  <c:v>451.43400000000003</c:v>
                </c:pt>
                <c:pt idx="13536">
                  <c:v>451.46699999999998</c:v>
                </c:pt>
                <c:pt idx="13537">
                  <c:v>451.5</c:v>
                </c:pt>
                <c:pt idx="13538">
                  <c:v>451.53399999999999</c:v>
                </c:pt>
                <c:pt idx="13539">
                  <c:v>451.56700000000001</c:v>
                </c:pt>
                <c:pt idx="13540">
                  <c:v>451.6</c:v>
                </c:pt>
                <c:pt idx="13541">
                  <c:v>451.63299999999998</c:v>
                </c:pt>
                <c:pt idx="13542">
                  <c:v>451.666</c:v>
                </c:pt>
                <c:pt idx="13543">
                  <c:v>451.7</c:v>
                </c:pt>
                <c:pt idx="13544">
                  <c:v>451.733</c:v>
                </c:pt>
                <c:pt idx="13545">
                  <c:v>451.767</c:v>
                </c:pt>
                <c:pt idx="13546">
                  <c:v>451.8</c:v>
                </c:pt>
                <c:pt idx="13547">
                  <c:v>451.83300000000003</c:v>
                </c:pt>
                <c:pt idx="13548">
                  <c:v>451.86700000000002</c:v>
                </c:pt>
                <c:pt idx="13549">
                  <c:v>451.899</c:v>
                </c:pt>
                <c:pt idx="13550">
                  <c:v>451.93299999999999</c:v>
                </c:pt>
                <c:pt idx="13551">
                  <c:v>451.96800000000002</c:v>
                </c:pt>
                <c:pt idx="13552">
                  <c:v>452.00099999999998</c:v>
                </c:pt>
                <c:pt idx="13553">
                  <c:v>452.03399999999999</c:v>
                </c:pt>
                <c:pt idx="13554">
                  <c:v>452.06700000000001</c:v>
                </c:pt>
                <c:pt idx="13555">
                  <c:v>452.101</c:v>
                </c:pt>
                <c:pt idx="13556">
                  <c:v>452.13299999999998</c:v>
                </c:pt>
                <c:pt idx="13557">
                  <c:v>452.166</c:v>
                </c:pt>
                <c:pt idx="13558">
                  <c:v>452.19900000000001</c:v>
                </c:pt>
                <c:pt idx="13559">
                  <c:v>452.23399999999998</c:v>
                </c:pt>
                <c:pt idx="13560">
                  <c:v>452.267</c:v>
                </c:pt>
                <c:pt idx="13561">
                  <c:v>452.3</c:v>
                </c:pt>
                <c:pt idx="13562">
                  <c:v>452.33300000000003</c:v>
                </c:pt>
                <c:pt idx="13563">
                  <c:v>452.36599999999999</c:v>
                </c:pt>
                <c:pt idx="13564">
                  <c:v>452.40100000000001</c:v>
                </c:pt>
                <c:pt idx="13565">
                  <c:v>452.43400000000003</c:v>
                </c:pt>
                <c:pt idx="13566">
                  <c:v>452.46699999999998</c:v>
                </c:pt>
                <c:pt idx="13567">
                  <c:v>452.5</c:v>
                </c:pt>
                <c:pt idx="13568">
                  <c:v>452.53399999999999</c:v>
                </c:pt>
                <c:pt idx="13569">
                  <c:v>452.56700000000001</c:v>
                </c:pt>
                <c:pt idx="13570">
                  <c:v>452.6</c:v>
                </c:pt>
                <c:pt idx="13571">
                  <c:v>452.63299999999998</c:v>
                </c:pt>
                <c:pt idx="13572">
                  <c:v>452.666</c:v>
                </c:pt>
                <c:pt idx="13573">
                  <c:v>452.7</c:v>
                </c:pt>
                <c:pt idx="13574">
                  <c:v>452.733</c:v>
                </c:pt>
                <c:pt idx="13575">
                  <c:v>452.767</c:v>
                </c:pt>
                <c:pt idx="13576">
                  <c:v>452.8</c:v>
                </c:pt>
                <c:pt idx="13577">
                  <c:v>452.83300000000003</c:v>
                </c:pt>
                <c:pt idx="13578">
                  <c:v>452.86599999999999</c:v>
                </c:pt>
                <c:pt idx="13579">
                  <c:v>452.9</c:v>
                </c:pt>
                <c:pt idx="13580">
                  <c:v>452.93299999999999</c:v>
                </c:pt>
                <c:pt idx="13581">
                  <c:v>452.96600000000001</c:v>
                </c:pt>
                <c:pt idx="13582">
                  <c:v>452.99900000000002</c:v>
                </c:pt>
                <c:pt idx="13583">
                  <c:v>453.03300000000002</c:v>
                </c:pt>
                <c:pt idx="13584">
                  <c:v>453.06599999999997</c:v>
                </c:pt>
                <c:pt idx="13585">
                  <c:v>453.1</c:v>
                </c:pt>
                <c:pt idx="13586">
                  <c:v>453.13400000000001</c:v>
                </c:pt>
                <c:pt idx="13587">
                  <c:v>453.16699999999997</c:v>
                </c:pt>
                <c:pt idx="13588">
                  <c:v>453.2</c:v>
                </c:pt>
                <c:pt idx="13589">
                  <c:v>453.23399999999998</c:v>
                </c:pt>
                <c:pt idx="13590">
                  <c:v>453.267</c:v>
                </c:pt>
                <c:pt idx="13591">
                  <c:v>453.3</c:v>
                </c:pt>
                <c:pt idx="13592">
                  <c:v>453.334</c:v>
                </c:pt>
                <c:pt idx="13593">
                  <c:v>453.36700000000002</c:v>
                </c:pt>
                <c:pt idx="13594">
                  <c:v>453.4</c:v>
                </c:pt>
                <c:pt idx="13595">
                  <c:v>453.43400000000003</c:v>
                </c:pt>
                <c:pt idx="13596">
                  <c:v>453.46600000000001</c:v>
                </c:pt>
                <c:pt idx="13597">
                  <c:v>453.5</c:v>
                </c:pt>
                <c:pt idx="13598">
                  <c:v>453.53300000000002</c:v>
                </c:pt>
                <c:pt idx="13599">
                  <c:v>453.56599999999997</c:v>
                </c:pt>
                <c:pt idx="13600">
                  <c:v>453.6</c:v>
                </c:pt>
                <c:pt idx="13601">
                  <c:v>453.63299999999998</c:v>
                </c:pt>
                <c:pt idx="13602">
                  <c:v>453.666</c:v>
                </c:pt>
                <c:pt idx="13603">
                  <c:v>453.7</c:v>
                </c:pt>
                <c:pt idx="13604">
                  <c:v>453.73399999999998</c:v>
                </c:pt>
                <c:pt idx="13605">
                  <c:v>453.767</c:v>
                </c:pt>
                <c:pt idx="13606">
                  <c:v>453.8</c:v>
                </c:pt>
                <c:pt idx="13607">
                  <c:v>453.83300000000003</c:v>
                </c:pt>
                <c:pt idx="13608">
                  <c:v>453.86599999999999</c:v>
                </c:pt>
                <c:pt idx="13609">
                  <c:v>453.9</c:v>
                </c:pt>
                <c:pt idx="13610">
                  <c:v>453.93299999999999</c:v>
                </c:pt>
                <c:pt idx="13611">
                  <c:v>453.96699999999998</c:v>
                </c:pt>
                <c:pt idx="13612">
                  <c:v>454</c:v>
                </c:pt>
                <c:pt idx="13613">
                  <c:v>454.03300000000002</c:v>
                </c:pt>
                <c:pt idx="13614">
                  <c:v>454.06599999999997</c:v>
                </c:pt>
                <c:pt idx="13615">
                  <c:v>454.09899999999999</c:v>
                </c:pt>
                <c:pt idx="13616">
                  <c:v>454.13400000000001</c:v>
                </c:pt>
                <c:pt idx="13617">
                  <c:v>454.16699999999997</c:v>
                </c:pt>
                <c:pt idx="13618">
                  <c:v>454.19900000000001</c:v>
                </c:pt>
                <c:pt idx="13619">
                  <c:v>454.23200000000003</c:v>
                </c:pt>
                <c:pt idx="13620">
                  <c:v>454.267</c:v>
                </c:pt>
                <c:pt idx="13621">
                  <c:v>454.30099999999999</c:v>
                </c:pt>
                <c:pt idx="13622">
                  <c:v>454.33300000000003</c:v>
                </c:pt>
                <c:pt idx="13623">
                  <c:v>454.36599999999999</c:v>
                </c:pt>
                <c:pt idx="13624">
                  <c:v>454.4</c:v>
                </c:pt>
                <c:pt idx="13625">
                  <c:v>454.43400000000003</c:v>
                </c:pt>
                <c:pt idx="13626">
                  <c:v>454.46699999999998</c:v>
                </c:pt>
                <c:pt idx="13627">
                  <c:v>454.5</c:v>
                </c:pt>
                <c:pt idx="13628">
                  <c:v>454.53300000000002</c:v>
                </c:pt>
                <c:pt idx="13629">
                  <c:v>454.56599999999997</c:v>
                </c:pt>
                <c:pt idx="13630">
                  <c:v>454.601</c:v>
                </c:pt>
                <c:pt idx="13631">
                  <c:v>454.63400000000001</c:v>
                </c:pt>
                <c:pt idx="13632">
                  <c:v>454.66699999999997</c:v>
                </c:pt>
                <c:pt idx="13633">
                  <c:v>454.7</c:v>
                </c:pt>
                <c:pt idx="13634">
                  <c:v>454.733</c:v>
                </c:pt>
                <c:pt idx="13635">
                  <c:v>454.76600000000002</c:v>
                </c:pt>
                <c:pt idx="13636">
                  <c:v>454.8</c:v>
                </c:pt>
                <c:pt idx="13637">
                  <c:v>454.83300000000003</c:v>
                </c:pt>
                <c:pt idx="13638">
                  <c:v>454.86599999999999</c:v>
                </c:pt>
                <c:pt idx="13639">
                  <c:v>454.899</c:v>
                </c:pt>
                <c:pt idx="13640">
                  <c:v>454.93400000000003</c:v>
                </c:pt>
                <c:pt idx="13641">
                  <c:v>454.96600000000001</c:v>
                </c:pt>
                <c:pt idx="13642">
                  <c:v>455</c:v>
                </c:pt>
                <c:pt idx="13643">
                  <c:v>455.03300000000002</c:v>
                </c:pt>
                <c:pt idx="13644">
                  <c:v>455.06700000000001</c:v>
                </c:pt>
                <c:pt idx="13645">
                  <c:v>455.101</c:v>
                </c:pt>
                <c:pt idx="13646">
                  <c:v>455.13400000000001</c:v>
                </c:pt>
                <c:pt idx="13647">
                  <c:v>455.16699999999997</c:v>
                </c:pt>
                <c:pt idx="13648">
                  <c:v>455.2</c:v>
                </c:pt>
                <c:pt idx="13649">
                  <c:v>455.233</c:v>
                </c:pt>
                <c:pt idx="13650">
                  <c:v>455.26600000000002</c:v>
                </c:pt>
                <c:pt idx="13651">
                  <c:v>455.29899999999998</c:v>
                </c:pt>
                <c:pt idx="13652">
                  <c:v>455.33300000000003</c:v>
                </c:pt>
                <c:pt idx="13653">
                  <c:v>455.36700000000002</c:v>
                </c:pt>
                <c:pt idx="13654">
                  <c:v>455.399</c:v>
                </c:pt>
                <c:pt idx="13655">
                  <c:v>455.43400000000003</c:v>
                </c:pt>
                <c:pt idx="13656">
                  <c:v>455.46699999999998</c:v>
                </c:pt>
                <c:pt idx="13657">
                  <c:v>455.5</c:v>
                </c:pt>
                <c:pt idx="13658">
                  <c:v>455.53300000000002</c:v>
                </c:pt>
                <c:pt idx="13659">
                  <c:v>455.56799999999998</c:v>
                </c:pt>
                <c:pt idx="13660">
                  <c:v>455.601</c:v>
                </c:pt>
                <c:pt idx="13661">
                  <c:v>455.63400000000001</c:v>
                </c:pt>
                <c:pt idx="13662">
                  <c:v>455.66699999999997</c:v>
                </c:pt>
                <c:pt idx="13663">
                  <c:v>455.7</c:v>
                </c:pt>
                <c:pt idx="13664">
                  <c:v>455.733</c:v>
                </c:pt>
                <c:pt idx="13665">
                  <c:v>455.76600000000002</c:v>
                </c:pt>
                <c:pt idx="13666">
                  <c:v>455.79899999999998</c:v>
                </c:pt>
                <c:pt idx="13667">
                  <c:v>455.834</c:v>
                </c:pt>
                <c:pt idx="13668">
                  <c:v>455.86700000000002</c:v>
                </c:pt>
                <c:pt idx="13669">
                  <c:v>455.9</c:v>
                </c:pt>
                <c:pt idx="13670">
                  <c:v>455.93400000000003</c:v>
                </c:pt>
                <c:pt idx="13671">
                  <c:v>455.96699999999998</c:v>
                </c:pt>
                <c:pt idx="13672">
                  <c:v>456</c:v>
                </c:pt>
                <c:pt idx="13673">
                  <c:v>456.03300000000002</c:v>
                </c:pt>
                <c:pt idx="13674">
                  <c:v>456.06700000000001</c:v>
                </c:pt>
                <c:pt idx="13675">
                  <c:v>456.1</c:v>
                </c:pt>
                <c:pt idx="13676">
                  <c:v>456.13299999999998</c:v>
                </c:pt>
                <c:pt idx="13677">
                  <c:v>456.166</c:v>
                </c:pt>
                <c:pt idx="13678">
                  <c:v>456.20100000000002</c:v>
                </c:pt>
                <c:pt idx="13679">
                  <c:v>456.23399999999998</c:v>
                </c:pt>
                <c:pt idx="13680">
                  <c:v>456.267</c:v>
                </c:pt>
                <c:pt idx="13681">
                  <c:v>456.3</c:v>
                </c:pt>
                <c:pt idx="13682">
                  <c:v>456.33300000000003</c:v>
                </c:pt>
                <c:pt idx="13683">
                  <c:v>456.36599999999999</c:v>
                </c:pt>
                <c:pt idx="13684">
                  <c:v>456.399</c:v>
                </c:pt>
                <c:pt idx="13685">
                  <c:v>456.43400000000003</c:v>
                </c:pt>
                <c:pt idx="13686">
                  <c:v>456.46699999999998</c:v>
                </c:pt>
                <c:pt idx="13687">
                  <c:v>456.5</c:v>
                </c:pt>
                <c:pt idx="13688">
                  <c:v>456.53300000000002</c:v>
                </c:pt>
                <c:pt idx="13689">
                  <c:v>456.56599999999997</c:v>
                </c:pt>
                <c:pt idx="13690">
                  <c:v>456.6</c:v>
                </c:pt>
                <c:pt idx="13691">
                  <c:v>456.63299999999998</c:v>
                </c:pt>
                <c:pt idx="13692">
                  <c:v>456.66699999999997</c:v>
                </c:pt>
                <c:pt idx="13693">
                  <c:v>456.7</c:v>
                </c:pt>
                <c:pt idx="13694">
                  <c:v>456.733</c:v>
                </c:pt>
                <c:pt idx="13695">
                  <c:v>456.767</c:v>
                </c:pt>
                <c:pt idx="13696">
                  <c:v>456.8</c:v>
                </c:pt>
                <c:pt idx="13697">
                  <c:v>456.834</c:v>
                </c:pt>
                <c:pt idx="13698">
                  <c:v>456.86700000000002</c:v>
                </c:pt>
                <c:pt idx="13699">
                  <c:v>456.9</c:v>
                </c:pt>
                <c:pt idx="13700">
                  <c:v>456.93299999999999</c:v>
                </c:pt>
                <c:pt idx="13701">
                  <c:v>456.96600000000001</c:v>
                </c:pt>
                <c:pt idx="13702">
                  <c:v>457</c:v>
                </c:pt>
                <c:pt idx="13703">
                  <c:v>457.03300000000002</c:v>
                </c:pt>
                <c:pt idx="13704">
                  <c:v>457.06700000000001</c:v>
                </c:pt>
                <c:pt idx="13705">
                  <c:v>457.1</c:v>
                </c:pt>
                <c:pt idx="13706">
                  <c:v>457.13299999999998</c:v>
                </c:pt>
                <c:pt idx="13707">
                  <c:v>457.16699999999997</c:v>
                </c:pt>
                <c:pt idx="13708">
                  <c:v>457.2</c:v>
                </c:pt>
                <c:pt idx="13709">
                  <c:v>457.233</c:v>
                </c:pt>
                <c:pt idx="13710">
                  <c:v>457.26600000000002</c:v>
                </c:pt>
                <c:pt idx="13711">
                  <c:v>457.3</c:v>
                </c:pt>
                <c:pt idx="13712">
                  <c:v>457.33300000000003</c:v>
                </c:pt>
                <c:pt idx="13713">
                  <c:v>457.36599999999999</c:v>
                </c:pt>
                <c:pt idx="13714">
                  <c:v>457.4</c:v>
                </c:pt>
                <c:pt idx="13715">
                  <c:v>457.43299999999999</c:v>
                </c:pt>
                <c:pt idx="13716">
                  <c:v>457.46699999999998</c:v>
                </c:pt>
                <c:pt idx="13717">
                  <c:v>457.5</c:v>
                </c:pt>
                <c:pt idx="13718">
                  <c:v>457.53300000000002</c:v>
                </c:pt>
                <c:pt idx="13719">
                  <c:v>457.56599999999997</c:v>
                </c:pt>
                <c:pt idx="13720">
                  <c:v>457.59899999999999</c:v>
                </c:pt>
                <c:pt idx="13721">
                  <c:v>457.63299999999998</c:v>
                </c:pt>
                <c:pt idx="13722">
                  <c:v>457.66699999999997</c:v>
                </c:pt>
                <c:pt idx="13723">
                  <c:v>457.7</c:v>
                </c:pt>
                <c:pt idx="13724">
                  <c:v>457.733</c:v>
                </c:pt>
                <c:pt idx="13725">
                  <c:v>457.767</c:v>
                </c:pt>
                <c:pt idx="13726">
                  <c:v>457.8</c:v>
                </c:pt>
                <c:pt idx="13727">
                  <c:v>457.83300000000003</c:v>
                </c:pt>
                <c:pt idx="13728">
                  <c:v>457.86599999999999</c:v>
                </c:pt>
                <c:pt idx="13729">
                  <c:v>457.90100000000001</c:v>
                </c:pt>
                <c:pt idx="13730">
                  <c:v>457.93400000000003</c:v>
                </c:pt>
                <c:pt idx="13731">
                  <c:v>457.96699999999998</c:v>
                </c:pt>
                <c:pt idx="13732">
                  <c:v>458</c:v>
                </c:pt>
                <c:pt idx="13733">
                  <c:v>458.03300000000002</c:v>
                </c:pt>
                <c:pt idx="13734">
                  <c:v>458.06700000000001</c:v>
                </c:pt>
                <c:pt idx="13735">
                  <c:v>458.1</c:v>
                </c:pt>
                <c:pt idx="13736">
                  <c:v>458.13299999999998</c:v>
                </c:pt>
                <c:pt idx="13737">
                  <c:v>458.16699999999997</c:v>
                </c:pt>
                <c:pt idx="13738">
                  <c:v>458.2</c:v>
                </c:pt>
                <c:pt idx="13739">
                  <c:v>458.233</c:v>
                </c:pt>
                <c:pt idx="13740">
                  <c:v>458.267</c:v>
                </c:pt>
                <c:pt idx="13741">
                  <c:v>458.3</c:v>
                </c:pt>
                <c:pt idx="13742">
                  <c:v>458.33300000000003</c:v>
                </c:pt>
                <c:pt idx="13743">
                  <c:v>458.36700000000002</c:v>
                </c:pt>
                <c:pt idx="13744">
                  <c:v>458.4</c:v>
                </c:pt>
                <c:pt idx="13745">
                  <c:v>458.43299999999999</c:v>
                </c:pt>
                <c:pt idx="13746">
                  <c:v>458.46600000000001</c:v>
                </c:pt>
                <c:pt idx="13747">
                  <c:v>458.5</c:v>
                </c:pt>
                <c:pt idx="13748">
                  <c:v>458.53399999999999</c:v>
                </c:pt>
                <c:pt idx="13749">
                  <c:v>458.56700000000001</c:v>
                </c:pt>
                <c:pt idx="13750">
                  <c:v>458.601</c:v>
                </c:pt>
                <c:pt idx="13751">
                  <c:v>458.63299999999998</c:v>
                </c:pt>
                <c:pt idx="13752">
                  <c:v>458.666</c:v>
                </c:pt>
                <c:pt idx="13753">
                  <c:v>458.70100000000002</c:v>
                </c:pt>
                <c:pt idx="13754">
                  <c:v>458.733</c:v>
                </c:pt>
                <c:pt idx="13755">
                  <c:v>458.76600000000002</c:v>
                </c:pt>
                <c:pt idx="13756">
                  <c:v>458.8</c:v>
                </c:pt>
                <c:pt idx="13757">
                  <c:v>458.83300000000003</c:v>
                </c:pt>
                <c:pt idx="13758">
                  <c:v>458.86599999999999</c:v>
                </c:pt>
                <c:pt idx="13759">
                  <c:v>458.899</c:v>
                </c:pt>
                <c:pt idx="13760">
                  <c:v>458.93299999999999</c:v>
                </c:pt>
                <c:pt idx="13761">
                  <c:v>458.96600000000001</c:v>
                </c:pt>
                <c:pt idx="13762">
                  <c:v>459</c:v>
                </c:pt>
                <c:pt idx="13763">
                  <c:v>459.03300000000002</c:v>
                </c:pt>
                <c:pt idx="13764">
                  <c:v>459.06700000000001</c:v>
                </c:pt>
                <c:pt idx="13765">
                  <c:v>459.1</c:v>
                </c:pt>
                <c:pt idx="13766">
                  <c:v>459.13299999999998</c:v>
                </c:pt>
                <c:pt idx="13767">
                  <c:v>459.166</c:v>
                </c:pt>
                <c:pt idx="13768">
                  <c:v>459.2</c:v>
                </c:pt>
                <c:pt idx="13769">
                  <c:v>459.233</c:v>
                </c:pt>
                <c:pt idx="13770">
                  <c:v>459.267</c:v>
                </c:pt>
                <c:pt idx="13771">
                  <c:v>459.3</c:v>
                </c:pt>
                <c:pt idx="13772">
                  <c:v>459.33300000000003</c:v>
                </c:pt>
                <c:pt idx="13773">
                  <c:v>459.36700000000002</c:v>
                </c:pt>
                <c:pt idx="13774">
                  <c:v>459.40100000000001</c:v>
                </c:pt>
                <c:pt idx="13775">
                  <c:v>459.43400000000003</c:v>
                </c:pt>
                <c:pt idx="13776">
                  <c:v>459.46600000000001</c:v>
                </c:pt>
                <c:pt idx="13777">
                  <c:v>459.49900000000002</c:v>
                </c:pt>
                <c:pt idx="13778">
                  <c:v>459.53300000000002</c:v>
                </c:pt>
                <c:pt idx="13779">
                  <c:v>459.56599999999997</c:v>
                </c:pt>
                <c:pt idx="13780">
                  <c:v>459.6</c:v>
                </c:pt>
                <c:pt idx="13781">
                  <c:v>459.63299999999998</c:v>
                </c:pt>
                <c:pt idx="13782">
                  <c:v>459.666</c:v>
                </c:pt>
                <c:pt idx="13783">
                  <c:v>459.7</c:v>
                </c:pt>
                <c:pt idx="13784">
                  <c:v>459.733</c:v>
                </c:pt>
                <c:pt idx="13785">
                  <c:v>459.76600000000002</c:v>
                </c:pt>
                <c:pt idx="13786">
                  <c:v>459.8</c:v>
                </c:pt>
                <c:pt idx="13787">
                  <c:v>459.83300000000003</c:v>
                </c:pt>
                <c:pt idx="13788">
                  <c:v>459.86700000000002</c:v>
                </c:pt>
                <c:pt idx="13789">
                  <c:v>459.9</c:v>
                </c:pt>
                <c:pt idx="13790">
                  <c:v>459.93400000000003</c:v>
                </c:pt>
                <c:pt idx="13791">
                  <c:v>459.96699999999998</c:v>
                </c:pt>
                <c:pt idx="13792">
                  <c:v>460</c:v>
                </c:pt>
                <c:pt idx="13793">
                  <c:v>460.03300000000002</c:v>
                </c:pt>
                <c:pt idx="13794">
                  <c:v>460.06700000000001</c:v>
                </c:pt>
                <c:pt idx="13795">
                  <c:v>460.101</c:v>
                </c:pt>
                <c:pt idx="13796">
                  <c:v>460.13400000000001</c:v>
                </c:pt>
                <c:pt idx="13797">
                  <c:v>460.166</c:v>
                </c:pt>
                <c:pt idx="13798">
                  <c:v>460.2</c:v>
                </c:pt>
                <c:pt idx="13799">
                  <c:v>460.23399999999998</c:v>
                </c:pt>
                <c:pt idx="13800">
                  <c:v>460.26600000000002</c:v>
                </c:pt>
                <c:pt idx="13801">
                  <c:v>460.30099999999999</c:v>
                </c:pt>
                <c:pt idx="13802">
                  <c:v>460.33300000000003</c:v>
                </c:pt>
                <c:pt idx="13803">
                  <c:v>460.36599999999999</c:v>
                </c:pt>
                <c:pt idx="13804">
                  <c:v>460.4</c:v>
                </c:pt>
                <c:pt idx="13805">
                  <c:v>460.43400000000003</c:v>
                </c:pt>
                <c:pt idx="13806">
                  <c:v>460.46699999999998</c:v>
                </c:pt>
                <c:pt idx="13807">
                  <c:v>460.5</c:v>
                </c:pt>
                <c:pt idx="13808">
                  <c:v>460.53300000000002</c:v>
                </c:pt>
                <c:pt idx="13809">
                  <c:v>460.56599999999997</c:v>
                </c:pt>
                <c:pt idx="13810">
                  <c:v>460.6</c:v>
                </c:pt>
                <c:pt idx="13811">
                  <c:v>460.63299999999998</c:v>
                </c:pt>
                <c:pt idx="13812">
                  <c:v>460.666</c:v>
                </c:pt>
                <c:pt idx="13813">
                  <c:v>460.7</c:v>
                </c:pt>
                <c:pt idx="13814">
                  <c:v>460.733</c:v>
                </c:pt>
                <c:pt idx="13815">
                  <c:v>460.767</c:v>
                </c:pt>
                <c:pt idx="13816">
                  <c:v>460.8</c:v>
                </c:pt>
                <c:pt idx="13817">
                  <c:v>460.834</c:v>
                </c:pt>
                <c:pt idx="13818">
                  <c:v>460.86700000000002</c:v>
                </c:pt>
                <c:pt idx="13819">
                  <c:v>460.899</c:v>
                </c:pt>
                <c:pt idx="13820">
                  <c:v>460.93299999999999</c:v>
                </c:pt>
                <c:pt idx="13821">
                  <c:v>460.96600000000001</c:v>
                </c:pt>
                <c:pt idx="13822">
                  <c:v>461.00099999999998</c:v>
                </c:pt>
                <c:pt idx="13823">
                  <c:v>461.03300000000002</c:v>
                </c:pt>
                <c:pt idx="13824">
                  <c:v>461.06599999999997</c:v>
                </c:pt>
                <c:pt idx="13825">
                  <c:v>461.1</c:v>
                </c:pt>
                <c:pt idx="13826">
                  <c:v>461.13400000000001</c:v>
                </c:pt>
                <c:pt idx="13827">
                  <c:v>461.16699999999997</c:v>
                </c:pt>
                <c:pt idx="13828">
                  <c:v>461.19900000000001</c:v>
                </c:pt>
                <c:pt idx="13829">
                  <c:v>461.23399999999998</c:v>
                </c:pt>
                <c:pt idx="13830">
                  <c:v>461.267</c:v>
                </c:pt>
                <c:pt idx="13831">
                  <c:v>461.30099999999999</c:v>
                </c:pt>
                <c:pt idx="13832">
                  <c:v>461.33300000000003</c:v>
                </c:pt>
                <c:pt idx="13833">
                  <c:v>461.36599999999999</c:v>
                </c:pt>
                <c:pt idx="13834">
                  <c:v>461.4</c:v>
                </c:pt>
                <c:pt idx="13835">
                  <c:v>461.43299999999999</c:v>
                </c:pt>
                <c:pt idx="13836">
                  <c:v>461.46600000000001</c:v>
                </c:pt>
                <c:pt idx="13837">
                  <c:v>461.5</c:v>
                </c:pt>
                <c:pt idx="13838">
                  <c:v>461.53300000000002</c:v>
                </c:pt>
                <c:pt idx="13839">
                  <c:v>461.56599999999997</c:v>
                </c:pt>
                <c:pt idx="13840">
                  <c:v>461.6</c:v>
                </c:pt>
                <c:pt idx="13841">
                  <c:v>461.63299999999998</c:v>
                </c:pt>
                <c:pt idx="13842">
                  <c:v>461.666</c:v>
                </c:pt>
                <c:pt idx="13843">
                  <c:v>461.7</c:v>
                </c:pt>
                <c:pt idx="13844">
                  <c:v>461.733</c:v>
                </c:pt>
                <c:pt idx="13845">
                  <c:v>461.76600000000002</c:v>
                </c:pt>
                <c:pt idx="13846">
                  <c:v>461.79899999999998</c:v>
                </c:pt>
                <c:pt idx="13847">
                  <c:v>461.83300000000003</c:v>
                </c:pt>
                <c:pt idx="13848">
                  <c:v>461.86700000000002</c:v>
                </c:pt>
                <c:pt idx="13849">
                  <c:v>461.90100000000001</c:v>
                </c:pt>
                <c:pt idx="13850">
                  <c:v>461.93400000000003</c:v>
                </c:pt>
                <c:pt idx="13851">
                  <c:v>461.96699999999998</c:v>
                </c:pt>
                <c:pt idx="13852">
                  <c:v>462</c:v>
                </c:pt>
                <c:pt idx="13853">
                  <c:v>462.03300000000002</c:v>
                </c:pt>
                <c:pt idx="13854">
                  <c:v>462.06599999999997</c:v>
                </c:pt>
                <c:pt idx="13855">
                  <c:v>462.1</c:v>
                </c:pt>
                <c:pt idx="13856">
                  <c:v>462.13299999999998</c:v>
                </c:pt>
                <c:pt idx="13857">
                  <c:v>462.166</c:v>
                </c:pt>
                <c:pt idx="13858">
                  <c:v>462.2</c:v>
                </c:pt>
                <c:pt idx="13859">
                  <c:v>462.233</c:v>
                </c:pt>
                <c:pt idx="13860">
                  <c:v>462.26600000000002</c:v>
                </c:pt>
                <c:pt idx="13861">
                  <c:v>462.3</c:v>
                </c:pt>
                <c:pt idx="13862">
                  <c:v>462.33300000000003</c:v>
                </c:pt>
                <c:pt idx="13863">
                  <c:v>462.36599999999999</c:v>
                </c:pt>
                <c:pt idx="13864">
                  <c:v>462.399</c:v>
                </c:pt>
                <c:pt idx="13865">
                  <c:v>462.43299999999999</c:v>
                </c:pt>
                <c:pt idx="13866">
                  <c:v>462.46600000000001</c:v>
                </c:pt>
                <c:pt idx="13867">
                  <c:v>462.49900000000002</c:v>
                </c:pt>
                <c:pt idx="13868">
                  <c:v>462.53300000000002</c:v>
                </c:pt>
                <c:pt idx="13869">
                  <c:v>462.56700000000001</c:v>
                </c:pt>
                <c:pt idx="13870">
                  <c:v>462.601</c:v>
                </c:pt>
                <c:pt idx="13871">
                  <c:v>462.63400000000001</c:v>
                </c:pt>
                <c:pt idx="13872">
                  <c:v>462.66699999999997</c:v>
                </c:pt>
                <c:pt idx="13873">
                  <c:v>462.7</c:v>
                </c:pt>
                <c:pt idx="13874">
                  <c:v>462.733</c:v>
                </c:pt>
                <c:pt idx="13875">
                  <c:v>462.767</c:v>
                </c:pt>
                <c:pt idx="13876">
                  <c:v>462.8</c:v>
                </c:pt>
                <c:pt idx="13877">
                  <c:v>462.83300000000003</c:v>
                </c:pt>
                <c:pt idx="13878">
                  <c:v>462.86599999999999</c:v>
                </c:pt>
                <c:pt idx="13879">
                  <c:v>462.90100000000001</c:v>
                </c:pt>
                <c:pt idx="13880">
                  <c:v>462.93400000000003</c:v>
                </c:pt>
                <c:pt idx="13881">
                  <c:v>462.96699999999998</c:v>
                </c:pt>
                <c:pt idx="13882">
                  <c:v>463.00099999999998</c:v>
                </c:pt>
                <c:pt idx="13883">
                  <c:v>463.03399999999999</c:v>
                </c:pt>
                <c:pt idx="13884">
                  <c:v>463.06700000000001</c:v>
                </c:pt>
                <c:pt idx="13885">
                  <c:v>463.1</c:v>
                </c:pt>
                <c:pt idx="13886">
                  <c:v>463.13299999999998</c:v>
                </c:pt>
                <c:pt idx="13887">
                  <c:v>463.166</c:v>
                </c:pt>
                <c:pt idx="13888">
                  <c:v>463.2</c:v>
                </c:pt>
                <c:pt idx="13889">
                  <c:v>463.233</c:v>
                </c:pt>
                <c:pt idx="13890">
                  <c:v>463.267</c:v>
                </c:pt>
                <c:pt idx="13891">
                  <c:v>463.3</c:v>
                </c:pt>
                <c:pt idx="13892">
                  <c:v>463.33300000000003</c:v>
                </c:pt>
                <c:pt idx="13893">
                  <c:v>463.36700000000002</c:v>
                </c:pt>
                <c:pt idx="13894">
                  <c:v>463.4</c:v>
                </c:pt>
                <c:pt idx="13895">
                  <c:v>463.43299999999999</c:v>
                </c:pt>
                <c:pt idx="13896">
                  <c:v>463.46600000000001</c:v>
                </c:pt>
                <c:pt idx="13897">
                  <c:v>463.5</c:v>
                </c:pt>
                <c:pt idx="13898">
                  <c:v>463.53300000000002</c:v>
                </c:pt>
                <c:pt idx="13899">
                  <c:v>463.56599999999997</c:v>
                </c:pt>
                <c:pt idx="13900">
                  <c:v>463.6</c:v>
                </c:pt>
                <c:pt idx="13901">
                  <c:v>463.63299999999998</c:v>
                </c:pt>
                <c:pt idx="13902">
                  <c:v>463.66699999999997</c:v>
                </c:pt>
                <c:pt idx="13903">
                  <c:v>463.69900000000001</c:v>
                </c:pt>
                <c:pt idx="13904">
                  <c:v>463.73399999999998</c:v>
                </c:pt>
                <c:pt idx="13905">
                  <c:v>463.767</c:v>
                </c:pt>
                <c:pt idx="13906">
                  <c:v>463.8</c:v>
                </c:pt>
                <c:pt idx="13907">
                  <c:v>463.834</c:v>
                </c:pt>
                <c:pt idx="13908">
                  <c:v>463.86700000000002</c:v>
                </c:pt>
                <c:pt idx="13909">
                  <c:v>463.9</c:v>
                </c:pt>
                <c:pt idx="13910">
                  <c:v>463.93400000000003</c:v>
                </c:pt>
                <c:pt idx="13911">
                  <c:v>463.96699999999998</c:v>
                </c:pt>
                <c:pt idx="13912">
                  <c:v>464</c:v>
                </c:pt>
                <c:pt idx="13913">
                  <c:v>464.03300000000002</c:v>
                </c:pt>
                <c:pt idx="13914">
                  <c:v>464.06599999999997</c:v>
                </c:pt>
                <c:pt idx="13915">
                  <c:v>464.1</c:v>
                </c:pt>
                <c:pt idx="13916">
                  <c:v>464.13299999999998</c:v>
                </c:pt>
                <c:pt idx="13917">
                  <c:v>464.166</c:v>
                </c:pt>
                <c:pt idx="13918">
                  <c:v>464.2</c:v>
                </c:pt>
                <c:pt idx="13919">
                  <c:v>464.233</c:v>
                </c:pt>
                <c:pt idx="13920">
                  <c:v>464.26600000000002</c:v>
                </c:pt>
                <c:pt idx="13921">
                  <c:v>464.3</c:v>
                </c:pt>
                <c:pt idx="13922">
                  <c:v>464.33300000000003</c:v>
                </c:pt>
                <c:pt idx="13923">
                  <c:v>464.36599999999999</c:v>
                </c:pt>
                <c:pt idx="13924">
                  <c:v>464.4</c:v>
                </c:pt>
                <c:pt idx="13925">
                  <c:v>464.43400000000003</c:v>
                </c:pt>
                <c:pt idx="13926">
                  <c:v>464.46699999999998</c:v>
                </c:pt>
                <c:pt idx="13927">
                  <c:v>464.5</c:v>
                </c:pt>
                <c:pt idx="13928">
                  <c:v>464.53300000000002</c:v>
                </c:pt>
                <c:pt idx="13929">
                  <c:v>464.56700000000001</c:v>
                </c:pt>
                <c:pt idx="13930">
                  <c:v>464.59899999999999</c:v>
                </c:pt>
                <c:pt idx="13931">
                  <c:v>464.63400000000001</c:v>
                </c:pt>
                <c:pt idx="13932">
                  <c:v>464.66699999999997</c:v>
                </c:pt>
                <c:pt idx="13933">
                  <c:v>464.7</c:v>
                </c:pt>
                <c:pt idx="13934">
                  <c:v>464.73399999999998</c:v>
                </c:pt>
                <c:pt idx="13935">
                  <c:v>464.767</c:v>
                </c:pt>
                <c:pt idx="13936">
                  <c:v>464.8</c:v>
                </c:pt>
                <c:pt idx="13937">
                  <c:v>464.83300000000003</c:v>
                </c:pt>
                <c:pt idx="13938">
                  <c:v>464.86599999999999</c:v>
                </c:pt>
                <c:pt idx="13939">
                  <c:v>464.9</c:v>
                </c:pt>
                <c:pt idx="13940">
                  <c:v>464.93299999999999</c:v>
                </c:pt>
                <c:pt idx="13941">
                  <c:v>464.96600000000001</c:v>
                </c:pt>
                <c:pt idx="13942">
                  <c:v>465</c:v>
                </c:pt>
                <c:pt idx="13943">
                  <c:v>465.03300000000002</c:v>
                </c:pt>
                <c:pt idx="13944">
                  <c:v>465.06599999999997</c:v>
                </c:pt>
                <c:pt idx="13945">
                  <c:v>465.09899999999999</c:v>
                </c:pt>
                <c:pt idx="13946">
                  <c:v>465.13299999999998</c:v>
                </c:pt>
                <c:pt idx="13947">
                  <c:v>465.16800000000001</c:v>
                </c:pt>
                <c:pt idx="13948">
                  <c:v>465.20100000000002</c:v>
                </c:pt>
                <c:pt idx="13949">
                  <c:v>465.23399999999998</c:v>
                </c:pt>
                <c:pt idx="13950">
                  <c:v>465.267</c:v>
                </c:pt>
                <c:pt idx="13951">
                  <c:v>465.3</c:v>
                </c:pt>
                <c:pt idx="13952">
                  <c:v>465.33300000000003</c:v>
                </c:pt>
                <c:pt idx="13953">
                  <c:v>465.36599999999999</c:v>
                </c:pt>
                <c:pt idx="13954">
                  <c:v>465.40100000000001</c:v>
                </c:pt>
                <c:pt idx="13955">
                  <c:v>465.43400000000003</c:v>
                </c:pt>
                <c:pt idx="13956">
                  <c:v>465.46699999999998</c:v>
                </c:pt>
                <c:pt idx="13957">
                  <c:v>465.50099999999998</c:v>
                </c:pt>
                <c:pt idx="13958">
                  <c:v>465.53399999999999</c:v>
                </c:pt>
                <c:pt idx="13959">
                  <c:v>465.56700000000001</c:v>
                </c:pt>
                <c:pt idx="13960">
                  <c:v>465.601</c:v>
                </c:pt>
                <c:pt idx="13961">
                  <c:v>465.63299999999998</c:v>
                </c:pt>
                <c:pt idx="13962">
                  <c:v>465.666</c:v>
                </c:pt>
                <c:pt idx="13963">
                  <c:v>465.7</c:v>
                </c:pt>
                <c:pt idx="13964">
                  <c:v>465.73399999999998</c:v>
                </c:pt>
                <c:pt idx="13965">
                  <c:v>465.76600000000002</c:v>
                </c:pt>
                <c:pt idx="13966">
                  <c:v>465.80099999999999</c:v>
                </c:pt>
                <c:pt idx="13967">
                  <c:v>465.834</c:v>
                </c:pt>
                <c:pt idx="13968">
                  <c:v>465.86700000000002</c:v>
                </c:pt>
                <c:pt idx="13969">
                  <c:v>465.9</c:v>
                </c:pt>
                <c:pt idx="13970">
                  <c:v>465.93400000000003</c:v>
                </c:pt>
                <c:pt idx="13971">
                  <c:v>465.96699999999998</c:v>
                </c:pt>
                <c:pt idx="13972">
                  <c:v>465.99900000000002</c:v>
                </c:pt>
                <c:pt idx="13973">
                  <c:v>466.03300000000002</c:v>
                </c:pt>
                <c:pt idx="13974">
                  <c:v>466.06700000000001</c:v>
                </c:pt>
                <c:pt idx="13975">
                  <c:v>466.1</c:v>
                </c:pt>
                <c:pt idx="13976">
                  <c:v>466.13299999999998</c:v>
                </c:pt>
                <c:pt idx="13977">
                  <c:v>466.16699999999997</c:v>
                </c:pt>
                <c:pt idx="13978">
                  <c:v>466.2</c:v>
                </c:pt>
                <c:pt idx="13979">
                  <c:v>466.233</c:v>
                </c:pt>
                <c:pt idx="13980">
                  <c:v>466.267</c:v>
                </c:pt>
                <c:pt idx="13981">
                  <c:v>466.3</c:v>
                </c:pt>
                <c:pt idx="13982">
                  <c:v>466.33300000000003</c:v>
                </c:pt>
                <c:pt idx="13983">
                  <c:v>466.36599999999999</c:v>
                </c:pt>
                <c:pt idx="13984">
                  <c:v>466.40100000000001</c:v>
                </c:pt>
                <c:pt idx="13985">
                  <c:v>466.43400000000003</c:v>
                </c:pt>
                <c:pt idx="13986">
                  <c:v>466.46699999999998</c:v>
                </c:pt>
                <c:pt idx="13987">
                  <c:v>466.5</c:v>
                </c:pt>
                <c:pt idx="13988">
                  <c:v>466.53399999999999</c:v>
                </c:pt>
                <c:pt idx="13989">
                  <c:v>466.56700000000001</c:v>
                </c:pt>
                <c:pt idx="13990">
                  <c:v>466.6</c:v>
                </c:pt>
                <c:pt idx="13991">
                  <c:v>466.63400000000001</c:v>
                </c:pt>
                <c:pt idx="13992">
                  <c:v>466.666</c:v>
                </c:pt>
                <c:pt idx="13993">
                  <c:v>466.69900000000001</c:v>
                </c:pt>
                <c:pt idx="13994">
                  <c:v>466.733</c:v>
                </c:pt>
                <c:pt idx="13995">
                  <c:v>466.76600000000002</c:v>
                </c:pt>
                <c:pt idx="13996">
                  <c:v>466.79899999999998</c:v>
                </c:pt>
                <c:pt idx="13997">
                  <c:v>466.83300000000003</c:v>
                </c:pt>
                <c:pt idx="13998">
                  <c:v>466.86700000000002</c:v>
                </c:pt>
                <c:pt idx="13999">
                  <c:v>466.899</c:v>
                </c:pt>
                <c:pt idx="14000">
                  <c:v>466.93299999999999</c:v>
                </c:pt>
                <c:pt idx="14001">
                  <c:v>466.96699999999998</c:v>
                </c:pt>
                <c:pt idx="14002">
                  <c:v>467</c:v>
                </c:pt>
                <c:pt idx="14003">
                  <c:v>467.03300000000002</c:v>
                </c:pt>
                <c:pt idx="14004">
                  <c:v>467.06599999999997</c:v>
                </c:pt>
                <c:pt idx="14005">
                  <c:v>467.1</c:v>
                </c:pt>
                <c:pt idx="14006">
                  <c:v>467.13299999999998</c:v>
                </c:pt>
                <c:pt idx="14007">
                  <c:v>467.166</c:v>
                </c:pt>
                <c:pt idx="14008">
                  <c:v>467.19900000000001</c:v>
                </c:pt>
                <c:pt idx="14009">
                  <c:v>467.233</c:v>
                </c:pt>
                <c:pt idx="14010">
                  <c:v>467.26600000000002</c:v>
                </c:pt>
                <c:pt idx="14011">
                  <c:v>467.3</c:v>
                </c:pt>
                <c:pt idx="14012">
                  <c:v>467.33300000000003</c:v>
                </c:pt>
                <c:pt idx="14013">
                  <c:v>467.36599999999999</c:v>
                </c:pt>
                <c:pt idx="14014">
                  <c:v>467.40100000000001</c:v>
                </c:pt>
                <c:pt idx="14015">
                  <c:v>467.43400000000003</c:v>
                </c:pt>
                <c:pt idx="14016">
                  <c:v>467.46699999999998</c:v>
                </c:pt>
                <c:pt idx="14017">
                  <c:v>467.50099999999998</c:v>
                </c:pt>
                <c:pt idx="14018">
                  <c:v>467.53399999999999</c:v>
                </c:pt>
                <c:pt idx="14019">
                  <c:v>467.56700000000001</c:v>
                </c:pt>
                <c:pt idx="14020">
                  <c:v>467.6</c:v>
                </c:pt>
                <c:pt idx="14021">
                  <c:v>467.63299999999998</c:v>
                </c:pt>
                <c:pt idx="14022">
                  <c:v>467.666</c:v>
                </c:pt>
                <c:pt idx="14023">
                  <c:v>467.70100000000002</c:v>
                </c:pt>
                <c:pt idx="14024">
                  <c:v>467.733</c:v>
                </c:pt>
                <c:pt idx="14025">
                  <c:v>467.76600000000002</c:v>
                </c:pt>
                <c:pt idx="14026">
                  <c:v>467.8</c:v>
                </c:pt>
                <c:pt idx="14027">
                  <c:v>467.83300000000003</c:v>
                </c:pt>
                <c:pt idx="14028">
                  <c:v>467.86799999999999</c:v>
                </c:pt>
                <c:pt idx="14029">
                  <c:v>467.90100000000001</c:v>
                </c:pt>
                <c:pt idx="14030">
                  <c:v>467.93299999999999</c:v>
                </c:pt>
                <c:pt idx="14031">
                  <c:v>467.96600000000001</c:v>
                </c:pt>
                <c:pt idx="14032">
                  <c:v>467.99900000000002</c:v>
                </c:pt>
                <c:pt idx="14033">
                  <c:v>468.03300000000002</c:v>
                </c:pt>
                <c:pt idx="14034">
                  <c:v>468.06700000000001</c:v>
                </c:pt>
                <c:pt idx="14035">
                  <c:v>468.09899999999999</c:v>
                </c:pt>
                <c:pt idx="14036">
                  <c:v>468.13299999999998</c:v>
                </c:pt>
                <c:pt idx="14037">
                  <c:v>468.166</c:v>
                </c:pt>
                <c:pt idx="14038">
                  <c:v>468.2</c:v>
                </c:pt>
                <c:pt idx="14039">
                  <c:v>468.233</c:v>
                </c:pt>
                <c:pt idx="14040">
                  <c:v>468.267</c:v>
                </c:pt>
                <c:pt idx="14041">
                  <c:v>468.3</c:v>
                </c:pt>
                <c:pt idx="14042">
                  <c:v>468.33300000000003</c:v>
                </c:pt>
                <c:pt idx="14043">
                  <c:v>468.36599999999999</c:v>
                </c:pt>
                <c:pt idx="14044">
                  <c:v>468.399</c:v>
                </c:pt>
                <c:pt idx="14045">
                  <c:v>468.43299999999999</c:v>
                </c:pt>
                <c:pt idx="14046">
                  <c:v>468.46699999999998</c:v>
                </c:pt>
                <c:pt idx="14047">
                  <c:v>468.5</c:v>
                </c:pt>
                <c:pt idx="14048">
                  <c:v>468.53300000000002</c:v>
                </c:pt>
                <c:pt idx="14049">
                  <c:v>468.56599999999997</c:v>
                </c:pt>
                <c:pt idx="14050">
                  <c:v>468.6</c:v>
                </c:pt>
                <c:pt idx="14051">
                  <c:v>468.63299999999998</c:v>
                </c:pt>
                <c:pt idx="14052">
                  <c:v>468.66699999999997</c:v>
                </c:pt>
                <c:pt idx="14053">
                  <c:v>468.70100000000002</c:v>
                </c:pt>
                <c:pt idx="14054">
                  <c:v>468.733</c:v>
                </c:pt>
                <c:pt idx="14055">
                  <c:v>468.76600000000002</c:v>
                </c:pt>
                <c:pt idx="14056">
                  <c:v>468.80099999999999</c:v>
                </c:pt>
                <c:pt idx="14057">
                  <c:v>468.834</c:v>
                </c:pt>
                <c:pt idx="14058">
                  <c:v>468.86700000000002</c:v>
                </c:pt>
                <c:pt idx="14059">
                  <c:v>468.9</c:v>
                </c:pt>
                <c:pt idx="14060">
                  <c:v>468.93400000000003</c:v>
                </c:pt>
                <c:pt idx="14061">
                  <c:v>468.96699999999998</c:v>
                </c:pt>
                <c:pt idx="14062">
                  <c:v>469</c:v>
                </c:pt>
                <c:pt idx="14063">
                  <c:v>469.03300000000002</c:v>
                </c:pt>
                <c:pt idx="14064">
                  <c:v>469.06700000000001</c:v>
                </c:pt>
                <c:pt idx="14065">
                  <c:v>469.1</c:v>
                </c:pt>
                <c:pt idx="14066">
                  <c:v>469.13299999999998</c:v>
                </c:pt>
                <c:pt idx="14067">
                  <c:v>469.16699999999997</c:v>
                </c:pt>
                <c:pt idx="14068">
                  <c:v>469.2</c:v>
                </c:pt>
                <c:pt idx="14069">
                  <c:v>469.23399999999998</c:v>
                </c:pt>
                <c:pt idx="14070">
                  <c:v>469.267</c:v>
                </c:pt>
                <c:pt idx="14071">
                  <c:v>469.3</c:v>
                </c:pt>
                <c:pt idx="14072">
                  <c:v>469.33300000000003</c:v>
                </c:pt>
                <c:pt idx="14073">
                  <c:v>469.36700000000002</c:v>
                </c:pt>
                <c:pt idx="14074">
                  <c:v>469.4</c:v>
                </c:pt>
                <c:pt idx="14075">
                  <c:v>469.43400000000003</c:v>
                </c:pt>
                <c:pt idx="14076">
                  <c:v>469.46699999999998</c:v>
                </c:pt>
                <c:pt idx="14077">
                  <c:v>469.5</c:v>
                </c:pt>
                <c:pt idx="14078">
                  <c:v>469.53399999999999</c:v>
                </c:pt>
                <c:pt idx="14079">
                  <c:v>469.56700000000001</c:v>
                </c:pt>
                <c:pt idx="14080">
                  <c:v>469.6</c:v>
                </c:pt>
                <c:pt idx="14081">
                  <c:v>469.63299999999998</c:v>
                </c:pt>
                <c:pt idx="14082">
                  <c:v>469.66699999999997</c:v>
                </c:pt>
                <c:pt idx="14083">
                  <c:v>469.7</c:v>
                </c:pt>
                <c:pt idx="14084">
                  <c:v>469.733</c:v>
                </c:pt>
                <c:pt idx="14085">
                  <c:v>469.76600000000002</c:v>
                </c:pt>
                <c:pt idx="14086">
                  <c:v>469.79899999999998</c:v>
                </c:pt>
                <c:pt idx="14087">
                  <c:v>469.834</c:v>
                </c:pt>
                <c:pt idx="14088">
                  <c:v>469.86700000000002</c:v>
                </c:pt>
                <c:pt idx="14089">
                  <c:v>469.9</c:v>
                </c:pt>
                <c:pt idx="14090">
                  <c:v>469.93400000000003</c:v>
                </c:pt>
                <c:pt idx="14091">
                  <c:v>469.96699999999998</c:v>
                </c:pt>
                <c:pt idx="14092">
                  <c:v>470</c:v>
                </c:pt>
                <c:pt idx="14093">
                  <c:v>470.03300000000002</c:v>
                </c:pt>
                <c:pt idx="14094">
                  <c:v>470.06700000000001</c:v>
                </c:pt>
                <c:pt idx="14095">
                  <c:v>470.1</c:v>
                </c:pt>
                <c:pt idx="14096">
                  <c:v>470.13400000000001</c:v>
                </c:pt>
                <c:pt idx="14097">
                  <c:v>470.16699999999997</c:v>
                </c:pt>
                <c:pt idx="14098">
                  <c:v>470.2</c:v>
                </c:pt>
                <c:pt idx="14099">
                  <c:v>470.23399999999998</c:v>
                </c:pt>
                <c:pt idx="14100">
                  <c:v>470.267</c:v>
                </c:pt>
                <c:pt idx="14101">
                  <c:v>470.3</c:v>
                </c:pt>
                <c:pt idx="14102">
                  <c:v>470.33300000000003</c:v>
                </c:pt>
                <c:pt idx="14103">
                  <c:v>470.36700000000002</c:v>
                </c:pt>
                <c:pt idx="14104">
                  <c:v>470.4</c:v>
                </c:pt>
                <c:pt idx="14105">
                  <c:v>470.43299999999999</c:v>
                </c:pt>
                <c:pt idx="14106">
                  <c:v>470.46600000000001</c:v>
                </c:pt>
                <c:pt idx="14107">
                  <c:v>470.49900000000002</c:v>
                </c:pt>
                <c:pt idx="14108">
                  <c:v>470.53399999999999</c:v>
                </c:pt>
                <c:pt idx="14109">
                  <c:v>470.56700000000001</c:v>
                </c:pt>
                <c:pt idx="14110">
                  <c:v>470.6</c:v>
                </c:pt>
                <c:pt idx="14111">
                  <c:v>470.63400000000001</c:v>
                </c:pt>
                <c:pt idx="14112">
                  <c:v>470.666</c:v>
                </c:pt>
                <c:pt idx="14113">
                  <c:v>470.70100000000002</c:v>
                </c:pt>
                <c:pt idx="14114">
                  <c:v>470.73399999999998</c:v>
                </c:pt>
                <c:pt idx="14115">
                  <c:v>470.767</c:v>
                </c:pt>
                <c:pt idx="14116">
                  <c:v>470.79899999999998</c:v>
                </c:pt>
                <c:pt idx="14117">
                  <c:v>470.834</c:v>
                </c:pt>
                <c:pt idx="14118">
                  <c:v>470.86700000000002</c:v>
                </c:pt>
                <c:pt idx="14119">
                  <c:v>470.9</c:v>
                </c:pt>
                <c:pt idx="14120">
                  <c:v>470.93299999999999</c:v>
                </c:pt>
                <c:pt idx="14121">
                  <c:v>470.96600000000001</c:v>
                </c:pt>
                <c:pt idx="14122">
                  <c:v>471</c:v>
                </c:pt>
                <c:pt idx="14123">
                  <c:v>471.03300000000002</c:v>
                </c:pt>
                <c:pt idx="14124">
                  <c:v>471.06700000000001</c:v>
                </c:pt>
                <c:pt idx="14125">
                  <c:v>471.1</c:v>
                </c:pt>
                <c:pt idx="14126">
                  <c:v>471.13400000000001</c:v>
                </c:pt>
                <c:pt idx="14127">
                  <c:v>471.16699999999997</c:v>
                </c:pt>
                <c:pt idx="14128">
                  <c:v>471.2</c:v>
                </c:pt>
                <c:pt idx="14129">
                  <c:v>471.23399999999998</c:v>
                </c:pt>
                <c:pt idx="14130">
                  <c:v>471.267</c:v>
                </c:pt>
                <c:pt idx="14131">
                  <c:v>471.3</c:v>
                </c:pt>
                <c:pt idx="14132">
                  <c:v>471.33300000000003</c:v>
                </c:pt>
                <c:pt idx="14133">
                  <c:v>471.36599999999999</c:v>
                </c:pt>
                <c:pt idx="14134">
                  <c:v>471.4</c:v>
                </c:pt>
                <c:pt idx="14135">
                  <c:v>471.43400000000003</c:v>
                </c:pt>
                <c:pt idx="14136">
                  <c:v>471.46699999999998</c:v>
                </c:pt>
                <c:pt idx="14137">
                  <c:v>471.5</c:v>
                </c:pt>
                <c:pt idx="14138">
                  <c:v>471.53300000000002</c:v>
                </c:pt>
                <c:pt idx="14139">
                  <c:v>471.56700000000001</c:v>
                </c:pt>
                <c:pt idx="14140">
                  <c:v>471.6</c:v>
                </c:pt>
                <c:pt idx="14141">
                  <c:v>471.63400000000001</c:v>
                </c:pt>
                <c:pt idx="14142">
                  <c:v>471.66699999999997</c:v>
                </c:pt>
                <c:pt idx="14143">
                  <c:v>471.7</c:v>
                </c:pt>
                <c:pt idx="14144">
                  <c:v>471.73399999999998</c:v>
                </c:pt>
                <c:pt idx="14145">
                  <c:v>471.767</c:v>
                </c:pt>
                <c:pt idx="14146">
                  <c:v>471.80099999999999</c:v>
                </c:pt>
                <c:pt idx="14147">
                  <c:v>471.834</c:v>
                </c:pt>
                <c:pt idx="14148">
                  <c:v>471.86700000000002</c:v>
                </c:pt>
                <c:pt idx="14149">
                  <c:v>471.9</c:v>
                </c:pt>
                <c:pt idx="14150">
                  <c:v>471.93400000000003</c:v>
                </c:pt>
                <c:pt idx="14151">
                  <c:v>471.96699999999998</c:v>
                </c:pt>
                <c:pt idx="14152">
                  <c:v>472</c:v>
                </c:pt>
                <c:pt idx="14153">
                  <c:v>472.03399999999999</c:v>
                </c:pt>
                <c:pt idx="14154">
                  <c:v>472.06700000000001</c:v>
                </c:pt>
                <c:pt idx="14155">
                  <c:v>472.1</c:v>
                </c:pt>
                <c:pt idx="14156">
                  <c:v>472.13299999999998</c:v>
                </c:pt>
                <c:pt idx="14157">
                  <c:v>472.166</c:v>
                </c:pt>
                <c:pt idx="14158">
                  <c:v>472.2</c:v>
                </c:pt>
                <c:pt idx="14159">
                  <c:v>472.23399999999998</c:v>
                </c:pt>
                <c:pt idx="14160">
                  <c:v>472.267</c:v>
                </c:pt>
                <c:pt idx="14161">
                  <c:v>472.3</c:v>
                </c:pt>
                <c:pt idx="14162">
                  <c:v>472.33300000000003</c:v>
                </c:pt>
                <c:pt idx="14163">
                  <c:v>472.36599999999999</c:v>
                </c:pt>
                <c:pt idx="14164">
                  <c:v>472.399</c:v>
                </c:pt>
                <c:pt idx="14165">
                  <c:v>472.43200000000002</c:v>
                </c:pt>
                <c:pt idx="14166">
                  <c:v>472.46800000000002</c:v>
                </c:pt>
                <c:pt idx="14167">
                  <c:v>472.49900000000002</c:v>
                </c:pt>
                <c:pt idx="14168">
                  <c:v>472.53300000000002</c:v>
                </c:pt>
                <c:pt idx="14169">
                  <c:v>472.56599999999997</c:v>
                </c:pt>
                <c:pt idx="14170">
                  <c:v>472.6</c:v>
                </c:pt>
                <c:pt idx="14171">
                  <c:v>472.63400000000001</c:v>
                </c:pt>
                <c:pt idx="14172">
                  <c:v>472.66699999999997</c:v>
                </c:pt>
                <c:pt idx="14173">
                  <c:v>472.7</c:v>
                </c:pt>
                <c:pt idx="14174">
                  <c:v>472.733</c:v>
                </c:pt>
                <c:pt idx="14175">
                  <c:v>472.76600000000002</c:v>
                </c:pt>
                <c:pt idx="14176">
                  <c:v>472.8</c:v>
                </c:pt>
                <c:pt idx="14177">
                  <c:v>472.83300000000003</c:v>
                </c:pt>
                <c:pt idx="14178">
                  <c:v>472.86700000000002</c:v>
                </c:pt>
                <c:pt idx="14179">
                  <c:v>472.9</c:v>
                </c:pt>
                <c:pt idx="14180">
                  <c:v>472.93400000000003</c:v>
                </c:pt>
                <c:pt idx="14181">
                  <c:v>472.96699999999998</c:v>
                </c:pt>
                <c:pt idx="14182">
                  <c:v>473</c:v>
                </c:pt>
                <c:pt idx="14183">
                  <c:v>473.03300000000002</c:v>
                </c:pt>
                <c:pt idx="14184">
                  <c:v>473.06599999999997</c:v>
                </c:pt>
                <c:pt idx="14185">
                  <c:v>473.1</c:v>
                </c:pt>
                <c:pt idx="14186">
                  <c:v>473.13299999999998</c:v>
                </c:pt>
                <c:pt idx="14187">
                  <c:v>473.166</c:v>
                </c:pt>
                <c:pt idx="14188">
                  <c:v>473.2</c:v>
                </c:pt>
                <c:pt idx="14189">
                  <c:v>473.233</c:v>
                </c:pt>
                <c:pt idx="14190">
                  <c:v>473.26600000000002</c:v>
                </c:pt>
                <c:pt idx="14191">
                  <c:v>473.3</c:v>
                </c:pt>
                <c:pt idx="14192">
                  <c:v>473.33300000000003</c:v>
                </c:pt>
                <c:pt idx="14193">
                  <c:v>473.36700000000002</c:v>
                </c:pt>
                <c:pt idx="14194">
                  <c:v>473.4</c:v>
                </c:pt>
                <c:pt idx="14195">
                  <c:v>473.43299999999999</c:v>
                </c:pt>
                <c:pt idx="14196">
                  <c:v>473.46600000000001</c:v>
                </c:pt>
                <c:pt idx="14197">
                  <c:v>473.49900000000002</c:v>
                </c:pt>
                <c:pt idx="14198">
                  <c:v>473.53300000000002</c:v>
                </c:pt>
                <c:pt idx="14199">
                  <c:v>473.56700000000001</c:v>
                </c:pt>
                <c:pt idx="14200">
                  <c:v>473.6</c:v>
                </c:pt>
                <c:pt idx="14201">
                  <c:v>473.63299999999998</c:v>
                </c:pt>
                <c:pt idx="14202">
                  <c:v>473.66699999999997</c:v>
                </c:pt>
                <c:pt idx="14203">
                  <c:v>473.7</c:v>
                </c:pt>
                <c:pt idx="14204">
                  <c:v>473.733</c:v>
                </c:pt>
                <c:pt idx="14205">
                  <c:v>473.76600000000002</c:v>
                </c:pt>
                <c:pt idx="14206">
                  <c:v>473.80099999999999</c:v>
                </c:pt>
                <c:pt idx="14207">
                  <c:v>473.83300000000003</c:v>
                </c:pt>
                <c:pt idx="14208">
                  <c:v>473.86700000000002</c:v>
                </c:pt>
                <c:pt idx="14209">
                  <c:v>473.90100000000001</c:v>
                </c:pt>
                <c:pt idx="14210">
                  <c:v>473.93400000000003</c:v>
                </c:pt>
                <c:pt idx="14211">
                  <c:v>473.96699999999998</c:v>
                </c:pt>
                <c:pt idx="14212">
                  <c:v>474</c:v>
                </c:pt>
                <c:pt idx="14213">
                  <c:v>474.03399999999999</c:v>
                </c:pt>
                <c:pt idx="14214">
                  <c:v>474.06700000000001</c:v>
                </c:pt>
                <c:pt idx="14215">
                  <c:v>474.1</c:v>
                </c:pt>
                <c:pt idx="14216">
                  <c:v>474.13299999999998</c:v>
                </c:pt>
                <c:pt idx="14217">
                  <c:v>474.16699999999997</c:v>
                </c:pt>
                <c:pt idx="14218">
                  <c:v>474.2</c:v>
                </c:pt>
                <c:pt idx="14219">
                  <c:v>474.233</c:v>
                </c:pt>
                <c:pt idx="14220">
                  <c:v>474.26600000000002</c:v>
                </c:pt>
                <c:pt idx="14221">
                  <c:v>474.3</c:v>
                </c:pt>
                <c:pt idx="14222">
                  <c:v>474.33300000000003</c:v>
                </c:pt>
                <c:pt idx="14223">
                  <c:v>474.36599999999999</c:v>
                </c:pt>
                <c:pt idx="14224">
                  <c:v>474.40100000000001</c:v>
                </c:pt>
                <c:pt idx="14225">
                  <c:v>474.43299999999999</c:v>
                </c:pt>
                <c:pt idx="14226">
                  <c:v>474.46699999999998</c:v>
                </c:pt>
                <c:pt idx="14227">
                  <c:v>474.5</c:v>
                </c:pt>
                <c:pt idx="14228">
                  <c:v>474.53399999999999</c:v>
                </c:pt>
                <c:pt idx="14229">
                  <c:v>474.56700000000001</c:v>
                </c:pt>
                <c:pt idx="14230">
                  <c:v>474.6</c:v>
                </c:pt>
                <c:pt idx="14231">
                  <c:v>474.63299999999998</c:v>
                </c:pt>
                <c:pt idx="14232">
                  <c:v>474.666</c:v>
                </c:pt>
                <c:pt idx="14233">
                  <c:v>474.69900000000001</c:v>
                </c:pt>
                <c:pt idx="14234">
                  <c:v>474.733</c:v>
                </c:pt>
                <c:pt idx="14235">
                  <c:v>474.767</c:v>
                </c:pt>
                <c:pt idx="14236">
                  <c:v>474.8</c:v>
                </c:pt>
                <c:pt idx="14237">
                  <c:v>474.83300000000003</c:v>
                </c:pt>
                <c:pt idx="14238">
                  <c:v>474.86599999999999</c:v>
                </c:pt>
                <c:pt idx="14239">
                  <c:v>474.899</c:v>
                </c:pt>
                <c:pt idx="14240">
                  <c:v>474.93299999999999</c:v>
                </c:pt>
                <c:pt idx="14241">
                  <c:v>474.96600000000001</c:v>
                </c:pt>
                <c:pt idx="14242">
                  <c:v>475</c:v>
                </c:pt>
                <c:pt idx="14243">
                  <c:v>475.03300000000002</c:v>
                </c:pt>
                <c:pt idx="14244">
                  <c:v>475.06700000000001</c:v>
                </c:pt>
                <c:pt idx="14245">
                  <c:v>475.1</c:v>
                </c:pt>
                <c:pt idx="14246">
                  <c:v>475.13299999999998</c:v>
                </c:pt>
                <c:pt idx="14247">
                  <c:v>475.166</c:v>
                </c:pt>
                <c:pt idx="14248">
                  <c:v>475.2</c:v>
                </c:pt>
                <c:pt idx="14249">
                  <c:v>475.233</c:v>
                </c:pt>
                <c:pt idx="14250">
                  <c:v>475.26600000000002</c:v>
                </c:pt>
                <c:pt idx="14251">
                  <c:v>475.29899999999998</c:v>
                </c:pt>
                <c:pt idx="14252">
                  <c:v>475.334</c:v>
                </c:pt>
                <c:pt idx="14253">
                  <c:v>475.36700000000002</c:v>
                </c:pt>
                <c:pt idx="14254">
                  <c:v>475.4</c:v>
                </c:pt>
                <c:pt idx="14255">
                  <c:v>475.43400000000003</c:v>
                </c:pt>
                <c:pt idx="14256">
                  <c:v>475.46699999999998</c:v>
                </c:pt>
                <c:pt idx="14257">
                  <c:v>475.5</c:v>
                </c:pt>
                <c:pt idx="14258">
                  <c:v>475.53300000000002</c:v>
                </c:pt>
                <c:pt idx="14259">
                  <c:v>475.56700000000001</c:v>
                </c:pt>
                <c:pt idx="14260">
                  <c:v>475.6</c:v>
                </c:pt>
                <c:pt idx="14261">
                  <c:v>475.63400000000001</c:v>
                </c:pt>
                <c:pt idx="14262">
                  <c:v>475.666</c:v>
                </c:pt>
                <c:pt idx="14263">
                  <c:v>475.69900000000001</c:v>
                </c:pt>
                <c:pt idx="14264">
                  <c:v>475.73399999999998</c:v>
                </c:pt>
                <c:pt idx="14265">
                  <c:v>475.767</c:v>
                </c:pt>
                <c:pt idx="14266">
                  <c:v>475.8</c:v>
                </c:pt>
                <c:pt idx="14267">
                  <c:v>475.83300000000003</c:v>
                </c:pt>
                <c:pt idx="14268">
                  <c:v>475.86700000000002</c:v>
                </c:pt>
                <c:pt idx="14269">
                  <c:v>475.9</c:v>
                </c:pt>
                <c:pt idx="14270">
                  <c:v>475.93299999999999</c:v>
                </c:pt>
                <c:pt idx="14271">
                  <c:v>475.96600000000001</c:v>
                </c:pt>
                <c:pt idx="14272">
                  <c:v>476.00099999999998</c:v>
                </c:pt>
                <c:pt idx="14273">
                  <c:v>476.03300000000002</c:v>
                </c:pt>
                <c:pt idx="14274">
                  <c:v>476.06700000000001</c:v>
                </c:pt>
                <c:pt idx="14275">
                  <c:v>476.1</c:v>
                </c:pt>
                <c:pt idx="14276">
                  <c:v>476.13299999999998</c:v>
                </c:pt>
                <c:pt idx="14277">
                  <c:v>476.166</c:v>
                </c:pt>
                <c:pt idx="14278">
                  <c:v>476.2</c:v>
                </c:pt>
                <c:pt idx="14279">
                  <c:v>476.233</c:v>
                </c:pt>
                <c:pt idx="14280">
                  <c:v>476.267</c:v>
                </c:pt>
                <c:pt idx="14281">
                  <c:v>476.3</c:v>
                </c:pt>
                <c:pt idx="14282">
                  <c:v>476.33300000000003</c:v>
                </c:pt>
                <c:pt idx="14283">
                  <c:v>476.36599999999999</c:v>
                </c:pt>
                <c:pt idx="14284">
                  <c:v>476.399</c:v>
                </c:pt>
                <c:pt idx="14285">
                  <c:v>476.43299999999999</c:v>
                </c:pt>
                <c:pt idx="14286">
                  <c:v>476.46600000000001</c:v>
                </c:pt>
                <c:pt idx="14287">
                  <c:v>476.49900000000002</c:v>
                </c:pt>
                <c:pt idx="14288">
                  <c:v>476.53300000000002</c:v>
                </c:pt>
                <c:pt idx="14289">
                  <c:v>476.56599999999997</c:v>
                </c:pt>
                <c:pt idx="14290">
                  <c:v>476.59899999999999</c:v>
                </c:pt>
                <c:pt idx="14291">
                  <c:v>476.63400000000001</c:v>
                </c:pt>
                <c:pt idx="14292">
                  <c:v>476.666</c:v>
                </c:pt>
                <c:pt idx="14293">
                  <c:v>476.69900000000001</c:v>
                </c:pt>
                <c:pt idx="14294">
                  <c:v>476.733</c:v>
                </c:pt>
                <c:pt idx="14295">
                  <c:v>476.76600000000002</c:v>
                </c:pt>
                <c:pt idx="14296">
                  <c:v>476.8</c:v>
                </c:pt>
                <c:pt idx="14297">
                  <c:v>476.834</c:v>
                </c:pt>
                <c:pt idx="14298">
                  <c:v>476.86700000000002</c:v>
                </c:pt>
                <c:pt idx="14299">
                  <c:v>476.9</c:v>
                </c:pt>
                <c:pt idx="14300">
                  <c:v>476.93299999999999</c:v>
                </c:pt>
                <c:pt idx="14301">
                  <c:v>476.96600000000001</c:v>
                </c:pt>
                <c:pt idx="14302">
                  <c:v>477</c:v>
                </c:pt>
                <c:pt idx="14303">
                  <c:v>477.03399999999999</c:v>
                </c:pt>
                <c:pt idx="14304">
                  <c:v>477.06700000000001</c:v>
                </c:pt>
                <c:pt idx="14305">
                  <c:v>477.1</c:v>
                </c:pt>
                <c:pt idx="14306">
                  <c:v>477.13299999999998</c:v>
                </c:pt>
                <c:pt idx="14307">
                  <c:v>477.16699999999997</c:v>
                </c:pt>
                <c:pt idx="14308">
                  <c:v>477.2</c:v>
                </c:pt>
                <c:pt idx="14309">
                  <c:v>477.233</c:v>
                </c:pt>
                <c:pt idx="14310">
                  <c:v>477.267</c:v>
                </c:pt>
                <c:pt idx="14311">
                  <c:v>477.29899999999998</c:v>
                </c:pt>
                <c:pt idx="14312">
                  <c:v>477.334</c:v>
                </c:pt>
                <c:pt idx="14313">
                  <c:v>477.36700000000002</c:v>
                </c:pt>
                <c:pt idx="14314">
                  <c:v>477.4</c:v>
                </c:pt>
                <c:pt idx="14315">
                  <c:v>477.43299999999999</c:v>
                </c:pt>
                <c:pt idx="14316">
                  <c:v>477.46699999999998</c:v>
                </c:pt>
                <c:pt idx="14317">
                  <c:v>477.5</c:v>
                </c:pt>
                <c:pt idx="14318">
                  <c:v>477.53300000000002</c:v>
                </c:pt>
                <c:pt idx="14319">
                  <c:v>477.56599999999997</c:v>
                </c:pt>
                <c:pt idx="14320">
                  <c:v>477.59899999999999</c:v>
                </c:pt>
                <c:pt idx="14321">
                  <c:v>477.63299999999998</c:v>
                </c:pt>
                <c:pt idx="14322">
                  <c:v>477.666</c:v>
                </c:pt>
                <c:pt idx="14323">
                  <c:v>477.7</c:v>
                </c:pt>
                <c:pt idx="14324">
                  <c:v>477.733</c:v>
                </c:pt>
                <c:pt idx="14325">
                  <c:v>477.76600000000002</c:v>
                </c:pt>
                <c:pt idx="14326">
                  <c:v>477.79899999999998</c:v>
                </c:pt>
                <c:pt idx="14327">
                  <c:v>477.83300000000003</c:v>
                </c:pt>
                <c:pt idx="14328">
                  <c:v>477.86599999999999</c:v>
                </c:pt>
                <c:pt idx="14329">
                  <c:v>477.90100000000001</c:v>
                </c:pt>
                <c:pt idx="14330">
                  <c:v>477.93400000000003</c:v>
                </c:pt>
                <c:pt idx="14331">
                  <c:v>477.96800000000002</c:v>
                </c:pt>
                <c:pt idx="14332">
                  <c:v>478.00099999999998</c:v>
                </c:pt>
                <c:pt idx="14333">
                  <c:v>478.03399999999999</c:v>
                </c:pt>
                <c:pt idx="14334">
                  <c:v>478.06700000000001</c:v>
                </c:pt>
                <c:pt idx="14335">
                  <c:v>478.09899999999999</c:v>
                </c:pt>
                <c:pt idx="14336">
                  <c:v>478.13299999999998</c:v>
                </c:pt>
                <c:pt idx="14337">
                  <c:v>478.16699999999997</c:v>
                </c:pt>
                <c:pt idx="14338">
                  <c:v>478.2</c:v>
                </c:pt>
                <c:pt idx="14339">
                  <c:v>478.233</c:v>
                </c:pt>
                <c:pt idx="14340">
                  <c:v>478.267</c:v>
                </c:pt>
                <c:pt idx="14341">
                  <c:v>478.3</c:v>
                </c:pt>
                <c:pt idx="14342">
                  <c:v>478.33300000000003</c:v>
                </c:pt>
                <c:pt idx="14343">
                  <c:v>478.36599999999999</c:v>
                </c:pt>
                <c:pt idx="14344">
                  <c:v>478.40100000000001</c:v>
                </c:pt>
                <c:pt idx="14345">
                  <c:v>478.43400000000003</c:v>
                </c:pt>
                <c:pt idx="14346">
                  <c:v>478.46699999999998</c:v>
                </c:pt>
                <c:pt idx="14347">
                  <c:v>478.5</c:v>
                </c:pt>
                <c:pt idx="14348">
                  <c:v>478.53300000000002</c:v>
                </c:pt>
                <c:pt idx="14349">
                  <c:v>478.56599999999997</c:v>
                </c:pt>
                <c:pt idx="14350">
                  <c:v>478.6</c:v>
                </c:pt>
                <c:pt idx="14351">
                  <c:v>478.63299999999998</c:v>
                </c:pt>
                <c:pt idx="14352">
                  <c:v>478.666</c:v>
                </c:pt>
                <c:pt idx="14353">
                  <c:v>478.70100000000002</c:v>
                </c:pt>
                <c:pt idx="14354">
                  <c:v>478.733</c:v>
                </c:pt>
                <c:pt idx="14355">
                  <c:v>478.76600000000002</c:v>
                </c:pt>
                <c:pt idx="14356">
                  <c:v>478.79899999999998</c:v>
                </c:pt>
                <c:pt idx="14357">
                  <c:v>478.83300000000003</c:v>
                </c:pt>
                <c:pt idx="14358">
                  <c:v>478.86700000000002</c:v>
                </c:pt>
                <c:pt idx="14359">
                  <c:v>478.90100000000001</c:v>
                </c:pt>
                <c:pt idx="14360">
                  <c:v>478.93299999999999</c:v>
                </c:pt>
                <c:pt idx="14361">
                  <c:v>478.96699999999998</c:v>
                </c:pt>
                <c:pt idx="14362">
                  <c:v>479</c:v>
                </c:pt>
                <c:pt idx="14363">
                  <c:v>479.03300000000002</c:v>
                </c:pt>
                <c:pt idx="14364">
                  <c:v>479.06700000000001</c:v>
                </c:pt>
                <c:pt idx="14365">
                  <c:v>479.1</c:v>
                </c:pt>
                <c:pt idx="14366">
                  <c:v>479.13299999999998</c:v>
                </c:pt>
                <c:pt idx="14367">
                  <c:v>479.166</c:v>
                </c:pt>
                <c:pt idx="14368">
                  <c:v>479.2</c:v>
                </c:pt>
                <c:pt idx="14369">
                  <c:v>479.233</c:v>
                </c:pt>
                <c:pt idx="14370">
                  <c:v>479.267</c:v>
                </c:pt>
                <c:pt idx="14371">
                  <c:v>479.3</c:v>
                </c:pt>
                <c:pt idx="14372">
                  <c:v>479.334</c:v>
                </c:pt>
                <c:pt idx="14373">
                  <c:v>479.36700000000002</c:v>
                </c:pt>
                <c:pt idx="14374">
                  <c:v>479.4</c:v>
                </c:pt>
                <c:pt idx="14375">
                  <c:v>479.43299999999999</c:v>
                </c:pt>
                <c:pt idx="14376">
                  <c:v>479.46600000000001</c:v>
                </c:pt>
                <c:pt idx="14377">
                  <c:v>479.5</c:v>
                </c:pt>
                <c:pt idx="14378">
                  <c:v>479.53300000000002</c:v>
                </c:pt>
                <c:pt idx="14379">
                  <c:v>479.56599999999997</c:v>
                </c:pt>
                <c:pt idx="14380">
                  <c:v>479.59899999999999</c:v>
                </c:pt>
                <c:pt idx="14381">
                  <c:v>479.63299999999998</c:v>
                </c:pt>
                <c:pt idx="14382">
                  <c:v>479.666</c:v>
                </c:pt>
                <c:pt idx="14383">
                  <c:v>479.69900000000001</c:v>
                </c:pt>
                <c:pt idx="14384">
                  <c:v>479.73399999999998</c:v>
                </c:pt>
                <c:pt idx="14385">
                  <c:v>479.767</c:v>
                </c:pt>
                <c:pt idx="14386">
                  <c:v>479.8</c:v>
                </c:pt>
                <c:pt idx="14387">
                  <c:v>479.83300000000003</c:v>
                </c:pt>
                <c:pt idx="14388">
                  <c:v>479.86599999999999</c:v>
                </c:pt>
                <c:pt idx="14389">
                  <c:v>479.90100000000001</c:v>
                </c:pt>
                <c:pt idx="14390">
                  <c:v>479.93400000000003</c:v>
                </c:pt>
                <c:pt idx="14391">
                  <c:v>479.96699999999998</c:v>
                </c:pt>
                <c:pt idx="14392">
                  <c:v>480</c:v>
                </c:pt>
                <c:pt idx="14393">
                  <c:v>480.03300000000002</c:v>
                </c:pt>
                <c:pt idx="14394">
                  <c:v>480.06599999999997</c:v>
                </c:pt>
                <c:pt idx="14395">
                  <c:v>480.1</c:v>
                </c:pt>
                <c:pt idx="14396">
                  <c:v>480.13299999999998</c:v>
                </c:pt>
                <c:pt idx="14397">
                  <c:v>480.166</c:v>
                </c:pt>
                <c:pt idx="14398">
                  <c:v>480.2</c:v>
                </c:pt>
                <c:pt idx="14399">
                  <c:v>480.233</c:v>
                </c:pt>
                <c:pt idx="14400">
                  <c:v>480.267</c:v>
                </c:pt>
                <c:pt idx="14401">
                  <c:v>480.29899999999998</c:v>
                </c:pt>
                <c:pt idx="14402">
                  <c:v>480.33300000000003</c:v>
                </c:pt>
                <c:pt idx="14403">
                  <c:v>480.36599999999999</c:v>
                </c:pt>
                <c:pt idx="14404">
                  <c:v>480.399</c:v>
                </c:pt>
                <c:pt idx="14405">
                  <c:v>480.43299999999999</c:v>
                </c:pt>
                <c:pt idx="14406">
                  <c:v>480.46600000000001</c:v>
                </c:pt>
                <c:pt idx="14407">
                  <c:v>480.49900000000002</c:v>
                </c:pt>
                <c:pt idx="14408">
                  <c:v>480.53399999999999</c:v>
                </c:pt>
                <c:pt idx="14409">
                  <c:v>480.56599999999997</c:v>
                </c:pt>
                <c:pt idx="14410">
                  <c:v>480.601</c:v>
                </c:pt>
                <c:pt idx="14411">
                  <c:v>480.63400000000001</c:v>
                </c:pt>
                <c:pt idx="14412">
                  <c:v>480.66699999999997</c:v>
                </c:pt>
                <c:pt idx="14413">
                  <c:v>480.7</c:v>
                </c:pt>
                <c:pt idx="14414">
                  <c:v>480.73399999999998</c:v>
                </c:pt>
                <c:pt idx="14415">
                  <c:v>480.767</c:v>
                </c:pt>
                <c:pt idx="14416">
                  <c:v>480.8</c:v>
                </c:pt>
                <c:pt idx="14417">
                  <c:v>480.834</c:v>
                </c:pt>
                <c:pt idx="14418">
                  <c:v>480.86700000000002</c:v>
                </c:pt>
                <c:pt idx="14419">
                  <c:v>480.9</c:v>
                </c:pt>
                <c:pt idx="14420">
                  <c:v>480.93299999999999</c:v>
                </c:pt>
                <c:pt idx="14421">
                  <c:v>480.96699999999998</c:v>
                </c:pt>
                <c:pt idx="14422">
                  <c:v>481</c:v>
                </c:pt>
                <c:pt idx="14423">
                  <c:v>481.03300000000002</c:v>
                </c:pt>
                <c:pt idx="14424">
                  <c:v>481.06599999999997</c:v>
                </c:pt>
                <c:pt idx="14425">
                  <c:v>481.09899999999999</c:v>
                </c:pt>
                <c:pt idx="14426">
                  <c:v>481.13299999999998</c:v>
                </c:pt>
                <c:pt idx="14427">
                  <c:v>481.16699999999997</c:v>
                </c:pt>
                <c:pt idx="14428">
                  <c:v>481.20100000000002</c:v>
                </c:pt>
                <c:pt idx="14429">
                  <c:v>481.23399999999998</c:v>
                </c:pt>
                <c:pt idx="14430">
                  <c:v>481.267</c:v>
                </c:pt>
                <c:pt idx="14431">
                  <c:v>481.29899999999998</c:v>
                </c:pt>
                <c:pt idx="14432">
                  <c:v>481.334</c:v>
                </c:pt>
                <c:pt idx="14433">
                  <c:v>481.36700000000002</c:v>
                </c:pt>
                <c:pt idx="14434">
                  <c:v>481.4</c:v>
                </c:pt>
                <c:pt idx="14435">
                  <c:v>481.43299999999999</c:v>
                </c:pt>
                <c:pt idx="14436">
                  <c:v>481.46699999999998</c:v>
                </c:pt>
                <c:pt idx="14437">
                  <c:v>481.5</c:v>
                </c:pt>
                <c:pt idx="14438">
                  <c:v>481.53300000000002</c:v>
                </c:pt>
                <c:pt idx="14439">
                  <c:v>481.56700000000001</c:v>
                </c:pt>
                <c:pt idx="14440">
                  <c:v>481.6</c:v>
                </c:pt>
                <c:pt idx="14441">
                  <c:v>481.63299999999998</c:v>
                </c:pt>
                <c:pt idx="14442">
                  <c:v>481.666</c:v>
                </c:pt>
                <c:pt idx="14443">
                  <c:v>481.7</c:v>
                </c:pt>
                <c:pt idx="14444">
                  <c:v>481.733</c:v>
                </c:pt>
                <c:pt idx="14445">
                  <c:v>481.767</c:v>
                </c:pt>
                <c:pt idx="14446">
                  <c:v>481.8</c:v>
                </c:pt>
                <c:pt idx="14447">
                  <c:v>481.83300000000003</c:v>
                </c:pt>
                <c:pt idx="14448">
                  <c:v>481.86700000000002</c:v>
                </c:pt>
                <c:pt idx="14449">
                  <c:v>481.9</c:v>
                </c:pt>
                <c:pt idx="14450">
                  <c:v>481.93299999999999</c:v>
                </c:pt>
                <c:pt idx="14451">
                  <c:v>481.96699999999998</c:v>
                </c:pt>
                <c:pt idx="14452">
                  <c:v>482</c:v>
                </c:pt>
                <c:pt idx="14453">
                  <c:v>482.03300000000002</c:v>
                </c:pt>
                <c:pt idx="14454">
                  <c:v>482.06599999999997</c:v>
                </c:pt>
                <c:pt idx="14455">
                  <c:v>482.1</c:v>
                </c:pt>
                <c:pt idx="14456">
                  <c:v>482.13299999999998</c:v>
                </c:pt>
                <c:pt idx="14457">
                  <c:v>482.16800000000001</c:v>
                </c:pt>
                <c:pt idx="14458">
                  <c:v>482.20100000000002</c:v>
                </c:pt>
                <c:pt idx="14459">
                  <c:v>482.23399999999998</c:v>
                </c:pt>
                <c:pt idx="14460">
                  <c:v>482.267</c:v>
                </c:pt>
                <c:pt idx="14461">
                  <c:v>482.30099999999999</c:v>
                </c:pt>
                <c:pt idx="14462">
                  <c:v>482.33300000000003</c:v>
                </c:pt>
                <c:pt idx="14463">
                  <c:v>482.36700000000002</c:v>
                </c:pt>
                <c:pt idx="14464">
                  <c:v>482.399</c:v>
                </c:pt>
                <c:pt idx="14465">
                  <c:v>482.43400000000003</c:v>
                </c:pt>
                <c:pt idx="14466">
                  <c:v>482.46699999999998</c:v>
                </c:pt>
                <c:pt idx="14467">
                  <c:v>482.5</c:v>
                </c:pt>
                <c:pt idx="14468">
                  <c:v>482.53399999999999</c:v>
                </c:pt>
                <c:pt idx="14469">
                  <c:v>482.56700000000001</c:v>
                </c:pt>
                <c:pt idx="14470">
                  <c:v>482.6</c:v>
                </c:pt>
                <c:pt idx="14471">
                  <c:v>482.63299999999998</c:v>
                </c:pt>
                <c:pt idx="14472">
                  <c:v>482.66699999999997</c:v>
                </c:pt>
                <c:pt idx="14473">
                  <c:v>482.7</c:v>
                </c:pt>
                <c:pt idx="14474">
                  <c:v>482.733</c:v>
                </c:pt>
                <c:pt idx="14475">
                  <c:v>482.76799999999997</c:v>
                </c:pt>
                <c:pt idx="14476">
                  <c:v>482.79899999999998</c:v>
                </c:pt>
                <c:pt idx="14477">
                  <c:v>482.83300000000003</c:v>
                </c:pt>
                <c:pt idx="14478">
                  <c:v>482.86700000000002</c:v>
                </c:pt>
                <c:pt idx="14479">
                  <c:v>482.899</c:v>
                </c:pt>
                <c:pt idx="14480">
                  <c:v>482.93400000000003</c:v>
                </c:pt>
                <c:pt idx="14481">
                  <c:v>482.96699999999998</c:v>
                </c:pt>
                <c:pt idx="14482">
                  <c:v>483</c:v>
                </c:pt>
                <c:pt idx="14483">
                  <c:v>483.03300000000002</c:v>
                </c:pt>
                <c:pt idx="14484">
                  <c:v>483.06700000000001</c:v>
                </c:pt>
                <c:pt idx="14485">
                  <c:v>483.1</c:v>
                </c:pt>
                <c:pt idx="14486">
                  <c:v>483.13299999999998</c:v>
                </c:pt>
                <c:pt idx="14487">
                  <c:v>483.166</c:v>
                </c:pt>
                <c:pt idx="14488">
                  <c:v>483.19900000000001</c:v>
                </c:pt>
                <c:pt idx="14489">
                  <c:v>483.233</c:v>
                </c:pt>
                <c:pt idx="14490">
                  <c:v>483.26600000000002</c:v>
                </c:pt>
                <c:pt idx="14491">
                  <c:v>483.3</c:v>
                </c:pt>
                <c:pt idx="14492">
                  <c:v>483.334</c:v>
                </c:pt>
                <c:pt idx="14493">
                  <c:v>483.36700000000002</c:v>
                </c:pt>
                <c:pt idx="14494">
                  <c:v>483.4</c:v>
                </c:pt>
                <c:pt idx="14495">
                  <c:v>483.43299999999999</c:v>
                </c:pt>
                <c:pt idx="14496">
                  <c:v>483.46600000000001</c:v>
                </c:pt>
                <c:pt idx="14497">
                  <c:v>483.5</c:v>
                </c:pt>
                <c:pt idx="14498">
                  <c:v>483.53300000000002</c:v>
                </c:pt>
                <c:pt idx="14499">
                  <c:v>483.56599999999997</c:v>
                </c:pt>
                <c:pt idx="14500">
                  <c:v>483.6</c:v>
                </c:pt>
                <c:pt idx="14501">
                  <c:v>483.63299999999998</c:v>
                </c:pt>
                <c:pt idx="14502">
                  <c:v>483.66699999999997</c:v>
                </c:pt>
                <c:pt idx="14503">
                  <c:v>483.7</c:v>
                </c:pt>
                <c:pt idx="14504">
                  <c:v>483.73399999999998</c:v>
                </c:pt>
                <c:pt idx="14505">
                  <c:v>483.767</c:v>
                </c:pt>
                <c:pt idx="14506">
                  <c:v>483.8</c:v>
                </c:pt>
                <c:pt idx="14507">
                  <c:v>483.83300000000003</c:v>
                </c:pt>
                <c:pt idx="14508">
                  <c:v>483.86700000000002</c:v>
                </c:pt>
                <c:pt idx="14509">
                  <c:v>483.9</c:v>
                </c:pt>
                <c:pt idx="14510">
                  <c:v>483.93400000000003</c:v>
                </c:pt>
                <c:pt idx="14511">
                  <c:v>483.96800000000002</c:v>
                </c:pt>
                <c:pt idx="14512">
                  <c:v>484</c:v>
                </c:pt>
                <c:pt idx="14513">
                  <c:v>484.03300000000002</c:v>
                </c:pt>
                <c:pt idx="14514">
                  <c:v>484.06700000000001</c:v>
                </c:pt>
                <c:pt idx="14515">
                  <c:v>484.1</c:v>
                </c:pt>
                <c:pt idx="14516">
                  <c:v>484.13299999999998</c:v>
                </c:pt>
                <c:pt idx="14517">
                  <c:v>484.166</c:v>
                </c:pt>
                <c:pt idx="14518">
                  <c:v>484.2</c:v>
                </c:pt>
                <c:pt idx="14519">
                  <c:v>484.233</c:v>
                </c:pt>
                <c:pt idx="14520">
                  <c:v>484.267</c:v>
                </c:pt>
                <c:pt idx="14521">
                  <c:v>484.3</c:v>
                </c:pt>
                <c:pt idx="14522">
                  <c:v>484.334</c:v>
                </c:pt>
                <c:pt idx="14523">
                  <c:v>484.36700000000002</c:v>
                </c:pt>
                <c:pt idx="14524">
                  <c:v>484.4</c:v>
                </c:pt>
                <c:pt idx="14525">
                  <c:v>484.43299999999999</c:v>
                </c:pt>
                <c:pt idx="14526">
                  <c:v>484.46600000000001</c:v>
                </c:pt>
                <c:pt idx="14527">
                  <c:v>484.5</c:v>
                </c:pt>
                <c:pt idx="14528">
                  <c:v>484.53399999999999</c:v>
                </c:pt>
                <c:pt idx="14529">
                  <c:v>484.56599999999997</c:v>
                </c:pt>
                <c:pt idx="14530">
                  <c:v>484.601</c:v>
                </c:pt>
                <c:pt idx="14531">
                  <c:v>484.63400000000001</c:v>
                </c:pt>
                <c:pt idx="14532">
                  <c:v>484.66699999999997</c:v>
                </c:pt>
                <c:pt idx="14533">
                  <c:v>484.69900000000001</c:v>
                </c:pt>
                <c:pt idx="14534">
                  <c:v>484.733</c:v>
                </c:pt>
                <c:pt idx="14535">
                  <c:v>484.767</c:v>
                </c:pt>
                <c:pt idx="14536">
                  <c:v>484.8</c:v>
                </c:pt>
                <c:pt idx="14537">
                  <c:v>484.83300000000003</c:v>
                </c:pt>
                <c:pt idx="14538">
                  <c:v>484.86599999999999</c:v>
                </c:pt>
                <c:pt idx="14539">
                  <c:v>484.9</c:v>
                </c:pt>
                <c:pt idx="14540">
                  <c:v>484.93400000000003</c:v>
                </c:pt>
                <c:pt idx="14541">
                  <c:v>484.96699999999998</c:v>
                </c:pt>
                <c:pt idx="14542">
                  <c:v>485</c:v>
                </c:pt>
                <c:pt idx="14543">
                  <c:v>485.03300000000002</c:v>
                </c:pt>
                <c:pt idx="14544">
                  <c:v>485.06599999999997</c:v>
                </c:pt>
                <c:pt idx="14545">
                  <c:v>485.1</c:v>
                </c:pt>
                <c:pt idx="14546">
                  <c:v>485.13400000000001</c:v>
                </c:pt>
                <c:pt idx="14547">
                  <c:v>485.166</c:v>
                </c:pt>
                <c:pt idx="14548">
                  <c:v>485.2</c:v>
                </c:pt>
                <c:pt idx="14549">
                  <c:v>485.233</c:v>
                </c:pt>
                <c:pt idx="14550">
                  <c:v>485.26600000000002</c:v>
                </c:pt>
                <c:pt idx="14551">
                  <c:v>485.3</c:v>
                </c:pt>
                <c:pt idx="14552">
                  <c:v>485.33300000000003</c:v>
                </c:pt>
                <c:pt idx="14553">
                  <c:v>485.36599999999999</c:v>
                </c:pt>
                <c:pt idx="14554">
                  <c:v>485.399</c:v>
                </c:pt>
                <c:pt idx="14555">
                  <c:v>485.43299999999999</c:v>
                </c:pt>
                <c:pt idx="14556">
                  <c:v>485.46600000000001</c:v>
                </c:pt>
                <c:pt idx="14557">
                  <c:v>485.49900000000002</c:v>
                </c:pt>
                <c:pt idx="14558">
                  <c:v>485.53199999999998</c:v>
                </c:pt>
                <c:pt idx="14559">
                  <c:v>485.56700000000001</c:v>
                </c:pt>
                <c:pt idx="14560">
                  <c:v>485.6</c:v>
                </c:pt>
                <c:pt idx="14561">
                  <c:v>485.63299999999998</c:v>
                </c:pt>
                <c:pt idx="14562">
                  <c:v>485.666</c:v>
                </c:pt>
                <c:pt idx="14563">
                  <c:v>485.69900000000001</c:v>
                </c:pt>
                <c:pt idx="14564">
                  <c:v>485.73399999999998</c:v>
                </c:pt>
                <c:pt idx="14565">
                  <c:v>485.767</c:v>
                </c:pt>
                <c:pt idx="14566">
                  <c:v>485.80099999999999</c:v>
                </c:pt>
                <c:pt idx="14567">
                  <c:v>485.83300000000003</c:v>
                </c:pt>
                <c:pt idx="14568">
                  <c:v>485.86700000000002</c:v>
                </c:pt>
                <c:pt idx="14569">
                  <c:v>485.9</c:v>
                </c:pt>
                <c:pt idx="14570">
                  <c:v>485.93299999999999</c:v>
                </c:pt>
                <c:pt idx="14571">
                  <c:v>485.96600000000001</c:v>
                </c:pt>
                <c:pt idx="14572">
                  <c:v>486</c:v>
                </c:pt>
                <c:pt idx="14573">
                  <c:v>486.03300000000002</c:v>
                </c:pt>
                <c:pt idx="14574">
                  <c:v>486.06700000000001</c:v>
                </c:pt>
                <c:pt idx="14575">
                  <c:v>486.1</c:v>
                </c:pt>
                <c:pt idx="14576">
                  <c:v>486.13299999999998</c:v>
                </c:pt>
                <c:pt idx="14577">
                  <c:v>486.16699999999997</c:v>
                </c:pt>
                <c:pt idx="14578">
                  <c:v>486.2</c:v>
                </c:pt>
                <c:pt idx="14579">
                  <c:v>486.233</c:v>
                </c:pt>
                <c:pt idx="14580">
                  <c:v>486.26600000000002</c:v>
                </c:pt>
                <c:pt idx="14581">
                  <c:v>486.3</c:v>
                </c:pt>
                <c:pt idx="14582">
                  <c:v>486.33300000000003</c:v>
                </c:pt>
                <c:pt idx="14583">
                  <c:v>486.36599999999999</c:v>
                </c:pt>
                <c:pt idx="14584">
                  <c:v>486.40100000000001</c:v>
                </c:pt>
                <c:pt idx="14585">
                  <c:v>486.43400000000003</c:v>
                </c:pt>
                <c:pt idx="14586">
                  <c:v>486.46699999999998</c:v>
                </c:pt>
                <c:pt idx="14587">
                  <c:v>486.5</c:v>
                </c:pt>
                <c:pt idx="14588">
                  <c:v>486.53399999999999</c:v>
                </c:pt>
                <c:pt idx="14589">
                  <c:v>486.56700000000001</c:v>
                </c:pt>
                <c:pt idx="14590">
                  <c:v>486.6</c:v>
                </c:pt>
                <c:pt idx="14591">
                  <c:v>486.63299999999998</c:v>
                </c:pt>
                <c:pt idx="14592">
                  <c:v>486.666</c:v>
                </c:pt>
                <c:pt idx="14593">
                  <c:v>486.7</c:v>
                </c:pt>
                <c:pt idx="14594">
                  <c:v>486.73399999999998</c:v>
                </c:pt>
                <c:pt idx="14595">
                  <c:v>486.76600000000002</c:v>
                </c:pt>
                <c:pt idx="14596">
                  <c:v>486.80099999999999</c:v>
                </c:pt>
                <c:pt idx="14597">
                  <c:v>486.83300000000003</c:v>
                </c:pt>
                <c:pt idx="14598">
                  <c:v>486.86700000000002</c:v>
                </c:pt>
                <c:pt idx="14599">
                  <c:v>486.9</c:v>
                </c:pt>
                <c:pt idx="14600">
                  <c:v>486.93400000000003</c:v>
                </c:pt>
                <c:pt idx="14601">
                  <c:v>486.96699999999998</c:v>
                </c:pt>
                <c:pt idx="14602">
                  <c:v>487</c:v>
                </c:pt>
                <c:pt idx="14603">
                  <c:v>487.03300000000002</c:v>
                </c:pt>
                <c:pt idx="14604">
                  <c:v>487.06599999999997</c:v>
                </c:pt>
                <c:pt idx="14605">
                  <c:v>487.1</c:v>
                </c:pt>
                <c:pt idx="14606">
                  <c:v>487.13299999999998</c:v>
                </c:pt>
                <c:pt idx="14607">
                  <c:v>487.166</c:v>
                </c:pt>
                <c:pt idx="14608">
                  <c:v>487.20100000000002</c:v>
                </c:pt>
                <c:pt idx="14609">
                  <c:v>487.23399999999998</c:v>
                </c:pt>
                <c:pt idx="14610">
                  <c:v>487.267</c:v>
                </c:pt>
                <c:pt idx="14611">
                  <c:v>487.30099999999999</c:v>
                </c:pt>
                <c:pt idx="14612">
                  <c:v>487.33300000000003</c:v>
                </c:pt>
                <c:pt idx="14613">
                  <c:v>487.36599999999999</c:v>
                </c:pt>
                <c:pt idx="14614">
                  <c:v>487.4</c:v>
                </c:pt>
                <c:pt idx="14615">
                  <c:v>487.43299999999999</c:v>
                </c:pt>
                <c:pt idx="14616">
                  <c:v>487.46600000000001</c:v>
                </c:pt>
                <c:pt idx="14617">
                  <c:v>487.5</c:v>
                </c:pt>
                <c:pt idx="14618">
                  <c:v>487.53300000000002</c:v>
                </c:pt>
                <c:pt idx="14619">
                  <c:v>487.56599999999997</c:v>
                </c:pt>
                <c:pt idx="14620">
                  <c:v>487.59899999999999</c:v>
                </c:pt>
                <c:pt idx="14621">
                  <c:v>487.63400000000001</c:v>
                </c:pt>
                <c:pt idx="14622">
                  <c:v>487.66699999999997</c:v>
                </c:pt>
                <c:pt idx="14623">
                  <c:v>487.7</c:v>
                </c:pt>
                <c:pt idx="14624">
                  <c:v>487.733</c:v>
                </c:pt>
                <c:pt idx="14625">
                  <c:v>487.767</c:v>
                </c:pt>
                <c:pt idx="14626">
                  <c:v>487.8</c:v>
                </c:pt>
                <c:pt idx="14627">
                  <c:v>487.83300000000003</c:v>
                </c:pt>
                <c:pt idx="14628">
                  <c:v>487.86700000000002</c:v>
                </c:pt>
                <c:pt idx="14629">
                  <c:v>487.9</c:v>
                </c:pt>
                <c:pt idx="14630">
                  <c:v>487.93299999999999</c:v>
                </c:pt>
                <c:pt idx="14631">
                  <c:v>487.96600000000001</c:v>
                </c:pt>
                <c:pt idx="14632">
                  <c:v>487.99900000000002</c:v>
                </c:pt>
                <c:pt idx="14633">
                  <c:v>488.03399999999999</c:v>
                </c:pt>
                <c:pt idx="14634">
                  <c:v>488.06700000000001</c:v>
                </c:pt>
                <c:pt idx="14635">
                  <c:v>488.1</c:v>
                </c:pt>
                <c:pt idx="14636">
                  <c:v>488.13299999999998</c:v>
                </c:pt>
                <c:pt idx="14637">
                  <c:v>488.16699999999997</c:v>
                </c:pt>
                <c:pt idx="14638">
                  <c:v>488.2</c:v>
                </c:pt>
                <c:pt idx="14639">
                  <c:v>488.233</c:v>
                </c:pt>
                <c:pt idx="14640">
                  <c:v>488.267</c:v>
                </c:pt>
                <c:pt idx="14641">
                  <c:v>488.3</c:v>
                </c:pt>
                <c:pt idx="14642">
                  <c:v>488.33300000000003</c:v>
                </c:pt>
                <c:pt idx="14643">
                  <c:v>488.36700000000002</c:v>
                </c:pt>
                <c:pt idx="14644">
                  <c:v>488.4</c:v>
                </c:pt>
                <c:pt idx="14645">
                  <c:v>488.43400000000003</c:v>
                </c:pt>
                <c:pt idx="14646">
                  <c:v>488.46699999999998</c:v>
                </c:pt>
                <c:pt idx="14647">
                  <c:v>488.5</c:v>
                </c:pt>
                <c:pt idx="14648">
                  <c:v>488.53399999999999</c:v>
                </c:pt>
                <c:pt idx="14649">
                  <c:v>488.56700000000001</c:v>
                </c:pt>
                <c:pt idx="14650">
                  <c:v>488.6</c:v>
                </c:pt>
                <c:pt idx="14651">
                  <c:v>488.63299999999998</c:v>
                </c:pt>
                <c:pt idx="14652">
                  <c:v>488.666</c:v>
                </c:pt>
                <c:pt idx="14653">
                  <c:v>488.7</c:v>
                </c:pt>
                <c:pt idx="14654">
                  <c:v>488.733</c:v>
                </c:pt>
                <c:pt idx="14655">
                  <c:v>488.76600000000002</c:v>
                </c:pt>
                <c:pt idx="14656">
                  <c:v>488.79899999999998</c:v>
                </c:pt>
                <c:pt idx="14657">
                  <c:v>488.834</c:v>
                </c:pt>
                <c:pt idx="14658">
                  <c:v>488.86700000000002</c:v>
                </c:pt>
                <c:pt idx="14659">
                  <c:v>488.9</c:v>
                </c:pt>
                <c:pt idx="14660">
                  <c:v>488.93299999999999</c:v>
                </c:pt>
                <c:pt idx="14661">
                  <c:v>488.96600000000001</c:v>
                </c:pt>
                <c:pt idx="14662">
                  <c:v>489.00099999999998</c:v>
                </c:pt>
                <c:pt idx="14663">
                  <c:v>489.03399999999999</c:v>
                </c:pt>
                <c:pt idx="14664">
                  <c:v>489.06700000000001</c:v>
                </c:pt>
                <c:pt idx="14665">
                  <c:v>489.1</c:v>
                </c:pt>
                <c:pt idx="14666">
                  <c:v>489.13299999999998</c:v>
                </c:pt>
                <c:pt idx="14667">
                  <c:v>489.166</c:v>
                </c:pt>
                <c:pt idx="14668">
                  <c:v>489.19900000000001</c:v>
                </c:pt>
                <c:pt idx="14669">
                  <c:v>489.233</c:v>
                </c:pt>
                <c:pt idx="14670">
                  <c:v>489.267</c:v>
                </c:pt>
                <c:pt idx="14671">
                  <c:v>489.3</c:v>
                </c:pt>
                <c:pt idx="14672">
                  <c:v>489.33300000000003</c:v>
                </c:pt>
                <c:pt idx="14673">
                  <c:v>489.36599999999999</c:v>
                </c:pt>
                <c:pt idx="14674">
                  <c:v>489.399</c:v>
                </c:pt>
                <c:pt idx="14675">
                  <c:v>489.43299999999999</c:v>
                </c:pt>
                <c:pt idx="14676">
                  <c:v>489.46600000000001</c:v>
                </c:pt>
                <c:pt idx="14677">
                  <c:v>489.50099999999998</c:v>
                </c:pt>
                <c:pt idx="14678">
                  <c:v>489.53300000000002</c:v>
                </c:pt>
                <c:pt idx="14679">
                  <c:v>489.56599999999997</c:v>
                </c:pt>
                <c:pt idx="14680">
                  <c:v>489.601</c:v>
                </c:pt>
                <c:pt idx="14681">
                  <c:v>489.63299999999998</c:v>
                </c:pt>
                <c:pt idx="14682">
                  <c:v>489.66699999999997</c:v>
                </c:pt>
                <c:pt idx="14683">
                  <c:v>489.7</c:v>
                </c:pt>
                <c:pt idx="14684">
                  <c:v>489.73399999999998</c:v>
                </c:pt>
                <c:pt idx="14685">
                  <c:v>489.76600000000002</c:v>
                </c:pt>
                <c:pt idx="14686">
                  <c:v>489.80099999999999</c:v>
                </c:pt>
                <c:pt idx="14687">
                  <c:v>489.83300000000003</c:v>
                </c:pt>
                <c:pt idx="14688">
                  <c:v>489.86700000000002</c:v>
                </c:pt>
                <c:pt idx="14689">
                  <c:v>489.90100000000001</c:v>
                </c:pt>
                <c:pt idx="14690">
                  <c:v>489.93299999999999</c:v>
                </c:pt>
                <c:pt idx="14691">
                  <c:v>489.96600000000001</c:v>
                </c:pt>
                <c:pt idx="14692">
                  <c:v>490</c:v>
                </c:pt>
                <c:pt idx="14693">
                  <c:v>490.03300000000002</c:v>
                </c:pt>
                <c:pt idx="14694">
                  <c:v>490.06599999999997</c:v>
                </c:pt>
                <c:pt idx="14695">
                  <c:v>490.09899999999999</c:v>
                </c:pt>
                <c:pt idx="14696">
                  <c:v>490.13400000000001</c:v>
                </c:pt>
                <c:pt idx="14697">
                  <c:v>490.16699999999997</c:v>
                </c:pt>
                <c:pt idx="14698">
                  <c:v>490.2</c:v>
                </c:pt>
                <c:pt idx="14699">
                  <c:v>490.233</c:v>
                </c:pt>
                <c:pt idx="14700">
                  <c:v>490.26600000000002</c:v>
                </c:pt>
                <c:pt idx="14701">
                  <c:v>490.29899999999998</c:v>
                </c:pt>
                <c:pt idx="14702">
                  <c:v>490.33300000000003</c:v>
                </c:pt>
                <c:pt idx="14703">
                  <c:v>490.36599999999999</c:v>
                </c:pt>
                <c:pt idx="14704">
                  <c:v>490.4</c:v>
                </c:pt>
                <c:pt idx="14705">
                  <c:v>490.43400000000003</c:v>
                </c:pt>
                <c:pt idx="14706">
                  <c:v>490.46699999999998</c:v>
                </c:pt>
                <c:pt idx="14707">
                  <c:v>490.5</c:v>
                </c:pt>
                <c:pt idx="14708">
                  <c:v>490.53399999999999</c:v>
                </c:pt>
                <c:pt idx="14709">
                  <c:v>490.56700000000001</c:v>
                </c:pt>
                <c:pt idx="14710">
                  <c:v>490.6</c:v>
                </c:pt>
                <c:pt idx="14711">
                  <c:v>490.63299999999998</c:v>
                </c:pt>
                <c:pt idx="14712">
                  <c:v>490.66699999999997</c:v>
                </c:pt>
                <c:pt idx="14713">
                  <c:v>490.7</c:v>
                </c:pt>
                <c:pt idx="14714">
                  <c:v>490.733</c:v>
                </c:pt>
                <c:pt idx="14715">
                  <c:v>490.767</c:v>
                </c:pt>
                <c:pt idx="14716">
                  <c:v>490.79899999999998</c:v>
                </c:pt>
                <c:pt idx="14717">
                  <c:v>490.83300000000003</c:v>
                </c:pt>
                <c:pt idx="14718">
                  <c:v>490.86700000000002</c:v>
                </c:pt>
                <c:pt idx="14719">
                  <c:v>490.9</c:v>
                </c:pt>
                <c:pt idx="14720">
                  <c:v>490.93400000000003</c:v>
                </c:pt>
                <c:pt idx="14721">
                  <c:v>490.96699999999998</c:v>
                </c:pt>
                <c:pt idx="14722">
                  <c:v>491</c:v>
                </c:pt>
                <c:pt idx="14723">
                  <c:v>491.03399999999999</c:v>
                </c:pt>
                <c:pt idx="14724">
                  <c:v>491.06700000000001</c:v>
                </c:pt>
                <c:pt idx="14725">
                  <c:v>491.1</c:v>
                </c:pt>
                <c:pt idx="14726">
                  <c:v>491.13400000000001</c:v>
                </c:pt>
                <c:pt idx="14727">
                  <c:v>491.16699999999997</c:v>
                </c:pt>
                <c:pt idx="14728">
                  <c:v>491.19900000000001</c:v>
                </c:pt>
                <c:pt idx="14729">
                  <c:v>491.23399999999998</c:v>
                </c:pt>
                <c:pt idx="14730">
                  <c:v>491.267</c:v>
                </c:pt>
                <c:pt idx="14731">
                  <c:v>491.29899999999998</c:v>
                </c:pt>
                <c:pt idx="14732">
                  <c:v>491.334</c:v>
                </c:pt>
                <c:pt idx="14733">
                  <c:v>491.36700000000002</c:v>
                </c:pt>
                <c:pt idx="14734">
                  <c:v>491.4</c:v>
                </c:pt>
                <c:pt idx="14735">
                  <c:v>491.43400000000003</c:v>
                </c:pt>
                <c:pt idx="14736">
                  <c:v>491.46699999999998</c:v>
                </c:pt>
                <c:pt idx="14737">
                  <c:v>491.5</c:v>
                </c:pt>
                <c:pt idx="14738">
                  <c:v>491.53300000000002</c:v>
                </c:pt>
                <c:pt idx="14739">
                  <c:v>491.56700000000001</c:v>
                </c:pt>
                <c:pt idx="14740">
                  <c:v>491.59899999999999</c:v>
                </c:pt>
                <c:pt idx="14741">
                  <c:v>491.63299999999998</c:v>
                </c:pt>
                <c:pt idx="14742">
                  <c:v>491.666</c:v>
                </c:pt>
                <c:pt idx="14743">
                  <c:v>491.70100000000002</c:v>
                </c:pt>
                <c:pt idx="14744">
                  <c:v>491.733</c:v>
                </c:pt>
                <c:pt idx="14745">
                  <c:v>491.76600000000002</c:v>
                </c:pt>
                <c:pt idx="14746">
                  <c:v>491.79899999999998</c:v>
                </c:pt>
                <c:pt idx="14747">
                  <c:v>491.834</c:v>
                </c:pt>
                <c:pt idx="14748">
                  <c:v>491.86700000000002</c:v>
                </c:pt>
                <c:pt idx="14749">
                  <c:v>491.899</c:v>
                </c:pt>
                <c:pt idx="14750">
                  <c:v>491.93299999999999</c:v>
                </c:pt>
                <c:pt idx="14751">
                  <c:v>491.96699999999998</c:v>
                </c:pt>
                <c:pt idx="14752">
                  <c:v>492</c:v>
                </c:pt>
                <c:pt idx="14753">
                  <c:v>492.03399999999999</c:v>
                </c:pt>
                <c:pt idx="14754">
                  <c:v>492.06599999999997</c:v>
                </c:pt>
                <c:pt idx="14755">
                  <c:v>492.1</c:v>
                </c:pt>
                <c:pt idx="14756">
                  <c:v>492.13299999999998</c:v>
                </c:pt>
                <c:pt idx="14757">
                  <c:v>492.16699999999997</c:v>
                </c:pt>
                <c:pt idx="14758">
                  <c:v>492.2</c:v>
                </c:pt>
                <c:pt idx="14759">
                  <c:v>492.233</c:v>
                </c:pt>
                <c:pt idx="14760">
                  <c:v>492.267</c:v>
                </c:pt>
                <c:pt idx="14761">
                  <c:v>492.3</c:v>
                </c:pt>
                <c:pt idx="14762">
                  <c:v>492.334</c:v>
                </c:pt>
                <c:pt idx="14763">
                  <c:v>492.36599999999999</c:v>
                </c:pt>
                <c:pt idx="14764">
                  <c:v>492.399</c:v>
                </c:pt>
                <c:pt idx="14765">
                  <c:v>492.43299999999999</c:v>
                </c:pt>
                <c:pt idx="14766">
                  <c:v>492.46699999999998</c:v>
                </c:pt>
                <c:pt idx="14767">
                  <c:v>492.5</c:v>
                </c:pt>
                <c:pt idx="14768">
                  <c:v>492.53300000000002</c:v>
                </c:pt>
                <c:pt idx="14769">
                  <c:v>492.56599999999997</c:v>
                </c:pt>
                <c:pt idx="14770">
                  <c:v>492.6</c:v>
                </c:pt>
                <c:pt idx="14771">
                  <c:v>492.63299999999998</c:v>
                </c:pt>
                <c:pt idx="14772">
                  <c:v>492.666</c:v>
                </c:pt>
                <c:pt idx="14773">
                  <c:v>492.7</c:v>
                </c:pt>
                <c:pt idx="14774">
                  <c:v>492.733</c:v>
                </c:pt>
                <c:pt idx="14775">
                  <c:v>492.767</c:v>
                </c:pt>
                <c:pt idx="14776">
                  <c:v>492.8</c:v>
                </c:pt>
                <c:pt idx="14777">
                  <c:v>492.83300000000003</c:v>
                </c:pt>
                <c:pt idx="14778">
                  <c:v>492.86700000000002</c:v>
                </c:pt>
                <c:pt idx="14779">
                  <c:v>492.9</c:v>
                </c:pt>
                <c:pt idx="14780">
                  <c:v>492.93400000000003</c:v>
                </c:pt>
                <c:pt idx="14781">
                  <c:v>492.96699999999998</c:v>
                </c:pt>
                <c:pt idx="14782">
                  <c:v>493</c:v>
                </c:pt>
                <c:pt idx="14783">
                  <c:v>493.03399999999999</c:v>
                </c:pt>
                <c:pt idx="14784">
                  <c:v>493.06799999999998</c:v>
                </c:pt>
                <c:pt idx="14785">
                  <c:v>493.09899999999999</c:v>
                </c:pt>
                <c:pt idx="14786">
                  <c:v>493.13400000000001</c:v>
                </c:pt>
                <c:pt idx="14787">
                  <c:v>493.166</c:v>
                </c:pt>
                <c:pt idx="14788">
                  <c:v>493.2</c:v>
                </c:pt>
                <c:pt idx="14789">
                  <c:v>493.233</c:v>
                </c:pt>
                <c:pt idx="14790">
                  <c:v>493.26600000000002</c:v>
                </c:pt>
                <c:pt idx="14791">
                  <c:v>493.3</c:v>
                </c:pt>
                <c:pt idx="14792">
                  <c:v>493.334</c:v>
                </c:pt>
                <c:pt idx="14793">
                  <c:v>493.36700000000002</c:v>
                </c:pt>
                <c:pt idx="14794">
                  <c:v>493.4</c:v>
                </c:pt>
                <c:pt idx="14795">
                  <c:v>493.43400000000003</c:v>
                </c:pt>
                <c:pt idx="14796">
                  <c:v>493.46699999999998</c:v>
                </c:pt>
                <c:pt idx="14797">
                  <c:v>493.5</c:v>
                </c:pt>
                <c:pt idx="14798">
                  <c:v>493.53300000000002</c:v>
                </c:pt>
                <c:pt idx="14799">
                  <c:v>493.56700000000001</c:v>
                </c:pt>
                <c:pt idx="14800">
                  <c:v>493.6</c:v>
                </c:pt>
                <c:pt idx="14801">
                  <c:v>493.63299999999998</c:v>
                </c:pt>
                <c:pt idx="14802">
                  <c:v>493.666</c:v>
                </c:pt>
                <c:pt idx="14803">
                  <c:v>493.69900000000001</c:v>
                </c:pt>
                <c:pt idx="14804">
                  <c:v>493.733</c:v>
                </c:pt>
                <c:pt idx="14805">
                  <c:v>493.76600000000002</c:v>
                </c:pt>
                <c:pt idx="14806">
                  <c:v>493.79899999999998</c:v>
                </c:pt>
                <c:pt idx="14807">
                  <c:v>493.83300000000003</c:v>
                </c:pt>
                <c:pt idx="14808">
                  <c:v>493.86599999999999</c:v>
                </c:pt>
                <c:pt idx="14809">
                  <c:v>493.9</c:v>
                </c:pt>
                <c:pt idx="14810">
                  <c:v>493.93299999999999</c:v>
                </c:pt>
                <c:pt idx="14811">
                  <c:v>493.96600000000001</c:v>
                </c:pt>
                <c:pt idx="14812">
                  <c:v>494</c:v>
                </c:pt>
                <c:pt idx="14813">
                  <c:v>494.03300000000002</c:v>
                </c:pt>
                <c:pt idx="14814">
                  <c:v>494.06599999999997</c:v>
                </c:pt>
                <c:pt idx="14815">
                  <c:v>494.1</c:v>
                </c:pt>
                <c:pt idx="14816">
                  <c:v>494.13299999999998</c:v>
                </c:pt>
                <c:pt idx="14817">
                  <c:v>494.166</c:v>
                </c:pt>
                <c:pt idx="14818">
                  <c:v>494.2</c:v>
                </c:pt>
                <c:pt idx="14819">
                  <c:v>494.233</c:v>
                </c:pt>
                <c:pt idx="14820">
                  <c:v>494.267</c:v>
                </c:pt>
                <c:pt idx="14821">
                  <c:v>494.3</c:v>
                </c:pt>
                <c:pt idx="14822">
                  <c:v>494.334</c:v>
                </c:pt>
                <c:pt idx="14823">
                  <c:v>494.36700000000002</c:v>
                </c:pt>
                <c:pt idx="14824">
                  <c:v>494.4</c:v>
                </c:pt>
                <c:pt idx="14825">
                  <c:v>494.43299999999999</c:v>
                </c:pt>
                <c:pt idx="14826">
                  <c:v>494.46600000000001</c:v>
                </c:pt>
                <c:pt idx="14827">
                  <c:v>494.5</c:v>
                </c:pt>
                <c:pt idx="14828">
                  <c:v>494.53300000000002</c:v>
                </c:pt>
                <c:pt idx="14829">
                  <c:v>494.56599999999997</c:v>
                </c:pt>
                <c:pt idx="14830">
                  <c:v>494.6</c:v>
                </c:pt>
                <c:pt idx="14831">
                  <c:v>494.63299999999998</c:v>
                </c:pt>
                <c:pt idx="14832">
                  <c:v>494.666</c:v>
                </c:pt>
                <c:pt idx="14833">
                  <c:v>494.69900000000001</c:v>
                </c:pt>
                <c:pt idx="14834">
                  <c:v>494.733</c:v>
                </c:pt>
                <c:pt idx="14835">
                  <c:v>494.76600000000002</c:v>
                </c:pt>
                <c:pt idx="14836">
                  <c:v>494.79899999999998</c:v>
                </c:pt>
                <c:pt idx="14837">
                  <c:v>494.83300000000003</c:v>
                </c:pt>
                <c:pt idx="14838">
                  <c:v>494.86599999999999</c:v>
                </c:pt>
                <c:pt idx="14839">
                  <c:v>494.9</c:v>
                </c:pt>
                <c:pt idx="14840">
                  <c:v>494.93299999999999</c:v>
                </c:pt>
                <c:pt idx="14841">
                  <c:v>494.96600000000001</c:v>
                </c:pt>
                <c:pt idx="14842">
                  <c:v>494.99900000000002</c:v>
                </c:pt>
                <c:pt idx="14843">
                  <c:v>495.03399999999999</c:v>
                </c:pt>
                <c:pt idx="14844">
                  <c:v>495.06799999999998</c:v>
                </c:pt>
                <c:pt idx="14845">
                  <c:v>495.1</c:v>
                </c:pt>
                <c:pt idx="14846">
                  <c:v>495.13400000000001</c:v>
                </c:pt>
                <c:pt idx="14847">
                  <c:v>495.16699999999997</c:v>
                </c:pt>
                <c:pt idx="14848">
                  <c:v>495.2</c:v>
                </c:pt>
                <c:pt idx="14849">
                  <c:v>495.233</c:v>
                </c:pt>
                <c:pt idx="14850">
                  <c:v>495.267</c:v>
                </c:pt>
                <c:pt idx="14851">
                  <c:v>495.3</c:v>
                </c:pt>
                <c:pt idx="14852">
                  <c:v>495.33300000000003</c:v>
                </c:pt>
                <c:pt idx="14853">
                  <c:v>495.36599999999999</c:v>
                </c:pt>
                <c:pt idx="14854">
                  <c:v>495.4</c:v>
                </c:pt>
                <c:pt idx="14855">
                  <c:v>495.43299999999999</c:v>
                </c:pt>
                <c:pt idx="14856">
                  <c:v>495.46600000000001</c:v>
                </c:pt>
                <c:pt idx="14857">
                  <c:v>495.49900000000002</c:v>
                </c:pt>
                <c:pt idx="14858">
                  <c:v>495.53300000000002</c:v>
                </c:pt>
                <c:pt idx="14859">
                  <c:v>495.56599999999997</c:v>
                </c:pt>
                <c:pt idx="14860">
                  <c:v>495.6</c:v>
                </c:pt>
                <c:pt idx="14861">
                  <c:v>495.63400000000001</c:v>
                </c:pt>
                <c:pt idx="14862">
                  <c:v>495.66699999999997</c:v>
                </c:pt>
                <c:pt idx="14863">
                  <c:v>495.7</c:v>
                </c:pt>
                <c:pt idx="14864">
                  <c:v>495.733</c:v>
                </c:pt>
                <c:pt idx="14865">
                  <c:v>495.76600000000002</c:v>
                </c:pt>
                <c:pt idx="14866">
                  <c:v>495.8</c:v>
                </c:pt>
                <c:pt idx="14867">
                  <c:v>495.83300000000003</c:v>
                </c:pt>
                <c:pt idx="14868">
                  <c:v>495.86700000000002</c:v>
                </c:pt>
                <c:pt idx="14869">
                  <c:v>495.9</c:v>
                </c:pt>
                <c:pt idx="14870">
                  <c:v>495.93299999999999</c:v>
                </c:pt>
                <c:pt idx="14871">
                  <c:v>495.96600000000001</c:v>
                </c:pt>
                <c:pt idx="14872">
                  <c:v>495.99900000000002</c:v>
                </c:pt>
                <c:pt idx="14873">
                  <c:v>496.03300000000002</c:v>
                </c:pt>
                <c:pt idx="14874">
                  <c:v>496.06599999999997</c:v>
                </c:pt>
                <c:pt idx="14875">
                  <c:v>496.1</c:v>
                </c:pt>
                <c:pt idx="14876">
                  <c:v>496.13299999999998</c:v>
                </c:pt>
                <c:pt idx="14877">
                  <c:v>496.16699999999997</c:v>
                </c:pt>
                <c:pt idx="14878">
                  <c:v>496.2</c:v>
                </c:pt>
                <c:pt idx="14879">
                  <c:v>496.233</c:v>
                </c:pt>
                <c:pt idx="14880">
                  <c:v>496.26600000000002</c:v>
                </c:pt>
                <c:pt idx="14881">
                  <c:v>496.3</c:v>
                </c:pt>
                <c:pt idx="14882">
                  <c:v>496.33300000000003</c:v>
                </c:pt>
                <c:pt idx="14883">
                  <c:v>496.36599999999999</c:v>
                </c:pt>
                <c:pt idx="14884">
                  <c:v>496.4</c:v>
                </c:pt>
                <c:pt idx="14885">
                  <c:v>496.43299999999999</c:v>
                </c:pt>
                <c:pt idx="14886">
                  <c:v>496.46600000000001</c:v>
                </c:pt>
                <c:pt idx="14887">
                  <c:v>496.50099999999998</c:v>
                </c:pt>
                <c:pt idx="14888">
                  <c:v>496.53399999999999</c:v>
                </c:pt>
                <c:pt idx="14889">
                  <c:v>496.56700000000001</c:v>
                </c:pt>
                <c:pt idx="14890">
                  <c:v>496.601</c:v>
                </c:pt>
                <c:pt idx="14891">
                  <c:v>496.63400000000001</c:v>
                </c:pt>
                <c:pt idx="14892">
                  <c:v>496.66699999999997</c:v>
                </c:pt>
                <c:pt idx="14893">
                  <c:v>496.7</c:v>
                </c:pt>
                <c:pt idx="14894">
                  <c:v>496.733</c:v>
                </c:pt>
                <c:pt idx="14895">
                  <c:v>496.767</c:v>
                </c:pt>
                <c:pt idx="14896">
                  <c:v>496.8</c:v>
                </c:pt>
                <c:pt idx="14897">
                  <c:v>496.83300000000003</c:v>
                </c:pt>
                <c:pt idx="14898">
                  <c:v>496.86599999999999</c:v>
                </c:pt>
                <c:pt idx="14899">
                  <c:v>496.9</c:v>
                </c:pt>
                <c:pt idx="14900">
                  <c:v>496.93299999999999</c:v>
                </c:pt>
                <c:pt idx="14901">
                  <c:v>496.96600000000001</c:v>
                </c:pt>
                <c:pt idx="14902">
                  <c:v>497</c:v>
                </c:pt>
                <c:pt idx="14903">
                  <c:v>497.03300000000002</c:v>
                </c:pt>
                <c:pt idx="14904">
                  <c:v>497.06599999999997</c:v>
                </c:pt>
                <c:pt idx="14905">
                  <c:v>497.1</c:v>
                </c:pt>
                <c:pt idx="14906">
                  <c:v>497.13299999999998</c:v>
                </c:pt>
                <c:pt idx="14907">
                  <c:v>497.166</c:v>
                </c:pt>
                <c:pt idx="14908">
                  <c:v>497.2</c:v>
                </c:pt>
                <c:pt idx="14909">
                  <c:v>497.233</c:v>
                </c:pt>
                <c:pt idx="14910">
                  <c:v>497.26600000000002</c:v>
                </c:pt>
                <c:pt idx="14911">
                  <c:v>497.3</c:v>
                </c:pt>
                <c:pt idx="14912">
                  <c:v>497.33300000000003</c:v>
                </c:pt>
                <c:pt idx="14913">
                  <c:v>497.36700000000002</c:v>
                </c:pt>
                <c:pt idx="14914">
                  <c:v>497.4</c:v>
                </c:pt>
                <c:pt idx="14915">
                  <c:v>497.43299999999999</c:v>
                </c:pt>
                <c:pt idx="14916">
                  <c:v>497.46600000000001</c:v>
                </c:pt>
                <c:pt idx="14917">
                  <c:v>497.5</c:v>
                </c:pt>
                <c:pt idx="14918">
                  <c:v>497.53300000000002</c:v>
                </c:pt>
                <c:pt idx="14919">
                  <c:v>497.56599999999997</c:v>
                </c:pt>
                <c:pt idx="14920">
                  <c:v>497.601</c:v>
                </c:pt>
                <c:pt idx="14921">
                  <c:v>497.63400000000001</c:v>
                </c:pt>
                <c:pt idx="14922">
                  <c:v>497.66699999999997</c:v>
                </c:pt>
                <c:pt idx="14923">
                  <c:v>497.7</c:v>
                </c:pt>
                <c:pt idx="14924">
                  <c:v>497.73399999999998</c:v>
                </c:pt>
                <c:pt idx="14925">
                  <c:v>497.767</c:v>
                </c:pt>
                <c:pt idx="14926">
                  <c:v>497.8</c:v>
                </c:pt>
                <c:pt idx="14927">
                  <c:v>497.834</c:v>
                </c:pt>
                <c:pt idx="14928">
                  <c:v>497.86700000000002</c:v>
                </c:pt>
                <c:pt idx="14929">
                  <c:v>497.9</c:v>
                </c:pt>
                <c:pt idx="14930">
                  <c:v>497.93299999999999</c:v>
                </c:pt>
                <c:pt idx="14931">
                  <c:v>497.96600000000001</c:v>
                </c:pt>
                <c:pt idx="14932">
                  <c:v>498</c:v>
                </c:pt>
                <c:pt idx="14933">
                  <c:v>498.03300000000002</c:v>
                </c:pt>
                <c:pt idx="14934">
                  <c:v>498.06799999999998</c:v>
                </c:pt>
                <c:pt idx="14935">
                  <c:v>498.101</c:v>
                </c:pt>
                <c:pt idx="14936">
                  <c:v>498.13400000000001</c:v>
                </c:pt>
                <c:pt idx="14937">
                  <c:v>498.16699999999997</c:v>
                </c:pt>
                <c:pt idx="14938">
                  <c:v>498.2</c:v>
                </c:pt>
                <c:pt idx="14939">
                  <c:v>498.23399999999998</c:v>
                </c:pt>
                <c:pt idx="14940">
                  <c:v>498.26600000000002</c:v>
                </c:pt>
                <c:pt idx="14941">
                  <c:v>498.29899999999998</c:v>
                </c:pt>
                <c:pt idx="14942">
                  <c:v>498.334</c:v>
                </c:pt>
                <c:pt idx="14943">
                  <c:v>498.36700000000002</c:v>
                </c:pt>
                <c:pt idx="14944">
                  <c:v>498.4</c:v>
                </c:pt>
                <c:pt idx="14945">
                  <c:v>498.43299999999999</c:v>
                </c:pt>
                <c:pt idx="14946">
                  <c:v>498.46699999999998</c:v>
                </c:pt>
                <c:pt idx="14947">
                  <c:v>498.5</c:v>
                </c:pt>
                <c:pt idx="14948">
                  <c:v>498.53300000000002</c:v>
                </c:pt>
                <c:pt idx="14949">
                  <c:v>498.56700000000001</c:v>
                </c:pt>
                <c:pt idx="14950">
                  <c:v>498.6</c:v>
                </c:pt>
                <c:pt idx="14951">
                  <c:v>498.63299999999998</c:v>
                </c:pt>
                <c:pt idx="14952">
                  <c:v>498.666</c:v>
                </c:pt>
                <c:pt idx="14953">
                  <c:v>498.7</c:v>
                </c:pt>
                <c:pt idx="14954">
                  <c:v>498.733</c:v>
                </c:pt>
                <c:pt idx="14955">
                  <c:v>498.76600000000002</c:v>
                </c:pt>
                <c:pt idx="14956">
                  <c:v>498.8</c:v>
                </c:pt>
                <c:pt idx="14957">
                  <c:v>498.834</c:v>
                </c:pt>
                <c:pt idx="14958">
                  <c:v>498.86700000000002</c:v>
                </c:pt>
                <c:pt idx="14959">
                  <c:v>498.9</c:v>
                </c:pt>
                <c:pt idx="14960">
                  <c:v>498.93299999999999</c:v>
                </c:pt>
                <c:pt idx="14961">
                  <c:v>498.96600000000001</c:v>
                </c:pt>
                <c:pt idx="14962">
                  <c:v>499</c:v>
                </c:pt>
                <c:pt idx="14963">
                  <c:v>499.03300000000002</c:v>
                </c:pt>
                <c:pt idx="14964">
                  <c:v>499.06700000000001</c:v>
                </c:pt>
                <c:pt idx="14965">
                  <c:v>499.1</c:v>
                </c:pt>
                <c:pt idx="14966">
                  <c:v>499.13299999999998</c:v>
                </c:pt>
                <c:pt idx="14967">
                  <c:v>499.16699999999997</c:v>
                </c:pt>
                <c:pt idx="14968">
                  <c:v>499.20100000000002</c:v>
                </c:pt>
                <c:pt idx="14969">
                  <c:v>499.23399999999998</c:v>
                </c:pt>
                <c:pt idx="14970">
                  <c:v>499.267</c:v>
                </c:pt>
                <c:pt idx="14971">
                  <c:v>499.29899999999998</c:v>
                </c:pt>
                <c:pt idx="14972">
                  <c:v>499.334</c:v>
                </c:pt>
                <c:pt idx="14973">
                  <c:v>499.36700000000002</c:v>
                </c:pt>
                <c:pt idx="14974">
                  <c:v>499.4</c:v>
                </c:pt>
                <c:pt idx="14975">
                  <c:v>499.43400000000003</c:v>
                </c:pt>
                <c:pt idx="14976">
                  <c:v>499.46699999999998</c:v>
                </c:pt>
                <c:pt idx="14977">
                  <c:v>499.5</c:v>
                </c:pt>
                <c:pt idx="14978">
                  <c:v>499.53300000000002</c:v>
                </c:pt>
                <c:pt idx="14979">
                  <c:v>499.56700000000001</c:v>
                </c:pt>
                <c:pt idx="14980">
                  <c:v>499.6</c:v>
                </c:pt>
                <c:pt idx="14981">
                  <c:v>499.63299999999998</c:v>
                </c:pt>
                <c:pt idx="14982">
                  <c:v>499.666</c:v>
                </c:pt>
                <c:pt idx="14983">
                  <c:v>499.7</c:v>
                </c:pt>
                <c:pt idx="14984">
                  <c:v>499.733</c:v>
                </c:pt>
                <c:pt idx="14985">
                  <c:v>499.76600000000002</c:v>
                </c:pt>
                <c:pt idx="14986">
                  <c:v>499.79899999999998</c:v>
                </c:pt>
                <c:pt idx="14987">
                  <c:v>499.83300000000003</c:v>
                </c:pt>
                <c:pt idx="14988">
                  <c:v>499.86700000000002</c:v>
                </c:pt>
                <c:pt idx="14989">
                  <c:v>499.90100000000001</c:v>
                </c:pt>
                <c:pt idx="14990">
                  <c:v>499.93299999999999</c:v>
                </c:pt>
                <c:pt idx="14991">
                  <c:v>499.96600000000001</c:v>
                </c:pt>
                <c:pt idx="14992">
                  <c:v>500</c:v>
                </c:pt>
                <c:pt idx="14993">
                  <c:v>500.03399999999999</c:v>
                </c:pt>
                <c:pt idx="14994">
                  <c:v>500.06799999999998</c:v>
                </c:pt>
                <c:pt idx="14995">
                  <c:v>500.101</c:v>
                </c:pt>
                <c:pt idx="14996">
                  <c:v>500.13299999999998</c:v>
                </c:pt>
                <c:pt idx="14997">
                  <c:v>500.166</c:v>
                </c:pt>
                <c:pt idx="14998">
                  <c:v>500.20100000000002</c:v>
                </c:pt>
                <c:pt idx="14999">
                  <c:v>500.23399999999998</c:v>
                </c:pt>
                <c:pt idx="15000">
                  <c:v>500.267</c:v>
                </c:pt>
                <c:pt idx="15001">
                  <c:v>500.3</c:v>
                </c:pt>
                <c:pt idx="15002">
                  <c:v>500.334</c:v>
                </c:pt>
                <c:pt idx="15003">
                  <c:v>500.36700000000002</c:v>
                </c:pt>
                <c:pt idx="15004">
                  <c:v>500.4</c:v>
                </c:pt>
                <c:pt idx="15005">
                  <c:v>500.43299999999999</c:v>
                </c:pt>
                <c:pt idx="15006">
                  <c:v>500.46699999999998</c:v>
                </c:pt>
                <c:pt idx="15007">
                  <c:v>500.5</c:v>
                </c:pt>
                <c:pt idx="15008">
                  <c:v>500.53399999999999</c:v>
                </c:pt>
                <c:pt idx="15009">
                  <c:v>500.56700000000001</c:v>
                </c:pt>
                <c:pt idx="15010">
                  <c:v>500.6</c:v>
                </c:pt>
                <c:pt idx="15011">
                  <c:v>500.63299999999998</c:v>
                </c:pt>
                <c:pt idx="15012">
                  <c:v>500.66699999999997</c:v>
                </c:pt>
                <c:pt idx="15013">
                  <c:v>500.7</c:v>
                </c:pt>
                <c:pt idx="15014">
                  <c:v>500.733</c:v>
                </c:pt>
                <c:pt idx="15015">
                  <c:v>500.767</c:v>
                </c:pt>
                <c:pt idx="15016">
                  <c:v>500.8</c:v>
                </c:pt>
                <c:pt idx="15017">
                  <c:v>500.834</c:v>
                </c:pt>
                <c:pt idx="15018">
                  <c:v>500.86700000000002</c:v>
                </c:pt>
                <c:pt idx="15019">
                  <c:v>500.9</c:v>
                </c:pt>
                <c:pt idx="15020">
                  <c:v>500.93299999999999</c:v>
                </c:pt>
                <c:pt idx="15021">
                  <c:v>500.96600000000001</c:v>
                </c:pt>
                <c:pt idx="15022">
                  <c:v>501</c:v>
                </c:pt>
                <c:pt idx="15023">
                  <c:v>501.03300000000002</c:v>
                </c:pt>
                <c:pt idx="15024">
                  <c:v>501.06599999999997</c:v>
                </c:pt>
                <c:pt idx="15025">
                  <c:v>501.09899999999999</c:v>
                </c:pt>
                <c:pt idx="15026">
                  <c:v>501.13299999999998</c:v>
                </c:pt>
                <c:pt idx="15027">
                  <c:v>501.16699999999997</c:v>
                </c:pt>
                <c:pt idx="15028">
                  <c:v>501.2</c:v>
                </c:pt>
                <c:pt idx="15029">
                  <c:v>501.233</c:v>
                </c:pt>
                <c:pt idx="15030">
                  <c:v>501.26600000000002</c:v>
                </c:pt>
                <c:pt idx="15031">
                  <c:v>501.3</c:v>
                </c:pt>
                <c:pt idx="15032">
                  <c:v>501.33300000000003</c:v>
                </c:pt>
                <c:pt idx="15033">
                  <c:v>501.36599999999999</c:v>
                </c:pt>
                <c:pt idx="15034">
                  <c:v>501.4</c:v>
                </c:pt>
                <c:pt idx="15035">
                  <c:v>501.43299999999999</c:v>
                </c:pt>
                <c:pt idx="15036">
                  <c:v>501.46699999999998</c:v>
                </c:pt>
                <c:pt idx="15037">
                  <c:v>501.5</c:v>
                </c:pt>
                <c:pt idx="15038">
                  <c:v>501.53300000000002</c:v>
                </c:pt>
                <c:pt idx="15039">
                  <c:v>501.56599999999997</c:v>
                </c:pt>
                <c:pt idx="15040">
                  <c:v>501.59899999999999</c:v>
                </c:pt>
                <c:pt idx="15041">
                  <c:v>501.63299999999998</c:v>
                </c:pt>
                <c:pt idx="15042">
                  <c:v>501.666</c:v>
                </c:pt>
                <c:pt idx="15043">
                  <c:v>501.7</c:v>
                </c:pt>
                <c:pt idx="15044">
                  <c:v>501.733</c:v>
                </c:pt>
                <c:pt idx="15045">
                  <c:v>501.767</c:v>
                </c:pt>
                <c:pt idx="15046">
                  <c:v>501.8</c:v>
                </c:pt>
                <c:pt idx="15047">
                  <c:v>501.834</c:v>
                </c:pt>
                <c:pt idx="15048">
                  <c:v>501.86700000000002</c:v>
                </c:pt>
                <c:pt idx="15049">
                  <c:v>501.9</c:v>
                </c:pt>
                <c:pt idx="15050">
                  <c:v>501.93400000000003</c:v>
                </c:pt>
                <c:pt idx="15051">
                  <c:v>501.96699999999998</c:v>
                </c:pt>
                <c:pt idx="15052">
                  <c:v>502</c:v>
                </c:pt>
                <c:pt idx="15053">
                  <c:v>502.03399999999999</c:v>
                </c:pt>
                <c:pt idx="15054">
                  <c:v>502.06700000000001</c:v>
                </c:pt>
                <c:pt idx="15055">
                  <c:v>502.09899999999999</c:v>
                </c:pt>
                <c:pt idx="15056">
                  <c:v>502.13299999999998</c:v>
                </c:pt>
                <c:pt idx="15057">
                  <c:v>502.166</c:v>
                </c:pt>
                <c:pt idx="15058">
                  <c:v>502.2</c:v>
                </c:pt>
                <c:pt idx="15059">
                  <c:v>502.233</c:v>
                </c:pt>
                <c:pt idx="15060">
                  <c:v>502.26600000000002</c:v>
                </c:pt>
                <c:pt idx="15061">
                  <c:v>502.30099999999999</c:v>
                </c:pt>
                <c:pt idx="15062">
                  <c:v>502.334</c:v>
                </c:pt>
                <c:pt idx="15063">
                  <c:v>502.36700000000002</c:v>
                </c:pt>
                <c:pt idx="15064">
                  <c:v>502.4</c:v>
                </c:pt>
                <c:pt idx="15065">
                  <c:v>502.43400000000003</c:v>
                </c:pt>
                <c:pt idx="15066">
                  <c:v>502.46699999999998</c:v>
                </c:pt>
                <c:pt idx="15067">
                  <c:v>502.5</c:v>
                </c:pt>
                <c:pt idx="15068">
                  <c:v>502.53300000000002</c:v>
                </c:pt>
                <c:pt idx="15069">
                  <c:v>502.56599999999997</c:v>
                </c:pt>
                <c:pt idx="15070">
                  <c:v>502.601</c:v>
                </c:pt>
                <c:pt idx="15071">
                  <c:v>502.63400000000001</c:v>
                </c:pt>
                <c:pt idx="15072">
                  <c:v>502.66699999999997</c:v>
                </c:pt>
                <c:pt idx="15073">
                  <c:v>502.7</c:v>
                </c:pt>
                <c:pt idx="15074">
                  <c:v>502.733</c:v>
                </c:pt>
                <c:pt idx="15075">
                  <c:v>502.76600000000002</c:v>
                </c:pt>
                <c:pt idx="15076">
                  <c:v>502.8</c:v>
                </c:pt>
                <c:pt idx="15077">
                  <c:v>502.83300000000003</c:v>
                </c:pt>
                <c:pt idx="15078">
                  <c:v>502.86700000000002</c:v>
                </c:pt>
                <c:pt idx="15079">
                  <c:v>502.9</c:v>
                </c:pt>
                <c:pt idx="15080">
                  <c:v>502.93299999999999</c:v>
                </c:pt>
                <c:pt idx="15081">
                  <c:v>502.96600000000001</c:v>
                </c:pt>
                <c:pt idx="15082">
                  <c:v>503.00099999999998</c:v>
                </c:pt>
                <c:pt idx="15083">
                  <c:v>503.03399999999999</c:v>
                </c:pt>
                <c:pt idx="15084">
                  <c:v>503.06700000000001</c:v>
                </c:pt>
                <c:pt idx="15085">
                  <c:v>503.101</c:v>
                </c:pt>
                <c:pt idx="15086">
                  <c:v>503.13400000000001</c:v>
                </c:pt>
                <c:pt idx="15087">
                  <c:v>503.16800000000001</c:v>
                </c:pt>
                <c:pt idx="15088">
                  <c:v>503.2</c:v>
                </c:pt>
                <c:pt idx="15089">
                  <c:v>503.23399999999998</c:v>
                </c:pt>
                <c:pt idx="15090">
                  <c:v>503.267</c:v>
                </c:pt>
                <c:pt idx="15091">
                  <c:v>503.3</c:v>
                </c:pt>
                <c:pt idx="15092">
                  <c:v>503.33300000000003</c:v>
                </c:pt>
                <c:pt idx="15093">
                  <c:v>503.36700000000002</c:v>
                </c:pt>
                <c:pt idx="15094">
                  <c:v>503.4</c:v>
                </c:pt>
                <c:pt idx="15095">
                  <c:v>503.43299999999999</c:v>
                </c:pt>
                <c:pt idx="15096">
                  <c:v>503.46699999999998</c:v>
                </c:pt>
                <c:pt idx="15097">
                  <c:v>503.5</c:v>
                </c:pt>
                <c:pt idx="15098">
                  <c:v>503.53300000000002</c:v>
                </c:pt>
                <c:pt idx="15099">
                  <c:v>503.56599999999997</c:v>
                </c:pt>
                <c:pt idx="15100">
                  <c:v>503.59899999999999</c:v>
                </c:pt>
                <c:pt idx="15101">
                  <c:v>503.63400000000001</c:v>
                </c:pt>
                <c:pt idx="15102">
                  <c:v>503.66699999999997</c:v>
                </c:pt>
                <c:pt idx="15103">
                  <c:v>503.7</c:v>
                </c:pt>
                <c:pt idx="15104">
                  <c:v>503.73399999999998</c:v>
                </c:pt>
                <c:pt idx="15105">
                  <c:v>503.767</c:v>
                </c:pt>
                <c:pt idx="15106">
                  <c:v>503.8</c:v>
                </c:pt>
                <c:pt idx="15107">
                  <c:v>503.83300000000003</c:v>
                </c:pt>
                <c:pt idx="15108">
                  <c:v>503.86700000000002</c:v>
                </c:pt>
                <c:pt idx="15109">
                  <c:v>503.9</c:v>
                </c:pt>
                <c:pt idx="15110">
                  <c:v>503.93299999999999</c:v>
                </c:pt>
                <c:pt idx="15111">
                  <c:v>503.96699999999998</c:v>
                </c:pt>
                <c:pt idx="15112">
                  <c:v>504</c:v>
                </c:pt>
                <c:pt idx="15113">
                  <c:v>504.03300000000002</c:v>
                </c:pt>
                <c:pt idx="15114">
                  <c:v>504.06599999999997</c:v>
                </c:pt>
                <c:pt idx="15115">
                  <c:v>504.1</c:v>
                </c:pt>
                <c:pt idx="15116">
                  <c:v>504.13299999999998</c:v>
                </c:pt>
                <c:pt idx="15117">
                  <c:v>504.166</c:v>
                </c:pt>
                <c:pt idx="15118">
                  <c:v>504.19900000000001</c:v>
                </c:pt>
                <c:pt idx="15119">
                  <c:v>504.23399999999998</c:v>
                </c:pt>
                <c:pt idx="15120">
                  <c:v>504.26600000000002</c:v>
                </c:pt>
                <c:pt idx="15121">
                  <c:v>504.3</c:v>
                </c:pt>
                <c:pt idx="15122">
                  <c:v>504.334</c:v>
                </c:pt>
                <c:pt idx="15123">
                  <c:v>504.36700000000002</c:v>
                </c:pt>
                <c:pt idx="15124">
                  <c:v>504.4</c:v>
                </c:pt>
                <c:pt idx="15125">
                  <c:v>504.43299999999999</c:v>
                </c:pt>
                <c:pt idx="15126">
                  <c:v>504.46600000000001</c:v>
                </c:pt>
                <c:pt idx="15127">
                  <c:v>504.5</c:v>
                </c:pt>
                <c:pt idx="15128">
                  <c:v>504.53300000000002</c:v>
                </c:pt>
                <c:pt idx="15129">
                  <c:v>504.56599999999997</c:v>
                </c:pt>
                <c:pt idx="15130">
                  <c:v>504.6</c:v>
                </c:pt>
                <c:pt idx="15131">
                  <c:v>504.63299999999998</c:v>
                </c:pt>
                <c:pt idx="15132">
                  <c:v>504.666</c:v>
                </c:pt>
                <c:pt idx="15133">
                  <c:v>504.7</c:v>
                </c:pt>
                <c:pt idx="15134">
                  <c:v>504.733</c:v>
                </c:pt>
                <c:pt idx="15135">
                  <c:v>504.76600000000002</c:v>
                </c:pt>
                <c:pt idx="15136">
                  <c:v>504.79899999999998</c:v>
                </c:pt>
                <c:pt idx="15137">
                  <c:v>504.83300000000003</c:v>
                </c:pt>
                <c:pt idx="15138">
                  <c:v>504.86599999999999</c:v>
                </c:pt>
                <c:pt idx="15139">
                  <c:v>504.9</c:v>
                </c:pt>
                <c:pt idx="15140">
                  <c:v>504.93299999999999</c:v>
                </c:pt>
                <c:pt idx="15141">
                  <c:v>504.96699999999998</c:v>
                </c:pt>
                <c:pt idx="15142">
                  <c:v>505</c:v>
                </c:pt>
                <c:pt idx="15143">
                  <c:v>505.03300000000002</c:v>
                </c:pt>
                <c:pt idx="15144">
                  <c:v>505.06599999999997</c:v>
                </c:pt>
                <c:pt idx="15145">
                  <c:v>505.1</c:v>
                </c:pt>
                <c:pt idx="15146">
                  <c:v>505.13299999999998</c:v>
                </c:pt>
                <c:pt idx="15147">
                  <c:v>505.166</c:v>
                </c:pt>
                <c:pt idx="15148">
                  <c:v>505.19900000000001</c:v>
                </c:pt>
                <c:pt idx="15149">
                  <c:v>505.233</c:v>
                </c:pt>
                <c:pt idx="15150">
                  <c:v>505.26600000000002</c:v>
                </c:pt>
                <c:pt idx="15151">
                  <c:v>505.3</c:v>
                </c:pt>
                <c:pt idx="15152">
                  <c:v>505.33300000000003</c:v>
                </c:pt>
                <c:pt idx="15153">
                  <c:v>505.36599999999999</c:v>
                </c:pt>
                <c:pt idx="15154">
                  <c:v>505.4</c:v>
                </c:pt>
                <c:pt idx="15155">
                  <c:v>505.43299999999999</c:v>
                </c:pt>
                <c:pt idx="15156">
                  <c:v>505.46600000000001</c:v>
                </c:pt>
                <c:pt idx="15157">
                  <c:v>505.5</c:v>
                </c:pt>
                <c:pt idx="15158">
                  <c:v>505.53300000000002</c:v>
                </c:pt>
                <c:pt idx="15159">
                  <c:v>505.56599999999997</c:v>
                </c:pt>
                <c:pt idx="15160">
                  <c:v>505.6</c:v>
                </c:pt>
                <c:pt idx="15161">
                  <c:v>505.63299999999998</c:v>
                </c:pt>
                <c:pt idx="15162">
                  <c:v>505.666</c:v>
                </c:pt>
                <c:pt idx="15163">
                  <c:v>505.7</c:v>
                </c:pt>
                <c:pt idx="15164">
                  <c:v>505.733</c:v>
                </c:pt>
                <c:pt idx="15165">
                  <c:v>505.76600000000002</c:v>
                </c:pt>
                <c:pt idx="15166">
                  <c:v>505.8</c:v>
                </c:pt>
                <c:pt idx="15167">
                  <c:v>505.83300000000003</c:v>
                </c:pt>
                <c:pt idx="15168">
                  <c:v>505.86599999999999</c:v>
                </c:pt>
                <c:pt idx="15169">
                  <c:v>505.9</c:v>
                </c:pt>
                <c:pt idx="15170">
                  <c:v>505.93299999999999</c:v>
                </c:pt>
                <c:pt idx="15171">
                  <c:v>505.96699999999998</c:v>
                </c:pt>
                <c:pt idx="15172">
                  <c:v>506</c:v>
                </c:pt>
                <c:pt idx="15173">
                  <c:v>506.03300000000002</c:v>
                </c:pt>
                <c:pt idx="15174">
                  <c:v>506.06599999999997</c:v>
                </c:pt>
                <c:pt idx="15175">
                  <c:v>506.1</c:v>
                </c:pt>
                <c:pt idx="15176">
                  <c:v>506.13299999999998</c:v>
                </c:pt>
                <c:pt idx="15177">
                  <c:v>506.16800000000001</c:v>
                </c:pt>
                <c:pt idx="15178">
                  <c:v>506.19900000000001</c:v>
                </c:pt>
                <c:pt idx="15179">
                  <c:v>506.23399999999998</c:v>
                </c:pt>
                <c:pt idx="15180">
                  <c:v>506.26600000000002</c:v>
                </c:pt>
                <c:pt idx="15181">
                  <c:v>506.29899999999998</c:v>
                </c:pt>
                <c:pt idx="15182">
                  <c:v>506.334</c:v>
                </c:pt>
                <c:pt idx="15183">
                  <c:v>506.36700000000002</c:v>
                </c:pt>
                <c:pt idx="15184">
                  <c:v>506.4</c:v>
                </c:pt>
                <c:pt idx="15185">
                  <c:v>506.43299999999999</c:v>
                </c:pt>
                <c:pt idx="15186">
                  <c:v>506.46600000000001</c:v>
                </c:pt>
                <c:pt idx="15187">
                  <c:v>506.5</c:v>
                </c:pt>
                <c:pt idx="15188">
                  <c:v>506.53300000000002</c:v>
                </c:pt>
                <c:pt idx="15189">
                  <c:v>506.56599999999997</c:v>
                </c:pt>
                <c:pt idx="15190">
                  <c:v>506.59899999999999</c:v>
                </c:pt>
                <c:pt idx="15191">
                  <c:v>506.63299999999998</c:v>
                </c:pt>
                <c:pt idx="15192">
                  <c:v>506.666</c:v>
                </c:pt>
                <c:pt idx="15193">
                  <c:v>506.7</c:v>
                </c:pt>
                <c:pt idx="15194">
                  <c:v>506.733</c:v>
                </c:pt>
                <c:pt idx="15195">
                  <c:v>506.76600000000002</c:v>
                </c:pt>
                <c:pt idx="15196">
                  <c:v>506.8</c:v>
                </c:pt>
                <c:pt idx="15197">
                  <c:v>506.83300000000003</c:v>
                </c:pt>
                <c:pt idx="15198">
                  <c:v>506.86599999999999</c:v>
                </c:pt>
                <c:pt idx="15199">
                  <c:v>506.899</c:v>
                </c:pt>
                <c:pt idx="15200">
                  <c:v>506.93400000000003</c:v>
                </c:pt>
                <c:pt idx="15201">
                  <c:v>506.96600000000001</c:v>
                </c:pt>
                <c:pt idx="15202">
                  <c:v>506.99900000000002</c:v>
                </c:pt>
                <c:pt idx="15203">
                  <c:v>507.03300000000002</c:v>
                </c:pt>
                <c:pt idx="15204">
                  <c:v>507.06700000000001</c:v>
                </c:pt>
                <c:pt idx="15205">
                  <c:v>507.1</c:v>
                </c:pt>
                <c:pt idx="15206">
                  <c:v>507.13299999999998</c:v>
                </c:pt>
                <c:pt idx="15207">
                  <c:v>507.166</c:v>
                </c:pt>
                <c:pt idx="15208">
                  <c:v>507.20100000000002</c:v>
                </c:pt>
                <c:pt idx="15209">
                  <c:v>507.233</c:v>
                </c:pt>
                <c:pt idx="15210">
                  <c:v>507.267</c:v>
                </c:pt>
                <c:pt idx="15211">
                  <c:v>507.3</c:v>
                </c:pt>
                <c:pt idx="15212">
                  <c:v>507.33300000000003</c:v>
                </c:pt>
                <c:pt idx="15213">
                  <c:v>507.36799999999999</c:v>
                </c:pt>
                <c:pt idx="15214">
                  <c:v>507.40100000000001</c:v>
                </c:pt>
                <c:pt idx="15215">
                  <c:v>507.43400000000003</c:v>
                </c:pt>
                <c:pt idx="15216">
                  <c:v>507.46699999999998</c:v>
                </c:pt>
                <c:pt idx="15217">
                  <c:v>507.5</c:v>
                </c:pt>
                <c:pt idx="15218">
                  <c:v>507.53399999999999</c:v>
                </c:pt>
                <c:pt idx="15219">
                  <c:v>507.56700000000001</c:v>
                </c:pt>
                <c:pt idx="15220">
                  <c:v>507.6</c:v>
                </c:pt>
                <c:pt idx="15221">
                  <c:v>507.63299999999998</c:v>
                </c:pt>
                <c:pt idx="15222">
                  <c:v>507.66699999999997</c:v>
                </c:pt>
                <c:pt idx="15223">
                  <c:v>507.7</c:v>
                </c:pt>
                <c:pt idx="15224">
                  <c:v>507.733</c:v>
                </c:pt>
                <c:pt idx="15225">
                  <c:v>507.76600000000002</c:v>
                </c:pt>
                <c:pt idx="15226">
                  <c:v>507.8</c:v>
                </c:pt>
                <c:pt idx="15227">
                  <c:v>507.83300000000003</c:v>
                </c:pt>
                <c:pt idx="15228">
                  <c:v>507.86599999999999</c:v>
                </c:pt>
                <c:pt idx="15229">
                  <c:v>507.9</c:v>
                </c:pt>
                <c:pt idx="15230">
                  <c:v>507.93299999999999</c:v>
                </c:pt>
                <c:pt idx="15231">
                  <c:v>507.96699999999998</c:v>
                </c:pt>
                <c:pt idx="15232">
                  <c:v>508</c:v>
                </c:pt>
                <c:pt idx="15233">
                  <c:v>508.03300000000002</c:v>
                </c:pt>
                <c:pt idx="15234">
                  <c:v>508.06700000000001</c:v>
                </c:pt>
                <c:pt idx="15235">
                  <c:v>508.1</c:v>
                </c:pt>
                <c:pt idx="15236">
                  <c:v>508.13400000000001</c:v>
                </c:pt>
                <c:pt idx="15237">
                  <c:v>508.16699999999997</c:v>
                </c:pt>
                <c:pt idx="15238">
                  <c:v>508.2</c:v>
                </c:pt>
                <c:pt idx="15239">
                  <c:v>508.233</c:v>
                </c:pt>
                <c:pt idx="15240">
                  <c:v>508.267</c:v>
                </c:pt>
                <c:pt idx="15241">
                  <c:v>508.3</c:v>
                </c:pt>
                <c:pt idx="15242">
                  <c:v>508.33300000000003</c:v>
                </c:pt>
                <c:pt idx="15243">
                  <c:v>508.36599999999999</c:v>
                </c:pt>
                <c:pt idx="15244">
                  <c:v>508.4</c:v>
                </c:pt>
                <c:pt idx="15245">
                  <c:v>508.43299999999999</c:v>
                </c:pt>
                <c:pt idx="15246">
                  <c:v>508.46600000000001</c:v>
                </c:pt>
                <c:pt idx="15247">
                  <c:v>508.5</c:v>
                </c:pt>
                <c:pt idx="15248">
                  <c:v>508.53300000000002</c:v>
                </c:pt>
                <c:pt idx="15249">
                  <c:v>508.56599999999997</c:v>
                </c:pt>
                <c:pt idx="15250">
                  <c:v>508.6</c:v>
                </c:pt>
                <c:pt idx="15251">
                  <c:v>508.63299999999998</c:v>
                </c:pt>
                <c:pt idx="15252">
                  <c:v>508.66699999999997</c:v>
                </c:pt>
                <c:pt idx="15253">
                  <c:v>508.7</c:v>
                </c:pt>
                <c:pt idx="15254">
                  <c:v>508.733</c:v>
                </c:pt>
                <c:pt idx="15255">
                  <c:v>508.76600000000002</c:v>
                </c:pt>
                <c:pt idx="15256">
                  <c:v>508.80099999999999</c:v>
                </c:pt>
                <c:pt idx="15257">
                  <c:v>508.834</c:v>
                </c:pt>
                <c:pt idx="15258">
                  <c:v>508.86700000000002</c:v>
                </c:pt>
                <c:pt idx="15259">
                  <c:v>508.90100000000001</c:v>
                </c:pt>
                <c:pt idx="15260">
                  <c:v>508.93400000000003</c:v>
                </c:pt>
                <c:pt idx="15261">
                  <c:v>508.96600000000001</c:v>
                </c:pt>
                <c:pt idx="15262">
                  <c:v>509</c:v>
                </c:pt>
                <c:pt idx="15263">
                  <c:v>509.03300000000002</c:v>
                </c:pt>
                <c:pt idx="15264">
                  <c:v>509.06599999999997</c:v>
                </c:pt>
                <c:pt idx="15265">
                  <c:v>509.101</c:v>
                </c:pt>
                <c:pt idx="15266">
                  <c:v>509.13400000000001</c:v>
                </c:pt>
                <c:pt idx="15267">
                  <c:v>509.16699999999997</c:v>
                </c:pt>
                <c:pt idx="15268">
                  <c:v>509.19900000000001</c:v>
                </c:pt>
                <c:pt idx="15269">
                  <c:v>509.233</c:v>
                </c:pt>
                <c:pt idx="15270">
                  <c:v>509.26600000000002</c:v>
                </c:pt>
                <c:pt idx="15271">
                  <c:v>509.3</c:v>
                </c:pt>
                <c:pt idx="15272">
                  <c:v>509.33300000000003</c:v>
                </c:pt>
                <c:pt idx="15273">
                  <c:v>509.36599999999999</c:v>
                </c:pt>
                <c:pt idx="15274">
                  <c:v>509.40100000000001</c:v>
                </c:pt>
                <c:pt idx="15275">
                  <c:v>509.43400000000003</c:v>
                </c:pt>
                <c:pt idx="15276">
                  <c:v>509.46699999999998</c:v>
                </c:pt>
                <c:pt idx="15277">
                  <c:v>509.50099999999998</c:v>
                </c:pt>
                <c:pt idx="15278">
                  <c:v>509.53399999999999</c:v>
                </c:pt>
                <c:pt idx="15279">
                  <c:v>509.56700000000001</c:v>
                </c:pt>
                <c:pt idx="15280">
                  <c:v>509.6</c:v>
                </c:pt>
                <c:pt idx="15281">
                  <c:v>509.63299999999998</c:v>
                </c:pt>
                <c:pt idx="15282">
                  <c:v>509.66699999999997</c:v>
                </c:pt>
                <c:pt idx="15283">
                  <c:v>509.7</c:v>
                </c:pt>
                <c:pt idx="15284">
                  <c:v>509.733</c:v>
                </c:pt>
                <c:pt idx="15285">
                  <c:v>509.76600000000002</c:v>
                </c:pt>
                <c:pt idx="15286">
                  <c:v>509.8</c:v>
                </c:pt>
                <c:pt idx="15287">
                  <c:v>509.83300000000003</c:v>
                </c:pt>
                <c:pt idx="15288">
                  <c:v>509.86599999999999</c:v>
                </c:pt>
                <c:pt idx="15289">
                  <c:v>509.899</c:v>
                </c:pt>
                <c:pt idx="15290">
                  <c:v>509.93299999999999</c:v>
                </c:pt>
                <c:pt idx="15291">
                  <c:v>509.96600000000001</c:v>
                </c:pt>
                <c:pt idx="15292">
                  <c:v>510.00099999999998</c:v>
                </c:pt>
                <c:pt idx="15293">
                  <c:v>510.03399999999999</c:v>
                </c:pt>
                <c:pt idx="15294">
                  <c:v>510.06700000000001</c:v>
                </c:pt>
                <c:pt idx="15295">
                  <c:v>510.1</c:v>
                </c:pt>
                <c:pt idx="15296">
                  <c:v>510.13400000000001</c:v>
                </c:pt>
                <c:pt idx="15297">
                  <c:v>510.16699999999997</c:v>
                </c:pt>
                <c:pt idx="15298">
                  <c:v>510.2</c:v>
                </c:pt>
                <c:pt idx="15299">
                  <c:v>510.233</c:v>
                </c:pt>
                <c:pt idx="15300">
                  <c:v>510.26600000000002</c:v>
                </c:pt>
                <c:pt idx="15301">
                  <c:v>510.29899999999998</c:v>
                </c:pt>
                <c:pt idx="15302">
                  <c:v>510.33300000000003</c:v>
                </c:pt>
                <c:pt idx="15303">
                  <c:v>510.36700000000002</c:v>
                </c:pt>
                <c:pt idx="15304">
                  <c:v>510.4</c:v>
                </c:pt>
                <c:pt idx="15305">
                  <c:v>510.43400000000003</c:v>
                </c:pt>
                <c:pt idx="15306">
                  <c:v>510.46600000000001</c:v>
                </c:pt>
                <c:pt idx="15307">
                  <c:v>510.5</c:v>
                </c:pt>
                <c:pt idx="15308">
                  <c:v>510.53300000000002</c:v>
                </c:pt>
                <c:pt idx="15309">
                  <c:v>510.56599999999997</c:v>
                </c:pt>
                <c:pt idx="15310">
                  <c:v>510.59899999999999</c:v>
                </c:pt>
                <c:pt idx="15311">
                  <c:v>510.63400000000001</c:v>
                </c:pt>
                <c:pt idx="15312">
                  <c:v>510.66699999999997</c:v>
                </c:pt>
                <c:pt idx="15313">
                  <c:v>510.7</c:v>
                </c:pt>
                <c:pt idx="15314">
                  <c:v>510.733</c:v>
                </c:pt>
                <c:pt idx="15315">
                  <c:v>510.76600000000002</c:v>
                </c:pt>
                <c:pt idx="15316">
                  <c:v>510.8</c:v>
                </c:pt>
                <c:pt idx="15317">
                  <c:v>510.83300000000003</c:v>
                </c:pt>
                <c:pt idx="15318">
                  <c:v>510.86599999999999</c:v>
                </c:pt>
                <c:pt idx="15319">
                  <c:v>510.9</c:v>
                </c:pt>
                <c:pt idx="15320">
                  <c:v>510.93299999999999</c:v>
                </c:pt>
                <c:pt idx="15321">
                  <c:v>510.96600000000001</c:v>
                </c:pt>
                <c:pt idx="15322">
                  <c:v>511</c:v>
                </c:pt>
                <c:pt idx="15323">
                  <c:v>511.03300000000002</c:v>
                </c:pt>
                <c:pt idx="15324">
                  <c:v>511.06599999999997</c:v>
                </c:pt>
                <c:pt idx="15325">
                  <c:v>511.101</c:v>
                </c:pt>
                <c:pt idx="15326">
                  <c:v>511.13299999999998</c:v>
                </c:pt>
                <c:pt idx="15327">
                  <c:v>511.16699999999997</c:v>
                </c:pt>
                <c:pt idx="15328">
                  <c:v>511.20100000000002</c:v>
                </c:pt>
                <c:pt idx="15329">
                  <c:v>511.23399999999998</c:v>
                </c:pt>
                <c:pt idx="15330">
                  <c:v>511.267</c:v>
                </c:pt>
                <c:pt idx="15331">
                  <c:v>511.3</c:v>
                </c:pt>
                <c:pt idx="15332">
                  <c:v>511.334</c:v>
                </c:pt>
                <c:pt idx="15333">
                  <c:v>511.36700000000002</c:v>
                </c:pt>
                <c:pt idx="15334">
                  <c:v>511.4</c:v>
                </c:pt>
                <c:pt idx="15335">
                  <c:v>511.43299999999999</c:v>
                </c:pt>
                <c:pt idx="15336">
                  <c:v>511.46699999999998</c:v>
                </c:pt>
                <c:pt idx="15337">
                  <c:v>511.5</c:v>
                </c:pt>
                <c:pt idx="15338">
                  <c:v>511.53300000000002</c:v>
                </c:pt>
                <c:pt idx="15339">
                  <c:v>511.56700000000001</c:v>
                </c:pt>
                <c:pt idx="15340">
                  <c:v>511.6</c:v>
                </c:pt>
                <c:pt idx="15341">
                  <c:v>511.63299999999998</c:v>
                </c:pt>
                <c:pt idx="15342">
                  <c:v>511.666</c:v>
                </c:pt>
                <c:pt idx="15343">
                  <c:v>511.7</c:v>
                </c:pt>
                <c:pt idx="15344">
                  <c:v>511.733</c:v>
                </c:pt>
                <c:pt idx="15345">
                  <c:v>511.76799999999997</c:v>
                </c:pt>
                <c:pt idx="15346">
                  <c:v>511.79899999999998</c:v>
                </c:pt>
                <c:pt idx="15347">
                  <c:v>511.834</c:v>
                </c:pt>
                <c:pt idx="15348">
                  <c:v>511.86700000000002</c:v>
                </c:pt>
                <c:pt idx="15349">
                  <c:v>511.9</c:v>
                </c:pt>
                <c:pt idx="15350">
                  <c:v>511.93299999999999</c:v>
                </c:pt>
                <c:pt idx="15351">
                  <c:v>511.96600000000001</c:v>
                </c:pt>
                <c:pt idx="15352">
                  <c:v>511.99900000000002</c:v>
                </c:pt>
                <c:pt idx="15353">
                  <c:v>512.03300000000002</c:v>
                </c:pt>
                <c:pt idx="15354">
                  <c:v>512.06600000000003</c:v>
                </c:pt>
                <c:pt idx="15355">
                  <c:v>512.101</c:v>
                </c:pt>
                <c:pt idx="15356">
                  <c:v>512.13400000000001</c:v>
                </c:pt>
                <c:pt idx="15357">
                  <c:v>512.16499999999996</c:v>
                </c:pt>
                <c:pt idx="15358">
                  <c:v>512.20100000000002</c:v>
                </c:pt>
                <c:pt idx="15359">
                  <c:v>512.23400000000004</c:v>
                </c:pt>
                <c:pt idx="15360">
                  <c:v>512.26700000000005</c:v>
                </c:pt>
                <c:pt idx="15361">
                  <c:v>512.29999999999995</c:v>
                </c:pt>
                <c:pt idx="15362">
                  <c:v>512.33299999999997</c:v>
                </c:pt>
                <c:pt idx="15363">
                  <c:v>512.36699999999996</c:v>
                </c:pt>
                <c:pt idx="15364">
                  <c:v>512.4</c:v>
                </c:pt>
                <c:pt idx="15365">
                  <c:v>512.43299999999999</c:v>
                </c:pt>
                <c:pt idx="15366">
                  <c:v>512.46600000000001</c:v>
                </c:pt>
                <c:pt idx="15367">
                  <c:v>512.5</c:v>
                </c:pt>
                <c:pt idx="15368">
                  <c:v>512.53300000000002</c:v>
                </c:pt>
                <c:pt idx="15369">
                  <c:v>512.56600000000003</c:v>
                </c:pt>
                <c:pt idx="15370">
                  <c:v>512.59900000000005</c:v>
                </c:pt>
                <c:pt idx="15371">
                  <c:v>512.63300000000004</c:v>
                </c:pt>
                <c:pt idx="15372">
                  <c:v>512.66600000000005</c:v>
                </c:pt>
                <c:pt idx="15373">
                  <c:v>512.70000000000005</c:v>
                </c:pt>
                <c:pt idx="15374">
                  <c:v>512.73299999999995</c:v>
                </c:pt>
                <c:pt idx="15375">
                  <c:v>512.76700000000005</c:v>
                </c:pt>
                <c:pt idx="15376">
                  <c:v>512.79999999999995</c:v>
                </c:pt>
                <c:pt idx="15377">
                  <c:v>512.83299999999997</c:v>
                </c:pt>
                <c:pt idx="15378">
                  <c:v>512.86699999999996</c:v>
                </c:pt>
                <c:pt idx="15379">
                  <c:v>512.90099999999995</c:v>
                </c:pt>
                <c:pt idx="15380">
                  <c:v>512.93399999999997</c:v>
                </c:pt>
                <c:pt idx="15381">
                  <c:v>512.96600000000001</c:v>
                </c:pt>
                <c:pt idx="15382">
                  <c:v>513</c:v>
                </c:pt>
                <c:pt idx="15383">
                  <c:v>513.03300000000002</c:v>
                </c:pt>
                <c:pt idx="15384">
                  <c:v>513.06700000000001</c:v>
                </c:pt>
                <c:pt idx="15385">
                  <c:v>513.1</c:v>
                </c:pt>
                <c:pt idx="15386">
                  <c:v>513.13300000000004</c:v>
                </c:pt>
                <c:pt idx="15387">
                  <c:v>513.16700000000003</c:v>
                </c:pt>
                <c:pt idx="15388">
                  <c:v>513.20000000000005</c:v>
                </c:pt>
                <c:pt idx="15389">
                  <c:v>513.23400000000004</c:v>
                </c:pt>
                <c:pt idx="15390">
                  <c:v>513.26599999999996</c:v>
                </c:pt>
                <c:pt idx="15391">
                  <c:v>513.30100000000004</c:v>
                </c:pt>
                <c:pt idx="15392">
                  <c:v>513.33299999999997</c:v>
                </c:pt>
                <c:pt idx="15393">
                  <c:v>513.36699999999996</c:v>
                </c:pt>
                <c:pt idx="15394">
                  <c:v>513.399</c:v>
                </c:pt>
                <c:pt idx="15395">
                  <c:v>513.43299999999999</c:v>
                </c:pt>
                <c:pt idx="15396">
                  <c:v>513.46600000000001</c:v>
                </c:pt>
                <c:pt idx="15397">
                  <c:v>513.5</c:v>
                </c:pt>
                <c:pt idx="15398">
                  <c:v>513.53399999999999</c:v>
                </c:pt>
                <c:pt idx="15399">
                  <c:v>513.56700000000001</c:v>
                </c:pt>
                <c:pt idx="15400">
                  <c:v>513.6</c:v>
                </c:pt>
                <c:pt idx="15401">
                  <c:v>513.63300000000004</c:v>
                </c:pt>
                <c:pt idx="15402">
                  <c:v>513.66600000000005</c:v>
                </c:pt>
                <c:pt idx="15403">
                  <c:v>513.70100000000002</c:v>
                </c:pt>
                <c:pt idx="15404">
                  <c:v>513.73400000000004</c:v>
                </c:pt>
                <c:pt idx="15405">
                  <c:v>513.76599999999996</c:v>
                </c:pt>
                <c:pt idx="15406">
                  <c:v>513.79999999999995</c:v>
                </c:pt>
                <c:pt idx="15407">
                  <c:v>513.83399999999995</c:v>
                </c:pt>
                <c:pt idx="15408">
                  <c:v>513.86699999999996</c:v>
                </c:pt>
                <c:pt idx="15409">
                  <c:v>513.9</c:v>
                </c:pt>
                <c:pt idx="15410">
                  <c:v>513.93299999999999</c:v>
                </c:pt>
                <c:pt idx="15411">
                  <c:v>513.96600000000001</c:v>
                </c:pt>
                <c:pt idx="15412">
                  <c:v>514</c:v>
                </c:pt>
                <c:pt idx="15413">
                  <c:v>514.03300000000002</c:v>
                </c:pt>
                <c:pt idx="15414">
                  <c:v>514.06700000000001</c:v>
                </c:pt>
                <c:pt idx="15415">
                  <c:v>514.1</c:v>
                </c:pt>
                <c:pt idx="15416">
                  <c:v>514.13300000000004</c:v>
                </c:pt>
                <c:pt idx="15417">
                  <c:v>514.16600000000005</c:v>
                </c:pt>
                <c:pt idx="15418">
                  <c:v>514.20100000000002</c:v>
                </c:pt>
                <c:pt idx="15419">
                  <c:v>514.23299999999995</c:v>
                </c:pt>
                <c:pt idx="15420">
                  <c:v>514.26599999999996</c:v>
                </c:pt>
                <c:pt idx="15421">
                  <c:v>514.29999999999995</c:v>
                </c:pt>
                <c:pt idx="15422">
                  <c:v>514.33299999999997</c:v>
                </c:pt>
                <c:pt idx="15423">
                  <c:v>514.36599999999999</c:v>
                </c:pt>
                <c:pt idx="15424">
                  <c:v>514.4</c:v>
                </c:pt>
                <c:pt idx="15425">
                  <c:v>514.43399999999997</c:v>
                </c:pt>
                <c:pt idx="15426">
                  <c:v>514.46699999999998</c:v>
                </c:pt>
                <c:pt idx="15427">
                  <c:v>514.5</c:v>
                </c:pt>
                <c:pt idx="15428">
                  <c:v>514.53399999999999</c:v>
                </c:pt>
                <c:pt idx="15429">
                  <c:v>514.56700000000001</c:v>
                </c:pt>
                <c:pt idx="15430">
                  <c:v>514.6</c:v>
                </c:pt>
                <c:pt idx="15431">
                  <c:v>514.63300000000004</c:v>
                </c:pt>
                <c:pt idx="15432">
                  <c:v>514.66600000000005</c:v>
                </c:pt>
                <c:pt idx="15433">
                  <c:v>514.70100000000002</c:v>
                </c:pt>
                <c:pt idx="15434">
                  <c:v>514.73400000000004</c:v>
                </c:pt>
                <c:pt idx="15435">
                  <c:v>514.76700000000005</c:v>
                </c:pt>
                <c:pt idx="15436">
                  <c:v>514.79999999999995</c:v>
                </c:pt>
                <c:pt idx="15437">
                  <c:v>514.83299999999997</c:v>
                </c:pt>
                <c:pt idx="15438">
                  <c:v>514.86599999999999</c:v>
                </c:pt>
                <c:pt idx="15439">
                  <c:v>514.899</c:v>
                </c:pt>
                <c:pt idx="15440">
                  <c:v>514.93299999999999</c:v>
                </c:pt>
                <c:pt idx="15441">
                  <c:v>514.96699999999998</c:v>
                </c:pt>
                <c:pt idx="15442">
                  <c:v>515</c:v>
                </c:pt>
                <c:pt idx="15443">
                  <c:v>515.03300000000002</c:v>
                </c:pt>
                <c:pt idx="15444">
                  <c:v>515.06600000000003</c:v>
                </c:pt>
                <c:pt idx="15445">
                  <c:v>515.1</c:v>
                </c:pt>
                <c:pt idx="15446">
                  <c:v>515.13300000000004</c:v>
                </c:pt>
                <c:pt idx="15447">
                  <c:v>515.16600000000005</c:v>
                </c:pt>
                <c:pt idx="15448">
                  <c:v>515.20100000000002</c:v>
                </c:pt>
                <c:pt idx="15449">
                  <c:v>515.23299999999995</c:v>
                </c:pt>
                <c:pt idx="15450">
                  <c:v>515.26599999999996</c:v>
                </c:pt>
                <c:pt idx="15451">
                  <c:v>515.30100000000004</c:v>
                </c:pt>
                <c:pt idx="15452">
                  <c:v>515.33399999999995</c:v>
                </c:pt>
                <c:pt idx="15453">
                  <c:v>515.36699999999996</c:v>
                </c:pt>
                <c:pt idx="15454">
                  <c:v>515.4</c:v>
                </c:pt>
                <c:pt idx="15455">
                  <c:v>515.43399999999997</c:v>
                </c:pt>
                <c:pt idx="15456">
                  <c:v>515.46699999999998</c:v>
                </c:pt>
                <c:pt idx="15457">
                  <c:v>515.5</c:v>
                </c:pt>
                <c:pt idx="15458">
                  <c:v>515.53300000000002</c:v>
                </c:pt>
                <c:pt idx="15459">
                  <c:v>515.56600000000003</c:v>
                </c:pt>
                <c:pt idx="15460">
                  <c:v>515.6</c:v>
                </c:pt>
                <c:pt idx="15461">
                  <c:v>515.63300000000004</c:v>
                </c:pt>
                <c:pt idx="15462">
                  <c:v>515.66600000000005</c:v>
                </c:pt>
                <c:pt idx="15463">
                  <c:v>515.70000000000005</c:v>
                </c:pt>
                <c:pt idx="15464">
                  <c:v>515.73299999999995</c:v>
                </c:pt>
                <c:pt idx="15465">
                  <c:v>515.76800000000003</c:v>
                </c:pt>
                <c:pt idx="15466">
                  <c:v>515.79999999999995</c:v>
                </c:pt>
                <c:pt idx="15467">
                  <c:v>515.83299999999997</c:v>
                </c:pt>
                <c:pt idx="15468">
                  <c:v>515.86699999999996</c:v>
                </c:pt>
                <c:pt idx="15469">
                  <c:v>515.9</c:v>
                </c:pt>
                <c:pt idx="15470">
                  <c:v>515.93399999999997</c:v>
                </c:pt>
                <c:pt idx="15471">
                  <c:v>515.96699999999998</c:v>
                </c:pt>
                <c:pt idx="15472">
                  <c:v>516.00099999999998</c:v>
                </c:pt>
                <c:pt idx="15473">
                  <c:v>516.03399999999999</c:v>
                </c:pt>
                <c:pt idx="15474">
                  <c:v>516.06600000000003</c:v>
                </c:pt>
                <c:pt idx="15475">
                  <c:v>516.1</c:v>
                </c:pt>
                <c:pt idx="15476">
                  <c:v>516.13300000000004</c:v>
                </c:pt>
                <c:pt idx="15477">
                  <c:v>516.16600000000005</c:v>
                </c:pt>
                <c:pt idx="15478">
                  <c:v>516.19899999999996</c:v>
                </c:pt>
                <c:pt idx="15479">
                  <c:v>516.23299999999995</c:v>
                </c:pt>
                <c:pt idx="15480">
                  <c:v>516.26599999999996</c:v>
                </c:pt>
                <c:pt idx="15481">
                  <c:v>516.29999999999995</c:v>
                </c:pt>
                <c:pt idx="15482">
                  <c:v>516.33299999999997</c:v>
                </c:pt>
                <c:pt idx="15483">
                  <c:v>516.36699999999996</c:v>
                </c:pt>
                <c:pt idx="15484">
                  <c:v>516.4</c:v>
                </c:pt>
                <c:pt idx="15485">
                  <c:v>516.43299999999999</c:v>
                </c:pt>
                <c:pt idx="15486">
                  <c:v>516.46699999999998</c:v>
                </c:pt>
                <c:pt idx="15487">
                  <c:v>516.50099999999998</c:v>
                </c:pt>
                <c:pt idx="15488">
                  <c:v>516.53399999999999</c:v>
                </c:pt>
                <c:pt idx="15489">
                  <c:v>516.56700000000001</c:v>
                </c:pt>
                <c:pt idx="15490">
                  <c:v>516.6</c:v>
                </c:pt>
                <c:pt idx="15491">
                  <c:v>516.63300000000004</c:v>
                </c:pt>
                <c:pt idx="15492">
                  <c:v>516.66600000000005</c:v>
                </c:pt>
                <c:pt idx="15493">
                  <c:v>516.70000000000005</c:v>
                </c:pt>
                <c:pt idx="15494">
                  <c:v>516.73299999999995</c:v>
                </c:pt>
                <c:pt idx="15495">
                  <c:v>516.76700000000005</c:v>
                </c:pt>
                <c:pt idx="15496">
                  <c:v>516.79999999999995</c:v>
                </c:pt>
                <c:pt idx="15497">
                  <c:v>516.83399999999995</c:v>
                </c:pt>
                <c:pt idx="15498">
                  <c:v>516.86699999999996</c:v>
                </c:pt>
                <c:pt idx="15499">
                  <c:v>516.9</c:v>
                </c:pt>
                <c:pt idx="15500">
                  <c:v>516.93299999999999</c:v>
                </c:pt>
                <c:pt idx="15501">
                  <c:v>516.96699999999998</c:v>
                </c:pt>
                <c:pt idx="15502">
                  <c:v>517</c:v>
                </c:pt>
                <c:pt idx="15503">
                  <c:v>517.03300000000002</c:v>
                </c:pt>
                <c:pt idx="15504">
                  <c:v>517.06600000000003</c:v>
                </c:pt>
                <c:pt idx="15505">
                  <c:v>517.1</c:v>
                </c:pt>
                <c:pt idx="15506">
                  <c:v>517.13400000000001</c:v>
                </c:pt>
                <c:pt idx="15507">
                  <c:v>517.16700000000003</c:v>
                </c:pt>
                <c:pt idx="15508">
                  <c:v>517.19899999999996</c:v>
                </c:pt>
                <c:pt idx="15509">
                  <c:v>517.23299999999995</c:v>
                </c:pt>
                <c:pt idx="15510">
                  <c:v>517.26700000000005</c:v>
                </c:pt>
                <c:pt idx="15511">
                  <c:v>517.30100000000004</c:v>
                </c:pt>
                <c:pt idx="15512">
                  <c:v>517.33399999999995</c:v>
                </c:pt>
                <c:pt idx="15513">
                  <c:v>517.36599999999999</c:v>
                </c:pt>
                <c:pt idx="15514">
                  <c:v>517.399</c:v>
                </c:pt>
                <c:pt idx="15515">
                  <c:v>517.43399999999997</c:v>
                </c:pt>
                <c:pt idx="15516">
                  <c:v>517.46699999999998</c:v>
                </c:pt>
                <c:pt idx="15517">
                  <c:v>517.5</c:v>
                </c:pt>
                <c:pt idx="15518">
                  <c:v>517.53399999999999</c:v>
                </c:pt>
                <c:pt idx="15519">
                  <c:v>517.56700000000001</c:v>
                </c:pt>
                <c:pt idx="15520">
                  <c:v>517.59900000000005</c:v>
                </c:pt>
                <c:pt idx="15521">
                  <c:v>517.63300000000004</c:v>
                </c:pt>
                <c:pt idx="15522">
                  <c:v>517.66700000000003</c:v>
                </c:pt>
                <c:pt idx="15523">
                  <c:v>517.69899999999996</c:v>
                </c:pt>
                <c:pt idx="15524">
                  <c:v>517.73299999999995</c:v>
                </c:pt>
                <c:pt idx="15525">
                  <c:v>517.76700000000005</c:v>
                </c:pt>
                <c:pt idx="15526">
                  <c:v>517.79999999999995</c:v>
                </c:pt>
                <c:pt idx="15527">
                  <c:v>517.83299999999997</c:v>
                </c:pt>
                <c:pt idx="15528">
                  <c:v>517.86599999999999</c:v>
                </c:pt>
                <c:pt idx="15529">
                  <c:v>517.9</c:v>
                </c:pt>
                <c:pt idx="15530">
                  <c:v>517.93299999999999</c:v>
                </c:pt>
                <c:pt idx="15531">
                  <c:v>517.96600000000001</c:v>
                </c:pt>
                <c:pt idx="15532">
                  <c:v>518</c:v>
                </c:pt>
                <c:pt idx="15533">
                  <c:v>518.03300000000002</c:v>
                </c:pt>
                <c:pt idx="15534">
                  <c:v>518.06600000000003</c:v>
                </c:pt>
                <c:pt idx="15535">
                  <c:v>518.1</c:v>
                </c:pt>
                <c:pt idx="15536">
                  <c:v>518.13300000000004</c:v>
                </c:pt>
                <c:pt idx="15537">
                  <c:v>518.16600000000005</c:v>
                </c:pt>
                <c:pt idx="15538">
                  <c:v>518.20000000000005</c:v>
                </c:pt>
                <c:pt idx="15539">
                  <c:v>518.23299999999995</c:v>
                </c:pt>
                <c:pt idx="15540">
                  <c:v>518.26700000000005</c:v>
                </c:pt>
                <c:pt idx="15541">
                  <c:v>518.29999999999995</c:v>
                </c:pt>
                <c:pt idx="15542">
                  <c:v>518.33299999999997</c:v>
                </c:pt>
                <c:pt idx="15543">
                  <c:v>518.36599999999999</c:v>
                </c:pt>
                <c:pt idx="15544">
                  <c:v>518.40099999999995</c:v>
                </c:pt>
                <c:pt idx="15545">
                  <c:v>518.43299999999999</c:v>
                </c:pt>
                <c:pt idx="15546">
                  <c:v>518.46600000000001</c:v>
                </c:pt>
                <c:pt idx="15547">
                  <c:v>518.50099999999998</c:v>
                </c:pt>
                <c:pt idx="15548">
                  <c:v>518.53300000000002</c:v>
                </c:pt>
                <c:pt idx="15549">
                  <c:v>518.56600000000003</c:v>
                </c:pt>
                <c:pt idx="15550">
                  <c:v>518.6</c:v>
                </c:pt>
                <c:pt idx="15551">
                  <c:v>518.63300000000004</c:v>
                </c:pt>
                <c:pt idx="15552">
                  <c:v>518.66600000000005</c:v>
                </c:pt>
                <c:pt idx="15553">
                  <c:v>518.70000000000005</c:v>
                </c:pt>
                <c:pt idx="15554">
                  <c:v>518.73299999999995</c:v>
                </c:pt>
                <c:pt idx="15555">
                  <c:v>518.76700000000005</c:v>
                </c:pt>
                <c:pt idx="15556">
                  <c:v>518.79899999999998</c:v>
                </c:pt>
                <c:pt idx="15557">
                  <c:v>518.83299999999997</c:v>
                </c:pt>
                <c:pt idx="15558">
                  <c:v>518.86599999999999</c:v>
                </c:pt>
                <c:pt idx="15559">
                  <c:v>518.9</c:v>
                </c:pt>
                <c:pt idx="15560">
                  <c:v>518.93299999999999</c:v>
                </c:pt>
                <c:pt idx="15561">
                  <c:v>518.96699999999998</c:v>
                </c:pt>
                <c:pt idx="15562">
                  <c:v>519.00099999999998</c:v>
                </c:pt>
                <c:pt idx="15563">
                  <c:v>519.03300000000002</c:v>
                </c:pt>
                <c:pt idx="15564">
                  <c:v>519.06700000000001</c:v>
                </c:pt>
                <c:pt idx="15565">
                  <c:v>519.1</c:v>
                </c:pt>
                <c:pt idx="15566">
                  <c:v>519.13300000000004</c:v>
                </c:pt>
                <c:pt idx="15567">
                  <c:v>519.16700000000003</c:v>
                </c:pt>
                <c:pt idx="15568">
                  <c:v>519.20100000000002</c:v>
                </c:pt>
                <c:pt idx="15569">
                  <c:v>519.23299999999995</c:v>
                </c:pt>
                <c:pt idx="15570">
                  <c:v>519.26700000000005</c:v>
                </c:pt>
                <c:pt idx="15571">
                  <c:v>519.29999999999995</c:v>
                </c:pt>
                <c:pt idx="15572">
                  <c:v>519.33299999999997</c:v>
                </c:pt>
                <c:pt idx="15573">
                  <c:v>519.36599999999999</c:v>
                </c:pt>
                <c:pt idx="15574">
                  <c:v>519.399</c:v>
                </c:pt>
                <c:pt idx="15575">
                  <c:v>519.43299999999999</c:v>
                </c:pt>
                <c:pt idx="15576">
                  <c:v>519.46600000000001</c:v>
                </c:pt>
                <c:pt idx="15577">
                  <c:v>519.49900000000002</c:v>
                </c:pt>
                <c:pt idx="15578">
                  <c:v>519.53200000000004</c:v>
                </c:pt>
                <c:pt idx="15579">
                  <c:v>519.56700000000001</c:v>
                </c:pt>
                <c:pt idx="15580">
                  <c:v>519.6</c:v>
                </c:pt>
                <c:pt idx="15581">
                  <c:v>519.63300000000004</c:v>
                </c:pt>
                <c:pt idx="15582">
                  <c:v>519.66700000000003</c:v>
                </c:pt>
                <c:pt idx="15583">
                  <c:v>519.70000000000005</c:v>
                </c:pt>
                <c:pt idx="15584">
                  <c:v>519.73299999999995</c:v>
                </c:pt>
                <c:pt idx="15585">
                  <c:v>519.76599999999996</c:v>
                </c:pt>
                <c:pt idx="15586">
                  <c:v>519.79899999999998</c:v>
                </c:pt>
                <c:pt idx="15587">
                  <c:v>519.83399999999995</c:v>
                </c:pt>
                <c:pt idx="15588">
                  <c:v>519.86699999999996</c:v>
                </c:pt>
                <c:pt idx="15589">
                  <c:v>519.9</c:v>
                </c:pt>
                <c:pt idx="15590">
                  <c:v>519.93299999999999</c:v>
                </c:pt>
                <c:pt idx="15591">
                  <c:v>519.96600000000001</c:v>
                </c:pt>
                <c:pt idx="15592">
                  <c:v>520</c:v>
                </c:pt>
                <c:pt idx="15593">
                  <c:v>520.03399999999999</c:v>
                </c:pt>
                <c:pt idx="15594">
                  <c:v>520.06600000000003</c:v>
                </c:pt>
                <c:pt idx="15595">
                  <c:v>520.1</c:v>
                </c:pt>
                <c:pt idx="15596">
                  <c:v>520.13300000000004</c:v>
                </c:pt>
                <c:pt idx="15597">
                  <c:v>520.16700000000003</c:v>
                </c:pt>
                <c:pt idx="15598">
                  <c:v>520.20000000000005</c:v>
                </c:pt>
                <c:pt idx="15599">
                  <c:v>520.23299999999995</c:v>
                </c:pt>
                <c:pt idx="15600">
                  <c:v>520.26599999999996</c:v>
                </c:pt>
                <c:pt idx="15601">
                  <c:v>520.29999999999995</c:v>
                </c:pt>
                <c:pt idx="15602">
                  <c:v>520.33299999999997</c:v>
                </c:pt>
                <c:pt idx="15603">
                  <c:v>520.36699999999996</c:v>
                </c:pt>
                <c:pt idx="15604">
                  <c:v>520.4</c:v>
                </c:pt>
                <c:pt idx="15605">
                  <c:v>520.43399999999997</c:v>
                </c:pt>
                <c:pt idx="15606">
                  <c:v>520.46699999999998</c:v>
                </c:pt>
                <c:pt idx="15607">
                  <c:v>520.5</c:v>
                </c:pt>
                <c:pt idx="15608">
                  <c:v>520.53300000000002</c:v>
                </c:pt>
                <c:pt idx="15609">
                  <c:v>520.56600000000003</c:v>
                </c:pt>
                <c:pt idx="15610">
                  <c:v>520.59900000000005</c:v>
                </c:pt>
                <c:pt idx="15611">
                  <c:v>520.63400000000001</c:v>
                </c:pt>
                <c:pt idx="15612">
                  <c:v>520.66700000000003</c:v>
                </c:pt>
                <c:pt idx="15613">
                  <c:v>520.70100000000002</c:v>
                </c:pt>
                <c:pt idx="15614">
                  <c:v>520.73400000000004</c:v>
                </c:pt>
                <c:pt idx="15615">
                  <c:v>520.76599999999996</c:v>
                </c:pt>
                <c:pt idx="15616">
                  <c:v>520.80100000000004</c:v>
                </c:pt>
                <c:pt idx="15617">
                  <c:v>520.83299999999997</c:v>
                </c:pt>
                <c:pt idx="15618">
                  <c:v>520.86599999999999</c:v>
                </c:pt>
                <c:pt idx="15619">
                  <c:v>520.9</c:v>
                </c:pt>
                <c:pt idx="15620">
                  <c:v>520.93299999999999</c:v>
                </c:pt>
                <c:pt idx="15621">
                  <c:v>520.96699999999998</c:v>
                </c:pt>
                <c:pt idx="15622">
                  <c:v>521</c:v>
                </c:pt>
                <c:pt idx="15623">
                  <c:v>521.03399999999999</c:v>
                </c:pt>
                <c:pt idx="15624">
                  <c:v>521.06700000000001</c:v>
                </c:pt>
                <c:pt idx="15625">
                  <c:v>521.1</c:v>
                </c:pt>
                <c:pt idx="15626">
                  <c:v>521.13300000000004</c:v>
                </c:pt>
                <c:pt idx="15627">
                  <c:v>521.16600000000005</c:v>
                </c:pt>
                <c:pt idx="15628">
                  <c:v>521.20000000000005</c:v>
                </c:pt>
                <c:pt idx="15629">
                  <c:v>521.23400000000004</c:v>
                </c:pt>
                <c:pt idx="15630">
                  <c:v>521.26700000000005</c:v>
                </c:pt>
                <c:pt idx="15631">
                  <c:v>521.29999999999995</c:v>
                </c:pt>
                <c:pt idx="15632">
                  <c:v>521.33299999999997</c:v>
                </c:pt>
                <c:pt idx="15633">
                  <c:v>521.36699999999996</c:v>
                </c:pt>
                <c:pt idx="15634">
                  <c:v>521.4</c:v>
                </c:pt>
                <c:pt idx="15635">
                  <c:v>521.43299999999999</c:v>
                </c:pt>
                <c:pt idx="15636">
                  <c:v>521.46600000000001</c:v>
                </c:pt>
                <c:pt idx="15637">
                  <c:v>521.5</c:v>
                </c:pt>
                <c:pt idx="15638">
                  <c:v>521.53300000000002</c:v>
                </c:pt>
                <c:pt idx="15639">
                  <c:v>521.56700000000001</c:v>
                </c:pt>
                <c:pt idx="15640">
                  <c:v>521.6</c:v>
                </c:pt>
                <c:pt idx="15641">
                  <c:v>521.63300000000004</c:v>
                </c:pt>
                <c:pt idx="15642">
                  <c:v>521.66600000000005</c:v>
                </c:pt>
                <c:pt idx="15643">
                  <c:v>521.69899999999996</c:v>
                </c:pt>
                <c:pt idx="15644">
                  <c:v>521.73299999999995</c:v>
                </c:pt>
                <c:pt idx="15645">
                  <c:v>521.76599999999996</c:v>
                </c:pt>
                <c:pt idx="15646">
                  <c:v>521.79899999999998</c:v>
                </c:pt>
                <c:pt idx="15647">
                  <c:v>521.83399999999995</c:v>
                </c:pt>
                <c:pt idx="15648">
                  <c:v>521.86699999999996</c:v>
                </c:pt>
                <c:pt idx="15649">
                  <c:v>521.899</c:v>
                </c:pt>
                <c:pt idx="15650">
                  <c:v>521.93299999999999</c:v>
                </c:pt>
                <c:pt idx="15651">
                  <c:v>521.96600000000001</c:v>
                </c:pt>
                <c:pt idx="15652">
                  <c:v>522</c:v>
                </c:pt>
                <c:pt idx="15653">
                  <c:v>522.03399999999999</c:v>
                </c:pt>
                <c:pt idx="15654">
                  <c:v>522.06700000000001</c:v>
                </c:pt>
                <c:pt idx="15655">
                  <c:v>522.09900000000005</c:v>
                </c:pt>
                <c:pt idx="15656">
                  <c:v>522.13400000000001</c:v>
                </c:pt>
                <c:pt idx="15657">
                  <c:v>522.16600000000005</c:v>
                </c:pt>
                <c:pt idx="15658">
                  <c:v>522.20000000000005</c:v>
                </c:pt>
                <c:pt idx="15659">
                  <c:v>522.23299999999995</c:v>
                </c:pt>
                <c:pt idx="15660">
                  <c:v>522.26700000000005</c:v>
                </c:pt>
                <c:pt idx="15661">
                  <c:v>522.29999999999995</c:v>
                </c:pt>
                <c:pt idx="15662">
                  <c:v>522.33299999999997</c:v>
                </c:pt>
                <c:pt idx="15663">
                  <c:v>522.36699999999996</c:v>
                </c:pt>
                <c:pt idx="15664">
                  <c:v>522.4</c:v>
                </c:pt>
                <c:pt idx="15665">
                  <c:v>522.43299999999999</c:v>
                </c:pt>
                <c:pt idx="15666">
                  <c:v>522.46600000000001</c:v>
                </c:pt>
                <c:pt idx="15667">
                  <c:v>522.49900000000002</c:v>
                </c:pt>
                <c:pt idx="15668">
                  <c:v>522.53300000000002</c:v>
                </c:pt>
                <c:pt idx="15669">
                  <c:v>522.56600000000003</c:v>
                </c:pt>
                <c:pt idx="15670">
                  <c:v>522.59900000000005</c:v>
                </c:pt>
                <c:pt idx="15671">
                  <c:v>522.63300000000004</c:v>
                </c:pt>
                <c:pt idx="15672">
                  <c:v>522.66700000000003</c:v>
                </c:pt>
                <c:pt idx="15673">
                  <c:v>522.70000000000005</c:v>
                </c:pt>
                <c:pt idx="15674">
                  <c:v>522.73400000000004</c:v>
                </c:pt>
                <c:pt idx="15675">
                  <c:v>522.76599999999996</c:v>
                </c:pt>
                <c:pt idx="15676">
                  <c:v>522.79999999999995</c:v>
                </c:pt>
                <c:pt idx="15677">
                  <c:v>522.83299999999997</c:v>
                </c:pt>
                <c:pt idx="15678">
                  <c:v>522.86599999999999</c:v>
                </c:pt>
                <c:pt idx="15679">
                  <c:v>522.9</c:v>
                </c:pt>
                <c:pt idx="15680">
                  <c:v>522.93299999999999</c:v>
                </c:pt>
                <c:pt idx="15681">
                  <c:v>522.96600000000001</c:v>
                </c:pt>
                <c:pt idx="15682">
                  <c:v>523</c:v>
                </c:pt>
                <c:pt idx="15683">
                  <c:v>523.03399999999999</c:v>
                </c:pt>
                <c:pt idx="15684">
                  <c:v>523.06700000000001</c:v>
                </c:pt>
                <c:pt idx="15685">
                  <c:v>523.1</c:v>
                </c:pt>
                <c:pt idx="15686">
                  <c:v>523.13300000000004</c:v>
                </c:pt>
                <c:pt idx="15687">
                  <c:v>523.16700000000003</c:v>
                </c:pt>
                <c:pt idx="15688">
                  <c:v>523.20000000000005</c:v>
                </c:pt>
                <c:pt idx="15689">
                  <c:v>523.23299999999995</c:v>
                </c:pt>
                <c:pt idx="15690">
                  <c:v>523.26700000000005</c:v>
                </c:pt>
                <c:pt idx="15691">
                  <c:v>523.29999999999995</c:v>
                </c:pt>
                <c:pt idx="15692">
                  <c:v>523.33299999999997</c:v>
                </c:pt>
                <c:pt idx="15693">
                  <c:v>523.36699999999996</c:v>
                </c:pt>
                <c:pt idx="15694">
                  <c:v>523.4</c:v>
                </c:pt>
                <c:pt idx="15695">
                  <c:v>523.43299999999999</c:v>
                </c:pt>
                <c:pt idx="15696">
                  <c:v>523.46699999999998</c:v>
                </c:pt>
                <c:pt idx="15697">
                  <c:v>523.5</c:v>
                </c:pt>
                <c:pt idx="15698">
                  <c:v>523.53300000000002</c:v>
                </c:pt>
                <c:pt idx="15699">
                  <c:v>523.56700000000001</c:v>
                </c:pt>
                <c:pt idx="15700">
                  <c:v>523.601</c:v>
                </c:pt>
                <c:pt idx="15701">
                  <c:v>523.63400000000001</c:v>
                </c:pt>
                <c:pt idx="15702">
                  <c:v>523.66700000000003</c:v>
                </c:pt>
                <c:pt idx="15703">
                  <c:v>523.70000000000005</c:v>
                </c:pt>
                <c:pt idx="15704">
                  <c:v>523.73299999999995</c:v>
                </c:pt>
                <c:pt idx="15705">
                  <c:v>523.76599999999996</c:v>
                </c:pt>
                <c:pt idx="15706">
                  <c:v>523.79999999999995</c:v>
                </c:pt>
                <c:pt idx="15707">
                  <c:v>523.83299999999997</c:v>
                </c:pt>
                <c:pt idx="15708">
                  <c:v>523.86699999999996</c:v>
                </c:pt>
                <c:pt idx="15709">
                  <c:v>523.9</c:v>
                </c:pt>
                <c:pt idx="15710">
                  <c:v>523.93299999999999</c:v>
                </c:pt>
                <c:pt idx="15711">
                  <c:v>523.96600000000001</c:v>
                </c:pt>
                <c:pt idx="15712">
                  <c:v>524</c:v>
                </c:pt>
                <c:pt idx="15713">
                  <c:v>524.03300000000002</c:v>
                </c:pt>
                <c:pt idx="15714">
                  <c:v>524.06600000000003</c:v>
                </c:pt>
                <c:pt idx="15715">
                  <c:v>524.101</c:v>
                </c:pt>
                <c:pt idx="15716">
                  <c:v>524.13400000000001</c:v>
                </c:pt>
                <c:pt idx="15717">
                  <c:v>524.16600000000005</c:v>
                </c:pt>
                <c:pt idx="15718">
                  <c:v>524.20000000000005</c:v>
                </c:pt>
                <c:pt idx="15719">
                  <c:v>524.23299999999995</c:v>
                </c:pt>
                <c:pt idx="15720">
                  <c:v>524.26700000000005</c:v>
                </c:pt>
                <c:pt idx="15721">
                  <c:v>524.29999999999995</c:v>
                </c:pt>
                <c:pt idx="15722">
                  <c:v>524.33299999999997</c:v>
                </c:pt>
                <c:pt idx="15723">
                  <c:v>524.36599999999999</c:v>
                </c:pt>
                <c:pt idx="15724">
                  <c:v>524.4</c:v>
                </c:pt>
                <c:pt idx="15725">
                  <c:v>524.43299999999999</c:v>
                </c:pt>
                <c:pt idx="15726">
                  <c:v>524.46600000000001</c:v>
                </c:pt>
                <c:pt idx="15727">
                  <c:v>524.5</c:v>
                </c:pt>
                <c:pt idx="15728">
                  <c:v>524.53300000000002</c:v>
                </c:pt>
                <c:pt idx="15729">
                  <c:v>524.56600000000003</c:v>
                </c:pt>
                <c:pt idx="15730">
                  <c:v>524.601</c:v>
                </c:pt>
                <c:pt idx="15731">
                  <c:v>524.63400000000001</c:v>
                </c:pt>
                <c:pt idx="15732">
                  <c:v>524.66700000000003</c:v>
                </c:pt>
                <c:pt idx="15733">
                  <c:v>524.70000000000005</c:v>
                </c:pt>
                <c:pt idx="15734">
                  <c:v>524.73299999999995</c:v>
                </c:pt>
                <c:pt idx="15735">
                  <c:v>524.76800000000003</c:v>
                </c:pt>
                <c:pt idx="15736">
                  <c:v>524.80100000000004</c:v>
                </c:pt>
                <c:pt idx="15737">
                  <c:v>524.83399999999995</c:v>
                </c:pt>
                <c:pt idx="15738">
                  <c:v>524.86599999999999</c:v>
                </c:pt>
                <c:pt idx="15739">
                  <c:v>524.90099999999995</c:v>
                </c:pt>
                <c:pt idx="15740">
                  <c:v>524.93399999999997</c:v>
                </c:pt>
                <c:pt idx="15741">
                  <c:v>524.96699999999998</c:v>
                </c:pt>
                <c:pt idx="15742">
                  <c:v>525</c:v>
                </c:pt>
                <c:pt idx="15743">
                  <c:v>525.03300000000002</c:v>
                </c:pt>
                <c:pt idx="15744">
                  <c:v>525.06600000000003</c:v>
                </c:pt>
                <c:pt idx="15745">
                  <c:v>525.101</c:v>
                </c:pt>
                <c:pt idx="15746">
                  <c:v>525.13400000000001</c:v>
                </c:pt>
                <c:pt idx="15747">
                  <c:v>525.16700000000003</c:v>
                </c:pt>
                <c:pt idx="15748">
                  <c:v>525.20100000000002</c:v>
                </c:pt>
                <c:pt idx="15749">
                  <c:v>525.23299999999995</c:v>
                </c:pt>
                <c:pt idx="15750">
                  <c:v>525.26599999999996</c:v>
                </c:pt>
                <c:pt idx="15751">
                  <c:v>525.29999999999995</c:v>
                </c:pt>
                <c:pt idx="15752">
                  <c:v>525.33299999999997</c:v>
                </c:pt>
                <c:pt idx="15753">
                  <c:v>525.36699999999996</c:v>
                </c:pt>
                <c:pt idx="15754">
                  <c:v>525.40099999999995</c:v>
                </c:pt>
                <c:pt idx="15755">
                  <c:v>525.43399999999997</c:v>
                </c:pt>
                <c:pt idx="15756">
                  <c:v>525.46699999999998</c:v>
                </c:pt>
                <c:pt idx="15757">
                  <c:v>525.5</c:v>
                </c:pt>
                <c:pt idx="15758">
                  <c:v>525.53300000000002</c:v>
                </c:pt>
                <c:pt idx="15759">
                  <c:v>525.56600000000003</c:v>
                </c:pt>
                <c:pt idx="15760">
                  <c:v>525.6</c:v>
                </c:pt>
                <c:pt idx="15761">
                  <c:v>525.63300000000004</c:v>
                </c:pt>
                <c:pt idx="15762">
                  <c:v>525.66600000000005</c:v>
                </c:pt>
                <c:pt idx="15763">
                  <c:v>525.70000000000005</c:v>
                </c:pt>
                <c:pt idx="15764">
                  <c:v>525.73299999999995</c:v>
                </c:pt>
                <c:pt idx="15765">
                  <c:v>525.76700000000005</c:v>
                </c:pt>
                <c:pt idx="15766">
                  <c:v>525.79999999999995</c:v>
                </c:pt>
                <c:pt idx="15767">
                  <c:v>525.83299999999997</c:v>
                </c:pt>
                <c:pt idx="15768">
                  <c:v>525.86599999999999</c:v>
                </c:pt>
                <c:pt idx="15769">
                  <c:v>525.899</c:v>
                </c:pt>
                <c:pt idx="15770">
                  <c:v>525.93399999999997</c:v>
                </c:pt>
                <c:pt idx="15771">
                  <c:v>525.96699999999998</c:v>
                </c:pt>
                <c:pt idx="15772">
                  <c:v>526</c:v>
                </c:pt>
                <c:pt idx="15773">
                  <c:v>526.03300000000002</c:v>
                </c:pt>
                <c:pt idx="15774">
                  <c:v>526.06700000000001</c:v>
                </c:pt>
                <c:pt idx="15775">
                  <c:v>526.1</c:v>
                </c:pt>
                <c:pt idx="15776">
                  <c:v>526.13400000000001</c:v>
                </c:pt>
                <c:pt idx="15777">
                  <c:v>526.16700000000003</c:v>
                </c:pt>
                <c:pt idx="15778">
                  <c:v>526.20000000000005</c:v>
                </c:pt>
                <c:pt idx="15779">
                  <c:v>526.23299999999995</c:v>
                </c:pt>
                <c:pt idx="15780">
                  <c:v>526.26599999999996</c:v>
                </c:pt>
                <c:pt idx="15781">
                  <c:v>526.29999999999995</c:v>
                </c:pt>
                <c:pt idx="15782">
                  <c:v>526.33299999999997</c:v>
                </c:pt>
                <c:pt idx="15783">
                  <c:v>526.36599999999999</c:v>
                </c:pt>
                <c:pt idx="15784">
                  <c:v>526.399</c:v>
                </c:pt>
                <c:pt idx="15785">
                  <c:v>526.43299999999999</c:v>
                </c:pt>
                <c:pt idx="15786">
                  <c:v>526.46699999999998</c:v>
                </c:pt>
                <c:pt idx="15787">
                  <c:v>526.5</c:v>
                </c:pt>
                <c:pt idx="15788">
                  <c:v>526.53300000000002</c:v>
                </c:pt>
                <c:pt idx="15789">
                  <c:v>526.56600000000003</c:v>
                </c:pt>
                <c:pt idx="15790">
                  <c:v>526.6</c:v>
                </c:pt>
                <c:pt idx="15791">
                  <c:v>526.63300000000004</c:v>
                </c:pt>
                <c:pt idx="15792">
                  <c:v>526.66600000000005</c:v>
                </c:pt>
                <c:pt idx="15793">
                  <c:v>526.70100000000002</c:v>
                </c:pt>
                <c:pt idx="15794">
                  <c:v>526.73400000000004</c:v>
                </c:pt>
                <c:pt idx="15795">
                  <c:v>526.76700000000005</c:v>
                </c:pt>
                <c:pt idx="15796">
                  <c:v>526.79999999999995</c:v>
                </c:pt>
                <c:pt idx="15797">
                  <c:v>526.83299999999997</c:v>
                </c:pt>
                <c:pt idx="15798">
                  <c:v>526.86599999999999</c:v>
                </c:pt>
                <c:pt idx="15799">
                  <c:v>526.9</c:v>
                </c:pt>
                <c:pt idx="15800">
                  <c:v>526.93299999999999</c:v>
                </c:pt>
                <c:pt idx="15801">
                  <c:v>526.96600000000001</c:v>
                </c:pt>
                <c:pt idx="15802">
                  <c:v>527</c:v>
                </c:pt>
                <c:pt idx="15803">
                  <c:v>527.03300000000002</c:v>
                </c:pt>
                <c:pt idx="15804">
                  <c:v>527.06600000000003</c:v>
                </c:pt>
                <c:pt idx="15805">
                  <c:v>527.1</c:v>
                </c:pt>
                <c:pt idx="15806">
                  <c:v>527.13300000000004</c:v>
                </c:pt>
                <c:pt idx="15807">
                  <c:v>527.16600000000005</c:v>
                </c:pt>
                <c:pt idx="15808">
                  <c:v>527.20000000000005</c:v>
                </c:pt>
                <c:pt idx="15809">
                  <c:v>527.23299999999995</c:v>
                </c:pt>
                <c:pt idx="15810">
                  <c:v>527.26599999999996</c:v>
                </c:pt>
                <c:pt idx="15811">
                  <c:v>527.29999999999995</c:v>
                </c:pt>
                <c:pt idx="15812">
                  <c:v>527.33299999999997</c:v>
                </c:pt>
                <c:pt idx="15813">
                  <c:v>527.36599999999999</c:v>
                </c:pt>
                <c:pt idx="15814">
                  <c:v>527.4</c:v>
                </c:pt>
                <c:pt idx="15815">
                  <c:v>527.43299999999999</c:v>
                </c:pt>
                <c:pt idx="15816">
                  <c:v>527.46600000000001</c:v>
                </c:pt>
                <c:pt idx="15817">
                  <c:v>527.5</c:v>
                </c:pt>
                <c:pt idx="15818">
                  <c:v>527.53300000000002</c:v>
                </c:pt>
                <c:pt idx="15819">
                  <c:v>527.56600000000003</c:v>
                </c:pt>
                <c:pt idx="15820">
                  <c:v>527.6</c:v>
                </c:pt>
                <c:pt idx="15821">
                  <c:v>527.63300000000004</c:v>
                </c:pt>
                <c:pt idx="15822">
                  <c:v>527.66600000000005</c:v>
                </c:pt>
                <c:pt idx="15823">
                  <c:v>527.70100000000002</c:v>
                </c:pt>
                <c:pt idx="15824">
                  <c:v>527.73400000000004</c:v>
                </c:pt>
                <c:pt idx="15825">
                  <c:v>527.76700000000005</c:v>
                </c:pt>
                <c:pt idx="15826">
                  <c:v>527.80100000000004</c:v>
                </c:pt>
                <c:pt idx="15827">
                  <c:v>527.83399999999995</c:v>
                </c:pt>
                <c:pt idx="15828">
                  <c:v>527.86699999999996</c:v>
                </c:pt>
                <c:pt idx="15829">
                  <c:v>527.9</c:v>
                </c:pt>
                <c:pt idx="15830">
                  <c:v>527.93299999999999</c:v>
                </c:pt>
                <c:pt idx="15831">
                  <c:v>527.96699999999998</c:v>
                </c:pt>
                <c:pt idx="15832">
                  <c:v>528</c:v>
                </c:pt>
                <c:pt idx="15833">
                  <c:v>528.03300000000002</c:v>
                </c:pt>
                <c:pt idx="15834">
                  <c:v>528.06700000000001</c:v>
                </c:pt>
                <c:pt idx="15835">
                  <c:v>528.1</c:v>
                </c:pt>
                <c:pt idx="15836">
                  <c:v>528.13300000000004</c:v>
                </c:pt>
                <c:pt idx="15837">
                  <c:v>528.16600000000005</c:v>
                </c:pt>
                <c:pt idx="15838">
                  <c:v>528.20000000000005</c:v>
                </c:pt>
                <c:pt idx="15839">
                  <c:v>528.23299999999995</c:v>
                </c:pt>
                <c:pt idx="15840">
                  <c:v>528.26700000000005</c:v>
                </c:pt>
                <c:pt idx="15841">
                  <c:v>528.29999999999995</c:v>
                </c:pt>
                <c:pt idx="15842">
                  <c:v>528.33299999999997</c:v>
                </c:pt>
                <c:pt idx="15843">
                  <c:v>528.36599999999999</c:v>
                </c:pt>
                <c:pt idx="15844">
                  <c:v>528.4</c:v>
                </c:pt>
                <c:pt idx="15845">
                  <c:v>528.43299999999999</c:v>
                </c:pt>
                <c:pt idx="15846">
                  <c:v>528.46600000000001</c:v>
                </c:pt>
                <c:pt idx="15847">
                  <c:v>528.5</c:v>
                </c:pt>
                <c:pt idx="15848">
                  <c:v>528.53300000000002</c:v>
                </c:pt>
                <c:pt idx="15849">
                  <c:v>528.56600000000003</c:v>
                </c:pt>
                <c:pt idx="15850">
                  <c:v>528.6</c:v>
                </c:pt>
                <c:pt idx="15851">
                  <c:v>528.63300000000004</c:v>
                </c:pt>
                <c:pt idx="15852">
                  <c:v>528.66600000000005</c:v>
                </c:pt>
                <c:pt idx="15853">
                  <c:v>528.69899999999996</c:v>
                </c:pt>
                <c:pt idx="15854">
                  <c:v>528.73299999999995</c:v>
                </c:pt>
                <c:pt idx="15855">
                  <c:v>528.76700000000005</c:v>
                </c:pt>
                <c:pt idx="15856">
                  <c:v>528.79999999999995</c:v>
                </c:pt>
                <c:pt idx="15857">
                  <c:v>528.83399999999995</c:v>
                </c:pt>
                <c:pt idx="15858">
                  <c:v>528.86699999999996</c:v>
                </c:pt>
                <c:pt idx="15859">
                  <c:v>528.9</c:v>
                </c:pt>
                <c:pt idx="15860">
                  <c:v>528.93299999999999</c:v>
                </c:pt>
                <c:pt idx="15861">
                  <c:v>528.96600000000001</c:v>
                </c:pt>
                <c:pt idx="15862">
                  <c:v>529</c:v>
                </c:pt>
                <c:pt idx="15863">
                  <c:v>529.03300000000002</c:v>
                </c:pt>
                <c:pt idx="15864">
                  <c:v>529.06600000000003</c:v>
                </c:pt>
                <c:pt idx="15865">
                  <c:v>529.09900000000005</c:v>
                </c:pt>
                <c:pt idx="15866">
                  <c:v>529.13400000000001</c:v>
                </c:pt>
                <c:pt idx="15867">
                  <c:v>529.16700000000003</c:v>
                </c:pt>
                <c:pt idx="15868">
                  <c:v>529.20000000000005</c:v>
                </c:pt>
                <c:pt idx="15869">
                  <c:v>529.23400000000004</c:v>
                </c:pt>
                <c:pt idx="15870">
                  <c:v>529.26599999999996</c:v>
                </c:pt>
                <c:pt idx="15871">
                  <c:v>529.29999999999995</c:v>
                </c:pt>
                <c:pt idx="15872">
                  <c:v>529.33299999999997</c:v>
                </c:pt>
                <c:pt idx="15873">
                  <c:v>529.36699999999996</c:v>
                </c:pt>
                <c:pt idx="15874">
                  <c:v>529.4</c:v>
                </c:pt>
                <c:pt idx="15875">
                  <c:v>529.43299999999999</c:v>
                </c:pt>
                <c:pt idx="15876">
                  <c:v>529.46600000000001</c:v>
                </c:pt>
                <c:pt idx="15877">
                  <c:v>529.49900000000002</c:v>
                </c:pt>
                <c:pt idx="15878">
                  <c:v>529.53300000000002</c:v>
                </c:pt>
                <c:pt idx="15879">
                  <c:v>529.56700000000001</c:v>
                </c:pt>
                <c:pt idx="15880">
                  <c:v>529.6</c:v>
                </c:pt>
                <c:pt idx="15881">
                  <c:v>529.63300000000004</c:v>
                </c:pt>
                <c:pt idx="15882">
                  <c:v>529.66700000000003</c:v>
                </c:pt>
                <c:pt idx="15883">
                  <c:v>529.70000000000005</c:v>
                </c:pt>
                <c:pt idx="15884">
                  <c:v>529.73299999999995</c:v>
                </c:pt>
                <c:pt idx="15885">
                  <c:v>529.76599999999996</c:v>
                </c:pt>
                <c:pt idx="15886">
                  <c:v>529.80100000000004</c:v>
                </c:pt>
                <c:pt idx="15887">
                  <c:v>529.83399999999995</c:v>
                </c:pt>
                <c:pt idx="15888">
                  <c:v>529.86699999999996</c:v>
                </c:pt>
                <c:pt idx="15889">
                  <c:v>529.9</c:v>
                </c:pt>
                <c:pt idx="15890">
                  <c:v>529.93399999999997</c:v>
                </c:pt>
                <c:pt idx="15891">
                  <c:v>529.96699999999998</c:v>
                </c:pt>
                <c:pt idx="15892">
                  <c:v>529.99900000000002</c:v>
                </c:pt>
                <c:pt idx="15893">
                  <c:v>530.03300000000002</c:v>
                </c:pt>
                <c:pt idx="15894">
                  <c:v>530.06600000000003</c:v>
                </c:pt>
                <c:pt idx="15895">
                  <c:v>530.09900000000005</c:v>
                </c:pt>
                <c:pt idx="15896">
                  <c:v>530.13400000000001</c:v>
                </c:pt>
                <c:pt idx="15897">
                  <c:v>530.16700000000003</c:v>
                </c:pt>
                <c:pt idx="15898">
                  <c:v>530.20000000000005</c:v>
                </c:pt>
                <c:pt idx="15899">
                  <c:v>530.23299999999995</c:v>
                </c:pt>
                <c:pt idx="15900">
                  <c:v>530.26700000000005</c:v>
                </c:pt>
                <c:pt idx="15901">
                  <c:v>530.29999999999995</c:v>
                </c:pt>
                <c:pt idx="15902">
                  <c:v>530.33299999999997</c:v>
                </c:pt>
                <c:pt idx="15903">
                  <c:v>530.36699999999996</c:v>
                </c:pt>
                <c:pt idx="15904">
                  <c:v>530.4</c:v>
                </c:pt>
                <c:pt idx="15905">
                  <c:v>530.43399999999997</c:v>
                </c:pt>
                <c:pt idx="15906">
                  <c:v>530.46699999999998</c:v>
                </c:pt>
                <c:pt idx="15907">
                  <c:v>530.5</c:v>
                </c:pt>
                <c:pt idx="15908">
                  <c:v>530.53300000000002</c:v>
                </c:pt>
                <c:pt idx="15909">
                  <c:v>530.56700000000001</c:v>
                </c:pt>
                <c:pt idx="15910">
                  <c:v>530.6</c:v>
                </c:pt>
                <c:pt idx="15911">
                  <c:v>530.63300000000004</c:v>
                </c:pt>
                <c:pt idx="15912">
                  <c:v>530.66600000000005</c:v>
                </c:pt>
                <c:pt idx="15913">
                  <c:v>530.70000000000005</c:v>
                </c:pt>
                <c:pt idx="15914">
                  <c:v>530.73299999999995</c:v>
                </c:pt>
                <c:pt idx="15915">
                  <c:v>530.76700000000005</c:v>
                </c:pt>
                <c:pt idx="15916">
                  <c:v>530.79999999999995</c:v>
                </c:pt>
                <c:pt idx="15917">
                  <c:v>530.83299999999997</c:v>
                </c:pt>
                <c:pt idx="15918">
                  <c:v>530.86699999999996</c:v>
                </c:pt>
                <c:pt idx="15919">
                  <c:v>530.9</c:v>
                </c:pt>
                <c:pt idx="15920">
                  <c:v>530.93399999999997</c:v>
                </c:pt>
                <c:pt idx="15921">
                  <c:v>530.96699999999998</c:v>
                </c:pt>
                <c:pt idx="15922">
                  <c:v>531</c:v>
                </c:pt>
                <c:pt idx="15923">
                  <c:v>531.03300000000002</c:v>
                </c:pt>
                <c:pt idx="15924">
                  <c:v>531.06700000000001</c:v>
                </c:pt>
                <c:pt idx="15925">
                  <c:v>531.1</c:v>
                </c:pt>
                <c:pt idx="15926">
                  <c:v>531.13400000000001</c:v>
                </c:pt>
                <c:pt idx="15927">
                  <c:v>531.16700000000003</c:v>
                </c:pt>
                <c:pt idx="15928">
                  <c:v>531.19899999999996</c:v>
                </c:pt>
                <c:pt idx="15929">
                  <c:v>531.23400000000004</c:v>
                </c:pt>
                <c:pt idx="15930">
                  <c:v>531.26700000000005</c:v>
                </c:pt>
                <c:pt idx="15931">
                  <c:v>531.29999999999995</c:v>
                </c:pt>
                <c:pt idx="15932">
                  <c:v>531.33299999999997</c:v>
                </c:pt>
                <c:pt idx="15933">
                  <c:v>531.36599999999999</c:v>
                </c:pt>
                <c:pt idx="15934">
                  <c:v>531.399</c:v>
                </c:pt>
                <c:pt idx="15935">
                  <c:v>531.43399999999997</c:v>
                </c:pt>
                <c:pt idx="15936">
                  <c:v>531.46799999999996</c:v>
                </c:pt>
                <c:pt idx="15937">
                  <c:v>531.50099999999998</c:v>
                </c:pt>
                <c:pt idx="15938">
                  <c:v>531.53399999999999</c:v>
                </c:pt>
                <c:pt idx="15939">
                  <c:v>531.56700000000001</c:v>
                </c:pt>
                <c:pt idx="15940">
                  <c:v>531.6</c:v>
                </c:pt>
                <c:pt idx="15941">
                  <c:v>531.63300000000004</c:v>
                </c:pt>
                <c:pt idx="15942">
                  <c:v>531.66700000000003</c:v>
                </c:pt>
                <c:pt idx="15943">
                  <c:v>531.70000000000005</c:v>
                </c:pt>
                <c:pt idx="15944">
                  <c:v>531.73299999999995</c:v>
                </c:pt>
                <c:pt idx="15945">
                  <c:v>531.76800000000003</c:v>
                </c:pt>
                <c:pt idx="15946">
                  <c:v>531.79899999999998</c:v>
                </c:pt>
                <c:pt idx="15947">
                  <c:v>531.83399999999995</c:v>
                </c:pt>
                <c:pt idx="15948">
                  <c:v>531.86699999999996</c:v>
                </c:pt>
                <c:pt idx="15949">
                  <c:v>531.90099999999995</c:v>
                </c:pt>
                <c:pt idx="15950">
                  <c:v>531.93299999999999</c:v>
                </c:pt>
                <c:pt idx="15951">
                  <c:v>531.96699999999998</c:v>
                </c:pt>
                <c:pt idx="15952">
                  <c:v>532</c:v>
                </c:pt>
                <c:pt idx="15953">
                  <c:v>532.03300000000002</c:v>
                </c:pt>
                <c:pt idx="15954">
                  <c:v>532.06600000000003</c:v>
                </c:pt>
                <c:pt idx="15955">
                  <c:v>532.1</c:v>
                </c:pt>
                <c:pt idx="15956">
                  <c:v>532.13300000000004</c:v>
                </c:pt>
                <c:pt idx="15957">
                  <c:v>532.16700000000003</c:v>
                </c:pt>
                <c:pt idx="15958">
                  <c:v>532.20000000000005</c:v>
                </c:pt>
                <c:pt idx="15959">
                  <c:v>532.23299999999995</c:v>
                </c:pt>
                <c:pt idx="15960">
                  <c:v>532.26599999999996</c:v>
                </c:pt>
                <c:pt idx="15961">
                  <c:v>532.29999999999995</c:v>
                </c:pt>
                <c:pt idx="15962">
                  <c:v>532.33299999999997</c:v>
                </c:pt>
                <c:pt idx="15963">
                  <c:v>532.36699999999996</c:v>
                </c:pt>
                <c:pt idx="15964">
                  <c:v>532.4</c:v>
                </c:pt>
                <c:pt idx="15965">
                  <c:v>532.43399999999997</c:v>
                </c:pt>
                <c:pt idx="15966">
                  <c:v>532.46600000000001</c:v>
                </c:pt>
                <c:pt idx="15967">
                  <c:v>532.50099999999998</c:v>
                </c:pt>
                <c:pt idx="15968">
                  <c:v>532.53399999999999</c:v>
                </c:pt>
                <c:pt idx="15969">
                  <c:v>532.56700000000001</c:v>
                </c:pt>
                <c:pt idx="15970">
                  <c:v>532.6</c:v>
                </c:pt>
                <c:pt idx="15971">
                  <c:v>532.63400000000001</c:v>
                </c:pt>
                <c:pt idx="15972">
                  <c:v>532.66700000000003</c:v>
                </c:pt>
                <c:pt idx="15973">
                  <c:v>532.70100000000002</c:v>
                </c:pt>
                <c:pt idx="15974">
                  <c:v>532.73400000000004</c:v>
                </c:pt>
                <c:pt idx="15975">
                  <c:v>532.76599999999996</c:v>
                </c:pt>
                <c:pt idx="15976">
                  <c:v>532.80100000000004</c:v>
                </c:pt>
                <c:pt idx="15977">
                  <c:v>532.83399999999995</c:v>
                </c:pt>
                <c:pt idx="15978">
                  <c:v>532.86699999999996</c:v>
                </c:pt>
                <c:pt idx="15979">
                  <c:v>532.9</c:v>
                </c:pt>
                <c:pt idx="15980">
                  <c:v>532.93399999999997</c:v>
                </c:pt>
                <c:pt idx="15981">
                  <c:v>532.96699999999998</c:v>
                </c:pt>
                <c:pt idx="15982">
                  <c:v>533</c:v>
                </c:pt>
                <c:pt idx="15983">
                  <c:v>533.03300000000002</c:v>
                </c:pt>
                <c:pt idx="15984">
                  <c:v>533.06600000000003</c:v>
                </c:pt>
                <c:pt idx="15985">
                  <c:v>533.1</c:v>
                </c:pt>
                <c:pt idx="15986">
                  <c:v>533.13300000000004</c:v>
                </c:pt>
                <c:pt idx="15987">
                  <c:v>533.16600000000005</c:v>
                </c:pt>
                <c:pt idx="15988">
                  <c:v>533.20000000000005</c:v>
                </c:pt>
                <c:pt idx="15989">
                  <c:v>533.23299999999995</c:v>
                </c:pt>
                <c:pt idx="15990">
                  <c:v>533.26700000000005</c:v>
                </c:pt>
                <c:pt idx="15991">
                  <c:v>533.29999999999995</c:v>
                </c:pt>
                <c:pt idx="15992">
                  <c:v>533.33299999999997</c:v>
                </c:pt>
                <c:pt idx="15993">
                  <c:v>533.36599999999999</c:v>
                </c:pt>
                <c:pt idx="15994">
                  <c:v>533.399</c:v>
                </c:pt>
                <c:pt idx="15995">
                  <c:v>533.43299999999999</c:v>
                </c:pt>
                <c:pt idx="15996">
                  <c:v>533.46699999999998</c:v>
                </c:pt>
                <c:pt idx="15997">
                  <c:v>533.5</c:v>
                </c:pt>
                <c:pt idx="15998">
                  <c:v>533.53399999999999</c:v>
                </c:pt>
                <c:pt idx="15999">
                  <c:v>533.56600000000003</c:v>
                </c:pt>
                <c:pt idx="16000">
                  <c:v>533.6</c:v>
                </c:pt>
                <c:pt idx="16001">
                  <c:v>533.63400000000001</c:v>
                </c:pt>
                <c:pt idx="16002">
                  <c:v>533.66700000000003</c:v>
                </c:pt>
                <c:pt idx="16003">
                  <c:v>533.70100000000002</c:v>
                </c:pt>
                <c:pt idx="16004">
                  <c:v>533.73400000000004</c:v>
                </c:pt>
                <c:pt idx="16005">
                  <c:v>533.76599999999996</c:v>
                </c:pt>
                <c:pt idx="16006">
                  <c:v>533.79999999999995</c:v>
                </c:pt>
                <c:pt idx="16007">
                  <c:v>533.83299999999997</c:v>
                </c:pt>
                <c:pt idx="16008">
                  <c:v>533.86599999999999</c:v>
                </c:pt>
                <c:pt idx="16009">
                  <c:v>533.9</c:v>
                </c:pt>
                <c:pt idx="16010">
                  <c:v>533.93299999999999</c:v>
                </c:pt>
                <c:pt idx="16011">
                  <c:v>533.96699999999998</c:v>
                </c:pt>
                <c:pt idx="16012">
                  <c:v>534</c:v>
                </c:pt>
                <c:pt idx="16013">
                  <c:v>534.03300000000002</c:v>
                </c:pt>
                <c:pt idx="16014">
                  <c:v>534.06600000000003</c:v>
                </c:pt>
                <c:pt idx="16015">
                  <c:v>534.1</c:v>
                </c:pt>
                <c:pt idx="16016">
                  <c:v>534.13300000000004</c:v>
                </c:pt>
                <c:pt idx="16017">
                  <c:v>534.16700000000003</c:v>
                </c:pt>
                <c:pt idx="16018">
                  <c:v>534.20000000000005</c:v>
                </c:pt>
                <c:pt idx="16019">
                  <c:v>534.23299999999995</c:v>
                </c:pt>
                <c:pt idx="16020">
                  <c:v>534.26599999999996</c:v>
                </c:pt>
                <c:pt idx="16021">
                  <c:v>534.29899999999998</c:v>
                </c:pt>
                <c:pt idx="16022">
                  <c:v>534.33299999999997</c:v>
                </c:pt>
                <c:pt idx="16023">
                  <c:v>534.36599999999999</c:v>
                </c:pt>
                <c:pt idx="16024">
                  <c:v>534.4</c:v>
                </c:pt>
                <c:pt idx="16025">
                  <c:v>534.43299999999999</c:v>
                </c:pt>
                <c:pt idx="16026">
                  <c:v>534.46600000000001</c:v>
                </c:pt>
                <c:pt idx="16027">
                  <c:v>534.49900000000002</c:v>
                </c:pt>
                <c:pt idx="16028">
                  <c:v>534.53300000000002</c:v>
                </c:pt>
                <c:pt idx="16029">
                  <c:v>534.56700000000001</c:v>
                </c:pt>
                <c:pt idx="16030">
                  <c:v>534.6</c:v>
                </c:pt>
                <c:pt idx="16031">
                  <c:v>534.63300000000004</c:v>
                </c:pt>
                <c:pt idx="16032">
                  <c:v>534.66600000000005</c:v>
                </c:pt>
                <c:pt idx="16033">
                  <c:v>534.69899999999996</c:v>
                </c:pt>
                <c:pt idx="16034">
                  <c:v>534.73299999999995</c:v>
                </c:pt>
                <c:pt idx="16035">
                  <c:v>534.76700000000005</c:v>
                </c:pt>
                <c:pt idx="16036">
                  <c:v>534.79999999999995</c:v>
                </c:pt>
                <c:pt idx="16037">
                  <c:v>534.83299999999997</c:v>
                </c:pt>
                <c:pt idx="16038">
                  <c:v>534.86699999999996</c:v>
                </c:pt>
                <c:pt idx="16039">
                  <c:v>534.9</c:v>
                </c:pt>
                <c:pt idx="16040">
                  <c:v>534.93399999999997</c:v>
                </c:pt>
                <c:pt idx="16041">
                  <c:v>534.96699999999998</c:v>
                </c:pt>
                <c:pt idx="16042">
                  <c:v>535</c:v>
                </c:pt>
                <c:pt idx="16043">
                  <c:v>535.03300000000002</c:v>
                </c:pt>
                <c:pt idx="16044">
                  <c:v>535.06600000000003</c:v>
                </c:pt>
                <c:pt idx="16045">
                  <c:v>535.1</c:v>
                </c:pt>
                <c:pt idx="16046">
                  <c:v>535.13300000000004</c:v>
                </c:pt>
                <c:pt idx="16047">
                  <c:v>535.16600000000005</c:v>
                </c:pt>
                <c:pt idx="16048">
                  <c:v>535.19899999999996</c:v>
                </c:pt>
                <c:pt idx="16049">
                  <c:v>535.23400000000004</c:v>
                </c:pt>
                <c:pt idx="16050">
                  <c:v>535.26700000000005</c:v>
                </c:pt>
                <c:pt idx="16051">
                  <c:v>535.29999999999995</c:v>
                </c:pt>
                <c:pt idx="16052">
                  <c:v>535.33299999999997</c:v>
                </c:pt>
                <c:pt idx="16053">
                  <c:v>535.36599999999999</c:v>
                </c:pt>
                <c:pt idx="16054">
                  <c:v>535.399</c:v>
                </c:pt>
                <c:pt idx="16055">
                  <c:v>535.43299999999999</c:v>
                </c:pt>
                <c:pt idx="16056">
                  <c:v>535.46600000000001</c:v>
                </c:pt>
                <c:pt idx="16057">
                  <c:v>535.5</c:v>
                </c:pt>
                <c:pt idx="16058">
                  <c:v>535.53399999999999</c:v>
                </c:pt>
                <c:pt idx="16059">
                  <c:v>535.56700000000001</c:v>
                </c:pt>
                <c:pt idx="16060">
                  <c:v>535.6</c:v>
                </c:pt>
                <c:pt idx="16061">
                  <c:v>535.63300000000004</c:v>
                </c:pt>
                <c:pt idx="16062">
                  <c:v>535.66600000000005</c:v>
                </c:pt>
                <c:pt idx="16063">
                  <c:v>535.70000000000005</c:v>
                </c:pt>
                <c:pt idx="16064">
                  <c:v>535.73299999999995</c:v>
                </c:pt>
                <c:pt idx="16065">
                  <c:v>535.76700000000005</c:v>
                </c:pt>
                <c:pt idx="16066">
                  <c:v>535.79999999999995</c:v>
                </c:pt>
                <c:pt idx="16067">
                  <c:v>535.83299999999997</c:v>
                </c:pt>
                <c:pt idx="16068">
                  <c:v>535.86699999999996</c:v>
                </c:pt>
                <c:pt idx="16069">
                  <c:v>535.9</c:v>
                </c:pt>
                <c:pt idx="16070">
                  <c:v>535.93299999999999</c:v>
                </c:pt>
                <c:pt idx="16071">
                  <c:v>535.96699999999998</c:v>
                </c:pt>
                <c:pt idx="16072">
                  <c:v>536</c:v>
                </c:pt>
                <c:pt idx="16073">
                  <c:v>536.03300000000002</c:v>
                </c:pt>
                <c:pt idx="16074">
                  <c:v>536.06600000000003</c:v>
                </c:pt>
                <c:pt idx="16075">
                  <c:v>536.09900000000005</c:v>
                </c:pt>
                <c:pt idx="16076">
                  <c:v>536.13300000000004</c:v>
                </c:pt>
                <c:pt idx="16077">
                  <c:v>536.16600000000005</c:v>
                </c:pt>
                <c:pt idx="16078">
                  <c:v>536.19899999999996</c:v>
                </c:pt>
                <c:pt idx="16079">
                  <c:v>536.23400000000004</c:v>
                </c:pt>
                <c:pt idx="16080">
                  <c:v>536.26700000000005</c:v>
                </c:pt>
                <c:pt idx="16081">
                  <c:v>536.30100000000004</c:v>
                </c:pt>
                <c:pt idx="16082">
                  <c:v>536.33299999999997</c:v>
                </c:pt>
                <c:pt idx="16083">
                  <c:v>536.36699999999996</c:v>
                </c:pt>
                <c:pt idx="16084">
                  <c:v>536.4</c:v>
                </c:pt>
                <c:pt idx="16085">
                  <c:v>536.43399999999997</c:v>
                </c:pt>
                <c:pt idx="16086">
                  <c:v>536.46699999999998</c:v>
                </c:pt>
                <c:pt idx="16087">
                  <c:v>536.5</c:v>
                </c:pt>
                <c:pt idx="16088">
                  <c:v>536.53399999999999</c:v>
                </c:pt>
                <c:pt idx="16089">
                  <c:v>536.56700000000001</c:v>
                </c:pt>
                <c:pt idx="16090">
                  <c:v>536.6</c:v>
                </c:pt>
                <c:pt idx="16091">
                  <c:v>536.63400000000001</c:v>
                </c:pt>
                <c:pt idx="16092">
                  <c:v>536.66700000000003</c:v>
                </c:pt>
                <c:pt idx="16093">
                  <c:v>536.70000000000005</c:v>
                </c:pt>
                <c:pt idx="16094">
                  <c:v>536.73299999999995</c:v>
                </c:pt>
                <c:pt idx="16095">
                  <c:v>536.76599999999996</c:v>
                </c:pt>
                <c:pt idx="16096">
                  <c:v>536.80100000000004</c:v>
                </c:pt>
                <c:pt idx="16097">
                  <c:v>536.83299999999997</c:v>
                </c:pt>
                <c:pt idx="16098">
                  <c:v>536.86699999999996</c:v>
                </c:pt>
                <c:pt idx="16099">
                  <c:v>536.9</c:v>
                </c:pt>
                <c:pt idx="16100">
                  <c:v>536.93299999999999</c:v>
                </c:pt>
                <c:pt idx="16101">
                  <c:v>536.96600000000001</c:v>
                </c:pt>
                <c:pt idx="16102">
                  <c:v>537</c:v>
                </c:pt>
                <c:pt idx="16103">
                  <c:v>537.03300000000002</c:v>
                </c:pt>
                <c:pt idx="16104">
                  <c:v>537.06700000000001</c:v>
                </c:pt>
                <c:pt idx="16105">
                  <c:v>537.1</c:v>
                </c:pt>
                <c:pt idx="16106">
                  <c:v>537.13300000000004</c:v>
                </c:pt>
                <c:pt idx="16107">
                  <c:v>537.16700000000003</c:v>
                </c:pt>
                <c:pt idx="16108">
                  <c:v>537.19899999999996</c:v>
                </c:pt>
                <c:pt idx="16109">
                  <c:v>537.23299999999995</c:v>
                </c:pt>
                <c:pt idx="16110">
                  <c:v>537.26599999999996</c:v>
                </c:pt>
                <c:pt idx="16111">
                  <c:v>537.29999999999995</c:v>
                </c:pt>
                <c:pt idx="16112">
                  <c:v>537.33299999999997</c:v>
                </c:pt>
                <c:pt idx="16113">
                  <c:v>537.36599999999999</c:v>
                </c:pt>
                <c:pt idx="16114">
                  <c:v>537.4</c:v>
                </c:pt>
                <c:pt idx="16115">
                  <c:v>537.43399999999997</c:v>
                </c:pt>
                <c:pt idx="16116">
                  <c:v>537.46699999999998</c:v>
                </c:pt>
                <c:pt idx="16117">
                  <c:v>537.5</c:v>
                </c:pt>
                <c:pt idx="16118">
                  <c:v>537.53300000000002</c:v>
                </c:pt>
                <c:pt idx="16119">
                  <c:v>537.56600000000003</c:v>
                </c:pt>
                <c:pt idx="16120">
                  <c:v>537.59900000000005</c:v>
                </c:pt>
                <c:pt idx="16121">
                  <c:v>537.63400000000001</c:v>
                </c:pt>
                <c:pt idx="16122">
                  <c:v>537.66700000000003</c:v>
                </c:pt>
                <c:pt idx="16123">
                  <c:v>537.70000000000005</c:v>
                </c:pt>
                <c:pt idx="16124">
                  <c:v>537.73400000000004</c:v>
                </c:pt>
                <c:pt idx="16125">
                  <c:v>537.76700000000005</c:v>
                </c:pt>
                <c:pt idx="16126">
                  <c:v>537.79999999999995</c:v>
                </c:pt>
                <c:pt idx="16127">
                  <c:v>537.83299999999997</c:v>
                </c:pt>
                <c:pt idx="16128">
                  <c:v>537.86599999999999</c:v>
                </c:pt>
                <c:pt idx="16129">
                  <c:v>537.9</c:v>
                </c:pt>
                <c:pt idx="16130">
                  <c:v>537.93299999999999</c:v>
                </c:pt>
                <c:pt idx="16131">
                  <c:v>537.96600000000001</c:v>
                </c:pt>
                <c:pt idx="16132">
                  <c:v>537.99900000000002</c:v>
                </c:pt>
                <c:pt idx="16133">
                  <c:v>538.03300000000002</c:v>
                </c:pt>
                <c:pt idx="16134">
                  <c:v>538.06700000000001</c:v>
                </c:pt>
                <c:pt idx="16135">
                  <c:v>538.1</c:v>
                </c:pt>
                <c:pt idx="16136">
                  <c:v>538.13400000000001</c:v>
                </c:pt>
                <c:pt idx="16137">
                  <c:v>538.16700000000003</c:v>
                </c:pt>
                <c:pt idx="16138">
                  <c:v>538.20000000000005</c:v>
                </c:pt>
                <c:pt idx="16139">
                  <c:v>538.23400000000004</c:v>
                </c:pt>
                <c:pt idx="16140">
                  <c:v>538.26700000000005</c:v>
                </c:pt>
                <c:pt idx="16141">
                  <c:v>538.29999999999995</c:v>
                </c:pt>
                <c:pt idx="16142">
                  <c:v>538.33299999999997</c:v>
                </c:pt>
                <c:pt idx="16143">
                  <c:v>538.36599999999999</c:v>
                </c:pt>
                <c:pt idx="16144">
                  <c:v>538.399</c:v>
                </c:pt>
                <c:pt idx="16145">
                  <c:v>538.43299999999999</c:v>
                </c:pt>
                <c:pt idx="16146">
                  <c:v>538.46699999999998</c:v>
                </c:pt>
                <c:pt idx="16147">
                  <c:v>538.5</c:v>
                </c:pt>
                <c:pt idx="16148">
                  <c:v>538.53300000000002</c:v>
                </c:pt>
                <c:pt idx="16149">
                  <c:v>538.56700000000001</c:v>
                </c:pt>
                <c:pt idx="16150">
                  <c:v>538.6</c:v>
                </c:pt>
                <c:pt idx="16151">
                  <c:v>538.63300000000004</c:v>
                </c:pt>
                <c:pt idx="16152">
                  <c:v>538.66600000000005</c:v>
                </c:pt>
                <c:pt idx="16153">
                  <c:v>538.69899999999996</c:v>
                </c:pt>
                <c:pt idx="16154">
                  <c:v>538.73299999999995</c:v>
                </c:pt>
                <c:pt idx="16155">
                  <c:v>538.76599999999996</c:v>
                </c:pt>
                <c:pt idx="16156">
                  <c:v>538.79899999999998</c:v>
                </c:pt>
                <c:pt idx="16157">
                  <c:v>538.83299999999997</c:v>
                </c:pt>
                <c:pt idx="16158">
                  <c:v>538.86599999999999</c:v>
                </c:pt>
                <c:pt idx="16159">
                  <c:v>538.90099999999995</c:v>
                </c:pt>
                <c:pt idx="16160">
                  <c:v>538.93399999999997</c:v>
                </c:pt>
                <c:pt idx="16161">
                  <c:v>538.96699999999998</c:v>
                </c:pt>
                <c:pt idx="16162">
                  <c:v>539</c:v>
                </c:pt>
                <c:pt idx="16163">
                  <c:v>539.03300000000002</c:v>
                </c:pt>
                <c:pt idx="16164">
                  <c:v>539.06700000000001</c:v>
                </c:pt>
                <c:pt idx="16165">
                  <c:v>539.1</c:v>
                </c:pt>
                <c:pt idx="16166">
                  <c:v>539.13300000000004</c:v>
                </c:pt>
                <c:pt idx="16167">
                  <c:v>539.16600000000005</c:v>
                </c:pt>
                <c:pt idx="16168">
                  <c:v>539.20000000000005</c:v>
                </c:pt>
                <c:pt idx="16169">
                  <c:v>539.23299999999995</c:v>
                </c:pt>
                <c:pt idx="16170">
                  <c:v>539.26599999999996</c:v>
                </c:pt>
                <c:pt idx="16171">
                  <c:v>539.29999999999995</c:v>
                </c:pt>
                <c:pt idx="16172">
                  <c:v>539.33299999999997</c:v>
                </c:pt>
                <c:pt idx="16173">
                  <c:v>539.36699999999996</c:v>
                </c:pt>
                <c:pt idx="16174">
                  <c:v>539.4</c:v>
                </c:pt>
                <c:pt idx="16175">
                  <c:v>539.43299999999999</c:v>
                </c:pt>
                <c:pt idx="16176">
                  <c:v>539.46600000000001</c:v>
                </c:pt>
                <c:pt idx="16177">
                  <c:v>539.50099999999998</c:v>
                </c:pt>
                <c:pt idx="16178">
                  <c:v>539.53300000000002</c:v>
                </c:pt>
                <c:pt idx="16179">
                  <c:v>539.56700000000001</c:v>
                </c:pt>
                <c:pt idx="16180">
                  <c:v>539.59900000000005</c:v>
                </c:pt>
                <c:pt idx="16181">
                  <c:v>539.63400000000001</c:v>
                </c:pt>
                <c:pt idx="16182">
                  <c:v>539.66700000000003</c:v>
                </c:pt>
                <c:pt idx="16183">
                  <c:v>539.70000000000005</c:v>
                </c:pt>
                <c:pt idx="16184">
                  <c:v>539.73299999999995</c:v>
                </c:pt>
                <c:pt idx="16185">
                  <c:v>539.76599999999996</c:v>
                </c:pt>
                <c:pt idx="16186">
                  <c:v>539.79999999999995</c:v>
                </c:pt>
                <c:pt idx="16187">
                  <c:v>539.83299999999997</c:v>
                </c:pt>
                <c:pt idx="16188">
                  <c:v>539.86699999999996</c:v>
                </c:pt>
                <c:pt idx="16189">
                  <c:v>539.9</c:v>
                </c:pt>
                <c:pt idx="16190">
                  <c:v>539.93299999999999</c:v>
                </c:pt>
                <c:pt idx="16191">
                  <c:v>539.96600000000001</c:v>
                </c:pt>
                <c:pt idx="16192">
                  <c:v>540</c:v>
                </c:pt>
                <c:pt idx="16193">
                  <c:v>540.03200000000004</c:v>
                </c:pt>
                <c:pt idx="16194">
                  <c:v>540.06700000000001</c:v>
                </c:pt>
                <c:pt idx="16195">
                  <c:v>540.101</c:v>
                </c:pt>
                <c:pt idx="16196">
                  <c:v>540.13400000000001</c:v>
                </c:pt>
                <c:pt idx="16197">
                  <c:v>540.16700000000003</c:v>
                </c:pt>
                <c:pt idx="16198">
                  <c:v>540.20000000000005</c:v>
                </c:pt>
                <c:pt idx="16199">
                  <c:v>540.23299999999995</c:v>
                </c:pt>
                <c:pt idx="16200">
                  <c:v>540.26599999999996</c:v>
                </c:pt>
                <c:pt idx="16201">
                  <c:v>540.30100000000004</c:v>
                </c:pt>
                <c:pt idx="16202">
                  <c:v>540.33399999999995</c:v>
                </c:pt>
                <c:pt idx="16203">
                  <c:v>540.36699999999996</c:v>
                </c:pt>
                <c:pt idx="16204">
                  <c:v>540.4</c:v>
                </c:pt>
                <c:pt idx="16205">
                  <c:v>540.43299999999999</c:v>
                </c:pt>
                <c:pt idx="16206">
                  <c:v>540.46600000000001</c:v>
                </c:pt>
                <c:pt idx="16207">
                  <c:v>540.50099999999998</c:v>
                </c:pt>
                <c:pt idx="16208">
                  <c:v>540.53399999999999</c:v>
                </c:pt>
                <c:pt idx="16209">
                  <c:v>540.56700000000001</c:v>
                </c:pt>
                <c:pt idx="16210">
                  <c:v>540.6</c:v>
                </c:pt>
                <c:pt idx="16211">
                  <c:v>540.63300000000004</c:v>
                </c:pt>
                <c:pt idx="16212">
                  <c:v>540.66600000000005</c:v>
                </c:pt>
                <c:pt idx="16213">
                  <c:v>540.70000000000005</c:v>
                </c:pt>
                <c:pt idx="16214">
                  <c:v>540.73299999999995</c:v>
                </c:pt>
                <c:pt idx="16215">
                  <c:v>540.76700000000005</c:v>
                </c:pt>
                <c:pt idx="16216">
                  <c:v>540.79999999999995</c:v>
                </c:pt>
                <c:pt idx="16217">
                  <c:v>540.83299999999997</c:v>
                </c:pt>
                <c:pt idx="16218">
                  <c:v>540.86599999999999</c:v>
                </c:pt>
                <c:pt idx="16219">
                  <c:v>540.9</c:v>
                </c:pt>
                <c:pt idx="16220">
                  <c:v>540.93299999999999</c:v>
                </c:pt>
                <c:pt idx="16221">
                  <c:v>540.96600000000001</c:v>
                </c:pt>
                <c:pt idx="16222">
                  <c:v>540.99900000000002</c:v>
                </c:pt>
                <c:pt idx="16223">
                  <c:v>541.03300000000002</c:v>
                </c:pt>
                <c:pt idx="16224">
                  <c:v>541.06700000000001</c:v>
                </c:pt>
                <c:pt idx="16225">
                  <c:v>541.1</c:v>
                </c:pt>
                <c:pt idx="16226">
                  <c:v>541.13300000000004</c:v>
                </c:pt>
                <c:pt idx="16227">
                  <c:v>541.16700000000003</c:v>
                </c:pt>
                <c:pt idx="16228">
                  <c:v>541.20000000000005</c:v>
                </c:pt>
                <c:pt idx="16229">
                  <c:v>541.23299999999995</c:v>
                </c:pt>
                <c:pt idx="16230">
                  <c:v>541.26700000000005</c:v>
                </c:pt>
                <c:pt idx="16231">
                  <c:v>541.29999999999995</c:v>
                </c:pt>
                <c:pt idx="16232">
                  <c:v>541.33399999999995</c:v>
                </c:pt>
                <c:pt idx="16233">
                  <c:v>541.36699999999996</c:v>
                </c:pt>
                <c:pt idx="16234">
                  <c:v>541.4</c:v>
                </c:pt>
                <c:pt idx="16235">
                  <c:v>541.43299999999999</c:v>
                </c:pt>
                <c:pt idx="16236">
                  <c:v>541.46600000000001</c:v>
                </c:pt>
                <c:pt idx="16237">
                  <c:v>541.49900000000002</c:v>
                </c:pt>
                <c:pt idx="16238">
                  <c:v>541.53399999999999</c:v>
                </c:pt>
                <c:pt idx="16239">
                  <c:v>541.56700000000001</c:v>
                </c:pt>
                <c:pt idx="16240">
                  <c:v>541.6</c:v>
                </c:pt>
                <c:pt idx="16241">
                  <c:v>541.63300000000004</c:v>
                </c:pt>
                <c:pt idx="16242">
                  <c:v>541.66600000000005</c:v>
                </c:pt>
                <c:pt idx="16243">
                  <c:v>541.69899999999996</c:v>
                </c:pt>
                <c:pt idx="16244">
                  <c:v>541.73400000000004</c:v>
                </c:pt>
                <c:pt idx="16245">
                  <c:v>541.76599999999996</c:v>
                </c:pt>
                <c:pt idx="16246">
                  <c:v>541.79999999999995</c:v>
                </c:pt>
                <c:pt idx="16247">
                  <c:v>541.83299999999997</c:v>
                </c:pt>
                <c:pt idx="16248">
                  <c:v>541.86699999999996</c:v>
                </c:pt>
                <c:pt idx="16249">
                  <c:v>541.9</c:v>
                </c:pt>
                <c:pt idx="16250">
                  <c:v>541.93299999999999</c:v>
                </c:pt>
                <c:pt idx="16251">
                  <c:v>541.96600000000001</c:v>
                </c:pt>
                <c:pt idx="16252">
                  <c:v>542</c:v>
                </c:pt>
                <c:pt idx="16253">
                  <c:v>542.03399999999999</c:v>
                </c:pt>
                <c:pt idx="16254">
                  <c:v>542.06700000000001</c:v>
                </c:pt>
                <c:pt idx="16255">
                  <c:v>542.1</c:v>
                </c:pt>
                <c:pt idx="16256">
                  <c:v>542.13300000000004</c:v>
                </c:pt>
                <c:pt idx="16257">
                  <c:v>542.16700000000003</c:v>
                </c:pt>
                <c:pt idx="16258">
                  <c:v>542.19899999999996</c:v>
                </c:pt>
                <c:pt idx="16259">
                  <c:v>542.23299999999995</c:v>
                </c:pt>
                <c:pt idx="16260">
                  <c:v>542.26599999999996</c:v>
                </c:pt>
                <c:pt idx="16261">
                  <c:v>542.29999999999995</c:v>
                </c:pt>
                <c:pt idx="16262">
                  <c:v>542.33299999999997</c:v>
                </c:pt>
                <c:pt idx="16263">
                  <c:v>542.36599999999999</c:v>
                </c:pt>
                <c:pt idx="16264">
                  <c:v>542.399</c:v>
                </c:pt>
                <c:pt idx="16265">
                  <c:v>542.43299999999999</c:v>
                </c:pt>
                <c:pt idx="16266">
                  <c:v>542.46600000000001</c:v>
                </c:pt>
                <c:pt idx="16267">
                  <c:v>542.5</c:v>
                </c:pt>
                <c:pt idx="16268">
                  <c:v>542.53399999999999</c:v>
                </c:pt>
                <c:pt idx="16269">
                  <c:v>542.56700000000001</c:v>
                </c:pt>
                <c:pt idx="16270">
                  <c:v>542.6</c:v>
                </c:pt>
                <c:pt idx="16271">
                  <c:v>542.63400000000001</c:v>
                </c:pt>
                <c:pt idx="16272">
                  <c:v>542.66700000000003</c:v>
                </c:pt>
                <c:pt idx="16273">
                  <c:v>542.70000000000005</c:v>
                </c:pt>
                <c:pt idx="16274">
                  <c:v>542.73299999999995</c:v>
                </c:pt>
                <c:pt idx="16275">
                  <c:v>542.76599999999996</c:v>
                </c:pt>
                <c:pt idx="16276">
                  <c:v>542.79999999999995</c:v>
                </c:pt>
                <c:pt idx="16277">
                  <c:v>542.83299999999997</c:v>
                </c:pt>
                <c:pt idx="16278">
                  <c:v>542.86699999999996</c:v>
                </c:pt>
                <c:pt idx="16279">
                  <c:v>542.9</c:v>
                </c:pt>
                <c:pt idx="16280">
                  <c:v>542.93299999999999</c:v>
                </c:pt>
                <c:pt idx="16281">
                  <c:v>542.96600000000001</c:v>
                </c:pt>
                <c:pt idx="16282">
                  <c:v>542.99900000000002</c:v>
                </c:pt>
                <c:pt idx="16283">
                  <c:v>543.03399999999999</c:v>
                </c:pt>
                <c:pt idx="16284">
                  <c:v>543.06700000000001</c:v>
                </c:pt>
                <c:pt idx="16285">
                  <c:v>543.1</c:v>
                </c:pt>
                <c:pt idx="16286">
                  <c:v>543.13300000000004</c:v>
                </c:pt>
                <c:pt idx="16287">
                  <c:v>543.16700000000003</c:v>
                </c:pt>
                <c:pt idx="16288">
                  <c:v>543.20000000000005</c:v>
                </c:pt>
                <c:pt idx="16289">
                  <c:v>543.23299999999995</c:v>
                </c:pt>
                <c:pt idx="16290">
                  <c:v>543.26599999999996</c:v>
                </c:pt>
                <c:pt idx="16291">
                  <c:v>543.30100000000004</c:v>
                </c:pt>
                <c:pt idx="16292">
                  <c:v>543.33399999999995</c:v>
                </c:pt>
                <c:pt idx="16293">
                  <c:v>543.36699999999996</c:v>
                </c:pt>
                <c:pt idx="16294">
                  <c:v>543.4</c:v>
                </c:pt>
                <c:pt idx="16295">
                  <c:v>543.43299999999999</c:v>
                </c:pt>
                <c:pt idx="16296">
                  <c:v>543.46600000000001</c:v>
                </c:pt>
                <c:pt idx="16297">
                  <c:v>543.5</c:v>
                </c:pt>
                <c:pt idx="16298">
                  <c:v>543.53300000000002</c:v>
                </c:pt>
                <c:pt idx="16299">
                  <c:v>543.56600000000003</c:v>
                </c:pt>
                <c:pt idx="16300">
                  <c:v>543.601</c:v>
                </c:pt>
                <c:pt idx="16301">
                  <c:v>543.63400000000001</c:v>
                </c:pt>
                <c:pt idx="16302">
                  <c:v>543.66700000000003</c:v>
                </c:pt>
                <c:pt idx="16303">
                  <c:v>543.69899999999996</c:v>
                </c:pt>
                <c:pt idx="16304">
                  <c:v>543.73400000000004</c:v>
                </c:pt>
                <c:pt idx="16305">
                  <c:v>543.76700000000005</c:v>
                </c:pt>
                <c:pt idx="16306">
                  <c:v>543.80100000000004</c:v>
                </c:pt>
                <c:pt idx="16307">
                  <c:v>543.83399999999995</c:v>
                </c:pt>
                <c:pt idx="16308">
                  <c:v>543.86699999999996</c:v>
                </c:pt>
                <c:pt idx="16309">
                  <c:v>543.9</c:v>
                </c:pt>
                <c:pt idx="16310">
                  <c:v>543.93299999999999</c:v>
                </c:pt>
                <c:pt idx="16311">
                  <c:v>543.96699999999998</c:v>
                </c:pt>
                <c:pt idx="16312">
                  <c:v>543.99900000000002</c:v>
                </c:pt>
                <c:pt idx="16313">
                  <c:v>544.03300000000002</c:v>
                </c:pt>
                <c:pt idx="16314">
                  <c:v>544.06600000000003</c:v>
                </c:pt>
                <c:pt idx="16315">
                  <c:v>544.09900000000005</c:v>
                </c:pt>
                <c:pt idx="16316">
                  <c:v>544.13400000000001</c:v>
                </c:pt>
                <c:pt idx="16317">
                  <c:v>544.16700000000003</c:v>
                </c:pt>
                <c:pt idx="16318">
                  <c:v>544.20000000000005</c:v>
                </c:pt>
                <c:pt idx="16319">
                  <c:v>544.23299999999995</c:v>
                </c:pt>
                <c:pt idx="16320">
                  <c:v>544.26599999999996</c:v>
                </c:pt>
                <c:pt idx="16321">
                  <c:v>544.29899999999998</c:v>
                </c:pt>
                <c:pt idx="16322">
                  <c:v>544.33399999999995</c:v>
                </c:pt>
                <c:pt idx="16323">
                  <c:v>544.36699999999996</c:v>
                </c:pt>
                <c:pt idx="16324">
                  <c:v>544.4</c:v>
                </c:pt>
                <c:pt idx="16325">
                  <c:v>544.43299999999999</c:v>
                </c:pt>
                <c:pt idx="16326">
                  <c:v>544.46600000000001</c:v>
                </c:pt>
                <c:pt idx="16327">
                  <c:v>544.49900000000002</c:v>
                </c:pt>
                <c:pt idx="16328">
                  <c:v>544.53300000000002</c:v>
                </c:pt>
                <c:pt idx="16329">
                  <c:v>544.56700000000001</c:v>
                </c:pt>
                <c:pt idx="16330">
                  <c:v>544.6</c:v>
                </c:pt>
                <c:pt idx="16331">
                  <c:v>544.63300000000004</c:v>
                </c:pt>
                <c:pt idx="16332">
                  <c:v>544.66600000000005</c:v>
                </c:pt>
                <c:pt idx="16333">
                  <c:v>544.69899999999996</c:v>
                </c:pt>
                <c:pt idx="16334">
                  <c:v>544.73299999999995</c:v>
                </c:pt>
                <c:pt idx="16335">
                  <c:v>544.76700000000005</c:v>
                </c:pt>
                <c:pt idx="16336">
                  <c:v>544.79999999999995</c:v>
                </c:pt>
                <c:pt idx="16337">
                  <c:v>544.83299999999997</c:v>
                </c:pt>
                <c:pt idx="16338">
                  <c:v>544.86599999999999</c:v>
                </c:pt>
                <c:pt idx="16339">
                  <c:v>544.90099999999995</c:v>
                </c:pt>
                <c:pt idx="16340">
                  <c:v>544.93299999999999</c:v>
                </c:pt>
                <c:pt idx="16341">
                  <c:v>544.96699999999998</c:v>
                </c:pt>
                <c:pt idx="16342">
                  <c:v>545</c:v>
                </c:pt>
                <c:pt idx="16343">
                  <c:v>545.03300000000002</c:v>
                </c:pt>
                <c:pt idx="16344">
                  <c:v>545.06799999999998</c:v>
                </c:pt>
                <c:pt idx="16345">
                  <c:v>545.101</c:v>
                </c:pt>
                <c:pt idx="16346">
                  <c:v>545.13300000000004</c:v>
                </c:pt>
                <c:pt idx="16347">
                  <c:v>545.16600000000005</c:v>
                </c:pt>
                <c:pt idx="16348">
                  <c:v>545.19899999999996</c:v>
                </c:pt>
                <c:pt idx="16349">
                  <c:v>545.23400000000004</c:v>
                </c:pt>
                <c:pt idx="16350">
                  <c:v>545.26700000000005</c:v>
                </c:pt>
                <c:pt idx="16351">
                  <c:v>545.29999999999995</c:v>
                </c:pt>
                <c:pt idx="16352">
                  <c:v>545.33299999999997</c:v>
                </c:pt>
                <c:pt idx="16353">
                  <c:v>545.36599999999999</c:v>
                </c:pt>
                <c:pt idx="16354">
                  <c:v>545.399</c:v>
                </c:pt>
                <c:pt idx="16355">
                  <c:v>545.43200000000002</c:v>
                </c:pt>
                <c:pt idx="16356">
                  <c:v>545.46699999999998</c:v>
                </c:pt>
                <c:pt idx="16357">
                  <c:v>545.5</c:v>
                </c:pt>
                <c:pt idx="16358">
                  <c:v>545.53300000000002</c:v>
                </c:pt>
                <c:pt idx="16359">
                  <c:v>545.56799999999998</c:v>
                </c:pt>
                <c:pt idx="16360">
                  <c:v>545.6</c:v>
                </c:pt>
                <c:pt idx="16361">
                  <c:v>545.63300000000004</c:v>
                </c:pt>
                <c:pt idx="16362">
                  <c:v>545.66600000000005</c:v>
                </c:pt>
                <c:pt idx="16363">
                  <c:v>545.69899999999996</c:v>
                </c:pt>
                <c:pt idx="16364">
                  <c:v>545.73400000000004</c:v>
                </c:pt>
                <c:pt idx="16365">
                  <c:v>545.76700000000005</c:v>
                </c:pt>
                <c:pt idx="16366">
                  <c:v>545.79999999999995</c:v>
                </c:pt>
                <c:pt idx="16367">
                  <c:v>545.83299999999997</c:v>
                </c:pt>
                <c:pt idx="16368">
                  <c:v>545.86699999999996</c:v>
                </c:pt>
                <c:pt idx="16369">
                  <c:v>545.9</c:v>
                </c:pt>
                <c:pt idx="16370">
                  <c:v>545.93299999999999</c:v>
                </c:pt>
                <c:pt idx="16371">
                  <c:v>545.96699999999998</c:v>
                </c:pt>
                <c:pt idx="16372">
                  <c:v>546</c:v>
                </c:pt>
                <c:pt idx="16373">
                  <c:v>546.03300000000002</c:v>
                </c:pt>
                <c:pt idx="16374">
                  <c:v>546.06700000000001</c:v>
                </c:pt>
                <c:pt idx="16375">
                  <c:v>546.1</c:v>
                </c:pt>
                <c:pt idx="16376">
                  <c:v>546.13400000000001</c:v>
                </c:pt>
                <c:pt idx="16377">
                  <c:v>546.16700000000003</c:v>
                </c:pt>
                <c:pt idx="16378">
                  <c:v>546.20000000000005</c:v>
                </c:pt>
                <c:pt idx="16379">
                  <c:v>546.23400000000004</c:v>
                </c:pt>
                <c:pt idx="16380">
                  <c:v>546.26599999999996</c:v>
                </c:pt>
                <c:pt idx="16381">
                  <c:v>546.29899999999998</c:v>
                </c:pt>
                <c:pt idx="16382">
                  <c:v>546.33399999999995</c:v>
                </c:pt>
                <c:pt idx="16383">
                  <c:v>546.36699999999996</c:v>
                </c:pt>
                <c:pt idx="16384">
                  <c:v>546.40099999999995</c:v>
                </c:pt>
                <c:pt idx="16385">
                  <c:v>546.43399999999997</c:v>
                </c:pt>
                <c:pt idx="16386">
                  <c:v>546.46699999999998</c:v>
                </c:pt>
                <c:pt idx="16387">
                  <c:v>546.5</c:v>
                </c:pt>
                <c:pt idx="16388">
                  <c:v>546.53300000000002</c:v>
                </c:pt>
                <c:pt idx="16389">
                  <c:v>546.56700000000001</c:v>
                </c:pt>
                <c:pt idx="16390">
                  <c:v>546.59900000000005</c:v>
                </c:pt>
                <c:pt idx="16391">
                  <c:v>546.63400000000001</c:v>
                </c:pt>
                <c:pt idx="16392">
                  <c:v>546.66600000000005</c:v>
                </c:pt>
                <c:pt idx="16393">
                  <c:v>546.70000000000005</c:v>
                </c:pt>
                <c:pt idx="16394">
                  <c:v>546.73299999999995</c:v>
                </c:pt>
                <c:pt idx="16395">
                  <c:v>546.76700000000005</c:v>
                </c:pt>
                <c:pt idx="16396">
                  <c:v>546.80100000000004</c:v>
                </c:pt>
                <c:pt idx="16397">
                  <c:v>546.83399999999995</c:v>
                </c:pt>
                <c:pt idx="16398">
                  <c:v>546.86699999999996</c:v>
                </c:pt>
                <c:pt idx="16399">
                  <c:v>546.9</c:v>
                </c:pt>
                <c:pt idx="16400">
                  <c:v>546.93399999999997</c:v>
                </c:pt>
                <c:pt idx="16401">
                  <c:v>546.96600000000001</c:v>
                </c:pt>
                <c:pt idx="16402">
                  <c:v>547</c:v>
                </c:pt>
                <c:pt idx="16403">
                  <c:v>547.03300000000002</c:v>
                </c:pt>
                <c:pt idx="16404">
                  <c:v>547.06600000000003</c:v>
                </c:pt>
                <c:pt idx="16405">
                  <c:v>547.1</c:v>
                </c:pt>
                <c:pt idx="16406">
                  <c:v>547.13400000000001</c:v>
                </c:pt>
                <c:pt idx="16407">
                  <c:v>547.16700000000003</c:v>
                </c:pt>
                <c:pt idx="16408">
                  <c:v>547.20000000000005</c:v>
                </c:pt>
                <c:pt idx="16409">
                  <c:v>547.23299999999995</c:v>
                </c:pt>
                <c:pt idx="16410">
                  <c:v>547.26599999999996</c:v>
                </c:pt>
                <c:pt idx="16411">
                  <c:v>547.29999999999995</c:v>
                </c:pt>
                <c:pt idx="16412">
                  <c:v>547.33399999999995</c:v>
                </c:pt>
                <c:pt idx="16413">
                  <c:v>547.36699999999996</c:v>
                </c:pt>
                <c:pt idx="16414">
                  <c:v>547.40099999999995</c:v>
                </c:pt>
                <c:pt idx="16415">
                  <c:v>547.43399999999997</c:v>
                </c:pt>
                <c:pt idx="16416">
                  <c:v>547.46600000000001</c:v>
                </c:pt>
                <c:pt idx="16417">
                  <c:v>547.49900000000002</c:v>
                </c:pt>
                <c:pt idx="16418">
                  <c:v>547.53300000000002</c:v>
                </c:pt>
                <c:pt idx="16419">
                  <c:v>547.56600000000003</c:v>
                </c:pt>
                <c:pt idx="16420">
                  <c:v>547.59900000000005</c:v>
                </c:pt>
                <c:pt idx="16421">
                  <c:v>547.63300000000004</c:v>
                </c:pt>
                <c:pt idx="16422">
                  <c:v>547.66700000000003</c:v>
                </c:pt>
                <c:pt idx="16423">
                  <c:v>547.70100000000002</c:v>
                </c:pt>
                <c:pt idx="16424">
                  <c:v>547.73299999999995</c:v>
                </c:pt>
                <c:pt idx="16425">
                  <c:v>547.76599999999996</c:v>
                </c:pt>
                <c:pt idx="16426">
                  <c:v>547.79999999999995</c:v>
                </c:pt>
                <c:pt idx="16427">
                  <c:v>547.83299999999997</c:v>
                </c:pt>
                <c:pt idx="16428">
                  <c:v>547.86699999999996</c:v>
                </c:pt>
                <c:pt idx="16429">
                  <c:v>547.90099999999995</c:v>
                </c:pt>
                <c:pt idx="16430">
                  <c:v>547.93299999999999</c:v>
                </c:pt>
                <c:pt idx="16431">
                  <c:v>547.96600000000001</c:v>
                </c:pt>
                <c:pt idx="16432">
                  <c:v>548.00099999999998</c:v>
                </c:pt>
                <c:pt idx="16433">
                  <c:v>548.03399999999999</c:v>
                </c:pt>
                <c:pt idx="16434">
                  <c:v>548.06700000000001</c:v>
                </c:pt>
                <c:pt idx="16435">
                  <c:v>548.1</c:v>
                </c:pt>
                <c:pt idx="16436">
                  <c:v>548.13400000000001</c:v>
                </c:pt>
                <c:pt idx="16437">
                  <c:v>548.16700000000003</c:v>
                </c:pt>
                <c:pt idx="16438">
                  <c:v>548.20000000000005</c:v>
                </c:pt>
                <c:pt idx="16439">
                  <c:v>548.23400000000004</c:v>
                </c:pt>
                <c:pt idx="16440">
                  <c:v>548.26599999999996</c:v>
                </c:pt>
                <c:pt idx="16441">
                  <c:v>548.30100000000004</c:v>
                </c:pt>
                <c:pt idx="16442">
                  <c:v>548.33399999999995</c:v>
                </c:pt>
                <c:pt idx="16443">
                  <c:v>548.36699999999996</c:v>
                </c:pt>
                <c:pt idx="16444">
                  <c:v>548.40099999999995</c:v>
                </c:pt>
                <c:pt idx="16445">
                  <c:v>548.43299999999999</c:v>
                </c:pt>
                <c:pt idx="16446">
                  <c:v>548.46699999999998</c:v>
                </c:pt>
                <c:pt idx="16447">
                  <c:v>548.50099999999998</c:v>
                </c:pt>
                <c:pt idx="16448">
                  <c:v>548.53300000000002</c:v>
                </c:pt>
                <c:pt idx="16449">
                  <c:v>548.56600000000003</c:v>
                </c:pt>
                <c:pt idx="16450">
                  <c:v>548.601</c:v>
                </c:pt>
                <c:pt idx="16451">
                  <c:v>548.63400000000001</c:v>
                </c:pt>
                <c:pt idx="16452">
                  <c:v>548.66700000000003</c:v>
                </c:pt>
                <c:pt idx="16453">
                  <c:v>548.69899999999996</c:v>
                </c:pt>
                <c:pt idx="16454">
                  <c:v>548.73299999999995</c:v>
                </c:pt>
                <c:pt idx="16455">
                  <c:v>548.76599999999996</c:v>
                </c:pt>
                <c:pt idx="16456">
                  <c:v>548.79999999999995</c:v>
                </c:pt>
                <c:pt idx="16457">
                  <c:v>548.83399999999995</c:v>
                </c:pt>
                <c:pt idx="16458">
                  <c:v>548.86699999999996</c:v>
                </c:pt>
                <c:pt idx="16459">
                  <c:v>548.9</c:v>
                </c:pt>
                <c:pt idx="16460">
                  <c:v>548.93299999999999</c:v>
                </c:pt>
                <c:pt idx="16461">
                  <c:v>548.96600000000001</c:v>
                </c:pt>
                <c:pt idx="16462">
                  <c:v>549</c:v>
                </c:pt>
                <c:pt idx="16463">
                  <c:v>549.03300000000002</c:v>
                </c:pt>
                <c:pt idx="16464">
                  <c:v>549.06600000000003</c:v>
                </c:pt>
                <c:pt idx="16465">
                  <c:v>549.101</c:v>
                </c:pt>
                <c:pt idx="16466">
                  <c:v>549.13400000000001</c:v>
                </c:pt>
                <c:pt idx="16467">
                  <c:v>549.16600000000005</c:v>
                </c:pt>
                <c:pt idx="16468">
                  <c:v>549.19899999999996</c:v>
                </c:pt>
                <c:pt idx="16469">
                  <c:v>549.23400000000004</c:v>
                </c:pt>
                <c:pt idx="16470">
                  <c:v>549.26700000000005</c:v>
                </c:pt>
                <c:pt idx="16471">
                  <c:v>549.30100000000004</c:v>
                </c:pt>
                <c:pt idx="16472">
                  <c:v>549.33399999999995</c:v>
                </c:pt>
                <c:pt idx="16473">
                  <c:v>549.36699999999996</c:v>
                </c:pt>
                <c:pt idx="16474">
                  <c:v>549.4</c:v>
                </c:pt>
                <c:pt idx="16475">
                  <c:v>549.43299999999999</c:v>
                </c:pt>
                <c:pt idx="16476">
                  <c:v>549.46600000000001</c:v>
                </c:pt>
                <c:pt idx="16477">
                  <c:v>549.5</c:v>
                </c:pt>
                <c:pt idx="16478">
                  <c:v>549.53300000000002</c:v>
                </c:pt>
                <c:pt idx="16479">
                  <c:v>549.56700000000001</c:v>
                </c:pt>
                <c:pt idx="16480">
                  <c:v>549.6</c:v>
                </c:pt>
                <c:pt idx="16481">
                  <c:v>549.63300000000004</c:v>
                </c:pt>
                <c:pt idx="16482">
                  <c:v>549.66600000000005</c:v>
                </c:pt>
                <c:pt idx="16483">
                  <c:v>549.70000000000005</c:v>
                </c:pt>
                <c:pt idx="16484">
                  <c:v>549.73299999999995</c:v>
                </c:pt>
                <c:pt idx="16485">
                  <c:v>549.76700000000005</c:v>
                </c:pt>
                <c:pt idx="16486">
                  <c:v>549.79999999999995</c:v>
                </c:pt>
                <c:pt idx="16487">
                  <c:v>549.83299999999997</c:v>
                </c:pt>
                <c:pt idx="16488">
                  <c:v>549.86699999999996</c:v>
                </c:pt>
                <c:pt idx="16489">
                  <c:v>549.9</c:v>
                </c:pt>
                <c:pt idx="16490">
                  <c:v>549.93299999999999</c:v>
                </c:pt>
                <c:pt idx="16491">
                  <c:v>549.96600000000001</c:v>
                </c:pt>
                <c:pt idx="16492">
                  <c:v>549.99900000000002</c:v>
                </c:pt>
                <c:pt idx="16493">
                  <c:v>550.03300000000002</c:v>
                </c:pt>
                <c:pt idx="16494">
                  <c:v>550.06600000000003</c:v>
                </c:pt>
                <c:pt idx="16495">
                  <c:v>550.1</c:v>
                </c:pt>
                <c:pt idx="16496">
                  <c:v>550.13300000000004</c:v>
                </c:pt>
                <c:pt idx="16497">
                  <c:v>550.16700000000003</c:v>
                </c:pt>
                <c:pt idx="16498">
                  <c:v>550.20000000000005</c:v>
                </c:pt>
                <c:pt idx="16499">
                  <c:v>550.23400000000004</c:v>
                </c:pt>
                <c:pt idx="16500">
                  <c:v>550.26700000000005</c:v>
                </c:pt>
                <c:pt idx="16501">
                  <c:v>550.29999999999995</c:v>
                </c:pt>
                <c:pt idx="16502">
                  <c:v>550.33299999999997</c:v>
                </c:pt>
                <c:pt idx="16503">
                  <c:v>550.36699999999996</c:v>
                </c:pt>
                <c:pt idx="16504">
                  <c:v>550.4</c:v>
                </c:pt>
                <c:pt idx="16505">
                  <c:v>550.43299999999999</c:v>
                </c:pt>
                <c:pt idx="16506">
                  <c:v>550.46600000000001</c:v>
                </c:pt>
                <c:pt idx="16507">
                  <c:v>550.50099999999998</c:v>
                </c:pt>
                <c:pt idx="16508">
                  <c:v>550.53399999999999</c:v>
                </c:pt>
                <c:pt idx="16509">
                  <c:v>550.56700000000001</c:v>
                </c:pt>
                <c:pt idx="16510">
                  <c:v>550.6</c:v>
                </c:pt>
                <c:pt idx="16511">
                  <c:v>550.63400000000001</c:v>
                </c:pt>
                <c:pt idx="16512">
                  <c:v>550.66700000000003</c:v>
                </c:pt>
                <c:pt idx="16513">
                  <c:v>550.69899999999996</c:v>
                </c:pt>
                <c:pt idx="16514">
                  <c:v>550.73400000000004</c:v>
                </c:pt>
                <c:pt idx="16515">
                  <c:v>550.76700000000005</c:v>
                </c:pt>
                <c:pt idx="16516">
                  <c:v>550.79999999999995</c:v>
                </c:pt>
                <c:pt idx="16517">
                  <c:v>550.83299999999997</c:v>
                </c:pt>
                <c:pt idx="16518">
                  <c:v>550.86599999999999</c:v>
                </c:pt>
                <c:pt idx="16519">
                  <c:v>550.899</c:v>
                </c:pt>
                <c:pt idx="16520">
                  <c:v>550.93399999999997</c:v>
                </c:pt>
                <c:pt idx="16521">
                  <c:v>550.96699999999998</c:v>
                </c:pt>
                <c:pt idx="16522">
                  <c:v>551</c:v>
                </c:pt>
                <c:pt idx="16523">
                  <c:v>551.03300000000002</c:v>
                </c:pt>
                <c:pt idx="16524">
                  <c:v>551.06600000000003</c:v>
                </c:pt>
                <c:pt idx="16525">
                  <c:v>551.101</c:v>
                </c:pt>
                <c:pt idx="16526">
                  <c:v>551.13400000000001</c:v>
                </c:pt>
                <c:pt idx="16527">
                  <c:v>551.16600000000005</c:v>
                </c:pt>
                <c:pt idx="16528">
                  <c:v>551.19899999999996</c:v>
                </c:pt>
                <c:pt idx="16529">
                  <c:v>551.23400000000004</c:v>
                </c:pt>
                <c:pt idx="16530">
                  <c:v>551.26700000000005</c:v>
                </c:pt>
                <c:pt idx="16531">
                  <c:v>551.29999999999995</c:v>
                </c:pt>
                <c:pt idx="16532">
                  <c:v>551.33299999999997</c:v>
                </c:pt>
                <c:pt idx="16533">
                  <c:v>551.36599999999999</c:v>
                </c:pt>
                <c:pt idx="16534">
                  <c:v>551.4</c:v>
                </c:pt>
                <c:pt idx="16535">
                  <c:v>551.43299999999999</c:v>
                </c:pt>
                <c:pt idx="16536">
                  <c:v>551.46699999999998</c:v>
                </c:pt>
                <c:pt idx="16537">
                  <c:v>551.5</c:v>
                </c:pt>
                <c:pt idx="16538">
                  <c:v>551.53300000000002</c:v>
                </c:pt>
                <c:pt idx="16539">
                  <c:v>551.56700000000001</c:v>
                </c:pt>
                <c:pt idx="16540">
                  <c:v>551.6</c:v>
                </c:pt>
                <c:pt idx="16541">
                  <c:v>551.63300000000004</c:v>
                </c:pt>
                <c:pt idx="16542">
                  <c:v>551.66700000000003</c:v>
                </c:pt>
                <c:pt idx="16543">
                  <c:v>551.70000000000005</c:v>
                </c:pt>
                <c:pt idx="16544">
                  <c:v>551.73299999999995</c:v>
                </c:pt>
                <c:pt idx="16545">
                  <c:v>551.76599999999996</c:v>
                </c:pt>
                <c:pt idx="16546">
                  <c:v>551.79999999999995</c:v>
                </c:pt>
                <c:pt idx="16547">
                  <c:v>551.83299999999997</c:v>
                </c:pt>
                <c:pt idx="16548">
                  <c:v>551.86699999999996</c:v>
                </c:pt>
                <c:pt idx="16549">
                  <c:v>551.9</c:v>
                </c:pt>
                <c:pt idx="16550">
                  <c:v>551.93299999999999</c:v>
                </c:pt>
                <c:pt idx="16551">
                  <c:v>551.96600000000001</c:v>
                </c:pt>
                <c:pt idx="16552">
                  <c:v>552</c:v>
                </c:pt>
                <c:pt idx="16553">
                  <c:v>552.03300000000002</c:v>
                </c:pt>
                <c:pt idx="16554">
                  <c:v>552.06600000000003</c:v>
                </c:pt>
                <c:pt idx="16555">
                  <c:v>552.1</c:v>
                </c:pt>
                <c:pt idx="16556">
                  <c:v>552.13400000000001</c:v>
                </c:pt>
                <c:pt idx="16557">
                  <c:v>552.16700000000003</c:v>
                </c:pt>
                <c:pt idx="16558">
                  <c:v>552.20000000000005</c:v>
                </c:pt>
                <c:pt idx="16559">
                  <c:v>552.23299999999995</c:v>
                </c:pt>
                <c:pt idx="16560">
                  <c:v>552.26599999999996</c:v>
                </c:pt>
                <c:pt idx="16561">
                  <c:v>552.29999999999995</c:v>
                </c:pt>
                <c:pt idx="16562">
                  <c:v>552.33299999999997</c:v>
                </c:pt>
                <c:pt idx="16563">
                  <c:v>552.36699999999996</c:v>
                </c:pt>
                <c:pt idx="16564">
                  <c:v>552.4</c:v>
                </c:pt>
                <c:pt idx="16565">
                  <c:v>552.43299999999999</c:v>
                </c:pt>
                <c:pt idx="16566">
                  <c:v>552.46699999999998</c:v>
                </c:pt>
                <c:pt idx="16567">
                  <c:v>552.5</c:v>
                </c:pt>
                <c:pt idx="16568">
                  <c:v>552.53399999999999</c:v>
                </c:pt>
                <c:pt idx="16569">
                  <c:v>552.56700000000001</c:v>
                </c:pt>
                <c:pt idx="16570">
                  <c:v>552.6</c:v>
                </c:pt>
                <c:pt idx="16571">
                  <c:v>552.63300000000004</c:v>
                </c:pt>
                <c:pt idx="16572">
                  <c:v>552.66600000000005</c:v>
                </c:pt>
                <c:pt idx="16573">
                  <c:v>552.70000000000005</c:v>
                </c:pt>
                <c:pt idx="16574">
                  <c:v>552.73299999999995</c:v>
                </c:pt>
                <c:pt idx="16575">
                  <c:v>552.76700000000005</c:v>
                </c:pt>
                <c:pt idx="16576">
                  <c:v>552.79999999999995</c:v>
                </c:pt>
                <c:pt idx="16577">
                  <c:v>552.83299999999997</c:v>
                </c:pt>
                <c:pt idx="16578">
                  <c:v>552.86699999999996</c:v>
                </c:pt>
                <c:pt idx="16579">
                  <c:v>552.9</c:v>
                </c:pt>
                <c:pt idx="16580">
                  <c:v>552.93399999999997</c:v>
                </c:pt>
                <c:pt idx="16581">
                  <c:v>552.96699999999998</c:v>
                </c:pt>
                <c:pt idx="16582">
                  <c:v>553</c:v>
                </c:pt>
                <c:pt idx="16583">
                  <c:v>553.03300000000002</c:v>
                </c:pt>
                <c:pt idx="16584">
                  <c:v>553.06600000000003</c:v>
                </c:pt>
                <c:pt idx="16585">
                  <c:v>553.1</c:v>
                </c:pt>
                <c:pt idx="16586">
                  <c:v>553.13300000000004</c:v>
                </c:pt>
                <c:pt idx="16587">
                  <c:v>553.16600000000005</c:v>
                </c:pt>
                <c:pt idx="16588">
                  <c:v>553.20000000000005</c:v>
                </c:pt>
                <c:pt idx="16589">
                  <c:v>553.23400000000004</c:v>
                </c:pt>
                <c:pt idx="16590">
                  <c:v>553.26700000000005</c:v>
                </c:pt>
                <c:pt idx="16591">
                  <c:v>553.29999999999995</c:v>
                </c:pt>
                <c:pt idx="16592">
                  <c:v>553.33299999999997</c:v>
                </c:pt>
                <c:pt idx="16593">
                  <c:v>553.36699999999996</c:v>
                </c:pt>
                <c:pt idx="16594">
                  <c:v>553.40099999999995</c:v>
                </c:pt>
                <c:pt idx="16595">
                  <c:v>553.43399999999997</c:v>
                </c:pt>
                <c:pt idx="16596">
                  <c:v>553.46699999999998</c:v>
                </c:pt>
                <c:pt idx="16597">
                  <c:v>553.49900000000002</c:v>
                </c:pt>
                <c:pt idx="16598">
                  <c:v>553.53399999999999</c:v>
                </c:pt>
                <c:pt idx="16599">
                  <c:v>553.56700000000001</c:v>
                </c:pt>
                <c:pt idx="16600">
                  <c:v>553.6</c:v>
                </c:pt>
                <c:pt idx="16601">
                  <c:v>553.63400000000001</c:v>
                </c:pt>
                <c:pt idx="16602">
                  <c:v>553.66700000000003</c:v>
                </c:pt>
                <c:pt idx="16603">
                  <c:v>553.70000000000005</c:v>
                </c:pt>
                <c:pt idx="16604">
                  <c:v>553.73400000000004</c:v>
                </c:pt>
                <c:pt idx="16605">
                  <c:v>553.76700000000005</c:v>
                </c:pt>
                <c:pt idx="16606">
                  <c:v>553.80100000000004</c:v>
                </c:pt>
                <c:pt idx="16607">
                  <c:v>553.83299999999997</c:v>
                </c:pt>
                <c:pt idx="16608">
                  <c:v>553.86599999999999</c:v>
                </c:pt>
                <c:pt idx="16609">
                  <c:v>553.899</c:v>
                </c:pt>
                <c:pt idx="16610">
                  <c:v>553.93299999999999</c:v>
                </c:pt>
                <c:pt idx="16611">
                  <c:v>553.96699999999998</c:v>
                </c:pt>
                <c:pt idx="16612">
                  <c:v>554</c:v>
                </c:pt>
                <c:pt idx="16613">
                  <c:v>554.03300000000002</c:v>
                </c:pt>
                <c:pt idx="16614">
                  <c:v>554.06700000000001</c:v>
                </c:pt>
                <c:pt idx="16615">
                  <c:v>554.1</c:v>
                </c:pt>
                <c:pt idx="16616">
                  <c:v>554.13400000000001</c:v>
                </c:pt>
                <c:pt idx="16617">
                  <c:v>554.16700000000003</c:v>
                </c:pt>
                <c:pt idx="16618">
                  <c:v>554.20000000000005</c:v>
                </c:pt>
                <c:pt idx="16619">
                  <c:v>554.23400000000004</c:v>
                </c:pt>
                <c:pt idx="16620">
                  <c:v>554.26700000000005</c:v>
                </c:pt>
                <c:pt idx="16621">
                  <c:v>554.29999999999995</c:v>
                </c:pt>
                <c:pt idx="16622">
                  <c:v>554.33299999999997</c:v>
                </c:pt>
                <c:pt idx="16623">
                  <c:v>554.36699999999996</c:v>
                </c:pt>
                <c:pt idx="16624">
                  <c:v>554.4</c:v>
                </c:pt>
                <c:pt idx="16625">
                  <c:v>554.43399999999997</c:v>
                </c:pt>
                <c:pt idx="16626">
                  <c:v>554.46699999999998</c:v>
                </c:pt>
                <c:pt idx="16627">
                  <c:v>554.50099999999998</c:v>
                </c:pt>
                <c:pt idx="16628">
                  <c:v>554.53399999999999</c:v>
                </c:pt>
                <c:pt idx="16629">
                  <c:v>554.80100000000004</c:v>
                </c:pt>
                <c:pt idx="16630">
                  <c:v>554.83399999999995</c:v>
                </c:pt>
                <c:pt idx="16631">
                  <c:v>554.86699999999996</c:v>
                </c:pt>
                <c:pt idx="16632">
                  <c:v>554.899</c:v>
                </c:pt>
                <c:pt idx="16633">
                  <c:v>554.93299999999999</c:v>
                </c:pt>
                <c:pt idx="16634">
                  <c:v>554.96699999999998</c:v>
                </c:pt>
                <c:pt idx="16635">
                  <c:v>555</c:v>
                </c:pt>
                <c:pt idx="16636">
                  <c:v>555.03399999999999</c:v>
                </c:pt>
                <c:pt idx="16637">
                  <c:v>555.06700000000001</c:v>
                </c:pt>
                <c:pt idx="16638">
                  <c:v>555.09900000000005</c:v>
                </c:pt>
                <c:pt idx="16639">
                  <c:v>555.13300000000004</c:v>
                </c:pt>
                <c:pt idx="16640">
                  <c:v>555.16600000000005</c:v>
                </c:pt>
                <c:pt idx="16641">
                  <c:v>555.20000000000005</c:v>
                </c:pt>
                <c:pt idx="16642">
                  <c:v>555.23400000000004</c:v>
                </c:pt>
                <c:pt idx="16643">
                  <c:v>555.26700000000005</c:v>
                </c:pt>
                <c:pt idx="16644">
                  <c:v>555.29999999999995</c:v>
                </c:pt>
                <c:pt idx="16645">
                  <c:v>555.33399999999995</c:v>
                </c:pt>
                <c:pt idx="16646">
                  <c:v>555.36599999999999</c:v>
                </c:pt>
                <c:pt idx="16647">
                  <c:v>555.4</c:v>
                </c:pt>
                <c:pt idx="16648">
                  <c:v>555.43299999999999</c:v>
                </c:pt>
                <c:pt idx="16649">
                  <c:v>555.46699999999998</c:v>
                </c:pt>
                <c:pt idx="16650">
                  <c:v>555.5</c:v>
                </c:pt>
                <c:pt idx="16651">
                  <c:v>555.53300000000002</c:v>
                </c:pt>
                <c:pt idx="16652">
                  <c:v>555.56700000000001</c:v>
                </c:pt>
                <c:pt idx="16653">
                  <c:v>555.6</c:v>
                </c:pt>
                <c:pt idx="16654">
                  <c:v>555.63400000000001</c:v>
                </c:pt>
                <c:pt idx="16655">
                  <c:v>555.66700000000003</c:v>
                </c:pt>
                <c:pt idx="16656">
                  <c:v>555.70100000000002</c:v>
                </c:pt>
                <c:pt idx="16657">
                  <c:v>555.73400000000004</c:v>
                </c:pt>
                <c:pt idx="16658">
                  <c:v>555.76700000000005</c:v>
                </c:pt>
                <c:pt idx="16659">
                  <c:v>555.79999999999995</c:v>
                </c:pt>
                <c:pt idx="16660">
                  <c:v>555.83299999999997</c:v>
                </c:pt>
                <c:pt idx="16661">
                  <c:v>555.86599999999999</c:v>
                </c:pt>
                <c:pt idx="16662">
                  <c:v>555.90099999999995</c:v>
                </c:pt>
                <c:pt idx="16663">
                  <c:v>555.93399999999997</c:v>
                </c:pt>
                <c:pt idx="16664">
                  <c:v>555.96600000000001</c:v>
                </c:pt>
                <c:pt idx="16665">
                  <c:v>556.00099999999998</c:v>
                </c:pt>
                <c:pt idx="16666">
                  <c:v>556.03399999999999</c:v>
                </c:pt>
                <c:pt idx="16667">
                  <c:v>556.06600000000003</c:v>
                </c:pt>
                <c:pt idx="16668">
                  <c:v>556.09900000000005</c:v>
                </c:pt>
                <c:pt idx="16669">
                  <c:v>556.13400000000001</c:v>
                </c:pt>
                <c:pt idx="16670">
                  <c:v>556.16600000000005</c:v>
                </c:pt>
                <c:pt idx="16671">
                  <c:v>556.20000000000005</c:v>
                </c:pt>
                <c:pt idx="16672">
                  <c:v>556.23299999999995</c:v>
                </c:pt>
                <c:pt idx="16673">
                  <c:v>556.26599999999996</c:v>
                </c:pt>
                <c:pt idx="16674">
                  <c:v>556.29999999999995</c:v>
                </c:pt>
                <c:pt idx="16675">
                  <c:v>556.33399999999995</c:v>
                </c:pt>
                <c:pt idx="16676">
                  <c:v>556.36699999999996</c:v>
                </c:pt>
                <c:pt idx="16677">
                  <c:v>556.4</c:v>
                </c:pt>
                <c:pt idx="16678">
                  <c:v>556.43299999999999</c:v>
                </c:pt>
                <c:pt idx="16679">
                  <c:v>556.46699999999998</c:v>
                </c:pt>
                <c:pt idx="16680">
                  <c:v>556.5</c:v>
                </c:pt>
                <c:pt idx="16681">
                  <c:v>556.53399999999999</c:v>
                </c:pt>
                <c:pt idx="16682">
                  <c:v>556.56700000000001</c:v>
                </c:pt>
                <c:pt idx="16683">
                  <c:v>556.601</c:v>
                </c:pt>
                <c:pt idx="16684">
                  <c:v>556.63300000000004</c:v>
                </c:pt>
                <c:pt idx="16685">
                  <c:v>556.66600000000005</c:v>
                </c:pt>
                <c:pt idx="16686">
                  <c:v>556.70000000000005</c:v>
                </c:pt>
                <c:pt idx="16687">
                  <c:v>556.73299999999995</c:v>
                </c:pt>
                <c:pt idx="16688">
                  <c:v>556.76599999999996</c:v>
                </c:pt>
                <c:pt idx="16689">
                  <c:v>556.79999999999995</c:v>
                </c:pt>
                <c:pt idx="16690">
                  <c:v>556.83299999999997</c:v>
                </c:pt>
                <c:pt idx="16691">
                  <c:v>556.86599999999999</c:v>
                </c:pt>
                <c:pt idx="16692">
                  <c:v>556.9</c:v>
                </c:pt>
                <c:pt idx="16693">
                  <c:v>556.93399999999997</c:v>
                </c:pt>
                <c:pt idx="16694">
                  <c:v>556.96699999999998</c:v>
                </c:pt>
                <c:pt idx="16695">
                  <c:v>557</c:v>
                </c:pt>
                <c:pt idx="16696">
                  <c:v>557.03399999999999</c:v>
                </c:pt>
                <c:pt idx="16697">
                  <c:v>557.06700000000001</c:v>
                </c:pt>
                <c:pt idx="16698">
                  <c:v>557.1</c:v>
                </c:pt>
                <c:pt idx="16699">
                  <c:v>557.13300000000004</c:v>
                </c:pt>
                <c:pt idx="16700">
                  <c:v>557.16700000000003</c:v>
                </c:pt>
                <c:pt idx="16701">
                  <c:v>557.20000000000005</c:v>
                </c:pt>
                <c:pt idx="16702">
                  <c:v>557.23299999999995</c:v>
                </c:pt>
                <c:pt idx="16703">
                  <c:v>557.26800000000003</c:v>
                </c:pt>
                <c:pt idx="16704">
                  <c:v>557.30100000000004</c:v>
                </c:pt>
                <c:pt idx="16705">
                  <c:v>557.33399999999995</c:v>
                </c:pt>
                <c:pt idx="16706">
                  <c:v>557.36699999999996</c:v>
                </c:pt>
                <c:pt idx="16707">
                  <c:v>557.40099999999995</c:v>
                </c:pt>
                <c:pt idx="16708">
                  <c:v>557.43399999999997</c:v>
                </c:pt>
                <c:pt idx="16709">
                  <c:v>557.46699999999998</c:v>
                </c:pt>
                <c:pt idx="16710">
                  <c:v>557.5</c:v>
                </c:pt>
                <c:pt idx="16711">
                  <c:v>557.53399999999999</c:v>
                </c:pt>
                <c:pt idx="16712">
                  <c:v>557.56700000000001</c:v>
                </c:pt>
                <c:pt idx="16713">
                  <c:v>557.6</c:v>
                </c:pt>
                <c:pt idx="16714">
                  <c:v>557.63300000000004</c:v>
                </c:pt>
                <c:pt idx="16715">
                  <c:v>557.66600000000005</c:v>
                </c:pt>
                <c:pt idx="16716">
                  <c:v>557.70000000000005</c:v>
                </c:pt>
                <c:pt idx="16717">
                  <c:v>557.73299999999995</c:v>
                </c:pt>
                <c:pt idx="16718">
                  <c:v>557.76599999999996</c:v>
                </c:pt>
                <c:pt idx="16719">
                  <c:v>557.79899999999998</c:v>
                </c:pt>
                <c:pt idx="16720">
                  <c:v>557.83399999999995</c:v>
                </c:pt>
                <c:pt idx="16721">
                  <c:v>557.86599999999999</c:v>
                </c:pt>
                <c:pt idx="16722">
                  <c:v>557.9</c:v>
                </c:pt>
                <c:pt idx="16723">
                  <c:v>557.93399999999997</c:v>
                </c:pt>
                <c:pt idx="16724">
                  <c:v>557.96699999999998</c:v>
                </c:pt>
                <c:pt idx="16725">
                  <c:v>558</c:v>
                </c:pt>
                <c:pt idx="16726">
                  <c:v>558.03300000000002</c:v>
                </c:pt>
                <c:pt idx="16727">
                  <c:v>558.06700000000001</c:v>
                </c:pt>
                <c:pt idx="16728">
                  <c:v>558.1</c:v>
                </c:pt>
                <c:pt idx="16729">
                  <c:v>558.13300000000004</c:v>
                </c:pt>
                <c:pt idx="16730">
                  <c:v>558.16600000000005</c:v>
                </c:pt>
                <c:pt idx="16731">
                  <c:v>558.19899999999996</c:v>
                </c:pt>
                <c:pt idx="16732">
                  <c:v>558.23299999999995</c:v>
                </c:pt>
                <c:pt idx="16733">
                  <c:v>558.26599999999996</c:v>
                </c:pt>
                <c:pt idx="16734">
                  <c:v>558.29999999999995</c:v>
                </c:pt>
                <c:pt idx="16735">
                  <c:v>558.33299999999997</c:v>
                </c:pt>
                <c:pt idx="16736">
                  <c:v>558.36599999999999</c:v>
                </c:pt>
                <c:pt idx="16737">
                  <c:v>558.4</c:v>
                </c:pt>
                <c:pt idx="16738">
                  <c:v>558.43299999999999</c:v>
                </c:pt>
                <c:pt idx="16739">
                  <c:v>558.46699999999998</c:v>
                </c:pt>
                <c:pt idx="16740">
                  <c:v>558.5</c:v>
                </c:pt>
                <c:pt idx="16741">
                  <c:v>558.53300000000002</c:v>
                </c:pt>
                <c:pt idx="16742">
                  <c:v>558.56700000000001</c:v>
                </c:pt>
                <c:pt idx="16743">
                  <c:v>558.6</c:v>
                </c:pt>
                <c:pt idx="16744">
                  <c:v>558.63300000000004</c:v>
                </c:pt>
                <c:pt idx="16745">
                  <c:v>558.66600000000005</c:v>
                </c:pt>
                <c:pt idx="16746">
                  <c:v>558.70000000000005</c:v>
                </c:pt>
                <c:pt idx="16747">
                  <c:v>558.73299999999995</c:v>
                </c:pt>
                <c:pt idx="16748">
                  <c:v>558.76599999999996</c:v>
                </c:pt>
                <c:pt idx="16749">
                  <c:v>558.79999999999995</c:v>
                </c:pt>
                <c:pt idx="16750">
                  <c:v>558.83299999999997</c:v>
                </c:pt>
                <c:pt idx="16751">
                  <c:v>558.86699999999996</c:v>
                </c:pt>
                <c:pt idx="16752">
                  <c:v>558.9</c:v>
                </c:pt>
                <c:pt idx="16753">
                  <c:v>558.93299999999999</c:v>
                </c:pt>
                <c:pt idx="16754">
                  <c:v>558.96600000000001</c:v>
                </c:pt>
                <c:pt idx="16755">
                  <c:v>559</c:v>
                </c:pt>
                <c:pt idx="16756">
                  <c:v>559.03300000000002</c:v>
                </c:pt>
                <c:pt idx="16757">
                  <c:v>559.06600000000003</c:v>
                </c:pt>
                <c:pt idx="16758">
                  <c:v>559.1</c:v>
                </c:pt>
                <c:pt idx="16759">
                  <c:v>559.13300000000004</c:v>
                </c:pt>
                <c:pt idx="16760">
                  <c:v>559.16600000000005</c:v>
                </c:pt>
                <c:pt idx="16761">
                  <c:v>559.20000000000005</c:v>
                </c:pt>
                <c:pt idx="16762">
                  <c:v>559.23299999999995</c:v>
                </c:pt>
                <c:pt idx="16763">
                  <c:v>559.26599999999996</c:v>
                </c:pt>
                <c:pt idx="16764">
                  <c:v>559.29999999999995</c:v>
                </c:pt>
                <c:pt idx="16765">
                  <c:v>559.33299999999997</c:v>
                </c:pt>
                <c:pt idx="16766">
                  <c:v>559.36599999999999</c:v>
                </c:pt>
                <c:pt idx="16767">
                  <c:v>559.4</c:v>
                </c:pt>
                <c:pt idx="16768">
                  <c:v>559.43299999999999</c:v>
                </c:pt>
                <c:pt idx="16769">
                  <c:v>559.46600000000001</c:v>
                </c:pt>
                <c:pt idx="16770">
                  <c:v>559.5</c:v>
                </c:pt>
                <c:pt idx="16771">
                  <c:v>559.53300000000002</c:v>
                </c:pt>
                <c:pt idx="16772">
                  <c:v>559.56600000000003</c:v>
                </c:pt>
                <c:pt idx="16773">
                  <c:v>559.6</c:v>
                </c:pt>
                <c:pt idx="16774">
                  <c:v>559.63300000000004</c:v>
                </c:pt>
                <c:pt idx="16775">
                  <c:v>559.66600000000005</c:v>
                </c:pt>
                <c:pt idx="16776">
                  <c:v>559.70000000000005</c:v>
                </c:pt>
                <c:pt idx="16777">
                  <c:v>559.73299999999995</c:v>
                </c:pt>
                <c:pt idx="16778">
                  <c:v>559.76599999999996</c:v>
                </c:pt>
                <c:pt idx="16779">
                  <c:v>559.79999999999995</c:v>
                </c:pt>
                <c:pt idx="16780">
                  <c:v>559.83299999999997</c:v>
                </c:pt>
                <c:pt idx="16781">
                  <c:v>559.86599999999999</c:v>
                </c:pt>
                <c:pt idx="16782">
                  <c:v>559.9</c:v>
                </c:pt>
                <c:pt idx="16783">
                  <c:v>559.93299999999999</c:v>
                </c:pt>
                <c:pt idx="16784">
                  <c:v>559.96799999999996</c:v>
                </c:pt>
                <c:pt idx="16785">
                  <c:v>560</c:v>
                </c:pt>
                <c:pt idx="16786">
                  <c:v>560.03300000000002</c:v>
                </c:pt>
                <c:pt idx="16787">
                  <c:v>560.06600000000003</c:v>
                </c:pt>
                <c:pt idx="16788">
                  <c:v>560.1</c:v>
                </c:pt>
                <c:pt idx="16789">
                  <c:v>560.13300000000004</c:v>
                </c:pt>
                <c:pt idx="16790">
                  <c:v>560.16700000000003</c:v>
                </c:pt>
                <c:pt idx="16791">
                  <c:v>560.20000000000005</c:v>
                </c:pt>
                <c:pt idx="16792">
                  <c:v>560.23299999999995</c:v>
                </c:pt>
                <c:pt idx="16793">
                  <c:v>560.26599999999996</c:v>
                </c:pt>
                <c:pt idx="16794">
                  <c:v>560.29999999999995</c:v>
                </c:pt>
                <c:pt idx="16795">
                  <c:v>560.33299999999997</c:v>
                </c:pt>
                <c:pt idx="16796">
                  <c:v>560.36599999999999</c:v>
                </c:pt>
                <c:pt idx="16797">
                  <c:v>560.4</c:v>
                </c:pt>
                <c:pt idx="16798">
                  <c:v>560.43299999999999</c:v>
                </c:pt>
                <c:pt idx="16799">
                  <c:v>560.46600000000001</c:v>
                </c:pt>
                <c:pt idx="16800">
                  <c:v>560.5</c:v>
                </c:pt>
                <c:pt idx="16801">
                  <c:v>560.53300000000002</c:v>
                </c:pt>
                <c:pt idx="16802">
                  <c:v>560.56600000000003</c:v>
                </c:pt>
                <c:pt idx="16803">
                  <c:v>560.59900000000005</c:v>
                </c:pt>
                <c:pt idx="16804">
                  <c:v>560.63300000000004</c:v>
                </c:pt>
                <c:pt idx="16805">
                  <c:v>560.66600000000005</c:v>
                </c:pt>
                <c:pt idx="16806">
                  <c:v>560.70100000000002</c:v>
                </c:pt>
                <c:pt idx="16807">
                  <c:v>560.73299999999995</c:v>
                </c:pt>
                <c:pt idx="16808">
                  <c:v>560.76700000000005</c:v>
                </c:pt>
                <c:pt idx="16809">
                  <c:v>560.79999999999995</c:v>
                </c:pt>
                <c:pt idx="16810">
                  <c:v>560.83299999999997</c:v>
                </c:pt>
                <c:pt idx="16811">
                  <c:v>560.86699999999996</c:v>
                </c:pt>
                <c:pt idx="16812">
                  <c:v>560.9</c:v>
                </c:pt>
                <c:pt idx="16813">
                  <c:v>560.93299999999999</c:v>
                </c:pt>
                <c:pt idx="16814">
                  <c:v>560.96600000000001</c:v>
                </c:pt>
                <c:pt idx="16815">
                  <c:v>561</c:v>
                </c:pt>
                <c:pt idx="16816">
                  <c:v>561.03300000000002</c:v>
                </c:pt>
                <c:pt idx="16817">
                  <c:v>561.06600000000003</c:v>
                </c:pt>
                <c:pt idx="16818">
                  <c:v>561.1</c:v>
                </c:pt>
                <c:pt idx="16819">
                  <c:v>561.13300000000004</c:v>
                </c:pt>
                <c:pt idx="16820">
                  <c:v>561.16600000000005</c:v>
                </c:pt>
                <c:pt idx="16821">
                  <c:v>561.20000000000005</c:v>
                </c:pt>
                <c:pt idx="16822">
                  <c:v>561.23299999999995</c:v>
                </c:pt>
                <c:pt idx="16823">
                  <c:v>561.26599999999996</c:v>
                </c:pt>
                <c:pt idx="16824">
                  <c:v>561.29899999999998</c:v>
                </c:pt>
                <c:pt idx="16825">
                  <c:v>561.33299999999997</c:v>
                </c:pt>
                <c:pt idx="16826">
                  <c:v>561.36599999999999</c:v>
                </c:pt>
                <c:pt idx="16827">
                  <c:v>561.4</c:v>
                </c:pt>
                <c:pt idx="16828">
                  <c:v>561.43299999999999</c:v>
                </c:pt>
                <c:pt idx="16829">
                  <c:v>561.46799999999996</c:v>
                </c:pt>
                <c:pt idx="16830">
                  <c:v>561.50099999999998</c:v>
                </c:pt>
                <c:pt idx="16831">
                  <c:v>561.53399999999999</c:v>
                </c:pt>
                <c:pt idx="16832">
                  <c:v>561.56700000000001</c:v>
                </c:pt>
                <c:pt idx="16833">
                  <c:v>561.6</c:v>
                </c:pt>
                <c:pt idx="16834">
                  <c:v>561.63300000000004</c:v>
                </c:pt>
                <c:pt idx="16835">
                  <c:v>561.66600000000005</c:v>
                </c:pt>
                <c:pt idx="16836">
                  <c:v>561.70000000000005</c:v>
                </c:pt>
                <c:pt idx="16837">
                  <c:v>561.73299999999995</c:v>
                </c:pt>
                <c:pt idx="16838">
                  <c:v>561.76700000000005</c:v>
                </c:pt>
                <c:pt idx="16839">
                  <c:v>561.79999999999995</c:v>
                </c:pt>
                <c:pt idx="16840">
                  <c:v>561.83299999999997</c:v>
                </c:pt>
                <c:pt idx="16841">
                  <c:v>561.86699999999996</c:v>
                </c:pt>
                <c:pt idx="16842">
                  <c:v>561.9</c:v>
                </c:pt>
                <c:pt idx="16843">
                  <c:v>561.93299999999999</c:v>
                </c:pt>
                <c:pt idx="16844">
                  <c:v>561.96600000000001</c:v>
                </c:pt>
                <c:pt idx="16845">
                  <c:v>562.00099999999998</c:v>
                </c:pt>
                <c:pt idx="16846">
                  <c:v>562.03300000000002</c:v>
                </c:pt>
                <c:pt idx="16847">
                  <c:v>562.06700000000001</c:v>
                </c:pt>
                <c:pt idx="16848">
                  <c:v>562.1</c:v>
                </c:pt>
                <c:pt idx="16849">
                  <c:v>562.13300000000004</c:v>
                </c:pt>
                <c:pt idx="16850">
                  <c:v>562.16600000000005</c:v>
                </c:pt>
                <c:pt idx="16851">
                  <c:v>562.20000000000005</c:v>
                </c:pt>
                <c:pt idx="16852">
                  <c:v>562.23400000000004</c:v>
                </c:pt>
                <c:pt idx="16853">
                  <c:v>562.26700000000005</c:v>
                </c:pt>
                <c:pt idx="16854">
                  <c:v>562.29899999999998</c:v>
                </c:pt>
                <c:pt idx="16855">
                  <c:v>562.33299999999997</c:v>
                </c:pt>
                <c:pt idx="16856">
                  <c:v>562.36599999999999</c:v>
                </c:pt>
                <c:pt idx="16857">
                  <c:v>562.40099999999995</c:v>
                </c:pt>
                <c:pt idx="16858">
                  <c:v>562.43399999999997</c:v>
                </c:pt>
                <c:pt idx="16859">
                  <c:v>562.46600000000001</c:v>
                </c:pt>
                <c:pt idx="16860">
                  <c:v>562.5</c:v>
                </c:pt>
                <c:pt idx="16861">
                  <c:v>562.53300000000002</c:v>
                </c:pt>
                <c:pt idx="16862">
                  <c:v>562.56600000000003</c:v>
                </c:pt>
                <c:pt idx="16863">
                  <c:v>562.601</c:v>
                </c:pt>
                <c:pt idx="16864">
                  <c:v>562.63400000000001</c:v>
                </c:pt>
                <c:pt idx="16865">
                  <c:v>562.66600000000005</c:v>
                </c:pt>
                <c:pt idx="16866">
                  <c:v>562.69899999999996</c:v>
                </c:pt>
                <c:pt idx="16867">
                  <c:v>562.73299999999995</c:v>
                </c:pt>
                <c:pt idx="16868">
                  <c:v>562.76700000000005</c:v>
                </c:pt>
                <c:pt idx="16869">
                  <c:v>562.79999999999995</c:v>
                </c:pt>
                <c:pt idx="16870">
                  <c:v>562.83299999999997</c:v>
                </c:pt>
                <c:pt idx="16871">
                  <c:v>562.86599999999999</c:v>
                </c:pt>
                <c:pt idx="16872">
                  <c:v>562.899</c:v>
                </c:pt>
                <c:pt idx="16873">
                  <c:v>562.93299999999999</c:v>
                </c:pt>
                <c:pt idx="16874">
                  <c:v>562.96600000000001</c:v>
                </c:pt>
                <c:pt idx="16875">
                  <c:v>562.99900000000002</c:v>
                </c:pt>
                <c:pt idx="16876">
                  <c:v>563.03300000000002</c:v>
                </c:pt>
                <c:pt idx="16877">
                  <c:v>563.06700000000001</c:v>
                </c:pt>
                <c:pt idx="16878">
                  <c:v>563.1</c:v>
                </c:pt>
                <c:pt idx="16879">
                  <c:v>563.13300000000004</c:v>
                </c:pt>
                <c:pt idx="16880">
                  <c:v>563.16700000000003</c:v>
                </c:pt>
                <c:pt idx="16881">
                  <c:v>563.20000000000005</c:v>
                </c:pt>
                <c:pt idx="16882">
                  <c:v>563.23299999999995</c:v>
                </c:pt>
                <c:pt idx="16883">
                  <c:v>563.26599999999996</c:v>
                </c:pt>
                <c:pt idx="16884">
                  <c:v>563.29999999999995</c:v>
                </c:pt>
                <c:pt idx="16885">
                  <c:v>563.33299999999997</c:v>
                </c:pt>
                <c:pt idx="16886">
                  <c:v>563.36599999999999</c:v>
                </c:pt>
                <c:pt idx="16887">
                  <c:v>563.4</c:v>
                </c:pt>
                <c:pt idx="16888">
                  <c:v>563.43299999999999</c:v>
                </c:pt>
                <c:pt idx="16889">
                  <c:v>563.46699999999998</c:v>
                </c:pt>
                <c:pt idx="16890">
                  <c:v>563.5</c:v>
                </c:pt>
                <c:pt idx="16891">
                  <c:v>563.53399999999999</c:v>
                </c:pt>
                <c:pt idx="16892">
                  <c:v>563.56700000000001</c:v>
                </c:pt>
                <c:pt idx="16893">
                  <c:v>563.6</c:v>
                </c:pt>
                <c:pt idx="16894">
                  <c:v>563.63300000000004</c:v>
                </c:pt>
                <c:pt idx="16895">
                  <c:v>563.66600000000005</c:v>
                </c:pt>
                <c:pt idx="16896">
                  <c:v>563.70100000000002</c:v>
                </c:pt>
                <c:pt idx="16897">
                  <c:v>563.73400000000004</c:v>
                </c:pt>
                <c:pt idx="16898">
                  <c:v>563.76700000000005</c:v>
                </c:pt>
                <c:pt idx="16899">
                  <c:v>563.79999999999995</c:v>
                </c:pt>
                <c:pt idx="16900">
                  <c:v>563.83299999999997</c:v>
                </c:pt>
                <c:pt idx="16901">
                  <c:v>563.86599999999999</c:v>
                </c:pt>
                <c:pt idx="16902">
                  <c:v>563.9</c:v>
                </c:pt>
                <c:pt idx="16903">
                  <c:v>563.93299999999999</c:v>
                </c:pt>
                <c:pt idx="16904">
                  <c:v>563.96699999999998</c:v>
                </c:pt>
                <c:pt idx="16905">
                  <c:v>564</c:v>
                </c:pt>
                <c:pt idx="16906">
                  <c:v>564.03300000000002</c:v>
                </c:pt>
                <c:pt idx="16907">
                  <c:v>564.06700000000001</c:v>
                </c:pt>
                <c:pt idx="16908">
                  <c:v>564.1</c:v>
                </c:pt>
                <c:pt idx="16909">
                  <c:v>564.13300000000004</c:v>
                </c:pt>
                <c:pt idx="16910">
                  <c:v>564.16600000000005</c:v>
                </c:pt>
                <c:pt idx="16911">
                  <c:v>564.19899999999996</c:v>
                </c:pt>
                <c:pt idx="16912">
                  <c:v>564.23299999999995</c:v>
                </c:pt>
                <c:pt idx="16913">
                  <c:v>564.26599999999996</c:v>
                </c:pt>
                <c:pt idx="16914">
                  <c:v>564.29899999999998</c:v>
                </c:pt>
                <c:pt idx="16915">
                  <c:v>564.33299999999997</c:v>
                </c:pt>
                <c:pt idx="16916">
                  <c:v>564.36599999999999</c:v>
                </c:pt>
                <c:pt idx="16917">
                  <c:v>564.40099999999995</c:v>
                </c:pt>
                <c:pt idx="16918">
                  <c:v>564.43399999999997</c:v>
                </c:pt>
                <c:pt idx="16919">
                  <c:v>564.46699999999998</c:v>
                </c:pt>
                <c:pt idx="16920">
                  <c:v>564.5</c:v>
                </c:pt>
                <c:pt idx="16921">
                  <c:v>564.53300000000002</c:v>
                </c:pt>
                <c:pt idx="16922">
                  <c:v>564.56600000000003</c:v>
                </c:pt>
                <c:pt idx="16923">
                  <c:v>564.601</c:v>
                </c:pt>
                <c:pt idx="16924">
                  <c:v>564.63400000000001</c:v>
                </c:pt>
                <c:pt idx="16925">
                  <c:v>564.66700000000003</c:v>
                </c:pt>
                <c:pt idx="16926">
                  <c:v>564.70000000000005</c:v>
                </c:pt>
                <c:pt idx="16927">
                  <c:v>564.73299999999995</c:v>
                </c:pt>
                <c:pt idx="16928">
                  <c:v>564.76599999999996</c:v>
                </c:pt>
                <c:pt idx="16929">
                  <c:v>564.79999999999995</c:v>
                </c:pt>
                <c:pt idx="16930">
                  <c:v>564.83299999999997</c:v>
                </c:pt>
                <c:pt idx="16931">
                  <c:v>564.86699999999996</c:v>
                </c:pt>
                <c:pt idx="16932">
                  <c:v>564.9</c:v>
                </c:pt>
                <c:pt idx="16933">
                  <c:v>564.93399999999997</c:v>
                </c:pt>
                <c:pt idx="16934">
                  <c:v>564.96600000000001</c:v>
                </c:pt>
                <c:pt idx="16935">
                  <c:v>565</c:v>
                </c:pt>
                <c:pt idx="16936">
                  <c:v>565.03300000000002</c:v>
                </c:pt>
                <c:pt idx="16937">
                  <c:v>565.06600000000003</c:v>
                </c:pt>
                <c:pt idx="16938">
                  <c:v>565.1</c:v>
                </c:pt>
                <c:pt idx="16939">
                  <c:v>565.13300000000004</c:v>
                </c:pt>
                <c:pt idx="16940">
                  <c:v>565.16600000000005</c:v>
                </c:pt>
                <c:pt idx="16941">
                  <c:v>565.20000000000005</c:v>
                </c:pt>
                <c:pt idx="16942">
                  <c:v>565.23299999999995</c:v>
                </c:pt>
                <c:pt idx="16943">
                  <c:v>565.26599999999996</c:v>
                </c:pt>
                <c:pt idx="16944">
                  <c:v>565.30100000000004</c:v>
                </c:pt>
                <c:pt idx="16945">
                  <c:v>565.33399999999995</c:v>
                </c:pt>
                <c:pt idx="16946">
                  <c:v>565.36699999999996</c:v>
                </c:pt>
                <c:pt idx="16947">
                  <c:v>565.4</c:v>
                </c:pt>
                <c:pt idx="16948">
                  <c:v>565.43299999999999</c:v>
                </c:pt>
                <c:pt idx="16949">
                  <c:v>565.46600000000001</c:v>
                </c:pt>
                <c:pt idx="16950">
                  <c:v>565.49900000000002</c:v>
                </c:pt>
                <c:pt idx="16951">
                  <c:v>565.53300000000002</c:v>
                </c:pt>
                <c:pt idx="16952">
                  <c:v>565.56700000000001</c:v>
                </c:pt>
                <c:pt idx="16953">
                  <c:v>565.601</c:v>
                </c:pt>
                <c:pt idx="16954">
                  <c:v>565.63300000000004</c:v>
                </c:pt>
                <c:pt idx="16955">
                  <c:v>565.66800000000001</c:v>
                </c:pt>
                <c:pt idx="16956">
                  <c:v>565.70100000000002</c:v>
                </c:pt>
                <c:pt idx="16957">
                  <c:v>565.73299999999995</c:v>
                </c:pt>
                <c:pt idx="16958">
                  <c:v>565.76599999999996</c:v>
                </c:pt>
                <c:pt idx="16959">
                  <c:v>565.79899999999998</c:v>
                </c:pt>
                <c:pt idx="16960">
                  <c:v>565.83399999999995</c:v>
                </c:pt>
                <c:pt idx="16961">
                  <c:v>565.86699999999996</c:v>
                </c:pt>
                <c:pt idx="16962">
                  <c:v>565.9</c:v>
                </c:pt>
                <c:pt idx="16963">
                  <c:v>565.93299999999999</c:v>
                </c:pt>
                <c:pt idx="16964">
                  <c:v>565.96600000000001</c:v>
                </c:pt>
                <c:pt idx="16965">
                  <c:v>565.99900000000002</c:v>
                </c:pt>
                <c:pt idx="16966">
                  <c:v>566.03300000000002</c:v>
                </c:pt>
                <c:pt idx="16967">
                  <c:v>566.06600000000003</c:v>
                </c:pt>
                <c:pt idx="16968">
                  <c:v>566.09900000000005</c:v>
                </c:pt>
                <c:pt idx="16969">
                  <c:v>566.13300000000004</c:v>
                </c:pt>
                <c:pt idx="16970">
                  <c:v>566.16600000000005</c:v>
                </c:pt>
                <c:pt idx="16971">
                  <c:v>566.20100000000002</c:v>
                </c:pt>
                <c:pt idx="16972">
                  <c:v>566.23400000000004</c:v>
                </c:pt>
                <c:pt idx="16973">
                  <c:v>566.26599999999996</c:v>
                </c:pt>
                <c:pt idx="16974">
                  <c:v>566.29899999999998</c:v>
                </c:pt>
                <c:pt idx="16975">
                  <c:v>566.33299999999997</c:v>
                </c:pt>
                <c:pt idx="16976">
                  <c:v>566.36599999999999</c:v>
                </c:pt>
                <c:pt idx="16977">
                  <c:v>566.4</c:v>
                </c:pt>
                <c:pt idx="16978">
                  <c:v>566.43299999999999</c:v>
                </c:pt>
                <c:pt idx="16979">
                  <c:v>566.46600000000001</c:v>
                </c:pt>
                <c:pt idx="16980">
                  <c:v>566.49900000000002</c:v>
                </c:pt>
                <c:pt idx="16981">
                  <c:v>566.53300000000002</c:v>
                </c:pt>
                <c:pt idx="16982">
                  <c:v>566.56600000000003</c:v>
                </c:pt>
                <c:pt idx="16983">
                  <c:v>566.59900000000005</c:v>
                </c:pt>
                <c:pt idx="16984">
                  <c:v>566.63300000000004</c:v>
                </c:pt>
                <c:pt idx="16985">
                  <c:v>566.66700000000003</c:v>
                </c:pt>
                <c:pt idx="16986">
                  <c:v>566.70000000000005</c:v>
                </c:pt>
                <c:pt idx="16987">
                  <c:v>566.73299999999995</c:v>
                </c:pt>
                <c:pt idx="16988">
                  <c:v>566.76599999999996</c:v>
                </c:pt>
                <c:pt idx="16989">
                  <c:v>566.79999999999995</c:v>
                </c:pt>
                <c:pt idx="16990">
                  <c:v>566.83299999999997</c:v>
                </c:pt>
                <c:pt idx="16991">
                  <c:v>566.86699999999996</c:v>
                </c:pt>
                <c:pt idx="16992">
                  <c:v>566.9</c:v>
                </c:pt>
                <c:pt idx="16993">
                  <c:v>566.93299999999999</c:v>
                </c:pt>
                <c:pt idx="16994">
                  <c:v>566.96600000000001</c:v>
                </c:pt>
                <c:pt idx="16995">
                  <c:v>567</c:v>
                </c:pt>
                <c:pt idx="16996">
                  <c:v>567.03300000000002</c:v>
                </c:pt>
                <c:pt idx="16997">
                  <c:v>567.06600000000003</c:v>
                </c:pt>
                <c:pt idx="16998">
                  <c:v>567.1</c:v>
                </c:pt>
                <c:pt idx="16999">
                  <c:v>567.13300000000004</c:v>
                </c:pt>
                <c:pt idx="17000">
                  <c:v>567.16600000000005</c:v>
                </c:pt>
                <c:pt idx="17001">
                  <c:v>567.20000000000005</c:v>
                </c:pt>
                <c:pt idx="17002">
                  <c:v>567.23299999999995</c:v>
                </c:pt>
                <c:pt idx="17003">
                  <c:v>567.26700000000005</c:v>
                </c:pt>
                <c:pt idx="17004">
                  <c:v>567.29999999999995</c:v>
                </c:pt>
                <c:pt idx="17005">
                  <c:v>567.33299999999997</c:v>
                </c:pt>
                <c:pt idx="17006">
                  <c:v>567.36699999999996</c:v>
                </c:pt>
                <c:pt idx="17007">
                  <c:v>567.399</c:v>
                </c:pt>
                <c:pt idx="17008">
                  <c:v>567.43299999999999</c:v>
                </c:pt>
                <c:pt idx="17009">
                  <c:v>567.46600000000001</c:v>
                </c:pt>
                <c:pt idx="17010">
                  <c:v>567.5</c:v>
                </c:pt>
                <c:pt idx="17011">
                  <c:v>567.53300000000002</c:v>
                </c:pt>
                <c:pt idx="17012">
                  <c:v>567.56600000000003</c:v>
                </c:pt>
                <c:pt idx="17013">
                  <c:v>567.6</c:v>
                </c:pt>
                <c:pt idx="17014">
                  <c:v>567.63300000000004</c:v>
                </c:pt>
                <c:pt idx="17015">
                  <c:v>567.66700000000003</c:v>
                </c:pt>
                <c:pt idx="17016">
                  <c:v>567.70000000000005</c:v>
                </c:pt>
                <c:pt idx="17017">
                  <c:v>567.73299999999995</c:v>
                </c:pt>
                <c:pt idx="17018">
                  <c:v>567.76599999999996</c:v>
                </c:pt>
                <c:pt idx="17019">
                  <c:v>567.79999999999995</c:v>
                </c:pt>
                <c:pt idx="17020">
                  <c:v>567.83299999999997</c:v>
                </c:pt>
                <c:pt idx="17021">
                  <c:v>567.86599999999999</c:v>
                </c:pt>
                <c:pt idx="17022">
                  <c:v>567.899</c:v>
                </c:pt>
                <c:pt idx="17023">
                  <c:v>567.93299999999999</c:v>
                </c:pt>
                <c:pt idx="17024">
                  <c:v>567.96600000000001</c:v>
                </c:pt>
                <c:pt idx="17025">
                  <c:v>568</c:v>
                </c:pt>
                <c:pt idx="17026">
                  <c:v>568.03300000000002</c:v>
                </c:pt>
                <c:pt idx="17027">
                  <c:v>568.06600000000003</c:v>
                </c:pt>
                <c:pt idx="17028">
                  <c:v>568.09900000000005</c:v>
                </c:pt>
                <c:pt idx="17029">
                  <c:v>568.13300000000004</c:v>
                </c:pt>
                <c:pt idx="17030">
                  <c:v>568.16700000000003</c:v>
                </c:pt>
                <c:pt idx="17031">
                  <c:v>568.20000000000005</c:v>
                </c:pt>
                <c:pt idx="17032">
                  <c:v>568.23400000000004</c:v>
                </c:pt>
                <c:pt idx="17033">
                  <c:v>568.26700000000005</c:v>
                </c:pt>
                <c:pt idx="17034">
                  <c:v>568.29999999999995</c:v>
                </c:pt>
                <c:pt idx="17035">
                  <c:v>568.33299999999997</c:v>
                </c:pt>
                <c:pt idx="17036">
                  <c:v>568.36699999999996</c:v>
                </c:pt>
                <c:pt idx="17037">
                  <c:v>568.4</c:v>
                </c:pt>
                <c:pt idx="17038">
                  <c:v>568.43399999999997</c:v>
                </c:pt>
                <c:pt idx="17039">
                  <c:v>568.46699999999998</c:v>
                </c:pt>
                <c:pt idx="17040">
                  <c:v>568.5</c:v>
                </c:pt>
                <c:pt idx="17041">
                  <c:v>568.53399999999999</c:v>
                </c:pt>
                <c:pt idx="17042">
                  <c:v>568.56700000000001</c:v>
                </c:pt>
                <c:pt idx="17043">
                  <c:v>568.6</c:v>
                </c:pt>
                <c:pt idx="17044">
                  <c:v>568.63199999999995</c:v>
                </c:pt>
                <c:pt idx="17045">
                  <c:v>568.66700000000003</c:v>
                </c:pt>
                <c:pt idx="17046">
                  <c:v>568.70000000000005</c:v>
                </c:pt>
                <c:pt idx="17047">
                  <c:v>568.73400000000004</c:v>
                </c:pt>
                <c:pt idx="17048">
                  <c:v>568.76700000000005</c:v>
                </c:pt>
                <c:pt idx="17049">
                  <c:v>568.79999999999995</c:v>
                </c:pt>
                <c:pt idx="17050">
                  <c:v>568.83299999999997</c:v>
                </c:pt>
                <c:pt idx="17051">
                  <c:v>568.86599999999999</c:v>
                </c:pt>
                <c:pt idx="17052">
                  <c:v>568.9</c:v>
                </c:pt>
                <c:pt idx="17053">
                  <c:v>568.93299999999999</c:v>
                </c:pt>
                <c:pt idx="17054">
                  <c:v>568.96600000000001</c:v>
                </c:pt>
                <c:pt idx="17055">
                  <c:v>569</c:v>
                </c:pt>
                <c:pt idx="17056">
                  <c:v>569.03300000000002</c:v>
                </c:pt>
                <c:pt idx="17057">
                  <c:v>569.06700000000001</c:v>
                </c:pt>
                <c:pt idx="17058">
                  <c:v>569.1</c:v>
                </c:pt>
                <c:pt idx="17059">
                  <c:v>569.13300000000004</c:v>
                </c:pt>
                <c:pt idx="17060">
                  <c:v>569.16600000000005</c:v>
                </c:pt>
                <c:pt idx="17061">
                  <c:v>569.19899999999996</c:v>
                </c:pt>
                <c:pt idx="17062">
                  <c:v>569.23299999999995</c:v>
                </c:pt>
                <c:pt idx="17063">
                  <c:v>569.26700000000005</c:v>
                </c:pt>
                <c:pt idx="17064">
                  <c:v>569.29999999999995</c:v>
                </c:pt>
                <c:pt idx="17065">
                  <c:v>569.33399999999995</c:v>
                </c:pt>
                <c:pt idx="17066">
                  <c:v>569.36699999999996</c:v>
                </c:pt>
                <c:pt idx="17067">
                  <c:v>569.4</c:v>
                </c:pt>
                <c:pt idx="17068">
                  <c:v>569.43399999999997</c:v>
                </c:pt>
                <c:pt idx="17069">
                  <c:v>569.46699999999998</c:v>
                </c:pt>
                <c:pt idx="17070">
                  <c:v>569.5</c:v>
                </c:pt>
                <c:pt idx="17071">
                  <c:v>569.53300000000002</c:v>
                </c:pt>
                <c:pt idx="17072">
                  <c:v>569.56700000000001</c:v>
                </c:pt>
                <c:pt idx="17073">
                  <c:v>569.6</c:v>
                </c:pt>
                <c:pt idx="17074">
                  <c:v>569.63300000000004</c:v>
                </c:pt>
                <c:pt idx="17075">
                  <c:v>569.66600000000005</c:v>
                </c:pt>
                <c:pt idx="17076">
                  <c:v>569.69899999999996</c:v>
                </c:pt>
                <c:pt idx="17077">
                  <c:v>569.73299999999995</c:v>
                </c:pt>
                <c:pt idx="17078">
                  <c:v>569.76700000000005</c:v>
                </c:pt>
                <c:pt idx="17079">
                  <c:v>569.79999999999995</c:v>
                </c:pt>
                <c:pt idx="17080">
                  <c:v>569.83399999999995</c:v>
                </c:pt>
                <c:pt idx="17081">
                  <c:v>569.86699999999996</c:v>
                </c:pt>
                <c:pt idx="17082">
                  <c:v>569.90099999999995</c:v>
                </c:pt>
                <c:pt idx="17083">
                  <c:v>569.93299999999999</c:v>
                </c:pt>
                <c:pt idx="17084">
                  <c:v>569.96600000000001</c:v>
                </c:pt>
                <c:pt idx="17085">
                  <c:v>570</c:v>
                </c:pt>
                <c:pt idx="17086">
                  <c:v>570.03300000000002</c:v>
                </c:pt>
                <c:pt idx="17087">
                  <c:v>570.06600000000003</c:v>
                </c:pt>
                <c:pt idx="17088">
                  <c:v>570.09900000000005</c:v>
                </c:pt>
                <c:pt idx="17089">
                  <c:v>570.13300000000004</c:v>
                </c:pt>
                <c:pt idx="17090">
                  <c:v>570.16600000000005</c:v>
                </c:pt>
                <c:pt idx="17091">
                  <c:v>570.20000000000005</c:v>
                </c:pt>
                <c:pt idx="17092">
                  <c:v>570.23400000000004</c:v>
                </c:pt>
                <c:pt idx="17093">
                  <c:v>570.26700000000005</c:v>
                </c:pt>
                <c:pt idx="17094">
                  <c:v>570.30100000000004</c:v>
                </c:pt>
                <c:pt idx="17095">
                  <c:v>570.33399999999995</c:v>
                </c:pt>
                <c:pt idx="17096">
                  <c:v>570.36599999999999</c:v>
                </c:pt>
                <c:pt idx="17097">
                  <c:v>570.4</c:v>
                </c:pt>
                <c:pt idx="17098">
                  <c:v>570.43299999999999</c:v>
                </c:pt>
                <c:pt idx="17099">
                  <c:v>570.46600000000001</c:v>
                </c:pt>
                <c:pt idx="17100">
                  <c:v>570.5</c:v>
                </c:pt>
                <c:pt idx="17101">
                  <c:v>570.53300000000002</c:v>
                </c:pt>
                <c:pt idx="17102">
                  <c:v>570.56600000000003</c:v>
                </c:pt>
                <c:pt idx="17103">
                  <c:v>570.6</c:v>
                </c:pt>
                <c:pt idx="17104">
                  <c:v>570.63300000000004</c:v>
                </c:pt>
                <c:pt idx="17105">
                  <c:v>570.66600000000005</c:v>
                </c:pt>
                <c:pt idx="17106">
                  <c:v>570.70000000000005</c:v>
                </c:pt>
                <c:pt idx="17107">
                  <c:v>570.73299999999995</c:v>
                </c:pt>
                <c:pt idx="17108">
                  <c:v>570.76700000000005</c:v>
                </c:pt>
                <c:pt idx="17109">
                  <c:v>570.79999999999995</c:v>
                </c:pt>
                <c:pt idx="17110">
                  <c:v>570.83299999999997</c:v>
                </c:pt>
                <c:pt idx="17111">
                  <c:v>570.86599999999999</c:v>
                </c:pt>
                <c:pt idx="17112">
                  <c:v>570.9</c:v>
                </c:pt>
                <c:pt idx="17113">
                  <c:v>570.93299999999999</c:v>
                </c:pt>
                <c:pt idx="17114">
                  <c:v>570.96600000000001</c:v>
                </c:pt>
                <c:pt idx="17115">
                  <c:v>571</c:v>
                </c:pt>
                <c:pt idx="17116">
                  <c:v>571.03399999999999</c:v>
                </c:pt>
                <c:pt idx="17117">
                  <c:v>571.06700000000001</c:v>
                </c:pt>
                <c:pt idx="17118">
                  <c:v>571.1</c:v>
                </c:pt>
                <c:pt idx="17119">
                  <c:v>571.13300000000004</c:v>
                </c:pt>
                <c:pt idx="17120">
                  <c:v>571.16600000000005</c:v>
                </c:pt>
                <c:pt idx="17121">
                  <c:v>571.20000000000005</c:v>
                </c:pt>
                <c:pt idx="17122">
                  <c:v>571.23299999999995</c:v>
                </c:pt>
                <c:pt idx="17123">
                  <c:v>571.26599999999996</c:v>
                </c:pt>
                <c:pt idx="17124">
                  <c:v>571.29899999999998</c:v>
                </c:pt>
                <c:pt idx="17125">
                  <c:v>571.33399999999995</c:v>
                </c:pt>
                <c:pt idx="17126">
                  <c:v>571.36699999999996</c:v>
                </c:pt>
                <c:pt idx="17127">
                  <c:v>571.4</c:v>
                </c:pt>
                <c:pt idx="17128">
                  <c:v>571.43299999999999</c:v>
                </c:pt>
                <c:pt idx="17129">
                  <c:v>571.46699999999998</c:v>
                </c:pt>
                <c:pt idx="17130">
                  <c:v>571.5</c:v>
                </c:pt>
                <c:pt idx="17131">
                  <c:v>571.53300000000002</c:v>
                </c:pt>
                <c:pt idx="17132">
                  <c:v>571.56700000000001</c:v>
                </c:pt>
                <c:pt idx="17133">
                  <c:v>571.6</c:v>
                </c:pt>
                <c:pt idx="17134">
                  <c:v>571.63300000000004</c:v>
                </c:pt>
                <c:pt idx="17135">
                  <c:v>571.66700000000003</c:v>
                </c:pt>
                <c:pt idx="17136">
                  <c:v>571.69899999999996</c:v>
                </c:pt>
                <c:pt idx="17137">
                  <c:v>571.73199999999997</c:v>
                </c:pt>
                <c:pt idx="17138">
                  <c:v>571.76700000000005</c:v>
                </c:pt>
                <c:pt idx="17139">
                  <c:v>571.80100000000004</c:v>
                </c:pt>
                <c:pt idx="17140">
                  <c:v>571.83399999999995</c:v>
                </c:pt>
                <c:pt idx="17141">
                  <c:v>571.86699999999996</c:v>
                </c:pt>
                <c:pt idx="17142">
                  <c:v>571.90099999999995</c:v>
                </c:pt>
                <c:pt idx="17143">
                  <c:v>571.93399999999997</c:v>
                </c:pt>
                <c:pt idx="17144">
                  <c:v>571.96699999999998</c:v>
                </c:pt>
                <c:pt idx="17145">
                  <c:v>572</c:v>
                </c:pt>
                <c:pt idx="17146">
                  <c:v>572.03399999999999</c:v>
                </c:pt>
                <c:pt idx="17147">
                  <c:v>572.06600000000003</c:v>
                </c:pt>
                <c:pt idx="17148">
                  <c:v>572.1</c:v>
                </c:pt>
                <c:pt idx="17149">
                  <c:v>572.13300000000004</c:v>
                </c:pt>
                <c:pt idx="17150">
                  <c:v>572.16600000000005</c:v>
                </c:pt>
                <c:pt idx="17151">
                  <c:v>572.20000000000005</c:v>
                </c:pt>
                <c:pt idx="17152">
                  <c:v>572.23400000000004</c:v>
                </c:pt>
                <c:pt idx="17153">
                  <c:v>572.26599999999996</c:v>
                </c:pt>
                <c:pt idx="17154">
                  <c:v>572.30100000000004</c:v>
                </c:pt>
                <c:pt idx="17155">
                  <c:v>572.33399999999995</c:v>
                </c:pt>
                <c:pt idx="17156">
                  <c:v>572.36699999999996</c:v>
                </c:pt>
                <c:pt idx="17157">
                  <c:v>572.4</c:v>
                </c:pt>
                <c:pt idx="17158">
                  <c:v>572.43299999999999</c:v>
                </c:pt>
                <c:pt idx="17159">
                  <c:v>572.46600000000001</c:v>
                </c:pt>
                <c:pt idx="17160">
                  <c:v>572.5</c:v>
                </c:pt>
                <c:pt idx="17161">
                  <c:v>572.53300000000002</c:v>
                </c:pt>
                <c:pt idx="17162">
                  <c:v>572.56600000000003</c:v>
                </c:pt>
                <c:pt idx="17163">
                  <c:v>572.6</c:v>
                </c:pt>
                <c:pt idx="17164">
                  <c:v>572.63300000000004</c:v>
                </c:pt>
                <c:pt idx="17165">
                  <c:v>572.66700000000003</c:v>
                </c:pt>
                <c:pt idx="17166">
                  <c:v>572.70100000000002</c:v>
                </c:pt>
                <c:pt idx="17167">
                  <c:v>572.73400000000004</c:v>
                </c:pt>
                <c:pt idx="17168">
                  <c:v>572.76700000000005</c:v>
                </c:pt>
                <c:pt idx="17169">
                  <c:v>572.79999999999995</c:v>
                </c:pt>
                <c:pt idx="17170">
                  <c:v>572.83399999999995</c:v>
                </c:pt>
                <c:pt idx="17171">
                  <c:v>572.86699999999996</c:v>
                </c:pt>
                <c:pt idx="17172">
                  <c:v>572.90099999999995</c:v>
                </c:pt>
                <c:pt idx="17173">
                  <c:v>572.93399999999997</c:v>
                </c:pt>
                <c:pt idx="17174">
                  <c:v>572.96699999999998</c:v>
                </c:pt>
                <c:pt idx="17175">
                  <c:v>573.00099999999998</c:v>
                </c:pt>
                <c:pt idx="17176">
                  <c:v>573.03399999999999</c:v>
                </c:pt>
                <c:pt idx="17177">
                  <c:v>573.06600000000003</c:v>
                </c:pt>
                <c:pt idx="17178">
                  <c:v>573.09900000000005</c:v>
                </c:pt>
                <c:pt idx="17179">
                  <c:v>573.13400000000001</c:v>
                </c:pt>
                <c:pt idx="17180">
                  <c:v>573.16700000000003</c:v>
                </c:pt>
                <c:pt idx="17181">
                  <c:v>573.20000000000005</c:v>
                </c:pt>
                <c:pt idx="17182">
                  <c:v>573.23400000000004</c:v>
                </c:pt>
                <c:pt idx="17183">
                  <c:v>573.26700000000005</c:v>
                </c:pt>
                <c:pt idx="17184">
                  <c:v>573.29999999999995</c:v>
                </c:pt>
                <c:pt idx="17185">
                  <c:v>573.33399999999995</c:v>
                </c:pt>
                <c:pt idx="17186">
                  <c:v>573.36699999999996</c:v>
                </c:pt>
                <c:pt idx="17187">
                  <c:v>573.4</c:v>
                </c:pt>
                <c:pt idx="17188">
                  <c:v>573.43299999999999</c:v>
                </c:pt>
                <c:pt idx="17189">
                  <c:v>573.46600000000001</c:v>
                </c:pt>
                <c:pt idx="17190">
                  <c:v>573.5</c:v>
                </c:pt>
                <c:pt idx="17191">
                  <c:v>573.53300000000002</c:v>
                </c:pt>
                <c:pt idx="17192">
                  <c:v>573.56700000000001</c:v>
                </c:pt>
                <c:pt idx="17193">
                  <c:v>573.6</c:v>
                </c:pt>
                <c:pt idx="17194">
                  <c:v>573.63400000000001</c:v>
                </c:pt>
                <c:pt idx="17195">
                  <c:v>573.66700000000003</c:v>
                </c:pt>
                <c:pt idx="17196">
                  <c:v>573.70000000000005</c:v>
                </c:pt>
                <c:pt idx="17197">
                  <c:v>573.73400000000004</c:v>
                </c:pt>
                <c:pt idx="17198">
                  <c:v>573.76700000000005</c:v>
                </c:pt>
                <c:pt idx="17199">
                  <c:v>573.80100000000004</c:v>
                </c:pt>
                <c:pt idx="17200">
                  <c:v>573.83199999999999</c:v>
                </c:pt>
                <c:pt idx="17201">
                  <c:v>573.86699999999996</c:v>
                </c:pt>
                <c:pt idx="17202">
                  <c:v>573.9</c:v>
                </c:pt>
                <c:pt idx="17203">
                  <c:v>573.93299999999999</c:v>
                </c:pt>
                <c:pt idx="17204">
                  <c:v>573.96600000000001</c:v>
                </c:pt>
                <c:pt idx="17205">
                  <c:v>574</c:v>
                </c:pt>
                <c:pt idx="17206">
                  <c:v>574.03300000000002</c:v>
                </c:pt>
                <c:pt idx="17207">
                  <c:v>574.06700000000001</c:v>
                </c:pt>
                <c:pt idx="17208">
                  <c:v>574.101</c:v>
                </c:pt>
                <c:pt idx="17209">
                  <c:v>574.13400000000001</c:v>
                </c:pt>
                <c:pt idx="17210">
                  <c:v>574.16700000000003</c:v>
                </c:pt>
                <c:pt idx="17211">
                  <c:v>574.20000000000005</c:v>
                </c:pt>
                <c:pt idx="17212">
                  <c:v>574.23299999999995</c:v>
                </c:pt>
                <c:pt idx="17213">
                  <c:v>574.26700000000005</c:v>
                </c:pt>
                <c:pt idx="17214">
                  <c:v>574.29999999999995</c:v>
                </c:pt>
                <c:pt idx="17215">
                  <c:v>574.33299999999997</c:v>
                </c:pt>
                <c:pt idx="17216">
                  <c:v>574.36599999999999</c:v>
                </c:pt>
                <c:pt idx="17217">
                  <c:v>574.4</c:v>
                </c:pt>
                <c:pt idx="17218">
                  <c:v>574.43299999999999</c:v>
                </c:pt>
                <c:pt idx="17219">
                  <c:v>574.46699999999998</c:v>
                </c:pt>
                <c:pt idx="17220">
                  <c:v>574.5</c:v>
                </c:pt>
                <c:pt idx="17221">
                  <c:v>574.53300000000002</c:v>
                </c:pt>
                <c:pt idx="17222">
                  <c:v>574.56700000000001</c:v>
                </c:pt>
                <c:pt idx="17223">
                  <c:v>574.6</c:v>
                </c:pt>
                <c:pt idx="17224">
                  <c:v>574.63300000000004</c:v>
                </c:pt>
                <c:pt idx="17225">
                  <c:v>574.66600000000005</c:v>
                </c:pt>
                <c:pt idx="17226">
                  <c:v>574.69899999999996</c:v>
                </c:pt>
                <c:pt idx="17227">
                  <c:v>574.73299999999995</c:v>
                </c:pt>
                <c:pt idx="17228">
                  <c:v>574.76700000000005</c:v>
                </c:pt>
                <c:pt idx="17229">
                  <c:v>574.79999999999995</c:v>
                </c:pt>
                <c:pt idx="17230">
                  <c:v>574.83399999999995</c:v>
                </c:pt>
                <c:pt idx="17231">
                  <c:v>574.86699999999996</c:v>
                </c:pt>
                <c:pt idx="17232">
                  <c:v>574.9</c:v>
                </c:pt>
                <c:pt idx="17233">
                  <c:v>574.93299999999999</c:v>
                </c:pt>
                <c:pt idx="17234">
                  <c:v>574.96600000000001</c:v>
                </c:pt>
                <c:pt idx="17235">
                  <c:v>574.99900000000002</c:v>
                </c:pt>
                <c:pt idx="17236">
                  <c:v>575.03399999999999</c:v>
                </c:pt>
                <c:pt idx="17237">
                  <c:v>575.06700000000001</c:v>
                </c:pt>
                <c:pt idx="17238">
                  <c:v>575.1</c:v>
                </c:pt>
                <c:pt idx="17239">
                  <c:v>575.13300000000004</c:v>
                </c:pt>
                <c:pt idx="17240">
                  <c:v>575.16600000000005</c:v>
                </c:pt>
                <c:pt idx="17241">
                  <c:v>575.19899999999996</c:v>
                </c:pt>
                <c:pt idx="17242">
                  <c:v>575.23400000000004</c:v>
                </c:pt>
                <c:pt idx="17243">
                  <c:v>575.26800000000003</c:v>
                </c:pt>
                <c:pt idx="17244">
                  <c:v>575.30100000000004</c:v>
                </c:pt>
                <c:pt idx="17245">
                  <c:v>575.33399999999995</c:v>
                </c:pt>
                <c:pt idx="17246">
                  <c:v>575.36699999999996</c:v>
                </c:pt>
                <c:pt idx="17247">
                  <c:v>575.4</c:v>
                </c:pt>
                <c:pt idx="17248">
                  <c:v>575.43299999999999</c:v>
                </c:pt>
                <c:pt idx="17249">
                  <c:v>575.46600000000001</c:v>
                </c:pt>
                <c:pt idx="17250">
                  <c:v>575.49900000000002</c:v>
                </c:pt>
                <c:pt idx="17251">
                  <c:v>575.53300000000002</c:v>
                </c:pt>
                <c:pt idx="17252">
                  <c:v>575.56600000000003</c:v>
                </c:pt>
                <c:pt idx="17253">
                  <c:v>575.6</c:v>
                </c:pt>
                <c:pt idx="17254">
                  <c:v>575.63300000000004</c:v>
                </c:pt>
                <c:pt idx="17255">
                  <c:v>575.66600000000005</c:v>
                </c:pt>
                <c:pt idx="17256">
                  <c:v>575.70100000000002</c:v>
                </c:pt>
                <c:pt idx="17257">
                  <c:v>575.73299999999995</c:v>
                </c:pt>
                <c:pt idx="17258">
                  <c:v>575.76700000000005</c:v>
                </c:pt>
                <c:pt idx="17259">
                  <c:v>575.79999999999995</c:v>
                </c:pt>
                <c:pt idx="17260">
                  <c:v>575.83299999999997</c:v>
                </c:pt>
                <c:pt idx="17261">
                  <c:v>575.86599999999999</c:v>
                </c:pt>
                <c:pt idx="17262">
                  <c:v>575.9</c:v>
                </c:pt>
                <c:pt idx="17263">
                  <c:v>575.93299999999999</c:v>
                </c:pt>
                <c:pt idx="17264">
                  <c:v>575.96600000000001</c:v>
                </c:pt>
                <c:pt idx="17265">
                  <c:v>576</c:v>
                </c:pt>
                <c:pt idx="17266">
                  <c:v>576.03300000000002</c:v>
                </c:pt>
                <c:pt idx="17267">
                  <c:v>576.06600000000003</c:v>
                </c:pt>
                <c:pt idx="17268">
                  <c:v>576.1</c:v>
                </c:pt>
                <c:pt idx="17269">
                  <c:v>576.13300000000004</c:v>
                </c:pt>
                <c:pt idx="17270">
                  <c:v>576.16700000000003</c:v>
                </c:pt>
                <c:pt idx="17271">
                  <c:v>576.20000000000005</c:v>
                </c:pt>
                <c:pt idx="17272">
                  <c:v>576.23299999999995</c:v>
                </c:pt>
                <c:pt idx="17273">
                  <c:v>576.26700000000005</c:v>
                </c:pt>
                <c:pt idx="17274">
                  <c:v>576.29999999999995</c:v>
                </c:pt>
                <c:pt idx="17275">
                  <c:v>576.33299999999997</c:v>
                </c:pt>
                <c:pt idx="17276">
                  <c:v>576.36599999999999</c:v>
                </c:pt>
                <c:pt idx="17277">
                  <c:v>576.40099999999995</c:v>
                </c:pt>
                <c:pt idx="17278">
                  <c:v>576.43399999999997</c:v>
                </c:pt>
                <c:pt idx="17279">
                  <c:v>576.46699999999998</c:v>
                </c:pt>
                <c:pt idx="17280">
                  <c:v>576.5</c:v>
                </c:pt>
                <c:pt idx="17281">
                  <c:v>576.53300000000002</c:v>
                </c:pt>
                <c:pt idx="17282">
                  <c:v>576.56600000000003</c:v>
                </c:pt>
                <c:pt idx="17283">
                  <c:v>576.59900000000005</c:v>
                </c:pt>
                <c:pt idx="17284">
                  <c:v>576.63300000000004</c:v>
                </c:pt>
                <c:pt idx="17285">
                  <c:v>576.66600000000005</c:v>
                </c:pt>
                <c:pt idx="17286">
                  <c:v>576.70000000000005</c:v>
                </c:pt>
                <c:pt idx="17287">
                  <c:v>576.73400000000004</c:v>
                </c:pt>
                <c:pt idx="17288">
                  <c:v>576.76700000000005</c:v>
                </c:pt>
                <c:pt idx="17289">
                  <c:v>576.79999999999995</c:v>
                </c:pt>
                <c:pt idx="17290">
                  <c:v>576.83299999999997</c:v>
                </c:pt>
                <c:pt idx="17291">
                  <c:v>576.86599999999999</c:v>
                </c:pt>
                <c:pt idx="17292">
                  <c:v>576.9</c:v>
                </c:pt>
                <c:pt idx="17293">
                  <c:v>576.93299999999999</c:v>
                </c:pt>
                <c:pt idx="17294">
                  <c:v>576.96600000000001</c:v>
                </c:pt>
                <c:pt idx="17295">
                  <c:v>576.99900000000002</c:v>
                </c:pt>
                <c:pt idx="17296">
                  <c:v>577.03399999999999</c:v>
                </c:pt>
                <c:pt idx="17297">
                  <c:v>577.06700000000001</c:v>
                </c:pt>
                <c:pt idx="17298">
                  <c:v>577.09900000000005</c:v>
                </c:pt>
                <c:pt idx="17299">
                  <c:v>577.13300000000004</c:v>
                </c:pt>
                <c:pt idx="17300">
                  <c:v>577.16700000000003</c:v>
                </c:pt>
                <c:pt idx="17301">
                  <c:v>577.20000000000005</c:v>
                </c:pt>
                <c:pt idx="17302">
                  <c:v>577.23299999999995</c:v>
                </c:pt>
                <c:pt idx="17303">
                  <c:v>577.26599999999996</c:v>
                </c:pt>
                <c:pt idx="17304">
                  <c:v>577.29999999999995</c:v>
                </c:pt>
                <c:pt idx="17305">
                  <c:v>577.33299999999997</c:v>
                </c:pt>
                <c:pt idx="17306">
                  <c:v>577.36699999999996</c:v>
                </c:pt>
                <c:pt idx="17307">
                  <c:v>577.4</c:v>
                </c:pt>
                <c:pt idx="17308">
                  <c:v>577.43299999999999</c:v>
                </c:pt>
                <c:pt idx="17309">
                  <c:v>577.46699999999998</c:v>
                </c:pt>
                <c:pt idx="17310">
                  <c:v>577.5</c:v>
                </c:pt>
                <c:pt idx="17311">
                  <c:v>577.53300000000002</c:v>
                </c:pt>
                <c:pt idx="17312">
                  <c:v>577.56700000000001</c:v>
                </c:pt>
                <c:pt idx="17313">
                  <c:v>577.6</c:v>
                </c:pt>
                <c:pt idx="17314">
                  <c:v>577.63300000000004</c:v>
                </c:pt>
                <c:pt idx="17315">
                  <c:v>577.66600000000005</c:v>
                </c:pt>
                <c:pt idx="17316">
                  <c:v>577.70100000000002</c:v>
                </c:pt>
                <c:pt idx="17317">
                  <c:v>577.73400000000004</c:v>
                </c:pt>
                <c:pt idx="17318">
                  <c:v>577.76800000000003</c:v>
                </c:pt>
                <c:pt idx="17319">
                  <c:v>577.79999999999995</c:v>
                </c:pt>
                <c:pt idx="17320">
                  <c:v>577.83399999999995</c:v>
                </c:pt>
                <c:pt idx="17321">
                  <c:v>577.86699999999996</c:v>
                </c:pt>
                <c:pt idx="17322">
                  <c:v>577.9</c:v>
                </c:pt>
                <c:pt idx="17323">
                  <c:v>577.93299999999999</c:v>
                </c:pt>
                <c:pt idx="17324">
                  <c:v>577.96600000000001</c:v>
                </c:pt>
                <c:pt idx="17325">
                  <c:v>578.00099999999998</c:v>
                </c:pt>
                <c:pt idx="17326">
                  <c:v>578.03399999999999</c:v>
                </c:pt>
                <c:pt idx="17327">
                  <c:v>578.06700000000001</c:v>
                </c:pt>
                <c:pt idx="17328">
                  <c:v>578.1</c:v>
                </c:pt>
                <c:pt idx="17329">
                  <c:v>578.13300000000004</c:v>
                </c:pt>
                <c:pt idx="17330">
                  <c:v>578.16600000000005</c:v>
                </c:pt>
                <c:pt idx="17331">
                  <c:v>578.20000000000005</c:v>
                </c:pt>
                <c:pt idx="17332">
                  <c:v>578.23400000000004</c:v>
                </c:pt>
                <c:pt idx="17333">
                  <c:v>578.26700000000005</c:v>
                </c:pt>
                <c:pt idx="17334">
                  <c:v>578.30100000000004</c:v>
                </c:pt>
                <c:pt idx="17335">
                  <c:v>578.33299999999997</c:v>
                </c:pt>
                <c:pt idx="17336">
                  <c:v>578.36599999999999</c:v>
                </c:pt>
                <c:pt idx="17337">
                  <c:v>578.4</c:v>
                </c:pt>
                <c:pt idx="17338">
                  <c:v>578.43299999999999</c:v>
                </c:pt>
                <c:pt idx="17339">
                  <c:v>578.46600000000001</c:v>
                </c:pt>
                <c:pt idx="17340">
                  <c:v>578.49900000000002</c:v>
                </c:pt>
                <c:pt idx="17341">
                  <c:v>578.53300000000002</c:v>
                </c:pt>
                <c:pt idx="17342">
                  <c:v>578.56600000000003</c:v>
                </c:pt>
                <c:pt idx="17343">
                  <c:v>578.59900000000005</c:v>
                </c:pt>
                <c:pt idx="17344">
                  <c:v>578.63300000000004</c:v>
                </c:pt>
                <c:pt idx="17345">
                  <c:v>578.66700000000003</c:v>
                </c:pt>
                <c:pt idx="17346">
                  <c:v>578.70000000000005</c:v>
                </c:pt>
                <c:pt idx="17347">
                  <c:v>578.73299999999995</c:v>
                </c:pt>
                <c:pt idx="17348">
                  <c:v>578.76599999999996</c:v>
                </c:pt>
                <c:pt idx="17349">
                  <c:v>578.79899999999998</c:v>
                </c:pt>
                <c:pt idx="17350">
                  <c:v>578.83399999999995</c:v>
                </c:pt>
                <c:pt idx="17351">
                  <c:v>578.86699999999996</c:v>
                </c:pt>
                <c:pt idx="17352">
                  <c:v>578.9</c:v>
                </c:pt>
                <c:pt idx="17353">
                  <c:v>578.93299999999999</c:v>
                </c:pt>
                <c:pt idx="17354">
                  <c:v>578.96699999999998</c:v>
                </c:pt>
                <c:pt idx="17355">
                  <c:v>578.99900000000002</c:v>
                </c:pt>
                <c:pt idx="17356">
                  <c:v>579.03399999999999</c:v>
                </c:pt>
                <c:pt idx="17357">
                  <c:v>579.06600000000003</c:v>
                </c:pt>
                <c:pt idx="17358">
                  <c:v>579.101</c:v>
                </c:pt>
                <c:pt idx="17359">
                  <c:v>579.13300000000004</c:v>
                </c:pt>
                <c:pt idx="17360">
                  <c:v>579.16700000000003</c:v>
                </c:pt>
                <c:pt idx="17361">
                  <c:v>579.19899999999996</c:v>
                </c:pt>
                <c:pt idx="17362">
                  <c:v>579.23400000000004</c:v>
                </c:pt>
                <c:pt idx="17363">
                  <c:v>579.26599999999996</c:v>
                </c:pt>
                <c:pt idx="17364">
                  <c:v>579.29999999999995</c:v>
                </c:pt>
                <c:pt idx="17365">
                  <c:v>579.33299999999997</c:v>
                </c:pt>
                <c:pt idx="17366">
                  <c:v>579.36699999999996</c:v>
                </c:pt>
                <c:pt idx="17367">
                  <c:v>579.4</c:v>
                </c:pt>
                <c:pt idx="17368">
                  <c:v>579.43399999999997</c:v>
                </c:pt>
                <c:pt idx="17369">
                  <c:v>579.46699999999998</c:v>
                </c:pt>
                <c:pt idx="17370">
                  <c:v>579.5</c:v>
                </c:pt>
                <c:pt idx="17371">
                  <c:v>579.53300000000002</c:v>
                </c:pt>
                <c:pt idx="17372">
                  <c:v>579.56600000000003</c:v>
                </c:pt>
                <c:pt idx="17373">
                  <c:v>579.6</c:v>
                </c:pt>
                <c:pt idx="17374">
                  <c:v>579.63300000000004</c:v>
                </c:pt>
                <c:pt idx="17375">
                  <c:v>579.66600000000005</c:v>
                </c:pt>
                <c:pt idx="17376">
                  <c:v>579.70000000000005</c:v>
                </c:pt>
                <c:pt idx="17377">
                  <c:v>579.73299999999995</c:v>
                </c:pt>
                <c:pt idx="17378">
                  <c:v>579.76599999999996</c:v>
                </c:pt>
                <c:pt idx="17379">
                  <c:v>579.79899999999998</c:v>
                </c:pt>
                <c:pt idx="17380">
                  <c:v>579.83299999999997</c:v>
                </c:pt>
                <c:pt idx="17381">
                  <c:v>579.86599999999999</c:v>
                </c:pt>
                <c:pt idx="17382">
                  <c:v>579.9</c:v>
                </c:pt>
                <c:pt idx="17383">
                  <c:v>579.93299999999999</c:v>
                </c:pt>
                <c:pt idx="17384">
                  <c:v>579.96699999999998</c:v>
                </c:pt>
                <c:pt idx="17385">
                  <c:v>580.00099999999998</c:v>
                </c:pt>
                <c:pt idx="17386">
                  <c:v>580.03399999999999</c:v>
                </c:pt>
                <c:pt idx="17387">
                  <c:v>580.06700000000001</c:v>
                </c:pt>
                <c:pt idx="17388">
                  <c:v>580.101</c:v>
                </c:pt>
                <c:pt idx="17389">
                  <c:v>580.13400000000001</c:v>
                </c:pt>
                <c:pt idx="17390">
                  <c:v>580.16600000000005</c:v>
                </c:pt>
                <c:pt idx="17391">
                  <c:v>580.20000000000005</c:v>
                </c:pt>
                <c:pt idx="17392">
                  <c:v>580.23299999999995</c:v>
                </c:pt>
                <c:pt idx="17393">
                  <c:v>580.26599999999996</c:v>
                </c:pt>
                <c:pt idx="17394">
                  <c:v>580.29999999999995</c:v>
                </c:pt>
                <c:pt idx="17395">
                  <c:v>580.33299999999997</c:v>
                </c:pt>
                <c:pt idx="17396">
                  <c:v>580.36699999999996</c:v>
                </c:pt>
                <c:pt idx="17397">
                  <c:v>580.4</c:v>
                </c:pt>
                <c:pt idx="17398">
                  <c:v>580.43399999999997</c:v>
                </c:pt>
                <c:pt idx="17399">
                  <c:v>580.46600000000001</c:v>
                </c:pt>
                <c:pt idx="17400">
                  <c:v>580.50099999999998</c:v>
                </c:pt>
                <c:pt idx="17401">
                  <c:v>580.53399999999999</c:v>
                </c:pt>
                <c:pt idx="17402">
                  <c:v>580.56600000000003</c:v>
                </c:pt>
                <c:pt idx="17403">
                  <c:v>580.6</c:v>
                </c:pt>
                <c:pt idx="17404">
                  <c:v>580.63300000000004</c:v>
                </c:pt>
                <c:pt idx="17405">
                  <c:v>580.66600000000005</c:v>
                </c:pt>
                <c:pt idx="17406">
                  <c:v>580.69899999999996</c:v>
                </c:pt>
                <c:pt idx="17407">
                  <c:v>580.73400000000004</c:v>
                </c:pt>
                <c:pt idx="17408">
                  <c:v>580.76700000000005</c:v>
                </c:pt>
                <c:pt idx="17409">
                  <c:v>580.79999999999995</c:v>
                </c:pt>
                <c:pt idx="17410">
                  <c:v>580.83399999999995</c:v>
                </c:pt>
                <c:pt idx="17411">
                  <c:v>580.86699999999996</c:v>
                </c:pt>
                <c:pt idx="17412">
                  <c:v>580.899</c:v>
                </c:pt>
                <c:pt idx="17413">
                  <c:v>580.93399999999997</c:v>
                </c:pt>
                <c:pt idx="17414">
                  <c:v>580.96600000000001</c:v>
                </c:pt>
                <c:pt idx="17415">
                  <c:v>580.99900000000002</c:v>
                </c:pt>
                <c:pt idx="17416">
                  <c:v>581.03399999999999</c:v>
                </c:pt>
                <c:pt idx="17417">
                  <c:v>581.06700000000001</c:v>
                </c:pt>
                <c:pt idx="17418">
                  <c:v>581.1</c:v>
                </c:pt>
                <c:pt idx="17419">
                  <c:v>581.13300000000004</c:v>
                </c:pt>
                <c:pt idx="17420">
                  <c:v>581.16700000000003</c:v>
                </c:pt>
                <c:pt idx="17421">
                  <c:v>581.20000000000005</c:v>
                </c:pt>
                <c:pt idx="17422">
                  <c:v>581.23299999999995</c:v>
                </c:pt>
                <c:pt idx="17423">
                  <c:v>581.26700000000005</c:v>
                </c:pt>
                <c:pt idx="17424">
                  <c:v>581.29999999999995</c:v>
                </c:pt>
                <c:pt idx="17425">
                  <c:v>581.33299999999997</c:v>
                </c:pt>
                <c:pt idx="17426">
                  <c:v>581.36599999999999</c:v>
                </c:pt>
                <c:pt idx="17427">
                  <c:v>581.4</c:v>
                </c:pt>
                <c:pt idx="17428">
                  <c:v>581.43299999999999</c:v>
                </c:pt>
                <c:pt idx="17429">
                  <c:v>581.46600000000001</c:v>
                </c:pt>
                <c:pt idx="17430">
                  <c:v>581.5</c:v>
                </c:pt>
                <c:pt idx="17431">
                  <c:v>581.53300000000002</c:v>
                </c:pt>
                <c:pt idx="17432">
                  <c:v>581.56700000000001</c:v>
                </c:pt>
                <c:pt idx="17433">
                  <c:v>581.6</c:v>
                </c:pt>
                <c:pt idx="17434">
                  <c:v>581.63300000000004</c:v>
                </c:pt>
                <c:pt idx="17435">
                  <c:v>581.66700000000003</c:v>
                </c:pt>
                <c:pt idx="17436">
                  <c:v>581.70000000000005</c:v>
                </c:pt>
                <c:pt idx="17437">
                  <c:v>581.73299999999995</c:v>
                </c:pt>
                <c:pt idx="17438">
                  <c:v>581.76599999999996</c:v>
                </c:pt>
                <c:pt idx="17439">
                  <c:v>581.79999999999995</c:v>
                </c:pt>
                <c:pt idx="17440">
                  <c:v>581.83299999999997</c:v>
                </c:pt>
                <c:pt idx="17441">
                  <c:v>581.86699999999996</c:v>
                </c:pt>
                <c:pt idx="17442">
                  <c:v>581.90099999999995</c:v>
                </c:pt>
                <c:pt idx="17443">
                  <c:v>581.93299999999999</c:v>
                </c:pt>
                <c:pt idx="17444">
                  <c:v>581.96699999999998</c:v>
                </c:pt>
                <c:pt idx="17445">
                  <c:v>582</c:v>
                </c:pt>
                <c:pt idx="17446">
                  <c:v>582.03399999999999</c:v>
                </c:pt>
                <c:pt idx="17447">
                  <c:v>582.06700000000001</c:v>
                </c:pt>
                <c:pt idx="17448">
                  <c:v>582.101</c:v>
                </c:pt>
                <c:pt idx="17449">
                  <c:v>582.13400000000001</c:v>
                </c:pt>
                <c:pt idx="17450">
                  <c:v>582.16700000000003</c:v>
                </c:pt>
                <c:pt idx="17451">
                  <c:v>582.20100000000002</c:v>
                </c:pt>
                <c:pt idx="17452">
                  <c:v>582.23400000000004</c:v>
                </c:pt>
                <c:pt idx="17453">
                  <c:v>582.26700000000005</c:v>
                </c:pt>
                <c:pt idx="17454">
                  <c:v>582.29999999999995</c:v>
                </c:pt>
                <c:pt idx="17455">
                  <c:v>582.33399999999995</c:v>
                </c:pt>
                <c:pt idx="17456">
                  <c:v>582.36699999999996</c:v>
                </c:pt>
                <c:pt idx="17457">
                  <c:v>582.40099999999995</c:v>
                </c:pt>
                <c:pt idx="17458">
                  <c:v>582.43399999999997</c:v>
                </c:pt>
                <c:pt idx="17459">
                  <c:v>582.46699999999998</c:v>
                </c:pt>
                <c:pt idx="17460">
                  <c:v>582.5</c:v>
                </c:pt>
                <c:pt idx="17461">
                  <c:v>582.53399999999999</c:v>
                </c:pt>
                <c:pt idx="17462">
                  <c:v>582.56700000000001</c:v>
                </c:pt>
                <c:pt idx="17463">
                  <c:v>582.59900000000005</c:v>
                </c:pt>
                <c:pt idx="17464">
                  <c:v>582.63300000000004</c:v>
                </c:pt>
                <c:pt idx="17465">
                  <c:v>582.66700000000003</c:v>
                </c:pt>
                <c:pt idx="17466">
                  <c:v>582.70000000000005</c:v>
                </c:pt>
                <c:pt idx="17467">
                  <c:v>582.73299999999995</c:v>
                </c:pt>
                <c:pt idx="17468">
                  <c:v>582.76700000000005</c:v>
                </c:pt>
                <c:pt idx="17469">
                  <c:v>582.79999999999995</c:v>
                </c:pt>
                <c:pt idx="17470">
                  <c:v>582.83299999999997</c:v>
                </c:pt>
                <c:pt idx="17471">
                  <c:v>582.86599999999999</c:v>
                </c:pt>
                <c:pt idx="17472">
                  <c:v>582.9</c:v>
                </c:pt>
                <c:pt idx="17473">
                  <c:v>582.93299999999999</c:v>
                </c:pt>
                <c:pt idx="17474">
                  <c:v>582.96699999999998</c:v>
                </c:pt>
                <c:pt idx="17475">
                  <c:v>583</c:v>
                </c:pt>
                <c:pt idx="17476">
                  <c:v>583.03300000000002</c:v>
                </c:pt>
                <c:pt idx="17477">
                  <c:v>583.06600000000003</c:v>
                </c:pt>
                <c:pt idx="17478">
                  <c:v>583.09900000000005</c:v>
                </c:pt>
                <c:pt idx="17479">
                  <c:v>583.13400000000001</c:v>
                </c:pt>
                <c:pt idx="17480">
                  <c:v>583.16700000000003</c:v>
                </c:pt>
                <c:pt idx="17481">
                  <c:v>583.20000000000005</c:v>
                </c:pt>
                <c:pt idx="17482">
                  <c:v>583.23299999999995</c:v>
                </c:pt>
                <c:pt idx="17483">
                  <c:v>583.26700000000005</c:v>
                </c:pt>
                <c:pt idx="17484">
                  <c:v>583.29999999999995</c:v>
                </c:pt>
                <c:pt idx="17485">
                  <c:v>583.33299999999997</c:v>
                </c:pt>
                <c:pt idx="17486">
                  <c:v>583.36699999999996</c:v>
                </c:pt>
                <c:pt idx="17487">
                  <c:v>583.4</c:v>
                </c:pt>
                <c:pt idx="17488">
                  <c:v>583.43299999999999</c:v>
                </c:pt>
                <c:pt idx="17489">
                  <c:v>583.46600000000001</c:v>
                </c:pt>
                <c:pt idx="17490">
                  <c:v>583.5</c:v>
                </c:pt>
                <c:pt idx="17491">
                  <c:v>583.53399999999999</c:v>
                </c:pt>
                <c:pt idx="17492">
                  <c:v>583.56600000000003</c:v>
                </c:pt>
                <c:pt idx="17493">
                  <c:v>583.59900000000005</c:v>
                </c:pt>
                <c:pt idx="17494">
                  <c:v>583.63300000000004</c:v>
                </c:pt>
                <c:pt idx="17495">
                  <c:v>583.66600000000005</c:v>
                </c:pt>
                <c:pt idx="17496">
                  <c:v>583.70000000000005</c:v>
                </c:pt>
                <c:pt idx="17497">
                  <c:v>583.73299999999995</c:v>
                </c:pt>
                <c:pt idx="17498">
                  <c:v>583.76599999999996</c:v>
                </c:pt>
                <c:pt idx="17499">
                  <c:v>583.79999999999995</c:v>
                </c:pt>
                <c:pt idx="17500">
                  <c:v>583.83299999999997</c:v>
                </c:pt>
                <c:pt idx="17501">
                  <c:v>583.86599999999999</c:v>
                </c:pt>
                <c:pt idx="17502">
                  <c:v>583.9</c:v>
                </c:pt>
                <c:pt idx="17503">
                  <c:v>583.93299999999999</c:v>
                </c:pt>
                <c:pt idx="17504">
                  <c:v>583.96699999999998</c:v>
                </c:pt>
                <c:pt idx="17505">
                  <c:v>584</c:v>
                </c:pt>
                <c:pt idx="17506">
                  <c:v>584.03300000000002</c:v>
                </c:pt>
                <c:pt idx="17507">
                  <c:v>584.06600000000003</c:v>
                </c:pt>
                <c:pt idx="17508">
                  <c:v>584.1</c:v>
                </c:pt>
                <c:pt idx="17509">
                  <c:v>584.13400000000001</c:v>
                </c:pt>
                <c:pt idx="17510">
                  <c:v>584.16700000000003</c:v>
                </c:pt>
                <c:pt idx="17511">
                  <c:v>584.20100000000002</c:v>
                </c:pt>
                <c:pt idx="17512">
                  <c:v>584.23400000000004</c:v>
                </c:pt>
                <c:pt idx="17513">
                  <c:v>584.26700000000005</c:v>
                </c:pt>
                <c:pt idx="17514">
                  <c:v>584.29999999999995</c:v>
                </c:pt>
                <c:pt idx="17515">
                  <c:v>584.33399999999995</c:v>
                </c:pt>
                <c:pt idx="17516">
                  <c:v>584.36599999999999</c:v>
                </c:pt>
                <c:pt idx="17517">
                  <c:v>584.4</c:v>
                </c:pt>
                <c:pt idx="17518">
                  <c:v>584.43299999999999</c:v>
                </c:pt>
                <c:pt idx="17519">
                  <c:v>584.46699999999998</c:v>
                </c:pt>
                <c:pt idx="17520">
                  <c:v>584.5</c:v>
                </c:pt>
                <c:pt idx="17521">
                  <c:v>584.53300000000002</c:v>
                </c:pt>
                <c:pt idx="17522">
                  <c:v>584.56600000000003</c:v>
                </c:pt>
                <c:pt idx="17523">
                  <c:v>584.601</c:v>
                </c:pt>
                <c:pt idx="17524">
                  <c:v>584.63400000000001</c:v>
                </c:pt>
                <c:pt idx="17525">
                  <c:v>584.66600000000005</c:v>
                </c:pt>
                <c:pt idx="17526">
                  <c:v>584.70000000000005</c:v>
                </c:pt>
                <c:pt idx="17527">
                  <c:v>584.73299999999995</c:v>
                </c:pt>
                <c:pt idx="17528">
                  <c:v>584.76599999999996</c:v>
                </c:pt>
                <c:pt idx="17529">
                  <c:v>584.79899999999998</c:v>
                </c:pt>
                <c:pt idx="17530">
                  <c:v>584.83399999999995</c:v>
                </c:pt>
                <c:pt idx="17531">
                  <c:v>584.86599999999999</c:v>
                </c:pt>
                <c:pt idx="17532">
                  <c:v>584.9</c:v>
                </c:pt>
                <c:pt idx="17533">
                  <c:v>584.93399999999997</c:v>
                </c:pt>
                <c:pt idx="17534">
                  <c:v>584.96699999999998</c:v>
                </c:pt>
                <c:pt idx="17535">
                  <c:v>585</c:v>
                </c:pt>
                <c:pt idx="17536">
                  <c:v>585.03300000000002</c:v>
                </c:pt>
                <c:pt idx="17537">
                  <c:v>585.06700000000001</c:v>
                </c:pt>
                <c:pt idx="17538">
                  <c:v>585.1</c:v>
                </c:pt>
                <c:pt idx="17539">
                  <c:v>585.13400000000001</c:v>
                </c:pt>
                <c:pt idx="17540">
                  <c:v>585.16700000000003</c:v>
                </c:pt>
                <c:pt idx="17541">
                  <c:v>585.20000000000005</c:v>
                </c:pt>
                <c:pt idx="17542">
                  <c:v>585.23400000000004</c:v>
                </c:pt>
                <c:pt idx="17543">
                  <c:v>585.26700000000005</c:v>
                </c:pt>
                <c:pt idx="17544">
                  <c:v>585.29999999999995</c:v>
                </c:pt>
                <c:pt idx="17545">
                  <c:v>585.33299999999997</c:v>
                </c:pt>
                <c:pt idx="17546">
                  <c:v>585.36599999999999</c:v>
                </c:pt>
                <c:pt idx="17547">
                  <c:v>585.4</c:v>
                </c:pt>
                <c:pt idx="17548">
                  <c:v>585.43299999999999</c:v>
                </c:pt>
                <c:pt idx="17549">
                  <c:v>585.46699999999998</c:v>
                </c:pt>
                <c:pt idx="17550">
                  <c:v>585.5</c:v>
                </c:pt>
                <c:pt idx="17551">
                  <c:v>585.53300000000002</c:v>
                </c:pt>
                <c:pt idx="17552">
                  <c:v>585.56600000000003</c:v>
                </c:pt>
                <c:pt idx="17553">
                  <c:v>585.6</c:v>
                </c:pt>
                <c:pt idx="17554">
                  <c:v>585.63300000000004</c:v>
                </c:pt>
                <c:pt idx="17555">
                  <c:v>585.66700000000003</c:v>
                </c:pt>
                <c:pt idx="17556">
                  <c:v>585.70000000000005</c:v>
                </c:pt>
                <c:pt idx="17557">
                  <c:v>585.73400000000004</c:v>
                </c:pt>
                <c:pt idx="17558">
                  <c:v>585.76700000000005</c:v>
                </c:pt>
                <c:pt idx="17559">
                  <c:v>585.79999999999995</c:v>
                </c:pt>
                <c:pt idx="17560">
                  <c:v>585.83299999999997</c:v>
                </c:pt>
                <c:pt idx="17561">
                  <c:v>585.86599999999999</c:v>
                </c:pt>
                <c:pt idx="17562">
                  <c:v>585.9</c:v>
                </c:pt>
                <c:pt idx="17563">
                  <c:v>585.93299999999999</c:v>
                </c:pt>
                <c:pt idx="17564">
                  <c:v>585.96600000000001</c:v>
                </c:pt>
                <c:pt idx="17565">
                  <c:v>586</c:v>
                </c:pt>
                <c:pt idx="17566">
                  <c:v>586.03300000000002</c:v>
                </c:pt>
                <c:pt idx="17567">
                  <c:v>586.06700000000001</c:v>
                </c:pt>
                <c:pt idx="17568">
                  <c:v>586.1</c:v>
                </c:pt>
                <c:pt idx="17569">
                  <c:v>586.13300000000004</c:v>
                </c:pt>
                <c:pt idx="17570">
                  <c:v>586.16700000000003</c:v>
                </c:pt>
                <c:pt idx="17571">
                  <c:v>586.20000000000005</c:v>
                </c:pt>
                <c:pt idx="17572">
                  <c:v>586.23299999999995</c:v>
                </c:pt>
                <c:pt idx="17573">
                  <c:v>586.26599999999996</c:v>
                </c:pt>
                <c:pt idx="17574">
                  <c:v>586.29899999999998</c:v>
                </c:pt>
                <c:pt idx="17575">
                  <c:v>586.33399999999995</c:v>
                </c:pt>
                <c:pt idx="17576">
                  <c:v>586.36699999999996</c:v>
                </c:pt>
                <c:pt idx="17577">
                  <c:v>586.40099999999995</c:v>
                </c:pt>
                <c:pt idx="17578">
                  <c:v>586.43299999999999</c:v>
                </c:pt>
                <c:pt idx="17579">
                  <c:v>586.46699999999998</c:v>
                </c:pt>
                <c:pt idx="17580">
                  <c:v>586.5</c:v>
                </c:pt>
                <c:pt idx="17581">
                  <c:v>586.53300000000002</c:v>
                </c:pt>
                <c:pt idx="17582">
                  <c:v>586.56700000000001</c:v>
                </c:pt>
                <c:pt idx="17583">
                  <c:v>586.6</c:v>
                </c:pt>
                <c:pt idx="17584">
                  <c:v>586.63300000000004</c:v>
                </c:pt>
                <c:pt idx="17585">
                  <c:v>586.66600000000005</c:v>
                </c:pt>
                <c:pt idx="17586">
                  <c:v>586.70000000000005</c:v>
                </c:pt>
                <c:pt idx="17587">
                  <c:v>586.73299999999995</c:v>
                </c:pt>
                <c:pt idx="17588">
                  <c:v>586.76700000000005</c:v>
                </c:pt>
                <c:pt idx="17589">
                  <c:v>586.79999999999995</c:v>
                </c:pt>
                <c:pt idx="17590">
                  <c:v>586.83399999999995</c:v>
                </c:pt>
                <c:pt idx="17591">
                  <c:v>586.86599999999999</c:v>
                </c:pt>
                <c:pt idx="17592">
                  <c:v>586.9</c:v>
                </c:pt>
                <c:pt idx="17593">
                  <c:v>586.93399999999997</c:v>
                </c:pt>
                <c:pt idx="17594">
                  <c:v>586.96699999999998</c:v>
                </c:pt>
                <c:pt idx="17595">
                  <c:v>586.99900000000002</c:v>
                </c:pt>
                <c:pt idx="17596">
                  <c:v>587.03300000000002</c:v>
                </c:pt>
                <c:pt idx="17597">
                  <c:v>587.06700000000001</c:v>
                </c:pt>
                <c:pt idx="17598">
                  <c:v>587.09900000000005</c:v>
                </c:pt>
                <c:pt idx="17599">
                  <c:v>587.13300000000004</c:v>
                </c:pt>
                <c:pt idx="17600">
                  <c:v>587.16700000000003</c:v>
                </c:pt>
                <c:pt idx="17601">
                  <c:v>587.20000000000005</c:v>
                </c:pt>
                <c:pt idx="17602">
                  <c:v>587.23400000000004</c:v>
                </c:pt>
                <c:pt idx="17603">
                  <c:v>587.26700000000005</c:v>
                </c:pt>
                <c:pt idx="17604">
                  <c:v>587.30100000000004</c:v>
                </c:pt>
                <c:pt idx="17605">
                  <c:v>587.33399999999995</c:v>
                </c:pt>
                <c:pt idx="17606">
                  <c:v>587.36699999999996</c:v>
                </c:pt>
                <c:pt idx="17607">
                  <c:v>587.4</c:v>
                </c:pt>
                <c:pt idx="17608">
                  <c:v>587.43299999999999</c:v>
                </c:pt>
                <c:pt idx="17609">
                  <c:v>587.46699999999998</c:v>
                </c:pt>
                <c:pt idx="17610">
                  <c:v>587.5</c:v>
                </c:pt>
                <c:pt idx="17611">
                  <c:v>587.53300000000002</c:v>
                </c:pt>
                <c:pt idx="17612">
                  <c:v>587.56700000000001</c:v>
                </c:pt>
                <c:pt idx="17613">
                  <c:v>587.6</c:v>
                </c:pt>
                <c:pt idx="17614">
                  <c:v>587.63300000000004</c:v>
                </c:pt>
                <c:pt idx="17615">
                  <c:v>587.66600000000005</c:v>
                </c:pt>
                <c:pt idx="17616">
                  <c:v>587.70000000000005</c:v>
                </c:pt>
                <c:pt idx="17617">
                  <c:v>587.73299999999995</c:v>
                </c:pt>
                <c:pt idx="17618">
                  <c:v>587.76700000000005</c:v>
                </c:pt>
                <c:pt idx="17619">
                  <c:v>587.79999999999995</c:v>
                </c:pt>
                <c:pt idx="17620">
                  <c:v>587.83399999999995</c:v>
                </c:pt>
                <c:pt idx="17621">
                  <c:v>587.86699999999996</c:v>
                </c:pt>
                <c:pt idx="17622">
                  <c:v>587.9</c:v>
                </c:pt>
                <c:pt idx="17623">
                  <c:v>587.93299999999999</c:v>
                </c:pt>
                <c:pt idx="17624">
                  <c:v>587.96699999999998</c:v>
                </c:pt>
                <c:pt idx="17625">
                  <c:v>588</c:v>
                </c:pt>
                <c:pt idx="17626">
                  <c:v>588.03300000000002</c:v>
                </c:pt>
                <c:pt idx="17627">
                  <c:v>588.06700000000001</c:v>
                </c:pt>
                <c:pt idx="17628">
                  <c:v>588.1</c:v>
                </c:pt>
                <c:pt idx="17629">
                  <c:v>588.13400000000001</c:v>
                </c:pt>
                <c:pt idx="17630">
                  <c:v>588.16700000000003</c:v>
                </c:pt>
                <c:pt idx="17631">
                  <c:v>588.20000000000005</c:v>
                </c:pt>
                <c:pt idx="17632">
                  <c:v>588.23299999999995</c:v>
                </c:pt>
                <c:pt idx="17633">
                  <c:v>588.26700000000005</c:v>
                </c:pt>
                <c:pt idx="17634">
                  <c:v>588.29999999999995</c:v>
                </c:pt>
                <c:pt idx="17635">
                  <c:v>588.33299999999997</c:v>
                </c:pt>
                <c:pt idx="17636">
                  <c:v>588.36599999999999</c:v>
                </c:pt>
                <c:pt idx="17637">
                  <c:v>588.4</c:v>
                </c:pt>
                <c:pt idx="17638">
                  <c:v>588.43299999999999</c:v>
                </c:pt>
                <c:pt idx="17639">
                  <c:v>588.46600000000001</c:v>
                </c:pt>
                <c:pt idx="17640">
                  <c:v>588.5</c:v>
                </c:pt>
                <c:pt idx="17641">
                  <c:v>588.53300000000002</c:v>
                </c:pt>
                <c:pt idx="17642">
                  <c:v>588.56700000000001</c:v>
                </c:pt>
                <c:pt idx="17643">
                  <c:v>588.6</c:v>
                </c:pt>
                <c:pt idx="17644">
                  <c:v>588.63300000000004</c:v>
                </c:pt>
                <c:pt idx="17645">
                  <c:v>588.66700000000003</c:v>
                </c:pt>
                <c:pt idx="17646">
                  <c:v>588.70000000000005</c:v>
                </c:pt>
                <c:pt idx="17647">
                  <c:v>588.73299999999995</c:v>
                </c:pt>
                <c:pt idx="17648">
                  <c:v>588.76599999999996</c:v>
                </c:pt>
                <c:pt idx="17649">
                  <c:v>588.79999999999995</c:v>
                </c:pt>
                <c:pt idx="17650">
                  <c:v>588.83299999999997</c:v>
                </c:pt>
                <c:pt idx="17651">
                  <c:v>588.86699999999996</c:v>
                </c:pt>
                <c:pt idx="17652">
                  <c:v>588.9</c:v>
                </c:pt>
                <c:pt idx="17653">
                  <c:v>588.93399999999997</c:v>
                </c:pt>
                <c:pt idx="17654">
                  <c:v>588.96699999999998</c:v>
                </c:pt>
                <c:pt idx="17655">
                  <c:v>589</c:v>
                </c:pt>
                <c:pt idx="17656">
                  <c:v>589.03300000000002</c:v>
                </c:pt>
                <c:pt idx="17657">
                  <c:v>589.06600000000003</c:v>
                </c:pt>
                <c:pt idx="17658">
                  <c:v>589.1</c:v>
                </c:pt>
                <c:pt idx="17659">
                  <c:v>589.13400000000001</c:v>
                </c:pt>
                <c:pt idx="17660">
                  <c:v>589.16700000000003</c:v>
                </c:pt>
                <c:pt idx="17661">
                  <c:v>589.20100000000002</c:v>
                </c:pt>
                <c:pt idx="17662">
                  <c:v>589.23400000000004</c:v>
                </c:pt>
                <c:pt idx="17663">
                  <c:v>589.26700000000005</c:v>
                </c:pt>
                <c:pt idx="17664">
                  <c:v>589.29999999999995</c:v>
                </c:pt>
                <c:pt idx="17665">
                  <c:v>589.33399999999995</c:v>
                </c:pt>
                <c:pt idx="17666">
                  <c:v>589.36699999999996</c:v>
                </c:pt>
                <c:pt idx="17667">
                  <c:v>589.4</c:v>
                </c:pt>
                <c:pt idx="17668">
                  <c:v>589.43399999999997</c:v>
                </c:pt>
                <c:pt idx="17669">
                  <c:v>589.46699999999998</c:v>
                </c:pt>
                <c:pt idx="17670">
                  <c:v>589.5</c:v>
                </c:pt>
                <c:pt idx="17671">
                  <c:v>589.53399999999999</c:v>
                </c:pt>
                <c:pt idx="17672">
                  <c:v>589.56700000000001</c:v>
                </c:pt>
                <c:pt idx="17673">
                  <c:v>589.6</c:v>
                </c:pt>
                <c:pt idx="17674">
                  <c:v>589.63300000000004</c:v>
                </c:pt>
                <c:pt idx="17675">
                  <c:v>589.66700000000003</c:v>
                </c:pt>
                <c:pt idx="17676">
                  <c:v>589.70000000000005</c:v>
                </c:pt>
                <c:pt idx="17677">
                  <c:v>589.73299999999995</c:v>
                </c:pt>
                <c:pt idx="17678">
                  <c:v>589.76700000000005</c:v>
                </c:pt>
                <c:pt idx="17679">
                  <c:v>589.79999999999995</c:v>
                </c:pt>
                <c:pt idx="17680">
                  <c:v>589.83399999999995</c:v>
                </c:pt>
                <c:pt idx="17681">
                  <c:v>589.86699999999996</c:v>
                </c:pt>
                <c:pt idx="17682">
                  <c:v>589.899</c:v>
                </c:pt>
                <c:pt idx="17683">
                  <c:v>589.93299999999999</c:v>
                </c:pt>
                <c:pt idx="17684">
                  <c:v>589.96699999999998</c:v>
                </c:pt>
                <c:pt idx="17685">
                  <c:v>590</c:v>
                </c:pt>
                <c:pt idx="17686">
                  <c:v>590.03300000000002</c:v>
                </c:pt>
                <c:pt idx="17687">
                  <c:v>590.06700000000001</c:v>
                </c:pt>
                <c:pt idx="17688">
                  <c:v>590.1</c:v>
                </c:pt>
                <c:pt idx="17689">
                  <c:v>590.13300000000004</c:v>
                </c:pt>
                <c:pt idx="17690">
                  <c:v>590.16700000000003</c:v>
                </c:pt>
                <c:pt idx="17691">
                  <c:v>590.20000000000005</c:v>
                </c:pt>
                <c:pt idx="17692">
                  <c:v>590.23299999999995</c:v>
                </c:pt>
                <c:pt idx="17693">
                  <c:v>590.26700000000005</c:v>
                </c:pt>
                <c:pt idx="17694">
                  <c:v>590.29999999999995</c:v>
                </c:pt>
                <c:pt idx="17695">
                  <c:v>590.33299999999997</c:v>
                </c:pt>
                <c:pt idx="17696">
                  <c:v>590.36599999999999</c:v>
                </c:pt>
                <c:pt idx="17697">
                  <c:v>590.4</c:v>
                </c:pt>
                <c:pt idx="17698">
                  <c:v>590.43299999999999</c:v>
                </c:pt>
                <c:pt idx="17699">
                  <c:v>590.46699999999998</c:v>
                </c:pt>
                <c:pt idx="17700">
                  <c:v>590.5</c:v>
                </c:pt>
                <c:pt idx="17701">
                  <c:v>590.53300000000002</c:v>
                </c:pt>
                <c:pt idx="17702">
                  <c:v>590.56700000000001</c:v>
                </c:pt>
                <c:pt idx="17703">
                  <c:v>590.6</c:v>
                </c:pt>
                <c:pt idx="17704">
                  <c:v>590.63400000000001</c:v>
                </c:pt>
                <c:pt idx="17705">
                  <c:v>590.66700000000003</c:v>
                </c:pt>
                <c:pt idx="17706">
                  <c:v>590.70100000000002</c:v>
                </c:pt>
                <c:pt idx="17707">
                  <c:v>590.73400000000004</c:v>
                </c:pt>
                <c:pt idx="17708">
                  <c:v>590.76599999999996</c:v>
                </c:pt>
                <c:pt idx="17709">
                  <c:v>590.79899999999998</c:v>
                </c:pt>
                <c:pt idx="17710">
                  <c:v>590.83399999999995</c:v>
                </c:pt>
                <c:pt idx="17711">
                  <c:v>590.86599999999999</c:v>
                </c:pt>
                <c:pt idx="17712">
                  <c:v>590.9</c:v>
                </c:pt>
                <c:pt idx="17713">
                  <c:v>590.93299999999999</c:v>
                </c:pt>
                <c:pt idx="17714">
                  <c:v>590.96600000000001</c:v>
                </c:pt>
                <c:pt idx="17715">
                  <c:v>591</c:v>
                </c:pt>
                <c:pt idx="17716">
                  <c:v>591.03399999999999</c:v>
                </c:pt>
                <c:pt idx="17717">
                  <c:v>591.06600000000003</c:v>
                </c:pt>
                <c:pt idx="17718">
                  <c:v>591.1</c:v>
                </c:pt>
                <c:pt idx="17719">
                  <c:v>591.13400000000001</c:v>
                </c:pt>
                <c:pt idx="17720">
                  <c:v>591.16700000000003</c:v>
                </c:pt>
                <c:pt idx="17721">
                  <c:v>591.20100000000002</c:v>
                </c:pt>
                <c:pt idx="17722">
                  <c:v>591.23400000000004</c:v>
                </c:pt>
                <c:pt idx="17723">
                  <c:v>591.26700000000005</c:v>
                </c:pt>
                <c:pt idx="17724">
                  <c:v>591.30100000000004</c:v>
                </c:pt>
                <c:pt idx="17725">
                  <c:v>591.33399999999995</c:v>
                </c:pt>
                <c:pt idx="17726">
                  <c:v>591.36699999999996</c:v>
                </c:pt>
                <c:pt idx="17727">
                  <c:v>591.4</c:v>
                </c:pt>
                <c:pt idx="17728">
                  <c:v>591.43399999999997</c:v>
                </c:pt>
                <c:pt idx="17729">
                  <c:v>591.46799999999996</c:v>
                </c:pt>
                <c:pt idx="17730">
                  <c:v>591.49900000000002</c:v>
                </c:pt>
                <c:pt idx="17731">
                  <c:v>591.53300000000002</c:v>
                </c:pt>
                <c:pt idx="17732">
                  <c:v>591.56700000000001</c:v>
                </c:pt>
                <c:pt idx="17733">
                  <c:v>591.6</c:v>
                </c:pt>
                <c:pt idx="17734">
                  <c:v>591.63400000000001</c:v>
                </c:pt>
                <c:pt idx="17735">
                  <c:v>591.66700000000003</c:v>
                </c:pt>
                <c:pt idx="17736">
                  <c:v>591.70000000000005</c:v>
                </c:pt>
                <c:pt idx="17737">
                  <c:v>591.73400000000004</c:v>
                </c:pt>
                <c:pt idx="17738">
                  <c:v>591.76700000000005</c:v>
                </c:pt>
                <c:pt idx="17739">
                  <c:v>591.80100000000004</c:v>
                </c:pt>
                <c:pt idx="17740">
                  <c:v>591.83399999999995</c:v>
                </c:pt>
                <c:pt idx="17741">
                  <c:v>591.86699999999996</c:v>
                </c:pt>
                <c:pt idx="17742">
                  <c:v>591.90099999999995</c:v>
                </c:pt>
                <c:pt idx="17743">
                  <c:v>591.93399999999997</c:v>
                </c:pt>
                <c:pt idx="17744">
                  <c:v>591.96699999999998</c:v>
                </c:pt>
                <c:pt idx="17745">
                  <c:v>592</c:v>
                </c:pt>
                <c:pt idx="17746">
                  <c:v>592.03399999999999</c:v>
                </c:pt>
                <c:pt idx="17747">
                  <c:v>592.06700000000001</c:v>
                </c:pt>
                <c:pt idx="17748">
                  <c:v>592.1</c:v>
                </c:pt>
                <c:pt idx="17749">
                  <c:v>592.13300000000004</c:v>
                </c:pt>
                <c:pt idx="17750">
                  <c:v>592.16700000000003</c:v>
                </c:pt>
                <c:pt idx="17751">
                  <c:v>592.20000000000005</c:v>
                </c:pt>
                <c:pt idx="17752">
                  <c:v>592.23299999999995</c:v>
                </c:pt>
                <c:pt idx="17753">
                  <c:v>592.26700000000005</c:v>
                </c:pt>
                <c:pt idx="17754">
                  <c:v>592.29999999999995</c:v>
                </c:pt>
                <c:pt idx="17755">
                  <c:v>592.33299999999997</c:v>
                </c:pt>
                <c:pt idx="17756">
                  <c:v>592.36699999999996</c:v>
                </c:pt>
                <c:pt idx="17757">
                  <c:v>592.4</c:v>
                </c:pt>
                <c:pt idx="17758">
                  <c:v>592.43299999999999</c:v>
                </c:pt>
                <c:pt idx="17759">
                  <c:v>592.46600000000001</c:v>
                </c:pt>
                <c:pt idx="17760">
                  <c:v>592.5</c:v>
                </c:pt>
                <c:pt idx="17761">
                  <c:v>592.53300000000002</c:v>
                </c:pt>
                <c:pt idx="17762">
                  <c:v>592.56700000000001</c:v>
                </c:pt>
                <c:pt idx="17763">
                  <c:v>592.6</c:v>
                </c:pt>
                <c:pt idx="17764">
                  <c:v>592.63400000000001</c:v>
                </c:pt>
                <c:pt idx="17765">
                  <c:v>592.66700000000003</c:v>
                </c:pt>
                <c:pt idx="17766">
                  <c:v>592.70000000000005</c:v>
                </c:pt>
                <c:pt idx="17767">
                  <c:v>592.73299999999995</c:v>
                </c:pt>
                <c:pt idx="17768">
                  <c:v>592.76700000000005</c:v>
                </c:pt>
                <c:pt idx="17769">
                  <c:v>592.79999999999995</c:v>
                </c:pt>
                <c:pt idx="17770">
                  <c:v>592.83299999999997</c:v>
                </c:pt>
                <c:pt idx="17771">
                  <c:v>592.86699999999996</c:v>
                </c:pt>
                <c:pt idx="17772">
                  <c:v>592.9</c:v>
                </c:pt>
                <c:pt idx="17773">
                  <c:v>592.93299999999999</c:v>
                </c:pt>
                <c:pt idx="17774">
                  <c:v>592.96699999999998</c:v>
                </c:pt>
                <c:pt idx="17775">
                  <c:v>593</c:v>
                </c:pt>
                <c:pt idx="17776">
                  <c:v>593.03300000000002</c:v>
                </c:pt>
                <c:pt idx="17777">
                  <c:v>593.06600000000003</c:v>
                </c:pt>
                <c:pt idx="17778">
                  <c:v>593.1</c:v>
                </c:pt>
                <c:pt idx="17779">
                  <c:v>593.13300000000004</c:v>
                </c:pt>
                <c:pt idx="17780">
                  <c:v>593.16700000000003</c:v>
                </c:pt>
                <c:pt idx="17781">
                  <c:v>593.20000000000005</c:v>
                </c:pt>
                <c:pt idx="17782">
                  <c:v>593.23299999999995</c:v>
                </c:pt>
                <c:pt idx="17783">
                  <c:v>593.26599999999996</c:v>
                </c:pt>
                <c:pt idx="17784">
                  <c:v>593.29899999999998</c:v>
                </c:pt>
                <c:pt idx="17785">
                  <c:v>593.33299999999997</c:v>
                </c:pt>
                <c:pt idx="17786">
                  <c:v>593.36599999999999</c:v>
                </c:pt>
                <c:pt idx="17787">
                  <c:v>593.4</c:v>
                </c:pt>
                <c:pt idx="17788">
                  <c:v>593.43299999999999</c:v>
                </c:pt>
                <c:pt idx="17789">
                  <c:v>593.46600000000001</c:v>
                </c:pt>
                <c:pt idx="17790">
                  <c:v>593.5</c:v>
                </c:pt>
                <c:pt idx="17791">
                  <c:v>593.53300000000002</c:v>
                </c:pt>
                <c:pt idx="17792">
                  <c:v>593.56600000000003</c:v>
                </c:pt>
                <c:pt idx="17793">
                  <c:v>593.6</c:v>
                </c:pt>
                <c:pt idx="17794">
                  <c:v>593.63300000000004</c:v>
                </c:pt>
                <c:pt idx="17795">
                  <c:v>593.66600000000005</c:v>
                </c:pt>
                <c:pt idx="17796">
                  <c:v>593.70000000000005</c:v>
                </c:pt>
                <c:pt idx="17797">
                  <c:v>593.73299999999995</c:v>
                </c:pt>
                <c:pt idx="17798">
                  <c:v>593.76599999999996</c:v>
                </c:pt>
                <c:pt idx="17799">
                  <c:v>593.79999999999995</c:v>
                </c:pt>
                <c:pt idx="17800">
                  <c:v>593.83299999999997</c:v>
                </c:pt>
                <c:pt idx="17801">
                  <c:v>593.86599999999999</c:v>
                </c:pt>
                <c:pt idx="17802">
                  <c:v>593.9</c:v>
                </c:pt>
                <c:pt idx="17803">
                  <c:v>593.93299999999999</c:v>
                </c:pt>
                <c:pt idx="17804">
                  <c:v>593.96600000000001</c:v>
                </c:pt>
                <c:pt idx="17805">
                  <c:v>594</c:v>
                </c:pt>
                <c:pt idx="17806">
                  <c:v>594.03300000000002</c:v>
                </c:pt>
                <c:pt idx="17807">
                  <c:v>594.06600000000003</c:v>
                </c:pt>
                <c:pt idx="17808">
                  <c:v>594.1</c:v>
                </c:pt>
                <c:pt idx="17809">
                  <c:v>594.13300000000004</c:v>
                </c:pt>
                <c:pt idx="17810">
                  <c:v>594.16600000000005</c:v>
                </c:pt>
                <c:pt idx="17811">
                  <c:v>594.19899999999996</c:v>
                </c:pt>
                <c:pt idx="17812">
                  <c:v>594.23299999999995</c:v>
                </c:pt>
                <c:pt idx="17813">
                  <c:v>594.26700000000005</c:v>
                </c:pt>
                <c:pt idx="17814">
                  <c:v>594.29999999999995</c:v>
                </c:pt>
                <c:pt idx="17815">
                  <c:v>594.33399999999995</c:v>
                </c:pt>
                <c:pt idx="17816">
                  <c:v>594.36699999999996</c:v>
                </c:pt>
                <c:pt idx="17817">
                  <c:v>594.4</c:v>
                </c:pt>
                <c:pt idx="17818">
                  <c:v>594.43299999999999</c:v>
                </c:pt>
                <c:pt idx="17819">
                  <c:v>594.46600000000001</c:v>
                </c:pt>
                <c:pt idx="17820">
                  <c:v>594.5</c:v>
                </c:pt>
                <c:pt idx="17821">
                  <c:v>594.53300000000002</c:v>
                </c:pt>
                <c:pt idx="17822">
                  <c:v>594.56700000000001</c:v>
                </c:pt>
                <c:pt idx="17823">
                  <c:v>594.6</c:v>
                </c:pt>
                <c:pt idx="17824">
                  <c:v>594.63300000000004</c:v>
                </c:pt>
                <c:pt idx="17825">
                  <c:v>594.66600000000005</c:v>
                </c:pt>
                <c:pt idx="17826">
                  <c:v>594.70000000000005</c:v>
                </c:pt>
                <c:pt idx="17827">
                  <c:v>594.73299999999995</c:v>
                </c:pt>
                <c:pt idx="17828">
                  <c:v>594.76599999999996</c:v>
                </c:pt>
                <c:pt idx="17829">
                  <c:v>594.79899999999998</c:v>
                </c:pt>
                <c:pt idx="17830">
                  <c:v>594.83299999999997</c:v>
                </c:pt>
                <c:pt idx="17831">
                  <c:v>594.86699999999996</c:v>
                </c:pt>
                <c:pt idx="17832">
                  <c:v>594.9</c:v>
                </c:pt>
                <c:pt idx="17833">
                  <c:v>594.93299999999999</c:v>
                </c:pt>
                <c:pt idx="17834">
                  <c:v>594.96699999999998</c:v>
                </c:pt>
                <c:pt idx="17835">
                  <c:v>595</c:v>
                </c:pt>
                <c:pt idx="17836">
                  <c:v>595.03300000000002</c:v>
                </c:pt>
                <c:pt idx="17837">
                  <c:v>595.06600000000003</c:v>
                </c:pt>
                <c:pt idx="17838">
                  <c:v>595.1</c:v>
                </c:pt>
                <c:pt idx="17839">
                  <c:v>595.13300000000004</c:v>
                </c:pt>
                <c:pt idx="17840">
                  <c:v>595.16800000000001</c:v>
                </c:pt>
                <c:pt idx="17841">
                  <c:v>595.20100000000002</c:v>
                </c:pt>
                <c:pt idx="17842">
                  <c:v>595.23400000000004</c:v>
                </c:pt>
                <c:pt idx="17843">
                  <c:v>595.26700000000005</c:v>
                </c:pt>
                <c:pt idx="17844">
                  <c:v>595.30100000000004</c:v>
                </c:pt>
                <c:pt idx="17845">
                  <c:v>595.33399999999995</c:v>
                </c:pt>
                <c:pt idx="17846">
                  <c:v>595.36699999999996</c:v>
                </c:pt>
                <c:pt idx="17847">
                  <c:v>595.4</c:v>
                </c:pt>
                <c:pt idx="17848">
                  <c:v>595.43299999999999</c:v>
                </c:pt>
                <c:pt idx="17849">
                  <c:v>595.46699999999998</c:v>
                </c:pt>
                <c:pt idx="17850">
                  <c:v>595.5</c:v>
                </c:pt>
                <c:pt idx="17851">
                  <c:v>595.53300000000002</c:v>
                </c:pt>
                <c:pt idx="17852">
                  <c:v>595.56600000000003</c:v>
                </c:pt>
                <c:pt idx="17853">
                  <c:v>595.6</c:v>
                </c:pt>
                <c:pt idx="17854">
                  <c:v>595.63300000000004</c:v>
                </c:pt>
                <c:pt idx="17855">
                  <c:v>595.66600000000005</c:v>
                </c:pt>
                <c:pt idx="17856">
                  <c:v>595.70000000000005</c:v>
                </c:pt>
                <c:pt idx="17857">
                  <c:v>595.73299999999995</c:v>
                </c:pt>
                <c:pt idx="17858">
                  <c:v>595.76599999999996</c:v>
                </c:pt>
                <c:pt idx="17859">
                  <c:v>595.79899999999998</c:v>
                </c:pt>
                <c:pt idx="17860">
                  <c:v>595.83299999999997</c:v>
                </c:pt>
                <c:pt idx="17861">
                  <c:v>595.86599999999999</c:v>
                </c:pt>
                <c:pt idx="17862">
                  <c:v>595.90099999999995</c:v>
                </c:pt>
                <c:pt idx="17863">
                  <c:v>595.93399999999997</c:v>
                </c:pt>
                <c:pt idx="17864">
                  <c:v>595.96699999999998</c:v>
                </c:pt>
                <c:pt idx="17865">
                  <c:v>596</c:v>
                </c:pt>
                <c:pt idx="17866">
                  <c:v>596.03300000000002</c:v>
                </c:pt>
                <c:pt idx="17867">
                  <c:v>596.06700000000001</c:v>
                </c:pt>
                <c:pt idx="17868">
                  <c:v>596.1</c:v>
                </c:pt>
                <c:pt idx="17869">
                  <c:v>596.13300000000004</c:v>
                </c:pt>
                <c:pt idx="17870">
                  <c:v>596.16600000000005</c:v>
                </c:pt>
                <c:pt idx="17871">
                  <c:v>596.20000000000005</c:v>
                </c:pt>
                <c:pt idx="17872">
                  <c:v>596.23299999999995</c:v>
                </c:pt>
                <c:pt idx="17873">
                  <c:v>596.26700000000005</c:v>
                </c:pt>
                <c:pt idx="17874">
                  <c:v>596.29999999999995</c:v>
                </c:pt>
                <c:pt idx="17875">
                  <c:v>596.33299999999997</c:v>
                </c:pt>
                <c:pt idx="17876">
                  <c:v>596.36599999999999</c:v>
                </c:pt>
                <c:pt idx="17877">
                  <c:v>596.4</c:v>
                </c:pt>
                <c:pt idx="17878">
                  <c:v>596.43299999999999</c:v>
                </c:pt>
                <c:pt idx="17879">
                  <c:v>596.46600000000001</c:v>
                </c:pt>
                <c:pt idx="17880">
                  <c:v>596.49900000000002</c:v>
                </c:pt>
                <c:pt idx="17881">
                  <c:v>596.53300000000002</c:v>
                </c:pt>
                <c:pt idx="17882">
                  <c:v>596.56600000000003</c:v>
                </c:pt>
                <c:pt idx="17883">
                  <c:v>596.6</c:v>
                </c:pt>
                <c:pt idx="17884">
                  <c:v>596.63300000000004</c:v>
                </c:pt>
                <c:pt idx="17885">
                  <c:v>596.66700000000003</c:v>
                </c:pt>
                <c:pt idx="17886">
                  <c:v>596.70000000000005</c:v>
                </c:pt>
                <c:pt idx="17887">
                  <c:v>596.73299999999995</c:v>
                </c:pt>
                <c:pt idx="17888">
                  <c:v>596.76599999999996</c:v>
                </c:pt>
                <c:pt idx="17889">
                  <c:v>596.79899999999998</c:v>
                </c:pt>
                <c:pt idx="17890">
                  <c:v>596.83299999999997</c:v>
                </c:pt>
                <c:pt idx="17891">
                  <c:v>596.86599999999999</c:v>
                </c:pt>
                <c:pt idx="17892">
                  <c:v>596.9</c:v>
                </c:pt>
                <c:pt idx="17893">
                  <c:v>596.93299999999999</c:v>
                </c:pt>
                <c:pt idx="17894">
                  <c:v>596.96699999999998</c:v>
                </c:pt>
                <c:pt idx="17895">
                  <c:v>597</c:v>
                </c:pt>
                <c:pt idx="17896">
                  <c:v>597.03300000000002</c:v>
                </c:pt>
                <c:pt idx="17897">
                  <c:v>597.06600000000003</c:v>
                </c:pt>
                <c:pt idx="17898">
                  <c:v>597.1</c:v>
                </c:pt>
                <c:pt idx="17899">
                  <c:v>597.13300000000004</c:v>
                </c:pt>
                <c:pt idx="17900">
                  <c:v>597.16600000000005</c:v>
                </c:pt>
                <c:pt idx="17901">
                  <c:v>597.20000000000005</c:v>
                </c:pt>
                <c:pt idx="17902">
                  <c:v>597.23299999999995</c:v>
                </c:pt>
                <c:pt idx="17903">
                  <c:v>597.26700000000005</c:v>
                </c:pt>
                <c:pt idx="17904">
                  <c:v>597.29999999999995</c:v>
                </c:pt>
                <c:pt idx="17905">
                  <c:v>597.33299999999997</c:v>
                </c:pt>
                <c:pt idx="17906">
                  <c:v>597.36599999999999</c:v>
                </c:pt>
                <c:pt idx="17907">
                  <c:v>597.4</c:v>
                </c:pt>
                <c:pt idx="17908">
                  <c:v>597.43299999999999</c:v>
                </c:pt>
                <c:pt idx="17909">
                  <c:v>597.46699999999998</c:v>
                </c:pt>
                <c:pt idx="17910">
                  <c:v>597.5</c:v>
                </c:pt>
                <c:pt idx="17911">
                  <c:v>597.53300000000002</c:v>
                </c:pt>
                <c:pt idx="17912">
                  <c:v>597.56600000000003</c:v>
                </c:pt>
                <c:pt idx="17913">
                  <c:v>597.59900000000005</c:v>
                </c:pt>
                <c:pt idx="17914">
                  <c:v>597.63400000000001</c:v>
                </c:pt>
                <c:pt idx="17915">
                  <c:v>597.66700000000003</c:v>
                </c:pt>
                <c:pt idx="17916">
                  <c:v>597.70000000000005</c:v>
                </c:pt>
                <c:pt idx="17917">
                  <c:v>597.73400000000004</c:v>
                </c:pt>
                <c:pt idx="17918">
                  <c:v>597.76599999999996</c:v>
                </c:pt>
                <c:pt idx="17919">
                  <c:v>597.79899999999998</c:v>
                </c:pt>
                <c:pt idx="17920">
                  <c:v>597.83399999999995</c:v>
                </c:pt>
                <c:pt idx="17921">
                  <c:v>597.86699999999996</c:v>
                </c:pt>
                <c:pt idx="17922">
                  <c:v>597.9</c:v>
                </c:pt>
                <c:pt idx="17923">
                  <c:v>597.93399999999997</c:v>
                </c:pt>
                <c:pt idx="17924">
                  <c:v>597.96699999999998</c:v>
                </c:pt>
                <c:pt idx="17925">
                  <c:v>598.00099999999998</c:v>
                </c:pt>
                <c:pt idx="17926">
                  <c:v>598.03399999999999</c:v>
                </c:pt>
                <c:pt idx="17927">
                  <c:v>598.06600000000003</c:v>
                </c:pt>
                <c:pt idx="17928">
                  <c:v>598.101</c:v>
                </c:pt>
                <c:pt idx="17929">
                  <c:v>598.13400000000001</c:v>
                </c:pt>
                <c:pt idx="17930">
                  <c:v>598.16700000000003</c:v>
                </c:pt>
                <c:pt idx="17931">
                  <c:v>598.20000000000005</c:v>
                </c:pt>
                <c:pt idx="17932">
                  <c:v>598.23400000000004</c:v>
                </c:pt>
                <c:pt idx="17933">
                  <c:v>598.26700000000005</c:v>
                </c:pt>
                <c:pt idx="17934">
                  <c:v>598.29999999999995</c:v>
                </c:pt>
                <c:pt idx="17935">
                  <c:v>598.33299999999997</c:v>
                </c:pt>
                <c:pt idx="17936">
                  <c:v>598.36599999999999</c:v>
                </c:pt>
                <c:pt idx="17937">
                  <c:v>598.399</c:v>
                </c:pt>
                <c:pt idx="17938">
                  <c:v>598.43299999999999</c:v>
                </c:pt>
                <c:pt idx="17939">
                  <c:v>598.46699999999998</c:v>
                </c:pt>
                <c:pt idx="17940">
                  <c:v>598.5</c:v>
                </c:pt>
                <c:pt idx="17941">
                  <c:v>598.53300000000002</c:v>
                </c:pt>
                <c:pt idx="17942">
                  <c:v>598.56700000000001</c:v>
                </c:pt>
                <c:pt idx="17943">
                  <c:v>598.6</c:v>
                </c:pt>
                <c:pt idx="17944">
                  <c:v>598.63300000000004</c:v>
                </c:pt>
                <c:pt idx="17945">
                  <c:v>598.66700000000003</c:v>
                </c:pt>
                <c:pt idx="17946">
                  <c:v>598.69899999999996</c:v>
                </c:pt>
                <c:pt idx="17947">
                  <c:v>598.73400000000004</c:v>
                </c:pt>
                <c:pt idx="17948">
                  <c:v>598.76700000000005</c:v>
                </c:pt>
                <c:pt idx="17949">
                  <c:v>598.80100000000004</c:v>
                </c:pt>
                <c:pt idx="17950">
                  <c:v>598.83399999999995</c:v>
                </c:pt>
                <c:pt idx="17951">
                  <c:v>598.86699999999996</c:v>
                </c:pt>
                <c:pt idx="17952">
                  <c:v>598.9</c:v>
                </c:pt>
                <c:pt idx="17953">
                  <c:v>598.93299999999999</c:v>
                </c:pt>
                <c:pt idx="17954">
                  <c:v>598.96600000000001</c:v>
                </c:pt>
                <c:pt idx="17955">
                  <c:v>599.00099999999998</c:v>
                </c:pt>
                <c:pt idx="17956">
                  <c:v>599.03399999999999</c:v>
                </c:pt>
                <c:pt idx="17957">
                  <c:v>599.06600000000003</c:v>
                </c:pt>
                <c:pt idx="17958">
                  <c:v>599.1</c:v>
                </c:pt>
                <c:pt idx="17959">
                  <c:v>599.13300000000004</c:v>
                </c:pt>
                <c:pt idx="17960">
                  <c:v>599.16600000000005</c:v>
                </c:pt>
                <c:pt idx="17961">
                  <c:v>599.20000000000005</c:v>
                </c:pt>
                <c:pt idx="17962">
                  <c:v>599.23299999999995</c:v>
                </c:pt>
                <c:pt idx="17963">
                  <c:v>599.26599999999996</c:v>
                </c:pt>
                <c:pt idx="17964">
                  <c:v>599.29999999999995</c:v>
                </c:pt>
                <c:pt idx="17965">
                  <c:v>599.33299999999997</c:v>
                </c:pt>
                <c:pt idx="17966">
                  <c:v>599.36599999999999</c:v>
                </c:pt>
                <c:pt idx="17967">
                  <c:v>599.4</c:v>
                </c:pt>
                <c:pt idx="17968">
                  <c:v>599.43299999999999</c:v>
                </c:pt>
                <c:pt idx="17969">
                  <c:v>599.46600000000001</c:v>
                </c:pt>
                <c:pt idx="17970">
                  <c:v>599.5</c:v>
                </c:pt>
                <c:pt idx="17971">
                  <c:v>599.53300000000002</c:v>
                </c:pt>
                <c:pt idx="17972">
                  <c:v>599.56600000000003</c:v>
                </c:pt>
                <c:pt idx="17973">
                  <c:v>599.6</c:v>
                </c:pt>
                <c:pt idx="17974">
                  <c:v>599.63300000000004</c:v>
                </c:pt>
                <c:pt idx="17975">
                  <c:v>599.66700000000003</c:v>
                </c:pt>
                <c:pt idx="17976">
                  <c:v>599.69899999999996</c:v>
                </c:pt>
                <c:pt idx="17977">
                  <c:v>599.73299999999995</c:v>
                </c:pt>
                <c:pt idx="17978">
                  <c:v>599.76700000000005</c:v>
                </c:pt>
                <c:pt idx="17979">
                  <c:v>599.79999999999995</c:v>
                </c:pt>
                <c:pt idx="17980">
                  <c:v>599.83299999999997</c:v>
                </c:pt>
                <c:pt idx="17981">
                  <c:v>599.86599999999999</c:v>
                </c:pt>
                <c:pt idx="17982">
                  <c:v>599.90099999999995</c:v>
                </c:pt>
                <c:pt idx="17983">
                  <c:v>599.93399999999997</c:v>
                </c:pt>
                <c:pt idx="17984">
                  <c:v>599.96699999999998</c:v>
                </c:pt>
                <c:pt idx="17985">
                  <c:v>600.00099999999998</c:v>
                </c:pt>
                <c:pt idx="17986">
                  <c:v>600.03399999999999</c:v>
                </c:pt>
                <c:pt idx="17987">
                  <c:v>600.06700000000001</c:v>
                </c:pt>
                <c:pt idx="17988">
                  <c:v>600.1</c:v>
                </c:pt>
                <c:pt idx="17989">
                  <c:v>600.13300000000004</c:v>
                </c:pt>
                <c:pt idx="17990">
                  <c:v>600.16600000000005</c:v>
                </c:pt>
                <c:pt idx="17991">
                  <c:v>600.20000000000005</c:v>
                </c:pt>
                <c:pt idx="17992">
                  <c:v>600.23299999999995</c:v>
                </c:pt>
                <c:pt idx="17993">
                  <c:v>600.26599999999996</c:v>
                </c:pt>
                <c:pt idx="17994">
                  <c:v>600.29899999999998</c:v>
                </c:pt>
                <c:pt idx="17995">
                  <c:v>600.33299999999997</c:v>
                </c:pt>
                <c:pt idx="17996">
                  <c:v>600.36599999999999</c:v>
                </c:pt>
                <c:pt idx="17997">
                  <c:v>600.4</c:v>
                </c:pt>
                <c:pt idx="17998">
                  <c:v>600.43299999999999</c:v>
                </c:pt>
                <c:pt idx="17999">
                  <c:v>600.46600000000001</c:v>
                </c:pt>
                <c:pt idx="18000">
                  <c:v>600.49900000000002</c:v>
                </c:pt>
                <c:pt idx="18001">
                  <c:v>600.53399999999999</c:v>
                </c:pt>
                <c:pt idx="18002">
                  <c:v>600.56700000000001</c:v>
                </c:pt>
                <c:pt idx="18003">
                  <c:v>600.6</c:v>
                </c:pt>
                <c:pt idx="18004">
                  <c:v>600.63300000000004</c:v>
                </c:pt>
                <c:pt idx="18005">
                  <c:v>600.66600000000005</c:v>
                </c:pt>
                <c:pt idx="18006">
                  <c:v>600.70000000000005</c:v>
                </c:pt>
                <c:pt idx="18007">
                  <c:v>600.73299999999995</c:v>
                </c:pt>
                <c:pt idx="18008">
                  <c:v>600.76599999999996</c:v>
                </c:pt>
                <c:pt idx="18009">
                  <c:v>600.79999999999995</c:v>
                </c:pt>
                <c:pt idx="18010">
                  <c:v>600.83299999999997</c:v>
                </c:pt>
                <c:pt idx="18011">
                  <c:v>600.86599999999999</c:v>
                </c:pt>
                <c:pt idx="18012">
                  <c:v>600.9</c:v>
                </c:pt>
                <c:pt idx="18013">
                  <c:v>600.93299999999999</c:v>
                </c:pt>
                <c:pt idx="18014">
                  <c:v>600.96600000000001</c:v>
                </c:pt>
                <c:pt idx="18015">
                  <c:v>600.99900000000002</c:v>
                </c:pt>
                <c:pt idx="18016">
                  <c:v>601.03300000000002</c:v>
                </c:pt>
                <c:pt idx="18017">
                  <c:v>601.06700000000001</c:v>
                </c:pt>
                <c:pt idx="18018">
                  <c:v>601.1</c:v>
                </c:pt>
                <c:pt idx="18019">
                  <c:v>601.13300000000004</c:v>
                </c:pt>
                <c:pt idx="18020">
                  <c:v>601.16700000000003</c:v>
                </c:pt>
                <c:pt idx="18021">
                  <c:v>601.20000000000005</c:v>
                </c:pt>
                <c:pt idx="18022">
                  <c:v>601.23299999999995</c:v>
                </c:pt>
                <c:pt idx="18023">
                  <c:v>601.26599999999996</c:v>
                </c:pt>
                <c:pt idx="18024">
                  <c:v>601.29999999999995</c:v>
                </c:pt>
                <c:pt idx="18025">
                  <c:v>601.33399999999995</c:v>
                </c:pt>
                <c:pt idx="18026">
                  <c:v>601.36699999999996</c:v>
                </c:pt>
                <c:pt idx="18027">
                  <c:v>601.4</c:v>
                </c:pt>
                <c:pt idx="18028">
                  <c:v>601.43399999999997</c:v>
                </c:pt>
                <c:pt idx="18029">
                  <c:v>601.46699999999998</c:v>
                </c:pt>
                <c:pt idx="18030">
                  <c:v>601.5</c:v>
                </c:pt>
                <c:pt idx="18031">
                  <c:v>601.53300000000002</c:v>
                </c:pt>
                <c:pt idx="18032">
                  <c:v>601.56700000000001</c:v>
                </c:pt>
                <c:pt idx="18033">
                  <c:v>601.6</c:v>
                </c:pt>
                <c:pt idx="18034">
                  <c:v>601.63300000000004</c:v>
                </c:pt>
                <c:pt idx="18035">
                  <c:v>601.66600000000005</c:v>
                </c:pt>
                <c:pt idx="18036">
                  <c:v>601.70000000000005</c:v>
                </c:pt>
                <c:pt idx="18037">
                  <c:v>601.73299999999995</c:v>
                </c:pt>
                <c:pt idx="18038">
                  <c:v>601.76599999999996</c:v>
                </c:pt>
                <c:pt idx="18039">
                  <c:v>601.79999999999995</c:v>
                </c:pt>
                <c:pt idx="18040">
                  <c:v>601.83299999999997</c:v>
                </c:pt>
                <c:pt idx="18041">
                  <c:v>601.86599999999999</c:v>
                </c:pt>
                <c:pt idx="18042">
                  <c:v>601.9</c:v>
                </c:pt>
                <c:pt idx="18043">
                  <c:v>601.93299999999999</c:v>
                </c:pt>
                <c:pt idx="18044">
                  <c:v>601.96799999999996</c:v>
                </c:pt>
                <c:pt idx="18045">
                  <c:v>602.00099999999998</c:v>
                </c:pt>
                <c:pt idx="18046">
                  <c:v>602.03399999999999</c:v>
                </c:pt>
                <c:pt idx="18047">
                  <c:v>602.06600000000003</c:v>
                </c:pt>
                <c:pt idx="18048">
                  <c:v>602.101</c:v>
                </c:pt>
                <c:pt idx="18049">
                  <c:v>602.13300000000004</c:v>
                </c:pt>
                <c:pt idx="18050">
                  <c:v>602.16600000000005</c:v>
                </c:pt>
                <c:pt idx="18051">
                  <c:v>602.20000000000005</c:v>
                </c:pt>
                <c:pt idx="18052">
                  <c:v>602.23400000000004</c:v>
                </c:pt>
                <c:pt idx="18053">
                  <c:v>602.26700000000005</c:v>
                </c:pt>
                <c:pt idx="18054">
                  <c:v>602.29999999999995</c:v>
                </c:pt>
                <c:pt idx="18055">
                  <c:v>602.33299999999997</c:v>
                </c:pt>
                <c:pt idx="18056">
                  <c:v>602.36599999999999</c:v>
                </c:pt>
                <c:pt idx="18057">
                  <c:v>602.4</c:v>
                </c:pt>
                <c:pt idx="18058">
                  <c:v>602.43299999999999</c:v>
                </c:pt>
                <c:pt idx="18059">
                  <c:v>602.46699999999998</c:v>
                </c:pt>
                <c:pt idx="18060">
                  <c:v>602.5</c:v>
                </c:pt>
                <c:pt idx="18061">
                  <c:v>602.53399999999999</c:v>
                </c:pt>
                <c:pt idx="18062">
                  <c:v>602.56700000000001</c:v>
                </c:pt>
                <c:pt idx="18063">
                  <c:v>602.6</c:v>
                </c:pt>
                <c:pt idx="18064">
                  <c:v>602.63300000000004</c:v>
                </c:pt>
                <c:pt idx="18065">
                  <c:v>602.66700000000003</c:v>
                </c:pt>
                <c:pt idx="18066">
                  <c:v>602.70000000000005</c:v>
                </c:pt>
                <c:pt idx="18067">
                  <c:v>602.73299999999995</c:v>
                </c:pt>
                <c:pt idx="18068">
                  <c:v>602.76599999999996</c:v>
                </c:pt>
                <c:pt idx="18069">
                  <c:v>602.80100000000004</c:v>
                </c:pt>
                <c:pt idx="18070">
                  <c:v>602.83399999999995</c:v>
                </c:pt>
                <c:pt idx="18071">
                  <c:v>602.86699999999996</c:v>
                </c:pt>
                <c:pt idx="18072">
                  <c:v>602.90099999999995</c:v>
                </c:pt>
                <c:pt idx="18073">
                  <c:v>602.93299999999999</c:v>
                </c:pt>
                <c:pt idx="18074">
                  <c:v>602.96699999999998</c:v>
                </c:pt>
                <c:pt idx="18075">
                  <c:v>603</c:v>
                </c:pt>
                <c:pt idx="18076">
                  <c:v>603.03300000000002</c:v>
                </c:pt>
                <c:pt idx="18077">
                  <c:v>603.06700000000001</c:v>
                </c:pt>
                <c:pt idx="18078">
                  <c:v>603.09900000000005</c:v>
                </c:pt>
                <c:pt idx="18079">
                  <c:v>603.13300000000004</c:v>
                </c:pt>
                <c:pt idx="18080">
                  <c:v>603.16600000000005</c:v>
                </c:pt>
                <c:pt idx="18081">
                  <c:v>603.19899999999996</c:v>
                </c:pt>
                <c:pt idx="18082">
                  <c:v>603.23400000000004</c:v>
                </c:pt>
                <c:pt idx="18083">
                  <c:v>603.26700000000005</c:v>
                </c:pt>
                <c:pt idx="18084">
                  <c:v>603.29999999999995</c:v>
                </c:pt>
                <c:pt idx="18085">
                  <c:v>603.33399999999995</c:v>
                </c:pt>
                <c:pt idx="18086">
                  <c:v>603.36699999999996</c:v>
                </c:pt>
                <c:pt idx="18087">
                  <c:v>603.4</c:v>
                </c:pt>
                <c:pt idx="18088">
                  <c:v>603.43299999999999</c:v>
                </c:pt>
                <c:pt idx="18089">
                  <c:v>603.46600000000001</c:v>
                </c:pt>
                <c:pt idx="18090">
                  <c:v>603.5</c:v>
                </c:pt>
                <c:pt idx="18091">
                  <c:v>603.53300000000002</c:v>
                </c:pt>
                <c:pt idx="18092">
                  <c:v>603.56600000000003</c:v>
                </c:pt>
                <c:pt idx="18093">
                  <c:v>603.59900000000005</c:v>
                </c:pt>
                <c:pt idx="18094">
                  <c:v>603.63300000000004</c:v>
                </c:pt>
                <c:pt idx="18095">
                  <c:v>603.66600000000005</c:v>
                </c:pt>
                <c:pt idx="18096">
                  <c:v>603.70000000000005</c:v>
                </c:pt>
                <c:pt idx="18097">
                  <c:v>603.73299999999995</c:v>
                </c:pt>
                <c:pt idx="18098">
                  <c:v>603.76700000000005</c:v>
                </c:pt>
                <c:pt idx="18099">
                  <c:v>603.79999999999995</c:v>
                </c:pt>
                <c:pt idx="18100">
                  <c:v>603.83299999999997</c:v>
                </c:pt>
                <c:pt idx="18101">
                  <c:v>603.86599999999999</c:v>
                </c:pt>
                <c:pt idx="18102">
                  <c:v>603.9</c:v>
                </c:pt>
                <c:pt idx="18103">
                  <c:v>603.93299999999999</c:v>
                </c:pt>
                <c:pt idx="18104">
                  <c:v>603.96600000000001</c:v>
                </c:pt>
                <c:pt idx="18105">
                  <c:v>604</c:v>
                </c:pt>
                <c:pt idx="18106">
                  <c:v>604.03300000000002</c:v>
                </c:pt>
                <c:pt idx="18107">
                  <c:v>604.06600000000003</c:v>
                </c:pt>
                <c:pt idx="18108">
                  <c:v>604.09900000000005</c:v>
                </c:pt>
                <c:pt idx="18109">
                  <c:v>604.13300000000004</c:v>
                </c:pt>
                <c:pt idx="18110">
                  <c:v>604.16700000000003</c:v>
                </c:pt>
                <c:pt idx="18111">
                  <c:v>604.20100000000002</c:v>
                </c:pt>
                <c:pt idx="18112">
                  <c:v>604.23400000000004</c:v>
                </c:pt>
                <c:pt idx="18113">
                  <c:v>604.26700000000005</c:v>
                </c:pt>
                <c:pt idx="18114">
                  <c:v>604.30100000000004</c:v>
                </c:pt>
                <c:pt idx="18115">
                  <c:v>604.33399999999995</c:v>
                </c:pt>
                <c:pt idx="18116">
                  <c:v>604.36699999999996</c:v>
                </c:pt>
                <c:pt idx="18117">
                  <c:v>604.40099999999995</c:v>
                </c:pt>
                <c:pt idx="18118">
                  <c:v>604.43399999999997</c:v>
                </c:pt>
                <c:pt idx="18119">
                  <c:v>604.46600000000001</c:v>
                </c:pt>
                <c:pt idx="18120">
                  <c:v>604.50099999999998</c:v>
                </c:pt>
                <c:pt idx="18121">
                  <c:v>604.53399999999999</c:v>
                </c:pt>
                <c:pt idx="18122">
                  <c:v>604.56700000000001</c:v>
                </c:pt>
                <c:pt idx="18123">
                  <c:v>604.6</c:v>
                </c:pt>
                <c:pt idx="18124">
                  <c:v>604.63300000000004</c:v>
                </c:pt>
                <c:pt idx="18125">
                  <c:v>604.66700000000003</c:v>
                </c:pt>
                <c:pt idx="18126">
                  <c:v>604.70000000000005</c:v>
                </c:pt>
                <c:pt idx="18127">
                  <c:v>604.73299999999995</c:v>
                </c:pt>
                <c:pt idx="18128">
                  <c:v>604.76599999999996</c:v>
                </c:pt>
                <c:pt idx="18129">
                  <c:v>604.79999999999995</c:v>
                </c:pt>
                <c:pt idx="18130">
                  <c:v>604.83299999999997</c:v>
                </c:pt>
                <c:pt idx="18131">
                  <c:v>604.86599999999999</c:v>
                </c:pt>
                <c:pt idx="18132">
                  <c:v>604.9</c:v>
                </c:pt>
                <c:pt idx="18133">
                  <c:v>604.93299999999999</c:v>
                </c:pt>
                <c:pt idx="18134">
                  <c:v>604.96699999999998</c:v>
                </c:pt>
                <c:pt idx="18135">
                  <c:v>605</c:v>
                </c:pt>
                <c:pt idx="18136">
                  <c:v>605.03399999999999</c:v>
                </c:pt>
                <c:pt idx="18137">
                  <c:v>605.06700000000001</c:v>
                </c:pt>
                <c:pt idx="18138">
                  <c:v>605.1</c:v>
                </c:pt>
                <c:pt idx="18139">
                  <c:v>605.13300000000004</c:v>
                </c:pt>
                <c:pt idx="18140">
                  <c:v>605.16600000000005</c:v>
                </c:pt>
                <c:pt idx="18141">
                  <c:v>605.20000000000005</c:v>
                </c:pt>
                <c:pt idx="18142">
                  <c:v>605.23299999999995</c:v>
                </c:pt>
                <c:pt idx="18143">
                  <c:v>605.26599999999996</c:v>
                </c:pt>
                <c:pt idx="18144">
                  <c:v>605.29999999999995</c:v>
                </c:pt>
                <c:pt idx="18145">
                  <c:v>605.33299999999997</c:v>
                </c:pt>
                <c:pt idx="18146">
                  <c:v>605.36599999999999</c:v>
                </c:pt>
                <c:pt idx="18147">
                  <c:v>605.4</c:v>
                </c:pt>
                <c:pt idx="18148">
                  <c:v>605.43299999999999</c:v>
                </c:pt>
                <c:pt idx="18149">
                  <c:v>605.46699999999998</c:v>
                </c:pt>
                <c:pt idx="18150">
                  <c:v>605.5</c:v>
                </c:pt>
                <c:pt idx="18151">
                  <c:v>605.53399999999999</c:v>
                </c:pt>
                <c:pt idx="18152">
                  <c:v>605.56700000000001</c:v>
                </c:pt>
                <c:pt idx="18153">
                  <c:v>605.59900000000005</c:v>
                </c:pt>
                <c:pt idx="18154">
                  <c:v>605.63300000000004</c:v>
                </c:pt>
                <c:pt idx="18155">
                  <c:v>605.66700000000003</c:v>
                </c:pt>
                <c:pt idx="18156">
                  <c:v>605.70000000000005</c:v>
                </c:pt>
                <c:pt idx="18157">
                  <c:v>605.73299999999995</c:v>
                </c:pt>
                <c:pt idx="18158">
                  <c:v>605.76700000000005</c:v>
                </c:pt>
                <c:pt idx="18159">
                  <c:v>605.79899999999998</c:v>
                </c:pt>
                <c:pt idx="18160">
                  <c:v>605.83299999999997</c:v>
                </c:pt>
                <c:pt idx="18161">
                  <c:v>605.86699999999996</c:v>
                </c:pt>
                <c:pt idx="18162">
                  <c:v>605.9</c:v>
                </c:pt>
                <c:pt idx="18163">
                  <c:v>605.93299999999999</c:v>
                </c:pt>
                <c:pt idx="18164">
                  <c:v>605.96600000000001</c:v>
                </c:pt>
                <c:pt idx="18165">
                  <c:v>606.00099999999998</c:v>
                </c:pt>
                <c:pt idx="18166">
                  <c:v>606.03399999999999</c:v>
                </c:pt>
                <c:pt idx="18167">
                  <c:v>606.06700000000001</c:v>
                </c:pt>
                <c:pt idx="18168">
                  <c:v>606.1</c:v>
                </c:pt>
                <c:pt idx="18169">
                  <c:v>606.13300000000004</c:v>
                </c:pt>
                <c:pt idx="18170">
                  <c:v>606.16600000000005</c:v>
                </c:pt>
                <c:pt idx="18171">
                  <c:v>606.20000000000005</c:v>
                </c:pt>
                <c:pt idx="18172">
                  <c:v>606.23299999999995</c:v>
                </c:pt>
                <c:pt idx="18173">
                  <c:v>606.26700000000005</c:v>
                </c:pt>
                <c:pt idx="18174">
                  <c:v>606.29999999999995</c:v>
                </c:pt>
                <c:pt idx="18175">
                  <c:v>606.33299999999997</c:v>
                </c:pt>
                <c:pt idx="18176">
                  <c:v>606.36599999999999</c:v>
                </c:pt>
                <c:pt idx="18177">
                  <c:v>606.4</c:v>
                </c:pt>
                <c:pt idx="18178">
                  <c:v>606.43299999999999</c:v>
                </c:pt>
                <c:pt idx="18179">
                  <c:v>606.46699999999998</c:v>
                </c:pt>
                <c:pt idx="18180">
                  <c:v>606.5</c:v>
                </c:pt>
                <c:pt idx="18181">
                  <c:v>606.53300000000002</c:v>
                </c:pt>
                <c:pt idx="18182">
                  <c:v>606.56700000000001</c:v>
                </c:pt>
                <c:pt idx="18183">
                  <c:v>606.6</c:v>
                </c:pt>
                <c:pt idx="18184">
                  <c:v>606.63300000000004</c:v>
                </c:pt>
                <c:pt idx="18185">
                  <c:v>606.66600000000005</c:v>
                </c:pt>
                <c:pt idx="18186">
                  <c:v>606.69899999999996</c:v>
                </c:pt>
                <c:pt idx="18187">
                  <c:v>606.73299999999995</c:v>
                </c:pt>
                <c:pt idx="18188">
                  <c:v>606.76599999999996</c:v>
                </c:pt>
                <c:pt idx="18189">
                  <c:v>606.80100000000004</c:v>
                </c:pt>
                <c:pt idx="18190">
                  <c:v>606.83399999999995</c:v>
                </c:pt>
                <c:pt idx="18191">
                  <c:v>606.86699999999996</c:v>
                </c:pt>
                <c:pt idx="18192">
                  <c:v>606.9</c:v>
                </c:pt>
                <c:pt idx="18193">
                  <c:v>606.93299999999999</c:v>
                </c:pt>
                <c:pt idx="18194">
                  <c:v>606.96600000000001</c:v>
                </c:pt>
                <c:pt idx="18195">
                  <c:v>607</c:v>
                </c:pt>
                <c:pt idx="18196">
                  <c:v>607.03300000000002</c:v>
                </c:pt>
                <c:pt idx="18197">
                  <c:v>607.06600000000003</c:v>
                </c:pt>
                <c:pt idx="18198">
                  <c:v>607.101</c:v>
                </c:pt>
                <c:pt idx="18199">
                  <c:v>607.13400000000001</c:v>
                </c:pt>
                <c:pt idx="18200">
                  <c:v>607.16600000000005</c:v>
                </c:pt>
                <c:pt idx="18201">
                  <c:v>607.20000000000005</c:v>
                </c:pt>
                <c:pt idx="18202">
                  <c:v>607.23299999999995</c:v>
                </c:pt>
                <c:pt idx="18203">
                  <c:v>607.26599999999996</c:v>
                </c:pt>
                <c:pt idx="18204">
                  <c:v>607.29899999999998</c:v>
                </c:pt>
                <c:pt idx="18205">
                  <c:v>607.33399999999995</c:v>
                </c:pt>
                <c:pt idx="18206">
                  <c:v>607.36699999999996</c:v>
                </c:pt>
                <c:pt idx="18207">
                  <c:v>607.4</c:v>
                </c:pt>
                <c:pt idx="18208">
                  <c:v>607.43299999999999</c:v>
                </c:pt>
                <c:pt idx="18209">
                  <c:v>607.46600000000001</c:v>
                </c:pt>
                <c:pt idx="18210">
                  <c:v>607.5</c:v>
                </c:pt>
                <c:pt idx="18211">
                  <c:v>607.53300000000002</c:v>
                </c:pt>
                <c:pt idx="18212">
                  <c:v>607.56700000000001</c:v>
                </c:pt>
                <c:pt idx="18213">
                  <c:v>607.59900000000005</c:v>
                </c:pt>
                <c:pt idx="18214">
                  <c:v>607.63300000000004</c:v>
                </c:pt>
                <c:pt idx="18215">
                  <c:v>607.66800000000001</c:v>
                </c:pt>
                <c:pt idx="18216">
                  <c:v>607.70000000000005</c:v>
                </c:pt>
                <c:pt idx="18217">
                  <c:v>607.73400000000004</c:v>
                </c:pt>
                <c:pt idx="18218">
                  <c:v>607.76599999999996</c:v>
                </c:pt>
                <c:pt idx="18219">
                  <c:v>607.79999999999995</c:v>
                </c:pt>
                <c:pt idx="18220">
                  <c:v>607.83299999999997</c:v>
                </c:pt>
                <c:pt idx="18221">
                  <c:v>607.86599999999999</c:v>
                </c:pt>
                <c:pt idx="18222">
                  <c:v>607.9</c:v>
                </c:pt>
                <c:pt idx="18223">
                  <c:v>607.93299999999999</c:v>
                </c:pt>
                <c:pt idx="18224">
                  <c:v>607.96600000000001</c:v>
                </c:pt>
                <c:pt idx="18225">
                  <c:v>608</c:v>
                </c:pt>
                <c:pt idx="18226">
                  <c:v>608.03200000000004</c:v>
                </c:pt>
                <c:pt idx="18227">
                  <c:v>608.06600000000003</c:v>
                </c:pt>
                <c:pt idx="18228">
                  <c:v>608.101</c:v>
                </c:pt>
                <c:pt idx="18229">
                  <c:v>608.13300000000004</c:v>
                </c:pt>
                <c:pt idx="18230">
                  <c:v>608.16600000000005</c:v>
                </c:pt>
                <c:pt idx="18231">
                  <c:v>608.19899999999996</c:v>
                </c:pt>
                <c:pt idx="18232">
                  <c:v>608.23400000000004</c:v>
                </c:pt>
                <c:pt idx="18233">
                  <c:v>608.26700000000005</c:v>
                </c:pt>
                <c:pt idx="18234">
                  <c:v>608.29899999999998</c:v>
                </c:pt>
                <c:pt idx="18235">
                  <c:v>608.33299999999997</c:v>
                </c:pt>
                <c:pt idx="18236">
                  <c:v>608.36599999999999</c:v>
                </c:pt>
                <c:pt idx="18237">
                  <c:v>608.399</c:v>
                </c:pt>
                <c:pt idx="18238">
                  <c:v>608.43399999999997</c:v>
                </c:pt>
                <c:pt idx="18239">
                  <c:v>608.46699999999998</c:v>
                </c:pt>
                <c:pt idx="18240">
                  <c:v>608.5</c:v>
                </c:pt>
                <c:pt idx="18241">
                  <c:v>608.53300000000002</c:v>
                </c:pt>
                <c:pt idx="18242">
                  <c:v>608.56700000000001</c:v>
                </c:pt>
                <c:pt idx="18243">
                  <c:v>608.6</c:v>
                </c:pt>
                <c:pt idx="18244">
                  <c:v>608.63400000000001</c:v>
                </c:pt>
                <c:pt idx="18245">
                  <c:v>608.66700000000003</c:v>
                </c:pt>
                <c:pt idx="18246">
                  <c:v>608.70000000000005</c:v>
                </c:pt>
                <c:pt idx="18247">
                  <c:v>608.73299999999995</c:v>
                </c:pt>
                <c:pt idx="18248">
                  <c:v>608.76700000000005</c:v>
                </c:pt>
                <c:pt idx="18249">
                  <c:v>608.79999999999995</c:v>
                </c:pt>
                <c:pt idx="18250">
                  <c:v>608.83299999999997</c:v>
                </c:pt>
                <c:pt idx="18251">
                  <c:v>608.86699999999996</c:v>
                </c:pt>
                <c:pt idx="18252">
                  <c:v>608.9</c:v>
                </c:pt>
                <c:pt idx="18253">
                  <c:v>608.93299999999999</c:v>
                </c:pt>
                <c:pt idx="18254">
                  <c:v>608.96600000000001</c:v>
                </c:pt>
                <c:pt idx="18255">
                  <c:v>609</c:v>
                </c:pt>
                <c:pt idx="18256">
                  <c:v>609.03399999999999</c:v>
                </c:pt>
                <c:pt idx="18257">
                  <c:v>609.06799999999998</c:v>
                </c:pt>
                <c:pt idx="18258">
                  <c:v>609.1</c:v>
                </c:pt>
                <c:pt idx="18259">
                  <c:v>609.13300000000004</c:v>
                </c:pt>
                <c:pt idx="18260">
                  <c:v>609.16700000000003</c:v>
                </c:pt>
                <c:pt idx="18261">
                  <c:v>609.20000000000005</c:v>
                </c:pt>
                <c:pt idx="18262">
                  <c:v>609.23299999999995</c:v>
                </c:pt>
                <c:pt idx="18263">
                  <c:v>609.26700000000005</c:v>
                </c:pt>
                <c:pt idx="18264">
                  <c:v>609.29999999999995</c:v>
                </c:pt>
                <c:pt idx="18265">
                  <c:v>609.33299999999997</c:v>
                </c:pt>
                <c:pt idx="18266">
                  <c:v>609.36800000000005</c:v>
                </c:pt>
                <c:pt idx="18267">
                  <c:v>609.40099999999995</c:v>
                </c:pt>
                <c:pt idx="18268">
                  <c:v>609.43399999999997</c:v>
                </c:pt>
                <c:pt idx="18269">
                  <c:v>609.46699999999998</c:v>
                </c:pt>
                <c:pt idx="18270">
                  <c:v>609.5</c:v>
                </c:pt>
                <c:pt idx="18271">
                  <c:v>609.53399999999999</c:v>
                </c:pt>
                <c:pt idx="18272">
                  <c:v>609.56700000000001</c:v>
                </c:pt>
                <c:pt idx="18273">
                  <c:v>609.6</c:v>
                </c:pt>
                <c:pt idx="18274">
                  <c:v>609.63300000000004</c:v>
                </c:pt>
                <c:pt idx="18275">
                  <c:v>609.66700000000003</c:v>
                </c:pt>
                <c:pt idx="18276">
                  <c:v>609.70000000000005</c:v>
                </c:pt>
                <c:pt idx="18277">
                  <c:v>609.73299999999995</c:v>
                </c:pt>
                <c:pt idx="18278">
                  <c:v>609.76599999999996</c:v>
                </c:pt>
                <c:pt idx="18279">
                  <c:v>609.79999999999995</c:v>
                </c:pt>
                <c:pt idx="18280">
                  <c:v>609.83399999999995</c:v>
                </c:pt>
                <c:pt idx="18281">
                  <c:v>609.86699999999996</c:v>
                </c:pt>
                <c:pt idx="18282">
                  <c:v>609.9</c:v>
                </c:pt>
                <c:pt idx="18283">
                  <c:v>609.93299999999999</c:v>
                </c:pt>
                <c:pt idx="18284">
                  <c:v>609.96600000000001</c:v>
                </c:pt>
                <c:pt idx="18285">
                  <c:v>609.99900000000002</c:v>
                </c:pt>
                <c:pt idx="18286">
                  <c:v>610.03300000000002</c:v>
                </c:pt>
                <c:pt idx="18287">
                  <c:v>610.06600000000003</c:v>
                </c:pt>
                <c:pt idx="18288">
                  <c:v>610.09900000000005</c:v>
                </c:pt>
                <c:pt idx="18289">
                  <c:v>610.13300000000004</c:v>
                </c:pt>
                <c:pt idx="18290">
                  <c:v>610.16600000000005</c:v>
                </c:pt>
                <c:pt idx="18291">
                  <c:v>610.20000000000005</c:v>
                </c:pt>
                <c:pt idx="18292">
                  <c:v>610.23299999999995</c:v>
                </c:pt>
                <c:pt idx="18293">
                  <c:v>610.26599999999996</c:v>
                </c:pt>
                <c:pt idx="18294">
                  <c:v>610.29999999999995</c:v>
                </c:pt>
                <c:pt idx="18295">
                  <c:v>610.33299999999997</c:v>
                </c:pt>
                <c:pt idx="18296">
                  <c:v>610.36599999999999</c:v>
                </c:pt>
                <c:pt idx="18297">
                  <c:v>610.4</c:v>
                </c:pt>
                <c:pt idx="18298">
                  <c:v>610.43299999999999</c:v>
                </c:pt>
                <c:pt idx="18299">
                  <c:v>610.46699999999998</c:v>
                </c:pt>
                <c:pt idx="18300">
                  <c:v>610.5</c:v>
                </c:pt>
                <c:pt idx="18301">
                  <c:v>610.53300000000002</c:v>
                </c:pt>
                <c:pt idx="18302">
                  <c:v>610.56600000000003</c:v>
                </c:pt>
                <c:pt idx="18303">
                  <c:v>610.6</c:v>
                </c:pt>
                <c:pt idx="18304">
                  <c:v>610.63300000000004</c:v>
                </c:pt>
                <c:pt idx="18305">
                  <c:v>610.66700000000003</c:v>
                </c:pt>
                <c:pt idx="18306">
                  <c:v>610.70000000000005</c:v>
                </c:pt>
                <c:pt idx="18307">
                  <c:v>610.73299999999995</c:v>
                </c:pt>
                <c:pt idx="18308">
                  <c:v>610.76599999999996</c:v>
                </c:pt>
                <c:pt idx="18309">
                  <c:v>610.79999999999995</c:v>
                </c:pt>
                <c:pt idx="18310">
                  <c:v>610.83399999999995</c:v>
                </c:pt>
                <c:pt idx="18311">
                  <c:v>610.86599999999999</c:v>
                </c:pt>
                <c:pt idx="18312">
                  <c:v>610.899</c:v>
                </c:pt>
                <c:pt idx="18313">
                  <c:v>610.93399999999997</c:v>
                </c:pt>
                <c:pt idx="18314">
                  <c:v>610.96600000000001</c:v>
                </c:pt>
                <c:pt idx="18315">
                  <c:v>611</c:v>
                </c:pt>
                <c:pt idx="18316">
                  <c:v>611.03300000000002</c:v>
                </c:pt>
                <c:pt idx="18317">
                  <c:v>611.06700000000001</c:v>
                </c:pt>
                <c:pt idx="18318">
                  <c:v>611.1</c:v>
                </c:pt>
                <c:pt idx="18319">
                  <c:v>611.13300000000004</c:v>
                </c:pt>
                <c:pt idx="18320">
                  <c:v>611.16600000000005</c:v>
                </c:pt>
                <c:pt idx="18321">
                  <c:v>611.19899999999996</c:v>
                </c:pt>
                <c:pt idx="18322">
                  <c:v>611.23299999999995</c:v>
                </c:pt>
                <c:pt idx="18323">
                  <c:v>611.26700000000005</c:v>
                </c:pt>
                <c:pt idx="18324">
                  <c:v>611.29999999999995</c:v>
                </c:pt>
                <c:pt idx="18325">
                  <c:v>611.33299999999997</c:v>
                </c:pt>
                <c:pt idx="18326">
                  <c:v>611.36699999999996</c:v>
                </c:pt>
                <c:pt idx="18327">
                  <c:v>611.4</c:v>
                </c:pt>
                <c:pt idx="18328">
                  <c:v>611.43299999999999</c:v>
                </c:pt>
                <c:pt idx="18329">
                  <c:v>611.46699999999998</c:v>
                </c:pt>
                <c:pt idx="18330">
                  <c:v>611.49900000000002</c:v>
                </c:pt>
                <c:pt idx="18331">
                  <c:v>611.53399999999999</c:v>
                </c:pt>
                <c:pt idx="18332">
                  <c:v>611.56700000000001</c:v>
                </c:pt>
                <c:pt idx="18333">
                  <c:v>611.59900000000005</c:v>
                </c:pt>
                <c:pt idx="18334">
                  <c:v>611.63300000000004</c:v>
                </c:pt>
                <c:pt idx="18335">
                  <c:v>611.66700000000003</c:v>
                </c:pt>
                <c:pt idx="18336">
                  <c:v>611.70000000000005</c:v>
                </c:pt>
                <c:pt idx="18337">
                  <c:v>611.73299999999995</c:v>
                </c:pt>
                <c:pt idx="18338">
                  <c:v>611.76599999999996</c:v>
                </c:pt>
                <c:pt idx="18339">
                  <c:v>611.79999999999995</c:v>
                </c:pt>
                <c:pt idx="18340">
                  <c:v>611.83399999999995</c:v>
                </c:pt>
                <c:pt idx="18341">
                  <c:v>611.86699999999996</c:v>
                </c:pt>
                <c:pt idx="18342">
                  <c:v>611.899</c:v>
                </c:pt>
                <c:pt idx="18343">
                  <c:v>611.93399999999997</c:v>
                </c:pt>
                <c:pt idx="18344">
                  <c:v>611.96699999999998</c:v>
                </c:pt>
                <c:pt idx="18345">
                  <c:v>612</c:v>
                </c:pt>
                <c:pt idx="18346">
                  <c:v>612.03300000000002</c:v>
                </c:pt>
                <c:pt idx="18347">
                  <c:v>612.06600000000003</c:v>
                </c:pt>
                <c:pt idx="18348">
                  <c:v>612.1</c:v>
                </c:pt>
                <c:pt idx="18349">
                  <c:v>612.13400000000001</c:v>
                </c:pt>
                <c:pt idx="18350">
                  <c:v>612.16700000000003</c:v>
                </c:pt>
                <c:pt idx="18351">
                  <c:v>612.20000000000005</c:v>
                </c:pt>
                <c:pt idx="18352">
                  <c:v>612.23400000000004</c:v>
                </c:pt>
                <c:pt idx="18353">
                  <c:v>612.26700000000005</c:v>
                </c:pt>
                <c:pt idx="18354">
                  <c:v>612.29999999999995</c:v>
                </c:pt>
                <c:pt idx="18355">
                  <c:v>612.33299999999997</c:v>
                </c:pt>
                <c:pt idx="18356">
                  <c:v>612.36699999999996</c:v>
                </c:pt>
                <c:pt idx="18357">
                  <c:v>612.40099999999995</c:v>
                </c:pt>
                <c:pt idx="18358">
                  <c:v>612.43399999999997</c:v>
                </c:pt>
                <c:pt idx="18359">
                  <c:v>612.46600000000001</c:v>
                </c:pt>
                <c:pt idx="18360">
                  <c:v>612.49900000000002</c:v>
                </c:pt>
                <c:pt idx="18361">
                  <c:v>612.53300000000002</c:v>
                </c:pt>
                <c:pt idx="18362">
                  <c:v>612.56600000000003</c:v>
                </c:pt>
                <c:pt idx="18363">
                  <c:v>612.6</c:v>
                </c:pt>
                <c:pt idx="18364">
                  <c:v>612.63300000000004</c:v>
                </c:pt>
                <c:pt idx="18365">
                  <c:v>612.66600000000005</c:v>
                </c:pt>
                <c:pt idx="18366">
                  <c:v>612.69899999999996</c:v>
                </c:pt>
                <c:pt idx="18367">
                  <c:v>612.73299999999995</c:v>
                </c:pt>
                <c:pt idx="18368">
                  <c:v>612.76599999999996</c:v>
                </c:pt>
                <c:pt idx="18369">
                  <c:v>612.79899999999998</c:v>
                </c:pt>
                <c:pt idx="18370">
                  <c:v>612.83299999999997</c:v>
                </c:pt>
                <c:pt idx="18371">
                  <c:v>612.86599999999999</c:v>
                </c:pt>
                <c:pt idx="18372">
                  <c:v>612.9</c:v>
                </c:pt>
                <c:pt idx="18373">
                  <c:v>612.93299999999999</c:v>
                </c:pt>
                <c:pt idx="18374">
                  <c:v>612.96699999999998</c:v>
                </c:pt>
                <c:pt idx="18375">
                  <c:v>613</c:v>
                </c:pt>
                <c:pt idx="18376">
                  <c:v>613.03399999999999</c:v>
                </c:pt>
                <c:pt idx="18377">
                  <c:v>613.06700000000001</c:v>
                </c:pt>
                <c:pt idx="18378">
                  <c:v>613.1</c:v>
                </c:pt>
                <c:pt idx="18379">
                  <c:v>613.13400000000001</c:v>
                </c:pt>
                <c:pt idx="18380">
                  <c:v>613.16700000000003</c:v>
                </c:pt>
                <c:pt idx="18381">
                  <c:v>613.19899999999996</c:v>
                </c:pt>
                <c:pt idx="18382">
                  <c:v>613.23299999999995</c:v>
                </c:pt>
                <c:pt idx="18383">
                  <c:v>613.26700000000005</c:v>
                </c:pt>
                <c:pt idx="18384">
                  <c:v>613.29999999999995</c:v>
                </c:pt>
                <c:pt idx="18385">
                  <c:v>613.33399999999995</c:v>
                </c:pt>
                <c:pt idx="18386">
                  <c:v>613.36599999999999</c:v>
                </c:pt>
                <c:pt idx="18387">
                  <c:v>613.4</c:v>
                </c:pt>
                <c:pt idx="18388">
                  <c:v>613.43299999999999</c:v>
                </c:pt>
                <c:pt idx="18389">
                  <c:v>613.46699999999998</c:v>
                </c:pt>
                <c:pt idx="18390">
                  <c:v>613.5</c:v>
                </c:pt>
                <c:pt idx="18391">
                  <c:v>613.53399999999999</c:v>
                </c:pt>
                <c:pt idx="18392">
                  <c:v>613.56799999999998</c:v>
                </c:pt>
                <c:pt idx="18393">
                  <c:v>613.59900000000005</c:v>
                </c:pt>
                <c:pt idx="18394">
                  <c:v>613.63300000000004</c:v>
                </c:pt>
                <c:pt idx="18395">
                  <c:v>613.66700000000003</c:v>
                </c:pt>
                <c:pt idx="18396">
                  <c:v>613.70000000000005</c:v>
                </c:pt>
                <c:pt idx="18397">
                  <c:v>613.73299999999995</c:v>
                </c:pt>
                <c:pt idx="18398">
                  <c:v>613.76700000000005</c:v>
                </c:pt>
                <c:pt idx="18399">
                  <c:v>613.79999999999995</c:v>
                </c:pt>
                <c:pt idx="18400">
                  <c:v>613.83399999999995</c:v>
                </c:pt>
                <c:pt idx="18401">
                  <c:v>613.86699999999996</c:v>
                </c:pt>
                <c:pt idx="18402">
                  <c:v>613.90099999999995</c:v>
                </c:pt>
                <c:pt idx="18403">
                  <c:v>613.93299999999999</c:v>
                </c:pt>
                <c:pt idx="18404">
                  <c:v>613.96600000000001</c:v>
                </c:pt>
                <c:pt idx="18405">
                  <c:v>614</c:v>
                </c:pt>
                <c:pt idx="18406">
                  <c:v>614.03300000000002</c:v>
                </c:pt>
                <c:pt idx="18407">
                  <c:v>614.06600000000003</c:v>
                </c:pt>
                <c:pt idx="18408">
                  <c:v>614.1</c:v>
                </c:pt>
                <c:pt idx="18409">
                  <c:v>614.13300000000004</c:v>
                </c:pt>
                <c:pt idx="18410">
                  <c:v>614.16600000000005</c:v>
                </c:pt>
                <c:pt idx="18411">
                  <c:v>614.19899999999996</c:v>
                </c:pt>
                <c:pt idx="18412">
                  <c:v>614.23400000000004</c:v>
                </c:pt>
                <c:pt idx="18413">
                  <c:v>614.26700000000005</c:v>
                </c:pt>
                <c:pt idx="18414">
                  <c:v>614.29999999999995</c:v>
                </c:pt>
                <c:pt idx="18415">
                  <c:v>614.33399999999995</c:v>
                </c:pt>
                <c:pt idx="18416">
                  <c:v>614.36699999999996</c:v>
                </c:pt>
                <c:pt idx="18417">
                  <c:v>614.4</c:v>
                </c:pt>
                <c:pt idx="18418">
                  <c:v>614.43299999999999</c:v>
                </c:pt>
                <c:pt idx="18419">
                  <c:v>614.46699999999998</c:v>
                </c:pt>
                <c:pt idx="18420">
                  <c:v>614.5</c:v>
                </c:pt>
                <c:pt idx="18421">
                  <c:v>614.53300000000002</c:v>
                </c:pt>
                <c:pt idx="18422">
                  <c:v>614.56700000000001</c:v>
                </c:pt>
                <c:pt idx="18423">
                  <c:v>614.6</c:v>
                </c:pt>
                <c:pt idx="18424">
                  <c:v>614.63400000000001</c:v>
                </c:pt>
                <c:pt idx="18425">
                  <c:v>614.66700000000003</c:v>
                </c:pt>
                <c:pt idx="18426">
                  <c:v>614.70100000000002</c:v>
                </c:pt>
                <c:pt idx="18427">
                  <c:v>614.73400000000004</c:v>
                </c:pt>
                <c:pt idx="18428">
                  <c:v>614.76700000000005</c:v>
                </c:pt>
                <c:pt idx="18429">
                  <c:v>614.80100000000004</c:v>
                </c:pt>
                <c:pt idx="18430">
                  <c:v>614.83399999999995</c:v>
                </c:pt>
                <c:pt idx="18431">
                  <c:v>614.86699999999996</c:v>
                </c:pt>
                <c:pt idx="18432">
                  <c:v>614.9</c:v>
                </c:pt>
                <c:pt idx="18433">
                  <c:v>614.93299999999999</c:v>
                </c:pt>
                <c:pt idx="18434">
                  <c:v>614.96699999999998</c:v>
                </c:pt>
                <c:pt idx="18435">
                  <c:v>615</c:v>
                </c:pt>
                <c:pt idx="18436">
                  <c:v>615.03300000000002</c:v>
                </c:pt>
                <c:pt idx="18437">
                  <c:v>615.06700000000001</c:v>
                </c:pt>
                <c:pt idx="18438">
                  <c:v>615.1</c:v>
                </c:pt>
                <c:pt idx="18439">
                  <c:v>615.13300000000004</c:v>
                </c:pt>
                <c:pt idx="18440">
                  <c:v>615.16700000000003</c:v>
                </c:pt>
                <c:pt idx="18441">
                  <c:v>615.20000000000005</c:v>
                </c:pt>
                <c:pt idx="18442">
                  <c:v>615.23400000000004</c:v>
                </c:pt>
                <c:pt idx="18443">
                  <c:v>615.26599999999996</c:v>
                </c:pt>
                <c:pt idx="18444">
                  <c:v>615.29999999999995</c:v>
                </c:pt>
                <c:pt idx="18445">
                  <c:v>615.33299999999997</c:v>
                </c:pt>
                <c:pt idx="18446">
                  <c:v>615.36699999999996</c:v>
                </c:pt>
                <c:pt idx="18447">
                  <c:v>615.4</c:v>
                </c:pt>
                <c:pt idx="18448">
                  <c:v>615.43299999999999</c:v>
                </c:pt>
                <c:pt idx="18449">
                  <c:v>615.46699999999998</c:v>
                </c:pt>
                <c:pt idx="18450">
                  <c:v>615.5</c:v>
                </c:pt>
                <c:pt idx="18451">
                  <c:v>615.53300000000002</c:v>
                </c:pt>
                <c:pt idx="18452">
                  <c:v>615.56700000000001</c:v>
                </c:pt>
                <c:pt idx="18453">
                  <c:v>615.6</c:v>
                </c:pt>
                <c:pt idx="18454">
                  <c:v>615.63300000000004</c:v>
                </c:pt>
                <c:pt idx="18455">
                  <c:v>615.66600000000005</c:v>
                </c:pt>
                <c:pt idx="18456">
                  <c:v>615.70000000000005</c:v>
                </c:pt>
                <c:pt idx="18457">
                  <c:v>615.73299999999995</c:v>
                </c:pt>
                <c:pt idx="18458">
                  <c:v>615.76700000000005</c:v>
                </c:pt>
                <c:pt idx="18459">
                  <c:v>615.79999999999995</c:v>
                </c:pt>
                <c:pt idx="18460">
                  <c:v>615.83299999999997</c:v>
                </c:pt>
                <c:pt idx="18461">
                  <c:v>615.86699999999996</c:v>
                </c:pt>
                <c:pt idx="18462">
                  <c:v>615.899</c:v>
                </c:pt>
                <c:pt idx="18463">
                  <c:v>615.93299999999999</c:v>
                </c:pt>
                <c:pt idx="18464">
                  <c:v>615.96600000000001</c:v>
                </c:pt>
                <c:pt idx="18465">
                  <c:v>616</c:v>
                </c:pt>
                <c:pt idx="18466">
                  <c:v>616.03300000000002</c:v>
                </c:pt>
                <c:pt idx="18467">
                  <c:v>616.06600000000003</c:v>
                </c:pt>
                <c:pt idx="18468">
                  <c:v>616.09900000000005</c:v>
                </c:pt>
                <c:pt idx="18469">
                  <c:v>616.13199999999995</c:v>
                </c:pt>
                <c:pt idx="18470">
                  <c:v>616.16700000000003</c:v>
                </c:pt>
                <c:pt idx="18471">
                  <c:v>616.20100000000002</c:v>
                </c:pt>
                <c:pt idx="18472">
                  <c:v>616.23299999999995</c:v>
                </c:pt>
                <c:pt idx="18473">
                  <c:v>616.26700000000005</c:v>
                </c:pt>
                <c:pt idx="18474">
                  <c:v>616.29899999999998</c:v>
                </c:pt>
                <c:pt idx="18475">
                  <c:v>616.33299999999997</c:v>
                </c:pt>
                <c:pt idx="18476">
                  <c:v>616.36699999999996</c:v>
                </c:pt>
                <c:pt idx="18477">
                  <c:v>616.4</c:v>
                </c:pt>
                <c:pt idx="18478">
                  <c:v>616.43299999999999</c:v>
                </c:pt>
                <c:pt idx="18479">
                  <c:v>616.46699999999998</c:v>
                </c:pt>
                <c:pt idx="18480">
                  <c:v>616.49900000000002</c:v>
                </c:pt>
                <c:pt idx="18481">
                  <c:v>616.53300000000002</c:v>
                </c:pt>
                <c:pt idx="18482">
                  <c:v>616.56600000000003</c:v>
                </c:pt>
                <c:pt idx="18483">
                  <c:v>616.6</c:v>
                </c:pt>
                <c:pt idx="18484">
                  <c:v>616.63300000000004</c:v>
                </c:pt>
                <c:pt idx="18485">
                  <c:v>616.66600000000005</c:v>
                </c:pt>
                <c:pt idx="18486">
                  <c:v>616.69899999999996</c:v>
                </c:pt>
                <c:pt idx="18487">
                  <c:v>616.73400000000004</c:v>
                </c:pt>
                <c:pt idx="18488">
                  <c:v>616.76700000000005</c:v>
                </c:pt>
                <c:pt idx="18489">
                  <c:v>616.79899999999998</c:v>
                </c:pt>
                <c:pt idx="18490">
                  <c:v>616.83399999999995</c:v>
                </c:pt>
                <c:pt idx="18491">
                  <c:v>616.86599999999999</c:v>
                </c:pt>
                <c:pt idx="18492">
                  <c:v>616.899</c:v>
                </c:pt>
                <c:pt idx="18493">
                  <c:v>616.93399999999997</c:v>
                </c:pt>
                <c:pt idx="18494">
                  <c:v>616.96699999999998</c:v>
                </c:pt>
                <c:pt idx="18495">
                  <c:v>617</c:v>
                </c:pt>
                <c:pt idx="18496">
                  <c:v>617.03399999999999</c:v>
                </c:pt>
                <c:pt idx="18497">
                  <c:v>617.06700000000001</c:v>
                </c:pt>
                <c:pt idx="18498">
                  <c:v>617.1</c:v>
                </c:pt>
                <c:pt idx="18499">
                  <c:v>617.13300000000004</c:v>
                </c:pt>
                <c:pt idx="18500">
                  <c:v>617.16600000000005</c:v>
                </c:pt>
                <c:pt idx="18501">
                  <c:v>617.20100000000002</c:v>
                </c:pt>
                <c:pt idx="18502">
                  <c:v>617.23299999999995</c:v>
                </c:pt>
                <c:pt idx="18503">
                  <c:v>617.26599999999996</c:v>
                </c:pt>
                <c:pt idx="18504">
                  <c:v>617.30100000000004</c:v>
                </c:pt>
                <c:pt idx="18505">
                  <c:v>617.33399999999995</c:v>
                </c:pt>
                <c:pt idx="18506">
                  <c:v>617.36699999999996</c:v>
                </c:pt>
                <c:pt idx="18507">
                  <c:v>617.4</c:v>
                </c:pt>
                <c:pt idx="18508">
                  <c:v>617.43399999999997</c:v>
                </c:pt>
                <c:pt idx="18509">
                  <c:v>617.46699999999998</c:v>
                </c:pt>
                <c:pt idx="18510">
                  <c:v>617.50099999999998</c:v>
                </c:pt>
                <c:pt idx="18511">
                  <c:v>617.53300000000002</c:v>
                </c:pt>
                <c:pt idx="18512">
                  <c:v>617.56600000000003</c:v>
                </c:pt>
                <c:pt idx="18513">
                  <c:v>617.601</c:v>
                </c:pt>
                <c:pt idx="18514">
                  <c:v>617.63400000000001</c:v>
                </c:pt>
                <c:pt idx="18515">
                  <c:v>617.66600000000005</c:v>
                </c:pt>
                <c:pt idx="18516">
                  <c:v>617.69899999999996</c:v>
                </c:pt>
                <c:pt idx="18517">
                  <c:v>617.73299999999995</c:v>
                </c:pt>
                <c:pt idx="18518">
                  <c:v>617.76700000000005</c:v>
                </c:pt>
                <c:pt idx="18519">
                  <c:v>617.79999999999995</c:v>
                </c:pt>
                <c:pt idx="18520">
                  <c:v>617.83399999999995</c:v>
                </c:pt>
                <c:pt idx="18521">
                  <c:v>617.86699999999996</c:v>
                </c:pt>
                <c:pt idx="18522">
                  <c:v>617.9</c:v>
                </c:pt>
                <c:pt idx="18523">
                  <c:v>617.93299999999999</c:v>
                </c:pt>
                <c:pt idx="18524">
                  <c:v>617.96600000000001</c:v>
                </c:pt>
                <c:pt idx="18525">
                  <c:v>618</c:v>
                </c:pt>
                <c:pt idx="18526">
                  <c:v>618.03300000000002</c:v>
                </c:pt>
                <c:pt idx="18527">
                  <c:v>618.06600000000003</c:v>
                </c:pt>
                <c:pt idx="18528">
                  <c:v>618.1</c:v>
                </c:pt>
                <c:pt idx="18529">
                  <c:v>618.13300000000004</c:v>
                </c:pt>
                <c:pt idx="18530">
                  <c:v>618.16600000000005</c:v>
                </c:pt>
                <c:pt idx="18531">
                  <c:v>618.20000000000005</c:v>
                </c:pt>
                <c:pt idx="18532">
                  <c:v>618.23400000000004</c:v>
                </c:pt>
                <c:pt idx="18533">
                  <c:v>618.26700000000005</c:v>
                </c:pt>
                <c:pt idx="18534">
                  <c:v>618.30100000000004</c:v>
                </c:pt>
                <c:pt idx="18535">
                  <c:v>618.33399999999995</c:v>
                </c:pt>
                <c:pt idx="18536">
                  <c:v>618.36699999999996</c:v>
                </c:pt>
                <c:pt idx="18537">
                  <c:v>618.4</c:v>
                </c:pt>
                <c:pt idx="18538">
                  <c:v>618.43299999999999</c:v>
                </c:pt>
                <c:pt idx="18539">
                  <c:v>618.46699999999998</c:v>
                </c:pt>
                <c:pt idx="18540">
                  <c:v>618.5</c:v>
                </c:pt>
                <c:pt idx="18541">
                  <c:v>618.53399999999999</c:v>
                </c:pt>
                <c:pt idx="18542">
                  <c:v>618.56700000000001</c:v>
                </c:pt>
                <c:pt idx="18543">
                  <c:v>618.59900000000005</c:v>
                </c:pt>
                <c:pt idx="18544">
                  <c:v>618.63300000000004</c:v>
                </c:pt>
                <c:pt idx="18545">
                  <c:v>618.66700000000003</c:v>
                </c:pt>
                <c:pt idx="18546">
                  <c:v>618.70100000000002</c:v>
                </c:pt>
                <c:pt idx="18547">
                  <c:v>618.73400000000004</c:v>
                </c:pt>
                <c:pt idx="18548">
                  <c:v>618.76599999999996</c:v>
                </c:pt>
                <c:pt idx="18549">
                  <c:v>618.79899999999998</c:v>
                </c:pt>
                <c:pt idx="18550">
                  <c:v>618.83299999999997</c:v>
                </c:pt>
                <c:pt idx="18551">
                  <c:v>618.86599999999999</c:v>
                </c:pt>
                <c:pt idx="18552">
                  <c:v>618.9</c:v>
                </c:pt>
                <c:pt idx="18553">
                  <c:v>618.93299999999999</c:v>
                </c:pt>
                <c:pt idx="18554">
                  <c:v>618.96699999999998</c:v>
                </c:pt>
                <c:pt idx="18555">
                  <c:v>619</c:v>
                </c:pt>
                <c:pt idx="18556">
                  <c:v>619.03300000000002</c:v>
                </c:pt>
                <c:pt idx="18557">
                  <c:v>619.06600000000003</c:v>
                </c:pt>
                <c:pt idx="18558">
                  <c:v>619.09900000000005</c:v>
                </c:pt>
                <c:pt idx="18559">
                  <c:v>619.13400000000001</c:v>
                </c:pt>
                <c:pt idx="18560">
                  <c:v>619.16600000000005</c:v>
                </c:pt>
                <c:pt idx="18561">
                  <c:v>619.19899999999996</c:v>
                </c:pt>
                <c:pt idx="18562">
                  <c:v>619.23299999999995</c:v>
                </c:pt>
                <c:pt idx="18563">
                  <c:v>619.26700000000005</c:v>
                </c:pt>
                <c:pt idx="18564">
                  <c:v>619.29999999999995</c:v>
                </c:pt>
                <c:pt idx="18565">
                  <c:v>619.33299999999997</c:v>
                </c:pt>
                <c:pt idx="18566">
                  <c:v>619.36599999999999</c:v>
                </c:pt>
                <c:pt idx="18567">
                  <c:v>619.4</c:v>
                </c:pt>
                <c:pt idx="18568">
                  <c:v>619.43299999999999</c:v>
                </c:pt>
                <c:pt idx="18569">
                  <c:v>619.46600000000001</c:v>
                </c:pt>
                <c:pt idx="18570">
                  <c:v>619.49900000000002</c:v>
                </c:pt>
                <c:pt idx="18571">
                  <c:v>619.53300000000002</c:v>
                </c:pt>
                <c:pt idx="18572">
                  <c:v>619.56600000000003</c:v>
                </c:pt>
                <c:pt idx="18573">
                  <c:v>619.59900000000005</c:v>
                </c:pt>
                <c:pt idx="18574">
                  <c:v>619.63400000000001</c:v>
                </c:pt>
                <c:pt idx="18575">
                  <c:v>619.66700000000003</c:v>
                </c:pt>
                <c:pt idx="18576">
                  <c:v>619.70000000000005</c:v>
                </c:pt>
                <c:pt idx="18577">
                  <c:v>619.73299999999995</c:v>
                </c:pt>
                <c:pt idx="18578">
                  <c:v>619.76700000000005</c:v>
                </c:pt>
                <c:pt idx="18579">
                  <c:v>619.79999999999995</c:v>
                </c:pt>
                <c:pt idx="18580">
                  <c:v>619.83299999999997</c:v>
                </c:pt>
                <c:pt idx="18581">
                  <c:v>619.86699999999996</c:v>
                </c:pt>
                <c:pt idx="18582">
                  <c:v>619.9</c:v>
                </c:pt>
                <c:pt idx="18583">
                  <c:v>619.93299999999999</c:v>
                </c:pt>
                <c:pt idx="18584">
                  <c:v>619.96600000000001</c:v>
                </c:pt>
                <c:pt idx="18585">
                  <c:v>619.99900000000002</c:v>
                </c:pt>
                <c:pt idx="18586">
                  <c:v>620.03399999999999</c:v>
                </c:pt>
                <c:pt idx="18587">
                  <c:v>620.06700000000001</c:v>
                </c:pt>
                <c:pt idx="18588">
                  <c:v>620.101</c:v>
                </c:pt>
                <c:pt idx="18589">
                  <c:v>620.13400000000001</c:v>
                </c:pt>
                <c:pt idx="18590">
                  <c:v>620.16700000000003</c:v>
                </c:pt>
                <c:pt idx="18591">
                  <c:v>620.20000000000005</c:v>
                </c:pt>
                <c:pt idx="18592">
                  <c:v>620.23400000000004</c:v>
                </c:pt>
                <c:pt idx="18593">
                  <c:v>620.26599999999996</c:v>
                </c:pt>
                <c:pt idx="18594">
                  <c:v>620.29999999999995</c:v>
                </c:pt>
                <c:pt idx="18595">
                  <c:v>620.33399999999995</c:v>
                </c:pt>
                <c:pt idx="18596">
                  <c:v>620.36699999999996</c:v>
                </c:pt>
                <c:pt idx="18597">
                  <c:v>620.4</c:v>
                </c:pt>
                <c:pt idx="18598">
                  <c:v>620.43299999999999</c:v>
                </c:pt>
                <c:pt idx="18599">
                  <c:v>620.46600000000001</c:v>
                </c:pt>
                <c:pt idx="18600">
                  <c:v>620.5</c:v>
                </c:pt>
                <c:pt idx="18601">
                  <c:v>620.53300000000002</c:v>
                </c:pt>
                <c:pt idx="18602">
                  <c:v>620.56700000000001</c:v>
                </c:pt>
                <c:pt idx="18603">
                  <c:v>620.6</c:v>
                </c:pt>
                <c:pt idx="18604">
                  <c:v>620.63300000000004</c:v>
                </c:pt>
                <c:pt idx="18605">
                  <c:v>620.66700000000003</c:v>
                </c:pt>
                <c:pt idx="18606">
                  <c:v>620.70000000000005</c:v>
                </c:pt>
                <c:pt idx="18607">
                  <c:v>620.73299999999995</c:v>
                </c:pt>
                <c:pt idx="18608">
                  <c:v>620.76599999999996</c:v>
                </c:pt>
                <c:pt idx="18609">
                  <c:v>620.79899999999998</c:v>
                </c:pt>
                <c:pt idx="18610">
                  <c:v>620.83299999999997</c:v>
                </c:pt>
                <c:pt idx="18611">
                  <c:v>620.86599999999999</c:v>
                </c:pt>
                <c:pt idx="18612">
                  <c:v>620.9</c:v>
                </c:pt>
                <c:pt idx="18613">
                  <c:v>620.93299999999999</c:v>
                </c:pt>
                <c:pt idx="18614">
                  <c:v>620.96600000000001</c:v>
                </c:pt>
                <c:pt idx="18615">
                  <c:v>620.99900000000002</c:v>
                </c:pt>
                <c:pt idx="18616">
                  <c:v>621.03300000000002</c:v>
                </c:pt>
                <c:pt idx="18617">
                  <c:v>621.06600000000003</c:v>
                </c:pt>
                <c:pt idx="18618">
                  <c:v>621.09900000000005</c:v>
                </c:pt>
                <c:pt idx="18619">
                  <c:v>621.13300000000004</c:v>
                </c:pt>
                <c:pt idx="18620">
                  <c:v>621.16600000000005</c:v>
                </c:pt>
                <c:pt idx="18621">
                  <c:v>621.20000000000005</c:v>
                </c:pt>
                <c:pt idx="18622">
                  <c:v>621.23299999999995</c:v>
                </c:pt>
                <c:pt idx="18623">
                  <c:v>621.26599999999996</c:v>
                </c:pt>
                <c:pt idx="18624">
                  <c:v>621.29999999999995</c:v>
                </c:pt>
                <c:pt idx="18625">
                  <c:v>621.33299999999997</c:v>
                </c:pt>
                <c:pt idx="18626">
                  <c:v>621.36699999999996</c:v>
                </c:pt>
                <c:pt idx="18627">
                  <c:v>621.4</c:v>
                </c:pt>
                <c:pt idx="18628">
                  <c:v>621.43299999999999</c:v>
                </c:pt>
                <c:pt idx="18629">
                  <c:v>621.46699999999998</c:v>
                </c:pt>
                <c:pt idx="18630">
                  <c:v>621.5</c:v>
                </c:pt>
                <c:pt idx="18631">
                  <c:v>621.53300000000002</c:v>
                </c:pt>
                <c:pt idx="18632">
                  <c:v>621.56600000000003</c:v>
                </c:pt>
                <c:pt idx="18633">
                  <c:v>621.59900000000005</c:v>
                </c:pt>
                <c:pt idx="18634">
                  <c:v>621.63300000000004</c:v>
                </c:pt>
                <c:pt idx="18635">
                  <c:v>621.66700000000003</c:v>
                </c:pt>
                <c:pt idx="18636">
                  <c:v>621.70000000000005</c:v>
                </c:pt>
                <c:pt idx="18637">
                  <c:v>621.73299999999995</c:v>
                </c:pt>
                <c:pt idx="18638">
                  <c:v>621.76599999999996</c:v>
                </c:pt>
                <c:pt idx="18639">
                  <c:v>621.79899999999998</c:v>
                </c:pt>
                <c:pt idx="18640">
                  <c:v>621.83299999999997</c:v>
                </c:pt>
                <c:pt idx="18641">
                  <c:v>621.86699999999996</c:v>
                </c:pt>
                <c:pt idx="18642">
                  <c:v>621.899</c:v>
                </c:pt>
                <c:pt idx="18643">
                  <c:v>621.93299999999999</c:v>
                </c:pt>
                <c:pt idx="18644">
                  <c:v>621.96699999999998</c:v>
                </c:pt>
                <c:pt idx="18645">
                  <c:v>622</c:v>
                </c:pt>
                <c:pt idx="18646">
                  <c:v>622.03399999999999</c:v>
                </c:pt>
                <c:pt idx="18647">
                  <c:v>622.06700000000001</c:v>
                </c:pt>
                <c:pt idx="18648">
                  <c:v>622.101</c:v>
                </c:pt>
                <c:pt idx="18649">
                  <c:v>622.13400000000001</c:v>
                </c:pt>
                <c:pt idx="18650">
                  <c:v>622.16700000000003</c:v>
                </c:pt>
                <c:pt idx="18651">
                  <c:v>622.20000000000005</c:v>
                </c:pt>
                <c:pt idx="18652">
                  <c:v>622.23400000000004</c:v>
                </c:pt>
                <c:pt idx="18653">
                  <c:v>622.26700000000005</c:v>
                </c:pt>
                <c:pt idx="18654">
                  <c:v>622.29899999999998</c:v>
                </c:pt>
                <c:pt idx="18655">
                  <c:v>622.33399999999995</c:v>
                </c:pt>
                <c:pt idx="18656">
                  <c:v>622.36699999999996</c:v>
                </c:pt>
                <c:pt idx="18657">
                  <c:v>622.40099999999995</c:v>
                </c:pt>
                <c:pt idx="18658">
                  <c:v>622.43399999999997</c:v>
                </c:pt>
                <c:pt idx="18659">
                  <c:v>622.46699999999998</c:v>
                </c:pt>
                <c:pt idx="18660">
                  <c:v>622.49900000000002</c:v>
                </c:pt>
                <c:pt idx="18661">
                  <c:v>622.53300000000002</c:v>
                </c:pt>
                <c:pt idx="18662">
                  <c:v>622.56600000000003</c:v>
                </c:pt>
                <c:pt idx="18663">
                  <c:v>622.6</c:v>
                </c:pt>
                <c:pt idx="18664">
                  <c:v>622.63300000000004</c:v>
                </c:pt>
                <c:pt idx="18665">
                  <c:v>622.66700000000003</c:v>
                </c:pt>
                <c:pt idx="18666">
                  <c:v>622.70000000000005</c:v>
                </c:pt>
                <c:pt idx="18667">
                  <c:v>622.73299999999995</c:v>
                </c:pt>
                <c:pt idx="18668">
                  <c:v>622.76599999999996</c:v>
                </c:pt>
                <c:pt idx="18669">
                  <c:v>622.79899999999998</c:v>
                </c:pt>
                <c:pt idx="18670">
                  <c:v>622.83299999999997</c:v>
                </c:pt>
                <c:pt idx="18671">
                  <c:v>622.86599999999999</c:v>
                </c:pt>
                <c:pt idx="18672">
                  <c:v>622.9</c:v>
                </c:pt>
                <c:pt idx="18673">
                  <c:v>622.93299999999999</c:v>
                </c:pt>
                <c:pt idx="18674">
                  <c:v>622.96699999999998</c:v>
                </c:pt>
                <c:pt idx="18675">
                  <c:v>623</c:v>
                </c:pt>
                <c:pt idx="18676">
                  <c:v>623.03399999999999</c:v>
                </c:pt>
                <c:pt idx="18677">
                  <c:v>623.06700000000001</c:v>
                </c:pt>
                <c:pt idx="18678">
                  <c:v>623.1</c:v>
                </c:pt>
                <c:pt idx="18679">
                  <c:v>623.13400000000001</c:v>
                </c:pt>
                <c:pt idx="18680">
                  <c:v>623.16700000000003</c:v>
                </c:pt>
                <c:pt idx="18681">
                  <c:v>623.20100000000002</c:v>
                </c:pt>
                <c:pt idx="18682">
                  <c:v>623.23400000000004</c:v>
                </c:pt>
                <c:pt idx="18683">
                  <c:v>623.26700000000005</c:v>
                </c:pt>
                <c:pt idx="18684">
                  <c:v>623.29999999999995</c:v>
                </c:pt>
                <c:pt idx="18685">
                  <c:v>623.33399999999995</c:v>
                </c:pt>
                <c:pt idx="18686">
                  <c:v>623.36699999999996</c:v>
                </c:pt>
                <c:pt idx="18687">
                  <c:v>623.4</c:v>
                </c:pt>
                <c:pt idx="18688">
                  <c:v>623.43399999999997</c:v>
                </c:pt>
                <c:pt idx="18689">
                  <c:v>623.46699999999998</c:v>
                </c:pt>
                <c:pt idx="18690">
                  <c:v>623.50099999999998</c:v>
                </c:pt>
                <c:pt idx="18691">
                  <c:v>623.53300000000002</c:v>
                </c:pt>
                <c:pt idx="18692">
                  <c:v>623.56600000000003</c:v>
                </c:pt>
                <c:pt idx="18693">
                  <c:v>623.6</c:v>
                </c:pt>
                <c:pt idx="18694">
                  <c:v>623.63300000000004</c:v>
                </c:pt>
                <c:pt idx="18695">
                  <c:v>623.66600000000005</c:v>
                </c:pt>
                <c:pt idx="18696">
                  <c:v>623.70000000000005</c:v>
                </c:pt>
                <c:pt idx="18697">
                  <c:v>623.73299999999995</c:v>
                </c:pt>
                <c:pt idx="18698">
                  <c:v>623.76599999999996</c:v>
                </c:pt>
                <c:pt idx="18699">
                  <c:v>623.79999999999995</c:v>
                </c:pt>
                <c:pt idx="18700">
                  <c:v>623.83299999999997</c:v>
                </c:pt>
                <c:pt idx="18701">
                  <c:v>623.86599999999999</c:v>
                </c:pt>
                <c:pt idx="18702">
                  <c:v>623.9</c:v>
                </c:pt>
                <c:pt idx="18703">
                  <c:v>623.93299999999999</c:v>
                </c:pt>
                <c:pt idx="18704">
                  <c:v>623.96699999999998</c:v>
                </c:pt>
                <c:pt idx="18705">
                  <c:v>623.99900000000002</c:v>
                </c:pt>
                <c:pt idx="18706">
                  <c:v>624.03399999999999</c:v>
                </c:pt>
                <c:pt idx="18707">
                  <c:v>624.06600000000003</c:v>
                </c:pt>
                <c:pt idx="18708">
                  <c:v>624.1</c:v>
                </c:pt>
                <c:pt idx="18709">
                  <c:v>624.13300000000004</c:v>
                </c:pt>
                <c:pt idx="18710">
                  <c:v>624.16700000000003</c:v>
                </c:pt>
                <c:pt idx="18711">
                  <c:v>624.20000000000005</c:v>
                </c:pt>
                <c:pt idx="18712">
                  <c:v>624.23299999999995</c:v>
                </c:pt>
                <c:pt idx="18713">
                  <c:v>624.26700000000005</c:v>
                </c:pt>
                <c:pt idx="18714">
                  <c:v>624.29999999999995</c:v>
                </c:pt>
                <c:pt idx="18715">
                  <c:v>624.33399999999995</c:v>
                </c:pt>
                <c:pt idx="18716">
                  <c:v>624.36699999999996</c:v>
                </c:pt>
                <c:pt idx="18717">
                  <c:v>624.40099999999995</c:v>
                </c:pt>
                <c:pt idx="18718">
                  <c:v>624.43399999999997</c:v>
                </c:pt>
                <c:pt idx="18719">
                  <c:v>624.46699999999998</c:v>
                </c:pt>
                <c:pt idx="18720">
                  <c:v>624.49900000000002</c:v>
                </c:pt>
                <c:pt idx="18721">
                  <c:v>624.53300000000002</c:v>
                </c:pt>
                <c:pt idx="18722">
                  <c:v>624.56700000000001</c:v>
                </c:pt>
                <c:pt idx="18723">
                  <c:v>624.6</c:v>
                </c:pt>
                <c:pt idx="18724">
                  <c:v>624.63300000000004</c:v>
                </c:pt>
                <c:pt idx="18725">
                  <c:v>624.66600000000005</c:v>
                </c:pt>
                <c:pt idx="18726">
                  <c:v>624.70000000000005</c:v>
                </c:pt>
                <c:pt idx="18727">
                  <c:v>624.73299999999995</c:v>
                </c:pt>
                <c:pt idx="18728">
                  <c:v>624.76599999999996</c:v>
                </c:pt>
                <c:pt idx="18729">
                  <c:v>624.79999999999995</c:v>
                </c:pt>
                <c:pt idx="18730">
                  <c:v>624.83299999999997</c:v>
                </c:pt>
                <c:pt idx="18731">
                  <c:v>624.86599999999999</c:v>
                </c:pt>
                <c:pt idx="18732">
                  <c:v>624.90099999999995</c:v>
                </c:pt>
                <c:pt idx="18733">
                  <c:v>624.93399999999997</c:v>
                </c:pt>
                <c:pt idx="18734">
                  <c:v>624.96699999999998</c:v>
                </c:pt>
                <c:pt idx="18735">
                  <c:v>624.99900000000002</c:v>
                </c:pt>
                <c:pt idx="18736">
                  <c:v>625.03399999999999</c:v>
                </c:pt>
                <c:pt idx="18737">
                  <c:v>625.06700000000001</c:v>
                </c:pt>
                <c:pt idx="18738">
                  <c:v>625.1</c:v>
                </c:pt>
                <c:pt idx="18739">
                  <c:v>625.13300000000004</c:v>
                </c:pt>
                <c:pt idx="18740">
                  <c:v>625.16700000000003</c:v>
                </c:pt>
                <c:pt idx="18741">
                  <c:v>625.20000000000005</c:v>
                </c:pt>
                <c:pt idx="18742">
                  <c:v>625.23299999999995</c:v>
                </c:pt>
                <c:pt idx="18743">
                  <c:v>625.26700000000005</c:v>
                </c:pt>
                <c:pt idx="18744">
                  <c:v>625.29999999999995</c:v>
                </c:pt>
                <c:pt idx="18745">
                  <c:v>625.33299999999997</c:v>
                </c:pt>
                <c:pt idx="18746">
                  <c:v>625.36699999999996</c:v>
                </c:pt>
                <c:pt idx="18747">
                  <c:v>625.4</c:v>
                </c:pt>
                <c:pt idx="18748">
                  <c:v>625.43299999999999</c:v>
                </c:pt>
                <c:pt idx="18749">
                  <c:v>625.46600000000001</c:v>
                </c:pt>
                <c:pt idx="18750">
                  <c:v>625.5</c:v>
                </c:pt>
                <c:pt idx="18751">
                  <c:v>625.53300000000002</c:v>
                </c:pt>
                <c:pt idx="18752">
                  <c:v>625.56700000000001</c:v>
                </c:pt>
                <c:pt idx="18753">
                  <c:v>625.6</c:v>
                </c:pt>
                <c:pt idx="18754">
                  <c:v>625.63300000000004</c:v>
                </c:pt>
                <c:pt idx="18755">
                  <c:v>625.66600000000005</c:v>
                </c:pt>
                <c:pt idx="18756">
                  <c:v>625.70000000000005</c:v>
                </c:pt>
                <c:pt idx="18757">
                  <c:v>625.73299999999995</c:v>
                </c:pt>
                <c:pt idx="18758">
                  <c:v>625.76599999999996</c:v>
                </c:pt>
                <c:pt idx="18759">
                  <c:v>625.80100000000004</c:v>
                </c:pt>
                <c:pt idx="18760">
                  <c:v>625.83399999999995</c:v>
                </c:pt>
                <c:pt idx="18761">
                  <c:v>625.86699999999996</c:v>
                </c:pt>
                <c:pt idx="18762">
                  <c:v>625.9</c:v>
                </c:pt>
                <c:pt idx="18763">
                  <c:v>625.93299999999999</c:v>
                </c:pt>
                <c:pt idx="18764">
                  <c:v>625.96699999999998</c:v>
                </c:pt>
                <c:pt idx="18765">
                  <c:v>626</c:v>
                </c:pt>
                <c:pt idx="18766">
                  <c:v>626.03300000000002</c:v>
                </c:pt>
                <c:pt idx="18767">
                  <c:v>626.06600000000003</c:v>
                </c:pt>
                <c:pt idx="18768">
                  <c:v>626.1</c:v>
                </c:pt>
                <c:pt idx="18769">
                  <c:v>626.13300000000004</c:v>
                </c:pt>
                <c:pt idx="18770">
                  <c:v>626.16600000000005</c:v>
                </c:pt>
                <c:pt idx="18771">
                  <c:v>626.20000000000005</c:v>
                </c:pt>
                <c:pt idx="18772">
                  <c:v>626.23299999999995</c:v>
                </c:pt>
                <c:pt idx="18773">
                  <c:v>626.26599999999996</c:v>
                </c:pt>
                <c:pt idx="18774">
                  <c:v>626.30100000000004</c:v>
                </c:pt>
                <c:pt idx="18775">
                  <c:v>626.33399999999995</c:v>
                </c:pt>
                <c:pt idx="18776">
                  <c:v>626.36599999999999</c:v>
                </c:pt>
                <c:pt idx="18777">
                  <c:v>626.40099999999995</c:v>
                </c:pt>
                <c:pt idx="18778">
                  <c:v>626.43399999999997</c:v>
                </c:pt>
                <c:pt idx="18779">
                  <c:v>626.46699999999998</c:v>
                </c:pt>
                <c:pt idx="18780">
                  <c:v>626.5</c:v>
                </c:pt>
                <c:pt idx="18781">
                  <c:v>626.53399999999999</c:v>
                </c:pt>
                <c:pt idx="18782">
                  <c:v>626.56700000000001</c:v>
                </c:pt>
                <c:pt idx="18783">
                  <c:v>626.601</c:v>
                </c:pt>
                <c:pt idx="18784">
                  <c:v>626.63400000000001</c:v>
                </c:pt>
                <c:pt idx="18785">
                  <c:v>626.66700000000003</c:v>
                </c:pt>
                <c:pt idx="18786">
                  <c:v>626.70000000000005</c:v>
                </c:pt>
                <c:pt idx="18787">
                  <c:v>626.73299999999995</c:v>
                </c:pt>
                <c:pt idx="18788">
                  <c:v>626.76599999999996</c:v>
                </c:pt>
                <c:pt idx="18789">
                  <c:v>626.79999999999995</c:v>
                </c:pt>
                <c:pt idx="18790">
                  <c:v>626.83299999999997</c:v>
                </c:pt>
                <c:pt idx="18791">
                  <c:v>626.86599999999999</c:v>
                </c:pt>
                <c:pt idx="18792">
                  <c:v>626.90099999999995</c:v>
                </c:pt>
                <c:pt idx="18793">
                  <c:v>626.93399999999997</c:v>
                </c:pt>
                <c:pt idx="18794">
                  <c:v>626.96699999999998</c:v>
                </c:pt>
                <c:pt idx="18795">
                  <c:v>627</c:v>
                </c:pt>
                <c:pt idx="18796">
                  <c:v>627.03300000000002</c:v>
                </c:pt>
                <c:pt idx="18797">
                  <c:v>627.06600000000003</c:v>
                </c:pt>
                <c:pt idx="18798">
                  <c:v>627.09900000000005</c:v>
                </c:pt>
                <c:pt idx="18799">
                  <c:v>627.13400000000001</c:v>
                </c:pt>
                <c:pt idx="18800">
                  <c:v>627.16800000000001</c:v>
                </c:pt>
                <c:pt idx="18801">
                  <c:v>627.20100000000002</c:v>
                </c:pt>
                <c:pt idx="18802">
                  <c:v>627.23400000000004</c:v>
                </c:pt>
                <c:pt idx="18803">
                  <c:v>627.26700000000005</c:v>
                </c:pt>
                <c:pt idx="18804">
                  <c:v>627.29999999999995</c:v>
                </c:pt>
                <c:pt idx="18805">
                  <c:v>627.33299999999997</c:v>
                </c:pt>
                <c:pt idx="18806">
                  <c:v>627.36599999999999</c:v>
                </c:pt>
                <c:pt idx="18807">
                  <c:v>627.399</c:v>
                </c:pt>
                <c:pt idx="18808">
                  <c:v>627.43299999999999</c:v>
                </c:pt>
                <c:pt idx="18809">
                  <c:v>627.46600000000001</c:v>
                </c:pt>
                <c:pt idx="18810">
                  <c:v>627.50099999999998</c:v>
                </c:pt>
                <c:pt idx="18811">
                  <c:v>627.53399999999999</c:v>
                </c:pt>
                <c:pt idx="18812">
                  <c:v>627.56700000000001</c:v>
                </c:pt>
                <c:pt idx="18813">
                  <c:v>627.6</c:v>
                </c:pt>
                <c:pt idx="18814">
                  <c:v>627.63300000000004</c:v>
                </c:pt>
                <c:pt idx="18815">
                  <c:v>627.66600000000005</c:v>
                </c:pt>
                <c:pt idx="18816">
                  <c:v>627.70000000000005</c:v>
                </c:pt>
                <c:pt idx="18817">
                  <c:v>627.73299999999995</c:v>
                </c:pt>
                <c:pt idx="18818">
                  <c:v>627.76700000000005</c:v>
                </c:pt>
                <c:pt idx="18819">
                  <c:v>627.79899999999998</c:v>
                </c:pt>
                <c:pt idx="18820">
                  <c:v>627.83399999999995</c:v>
                </c:pt>
                <c:pt idx="18821">
                  <c:v>627.86599999999999</c:v>
                </c:pt>
                <c:pt idx="18822">
                  <c:v>627.9</c:v>
                </c:pt>
                <c:pt idx="18823">
                  <c:v>627.93299999999999</c:v>
                </c:pt>
                <c:pt idx="18824">
                  <c:v>627.96600000000001</c:v>
                </c:pt>
                <c:pt idx="18825">
                  <c:v>628.00099999999998</c:v>
                </c:pt>
                <c:pt idx="18826">
                  <c:v>628.03300000000002</c:v>
                </c:pt>
                <c:pt idx="18827">
                  <c:v>628.06700000000001</c:v>
                </c:pt>
                <c:pt idx="18828">
                  <c:v>628.1</c:v>
                </c:pt>
                <c:pt idx="18829">
                  <c:v>628.13300000000004</c:v>
                </c:pt>
                <c:pt idx="18830">
                  <c:v>628.16800000000001</c:v>
                </c:pt>
                <c:pt idx="18831">
                  <c:v>628.20100000000002</c:v>
                </c:pt>
                <c:pt idx="18832">
                  <c:v>628.23400000000004</c:v>
                </c:pt>
                <c:pt idx="18833">
                  <c:v>628.26700000000005</c:v>
                </c:pt>
                <c:pt idx="18834">
                  <c:v>628.29999999999995</c:v>
                </c:pt>
                <c:pt idx="18835">
                  <c:v>628.33299999999997</c:v>
                </c:pt>
                <c:pt idx="18836">
                  <c:v>628.36599999999999</c:v>
                </c:pt>
                <c:pt idx="18837">
                  <c:v>628.4</c:v>
                </c:pt>
                <c:pt idx="18838">
                  <c:v>628.43399999999997</c:v>
                </c:pt>
                <c:pt idx="18839">
                  <c:v>628.46699999999998</c:v>
                </c:pt>
                <c:pt idx="18840">
                  <c:v>628.5</c:v>
                </c:pt>
                <c:pt idx="18841">
                  <c:v>628.53300000000002</c:v>
                </c:pt>
                <c:pt idx="18842">
                  <c:v>628.56600000000003</c:v>
                </c:pt>
                <c:pt idx="18843">
                  <c:v>628.6</c:v>
                </c:pt>
                <c:pt idx="18844">
                  <c:v>628.63300000000004</c:v>
                </c:pt>
                <c:pt idx="18845">
                  <c:v>628.66700000000003</c:v>
                </c:pt>
                <c:pt idx="18846">
                  <c:v>628.70000000000005</c:v>
                </c:pt>
                <c:pt idx="18847">
                  <c:v>628.73299999999995</c:v>
                </c:pt>
                <c:pt idx="18848">
                  <c:v>628.76700000000005</c:v>
                </c:pt>
                <c:pt idx="18849">
                  <c:v>628.79999999999995</c:v>
                </c:pt>
                <c:pt idx="18850">
                  <c:v>628.83299999999997</c:v>
                </c:pt>
                <c:pt idx="18851">
                  <c:v>628.86699999999996</c:v>
                </c:pt>
                <c:pt idx="18852">
                  <c:v>628.9</c:v>
                </c:pt>
                <c:pt idx="18853">
                  <c:v>628.93299999999999</c:v>
                </c:pt>
                <c:pt idx="18854">
                  <c:v>628.96600000000001</c:v>
                </c:pt>
                <c:pt idx="18855">
                  <c:v>628.99900000000002</c:v>
                </c:pt>
                <c:pt idx="18856">
                  <c:v>629.03399999999999</c:v>
                </c:pt>
                <c:pt idx="18857">
                  <c:v>629.06700000000001</c:v>
                </c:pt>
                <c:pt idx="18858">
                  <c:v>629.1</c:v>
                </c:pt>
                <c:pt idx="18859">
                  <c:v>629.13400000000001</c:v>
                </c:pt>
                <c:pt idx="18860">
                  <c:v>629.16700000000003</c:v>
                </c:pt>
                <c:pt idx="18861">
                  <c:v>629.20000000000005</c:v>
                </c:pt>
                <c:pt idx="18862">
                  <c:v>629.23299999999995</c:v>
                </c:pt>
                <c:pt idx="18863">
                  <c:v>629.26599999999996</c:v>
                </c:pt>
                <c:pt idx="18864">
                  <c:v>629.30100000000004</c:v>
                </c:pt>
                <c:pt idx="18865">
                  <c:v>629.33399999999995</c:v>
                </c:pt>
                <c:pt idx="18866">
                  <c:v>629.36699999999996</c:v>
                </c:pt>
                <c:pt idx="18867">
                  <c:v>629.4</c:v>
                </c:pt>
                <c:pt idx="18868">
                  <c:v>629.43299999999999</c:v>
                </c:pt>
                <c:pt idx="18869">
                  <c:v>629.46600000000001</c:v>
                </c:pt>
                <c:pt idx="18870">
                  <c:v>629.5</c:v>
                </c:pt>
                <c:pt idx="18871">
                  <c:v>629.53300000000002</c:v>
                </c:pt>
                <c:pt idx="18872">
                  <c:v>629.56600000000003</c:v>
                </c:pt>
                <c:pt idx="18873">
                  <c:v>629.6</c:v>
                </c:pt>
                <c:pt idx="18874">
                  <c:v>629.63199999999995</c:v>
                </c:pt>
                <c:pt idx="18875">
                  <c:v>629.66700000000003</c:v>
                </c:pt>
                <c:pt idx="18876">
                  <c:v>629.70000000000005</c:v>
                </c:pt>
                <c:pt idx="18877">
                  <c:v>629.73299999999995</c:v>
                </c:pt>
                <c:pt idx="18878">
                  <c:v>629.76700000000005</c:v>
                </c:pt>
                <c:pt idx="18879">
                  <c:v>629.79999999999995</c:v>
                </c:pt>
                <c:pt idx="18880">
                  <c:v>629.83299999999997</c:v>
                </c:pt>
                <c:pt idx="18881">
                  <c:v>629.86599999999999</c:v>
                </c:pt>
                <c:pt idx="18882">
                  <c:v>629.9</c:v>
                </c:pt>
                <c:pt idx="18883">
                  <c:v>629.93299999999999</c:v>
                </c:pt>
                <c:pt idx="18884">
                  <c:v>629.96600000000001</c:v>
                </c:pt>
                <c:pt idx="18885">
                  <c:v>629.99900000000002</c:v>
                </c:pt>
                <c:pt idx="18886">
                  <c:v>630.03300000000002</c:v>
                </c:pt>
                <c:pt idx="18887">
                  <c:v>630.06600000000003</c:v>
                </c:pt>
                <c:pt idx="18888">
                  <c:v>630.101</c:v>
                </c:pt>
                <c:pt idx="18889">
                  <c:v>630.13400000000001</c:v>
                </c:pt>
                <c:pt idx="18890">
                  <c:v>630.16700000000003</c:v>
                </c:pt>
                <c:pt idx="18891">
                  <c:v>630.20000000000005</c:v>
                </c:pt>
                <c:pt idx="18892">
                  <c:v>630.23299999999995</c:v>
                </c:pt>
                <c:pt idx="18893">
                  <c:v>630.26599999999996</c:v>
                </c:pt>
                <c:pt idx="18894">
                  <c:v>630.30100000000004</c:v>
                </c:pt>
                <c:pt idx="18895">
                  <c:v>630.33299999999997</c:v>
                </c:pt>
                <c:pt idx="18896">
                  <c:v>630.36599999999999</c:v>
                </c:pt>
                <c:pt idx="18897">
                  <c:v>630.40099999999995</c:v>
                </c:pt>
                <c:pt idx="18898">
                  <c:v>630.43399999999997</c:v>
                </c:pt>
                <c:pt idx="18899">
                  <c:v>630.46699999999998</c:v>
                </c:pt>
                <c:pt idx="18900">
                  <c:v>630.5</c:v>
                </c:pt>
                <c:pt idx="18901">
                  <c:v>630.53399999999999</c:v>
                </c:pt>
                <c:pt idx="18902">
                  <c:v>630.56700000000001</c:v>
                </c:pt>
                <c:pt idx="18903">
                  <c:v>630.6</c:v>
                </c:pt>
                <c:pt idx="18904">
                  <c:v>630.63400000000001</c:v>
                </c:pt>
                <c:pt idx="18905">
                  <c:v>630.66700000000003</c:v>
                </c:pt>
                <c:pt idx="18906">
                  <c:v>630.70000000000005</c:v>
                </c:pt>
                <c:pt idx="18907">
                  <c:v>630.73299999999995</c:v>
                </c:pt>
                <c:pt idx="18908">
                  <c:v>630.76700000000005</c:v>
                </c:pt>
                <c:pt idx="18909">
                  <c:v>630.79999999999995</c:v>
                </c:pt>
                <c:pt idx="18910">
                  <c:v>630.83399999999995</c:v>
                </c:pt>
                <c:pt idx="18911">
                  <c:v>630.86599999999999</c:v>
                </c:pt>
                <c:pt idx="18912">
                  <c:v>630.899</c:v>
                </c:pt>
                <c:pt idx="18913">
                  <c:v>630.93399999999997</c:v>
                </c:pt>
                <c:pt idx="18914">
                  <c:v>630.96600000000001</c:v>
                </c:pt>
                <c:pt idx="18915">
                  <c:v>631.00099999999998</c:v>
                </c:pt>
                <c:pt idx="18916">
                  <c:v>631.03399999999999</c:v>
                </c:pt>
                <c:pt idx="18917">
                  <c:v>631.06700000000001</c:v>
                </c:pt>
                <c:pt idx="18918">
                  <c:v>631.1</c:v>
                </c:pt>
                <c:pt idx="18919">
                  <c:v>631.13300000000004</c:v>
                </c:pt>
                <c:pt idx="18920">
                  <c:v>631.16700000000003</c:v>
                </c:pt>
                <c:pt idx="18921">
                  <c:v>631.20000000000005</c:v>
                </c:pt>
                <c:pt idx="18922">
                  <c:v>631.23299999999995</c:v>
                </c:pt>
                <c:pt idx="18923">
                  <c:v>631.26700000000005</c:v>
                </c:pt>
                <c:pt idx="18924">
                  <c:v>631.29999999999995</c:v>
                </c:pt>
                <c:pt idx="18925">
                  <c:v>631.33399999999995</c:v>
                </c:pt>
                <c:pt idx="18926">
                  <c:v>631.36699999999996</c:v>
                </c:pt>
                <c:pt idx="18927">
                  <c:v>631.4</c:v>
                </c:pt>
                <c:pt idx="18928">
                  <c:v>631.43299999999999</c:v>
                </c:pt>
                <c:pt idx="18929">
                  <c:v>631.46600000000001</c:v>
                </c:pt>
                <c:pt idx="18930">
                  <c:v>631.5</c:v>
                </c:pt>
                <c:pt idx="18931">
                  <c:v>631.53300000000002</c:v>
                </c:pt>
                <c:pt idx="18932">
                  <c:v>631.56600000000003</c:v>
                </c:pt>
                <c:pt idx="18933">
                  <c:v>631.6</c:v>
                </c:pt>
                <c:pt idx="18934">
                  <c:v>631.63300000000004</c:v>
                </c:pt>
                <c:pt idx="18935">
                  <c:v>631.66600000000005</c:v>
                </c:pt>
                <c:pt idx="18936">
                  <c:v>631.69899999999996</c:v>
                </c:pt>
                <c:pt idx="18937">
                  <c:v>631.73400000000004</c:v>
                </c:pt>
                <c:pt idx="18938">
                  <c:v>631.76700000000005</c:v>
                </c:pt>
                <c:pt idx="18939">
                  <c:v>631.79999999999995</c:v>
                </c:pt>
                <c:pt idx="18940">
                  <c:v>631.83299999999997</c:v>
                </c:pt>
                <c:pt idx="18941">
                  <c:v>631.86599999999999</c:v>
                </c:pt>
                <c:pt idx="18942">
                  <c:v>631.9</c:v>
                </c:pt>
                <c:pt idx="18943">
                  <c:v>631.93299999999999</c:v>
                </c:pt>
                <c:pt idx="18944">
                  <c:v>631.96600000000001</c:v>
                </c:pt>
                <c:pt idx="18945">
                  <c:v>632.00099999999998</c:v>
                </c:pt>
                <c:pt idx="18946">
                  <c:v>632.03300000000002</c:v>
                </c:pt>
                <c:pt idx="18947">
                  <c:v>632.06600000000003</c:v>
                </c:pt>
                <c:pt idx="18948">
                  <c:v>632.09900000000005</c:v>
                </c:pt>
                <c:pt idx="18949">
                  <c:v>632.13400000000001</c:v>
                </c:pt>
                <c:pt idx="18950">
                  <c:v>632.16700000000003</c:v>
                </c:pt>
                <c:pt idx="18951">
                  <c:v>632.20000000000005</c:v>
                </c:pt>
                <c:pt idx="18952">
                  <c:v>632.23400000000004</c:v>
                </c:pt>
                <c:pt idx="18953">
                  <c:v>632.26700000000005</c:v>
                </c:pt>
                <c:pt idx="18954">
                  <c:v>632.30100000000004</c:v>
                </c:pt>
                <c:pt idx="18955">
                  <c:v>632.33399999999995</c:v>
                </c:pt>
                <c:pt idx="18956">
                  <c:v>632.36599999999999</c:v>
                </c:pt>
                <c:pt idx="18957">
                  <c:v>632.40099999999995</c:v>
                </c:pt>
                <c:pt idx="18958">
                  <c:v>632.43399999999997</c:v>
                </c:pt>
                <c:pt idx="18959">
                  <c:v>632.46699999999998</c:v>
                </c:pt>
                <c:pt idx="18960">
                  <c:v>632.5</c:v>
                </c:pt>
                <c:pt idx="18961">
                  <c:v>632.53399999999999</c:v>
                </c:pt>
                <c:pt idx="18962">
                  <c:v>632.56700000000001</c:v>
                </c:pt>
                <c:pt idx="18963">
                  <c:v>632.6</c:v>
                </c:pt>
                <c:pt idx="18964">
                  <c:v>632.63300000000004</c:v>
                </c:pt>
                <c:pt idx="18965">
                  <c:v>632.66700000000003</c:v>
                </c:pt>
                <c:pt idx="18966">
                  <c:v>632.69899999999996</c:v>
                </c:pt>
                <c:pt idx="18967">
                  <c:v>632.73299999999995</c:v>
                </c:pt>
                <c:pt idx="18968">
                  <c:v>632.76599999999996</c:v>
                </c:pt>
                <c:pt idx="18969">
                  <c:v>632.79999999999995</c:v>
                </c:pt>
                <c:pt idx="18970">
                  <c:v>632.83299999999997</c:v>
                </c:pt>
                <c:pt idx="18971">
                  <c:v>632.86599999999999</c:v>
                </c:pt>
                <c:pt idx="18972">
                  <c:v>632.9</c:v>
                </c:pt>
                <c:pt idx="18973">
                  <c:v>632.93399999999997</c:v>
                </c:pt>
                <c:pt idx="18974">
                  <c:v>632.96699999999998</c:v>
                </c:pt>
                <c:pt idx="18975">
                  <c:v>633</c:v>
                </c:pt>
                <c:pt idx="18976">
                  <c:v>633.03300000000002</c:v>
                </c:pt>
                <c:pt idx="18977">
                  <c:v>633.06600000000003</c:v>
                </c:pt>
                <c:pt idx="18978">
                  <c:v>633.1</c:v>
                </c:pt>
                <c:pt idx="18979">
                  <c:v>633.13300000000004</c:v>
                </c:pt>
                <c:pt idx="18980">
                  <c:v>633.16600000000005</c:v>
                </c:pt>
                <c:pt idx="18981">
                  <c:v>633.19899999999996</c:v>
                </c:pt>
                <c:pt idx="18982">
                  <c:v>633.23400000000004</c:v>
                </c:pt>
                <c:pt idx="18983">
                  <c:v>633.26700000000005</c:v>
                </c:pt>
                <c:pt idx="18984">
                  <c:v>633.29999999999995</c:v>
                </c:pt>
                <c:pt idx="18985">
                  <c:v>633.33399999999995</c:v>
                </c:pt>
                <c:pt idx="18986">
                  <c:v>633.36699999999996</c:v>
                </c:pt>
                <c:pt idx="18987">
                  <c:v>633.4</c:v>
                </c:pt>
                <c:pt idx="18988">
                  <c:v>633.43299999999999</c:v>
                </c:pt>
                <c:pt idx="18989">
                  <c:v>633.46600000000001</c:v>
                </c:pt>
                <c:pt idx="18990">
                  <c:v>633.5</c:v>
                </c:pt>
                <c:pt idx="18991">
                  <c:v>633.53300000000002</c:v>
                </c:pt>
                <c:pt idx="18992">
                  <c:v>633.56700000000001</c:v>
                </c:pt>
                <c:pt idx="18993">
                  <c:v>633.6</c:v>
                </c:pt>
                <c:pt idx="18994">
                  <c:v>633.63400000000001</c:v>
                </c:pt>
                <c:pt idx="18995">
                  <c:v>633.66700000000003</c:v>
                </c:pt>
                <c:pt idx="18996">
                  <c:v>633.70000000000005</c:v>
                </c:pt>
                <c:pt idx="18997">
                  <c:v>633.73299999999995</c:v>
                </c:pt>
                <c:pt idx="18998">
                  <c:v>633.76700000000005</c:v>
                </c:pt>
                <c:pt idx="18999">
                  <c:v>633.79999999999995</c:v>
                </c:pt>
                <c:pt idx="19000">
                  <c:v>633.83399999999995</c:v>
                </c:pt>
                <c:pt idx="19001">
                  <c:v>633.86699999999996</c:v>
                </c:pt>
                <c:pt idx="19002">
                  <c:v>633.9</c:v>
                </c:pt>
                <c:pt idx="19003">
                  <c:v>633.93299999999999</c:v>
                </c:pt>
                <c:pt idx="19004">
                  <c:v>633.96699999999998</c:v>
                </c:pt>
                <c:pt idx="19005">
                  <c:v>634</c:v>
                </c:pt>
                <c:pt idx="19006">
                  <c:v>634.03300000000002</c:v>
                </c:pt>
                <c:pt idx="19007">
                  <c:v>634.06600000000003</c:v>
                </c:pt>
                <c:pt idx="19008">
                  <c:v>634.1</c:v>
                </c:pt>
                <c:pt idx="19009">
                  <c:v>634.13300000000004</c:v>
                </c:pt>
                <c:pt idx="19010">
                  <c:v>634.16700000000003</c:v>
                </c:pt>
                <c:pt idx="19011">
                  <c:v>634.20000000000005</c:v>
                </c:pt>
                <c:pt idx="19012">
                  <c:v>634.23299999999995</c:v>
                </c:pt>
                <c:pt idx="19013">
                  <c:v>634.26599999999996</c:v>
                </c:pt>
                <c:pt idx="19014">
                  <c:v>634.30100000000004</c:v>
                </c:pt>
                <c:pt idx="19015">
                  <c:v>634.33299999999997</c:v>
                </c:pt>
                <c:pt idx="19016">
                  <c:v>634.36599999999999</c:v>
                </c:pt>
                <c:pt idx="19017">
                  <c:v>634.399</c:v>
                </c:pt>
                <c:pt idx="19018">
                  <c:v>634.43399999999997</c:v>
                </c:pt>
                <c:pt idx="19019">
                  <c:v>634.46699999999998</c:v>
                </c:pt>
                <c:pt idx="19020">
                  <c:v>634.5</c:v>
                </c:pt>
                <c:pt idx="19021">
                  <c:v>634.53300000000002</c:v>
                </c:pt>
                <c:pt idx="19022">
                  <c:v>634.56600000000003</c:v>
                </c:pt>
                <c:pt idx="19023">
                  <c:v>634.6</c:v>
                </c:pt>
                <c:pt idx="19024">
                  <c:v>634.63300000000004</c:v>
                </c:pt>
                <c:pt idx="19025">
                  <c:v>634.66600000000005</c:v>
                </c:pt>
                <c:pt idx="19026">
                  <c:v>634.69899999999996</c:v>
                </c:pt>
                <c:pt idx="19027">
                  <c:v>634.73299999999995</c:v>
                </c:pt>
                <c:pt idx="19028">
                  <c:v>634.76700000000005</c:v>
                </c:pt>
                <c:pt idx="19029">
                  <c:v>634.80100000000004</c:v>
                </c:pt>
                <c:pt idx="19030">
                  <c:v>634.83399999999995</c:v>
                </c:pt>
                <c:pt idx="19031">
                  <c:v>634.86699999999996</c:v>
                </c:pt>
                <c:pt idx="19032">
                  <c:v>634.9</c:v>
                </c:pt>
                <c:pt idx="19033">
                  <c:v>634.93299999999999</c:v>
                </c:pt>
                <c:pt idx="19034">
                  <c:v>634.96600000000001</c:v>
                </c:pt>
                <c:pt idx="19035">
                  <c:v>635.00099999999998</c:v>
                </c:pt>
                <c:pt idx="19036">
                  <c:v>635.03399999999999</c:v>
                </c:pt>
                <c:pt idx="19037">
                  <c:v>635.06700000000001</c:v>
                </c:pt>
                <c:pt idx="19038">
                  <c:v>635.101</c:v>
                </c:pt>
                <c:pt idx="19039">
                  <c:v>635.13400000000001</c:v>
                </c:pt>
                <c:pt idx="19040">
                  <c:v>635.16700000000003</c:v>
                </c:pt>
                <c:pt idx="19041">
                  <c:v>635.20000000000005</c:v>
                </c:pt>
                <c:pt idx="19042">
                  <c:v>635.23299999999995</c:v>
                </c:pt>
                <c:pt idx="19043">
                  <c:v>635.26599999999996</c:v>
                </c:pt>
                <c:pt idx="19044">
                  <c:v>635.29999999999995</c:v>
                </c:pt>
                <c:pt idx="19045">
                  <c:v>635.33299999999997</c:v>
                </c:pt>
                <c:pt idx="19046">
                  <c:v>635.36599999999999</c:v>
                </c:pt>
                <c:pt idx="19047">
                  <c:v>635.399</c:v>
                </c:pt>
                <c:pt idx="19048">
                  <c:v>635.43299999999999</c:v>
                </c:pt>
                <c:pt idx="19049">
                  <c:v>635.46600000000001</c:v>
                </c:pt>
                <c:pt idx="19050">
                  <c:v>635.50099999999998</c:v>
                </c:pt>
                <c:pt idx="19051">
                  <c:v>635.53300000000002</c:v>
                </c:pt>
                <c:pt idx="19052">
                  <c:v>635.56600000000003</c:v>
                </c:pt>
                <c:pt idx="19053">
                  <c:v>635.6</c:v>
                </c:pt>
                <c:pt idx="19054">
                  <c:v>635.63300000000004</c:v>
                </c:pt>
                <c:pt idx="19055">
                  <c:v>635.66700000000003</c:v>
                </c:pt>
                <c:pt idx="19056">
                  <c:v>635.70000000000005</c:v>
                </c:pt>
                <c:pt idx="19057">
                  <c:v>635.73299999999995</c:v>
                </c:pt>
                <c:pt idx="19058">
                  <c:v>635.76599999999996</c:v>
                </c:pt>
                <c:pt idx="19059">
                  <c:v>635.79999999999995</c:v>
                </c:pt>
                <c:pt idx="19060">
                  <c:v>635.83399999999995</c:v>
                </c:pt>
                <c:pt idx="19061">
                  <c:v>635.86699999999996</c:v>
                </c:pt>
                <c:pt idx="19062">
                  <c:v>635.9</c:v>
                </c:pt>
                <c:pt idx="19063">
                  <c:v>635.93399999999997</c:v>
                </c:pt>
                <c:pt idx="19064">
                  <c:v>635.96699999999998</c:v>
                </c:pt>
                <c:pt idx="19065">
                  <c:v>635.99900000000002</c:v>
                </c:pt>
                <c:pt idx="19066">
                  <c:v>636.03399999999999</c:v>
                </c:pt>
                <c:pt idx="19067">
                  <c:v>636.06700000000001</c:v>
                </c:pt>
                <c:pt idx="19068">
                  <c:v>636.1</c:v>
                </c:pt>
                <c:pt idx="19069">
                  <c:v>636.13400000000001</c:v>
                </c:pt>
                <c:pt idx="19070">
                  <c:v>636.16700000000003</c:v>
                </c:pt>
                <c:pt idx="19071">
                  <c:v>636.20000000000005</c:v>
                </c:pt>
                <c:pt idx="19072">
                  <c:v>636.23299999999995</c:v>
                </c:pt>
                <c:pt idx="19073">
                  <c:v>636.26700000000005</c:v>
                </c:pt>
                <c:pt idx="19074">
                  <c:v>636.29999999999995</c:v>
                </c:pt>
                <c:pt idx="19075">
                  <c:v>636.33299999999997</c:v>
                </c:pt>
                <c:pt idx="19076">
                  <c:v>636.36699999999996</c:v>
                </c:pt>
                <c:pt idx="19077">
                  <c:v>636.4</c:v>
                </c:pt>
                <c:pt idx="19078">
                  <c:v>636.43299999999999</c:v>
                </c:pt>
                <c:pt idx="19079">
                  <c:v>636.46699999999998</c:v>
                </c:pt>
                <c:pt idx="19080">
                  <c:v>636.5</c:v>
                </c:pt>
                <c:pt idx="19081">
                  <c:v>636.53300000000002</c:v>
                </c:pt>
                <c:pt idx="19082">
                  <c:v>636.56600000000003</c:v>
                </c:pt>
                <c:pt idx="19083">
                  <c:v>636.6</c:v>
                </c:pt>
                <c:pt idx="19084">
                  <c:v>636.63300000000004</c:v>
                </c:pt>
                <c:pt idx="19085">
                  <c:v>636.66600000000005</c:v>
                </c:pt>
                <c:pt idx="19086">
                  <c:v>636.69899999999996</c:v>
                </c:pt>
                <c:pt idx="19087">
                  <c:v>636.73299999999995</c:v>
                </c:pt>
                <c:pt idx="19088">
                  <c:v>636.76599999999996</c:v>
                </c:pt>
                <c:pt idx="19089">
                  <c:v>636.79899999999998</c:v>
                </c:pt>
                <c:pt idx="19090">
                  <c:v>636.83299999999997</c:v>
                </c:pt>
                <c:pt idx="19091">
                  <c:v>636.86599999999999</c:v>
                </c:pt>
                <c:pt idx="19092">
                  <c:v>636.9</c:v>
                </c:pt>
                <c:pt idx="19093">
                  <c:v>636.93299999999999</c:v>
                </c:pt>
                <c:pt idx="19094">
                  <c:v>636.96600000000001</c:v>
                </c:pt>
                <c:pt idx="19095">
                  <c:v>637</c:v>
                </c:pt>
                <c:pt idx="19096">
                  <c:v>637.03300000000002</c:v>
                </c:pt>
                <c:pt idx="19097">
                  <c:v>637.06700000000001</c:v>
                </c:pt>
                <c:pt idx="19098">
                  <c:v>637.1</c:v>
                </c:pt>
                <c:pt idx="19099">
                  <c:v>637.13300000000004</c:v>
                </c:pt>
                <c:pt idx="19100">
                  <c:v>637.16600000000005</c:v>
                </c:pt>
                <c:pt idx="19101">
                  <c:v>637.20000000000005</c:v>
                </c:pt>
                <c:pt idx="19102">
                  <c:v>637.23299999999995</c:v>
                </c:pt>
                <c:pt idx="19103">
                  <c:v>637.26800000000003</c:v>
                </c:pt>
                <c:pt idx="19104">
                  <c:v>637.30100000000004</c:v>
                </c:pt>
                <c:pt idx="19105">
                  <c:v>637.33399999999995</c:v>
                </c:pt>
                <c:pt idx="19106">
                  <c:v>637.36699999999996</c:v>
                </c:pt>
                <c:pt idx="19107">
                  <c:v>637.4</c:v>
                </c:pt>
                <c:pt idx="19108">
                  <c:v>637.43399999999997</c:v>
                </c:pt>
                <c:pt idx="19109">
                  <c:v>637.46699999999998</c:v>
                </c:pt>
                <c:pt idx="19110">
                  <c:v>637.5</c:v>
                </c:pt>
                <c:pt idx="19111">
                  <c:v>637.53300000000002</c:v>
                </c:pt>
                <c:pt idx="19112">
                  <c:v>637.56600000000003</c:v>
                </c:pt>
                <c:pt idx="19113">
                  <c:v>637.6</c:v>
                </c:pt>
                <c:pt idx="19114">
                  <c:v>637.63300000000004</c:v>
                </c:pt>
                <c:pt idx="19115">
                  <c:v>637.66600000000005</c:v>
                </c:pt>
                <c:pt idx="19116">
                  <c:v>637.70000000000005</c:v>
                </c:pt>
                <c:pt idx="19117">
                  <c:v>637.73299999999995</c:v>
                </c:pt>
                <c:pt idx="19118">
                  <c:v>637.76599999999996</c:v>
                </c:pt>
                <c:pt idx="19119">
                  <c:v>637.79999999999995</c:v>
                </c:pt>
                <c:pt idx="19120">
                  <c:v>637.83299999999997</c:v>
                </c:pt>
                <c:pt idx="19121">
                  <c:v>637.86699999999996</c:v>
                </c:pt>
                <c:pt idx="19122">
                  <c:v>637.9</c:v>
                </c:pt>
                <c:pt idx="19123">
                  <c:v>637.93299999999999</c:v>
                </c:pt>
                <c:pt idx="19124">
                  <c:v>637.96600000000001</c:v>
                </c:pt>
                <c:pt idx="19125">
                  <c:v>637.99900000000002</c:v>
                </c:pt>
                <c:pt idx="19126">
                  <c:v>638.03399999999999</c:v>
                </c:pt>
                <c:pt idx="19127">
                  <c:v>638.06700000000001</c:v>
                </c:pt>
                <c:pt idx="19128">
                  <c:v>638.1</c:v>
                </c:pt>
                <c:pt idx="19129">
                  <c:v>638.13300000000004</c:v>
                </c:pt>
                <c:pt idx="19130">
                  <c:v>638.16700000000003</c:v>
                </c:pt>
                <c:pt idx="19131">
                  <c:v>638.20000000000005</c:v>
                </c:pt>
                <c:pt idx="19132">
                  <c:v>638.23299999999995</c:v>
                </c:pt>
                <c:pt idx="19133">
                  <c:v>638.26700000000005</c:v>
                </c:pt>
                <c:pt idx="19134">
                  <c:v>638.29999999999995</c:v>
                </c:pt>
                <c:pt idx="19135">
                  <c:v>638.33299999999997</c:v>
                </c:pt>
                <c:pt idx="19136">
                  <c:v>638.36599999999999</c:v>
                </c:pt>
                <c:pt idx="19137">
                  <c:v>638.399</c:v>
                </c:pt>
                <c:pt idx="19138">
                  <c:v>638.43399999999997</c:v>
                </c:pt>
                <c:pt idx="19139">
                  <c:v>638.46699999999998</c:v>
                </c:pt>
                <c:pt idx="19140">
                  <c:v>638.5</c:v>
                </c:pt>
                <c:pt idx="19141">
                  <c:v>638.53399999999999</c:v>
                </c:pt>
                <c:pt idx="19142">
                  <c:v>638.56700000000001</c:v>
                </c:pt>
                <c:pt idx="19143">
                  <c:v>638.6</c:v>
                </c:pt>
                <c:pt idx="19144">
                  <c:v>638.63300000000004</c:v>
                </c:pt>
                <c:pt idx="19145">
                  <c:v>638.66600000000005</c:v>
                </c:pt>
                <c:pt idx="19146">
                  <c:v>638.69899999999996</c:v>
                </c:pt>
                <c:pt idx="19147">
                  <c:v>638.73400000000004</c:v>
                </c:pt>
                <c:pt idx="19148">
                  <c:v>638.76700000000005</c:v>
                </c:pt>
                <c:pt idx="19149">
                  <c:v>638.79999999999995</c:v>
                </c:pt>
                <c:pt idx="19150">
                  <c:v>638.83299999999997</c:v>
                </c:pt>
                <c:pt idx="19151">
                  <c:v>638.86599999999999</c:v>
                </c:pt>
                <c:pt idx="19152">
                  <c:v>638.899</c:v>
                </c:pt>
                <c:pt idx="19153">
                  <c:v>638.93399999999997</c:v>
                </c:pt>
                <c:pt idx="19154">
                  <c:v>638.96699999999998</c:v>
                </c:pt>
                <c:pt idx="19155">
                  <c:v>639</c:v>
                </c:pt>
                <c:pt idx="19156">
                  <c:v>639.03300000000002</c:v>
                </c:pt>
                <c:pt idx="19157">
                  <c:v>639.06600000000003</c:v>
                </c:pt>
                <c:pt idx="19158">
                  <c:v>639.09900000000005</c:v>
                </c:pt>
                <c:pt idx="19159">
                  <c:v>639.13400000000001</c:v>
                </c:pt>
                <c:pt idx="19160">
                  <c:v>639.16700000000003</c:v>
                </c:pt>
                <c:pt idx="19161">
                  <c:v>639.20000000000005</c:v>
                </c:pt>
                <c:pt idx="19162">
                  <c:v>639.23299999999995</c:v>
                </c:pt>
                <c:pt idx="19163">
                  <c:v>639.26599999999996</c:v>
                </c:pt>
                <c:pt idx="19164">
                  <c:v>639.29899999999998</c:v>
                </c:pt>
                <c:pt idx="19165">
                  <c:v>639.33299999999997</c:v>
                </c:pt>
                <c:pt idx="19166">
                  <c:v>639.36599999999999</c:v>
                </c:pt>
                <c:pt idx="19167">
                  <c:v>639.399</c:v>
                </c:pt>
                <c:pt idx="19168">
                  <c:v>639.43399999999997</c:v>
                </c:pt>
                <c:pt idx="19169">
                  <c:v>639.46699999999998</c:v>
                </c:pt>
                <c:pt idx="19170">
                  <c:v>639.5</c:v>
                </c:pt>
                <c:pt idx="19171">
                  <c:v>639.53300000000002</c:v>
                </c:pt>
                <c:pt idx="19172">
                  <c:v>639.56700000000001</c:v>
                </c:pt>
                <c:pt idx="19173">
                  <c:v>639.601</c:v>
                </c:pt>
                <c:pt idx="19174">
                  <c:v>639.63400000000001</c:v>
                </c:pt>
                <c:pt idx="19175">
                  <c:v>639.66700000000003</c:v>
                </c:pt>
                <c:pt idx="19176">
                  <c:v>639.70100000000002</c:v>
                </c:pt>
                <c:pt idx="19177">
                  <c:v>639.73400000000004</c:v>
                </c:pt>
                <c:pt idx="19178">
                  <c:v>639.76700000000005</c:v>
                </c:pt>
                <c:pt idx="19179">
                  <c:v>639.79899999999998</c:v>
                </c:pt>
                <c:pt idx="19180">
                  <c:v>639.83399999999995</c:v>
                </c:pt>
                <c:pt idx="19181">
                  <c:v>639.86699999999996</c:v>
                </c:pt>
                <c:pt idx="19182">
                  <c:v>639.9</c:v>
                </c:pt>
                <c:pt idx="19183">
                  <c:v>639.93399999999997</c:v>
                </c:pt>
                <c:pt idx="19184">
                  <c:v>639.96699999999998</c:v>
                </c:pt>
                <c:pt idx="19185">
                  <c:v>639.99900000000002</c:v>
                </c:pt>
                <c:pt idx="19186">
                  <c:v>640.03399999999999</c:v>
                </c:pt>
                <c:pt idx="19187">
                  <c:v>640.06700000000001</c:v>
                </c:pt>
                <c:pt idx="19188">
                  <c:v>640.1</c:v>
                </c:pt>
                <c:pt idx="19189">
                  <c:v>640.13300000000004</c:v>
                </c:pt>
                <c:pt idx="19190">
                  <c:v>640.16600000000005</c:v>
                </c:pt>
                <c:pt idx="19191">
                  <c:v>640.19899999999996</c:v>
                </c:pt>
                <c:pt idx="19192">
                  <c:v>640.23400000000004</c:v>
                </c:pt>
                <c:pt idx="19193">
                  <c:v>640.26700000000005</c:v>
                </c:pt>
                <c:pt idx="19194">
                  <c:v>640.29999999999995</c:v>
                </c:pt>
                <c:pt idx="19195">
                  <c:v>640.33299999999997</c:v>
                </c:pt>
                <c:pt idx="19196">
                  <c:v>640.36599999999999</c:v>
                </c:pt>
                <c:pt idx="19197">
                  <c:v>640.4</c:v>
                </c:pt>
                <c:pt idx="19198">
                  <c:v>640.43299999999999</c:v>
                </c:pt>
                <c:pt idx="19199">
                  <c:v>640.46699999999998</c:v>
                </c:pt>
                <c:pt idx="19200">
                  <c:v>640.5</c:v>
                </c:pt>
                <c:pt idx="19201">
                  <c:v>640.53300000000002</c:v>
                </c:pt>
                <c:pt idx="19202">
                  <c:v>640.56600000000003</c:v>
                </c:pt>
                <c:pt idx="19203">
                  <c:v>640.6</c:v>
                </c:pt>
                <c:pt idx="19204">
                  <c:v>640.63300000000004</c:v>
                </c:pt>
                <c:pt idx="19205">
                  <c:v>640.66800000000001</c:v>
                </c:pt>
                <c:pt idx="19206">
                  <c:v>640.70100000000002</c:v>
                </c:pt>
                <c:pt idx="19207">
                  <c:v>640.73400000000004</c:v>
                </c:pt>
                <c:pt idx="19208">
                  <c:v>640.76700000000005</c:v>
                </c:pt>
                <c:pt idx="19209">
                  <c:v>640.79999999999995</c:v>
                </c:pt>
                <c:pt idx="19210">
                  <c:v>640.83399999999995</c:v>
                </c:pt>
                <c:pt idx="19211">
                  <c:v>640.86699999999996</c:v>
                </c:pt>
                <c:pt idx="19212">
                  <c:v>640.9</c:v>
                </c:pt>
                <c:pt idx="19213">
                  <c:v>640.93299999999999</c:v>
                </c:pt>
                <c:pt idx="19214">
                  <c:v>640.96699999999998</c:v>
                </c:pt>
                <c:pt idx="19215">
                  <c:v>641</c:v>
                </c:pt>
                <c:pt idx="19216">
                  <c:v>641.03399999999999</c:v>
                </c:pt>
                <c:pt idx="19217">
                  <c:v>641.06600000000003</c:v>
                </c:pt>
                <c:pt idx="19218">
                  <c:v>641.1</c:v>
                </c:pt>
                <c:pt idx="19219">
                  <c:v>641.13300000000004</c:v>
                </c:pt>
                <c:pt idx="19220">
                  <c:v>641.16600000000005</c:v>
                </c:pt>
                <c:pt idx="19221">
                  <c:v>641.20000000000005</c:v>
                </c:pt>
                <c:pt idx="19222">
                  <c:v>641.23400000000004</c:v>
                </c:pt>
                <c:pt idx="19223">
                  <c:v>641.26700000000005</c:v>
                </c:pt>
                <c:pt idx="19224">
                  <c:v>641.29999999999995</c:v>
                </c:pt>
                <c:pt idx="19225">
                  <c:v>641.33399999999995</c:v>
                </c:pt>
                <c:pt idx="19226">
                  <c:v>641.36699999999996</c:v>
                </c:pt>
                <c:pt idx="19227">
                  <c:v>641.4</c:v>
                </c:pt>
                <c:pt idx="19228">
                  <c:v>641.43299999999999</c:v>
                </c:pt>
                <c:pt idx="19229">
                  <c:v>641.46699999999998</c:v>
                </c:pt>
                <c:pt idx="19230">
                  <c:v>641.5</c:v>
                </c:pt>
                <c:pt idx="19231">
                  <c:v>641.53300000000002</c:v>
                </c:pt>
                <c:pt idx="19232">
                  <c:v>641.56600000000003</c:v>
                </c:pt>
                <c:pt idx="19233">
                  <c:v>641.601</c:v>
                </c:pt>
                <c:pt idx="19234">
                  <c:v>641.63400000000001</c:v>
                </c:pt>
                <c:pt idx="19235">
                  <c:v>641.66700000000003</c:v>
                </c:pt>
                <c:pt idx="19236">
                  <c:v>641.70000000000005</c:v>
                </c:pt>
                <c:pt idx="19237">
                  <c:v>641.73299999999995</c:v>
                </c:pt>
                <c:pt idx="19238">
                  <c:v>641.76700000000005</c:v>
                </c:pt>
                <c:pt idx="19239">
                  <c:v>641.79999999999995</c:v>
                </c:pt>
                <c:pt idx="19240">
                  <c:v>641.83299999999997</c:v>
                </c:pt>
                <c:pt idx="19241">
                  <c:v>641.86599999999999</c:v>
                </c:pt>
                <c:pt idx="19242">
                  <c:v>641.9</c:v>
                </c:pt>
                <c:pt idx="19243">
                  <c:v>641.93399999999997</c:v>
                </c:pt>
                <c:pt idx="19244">
                  <c:v>641.96699999999998</c:v>
                </c:pt>
                <c:pt idx="19245">
                  <c:v>642</c:v>
                </c:pt>
                <c:pt idx="19246">
                  <c:v>642.03399999999999</c:v>
                </c:pt>
                <c:pt idx="19247">
                  <c:v>642.06700000000001</c:v>
                </c:pt>
                <c:pt idx="19248">
                  <c:v>642.101</c:v>
                </c:pt>
                <c:pt idx="19249">
                  <c:v>642.13400000000001</c:v>
                </c:pt>
                <c:pt idx="19250">
                  <c:v>642.16600000000005</c:v>
                </c:pt>
                <c:pt idx="19251">
                  <c:v>642.19899999999996</c:v>
                </c:pt>
                <c:pt idx="19252">
                  <c:v>642.23299999999995</c:v>
                </c:pt>
                <c:pt idx="19253">
                  <c:v>642.26599999999996</c:v>
                </c:pt>
                <c:pt idx="19254">
                  <c:v>642.29899999999998</c:v>
                </c:pt>
                <c:pt idx="19255">
                  <c:v>642.33299999999997</c:v>
                </c:pt>
                <c:pt idx="19256">
                  <c:v>642.36699999999996</c:v>
                </c:pt>
                <c:pt idx="19257">
                  <c:v>642.399</c:v>
                </c:pt>
                <c:pt idx="19258">
                  <c:v>642.43299999999999</c:v>
                </c:pt>
                <c:pt idx="19259">
                  <c:v>642.46600000000001</c:v>
                </c:pt>
                <c:pt idx="19260">
                  <c:v>642.49900000000002</c:v>
                </c:pt>
                <c:pt idx="19261">
                  <c:v>642.53300000000002</c:v>
                </c:pt>
                <c:pt idx="19262">
                  <c:v>642.56700000000001</c:v>
                </c:pt>
                <c:pt idx="19263">
                  <c:v>642.6</c:v>
                </c:pt>
                <c:pt idx="19264">
                  <c:v>642.63300000000004</c:v>
                </c:pt>
                <c:pt idx="19265">
                  <c:v>642.66600000000005</c:v>
                </c:pt>
                <c:pt idx="19266">
                  <c:v>642.70000000000005</c:v>
                </c:pt>
                <c:pt idx="19267">
                  <c:v>642.73299999999995</c:v>
                </c:pt>
                <c:pt idx="19268">
                  <c:v>642.76599999999996</c:v>
                </c:pt>
                <c:pt idx="19269">
                  <c:v>642.79899999999998</c:v>
                </c:pt>
                <c:pt idx="19270">
                  <c:v>642.83299999999997</c:v>
                </c:pt>
                <c:pt idx="19271">
                  <c:v>642.86800000000005</c:v>
                </c:pt>
                <c:pt idx="19272">
                  <c:v>642.90099999999995</c:v>
                </c:pt>
                <c:pt idx="19273">
                  <c:v>642.93399999999997</c:v>
                </c:pt>
                <c:pt idx="19274">
                  <c:v>642.96600000000001</c:v>
                </c:pt>
                <c:pt idx="19275">
                  <c:v>642.99900000000002</c:v>
                </c:pt>
                <c:pt idx="19276">
                  <c:v>643.03399999999999</c:v>
                </c:pt>
                <c:pt idx="19277">
                  <c:v>643.06700000000001</c:v>
                </c:pt>
                <c:pt idx="19278">
                  <c:v>643.1</c:v>
                </c:pt>
                <c:pt idx="19279">
                  <c:v>643.13300000000004</c:v>
                </c:pt>
                <c:pt idx="19280">
                  <c:v>643.16700000000003</c:v>
                </c:pt>
                <c:pt idx="19281">
                  <c:v>643.20000000000005</c:v>
                </c:pt>
                <c:pt idx="19282">
                  <c:v>643.23299999999995</c:v>
                </c:pt>
                <c:pt idx="19283">
                  <c:v>643.26599999999996</c:v>
                </c:pt>
                <c:pt idx="19284">
                  <c:v>643.29899999999998</c:v>
                </c:pt>
                <c:pt idx="19285">
                  <c:v>643.33399999999995</c:v>
                </c:pt>
                <c:pt idx="19286">
                  <c:v>643.36699999999996</c:v>
                </c:pt>
                <c:pt idx="19287">
                  <c:v>643.4</c:v>
                </c:pt>
                <c:pt idx="19288">
                  <c:v>643.43299999999999</c:v>
                </c:pt>
                <c:pt idx="19289">
                  <c:v>643.46600000000001</c:v>
                </c:pt>
                <c:pt idx="19290">
                  <c:v>643.5</c:v>
                </c:pt>
                <c:pt idx="19291">
                  <c:v>643.53300000000002</c:v>
                </c:pt>
                <c:pt idx="19292">
                  <c:v>643.56600000000003</c:v>
                </c:pt>
                <c:pt idx="19293">
                  <c:v>643.6</c:v>
                </c:pt>
                <c:pt idx="19294">
                  <c:v>643.63400000000001</c:v>
                </c:pt>
                <c:pt idx="19295">
                  <c:v>643.66700000000003</c:v>
                </c:pt>
                <c:pt idx="19296">
                  <c:v>643.70000000000005</c:v>
                </c:pt>
                <c:pt idx="19297">
                  <c:v>643.73400000000004</c:v>
                </c:pt>
                <c:pt idx="19298">
                  <c:v>643.76700000000005</c:v>
                </c:pt>
                <c:pt idx="19299">
                  <c:v>643.80100000000004</c:v>
                </c:pt>
                <c:pt idx="19300">
                  <c:v>643.83399999999995</c:v>
                </c:pt>
                <c:pt idx="19301">
                  <c:v>643.86699999999996</c:v>
                </c:pt>
                <c:pt idx="19302">
                  <c:v>643.90099999999995</c:v>
                </c:pt>
                <c:pt idx="19303">
                  <c:v>643.93299999999999</c:v>
                </c:pt>
                <c:pt idx="19304">
                  <c:v>643.96699999999998</c:v>
                </c:pt>
                <c:pt idx="19305">
                  <c:v>644</c:v>
                </c:pt>
                <c:pt idx="19306">
                  <c:v>644.03399999999999</c:v>
                </c:pt>
                <c:pt idx="19307">
                  <c:v>644.06700000000001</c:v>
                </c:pt>
                <c:pt idx="19308">
                  <c:v>644.1</c:v>
                </c:pt>
                <c:pt idx="19309">
                  <c:v>644.13300000000004</c:v>
                </c:pt>
                <c:pt idx="19310">
                  <c:v>644.16600000000005</c:v>
                </c:pt>
                <c:pt idx="19311">
                  <c:v>644.20000000000005</c:v>
                </c:pt>
                <c:pt idx="19312">
                  <c:v>644.23299999999995</c:v>
                </c:pt>
                <c:pt idx="19313">
                  <c:v>644.26700000000005</c:v>
                </c:pt>
                <c:pt idx="19314">
                  <c:v>644.29999999999995</c:v>
                </c:pt>
                <c:pt idx="19315">
                  <c:v>644.33299999999997</c:v>
                </c:pt>
                <c:pt idx="19316">
                  <c:v>644.36599999999999</c:v>
                </c:pt>
                <c:pt idx="19317">
                  <c:v>644.399</c:v>
                </c:pt>
                <c:pt idx="19318">
                  <c:v>644.43399999999997</c:v>
                </c:pt>
                <c:pt idx="19319">
                  <c:v>644.46799999999996</c:v>
                </c:pt>
                <c:pt idx="19320">
                  <c:v>644.5</c:v>
                </c:pt>
                <c:pt idx="19321">
                  <c:v>644.53399999999999</c:v>
                </c:pt>
                <c:pt idx="19322">
                  <c:v>644.56700000000001</c:v>
                </c:pt>
                <c:pt idx="19323">
                  <c:v>644.6</c:v>
                </c:pt>
                <c:pt idx="19324">
                  <c:v>644.63300000000004</c:v>
                </c:pt>
                <c:pt idx="19325">
                  <c:v>644.66600000000005</c:v>
                </c:pt>
                <c:pt idx="19326">
                  <c:v>644.70100000000002</c:v>
                </c:pt>
                <c:pt idx="19327">
                  <c:v>644.73400000000004</c:v>
                </c:pt>
                <c:pt idx="19328">
                  <c:v>644.76700000000005</c:v>
                </c:pt>
                <c:pt idx="19329">
                  <c:v>644.79999999999995</c:v>
                </c:pt>
                <c:pt idx="19330">
                  <c:v>644.83299999999997</c:v>
                </c:pt>
                <c:pt idx="19331">
                  <c:v>644.86699999999996</c:v>
                </c:pt>
                <c:pt idx="19332">
                  <c:v>644.9</c:v>
                </c:pt>
                <c:pt idx="19333">
                  <c:v>644.93299999999999</c:v>
                </c:pt>
                <c:pt idx="19334">
                  <c:v>644.96600000000001</c:v>
                </c:pt>
                <c:pt idx="19335">
                  <c:v>645</c:v>
                </c:pt>
                <c:pt idx="19336">
                  <c:v>645.03300000000002</c:v>
                </c:pt>
                <c:pt idx="19337">
                  <c:v>645.06600000000003</c:v>
                </c:pt>
                <c:pt idx="19338">
                  <c:v>645.1</c:v>
                </c:pt>
                <c:pt idx="19339">
                  <c:v>645.13300000000004</c:v>
                </c:pt>
                <c:pt idx="19340">
                  <c:v>645.16700000000003</c:v>
                </c:pt>
                <c:pt idx="19341">
                  <c:v>645.19899999999996</c:v>
                </c:pt>
                <c:pt idx="19342">
                  <c:v>645.23400000000004</c:v>
                </c:pt>
                <c:pt idx="19343">
                  <c:v>645.26599999999996</c:v>
                </c:pt>
                <c:pt idx="19344">
                  <c:v>645.29899999999998</c:v>
                </c:pt>
                <c:pt idx="19345">
                  <c:v>645.33399999999995</c:v>
                </c:pt>
                <c:pt idx="19346">
                  <c:v>645.36699999999996</c:v>
                </c:pt>
                <c:pt idx="19347">
                  <c:v>645.4</c:v>
                </c:pt>
                <c:pt idx="19348">
                  <c:v>645.43299999999999</c:v>
                </c:pt>
                <c:pt idx="19349">
                  <c:v>645.46600000000001</c:v>
                </c:pt>
                <c:pt idx="19350">
                  <c:v>645.5</c:v>
                </c:pt>
                <c:pt idx="19351">
                  <c:v>645.53300000000002</c:v>
                </c:pt>
                <c:pt idx="19352">
                  <c:v>645.56600000000003</c:v>
                </c:pt>
                <c:pt idx="19353">
                  <c:v>645.59900000000005</c:v>
                </c:pt>
                <c:pt idx="19354">
                  <c:v>645.63300000000004</c:v>
                </c:pt>
                <c:pt idx="19355">
                  <c:v>645.66600000000005</c:v>
                </c:pt>
                <c:pt idx="19356">
                  <c:v>645.69899999999996</c:v>
                </c:pt>
                <c:pt idx="19357">
                  <c:v>645.73299999999995</c:v>
                </c:pt>
                <c:pt idx="19358">
                  <c:v>645.76599999999996</c:v>
                </c:pt>
                <c:pt idx="19359">
                  <c:v>645.79999999999995</c:v>
                </c:pt>
                <c:pt idx="19360">
                  <c:v>645.83299999999997</c:v>
                </c:pt>
                <c:pt idx="19361">
                  <c:v>645.86599999999999</c:v>
                </c:pt>
                <c:pt idx="19362">
                  <c:v>645.9</c:v>
                </c:pt>
                <c:pt idx="19363">
                  <c:v>645.93299999999999</c:v>
                </c:pt>
                <c:pt idx="19364">
                  <c:v>645.96600000000001</c:v>
                </c:pt>
                <c:pt idx="19365">
                  <c:v>646</c:v>
                </c:pt>
                <c:pt idx="19366">
                  <c:v>646.03300000000002</c:v>
                </c:pt>
                <c:pt idx="19367">
                  <c:v>646.06600000000003</c:v>
                </c:pt>
                <c:pt idx="19368">
                  <c:v>646.1</c:v>
                </c:pt>
                <c:pt idx="19369">
                  <c:v>646.13300000000004</c:v>
                </c:pt>
                <c:pt idx="19370">
                  <c:v>646.16600000000005</c:v>
                </c:pt>
                <c:pt idx="19371">
                  <c:v>646.20000000000005</c:v>
                </c:pt>
                <c:pt idx="19372">
                  <c:v>646.23400000000004</c:v>
                </c:pt>
                <c:pt idx="19373">
                  <c:v>646.26700000000005</c:v>
                </c:pt>
                <c:pt idx="19374">
                  <c:v>646.29999999999995</c:v>
                </c:pt>
                <c:pt idx="19375">
                  <c:v>646.33299999999997</c:v>
                </c:pt>
                <c:pt idx="19376">
                  <c:v>646.36599999999999</c:v>
                </c:pt>
                <c:pt idx="19377">
                  <c:v>646.399</c:v>
                </c:pt>
                <c:pt idx="19378">
                  <c:v>646.43399999999997</c:v>
                </c:pt>
                <c:pt idx="19379">
                  <c:v>646.46699999999998</c:v>
                </c:pt>
                <c:pt idx="19380">
                  <c:v>646.5</c:v>
                </c:pt>
                <c:pt idx="19381">
                  <c:v>646.53399999999999</c:v>
                </c:pt>
                <c:pt idx="19382">
                  <c:v>646.56700000000001</c:v>
                </c:pt>
                <c:pt idx="19383">
                  <c:v>646.6</c:v>
                </c:pt>
                <c:pt idx="19384">
                  <c:v>646.63400000000001</c:v>
                </c:pt>
                <c:pt idx="19385">
                  <c:v>646.66700000000003</c:v>
                </c:pt>
                <c:pt idx="19386">
                  <c:v>646.70000000000005</c:v>
                </c:pt>
                <c:pt idx="19387">
                  <c:v>646.73299999999995</c:v>
                </c:pt>
                <c:pt idx="19388">
                  <c:v>646.76700000000005</c:v>
                </c:pt>
                <c:pt idx="19389">
                  <c:v>646.79999999999995</c:v>
                </c:pt>
                <c:pt idx="19390">
                  <c:v>646.83299999999997</c:v>
                </c:pt>
                <c:pt idx="19391">
                  <c:v>646.86699999999996</c:v>
                </c:pt>
                <c:pt idx="19392">
                  <c:v>646.9</c:v>
                </c:pt>
                <c:pt idx="19393">
                  <c:v>646.93299999999999</c:v>
                </c:pt>
                <c:pt idx="19394">
                  <c:v>646.96600000000001</c:v>
                </c:pt>
                <c:pt idx="19395">
                  <c:v>647</c:v>
                </c:pt>
                <c:pt idx="19396">
                  <c:v>647.03399999999999</c:v>
                </c:pt>
                <c:pt idx="19397">
                  <c:v>647.06700000000001</c:v>
                </c:pt>
                <c:pt idx="19398">
                  <c:v>647.09900000000005</c:v>
                </c:pt>
                <c:pt idx="19399">
                  <c:v>647.13300000000004</c:v>
                </c:pt>
                <c:pt idx="19400">
                  <c:v>647.16600000000005</c:v>
                </c:pt>
                <c:pt idx="19401">
                  <c:v>647.19899999999996</c:v>
                </c:pt>
                <c:pt idx="19402">
                  <c:v>647.23299999999995</c:v>
                </c:pt>
                <c:pt idx="19403">
                  <c:v>647.26700000000005</c:v>
                </c:pt>
                <c:pt idx="19404">
                  <c:v>647.29999999999995</c:v>
                </c:pt>
                <c:pt idx="19405">
                  <c:v>647.33399999999995</c:v>
                </c:pt>
                <c:pt idx="19406">
                  <c:v>647.36699999999996</c:v>
                </c:pt>
                <c:pt idx="19407">
                  <c:v>647.40099999999995</c:v>
                </c:pt>
                <c:pt idx="19408">
                  <c:v>647.43399999999997</c:v>
                </c:pt>
                <c:pt idx="19409">
                  <c:v>647.46699999999998</c:v>
                </c:pt>
                <c:pt idx="19410">
                  <c:v>647.49900000000002</c:v>
                </c:pt>
                <c:pt idx="19411">
                  <c:v>647.53399999999999</c:v>
                </c:pt>
                <c:pt idx="19412">
                  <c:v>647.56700000000001</c:v>
                </c:pt>
                <c:pt idx="19413">
                  <c:v>647.6</c:v>
                </c:pt>
                <c:pt idx="19414">
                  <c:v>647.63400000000001</c:v>
                </c:pt>
                <c:pt idx="19415">
                  <c:v>647.66700000000003</c:v>
                </c:pt>
                <c:pt idx="19416">
                  <c:v>647.70000000000005</c:v>
                </c:pt>
                <c:pt idx="19417">
                  <c:v>647.73299999999995</c:v>
                </c:pt>
                <c:pt idx="19418">
                  <c:v>647.76700000000005</c:v>
                </c:pt>
                <c:pt idx="19419">
                  <c:v>647.79999999999995</c:v>
                </c:pt>
                <c:pt idx="19420">
                  <c:v>647.83399999999995</c:v>
                </c:pt>
                <c:pt idx="19421">
                  <c:v>647.86699999999996</c:v>
                </c:pt>
                <c:pt idx="19422">
                  <c:v>647.9</c:v>
                </c:pt>
                <c:pt idx="19423">
                  <c:v>647.93299999999999</c:v>
                </c:pt>
                <c:pt idx="19424">
                  <c:v>647.96600000000001</c:v>
                </c:pt>
                <c:pt idx="19425">
                  <c:v>648</c:v>
                </c:pt>
                <c:pt idx="19426">
                  <c:v>648.03300000000002</c:v>
                </c:pt>
                <c:pt idx="19427">
                  <c:v>648.06600000000003</c:v>
                </c:pt>
                <c:pt idx="19428">
                  <c:v>648.1</c:v>
                </c:pt>
                <c:pt idx="19429">
                  <c:v>648.13300000000004</c:v>
                </c:pt>
                <c:pt idx="19430">
                  <c:v>648.16600000000005</c:v>
                </c:pt>
                <c:pt idx="19431">
                  <c:v>648.20000000000005</c:v>
                </c:pt>
                <c:pt idx="19432">
                  <c:v>648.23299999999995</c:v>
                </c:pt>
                <c:pt idx="19433">
                  <c:v>648.26599999999996</c:v>
                </c:pt>
                <c:pt idx="19434">
                  <c:v>648.29999999999995</c:v>
                </c:pt>
                <c:pt idx="19435">
                  <c:v>648.33299999999997</c:v>
                </c:pt>
                <c:pt idx="19436">
                  <c:v>648.36699999999996</c:v>
                </c:pt>
                <c:pt idx="19437">
                  <c:v>648.4</c:v>
                </c:pt>
                <c:pt idx="19438">
                  <c:v>648.43299999999999</c:v>
                </c:pt>
                <c:pt idx="19439">
                  <c:v>648.46600000000001</c:v>
                </c:pt>
                <c:pt idx="19440">
                  <c:v>648.50099999999998</c:v>
                </c:pt>
                <c:pt idx="19441">
                  <c:v>648.53399999999999</c:v>
                </c:pt>
                <c:pt idx="19442">
                  <c:v>648.56700000000001</c:v>
                </c:pt>
                <c:pt idx="19443">
                  <c:v>648.59900000000005</c:v>
                </c:pt>
                <c:pt idx="19444">
                  <c:v>648.63300000000004</c:v>
                </c:pt>
                <c:pt idx="19445">
                  <c:v>648.66700000000003</c:v>
                </c:pt>
                <c:pt idx="19446">
                  <c:v>648.70000000000005</c:v>
                </c:pt>
                <c:pt idx="19447">
                  <c:v>648.73400000000004</c:v>
                </c:pt>
                <c:pt idx="19448">
                  <c:v>648.76700000000005</c:v>
                </c:pt>
                <c:pt idx="19449">
                  <c:v>648.79999999999995</c:v>
                </c:pt>
                <c:pt idx="19450">
                  <c:v>648.83299999999997</c:v>
                </c:pt>
                <c:pt idx="19451">
                  <c:v>648.86599999999999</c:v>
                </c:pt>
                <c:pt idx="19452">
                  <c:v>648.9</c:v>
                </c:pt>
                <c:pt idx="19453">
                  <c:v>648.93299999999999</c:v>
                </c:pt>
                <c:pt idx="19454">
                  <c:v>648.96600000000001</c:v>
                </c:pt>
                <c:pt idx="19455">
                  <c:v>649</c:v>
                </c:pt>
                <c:pt idx="19456">
                  <c:v>649.03300000000002</c:v>
                </c:pt>
                <c:pt idx="19457">
                  <c:v>649.06700000000001</c:v>
                </c:pt>
                <c:pt idx="19458">
                  <c:v>649.1</c:v>
                </c:pt>
                <c:pt idx="19459">
                  <c:v>649.13300000000004</c:v>
                </c:pt>
                <c:pt idx="19460">
                  <c:v>649.16600000000005</c:v>
                </c:pt>
                <c:pt idx="19461">
                  <c:v>649.20100000000002</c:v>
                </c:pt>
                <c:pt idx="19462">
                  <c:v>649.23400000000004</c:v>
                </c:pt>
                <c:pt idx="19463">
                  <c:v>649.26599999999996</c:v>
                </c:pt>
                <c:pt idx="19464">
                  <c:v>649.29999999999995</c:v>
                </c:pt>
                <c:pt idx="19465">
                  <c:v>649.33299999999997</c:v>
                </c:pt>
                <c:pt idx="19466">
                  <c:v>649.36699999999996</c:v>
                </c:pt>
                <c:pt idx="19467">
                  <c:v>649.4</c:v>
                </c:pt>
                <c:pt idx="19468">
                  <c:v>649.43399999999997</c:v>
                </c:pt>
                <c:pt idx="19469">
                  <c:v>649.46699999999998</c:v>
                </c:pt>
                <c:pt idx="19470">
                  <c:v>649.5</c:v>
                </c:pt>
                <c:pt idx="19471">
                  <c:v>649.53300000000002</c:v>
                </c:pt>
                <c:pt idx="19472">
                  <c:v>649.56600000000003</c:v>
                </c:pt>
                <c:pt idx="19473">
                  <c:v>649.59900000000005</c:v>
                </c:pt>
                <c:pt idx="19474">
                  <c:v>649.63400000000001</c:v>
                </c:pt>
                <c:pt idx="19475">
                  <c:v>649.66700000000003</c:v>
                </c:pt>
                <c:pt idx="19476">
                  <c:v>649.70100000000002</c:v>
                </c:pt>
                <c:pt idx="19477">
                  <c:v>649.73400000000004</c:v>
                </c:pt>
                <c:pt idx="19478">
                  <c:v>649.76599999999996</c:v>
                </c:pt>
                <c:pt idx="19479">
                  <c:v>649.79899999999998</c:v>
                </c:pt>
                <c:pt idx="19480">
                  <c:v>649.83299999999997</c:v>
                </c:pt>
                <c:pt idx="19481">
                  <c:v>649.86699999999996</c:v>
                </c:pt>
                <c:pt idx="19482">
                  <c:v>649.90099999999995</c:v>
                </c:pt>
                <c:pt idx="19483">
                  <c:v>649.93299999999999</c:v>
                </c:pt>
                <c:pt idx="19484">
                  <c:v>649.96699999999998</c:v>
                </c:pt>
                <c:pt idx="19485">
                  <c:v>649.99900000000002</c:v>
                </c:pt>
                <c:pt idx="19486">
                  <c:v>650.03300000000002</c:v>
                </c:pt>
                <c:pt idx="19487">
                  <c:v>650.06600000000003</c:v>
                </c:pt>
                <c:pt idx="19488">
                  <c:v>650.1</c:v>
                </c:pt>
                <c:pt idx="19489">
                  <c:v>650.13400000000001</c:v>
                </c:pt>
                <c:pt idx="19490">
                  <c:v>650.16600000000005</c:v>
                </c:pt>
                <c:pt idx="19491">
                  <c:v>650.20000000000005</c:v>
                </c:pt>
                <c:pt idx="19492">
                  <c:v>650.23299999999995</c:v>
                </c:pt>
                <c:pt idx="19493">
                  <c:v>650.26599999999996</c:v>
                </c:pt>
                <c:pt idx="19494">
                  <c:v>650.29999999999995</c:v>
                </c:pt>
                <c:pt idx="19495">
                  <c:v>650.33299999999997</c:v>
                </c:pt>
                <c:pt idx="19496">
                  <c:v>650.36599999999999</c:v>
                </c:pt>
                <c:pt idx="19497">
                  <c:v>650.399</c:v>
                </c:pt>
                <c:pt idx="19498">
                  <c:v>650.43399999999997</c:v>
                </c:pt>
                <c:pt idx="19499">
                  <c:v>650.46600000000001</c:v>
                </c:pt>
                <c:pt idx="19500">
                  <c:v>650.5</c:v>
                </c:pt>
                <c:pt idx="19501">
                  <c:v>650.53300000000002</c:v>
                </c:pt>
                <c:pt idx="19502">
                  <c:v>650.56700000000001</c:v>
                </c:pt>
                <c:pt idx="19503">
                  <c:v>650.6</c:v>
                </c:pt>
                <c:pt idx="19504">
                  <c:v>650.63400000000001</c:v>
                </c:pt>
                <c:pt idx="19505">
                  <c:v>650.66700000000003</c:v>
                </c:pt>
                <c:pt idx="19506">
                  <c:v>650.70000000000005</c:v>
                </c:pt>
                <c:pt idx="19507">
                  <c:v>650.73400000000004</c:v>
                </c:pt>
                <c:pt idx="19508">
                  <c:v>650.76599999999996</c:v>
                </c:pt>
                <c:pt idx="19509">
                  <c:v>650.79999999999995</c:v>
                </c:pt>
                <c:pt idx="19510">
                  <c:v>650.83299999999997</c:v>
                </c:pt>
                <c:pt idx="19511">
                  <c:v>650.86699999999996</c:v>
                </c:pt>
                <c:pt idx="19512">
                  <c:v>650.9</c:v>
                </c:pt>
                <c:pt idx="19513">
                  <c:v>650.93399999999997</c:v>
                </c:pt>
                <c:pt idx="19514">
                  <c:v>650.96600000000001</c:v>
                </c:pt>
                <c:pt idx="19515">
                  <c:v>651.00099999999998</c:v>
                </c:pt>
                <c:pt idx="19516">
                  <c:v>651.03300000000002</c:v>
                </c:pt>
                <c:pt idx="19517">
                  <c:v>651.06700000000001</c:v>
                </c:pt>
                <c:pt idx="19518">
                  <c:v>651.09900000000005</c:v>
                </c:pt>
                <c:pt idx="19519">
                  <c:v>651.13300000000004</c:v>
                </c:pt>
                <c:pt idx="19520">
                  <c:v>651.16700000000003</c:v>
                </c:pt>
                <c:pt idx="19521">
                  <c:v>651.20000000000005</c:v>
                </c:pt>
                <c:pt idx="19522">
                  <c:v>651.23299999999995</c:v>
                </c:pt>
                <c:pt idx="19523">
                  <c:v>651.26700000000005</c:v>
                </c:pt>
                <c:pt idx="19524">
                  <c:v>651.29999999999995</c:v>
                </c:pt>
                <c:pt idx="19525">
                  <c:v>651.33299999999997</c:v>
                </c:pt>
                <c:pt idx="19526">
                  <c:v>651.36599999999999</c:v>
                </c:pt>
                <c:pt idx="19527">
                  <c:v>651.4</c:v>
                </c:pt>
                <c:pt idx="19528">
                  <c:v>651.43299999999999</c:v>
                </c:pt>
                <c:pt idx="19529">
                  <c:v>651.46699999999998</c:v>
                </c:pt>
                <c:pt idx="19530">
                  <c:v>651.5</c:v>
                </c:pt>
                <c:pt idx="19531">
                  <c:v>651.53300000000002</c:v>
                </c:pt>
                <c:pt idx="19532">
                  <c:v>651.56600000000003</c:v>
                </c:pt>
                <c:pt idx="19533">
                  <c:v>651.59900000000005</c:v>
                </c:pt>
                <c:pt idx="19534">
                  <c:v>651.63300000000004</c:v>
                </c:pt>
                <c:pt idx="19535">
                  <c:v>651.66600000000005</c:v>
                </c:pt>
                <c:pt idx="19536">
                  <c:v>651.70000000000005</c:v>
                </c:pt>
                <c:pt idx="19537">
                  <c:v>651.73299999999995</c:v>
                </c:pt>
                <c:pt idx="19538">
                  <c:v>651.76599999999996</c:v>
                </c:pt>
                <c:pt idx="19539">
                  <c:v>651.79999999999995</c:v>
                </c:pt>
                <c:pt idx="19540">
                  <c:v>651.83299999999997</c:v>
                </c:pt>
                <c:pt idx="19541">
                  <c:v>651.86599999999999</c:v>
                </c:pt>
                <c:pt idx="19542">
                  <c:v>651.899</c:v>
                </c:pt>
                <c:pt idx="19543">
                  <c:v>651.93299999999999</c:v>
                </c:pt>
                <c:pt idx="19544">
                  <c:v>651.96699999999998</c:v>
                </c:pt>
                <c:pt idx="19545">
                  <c:v>652.00099999999998</c:v>
                </c:pt>
                <c:pt idx="19546">
                  <c:v>652.03399999999999</c:v>
                </c:pt>
                <c:pt idx="19547">
                  <c:v>652.06700000000001</c:v>
                </c:pt>
                <c:pt idx="19548">
                  <c:v>652.09900000000005</c:v>
                </c:pt>
                <c:pt idx="19549">
                  <c:v>652.13300000000004</c:v>
                </c:pt>
                <c:pt idx="19550">
                  <c:v>652.16600000000005</c:v>
                </c:pt>
                <c:pt idx="19551">
                  <c:v>652.20000000000005</c:v>
                </c:pt>
                <c:pt idx="19552">
                  <c:v>652.23299999999995</c:v>
                </c:pt>
                <c:pt idx="19553">
                  <c:v>652.26700000000005</c:v>
                </c:pt>
                <c:pt idx="19554">
                  <c:v>652.29999999999995</c:v>
                </c:pt>
                <c:pt idx="19555">
                  <c:v>652.33299999999997</c:v>
                </c:pt>
                <c:pt idx="19556">
                  <c:v>652.36699999999996</c:v>
                </c:pt>
                <c:pt idx="19557">
                  <c:v>652.4</c:v>
                </c:pt>
                <c:pt idx="19558">
                  <c:v>652.43299999999999</c:v>
                </c:pt>
                <c:pt idx="19559">
                  <c:v>652.46600000000001</c:v>
                </c:pt>
                <c:pt idx="19560">
                  <c:v>652.49900000000002</c:v>
                </c:pt>
                <c:pt idx="19561">
                  <c:v>652.53399999999999</c:v>
                </c:pt>
                <c:pt idx="19562">
                  <c:v>652.56700000000001</c:v>
                </c:pt>
                <c:pt idx="19563">
                  <c:v>652.6</c:v>
                </c:pt>
                <c:pt idx="19564">
                  <c:v>652.63300000000004</c:v>
                </c:pt>
                <c:pt idx="19565">
                  <c:v>652.66600000000005</c:v>
                </c:pt>
                <c:pt idx="19566">
                  <c:v>652.69899999999996</c:v>
                </c:pt>
                <c:pt idx="19567">
                  <c:v>652.73400000000004</c:v>
                </c:pt>
                <c:pt idx="19568">
                  <c:v>652.76700000000005</c:v>
                </c:pt>
                <c:pt idx="19569">
                  <c:v>652.79999999999995</c:v>
                </c:pt>
                <c:pt idx="19570">
                  <c:v>652.83399999999995</c:v>
                </c:pt>
                <c:pt idx="19571">
                  <c:v>652.86699999999996</c:v>
                </c:pt>
                <c:pt idx="19572">
                  <c:v>652.9</c:v>
                </c:pt>
                <c:pt idx="19573">
                  <c:v>652.93299999999999</c:v>
                </c:pt>
                <c:pt idx="19574">
                  <c:v>652.96600000000001</c:v>
                </c:pt>
                <c:pt idx="19575">
                  <c:v>653.00099999999998</c:v>
                </c:pt>
                <c:pt idx="19576">
                  <c:v>653.03399999999999</c:v>
                </c:pt>
                <c:pt idx="19577">
                  <c:v>653.06700000000001</c:v>
                </c:pt>
                <c:pt idx="19578">
                  <c:v>653.1</c:v>
                </c:pt>
                <c:pt idx="19579">
                  <c:v>653.13300000000004</c:v>
                </c:pt>
                <c:pt idx="19580">
                  <c:v>653.16600000000005</c:v>
                </c:pt>
                <c:pt idx="19581">
                  <c:v>653.20100000000002</c:v>
                </c:pt>
                <c:pt idx="19582">
                  <c:v>653.23400000000004</c:v>
                </c:pt>
                <c:pt idx="19583">
                  <c:v>653.26700000000005</c:v>
                </c:pt>
                <c:pt idx="19584">
                  <c:v>653.29999999999995</c:v>
                </c:pt>
                <c:pt idx="19585">
                  <c:v>653.33399999999995</c:v>
                </c:pt>
                <c:pt idx="19586">
                  <c:v>653.36699999999996</c:v>
                </c:pt>
                <c:pt idx="19587">
                  <c:v>653.4</c:v>
                </c:pt>
                <c:pt idx="19588">
                  <c:v>653.43299999999999</c:v>
                </c:pt>
                <c:pt idx="19589">
                  <c:v>653.46600000000001</c:v>
                </c:pt>
                <c:pt idx="19590">
                  <c:v>653.5</c:v>
                </c:pt>
                <c:pt idx="19591">
                  <c:v>653.53300000000002</c:v>
                </c:pt>
                <c:pt idx="19592">
                  <c:v>653.56600000000003</c:v>
                </c:pt>
                <c:pt idx="19593">
                  <c:v>653.59900000000005</c:v>
                </c:pt>
                <c:pt idx="19594">
                  <c:v>653.63300000000004</c:v>
                </c:pt>
                <c:pt idx="19595">
                  <c:v>653.66700000000003</c:v>
                </c:pt>
                <c:pt idx="19596">
                  <c:v>653.70000000000005</c:v>
                </c:pt>
                <c:pt idx="19597">
                  <c:v>653.73299999999995</c:v>
                </c:pt>
                <c:pt idx="19598">
                  <c:v>653.76599999999996</c:v>
                </c:pt>
                <c:pt idx="19599">
                  <c:v>653.79999999999995</c:v>
                </c:pt>
                <c:pt idx="19600">
                  <c:v>653.83299999999997</c:v>
                </c:pt>
                <c:pt idx="19601">
                  <c:v>653.86599999999999</c:v>
                </c:pt>
                <c:pt idx="19602">
                  <c:v>653.899</c:v>
                </c:pt>
                <c:pt idx="19603">
                  <c:v>653.93399999999997</c:v>
                </c:pt>
                <c:pt idx="19604">
                  <c:v>653.96600000000001</c:v>
                </c:pt>
                <c:pt idx="19605">
                  <c:v>653.99900000000002</c:v>
                </c:pt>
                <c:pt idx="19606">
                  <c:v>654.03399999999999</c:v>
                </c:pt>
                <c:pt idx="19607">
                  <c:v>654.06700000000001</c:v>
                </c:pt>
                <c:pt idx="19608">
                  <c:v>654.1</c:v>
                </c:pt>
                <c:pt idx="19609">
                  <c:v>654.13300000000004</c:v>
                </c:pt>
                <c:pt idx="19610">
                  <c:v>654.16600000000005</c:v>
                </c:pt>
                <c:pt idx="19611">
                  <c:v>654.19899999999996</c:v>
                </c:pt>
                <c:pt idx="19612">
                  <c:v>654.23400000000004</c:v>
                </c:pt>
                <c:pt idx="19613">
                  <c:v>654.26599999999996</c:v>
                </c:pt>
                <c:pt idx="19614">
                  <c:v>654.29899999999998</c:v>
                </c:pt>
                <c:pt idx="19615">
                  <c:v>654.33399999999995</c:v>
                </c:pt>
                <c:pt idx="19616">
                  <c:v>654.36699999999996</c:v>
                </c:pt>
                <c:pt idx="19617">
                  <c:v>654.4</c:v>
                </c:pt>
                <c:pt idx="19618">
                  <c:v>654.43399999999997</c:v>
                </c:pt>
                <c:pt idx="19619">
                  <c:v>654.46699999999998</c:v>
                </c:pt>
                <c:pt idx="19620">
                  <c:v>654.5</c:v>
                </c:pt>
                <c:pt idx="19621">
                  <c:v>654.53300000000002</c:v>
                </c:pt>
                <c:pt idx="19622">
                  <c:v>654.56700000000001</c:v>
                </c:pt>
                <c:pt idx="19623">
                  <c:v>654.6</c:v>
                </c:pt>
                <c:pt idx="19624">
                  <c:v>654.63300000000004</c:v>
                </c:pt>
                <c:pt idx="19625">
                  <c:v>654.66600000000005</c:v>
                </c:pt>
                <c:pt idx="19626">
                  <c:v>654.70000000000005</c:v>
                </c:pt>
                <c:pt idx="19627">
                  <c:v>654.73299999999995</c:v>
                </c:pt>
                <c:pt idx="19628">
                  <c:v>654.76599999999996</c:v>
                </c:pt>
                <c:pt idx="19629">
                  <c:v>654.79899999999998</c:v>
                </c:pt>
                <c:pt idx="19630">
                  <c:v>654.83299999999997</c:v>
                </c:pt>
                <c:pt idx="19631">
                  <c:v>654.86599999999999</c:v>
                </c:pt>
                <c:pt idx="19632">
                  <c:v>654.9</c:v>
                </c:pt>
                <c:pt idx="19633">
                  <c:v>654.93299999999999</c:v>
                </c:pt>
                <c:pt idx="19634">
                  <c:v>654.96799999999996</c:v>
                </c:pt>
                <c:pt idx="19635">
                  <c:v>655</c:v>
                </c:pt>
                <c:pt idx="19636">
                  <c:v>655.03300000000002</c:v>
                </c:pt>
                <c:pt idx="19637">
                  <c:v>655.06600000000003</c:v>
                </c:pt>
                <c:pt idx="19638">
                  <c:v>655.101</c:v>
                </c:pt>
                <c:pt idx="19639">
                  <c:v>655.13400000000001</c:v>
                </c:pt>
                <c:pt idx="19640">
                  <c:v>655.16600000000005</c:v>
                </c:pt>
                <c:pt idx="19641">
                  <c:v>655.19899999999996</c:v>
                </c:pt>
                <c:pt idx="19642">
                  <c:v>655.23400000000004</c:v>
                </c:pt>
                <c:pt idx="19643">
                  <c:v>655.26700000000005</c:v>
                </c:pt>
                <c:pt idx="19644">
                  <c:v>655.29899999999998</c:v>
                </c:pt>
                <c:pt idx="19645">
                  <c:v>655.33399999999995</c:v>
                </c:pt>
                <c:pt idx="19646">
                  <c:v>655.36699999999996</c:v>
                </c:pt>
                <c:pt idx="19647">
                  <c:v>655.4</c:v>
                </c:pt>
                <c:pt idx="19648">
                  <c:v>655.43399999999997</c:v>
                </c:pt>
                <c:pt idx="19649">
                  <c:v>655.46600000000001</c:v>
                </c:pt>
                <c:pt idx="19650">
                  <c:v>655.50099999999998</c:v>
                </c:pt>
                <c:pt idx="19651">
                  <c:v>655.53300000000002</c:v>
                </c:pt>
                <c:pt idx="19652">
                  <c:v>655.56600000000003</c:v>
                </c:pt>
                <c:pt idx="19653">
                  <c:v>655.6</c:v>
                </c:pt>
                <c:pt idx="19654">
                  <c:v>655.63400000000001</c:v>
                </c:pt>
                <c:pt idx="19655">
                  <c:v>655.66700000000003</c:v>
                </c:pt>
                <c:pt idx="19656">
                  <c:v>655.70100000000002</c:v>
                </c:pt>
                <c:pt idx="19657">
                  <c:v>655.73400000000004</c:v>
                </c:pt>
                <c:pt idx="19658">
                  <c:v>655.76599999999996</c:v>
                </c:pt>
                <c:pt idx="19659">
                  <c:v>655.8</c:v>
                </c:pt>
                <c:pt idx="19660">
                  <c:v>655.83399999999995</c:v>
                </c:pt>
                <c:pt idx="19661">
                  <c:v>655.86699999999996</c:v>
                </c:pt>
                <c:pt idx="19662">
                  <c:v>655.899</c:v>
                </c:pt>
                <c:pt idx="19663">
                  <c:v>655.93299999999999</c:v>
                </c:pt>
                <c:pt idx="19664">
                  <c:v>655.96600000000001</c:v>
                </c:pt>
                <c:pt idx="19665">
                  <c:v>656</c:v>
                </c:pt>
                <c:pt idx="19666">
                  <c:v>656.03300000000002</c:v>
                </c:pt>
                <c:pt idx="19667">
                  <c:v>656.06600000000003</c:v>
                </c:pt>
                <c:pt idx="19668">
                  <c:v>656.101</c:v>
                </c:pt>
                <c:pt idx="19669">
                  <c:v>656.13300000000004</c:v>
                </c:pt>
                <c:pt idx="19670">
                  <c:v>656.16600000000005</c:v>
                </c:pt>
                <c:pt idx="19671">
                  <c:v>656.19899999999996</c:v>
                </c:pt>
                <c:pt idx="19672">
                  <c:v>656.23199999999997</c:v>
                </c:pt>
                <c:pt idx="19673">
                  <c:v>656.26700000000005</c:v>
                </c:pt>
                <c:pt idx="19674">
                  <c:v>656.3</c:v>
                </c:pt>
                <c:pt idx="19675">
                  <c:v>656.33399999999995</c:v>
                </c:pt>
                <c:pt idx="19676">
                  <c:v>656.36699999999996</c:v>
                </c:pt>
                <c:pt idx="19677">
                  <c:v>656.4</c:v>
                </c:pt>
                <c:pt idx="19678">
                  <c:v>656.43299999999999</c:v>
                </c:pt>
                <c:pt idx="19679">
                  <c:v>656.46699999999998</c:v>
                </c:pt>
                <c:pt idx="19680">
                  <c:v>656.50099999999998</c:v>
                </c:pt>
                <c:pt idx="19681">
                  <c:v>656.53399999999999</c:v>
                </c:pt>
                <c:pt idx="19682">
                  <c:v>656.56700000000001</c:v>
                </c:pt>
                <c:pt idx="19683">
                  <c:v>656.601</c:v>
                </c:pt>
                <c:pt idx="19684">
                  <c:v>656.63300000000004</c:v>
                </c:pt>
                <c:pt idx="19685">
                  <c:v>656.66600000000005</c:v>
                </c:pt>
                <c:pt idx="19686">
                  <c:v>656.7</c:v>
                </c:pt>
                <c:pt idx="19687">
                  <c:v>656.73299999999995</c:v>
                </c:pt>
                <c:pt idx="19688">
                  <c:v>656.76700000000005</c:v>
                </c:pt>
                <c:pt idx="19689">
                  <c:v>656.8</c:v>
                </c:pt>
                <c:pt idx="19690">
                  <c:v>656.83399999999995</c:v>
                </c:pt>
                <c:pt idx="19691">
                  <c:v>656.86599999999999</c:v>
                </c:pt>
                <c:pt idx="19692">
                  <c:v>656.9</c:v>
                </c:pt>
                <c:pt idx="19693">
                  <c:v>656.93299999999999</c:v>
                </c:pt>
                <c:pt idx="19694">
                  <c:v>656.96699999999998</c:v>
                </c:pt>
                <c:pt idx="19695">
                  <c:v>657</c:v>
                </c:pt>
                <c:pt idx="19696">
                  <c:v>657.03399999999999</c:v>
                </c:pt>
                <c:pt idx="19697">
                  <c:v>657.06700000000001</c:v>
                </c:pt>
                <c:pt idx="19698">
                  <c:v>657.101</c:v>
                </c:pt>
                <c:pt idx="19699">
                  <c:v>657.13400000000001</c:v>
                </c:pt>
                <c:pt idx="19700">
                  <c:v>657.16700000000003</c:v>
                </c:pt>
                <c:pt idx="19701">
                  <c:v>657.2</c:v>
                </c:pt>
                <c:pt idx="19702">
                  <c:v>657.23400000000004</c:v>
                </c:pt>
                <c:pt idx="19703">
                  <c:v>657.26700000000005</c:v>
                </c:pt>
                <c:pt idx="19704">
                  <c:v>657.3</c:v>
                </c:pt>
                <c:pt idx="19705">
                  <c:v>657.33299999999997</c:v>
                </c:pt>
                <c:pt idx="19706">
                  <c:v>657.36599999999999</c:v>
                </c:pt>
                <c:pt idx="19707">
                  <c:v>657.4</c:v>
                </c:pt>
                <c:pt idx="19708">
                  <c:v>657.43299999999999</c:v>
                </c:pt>
                <c:pt idx="19709">
                  <c:v>657.46699999999998</c:v>
                </c:pt>
                <c:pt idx="19710">
                  <c:v>657.5</c:v>
                </c:pt>
                <c:pt idx="19711">
                  <c:v>657.53300000000002</c:v>
                </c:pt>
                <c:pt idx="19712">
                  <c:v>657.56700000000001</c:v>
                </c:pt>
                <c:pt idx="19713">
                  <c:v>657.6</c:v>
                </c:pt>
                <c:pt idx="19714">
                  <c:v>657.63300000000004</c:v>
                </c:pt>
                <c:pt idx="19715">
                  <c:v>657.66600000000005</c:v>
                </c:pt>
                <c:pt idx="19716">
                  <c:v>657.7</c:v>
                </c:pt>
                <c:pt idx="19717">
                  <c:v>657.73299999999995</c:v>
                </c:pt>
                <c:pt idx="19718">
                  <c:v>657.76599999999996</c:v>
                </c:pt>
                <c:pt idx="19719">
                  <c:v>657.8</c:v>
                </c:pt>
                <c:pt idx="19720">
                  <c:v>657.83299999999997</c:v>
                </c:pt>
                <c:pt idx="19721">
                  <c:v>657.86599999999999</c:v>
                </c:pt>
                <c:pt idx="19722">
                  <c:v>657.899</c:v>
                </c:pt>
                <c:pt idx="19723">
                  <c:v>657.93399999999997</c:v>
                </c:pt>
                <c:pt idx="19724">
                  <c:v>657.96600000000001</c:v>
                </c:pt>
                <c:pt idx="19725">
                  <c:v>658.00099999999998</c:v>
                </c:pt>
                <c:pt idx="19726">
                  <c:v>658.03399999999999</c:v>
                </c:pt>
                <c:pt idx="19727">
                  <c:v>658.06700000000001</c:v>
                </c:pt>
                <c:pt idx="19728">
                  <c:v>658.1</c:v>
                </c:pt>
                <c:pt idx="19729">
                  <c:v>658.13300000000004</c:v>
                </c:pt>
                <c:pt idx="19730">
                  <c:v>658.16700000000003</c:v>
                </c:pt>
                <c:pt idx="19731">
                  <c:v>658.2</c:v>
                </c:pt>
                <c:pt idx="19732">
                  <c:v>658.23299999999995</c:v>
                </c:pt>
                <c:pt idx="19733">
                  <c:v>658.26599999999996</c:v>
                </c:pt>
                <c:pt idx="19734">
                  <c:v>658.3</c:v>
                </c:pt>
                <c:pt idx="19735">
                  <c:v>658.33299999999997</c:v>
                </c:pt>
                <c:pt idx="19736">
                  <c:v>658.36699999999996</c:v>
                </c:pt>
                <c:pt idx="19737">
                  <c:v>658.4</c:v>
                </c:pt>
                <c:pt idx="19738">
                  <c:v>658.43299999999999</c:v>
                </c:pt>
                <c:pt idx="19739">
                  <c:v>658.46699999999998</c:v>
                </c:pt>
                <c:pt idx="19740">
                  <c:v>658.5</c:v>
                </c:pt>
                <c:pt idx="19741">
                  <c:v>658.53300000000002</c:v>
                </c:pt>
                <c:pt idx="19742">
                  <c:v>658.56600000000003</c:v>
                </c:pt>
                <c:pt idx="19743">
                  <c:v>658.6</c:v>
                </c:pt>
                <c:pt idx="19744">
                  <c:v>658.63300000000004</c:v>
                </c:pt>
                <c:pt idx="19745">
                  <c:v>658.66600000000005</c:v>
                </c:pt>
                <c:pt idx="19746">
                  <c:v>658.7</c:v>
                </c:pt>
                <c:pt idx="19747">
                  <c:v>658.73299999999995</c:v>
                </c:pt>
                <c:pt idx="19748">
                  <c:v>658.76599999999996</c:v>
                </c:pt>
                <c:pt idx="19749">
                  <c:v>658.8</c:v>
                </c:pt>
                <c:pt idx="19750">
                  <c:v>658.83299999999997</c:v>
                </c:pt>
                <c:pt idx="19751">
                  <c:v>658.86599999999999</c:v>
                </c:pt>
                <c:pt idx="19752">
                  <c:v>658.90099999999995</c:v>
                </c:pt>
                <c:pt idx="19753">
                  <c:v>658.93399999999997</c:v>
                </c:pt>
                <c:pt idx="19754">
                  <c:v>658.96699999999998</c:v>
                </c:pt>
                <c:pt idx="19755">
                  <c:v>659</c:v>
                </c:pt>
                <c:pt idx="19756">
                  <c:v>659.03399999999999</c:v>
                </c:pt>
                <c:pt idx="19757">
                  <c:v>659.06700000000001</c:v>
                </c:pt>
                <c:pt idx="19758">
                  <c:v>659.1</c:v>
                </c:pt>
                <c:pt idx="19759">
                  <c:v>659.13300000000004</c:v>
                </c:pt>
                <c:pt idx="19760">
                  <c:v>659.16700000000003</c:v>
                </c:pt>
                <c:pt idx="19761">
                  <c:v>659.2</c:v>
                </c:pt>
                <c:pt idx="19762">
                  <c:v>659.23299999999995</c:v>
                </c:pt>
                <c:pt idx="19763">
                  <c:v>659.26599999999996</c:v>
                </c:pt>
                <c:pt idx="19764">
                  <c:v>659.3</c:v>
                </c:pt>
                <c:pt idx="19765">
                  <c:v>659.33299999999997</c:v>
                </c:pt>
                <c:pt idx="19766">
                  <c:v>659.36599999999999</c:v>
                </c:pt>
                <c:pt idx="19767">
                  <c:v>659.4</c:v>
                </c:pt>
                <c:pt idx="19768">
                  <c:v>659.43299999999999</c:v>
                </c:pt>
                <c:pt idx="19769">
                  <c:v>659.46600000000001</c:v>
                </c:pt>
                <c:pt idx="19770">
                  <c:v>659.49900000000002</c:v>
                </c:pt>
                <c:pt idx="19771">
                  <c:v>659.53399999999999</c:v>
                </c:pt>
                <c:pt idx="19772">
                  <c:v>659.56799999999998</c:v>
                </c:pt>
                <c:pt idx="19773">
                  <c:v>659.6</c:v>
                </c:pt>
                <c:pt idx="19774">
                  <c:v>659.63400000000001</c:v>
                </c:pt>
                <c:pt idx="19775">
                  <c:v>659.66700000000003</c:v>
                </c:pt>
                <c:pt idx="19776">
                  <c:v>659.7</c:v>
                </c:pt>
                <c:pt idx="19777">
                  <c:v>659.73299999999995</c:v>
                </c:pt>
                <c:pt idx="19778">
                  <c:v>659.76599999999996</c:v>
                </c:pt>
                <c:pt idx="19779">
                  <c:v>659.8</c:v>
                </c:pt>
                <c:pt idx="19780">
                  <c:v>659.83299999999997</c:v>
                </c:pt>
                <c:pt idx="19781">
                  <c:v>659.86599999999999</c:v>
                </c:pt>
                <c:pt idx="19782">
                  <c:v>659.9</c:v>
                </c:pt>
                <c:pt idx="19783">
                  <c:v>659.93299999999999</c:v>
                </c:pt>
                <c:pt idx="19784">
                  <c:v>659.96600000000001</c:v>
                </c:pt>
                <c:pt idx="19785">
                  <c:v>660</c:v>
                </c:pt>
                <c:pt idx="19786">
                  <c:v>660.03300000000002</c:v>
                </c:pt>
                <c:pt idx="19787">
                  <c:v>660.06600000000003</c:v>
                </c:pt>
                <c:pt idx="19788">
                  <c:v>660.1</c:v>
                </c:pt>
                <c:pt idx="19789">
                  <c:v>660.13300000000004</c:v>
                </c:pt>
                <c:pt idx="19790">
                  <c:v>660.16600000000005</c:v>
                </c:pt>
                <c:pt idx="19791">
                  <c:v>660.2</c:v>
                </c:pt>
                <c:pt idx="19792">
                  <c:v>660.23299999999995</c:v>
                </c:pt>
                <c:pt idx="19793">
                  <c:v>660.26599999999996</c:v>
                </c:pt>
                <c:pt idx="19794">
                  <c:v>660.29899999999998</c:v>
                </c:pt>
                <c:pt idx="19795">
                  <c:v>660.33299999999997</c:v>
                </c:pt>
                <c:pt idx="19796">
                  <c:v>660.36599999999999</c:v>
                </c:pt>
                <c:pt idx="19797">
                  <c:v>660.4</c:v>
                </c:pt>
                <c:pt idx="19798">
                  <c:v>660.43299999999999</c:v>
                </c:pt>
                <c:pt idx="19799">
                  <c:v>660.46600000000001</c:v>
                </c:pt>
                <c:pt idx="19800">
                  <c:v>660.5</c:v>
                </c:pt>
                <c:pt idx="19801">
                  <c:v>660.53300000000002</c:v>
                </c:pt>
                <c:pt idx="19802">
                  <c:v>660.56600000000003</c:v>
                </c:pt>
                <c:pt idx="19803">
                  <c:v>660.601</c:v>
                </c:pt>
                <c:pt idx="19804">
                  <c:v>660.63400000000001</c:v>
                </c:pt>
                <c:pt idx="19805">
                  <c:v>660.66700000000003</c:v>
                </c:pt>
                <c:pt idx="19806">
                  <c:v>660.7</c:v>
                </c:pt>
                <c:pt idx="19807">
                  <c:v>660.73299999999995</c:v>
                </c:pt>
                <c:pt idx="19808">
                  <c:v>660.76700000000005</c:v>
                </c:pt>
                <c:pt idx="19809">
                  <c:v>660.8</c:v>
                </c:pt>
                <c:pt idx="19810">
                  <c:v>660.83399999999995</c:v>
                </c:pt>
                <c:pt idx="19811">
                  <c:v>660.86699999999996</c:v>
                </c:pt>
                <c:pt idx="19812">
                  <c:v>660.9</c:v>
                </c:pt>
                <c:pt idx="19813">
                  <c:v>660.93399999999997</c:v>
                </c:pt>
                <c:pt idx="19814">
                  <c:v>660.96699999999998</c:v>
                </c:pt>
                <c:pt idx="19815">
                  <c:v>661</c:v>
                </c:pt>
                <c:pt idx="19816">
                  <c:v>661.03300000000002</c:v>
                </c:pt>
                <c:pt idx="19817">
                  <c:v>661.06600000000003</c:v>
                </c:pt>
                <c:pt idx="19818">
                  <c:v>661.1</c:v>
                </c:pt>
                <c:pt idx="19819">
                  <c:v>661.13300000000004</c:v>
                </c:pt>
                <c:pt idx="19820">
                  <c:v>661.16600000000005</c:v>
                </c:pt>
                <c:pt idx="19821">
                  <c:v>661.2</c:v>
                </c:pt>
                <c:pt idx="19822">
                  <c:v>661.23299999999995</c:v>
                </c:pt>
                <c:pt idx="19823">
                  <c:v>661.26599999999996</c:v>
                </c:pt>
                <c:pt idx="19824">
                  <c:v>661.29899999999998</c:v>
                </c:pt>
                <c:pt idx="19825">
                  <c:v>661.33299999999997</c:v>
                </c:pt>
                <c:pt idx="19826">
                  <c:v>661.36599999999999</c:v>
                </c:pt>
                <c:pt idx="19827">
                  <c:v>661.399</c:v>
                </c:pt>
                <c:pt idx="19828">
                  <c:v>661.43299999999999</c:v>
                </c:pt>
                <c:pt idx="19829">
                  <c:v>661.46600000000001</c:v>
                </c:pt>
                <c:pt idx="19830">
                  <c:v>661.5</c:v>
                </c:pt>
                <c:pt idx="19831">
                  <c:v>661.53300000000002</c:v>
                </c:pt>
                <c:pt idx="19832">
                  <c:v>661.56700000000001</c:v>
                </c:pt>
                <c:pt idx="19833">
                  <c:v>661.6</c:v>
                </c:pt>
                <c:pt idx="19834">
                  <c:v>661.63300000000004</c:v>
                </c:pt>
                <c:pt idx="19835">
                  <c:v>661.66600000000005</c:v>
                </c:pt>
                <c:pt idx="19836">
                  <c:v>661.7</c:v>
                </c:pt>
                <c:pt idx="19837">
                  <c:v>661.73299999999995</c:v>
                </c:pt>
                <c:pt idx="19838">
                  <c:v>661.76599999999996</c:v>
                </c:pt>
                <c:pt idx="19839">
                  <c:v>661.80100000000004</c:v>
                </c:pt>
                <c:pt idx="19840">
                  <c:v>661.83299999999997</c:v>
                </c:pt>
                <c:pt idx="19841">
                  <c:v>661.86599999999999</c:v>
                </c:pt>
                <c:pt idx="19842">
                  <c:v>661.899</c:v>
                </c:pt>
                <c:pt idx="19843">
                  <c:v>661.93299999999999</c:v>
                </c:pt>
                <c:pt idx="19844">
                  <c:v>661.96699999999998</c:v>
                </c:pt>
                <c:pt idx="19845">
                  <c:v>662</c:v>
                </c:pt>
                <c:pt idx="19846">
                  <c:v>662.03300000000002</c:v>
                </c:pt>
                <c:pt idx="19847">
                  <c:v>662.06600000000003</c:v>
                </c:pt>
                <c:pt idx="19848">
                  <c:v>662.1</c:v>
                </c:pt>
                <c:pt idx="19849">
                  <c:v>662.13300000000004</c:v>
                </c:pt>
                <c:pt idx="19850">
                  <c:v>662.16600000000005</c:v>
                </c:pt>
                <c:pt idx="19851">
                  <c:v>662.19899999999996</c:v>
                </c:pt>
                <c:pt idx="19852">
                  <c:v>662.23400000000004</c:v>
                </c:pt>
                <c:pt idx="19853">
                  <c:v>662.26700000000005</c:v>
                </c:pt>
                <c:pt idx="19854">
                  <c:v>662.3</c:v>
                </c:pt>
                <c:pt idx="19855">
                  <c:v>662.33299999999997</c:v>
                </c:pt>
                <c:pt idx="19856">
                  <c:v>662.36599999999999</c:v>
                </c:pt>
                <c:pt idx="19857">
                  <c:v>662.4</c:v>
                </c:pt>
                <c:pt idx="19858">
                  <c:v>662.43299999999999</c:v>
                </c:pt>
                <c:pt idx="19859">
                  <c:v>662.46600000000001</c:v>
                </c:pt>
                <c:pt idx="19860">
                  <c:v>662.49900000000002</c:v>
                </c:pt>
                <c:pt idx="19861">
                  <c:v>662.53399999999999</c:v>
                </c:pt>
                <c:pt idx="19862">
                  <c:v>662.56700000000001</c:v>
                </c:pt>
                <c:pt idx="19863">
                  <c:v>662.601</c:v>
                </c:pt>
                <c:pt idx="19864">
                  <c:v>662.63400000000001</c:v>
                </c:pt>
                <c:pt idx="19865">
                  <c:v>662.66700000000003</c:v>
                </c:pt>
                <c:pt idx="19866">
                  <c:v>662.7</c:v>
                </c:pt>
                <c:pt idx="19867">
                  <c:v>662.73400000000004</c:v>
                </c:pt>
                <c:pt idx="19868">
                  <c:v>662.76700000000005</c:v>
                </c:pt>
                <c:pt idx="19869">
                  <c:v>662.8</c:v>
                </c:pt>
                <c:pt idx="19870">
                  <c:v>662.83299999999997</c:v>
                </c:pt>
                <c:pt idx="19871">
                  <c:v>662.86599999999999</c:v>
                </c:pt>
                <c:pt idx="19872">
                  <c:v>662.899</c:v>
                </c:pt>
                <c:pt idx="19873">
                  <c:v>662.93299999999999</c:v>
                </c:pt>
                <c:pt idx="19874">
                  <c:v>662.96600000000001</c:v>
                </c:pt>
                <c:pt idx="19875">
                  <c:v>662.99900000000002</c:v>
                </c:pt>
                <c:pt idx="19876">
                  <c:v>663.03399999999999</c:v>
                </c:pt>
                <c:pt idx="19877">
                  <c:v>663.06700000000001</c:v>
                </c:pt>
                <c:pt idx="19878">
                  <c:v>663.1</c:v>
                </c:pt>
                <c:pt idx="19879">
                  <c:v>663.13400000000001</c:v>
                </c:pt>
                <c:pt idx="19880">
                  <c:v>663.16700000000003</c:v>
                </c:pt>
                <c:pt idx="19881">
                  <c:v>663.2</c:v>
                </c:pt>
                <c:pt idx="19882">
                  <c:v>663.23299999999995</c:v>
                </c:pt>
                <c:pt idx="19883">
                  <c:v>663.26599999999996</c:v>
                </c:pt>
                <c:pt idx="19884">
                  <c:v>663.3</c:v>
                </c:pt>
                <c:pt idx="19885">
                  <c:v>663.33299999999997</c:v>
                </c:pt>
                <c:pt idx="19886">
                  <c:v>663.36599999999999</c:v>
                </c:pt>
                <c:pt idx="19887">
                  <c:v>663.399</c:v>
                </c:pt>
                <c:pt idx="19888">
                  <c:v>663.43399999999997</c:v>
                </c:pt>
                <c:pt idx="19889">
                  <c:v>663.46699999999998</c:v>
                </c:pt>
                <c:pt idx="19890">
                  <c:v>663.50099999999998</c:v>
                </c:pt>
                <c:pt idx="19891">
                  <c:v>663.53399999999999</c:v>
                </c:pt>
                <c:pt idx="19892">
                  <c:v>663.56700000000001</c:v>
                </c:pt>
                <c:pt idx="19893">
                  <c:v>663.6</c:v>
                </c:pt>
                <c:pt idx="19894">
                  <c:v>663.63300000000004</c:v>
                </c:pt>
                <c:pt idx="19895">
                  <c:v>663.66600000000005</c:v>
                </c:pt>
                <c:pt idx="19896">
                  <c:v>663.7</c:v>
                </c:pt>
                <c:pt idx="19897">
                  <c:v>663.73299999999995</c:v>
                </c:pt>
                <c:pt idx="19898">
                  <c:v>663.76700000000005</c:v>
                </c:pt>
                <c:pt idx="19899">
                  <c:v>663.79899999999998</c:v>
                </c:pt>
                <c:pt idx="19900">
                  <c:v>663.83299999999997</c:v>
                </c:pt>
                <c:pt idx="19901">
                  <c:v>663.86699999999996</c:v>
                </c:pt>
                <c:pt idx="19902">
                  <c:v>663.9</c:v>
                </c:pt>
                <c:pt idx="19903">
                  <c:v>663.93299999999999</c:v>
                </c:pt>
                <c:pt idx="19904">
                  <c:v>663.96699999999998</c:v>
                </c:pt>
                <c:pt idx="19905">
                  <c:v>664.00099999999998</c:v>
                </c:pt>
                <c:pt idx="19906">
                  <c:v>664.03399999999999</c:v>
                </c:pt>
                <c:pt idx="19907">
                  <c:v>664.06700000000001</c:v>
                </c:pt>
                <c:pt idx="19908">
                  <c:v>664.1</c:v>
                </c:pt>
                <c:pt idx="19909">
                  <c:v>664.13300000000004</c:v>
                </c:pt>
                <c:pt idx="19910">
                  <c:v>664.16600000000005</c:v>
                </c:pt>
                <c:pt idx="19911">
                  <c:v>664.2</c:v>
                </c:pt>
                <c:pt idx="19912">
                  <c:v>664.23299999999995</c:v>
                </c:pt>
                <c:pt idx="19913">
                  <c:v>664.26599999999996</c:v>
                </c:pt>
                <c:pt idx="19914">
                  <c:v>664.30100000000004</c:v>
                </c:pt>
                <c:pt idx="19915">
                  <c:v>664.33399999999995</c:v>
                </c:pt>
                <c:pt idx="19916">
                  <c:v>664.36699999999996</c:v>
                </c:pt>
                <c:pt idx="19917">
                  <c:v>664.4</c:v>
                </c:pt>
                <c:pt idx="19918">
                  <c:v>664.43399999999997</c:v>
                </c:pt>
                <c:pt idx="19919">
                  <c:v>664.46699999999998</c:v>
                </c:pt>
                <c:pt idx="19920">
                  <c:v>664.5</c:v>
                </c:pt>
                <c:pt idx="19921">
                  <c:v>664.53300000000002</c:v>
                </c:pt>
                <c:pt idx="19922">
                  <c:v>664.56600000000003</c:v>
                </c:pt>
                <c:pt idx="19923">
                  <c:v>664.601</c:v>
                </c:pt>
                <c:pt idx="19924">
                  <c:v>664.63400000000001</c:v>
                </c:pt>
                <c:pt idx="19925">
                  <c:v>664.66700000000003</c:v>
                </c:pt>
                <c:pt idx="19926">
                  <c:v>664.7</c:v>
                </c:pt>
                <c:pt idx="19927">
                  <c:v>664.73299999999995</c:v>
                </c:pt>
                <c:pt idx="19928">
                  <c:v>664.76700000000005</c:v>
                </c:pt>
                <c:pt idx="19929">
                  <c:v>664.8</c:v>
                </c:pt>
                <c:pt idx="19930">
                  <c:v>664.83299999999997</c:v>
                </c:pt>
                <c:pt idx="19931">
                  <c:v>664.86599999999999</c:v>
                </c:pt>
                <c:pt idx="19932">
                  <c:v>664.9</c:v>
                </c:pt>
                <c:pt idx="19933">
                  <c:v>664.93299999999999</c:v>
                </c:pt>
                <c:pt idx="19934">
                  <c:v>664.96600000000001</c:v>
                </c:pt>
                <c:pt idx="19935">
                  <c:v>665.00099999999998</c:v>
                </c:pt>
                <c:pt idx="19936">
                  <c:v>665.03399999999999</c:v>
                </c:pt>
                <c:pt idx="19937">
                  <c:v>665.06700000000001</c:v>
                </c:pt>
                <c:pt idx="19938">
                  <c:v>665.1</c:v>
                </c:pt>
                <c:pt idx="19939">
                  <c:v>665.13400000000001</c:v>
                </c:pt>
                <c:pt idx="19940">
                  <c:v>665.16700000000003</c:v>
                </c:pt>
                <c:pt idx="19941">
                  <c:v>665.2</c:v>
                </c:pt>
                <c:pt idx="19942">
                  <c:v>665.23299999999995</c:v>
                </c:pt>
                <c:pt idx="19943">
                  <c:v>665.26599999999996</c:v>
                </c:pt>
                <c:pt idx="19944">
                  <c:v>665.3</c:v>
                </c:pt>
                <c:pt idx="19945">
                  <c:v>665.33299999999997</c:v>
                </c:pt>
                <c:pt idx="19946">
                  <c:v>665.36800000000005</c:v>
                </c:pt>
                <c:pt idx="19947">
                  <c:v>665.399</c:v>
                </c:pt>
                <c:pt idx="19948">
                  <c:v>665.43299999999999</c:v>
                </c:pt>
                <c:pt idx="19949">
                  <c:v>665.46600000000001</c:v>
                </c:pt>
                <c:pt idx="19950">
                  <c:v>665.5</c:v>
                </c:pt>
                <c:pt idx="19951">
                  <c:v>665.53300000000002</c:v>
                </c:pt>
                <c:pt idx="19952">
                  <c:v>665.56600000000003</c:v>
                </c:pt>
                <c:pt idx="19953">
                  <c:v>665.6</c:v>
                </c:pt>
                <c:pt idx="19954">
                  <c:v>665.63300000000004</c:v>
                </c:pt>
                <c:pt idx="19955">
                  <c:v>665.66600000000005</c:v>
                </c:pt>
                <c:pt idx="19956">
                  <c:v>665.7</c:v>
                </c:pt>
                <c:pt idx="19957">
                  <c:v>665.73299999999995</c:v>
                </c:pt>
                <c:pt idx="19958">
                  <c:v>665.76599999999996</c:v>
                </c:pt>
                <c:pt idx="19959">
                  <c:v>665.79899999999998</c:v>
                </c:pt>
                <c:pt idx="19960">
                  <c:v>665.83299999999997</c:v>
                </c:pt>
                <c:pt idx="19961">
                  <c:v>665.86599999999999</c:v>
                </c:pt>
                <c:pt idx="19962">
                  <c:v>665.899</c:v>
                </c:pt>
                <c:pt idx="19963">
                  <c:v>665.93299999999999</c:v>
                </c:pt>
                <c:pt idx="19964">
                  <c:v>665.96600000000001</c:v>
                </c:pt>
                <c:pt idx="19965">
                  <c:v>666</c:v>
                </c:pt>
                <c:pt idx="19966">
                  <c:v>666.03300000000002</c:v>
                </c:pt>
                <c:pt idx="19967">
                  <c:v>666.06600000000003</c:v>
                </c:pt>
                <c:pt idx="19968">
                  <c:v>666.09900000000005</c:v>
                </c:pt>
                <c:pt idx="19969">
                  <c:v>666.13400000000001</c:v>
                </c:pt>
                <c:pt idx="19970">
                  <c:v>666.16600000000005</c:v>
                </c:pt>
                <c:pt idx="19971">
                  <c:v>666.20100000000002</c:v>
                </c:pt>
                <c:pt idx="19972">
                  <c:v>666.23400000000004</c:v>
                </c:pt>
                <c:pt idx="19973">
                  <c:v>666.26700000000005</c:v>
                </c:pt>
                <c:pt idx="19974">
                  <c:v>666.3</c:v>
                </c:pt>
                <c:pt idx="19975">
                  <c:v>666.33299999999997</c:v>
                </c:pt>
                <c:pt idx="19976">
                  <c:v>666.36699999999996</c:v>
                </c:pt>
                <c:pt idx="19977">
                  <c:v>666.4</c:v>
                </c:pt>
                <c:pt idx="19978">
                  <c:v>666.43299999999999</c:v>
                </c:pt>
                <c:pt idx="19979">
                  <c:v>666.46600000000001</c:v>
                </c:pt>
                <c:pt idx="19980">
                  <c:v>666.49900000000002</c:v>
                </c:pt>
                <c:pt idx="19981">
                  <c:v>666.53300000000002</c:v>
                </c:pt>
                <c:pt idx="19982">
                  <c:v>666.56600000000003</c:v>
                </c:pt>
                <c:pt idx="19983">
                  <c:v>666.6</c:v>
                </c:pt>
                <c:pt idx="19984">
                  <c:v>666.63400000000001</c:v>
                </c:pt>
                <c:pt idx="19985">
                  <c:v>666.66700000000003</c:v>
                </c:pt>
                <c:pt idx="19986">
                  <c:v>666.70100000000002</c:v>
                </c:pt>
                <c:pt idx="19987">
                  <c:v>666.73400000000004</c:v>
                </c:pt>
                <c:pt idx="19988">
                  <c:v>666.76700000000005</c:v>
                </c:pt>
                <c:pt idx="19989">
                  <c:v>666.8</c:v>
                </c:pt>
                <c:pt idx="19990">
                  <c:v>666.83299999999997</c:v>
                </c:pt>
                <c:pt idx="19991">
                  <c:v>666.86599999999999</c:v>
                </c:pt>
                <c:pt idx="19992">
                  <c:v>666.899</c:v>
                </c:pt>
                <c:pt idx="19993">
                  <c:v>666.93299999999999</c:v>
                </c:pt>
                <c:pt idx="19994">
                  <c:v>666.96699999999998</c:v>
                </c:pt>
                <c:pt idx="19995">
                  <c:v>667.00099999999998</c:v>
                </c:pt>
                <c:pt idx="19996">
                  <c:v>667.03399999999999</c:v>
                </c:pt>
                <c:pt idx="19997">
                  <c:v>667.06600000000003</c:v>
                </c:pt>
                <c:pt idx="19998">
                  <c:v>667.1</c:v>
                </c:pt>
                <c:pt idx="19999">
                  <c:v>667.13300000000004</c:v>
                </c:pt>
                <c:pt idx="20000">
                  <c:v>667.16700000000003</c:v>
                </c:pt>
                <c:pt idx="20001">
                  <c:v>667.20100000000002</c:v>
                </c:pt>
                <c:pt idx="20002">
                  <c:v>667.23400000000004</c:v>
                </c:pt>
                <c:pt idx="20003">
                  <c:v>667.26700000000005</c:v>
                </c:pt>
                <c:pt idx="20004">
                  <c:v>667.3</c:v>
                </c:pt>
                <c:pt idx="20005">
                  <c:v>667.33299999999997</c:v>
                </c:pt>
                <c:pt idx="20006">
                  <c:v>667.36599999999999</c:v>
                </c:pt>
                <c:pt idx="20007">
                  <c:v>667.4</c:v>
                </c:pt>
                <c:pt idx="20008">
                  <c:v>667.43299999999999</c:v>
                </c:pt>
                <c:pt idx="20009">
                  <c:v>667.46600000000001</c:v>
                </c:pt>
                <c:pt idx="20010">
                  <c:v>667.5</c:v>
                </c:pt>
                <c:pt idx="20011">
                  <c:v>667.53300000000002</c:v>
                </c:pt>
                <c:pt idx="20012">
                  <c:v>667.56600000000003</c:v>
                </c:pt>
                <c:pt idx="20013">
                  <c:v>667.59900000000005</c:v>
                </c:pt>
                <c:pt idx="20014">
                  <c:v>667.63300000000004</c:v>
                </c:pt>
                <c:pt idx="20015">
                  <c:v>667.66600000000005</c:v>
                </c:pt>
                <c:pt idx="20016">
                  <c:v>667.70100000000002</c:v>
                </c:pt>
                <c:pt idx="20017">
                  <c:v>667.73400000000004</c:v>
                </c:pt>
                <c:pt idx="20018">
                  <c:v>667.76700000000005</c:v>
                </c:pt>
                <c:pt idx="20019">
                  <c:v>667.8</c:v>
                </c:pt>
                <c:pt idx="20020">
                  <c:v>667.83299999999997</c:v>
                </c:pt>
                <c:pt idx="20021">
                  <c:v>667.86599999999999</c:v>
                </c:pt>
                <c:pt idx="20022">
                  <c:v>667.9</c:v>
                </c:pt>
                <c:pt idx="20023">
                  <c:v>667.93299999999999</c:v>
                </c:pt>
                <c:pt idx="20024">
                  <c:v>667.96600000000001</c:v>
                </c:pt>
                <c:pt idx="20025">
                  <c:v>667.99900000000002</c:v>
                </c:pt>
                <c:pt idx="20026">
                  <c:v>668.03300000000002</c:v>
                </c:pt>
                <c:pt idx="20027">
                  <c:v>668.06600000000003</c:v>
                </c:pt>
                <c:pt idx="20028">
                  <c:v>668.09900000000005</c:v>
                </c:pt>
                <c:pt idx="20029">
                  <c:v>668.13300000000004</c:v>
                </c:pt>
                <c:pt idx="20030">
                  <c:v>668.16600000000005</c:v>
                </c:pt>
                <c:pt idx="20031">
                  <c:v>668.19899999999996</c:v>
                </c:pt>
                <c:pt idx="20032">
                  <c:v>668.23299999999995</c:v>
                </c:pt>
                <c:pt idx="20033">
                  <c:v>668.26599999999996</c:v>
                </c:pt>
                <c:pt idx="20034">
                  <c:v>668.29899999999998</c:v>
                </c:pt>
                <c:pt idx="20035">
                  <c:v>668.33399999999995</c:v>
                </c:pt>
                <c:pt idx="20036">
                  <c:v>668.36599999999999</c:v>
                </c:pt>
                <c:pt idx="20037">
                  <c:v>668.399</c:v>
                </c:pt>
                <c:pt idx="20038">
                  <c:v>668.43299999999999</c:v>
                </c:pt>
                <c:pt idx="20039">
                  <c:v>668.46699999999998</c:v>
                </c:pt>
                <c:pt idx="20040">
                  <c:v>668.50099999999998</c:v>
                </c:pt>
                <c:pt idx="20041">
                  <c:v>668.53399999999999</c:v>
                </c:pt>
                <c:pt idx="20042">
                  <c:v>668.56700000000001</c:v>
                </c:pt>
                <c:pt idx="20043">
                  <c:v>668.6</c:v>
                </c:pt>
                <c:pt idx="20044">
                  <c:v>668.63300000000004</c:v>
                </c:pt>
                <c:pt idx="20045">
                  <c:v>668.66700000000003</c:v>
                </c:pt>
                <c:pt idx="20046">
                  <c:v>668.7</c:v>
                </c:pt>
                <c:pt idx="20047">
                  <c:v>668.73299999999995</c:v>
                </c:pt>
                <c:pt idx="20048">
                  <c:v>668.76599999999996</c:v>
                </c:pt>
                <c:pt idx="20049">
                  <c:v>668.8</c:v>
                </c:pt>
                <c:pt idx="20050">
                  <c:v>668.83299999999997</c:v>
                </c:pt>
                <c:pt idx="20051">
                  <c:v>668.86699999999996</c:v>
                </c:pt>
                <c:pt idx="20052">
                  <c:v>668.9</c:v>
                </c:pt>
                <c:pt idx="20053">
                  <c:v>668.93299999999999</c:v>
                </c:pt>
                <c:pt idx="20054">
                  <c:v>668.96699999999998</c:v>
                </c:pt>
                <c:pt idx="20055">
                  <c:v>669</c:v>
                </c:pt>
                <c:pt idx="20056">
                  <c:v>669.03300000000002</c:v>
                </c:pt>
                <c:pt idx="20057">
                  <c:v>669.06700000000001</c:v>
                </c:pt>
                <c:pt idx="20058">
                  <c:v>669.101</c:v>
                </c:pt>
                <c:pt idx="20059">
                  <c:v>669.13400000000001</c:v>
                </c:pt>
                <c:pt idx="20060">
                  <c:v>669.16600000000005</c:v>
                </c:pt>
                <c:pt idx="20061">
                  <c:v>669.2</c:v>
                </c:pt>
                <c:pt idx="20062">
                  <c:v>669.23299999999995</c:v>
                </c:pt>
                <c:pt idx="20063">
                  <c:v>669.26800000000003</c:v>
                </c:pt>
                <c:pt idx="20064">
                  <c:v>669.3</c:v>
                </c:pt>
                <c:pt idx="20065">
                  <c:v>669.33399999999995</c:v>
                </c:pt>
                <c:pt idx="20066">
                  <c:v>669.36699999999996</c:v>
                </c:pt>
                <c:pt idx="20067">
                  <c:v>669.4</c:v>
                </c:pt>
                <c:pt idx="20068">
                  <c:v>669.43399999999997</c:v>
                </c:pt>
                <c:pt idx="20069">
                  <c:v>669.46699999999998</c:v>
                </c:pt>
                <c:pt idx="20070">
                  <c:v>669.5</c:v>
                </c:pt>
                <c:pt idx="20071">
                  <c:v>669.53300000000002</c:v>
                </c:pt>
                <c:pt idx="20072">
                  <c:v>669.56600000000003</c:v>
                </c:pt>
                <c:pt idx="20073">
                  <c:v>669.6</c:v>
                </c:pt>
                <c:pt idx="20074">
                  <c:v>669.63300000000004</c:v>
                </c:pt>
                <c:pt idx="20075">
                  <c:v>669.66600000000005</c:v>
                </c:pt>
                <c:pt idx="20076">
                  <c:v>669.7</c:v>
                </c:pt>
                <c:pt idx="20077">
                  <c:v>669.73299999999995</c:v>
                </c:pt>
                <c:pt idx="20078">
                  <c:v>669.76599999999996</c:v>
                </c:pt>
                <c:pt idx="20079">
                  <c:v>669.8</c:v>
                </c:pt>
                <c:pt idx="20080">
                  <c:v>669.83299999999997</c:v>
                </c:pt>
                <c:pt idx="20081">
                  <c:v>669.86599999999999</c:v>
                </c:pt>
                <c:pt idx="20082">
                  <c:v>669.9</c:v>
                </c:pt>
                <c:pt idx="20083">
                  <c:v>669.93399999999997</c:v>
                </c:pt>
                <c:pt idx="20084">
                  <c:v>669.96699999999998</c:v>
                </c:pt>
                <c:pt idx="20085">
                  <c:v>670</c:v>
                </c:pt>
                <c:pt idx="20086">
                  <c:v>670.03300000000002</c:v>
                </c:pt>
                <c:pt idx="20087">
                  <c:v>670.06600000000003</c:v>
                </c:pt>
                <c:pt idx="20088">
                  <c:v>670.09900000000005</c:v>
                </c:pt>
                <c:pt idx="20089">
                  <c:v>670.13300000000004</c:v>
                </c:pt>
                <c:pt idx="20090">
                  <c:v>670.16700000000003</c:v>
                </c:pt>
                <c:pt idx="20091">
                  <c:v>670.2</c:v>
                </c:pt>
                <c:pt idx="20092">
                  <c:v>670.23400000000004</c:v>
                </c:pt>
                <c:pt idx="20093">
                  <c:v>670.26700000000005</c:v>
                </c:pt>
                <c:pt idx="20094">
                  <c:v>670.29899999999998</c:v>
                </c:pt>
                <c:pt idx="20095">
                  <c:v>670.33399999999995</c:v>
                </c:pt>
                <c:pt idx="20096">
                  <c:v>670.36699999999996</c:v>
                </c:pt>
                <c:pt idx="20097">
                  <c:v>670.4</c:v>
                </c:pt>
                <c:pt idx="20098">
                  <c:v>670.43399999999997</c:v>
                </c:pt>
                <c:pt idx="20099">
                  <c:v>670.46699999999998</c:v>
                </c:pt>
                <c:pt idx="20100">
                  <c:v>670.5</c:v>
                </c:pt>
                <c:pt idx="20101">
                  <c:v>670.53300000000002</c:v>
                </c:pt>
                <c:pt idx="20102">
                  <c:v>670.56700000000001</c:v>
                </c:pt>
                <c:pt idx="20103">
                  <c:v>670.6</c:v>
                </c:pt>
                <c:pt idx="20104">
                  <c:v>670.63300000000004</c:v>
                </c:pt>
                <c:pt idx="20105">
                  <c:v>670.66600000000005</c:v>
                </c:pt>
                <c:pt idx="20106">
                  <c:v>670.69899999999996</c:v>
                </c:pt>
                <c:pt idx="20107">
                  <c:v>670.73400000000004</c:v>
                </c:pt>
                <c:pt idx="20108">
                  <c:v>670.76700000000005</c:v>
                </c:pt>
                <c:pt idx="20109">
                  <c:v>670.8</c:v>
                </c:pt>
                <c:pt idx="20110">
                  <c:v>670.83299999999997</c:v>
                </c:pt>
                <c:pt idx="20111">
                  <c:v>670.86699999999996</c:v>
                </c:pt>
                <c:pt idx="20112">
                  <c:v>670.9</c:v>
                </c:pt>
                <c:pt idx="20113">
                  <c:v>670.93299999999999</c:v>
                </c:pt>
                <c:pt idx="20114">
                  <c:v>670.96600000000001</c:v>
                </c:pt>
                <c:pt idx="20115">
                  <c:v>671</c:v>
                </c:pt>
                <c:pt idx="20116">
                  <c:v>671.03300000000002</c:v>
                </c:pt>
                <c:pt idx="20117">
                  <c:v>671.06600000000003</c:v>
                </c:pt>
                <c:pt idx="20118">
                  <c:v>671.1</c:v>
                </c:pt>
                <c:pt idx="20119">
                  <c:v>671.13300000000004</c:v>
                </c:pt>
                <c:pt idx="20120">
                  <c:v>671.16600000000005</c:v>
                </c:pt>
                <c:pt idx="20121">
                  <c:v>671.20100000000002</c:v>
                </c:pt>
                <c:pt idx="20122">
                  <c:v>671.23400000000004</c:v>
                </c:pt>
                <c:pt idx="20123">
                  <c:v>671.26700000000005</c:v>
                </c:pt>
                <c:pt idx="20124">
                  <c:v>671.3</c:v>
                </c:pt>
                <c:pt idx="20125">
                  <c:v>671.33299999999997</c:v>
                </c:pt>
                <c:pt idx="20126">
                  <c:v>671.36599999999999</c:v>
                </c:pt>
                <c:pt idx="20127">
                  <c:v>671.40099999999995</c:v>
                </c:pt>
                <c:pt idx="20128">
                  <c:v>671.43299999999999</c:v>
                </c:pt>
                <c:pt idx="20129">
                  <c:v>671.46600000000001</c:v>
                </c:pt>
                <c:pt idx="20130">
                  <c:v>671.49900000000002</c:v>
                </c:pt>
                <c:pt idx="20131">
                  <c:v>671.53399999999999</c:v>
                </c:pt>
                <c:pt idx="20132">
                  <c:v>671.56700000000001</c:v>
                </c:pt>
                <c:pt idx="20133">
                  <c:v>671.6</c:v>
                </c:pt>
                <c:pt idx="20134">
                  <c:v>671.63400000000001</c:v>
                </c:pt>
                <c:pt idx="20135">
                  <c:v>671.66700000000003</c:v>
                </c:pt>
                <c:pt idx="20136">
                  <c:v>671.7</c:v>
                </c:pt>
                <c:pt idx="20137">
                  <c:v>671.73299999999995</c:v>
                </c:pt>
                <c:pt idx="20138">
                  <c:v>671.76800000000003</c:v>
                </c:pt>
                <c:pt idx="20139">
                  <c:v>671.8</c:v>
                </c:pt>
                <c:pt idx="20140">
                  <c:v>671.83399999999995</c:v>
                </c:pt>
                <c:pt idx="20141">
                  <c:v>671.86599999999999</c:v>
                </c:pt>
                <c:pt idx="20142">
                  <c:v>671.9</c:v>
                </c:pt>
                <c:pt idx="20143">
                  <c:v>671.93299999999999</c:v>
                </c:pt>
                <c:pt idx="20144">
                  <c:v>671.96600000000001</c:v>
                </c:pt>
                <c:pt idx="20145">
                  <c:v>672</c:v>
                </c:pt>
                <c:pt idx="20146">
                  <c:v>672.03399999999999</c:v>
                </c:pt>
                <c:pt idx="20147">
                  <c:v>672.06600000000003</c:v>
                </c:pt>
                <c:pt idx="20148">
                  <c:v>672.09900000000005</c:v>
                </c:pt>
                <c:pt idx="20149">
                  <c:v>672.13400000000001</c:v>
                </c:pt>
                <c:pt idx="20150">
                  <c:v>672.16700000000003</c:v>
                </c:pt>
                <c:pt idx="20151">
                  <c:v>672.2</c:v>
                </c:pt>
                <c:pt idx="20152">
                  <c:v>672.23299999999995</c:v>
                </c:pt>
                <c:pt idx="20153">
                  <c:v>672.26599999999996</c:v>
                </c:pt>
                <c:pt idx="20154">
                  <c:v>672.3</c:v>
                </c:pt>
                <c:pt idx="20155">
                  <c:v>672.33299999999997</c:v>
                </c:pt>
                <c:pt idx="20156">
                  <c:v>672.36699999999996</c:v>
                </c:pt>
                <c:pt idx="20157">
                  <c:v>672.4</c:v>
                </c:pt>
                <c:pt idx="20158">
                  <c:v>672.43299999999999</c:v>
                </c:pt>
                <c:pt idx="20159">
                  <c:v>672.46699999999998</c:v>
                </c:pt>
                <c:pt idx="20160">
                  <c:v>672.5</c:v>
                </c:pt>
                <c:pt idx="20161">
                  <c:v>672.53300000000002</c:v>
                </c:pt>
                <c:pt idx="20162">
                  <c:v>672.56700000000001</c:v>
                </c:pt>
                <c:pt idx="20163">
                  <c:v>672.6</c:v>
                </c:pt>
                <c:pt idx="20164">
                  <c:v>672.63400000000001</c:v>
                </c:pt>
                <c:pt idx="20165">
                  <c:v>672.66700000000003</c:v>
                </c:pt>
                <c:pt idx="20166">
                  <c:v>672.7</c:v>
                </c:pt>
                <c:pt idx="20167">
                  <c:v>672.73400000000004</c:v>
                </c:pt>
                <c:pt idx="20168">
                  <c:v>672.76800000000003</c:v>
                </c:pt>
                <c:pt idx="20169">
                  <c:v>672.8</c:v>
                </c:pt>
                <c:pt idx="20170">
                  <c:v>672.83399999999995</c:v>
                </c:pt>
                <c:pt idx="20171">
                  <c:v>672.86599999999999</c:v>
                </c:pt>
                <c:pt idx="20172">
                  <c:v>672.899</c:v>
                </c:pt>
                <c:pt idx="20173">
                  <c:v>672.93299999999999</c:v>
                </c:pt>
                <c:pt idx="20174">
                  <c:v>672.96600000000001</c:v>
                </c:pt>
                <c:pt idx="20175">
                  <c:v>673</c:v>
                </c:pt>
                <c:pt idx="20176">
                  <c:v>673.03300000000002</c:v>
                </c:pt>
                <c:pt idx="20177">
                  <c:v>673.06600000000003</c:v>
                </c:pt>
                <c:pt idx="20178">
                  <c:v>673.1</c:v>
                </c:pt>
                <c:pt idx="20179">
                  <c:v>673.13300000000004</c:v>
                </c:pt>
                <c:pt idx="20180">
                  <c:v>673.16600000000005</c:v>
                </c:pt>
                <c:pt idx="20181">
                  <c:v>673.2</c:v>
                </c:pt>
                <c:pt idx="20182">
                  <c:v>673.23299999999995</c:v>
                </c:pt>
                <c:pt idx="20183">
                  <c:v>673.26700000000005</c:v>
                </c:pt>
                <c:pt idx="20184">
                  <c:v>673.3</c:v>
                </c:pt>
                <c:pt idx="20185">
                  <c:v>673.33299999999997</c:v>
                </c:pt>
                <c:pt idx="20186">
                  <c:v>673.36699999999996</c:v>
                </c:pt>
                <c:pt idx="20187">
                  <c:v>673.40099999999995</c:v>
                </c:pt>
                <c:pt idx="20188">
                  <c:v>673.43399999999997</c:v>
                </c:pt>
                <c:pt idx="20189">
                  <c:v>673.46699999999998</c:v>
                </c:pt>
                <c:pt idx="20190">
                  <c:v>673.5</c:v>
                </c:pt>
                <c:pt idx="20191">
                  <c:v>673.53300000000002</c:v>
                </c:pt>
                <c:pt idx="20192">
                  <c:v>673.56600000000003</c:v>
                </c:pt>
                <c:pt idx="20193">
                  <c:v>673.6</c:v>
                </c:pt>
                <c:pt idx="20194">
                  <c:v>673.63300000000004</c:v>
                </c:pt>
                <c:pt idx="20195">
                  <c:v>673.66600000000005</c:v>
                </c:pt>
                <c:pt idx="20196">
                  <c:v>673.69899999999996</c:v>
                </c:pt>
                <c:pt idx="20197">
                  <c:v>673.73299999999995</c:v>
                </c:pt>
                <c:pt idx="20198">
                  <c:v>673.76599999999996</c:v>
                </c:pt>
                <c:pt idx="20199">
                  <c:v>673.79899999999998</c:v>
                </c:pt>
                <c:pt idx="20200">
                  <c:v>673.83399999999995</c:v>
                </c:pt>
                <c:pt idx="20201">
                  <c:v>673.86699999999996</c:v>
                </c:pt>
                <c:pt idx="20202">
                  <c:v>673.9</c:v>
                </c:pt>
                <c:pt idx="20203">
                  <c:v>673.93299999999999</c:v>
                </c:pt>
                <c:pt idx="20204">
                  <c:v>673.96600000000001</c:v>
                </c:pt>
                <c:pt idx="20205">
                  <c:v>674</c:v>
                </c:pt>
                <c:pt idx="20206">
                  <c:v>674.03300000000002</c:v>
                </c:pt>
                <c:pt idx="20207">
                  <c:v>674.06700000000001</c:v>
                </c:pt>
                <c:pt idx="20208">
                  <c:v>674.1</c:v>
                </c:pt>
                <c:pt idx="20209">
                  <c:v>674.13300000000004</c:v>
                </c:pt>
                <c:pt idx="20210">
                  <c:v>674.16700000000003</c:v>
                </c:pt>
                <c:pt idx="20211">
                  <c:v>674.2</c:v>
                </c:pt>
                <c:pt idx="20212">
                  <c:v>674.23400000000004</c:v>
                </c:pt>
                <c:pt idx="20213">
                  <c:v>674.26700000000005</c:v>
                </c:pt>
                <c:pt idx="20214">
                  <c:v>674.3</c:v>
                </c:pt>
                <c:pt idx="20215">
                  <c:v>674.33399999999995</c:v>
                </c:pt>
                <c:pt idx="20216">
                  <c:v>674.36699999999996</c:v>
                </c:pt>
                <c:pt idx="20217">
                  <c:v>674.4</c:v>
                </c:pt>
                <c:pt idx="20218">
                  <c:v>674.43299999999999</c:v>
                </c:pt>
                <c:pt idx="20219">
                  <c:v>674.46699999999998</c:v>
                </c:pt>
                <c:pt idx="20220">
                  <c:v>674.5</c:v>
                </c:pt>
                <c:pt idx="20221">
                  <c:v>674.53300000000002</c:v>
                </c:pt>
                <c:pt idx="20222">
                  <c:v>674.56700000000001</c:v>
                </c:pt>
                <c:pt idx="20223">
                  <c:v>674.59900000000005</c:v>
                </c:pt>
                <c:pt idx="20224">
                  <c:v>674.63300000000004</c:v>
                </c:pt>
                <c:pt idx="20225">
                  <c:v>674.66600000000005</c:v>
                </c:pt>
                <c:pt idx="20226">
                  <c:v>674.69899999999996</c:v>
                </c:pt>
                <c:pt idx="20227">
                  <c:v>674.73299999999995</c:v>
                </c:pt>
                <c:pt idx="20228">
                  <c:v>674.76599999999996</c:v>
                </c:pt>
                <c:pt idx="20229">
                  <c:v>674.79899999999998</c:v>
                </c:pt>
                <c:pt idx="20230">
                  <c:v>674.83299999999997</c:v>
                </c:pt>
                <c:pt idx="20231">
                  <c:v>674.86599999999999</c:v>
                </c:pt>
                <c:pt idx="20232">
                  <c:v>674.899</c:v>
                </c:pt>
                <c:pt idx="20233">
                  <c:v>674.93299999999999</c:v>
                </c:pt>
                <c:pt idx="20234">
                  <c:v>674.96699999999998</c:v>
                </c:pt>
                <c:pt idx="20235">
                  <c:v>675</c:v>
                </c:pt>
                <c:pt idx="20236">
                  <c:v>675.03300000000002</c:v>
                </c:pt>
                <c:pt idx="20237">
                  <c:v>675.06700000000001</c:v>
                </c:pt>
                <c:pt idx="20238">
                  <c:v>675.1</c:v>
                </c:pt>
                <c:pt idx="20239">
                  <c:v>675.13400000000001</c:v>
                </c:pt>
                <c:pt idx="20240">
                  <c:v>675.16600000000005</c:v>
                </c:pt>
                <c:pt idx="20241">
                  <c:v>675.2</c:v>
                </c:pt>
                <c:pt idx="20242">
                  <c:v>675.23299999999995</c:v>
                </c:pt>
                <c:pt idx="20243">
                  <c:v>675.26700000000005</c:v>
                </c:pt>
                <c:pt idx="20244">
                  <c:v>675.3</c:v>
                </c:pt>
                <c:pt idx="20245">
                  <c:v>675.33299999999997</c:v>
                </c:pt>
                <c:pt idx="20246">
                  <c:v>675.36599999999999</c:v>
                </c:pt>
                <c:pt idx="20247">
                  <c:v>675.40099999999995</c:v>
                </c:pt>
                <c:pt idx="20248">
                  <c:v>675.43399999999997</c:v>
                </c:pt>
                <c:pt idx="20249">
                  <c:v>675.46699999999998</c:v>
                </c:pt>
                <c:pt idx="20250">
                  <c:v>675.5</c:v>
                </c:pt>
                <c:pt idx="20251">
                  <c:v>675.53399999999999</c:v>
                </c:pt>
                <c:pt idx="20252">
                  <c:v>675.56700000000001</c:v>
                </c:pt>
                <c:pt idx="20253">
                  <c:v>675.6</c:v>
                </c:pt>
                <c:pt idx="20254">
                  <c:v>675.63400000000001</c:v>
                </c:pt>
                <c:pt idx="20255">
                  <c:v>675.66700000000003</c:v>
                </c:pt>
                <c:pt idx="20256">
                  <c:v>675.70100000000002</c:v>
                </c:pt>
                <c:pt idx="20257">
                  <c:v>675.73299999999995</c:v>
                </c:pt>
                <c:pt idx="20258">
                  <c:v>675.76700000000005</c:v>
                </c:pt>
                <c:pt idx="20259">
                  <c:v>675.80100000000004</c:v>
                </c:pt>
                <c:pt idx="20260">
                  <c:v>675.83399999999995</c:v>
                </c:pt>
                <c:pt idx="20261">
                  <c:v>675.86699999999996</c:v>
                </c:pt>
                <c:pt idx="20262">
                  <c:v>675.90099999999995</c:v>
                </c:pt>
                <c:pt idx="20263">
                  <c:v>675.93399999999997</c:v>
                </c:pt>
                <c:pt idx="20264">
                  <c:v>675.96699999999998</c:v>
                </c:pt>
                <c:pt idx="20265">
                  <c:v>675.99900000000002</c:v>
                </c:pt>
                <c:pt idx="20266">
                  <c:v>676.03399999999999</c:v>
                </c:pt>
                <c:pt idx="20267">
                  <c:v>676.06700000000001</c:v>
                </c:pt>
                <c:pt idx="20268">
                  <c:v>676.09900000000005</c:v>
                </c:pt>
                <c:pt idx="20269">
                  <c:v>676.13400000000001</c:v>
                </c:pt>
                <c:pt idx="20270">
                  <c:v>676.16700000000003</c:v>
                </c:pt>
                <c:pt idx="20271">
                  <c:v>676.2</c:v>
                </c:pt>
                <c:pt idx="20272">
                  <c:v>676.23299999999995</c:v>
                </c:pt>
                <c:pt idx="20273">
                  <c:v>676.26700000000005</c:v>
                </c:pt>
                <c:pt idx="20274">
                  <c:v>676.3</c:v>
                </c:pt>
                <c:pt idx="20275">
                  <c:v>676.33299999999997</c:v>
                </c:pt>
                <c:pt idx="20276">
                  <c:v>676.36599999999999</c:v>
                </c:pt>
                <c:pt idx="20277">
                  <c:v>676.399</c:v>
                </c:pt>
                <c:pt idx="20278">
                  <c:v>676.43299999999999</c:v>
                </c:pt>
                <c:pt idx="20279">
                  <c:v>676.46799999999996</c:v>
                </c:pt>
                <c:pt idx="20280">
                  <c:v>676.50099999999998</c:v>
                </c:pt>
                <c:pt idx="20281">
                  <c:v>676.53300000000002</c:v>
                </c:pt>
                <c:pt idx="20282">
                  <c:v>676.56600000000003</c:v>
                </c:pt>
                <c:pt idx="20283">
                  <c:v>676.6</c:v>
                </c:pt>
                <c:pt idx="20284">
                  <c:v>676.63300000000004</c:v>
                </c:pt>
                <c:pt idx="20285">
                  <c:v>676.66700000000003</c:v>
                </c:pt>
                <c:pt idx="20286">
                  <c:v>676.69899999999996</c:v>
                </c:pt>
                <c:pt idx="20287">
                  <c:v>676.73299999999995</c:v>
                </c:pt>
                <c:pt idx="20288">
                  <c:v>676.76599999999996</c:v>
                </c:pt>
                <c:pt idx="20289">
                  <c:v>676.8</c:v>
                </c:pt>
                <c:pt idx="20290">
                  <c:v>676.83299999999997</c:v>
                </c:pt>
                <c:pt idx="20291">
                  <c:v>676.86699999999996</c:v>
                </c:pt>
                <c:pt idx="20292">
                  <c:v>676.9</c:v>
                </c:pt>
                <c:pt idx="20293">
                  <c:v>676.93299999999999</c:v>
                </c:pt>
                <c:pt idx="20294">
                  <c:v>676.96699999999998</c:v>
                </c:pt>
                <c:pt idx="20295">
                  <c:v>677</c:v>
                </c:pt>
                <c:pt idx="20296">
                  <c:v>677.03300000000002</c:v>
                </c:pt>
                <c:pt idx="20297">
                  <c:v>677.06600000000003</c:v>
                </c:pt>
                <c:pt idx="20298">
                  <c:v>677.09900000000005</c:v>
                </c:pt>
                <c:pt idx="20299">
                  <c:v>677.13300000000004</c:v>
                </c:pt>
                <c:pt idx="20300">
                  <c:v>677.16700000000003</c:v>
                </c:pt>
                <c:pt idx="20301">
                  <c:v>677.20100000000002</c:v>
                </c:pt>
                <c:pt idx="20302">
                  <c:v>677.23400000000004</c:v>
                </c:pt>
                <c:pt idx="20303">
                  <c:v>677.26700000000005</c:v>
                </c:pt>
                <c:pt idx="20304">
                  <c:v>677.29899999999998</c:v>
                </c:pt>
                <c:pt idx="20305">
                  <c:v>677.33399999999995</c:v>
                </c:pt>
                <c:pt idx="20306">
                  <c:v>677.36699999999996</c:v>
                </c:pt>
                <c:pt idx="20307">
                  <c:v>677.4</c:v>
                </c:pt>
                <c:pt idx="20308">
                  <c:v>677.43299999999999</c:v>
                </c:pt>
                <c:pt idx="20309">
                  <c:v>677.46699999999998</c:v>
                </c:pt>
                <c:pt idx="20310">
                  <c:v>677.5</c:v>
                </c:pt>
                <c:pt idx="20311">
                  <c:v>677.53300000000002</c:v>
                </c:pt>
                <c:pt idx="20312">
                  <c:v>677.56700000000001</c:v>
                </c:pt>
                <c:pt idx="20313">
                  <c:v>677.6</c:v>
                </c:pt>
                <c:pt idx="20314">
                  <c:v>677.63400000000001</c:v>
                </c:pt>
                <c:pt idx="20315">
                  <c:v>677.66700000000003</c:v>
                </c:pt>
                <c:pt idx="20316">
                  <c:v>677.7</c:v>
                </c:pt>
                <c:pt idx="20317">
                  <c:v>677.73299999999995</c:v>
                </c:pt>
                <c:pt idx="20318">
                  <c:v>677.76700000000005</c:v>
                </c:pt>
                <c:pt idx="20319">
                  <c:v>677.8</c:v>
                </c:pt>
                <c:pt idx="20320">
                  <c:v>677.83299999999997</c:v>
                </c:pt>
                <c:pt idx="20321">
                  <c:v>677.86599999999999</c:v>
                </c:pt>
                <c:pt idx="20322">
                  <c:v>677.9</c:v>
                </c:pt>
                <c:pt idx="20323">
                  <c:v>677.93299999999999</c:v>
                </c:pt>
                <c:pt idx="20324">
                  <c:v>677.96699999999998</c:v>
                </c:pt>
                <c:pt idx="20325">
                  <c:v>678</c:v>
                </c:pt>
                <c:pt idx="20326">
                  <c:v>678.03300000000002</c:v>
                </c:pt>
                <c:pt idx="20327">
                  <c:v>678.06600000000003</c:v>
                </c:pt>
                <c:pt idx="20328">
                  <c:v>678.1</c:v>
                </c:pt>
                <c:pt idx="20329">
                  <c:v>678.13300000000004</c:v>
                </c:pt>
                <c:pt idx="20330">
                  <c:v>678.16600000000005</c:v>
                </c:pt>
                <c:pt idx="20331">
                  <c:v>678.2</c:v>
                </c:pt>
                <c:pt idx="20332">
                  <c:v>678.23299999999995</c:v>
                </c:pt>
                <c:pt idx="20333">
                  <c:v>678.26700000000005</c:v>
                </c:pt>
                <c:pt idx="20334">
                  <c:v>678.3</c:v>
                </c:pt>
                <c:pt idx="20335">
                  <c:v>678.33299999999997</c:v>
                </c:pt>
                <c:pt idx="20336">
                  <c:v>678.36599999999999</c:v>
                </c:pt>
                <c:pt idx="20337">
                  <c:v>678.399</c:v>
                </c:pt>
                <c:pt idx="20338">
                  <c:v>678.43299999999999</c:v>
                </c:pt>
                <c:pt idx="20339">
                  <c:v>678.46699999999998</c:v>
                </c:pt>
                <c:pt idx="20340">
                  <c:v>678.5</c:v>
                </c:pt>
                <c:pt idx="20341">
                  <c:v>678.53300000000002</c:v>
                </c:pt>
                <c:pt idx="20342">
                  <c:v>678.56600000000003</c:v>
                </c:pt>
                <c:pt idx="20343">
                  <c:v>678.6</c:v>
                </c:pt>
                <c:pt idx="20344">
                  <c:v>678.63300000000004</c:v>
                </c:pt>
                <c:pt idx="20345">
                  <c:v>678.66700000000003</c:v>
                </c:pt>
                <c:pt idx="20346">
                  <c:v>678.7</c:v>
                </c:pt>
                <c:pt idx="20347">
                  <c:v>678.73299999999995</c:v>
                </c:pt>
                <c:pt idx="20348">
                  <c:v>678.76599999999996</c:v>
                </c:pt>
                <c:pt idx="20349">
                  <c:v>678.8</c:v>
                </c:pt>
                <c:pt idx="20350">
                  <c:v>678.83299999999997</c:v>
                </c:pt>
                <c:pt idx="20351">
                  <c:v>678.86599999999999</c:v>
                </c:pt>
                <c:pt idx="20352">
                  <c:v>678.9</c:v>
                </c:pt>
                <c:pt idx="20353">
                  <c:v>678.93399999999997</c:v>
                </c:pt>
                <c:pt idx="20354">
                  <c:v>678.96699999999998</c:v>
                </c:pt>
                <c:pt idx="20355">
                  <c:v>679</c:v>
                </c:pt>
                <c:pt idx="20356">
                  <c:v>679.03399999999999</c:v>
                </c:pt>
                <c:pt idx="20357">
                  <c:v>679.06600000000003</c:v>
                </c:pt>
                <c:pt idx="20358">
                  <c:v>679.09900000000005</c:v>
                </c:pt>
                <c:pt idx="20359">
                  <c:v>679.13300000000004</c:v>
                </c:pt>
                <c:pt idx="20360">
                  <c:v>679.16800000000001</c:v>
                </c:pt>
                <c:pt idx="20361">
                  <c:v>679.20100000000002</c:v>
                </c:pt>
                <c:pt idx="20362">
                  <c:v>679.23400000000004</c:v>
                </c:pt>
                <c:pt idx="20363">
                  <c:v>679.26700000000005</c:v>
                </c:pt>
                <c:pt idx="20364">
                  <c:v>679.3</c:v>
                </c:pt>
                <c:pt idx="20365">
                  <c:v>679.33299999999997</c:v>
                </c:pt>
                <c:pt idx="20366">
                  <c:v>679.36599999999999</c:v>
                </c:pt>
                <c:pt idx="20367">
                  <c:v>679.4</c:v>
                </c:pt>
                <c:pt idx="20368">
                  <c:v>679.43399999999997</c:v>
                </c:pt>
                <c:pt idx="20369">
                  <c:v>679.46699999999998</c:v>
                </c:pt>
                <c:pt idx="20370">
                  <c:v>679.5</c:v>
                </c:pt>
                <c:pt idx="20371">
                  <c:v>679.53399999999999</c:v>
                </c:pt>
                <c:pt idx="20372">
                  <c:v>679.56700000000001</c:v>
                </c:pt>
                <c:pt idx="20373">
                  <c:v>679.6</c:v>
                </c:pt>
                <c:pt idx="20374">
                  <c:v>679.63300000000004</c:v>
                </c:pt>
                <c:pt idx="20375">
                  <c:v>679.66700000000003</c:v>
                </c:pt>
                <c:pt idx="20376">
                  <c:v>679.7</c:v>
                </c:pt>
                <c:pt idx="20377">
                  <c:v>679.73299999999995</c:v>
                </c:pt>
                <c:pt idx="20378">
                  <c:v>679.76599999999996</c:v>
                </c:pt>
                <c:pt idx="20379">
                  <c:v>679.8</c:v>
                </c:pt>
                <c:pt idx="20380">
                  <c:v>679.83399999999995</c:v>
                </c:pt>
                <c:pt idx="20381">
                  <c:v>679.86699999999996</c:v>
                </c:pt>
                <c:pt idx="20382">
                  <c:v>679.9</c:v>
                </c:pt>
                <c:pt idx="20383">
                  <c:v>679.93299999999999</c:v>
                </c:pt>
                <c:pt idx="20384">
                  <c:v>679.96699999999998</c:v>
                </c:pt>
                <c:pt idx="20385">
                  <c:v>680</c:v>
                </c:pt>
                <c:pt idx="20386">
                  <c:v>680.03399999999999</c:v>
                </c:pt>
                <c:pt idx="20387">
                  <c:v>680.06700000000001</c:v>
                </c:pt>
                <c:pt idx="20388">
                  <c:v>680.101</c:v>
                </c:pt>
                <c:pt idx="20389">
                  <c:v>680.13400000000001</c:v>
                </c:pt>
                <c:pt idx="20390">
                  <c:v>680.16600000000005</c:v>
                </c:pt>
                <c:pt idx="20391">
                  <c:v>680.2</c:v>
                </c:pt>
                <c:pt idx="20392">
                  <c:v>680.23400000000004</c:v>
                </c:pt>
                <c:pt idx="20393">
                  <c:v>680.26700000000005</c:v>
                </c:pt>
                <c:pt idx="20394">
                  <c:v>680.3</c:v>
                </c:pt>
                <c:pt idx="20395">
                  <c:v>680.33299999999997</c:v>
                </c:pt>
                <c:pt idx="20396">
                  <c:v>680.36699999999996</c:v>
                </c:pt>
                <c:pt idx="20397">
                  <c:v>680.4</c:v>
                </c:pt>
                <c:pt idx="20398">
                  <c:v>680.43299999999999</c:v>
                </c:pt>
                <c:pt idx="20399">
                  <c:v>680.46600000000001</c:v>
                </c:pt>
                <c:pt idx="20400">
                  <c:v>680.5</c:v>
                </c:pt>
                <c:pt idx="20401">
                  <c:v>680.53300000000002</c:v>
                </c:pt>
                <c:pt idx="20402">
                  <c:v>680.56600000000003</c:v>
                </c:pt>
                <c:pt idx="20403">
                  <c:v>680.6</c:v>
                </c:pt>
                <c:pt idx="20404">
                  <c:v>680.63300000000004</c:v>
                </c:pt>
                <c:pt idx="20405">
                  <c:v>680.66700000000003</c:v>
                </c:pt>
                <c:pt idx="20406">
                  <c:v>680.69899999999996</c:v>
                </c:pt>
                <c:pt idx="20407">
                  <c:v>680.73299999999995</c:v>
                </c:pt>
                <c:pt idx="20408">
                  <c:v>680.76599999999996</c:v>
                </c:pt>
                <c:pt idx="20409">
                  <c:v>680.8</c:v>
                </c:pt>
                <c:pt idx="20410">
                  <c:v>680.83299999999997</c:v>
                </c:pt>
                <c:pt idx="20411">
                  <c:v>680.86599999999999</c:v>
                </c:pt>
                <c:pt idx="20412">
                  <c:v>680.9</c:v>
                </c:pt>
                <c:pt idx="20413">
                  <c:v>680.93299999999999</c:v>
                </c:pt>
                <c:pt idx="20414">
                  <c:v>680.96600000000001</c:v>
                </c:pt>
                <c:pt idx="20415">
                  <c:v>681</c:v>
                </c:pt>
                <c:pt idx="20416">
                  <c:v>681.03300000000002</c:v>
                </c:pt>
                <c:pt idx="20417">
                  <c:v>681.06700000000001</c:v>
                </c:pt>
                <c:pt idx="20418">
                  <c:v>681.1</c:v>
                </c:pt>
                <c:pt idx="20419">
                  <c:v>681.13400000000001</c:v>
                </c:pt>
                <c:pt idx="20420">
                  <c:v>681.16700000000003</c:v>
                </c:pt>
                <c:pt idx="20421">
                  <c:v>681.2</c:v>
                </c:pt>
                <c:pt idx="20422">
                  <c:v>681.23400000000004</c:v>
                </c:pt>
                <c:pt idx="20423">
                  <c:v>681.26700000000005</c:v>
                </c:pt>
                <c:pt idx="20424">
                  <c:v>681.3</c:v>
                </c:pt>
                <c:pt idx="20425">
                  <c:v>681.33399999999995</c:v>
                </c:pt>
                <c:pt idx="20426">
                  <c:v>681.36599999999999</c:v>
                </c:pt>
                <c:pt idx="20427">
                  <c:v>681.40099999999995</c:v>
                </c:pt>
                <c:pt idx="20428">
                  <c:v>681.43299999999999</c:v>
                </c:pt>
                <c:pt idx="20429">
                  <c:v>681.46600000000001</c:v>
                </c:pt>
                <c:pt idx="20430">
                  <c:v>681.5</c:v>
                </c:pt>
                <c:pt idx="20431">
                  <c:v>681.53300000000002</c:v>
                </c:pt>
                <c:pt idx="20432">
                  <c:v>681.56600000000003</c:v>
                </c:pt>
                <c:pt idx="20433">
                  <c:v>681.59900000000005</c:v>
                </c:pt>
                <c:pt idx="20434">
                  <c:v>681.63300000000004</c:v>
                </c:pt>
                <c:pt idx="20435">
                  <c:v>681.66600000000005</c:v>
                </c:pt>
                <c:pt idx="20436">
                  <c:v>681.7</c:v>
                </c:pt>
                <c:pt idx="20437">
                  <c:v>681.73299999999995</c:v>
                </c:pt>
                <c:pt idx="20438">
                  <c:v>681.76700000000005</c:v>
                </c:pt>
                <c:pt idx="20439">
                  <c:v>681.79899999999998</c:v>
                </c:pt>
                <c:pt idx="20440">
                  <c:v>681.83299999999997</c:v>
                </c:pt>
                <c:pt idx="20441">
                  <c:v>681.86699999999996</c:v>
                </c:pt>
                <c:pt idx="20442">
                  <c:v>681.9</c:v>
                </c:pt>
                <c:pt idx="20443">
                  <c:v>681.93299999999999</c:v>
                </c:pt>
                <c:pt idx="20444">
                  <c:v>681.96600000000001</c:v>
                </c:pt>
                <c:pt idx="20445">
                  <c:v>682</c:v>
                </c:pt>
                <c:pt idx="20446">
                  <c:v>682.03300000000002</c:v>
                </c:pt>
                <c:pt idx="20447">
                  <c:v>682.06600000000003</c:v>
                </c:pt>
                <c:pt idx="20448">
                  <c:v>682.1</c:v>
                </c:pt>
                <c:pt idx="20449">
                  <c:v>682.13300000000004</c:v>
                </c:pt>
                <c:pt idx="20450">
                  <c:v>682.16600000000005</c:v>
                </c:pt>
                <c:pt idx="20451">
                  <c:v>682.2</c:v>
                </c:pt>
                <c:pt idx="20452">
                  <c:v>682.23400000000004</c:v>
                </c:pt>
                <c:pt idx="20453">
                  <c:v>682.26700000000005</c:v>
                </c:pt>
                <c:pt idx="20454">
                  <c:v>682.3</c:v>
                </c:pt>
                <c:pt idx="20455">
                  <c:v>682.33399999999995</c:v>
                </c:pt>
                <c:pt idx="20456">
                  <c:v>682.36699999999996</c:v>
                </c:pt>
                <c:pt idx="20457">
                  <c:v>682.4</c:v>
                </c:pt>
                <c:pt idx="20458">
                  <c:v>682.43399999999997</c:v>
                </c:pt>
                <c:pt idx="20459">
                  <c:v>682.46600000000001</c:v>
                </c:pt>
                <c:pt idx="20460">
                  <c:v>682.5</c:v>
                </c:pt>
                <c:pt idx="20461">
                  <c:v>682.53399999999999</c:v>
                </c:pt>
                <c:pt idx="20462">
                  <c:v>682.56700000000001</c:v>
                </c:pt>
                <c:pt idx="20463">
                  <c:v>682.6</c:v>
                </c:pt>
                <c:pt idx="20464">
                  <c:v>682.63400000000001</c:v>
                </c:pt>
                <c:pt idx="20465">
                  <c:v>682.66600000000005</c:v>
                </c:pt>
                <c:pt idx="20466">
                  <c:v>682.70100000000002</c:v>
                </c:pt>
                <c:pt idx="20467">
                  <c:v>682.73400000000004</c:v>
                </c:pt>
                <c:pt idx="20468">
                  <c:v>682.76700000000005</c:v>
                </c:pt>
                <c:pt idx="20469">
                  <c:v>682.80100000000004</c:v>
                </c:pt>
                <c:pt idx="20470">
                  <c:v>682.83399999999995</c:v>
                </c:pt>
                <c:pt idx="20471">
                  <c:v>682.86699999999996</c:v>
                </c:pt>
                <c:pt idx="20472">
                  <c:v>682.9</c:v>
                </c:pt>
                <c:pt idx="20473">
                  <c:v>682.93399999999997</c:v>
                </c:pt>
                <c:pt idx="20474">
                  <c:v>682.96600000000001</c:v>
                </c:pt>
                <c:pt idx="20475">
                  <c:v>682.99900000000002</c:v>
                </c:pt>
                <c:pt idx="20476">
                  <c:v>683.03399999999999</c:v>
                </c:pt>
                <c:pt idx="20477">
                  <c:v>683.06600000000003</c:v>
                </c:pt>
                <c:pt idx="20478">
                  <c:v>683.101</c:v>
                </c:pt>
                <c:pt idx="20479">
                  <c:v>683.13400000000001</c:v>
                </c:pt>
                <c:pt idx="20480">
                  <c:v>683.16700000000003</c:v>
                </c:pt>
                <c:pt idx="20481">
                  <c:v>683.2</c:v>
                </c:pt>
                <c:pt idx="20482">
                  <c:v>683.23299999999995</c:v>
                </c:pt>
                <c:pt idx="20483">
                  <c:v>683.26700000000005</c:v>
                </c:pt>
                <c:pt idx="20484">
                  <c:v>683.3</c:v>
                </c:pt>
                <c:pt idx="20485">
                  <c:v>683.33299999999997</c:v>
                </c:pt>
                <c:pt idx="20486">
                  <c:v>683.36699999999996</c:v>
                </c:pt>
                <c:pt idx="20487">
                  <c:v>683.4</c:v>
                </c:pt>
                <c:pt idx="20488">
                  <c:v>683.43299999999999</c:v>
                </c:pt>
                <c:pt idx="20489">
                  <c:v>683.46600000000001</c:v>
                </c:pt>
                <c:pt idx="20490">
                  <c:v>683.5</c:v>
                </c:pt>
                <c:pt idx="20491">
                  <c:v>683.53300000000002</c:v>
                </c:pt>
                <c:pt idx="20492">
                  <c:v>683.56600000000003</c:v>
                </c:pt>
                <c:pt idx="20493">
                  <c:v>683.59900000000005</c:v>
                </c:pt>
                <c:pt idx="20494">
                  <c:v>683.63300000000004</c:v>
                </c:pt>
                <c:pt idx="20495">
                  <c:v>683.66700000000003</c:v>
                </c:pt>
                <c:pt idx="20496">
                  <c:v>683.7</c:v>
                </c:pt>
                <c:pt idx="20497">
                  <c:v>683.73299999999995</c:v>
                </c:pt>
                <c:pt idx="20498">
                  <c:v>683.76700000000005</c:v>
                </c:pt>
                <c:pt idx="20499">
                  <c:v>683.8</c:v>
                </c:pt>
                <c:pt idx="20500">
                  <c:v>683.83399999999995</c:v>
                </c:pt>
                <c:pt idx="20501">
                  <c:v>683.86699999999996</c:v>
                </c:pt>
                <c:pt idx="20502">
                  <c:v>683.9</c:v>
                </c:pt>
                <c:pt idx="20503">
                  <c:v>683.93299999999999</c:v>
                </c:pt>
                <c:pt idx="20504">
                  <c:v>683.96600000000001</c:v>
                </c:pt>
                <c:pt idx="20505">
                  <c:v>684.00099999999998</c:v>
                </c:pt>
                <c:pt idx="20506">
                  <c:v>684.03399999999999</c:v>
                </c:pt>
                <c:pt idx="20507">
                  <c:v>684.06600000000003</c:v>
                </c:pt>
                <c:pt idx="20508">
                  <c:v>684.09900000000005</c:v>
                </c:pt>
                <c:pt idx="20509">
                  <c:v>684.13400000000001</c:v>
                </c:pt>
                <c:pt idx="20510">
                  <c:v>684.16700000000003</c:v>
                </c:pt>
                <c:pt idx="20511">
                  <c:v>684.2</c:v>
                </c:pt>
                <c:pt idx="20512">
                  <c:v>684.23299999999995</c:v>
                </c:pt>
                <c:pt idx="20513">
                  <c:v>684.26599999999996</c:v>
                </c:pt>
                <c:pt idx="20514">
                  <c:v>684.29899999999998</c:v>
                </c:pt>
                <c:pt idx="20515">
                  <c:v>684.33299999999997</c:v>
                </c:pt>
                <c:pt idx="20516">
                  <c:v>684.36599999999999</c:v>
                </c:pt>
                <c:pt idx="20517">
                  <c:v>684.4</c:v>
                </c:pt>
                <c:pt idx="20518">
                  <c:v>684.43299999999999</c:v>
                </c:pt>
                <c:pt idx="20519">
                  <c:v>684.46699999999998</c:v>
                </c:pt>
                <c:pt idx="20520">
                  <c:v>684.49900000000002</c:v>
                </c:pt>
                <c:pt idx="20521">
                  <c:v>684.53399999999999</c:v>
                </c:pt>
                <c:pt idx="20522">
                  <c:v>684.56700000000001</c:v>
                </c:pt>
                <c:pt idx="20523">
                  <c:v>684.6</c:v>
                </c:pt>
                <c:pt idx="20524">
                  <c:v>684.63300000000004</c:v>
                </c:pt>
                <c:pt idx="20525">
                  <c:v>684.66800000000001</c:v>
                </c:pt>
                <c:pt idx="20526">
                  <c:v>684.70100000000002</c:v>
                </c:pt>
                <c:pt idx="20527">
                  <c:v>684.73299999999995</c:v>
                </c:pt>
                <c:pt idx="20528">
                  <c:v>684.76599999999996</c:v>
                </c:pt>
                <c:pt idx="20529">
                  <c:v>684.8</c:v>
                </c:pt>
                <c:pt idx="20530">
                  <c:v>684.83299999999997</c:v>
                </c:pt>
                <c:pt idx="20531">
                  <c:v>684.86599999999999</c:v>
                </c:pt>
                <c:pt idx="20532">
                  <c:v>684.9</c:v>
                </c:pt>
                <c:pt idx="20533">
                  <c:v>684.93299999999999</c:v>
                </c:pt>
                <c:pt idx="20534">
                  <c:v>684.96600000000001</c:v>
                </c:pt>
                <c:pt idx="20535">
                  <c:v>684.99900000000002</c:v>
                </c:pt>
                <c:pt idx="20536">
                  <c:v>685.03300000000002</c:v>
                </c:pt>
                <c:pt idx="20537">
                  <c:v>685.06600000000003</c:v>
                </c:pt>
                <c:pt idx="20538">
                  <c:v>685.1</c:v>
                </c:pt>
                <c:pt idx="20539">
                  <c:v>685.13300000000004</c:v>
                </c:pt>
                <c:pt idx="20540">
                  <c:v>685.16700000000003</c:v>
                </c:pt>
                <c:pt idx="20541">
                  <c:v>685.2</c:v>
                </c:pt>
                <c:pt idx="20542">
                  <c:v>685.23299999999995</c:v>
                </c:pt>
                <c:pt idx="20543">
                  <c:v>685.26700000000005</c:v>
                </c:pt>
                <c:pt idx="20544">
                  <c:v>685.29899999999998</c:v>
                </c:pt>
                <c:pt idx="20545">
                  <c:v>685.33399999999995</c:v>
                </c:pt>
                <c:pt idx="20546">
                  <c:v>685.36699999999996</c:v>
                </c:pt>
                <c:pt idx="20547">
                  <c:v>685.4</c:v>
                </c:pt>
                <c:pt idx="20548">
                  <c:v>685.43399999999997</c:v>
                </c:pt>
                <c:pt idx="20549">
                  <c:v>685.46699999999998</c:v>
                </c:pt>
                <c:pt idx="20550">
                  <c:v>685.5</c:v>
                </c:pt>
                <c:pt idx="20551">
                  <c:v>685.53300000000002</c:v>
                </c:pt>
                <c:pt idx="20552">
                  <c:v>685.56600000000003</c:v>
                </c:pt>
                <c:pt idx="20553">
                  <c:v>685.59900000000005</c:v>
                </c:pt>
                <c:pt idx="20554">
                  <c:v>685.63300000000004</c:v>
                </c:pt>
                <c:pt idx="20555">
                  <c:v>685.66700000000003</c:v>
                </c:pt>
                <c:pt idx="20556">
                  <c:v>685.7</c:v>
                </c:pt>
                <c:pt idx="20557">
                  <c:v>685.73299999999995</c:v>
                </c:pt>
                <c:pt idx="20558">
                  <c:v>685.76599999999996</c:v>
                </c:pt>
                <c:pt idx="20559">
                  <c:v>685.79899999999998</c:v>
                </c:pt>
                <c:pt idx="20560">
                  <c:v>685.83299999999997</c:v>
                </c:pt>
                <c:pt idx="20561">
                  <c:v>685.86599999999999</c:v>
                </c:pt>
                <c:pt idx="20562">
                  <c:v>685.9</c:v>
                </c:pt>
                <c:pt idx="20563">
                  <c:v>685.93299999999999</c:v>
                </c:pt>
                <c:pt idx="20564">
                  <c:v>685.96600000000001</c:v>
                </c:pt>
                <c:pt idx="20565">
                  <c:v>685.99900000000002</c:v>
                </c:pt>
                <c:pt idx="20566">
                  <c:v>686.03399999999999</c:v>
                </c:pt>
                <c:pt idx="20567">
                  <c:v>686.06700000000001</c:v>
                </c:pt>
                <c:pt idx="20568">
                  <c:v>686.1</c:v>
                </c:pt>
                <c:pt idx="20569">
                  <c:v>686.13400000000001</c:v>
                </c:pt>
                <c:pt idx="20570">
                  <c:v>686.16700000000003</c:v>
                </c:pt>
                <c:pt idx="20571">
                  <c:v>686.2</c:v>
                </c:pt>
                <c:pt idx="20572">
                  <c:v>686.23299999999995</c:v>
                </c:pt>
                <c:pt idx="20573">
                  <c:v>686.26599999999996</c:v>
                </c:pt>
                <c:pt idx="20574">
                  <c:v>686.29899999999998</c:v>
                </c:pt>
                <c:pt idx="20575">
                  <c:v>686.33399999999995</c:v>
                </c:pt>
                <c:pt idx="20576">
                  <c:v>686.36699999999996</c:v>
                </c:pt>
                <c:pt idx="20577">
                  <c:v>686.4</c:v>
                </c:pt>
                <c:pt idx="20578">
                  <c:v>686.43399999999997</c:v>
                </c:pt>
                <c:pt idx="20579">
                  <c:v>686.46699999999998</c:v>
                </c:pt>
                <c:pt idx="20580">
                  <c:v>686.5</c:v>
                </c:pt>
                <c:pt idx="20581">
                  <c:v>686.53300000000002</c:v>
                </c:pt>
                <c:pt idx="20582">
                  <c:v>686.56600000000003</c:v>
                </c:pt>
                <c:pt idx="20583">
                  <c:v>686.6</c:v>
                </c:pt>
                <c:pt idx="20584">
                  <c:v>686.63300000000004</c:v>
                </c:pt>
                <c:pt idx="20585">
                  <c:v>686.66600000000005</c:v>
                </c:pt>
                <c:pt idx="20586">
                  <c:v>686.7</c:v>
                </c:pt>
                <c:pt idx="20587">
                  <c:v>686.73299999999995</c:v>
                </c:pt>
                <c:pt idx="20588">
                  <c:v>686.76800000000003</c:v>
                </c:pt>
                <c:pt idx="20589">
                  <c:v>686.79899999999998</c:v>
                </c:pt>
                <c:pt idx="20590">
                  <c:v>686.83399999999995</c:v>
                </c:pt>
                <c:pt idx="20591">
                  <c:v>686.86699999999996</c:v>
                </c:pt>
                <c:pt idx="20592">
                  <c:v>686.90099999999995</c:v>
                </c:pt>
                <c:pt idx="20593">
                  <c:v>686.93399999999997</c:v>
                </c:pt>
                <c:pt idx="20594">
                  <c:v>686.96699999999998</c:v>
                </c:pt>
                <c:pt idx="20595">
                  <c:v>687</c:v>
                </c:pt>
                <c:pt idx="20596">
                  <c:v>687.03399999999999</c:v>
                </c:pt>
                <c:pt idx="20597">
                  <c:v>687.06700000000001</c:v>
                </c:pt>
                <c:pt idx="20598">
                  <c:v>687.1</c:v>
                </c:pt>
                <c:pt idx="20599">
                  <c:v>687.13300000000004</c:v>
                </c:pt>
                <c:pt idx="20600">
                  <c:v>687.16700000000003</c:v>
                </c:pt>
                <c:pt idx="20601">
                  <c:v>687.19899999999996</c:v>
                </c:pt>
                <c:pt idx="20602">
                  <c:v>687.23299999999995</c:v>
                </c:pt>
                <c:pt idx="20603">
                  <c:v>687.26700000000005</c:v>
                </c:pt>
                <c:pt idx="20604">
                  <c:v>687.30100000000004</c:v>
                </c:pt>
                <c:pt idx="20605">
                  <c:v>687.33399999999995</c:v>
                </c:pt>
                <c:pt idx="20606">
                  <c:v>687.36699999999996</c:v>
                </c:pt>
                <c:pt idx="20607">
                  <c:v>687.4</c:v>
                </c:pt>
                <c:pt idx="20608">
                  <c:v>687.43299999999999</c:v>
                </c:pt>
                <c:pt idx="20609">
                  <c:v>687.46699999999998</c:v>
                </c:pt>
                <c:pt idx="20610">
                  <c:v>687.5</c:v>
                </c:pt>
                <c:pt idx="20611">
                  <c:v>687.53300000000002</c:v>
                </c:pt>
                <c:pt idx="20612">
                  <c:v>687.56600000000003</c:v>
                </c:pt>
                <c:pt idx="20613">
                  <c:v>687.6</c:v>
                </c:pt>
                <c:pt idx="20614">
                  <c:v>687.63300000000004</c:v>
                </c:pt>
                <c:pt idx="20615">
                  <c:v>687.66700000000003</c:v>
                </c:pt>
                <c:pt idx="20616">
                  <c:v>687.7</c:v>
                </c:pt>
                <c:pt idx="20617">
                  <c:v>687.73400000000004</c:v>
                </c:pt>
                <c:pt idx="20618">
                  <c:v>687.76700000000005</c:v>
                </c:pt>
                <c:pt idx="20619">
                  <c:v>687.79899999999998</c:v>
                </c:pt>
                <c:pt idx="20620">
                  <c:v>687.83299999999997</c:v>
                </c:pt>
                <c:pt idx="20621">
                  <c:v>687.86699999999996</c:v>
                </c:pt>
                <c:pt idx="20622">
                  <c:v>687.9</c:v>
                </c:pt>
                <c:pt idx="20623">
                  <c:v>687.93299999999999</c:v>
                </c:pt>
                <c:pt idx="20624">
                  <c:v>687.96699999999998</c:v>
                </c:pt>
                <c:pt idx="20625">
                  <c:v>688</c:v>
                </c:pt>
                <c:pt idx="20626">
                  <c:v>688.03300000000002</c:v>
                </c:pt>
                <c:pt idx="20627">
                  <c:v>688.06600000000003</c:v>
                </c:pt>
                <c:pt idx="20628">
                  <c:v>688.1</c:v>
                </c:pt>
                <c:pt idx="20629">
                  <c:v>688.13300000000004</c:v>
                </c:pt>
                <c:pt idx="20630">
                  <c:v>688.16600000000005</c:v>
                </c:pt>
                <c:pt idx="20631">
                  <c:v>688.19899999999996</c:v>
                </c:pt>
                <c:pt idx="20632">
                  <c:v>688.23400000000004</c:v>
                </c:pt>
                <c:pt idx="20633">
                  <c:v>688.26700000000005</c:v>
                </c:pt>
                <c:pt idx="20634">
                  <c:v>688.3</c:v>
                </c:pt>
                <c:pt idx="20635">
                  <c:v>688.33399999999995</c:v>
                </c:pt>
                <c:pt idx="20636">
                  <c:v>688.36699999999996</c:v>
                </c:pt>
                <c:pt idx="20637">
                  <c:v>688.4</c:v>
                </c:pt>
                <c:pt idx="20638">
                  <c:v>688.43299999999999</c:v>
                </c:pt>
                <c:pt idx="20639">
                  <c:v>688.46600000000001</c:v>
                </c:pt>
                <c:pt idx="20640">
                  <c:v>688.5</c:v>
                </c:pt>
                <c:pt idx="20641">
                  <c:v>688.53300000000002</c:v>
                </c:pt>
                <c:pt idx="20642">
                  <c:v>688.56700000000001</c:v>
                </c:pt>
                <c:pt idx="20643">
                  <c:v>688.6</c:v>
                </c:pt>
                <c:pt idx="20644">
                  <c:v>688.63300000000004</c:v>
                </c:pt>
                <c:pt idx="20645">
                  <c:v>688.66600000000005</c:v>
                </c:pt>
                <c:pt idx="20646">
                  <c:v>688.70100000000002</c:v>
                </c:pt>
                <c:pt idx="20647">
                  <c:v>688.73400000000004</c:v>
                </c:pt>
                <c:pt idx="20648">
                  <c:v>688.76700000000005</c:v>
                </c:pt>
                <c:pt idx="20649">
                  <c:v>688.8</c:v>
                </c:pt>
                <c:pt idx="20650">
                  <c:v>688.83399999999995</c:v>
                </c:pt>
                <c:pt idx="20651">
                  <c:v>688.86699999999996</c:v>
                </c:pt>
                <c:pt idx="20652">
                  <c:v>688.9</c:v>
                </c:pt>
                <c:pt idx="20653">
                  <c:v>688.93299999999999</c:v>
                </c:pt>
                <c:pt idx="20654">
                  <c:v>688.96600000000001</c:v>
                </c:pt>
                <c:pt idx="20655">
                  <c:v>689</c:v>
                </c:pt>
                <c:pt idx="20656">
                  <c:v>689.03300000000002</c:v>
                </c:pt>
                <c:pt idx="20657">
                  <c:v>689.06600000000003</c:v>
                </c:pt>
                <c:pt idx="20658">
                  <c:v>689.1</c:v>
                </c:pt>
                <c:pt idx="20659">
                  <c:v>689.13300000000004</c:v>
                </c:pt>
                <c:pt idx="20660">
                  <c:v>689.16800000000001</c:v>
                </c:pt>
                <c:pt idx="20661">
                  <c:v>689.20100000000002</c:v>
                </c:pt>
                <c:pt idx="20662">
                  <c:v>689.23299999999995</c:v>
                </c:pt>
                <c:pt idx="20663">
                  <c:v>689.26599999999996</c:v>
                </c:pt>
                <c:pt idx="20664">
                  <c:v>689.30100000000004</c:v>
                </c:pt>
                <c:pt idx="20665">
                  <c:v>689.33399999999995</c:v>
                </c:pt>
                <c:pt idx="20666">
                  <c:v>689.36699999999996</c:v>
                </c:pt>
                <c:pt idx="20667">
                  <c:v>689.4</c:v>
                </c:pt>
                <c:pt idx="20668">
                  <c:v>689.43299999999999</c:v>
                </c:pt>
                <c:pt idx="20669">
                  <c:v>689.46600000000001</c:v>
                </c:pt>
                <c:pt idx="20670">
                  <c:v>689.49900000000002</c:v>
                </c:pt>
                <c:pt idx="20671">
                  <c:v>689.53399999999999</c:v>
                </c:pt>
                <c:pt idx="20672">
                  <c:v>689.56799999999998</c:v>
                </c:pt>
                <c:pt idx="20673">
                  <c:v>689.601</c:v>
                </c:pt>
                <c:pt idx="20674">
                  <c:v>689.63400000000001</c:v>
                </c:pt>
                <c:pt idx="20675">
                  <c:v>689.66700000000003</c:v>
                </c:pt>
                <c:pt idx="20676">
                  <c:v>689.7</c:v>
                </c:pt>
                <c:pt idx="20677">
                  <c:v>689.73299999999995</c:v>
                </c:pt>
                <c:pt idx="20678">
                  <c:v>689.76700000000005</c:v>
                </c:pt>
                <c:pt idx="20679">
                  <c:v>689.8</c:v>
                </c:pt>
                <c:pt idx="20680">
                  <c:v>689.83299999999997</c:v>
                </c:pt>
                <c:pt idx="20681">
                  <c:v>689.86800000000005</c:v>
                </c:pt>
                <c:pt idx="20682">
                  <c:v>689.899</c:v>
                </c:pt>
                <c:pt idx="20683">
                  <c:v>689.93399999999997</c:v>
                </c:pt>
                <c:pt idx="20684">
                  <c:v>689.96699999999998</c:v>
                </c:pt>
                <c:pt idx="20685">
                  <c:v>690</c:v>
                </c:pt>
                <c:pt idx="20686">
                  <c:v>690.03300000000002</c:v>
                </c:pt>
                <c:pt idx="20687">
                  <c:v>690.06700000000001</c:v>
                </c:pt>
                <c:pt idx="20688">
                  <c:v>690.1</c:v>
                </c:pt>
                <c:pt idx="20689">
                  <c:v>690.13300000000004</c:v>
                </c:pt>
                <c:pt idx="20690">
                  <c:v>690.16600000000005</c:v>
                </c:pt>
                <c:pt idx="20691">
                  <c:v>690.20100000000002</c:v>
                </c:pt>
                <c:pt idx="20692">
                  <c:v>690.23400000000004</c:v>
                </c:pt>
                <c:pt idx="20693">
                  <c:v>690.26599999999996</c:v>
                </c:pt>
                <c:pt idx="20694">
                  <c:v>690.3</c:v>
                </c:pt>
                <c:pt idx="20695">
                  <c:v>690.33299999999997</c:v>
                </c:pt>
                <c:pt idx="20696">
                  <c:v>690.36599999999999</c:v>
                </c:pt>
                <c:pt idx="20697">
                  <c:v>690.4</c:v>
                </c:pt>
                <c:pt idx="20698">
                  <c:v>690.43399999999997</c:v>
                </c:pt>
                <c:pt idx="20699">
                  <c:v>690.46600000000001</c:v>
                </c:pt>
                <c:pt idx="20700">
                  <c:v>690.5</c:v>
                </c:pt>
                <c:pt idx="20701">
                  <c:v>690.53399999999999</c:v>
                </c:pt>
                <c:pt idx="20702">
                  <c:v>690.56799999999998</c:v>
                </c:pt>
                <c:pt idx="20703">
                  <c:v>690.601</c:v>
                </c:pt>
                <c:pt idx="20704">
                  <c:v>690.63300000000004</c:v>
                </c:pt>
                <c:pt idx="20705">
                  <c:v>690.66600000000005</c:v>
                </c:pt>
                <c:pt idx="20706">
                  <c:v>690.69899999999996</c:v>
                </c:pt>
                <c:pt idx="20707">
                  <c:v>690.73400000000004</c:v>
                </c:pt>
                <c:pt idx="20708">
                  <c:v>690.76700000000005</c:v>
                </c:pt>
                <c:pt idx="20709">
                  <c:v>690.8</c:v>
                </c:pt>
                <c:pt idx="20710">
                  <c:v>690.83299999999997</c:v>
                </c:pt>
                <c:pt idx="20711">
                  <c:v>690.86599999999999</c:v>
                </c:pt>
                <c:pt idx="20712">
                  <c:v>690.899</c:v>
                </c:pt>
                <c:pt idx="20713">
                  <c:v>690.93299999999999</c:v>
                </c:pt>
                <c:pt idx="20714">
                  <c:v>690.96699999999998</c:v>
                </c:pt>
                <c:pt idx="20715">
                  <c:v>691</c:v>
                </c:pt>
                <c:pt idx="20716">
                  <c:v>691.03300000000002</c:v>
                </c:pt>
                <c:pt idx="20717">
                  <c:v>691.06600000000003</c:v>
                </c:pt>
                <c:pt idx="20718">
                  <c:v>691.09900000000005</c:v>
                </c:pt>
                <c:pt idx="20719">
                  <c:v>691.13300000000004</c:v>
                </c:pt>
                <c:pt idx="20720">
                  <c:v>691.16600000000005</c:v>
                </c:pt>
                <c:pt idx="20721">
                  <c:v>691.19899999999996</c:v>
                </c:pt>
                <c:pt idx="20722">
                  <c:v>691.23400000000004</c:v>
                </c:pt>
                <c:pt idx="20723">
                  <c:v>691.26700000000005</c:v>
                </c:pt>
                <c:pt idx="20724">
                  <c:v>691.3</c:v>
                </c:pt>
                <c:pt idx="20725">
                  <c:v>691.33399999999995</c:v>
                </c:pt>
                <c:pt idx="20726">
                  <c:v>691.36599999999999</c:v>
                </c:pt>
                <c:pt idx="20727">
                  <c:v>691.40099999999995</c:v>
                </c:pt>
                <c:pt idx="20728">
                  <c:v>691.43399999999997</c:v>
                </c:pt>
                <c:pt idx="20729">
                  <c:v>691.46699999999998</c:v>
                </c:pt>
                <c:pt idx="20730">
                  <c:v>691.5</c:v>
                </c:pt>
                <c:pt idx="20731">
                  <c:v>691.53399999999999</c:v>
                </c:pt>
                <c:pt idx="20732">
                  <c:v>691.56700000000001</c:v>
                </c:pt>
                <c:pt idx="20733">
                  <c:v>691.59900000000005</c:v>
                </c:pt>
                <c:pt idx="20734">
                  <c:v>691.63300000000004</c:v>
                </c:pt>
                <c:pt idx="20735">
                  <c:v>691.66600000000005</c:v>
                </c:pt>
                <c:pt idx="20736">
                  <c:v>691.69899999999996</c:v>
                </c:pt>
                <c:pt idx="20737">
                  <c:v>691.73299999999995</c:v>
                </c:pt>
                <c:pt idx="20738">
                  <c:v>691.76700000000005</c:v>
                </c:pt>
                <c:pt idx="20739">
                  <c:v>691.80100000000004</c:v>
                </c:pt>
                <c:pt idx="20740">
                  <c:v>691.83399999999995</c:v>
                </c:pt>
                <c:pt idx="20741">
                  <c:v>691.86699999999996</c:v>
                </c:pt>
                <c:pt idx="20742">
                  <c:v>691.9</c:v>
                </c:pt>
                <c:pt idx="20743">
                  <c:v>691.93299999999999</c:v>
                </c:pt>
                <c:pt idx="20744">
                  <c:v>691.96699999999998</c:v>
                </c:pt>
                <c:pt idx="20745">
                  <c:v>692</c:v>
                </c:pt>
                <c:pt idx="20746">
                  <c:v>692.03399999999999</c:v>
                </c:pt>
                <c:pt idx="20747">
                  <c:v>692.06700000000001</c:v>
                </c:pt>
                <c:pt idx="20748">
                  <c:v>692.1</c:v>
                </c:pt>
                <c:pt idx="20749">
                  <c:v>692.13300000000004</c:v>
                </c:pt>
                <c:pt idx="20750">
                  <c:v>692.16700000000003</c:v>
                </c:pt>
                <c:pt idx="20751">
                  <c:v>692.2</c:v>
                </c:pt>
                <c:pt idx="20752">
                  <c:v>692.23400000000004</c:v>
                </c:pt>
                <c:pt idx="20753">
                  <c:v>692.26599999999996</c:v>
                </c:pt>
                <c:pt idx="20754">
                  <c:v>692.3</c:v>
                </c:pt>
                <c:pt idx="20755">
                  <c:v>692.33299999999997</c:v>
                </c:pt>
                <c:pt idx="20756">
                  <c:v>692.36599999999999</c:v>
                </c:pt>
                <c:pt idx="20757">
                  <c:v>692.4</c:v>
                </c:pt>
                <c:pt idx="20758">
                  <c:v>692.43299999999999</c:v>
                </c:pt>
                <c:pt idx="20759">
                  <c:v>692.46600000000001</c:v>
                </c:pt>
                <c:pt idx="20760">
                  <c:v>692.49900000000002</c:v>
                </c:pt>
                <c:pt idx="20761">
                  <c:v>692.53300000000002</c:v>
                </c:pt>
                <c:pt idx="20762">
                  <c:v>692.56600000000003</c:v>
                </c:pt>
                <c:pt idx="20763">
                  <c:v>692.59900000000005</c:v>
                </c:pt>
                <c:pt idx="20764">
                  <c:v>692.63300000000004</c:v>
                </c:pt>
                <c:pt idx="20765">
                  <c:v>692.66700000000003</c:v>
                </c:pt>
                <c:pt idx="20766">
                  <c:v>692.7</c:v>
                </c:pt>
                <c:pt idx="20767">
                  <c:v>692.73299999999995</c:v>
                </c:pt>
                <c:pt idx="20768">
                  <c:v>692.76599999999996</c:v>
                </c:pt>
                <c:pt idx="20769">
                  <c:v>692.8</c:v>
                </c:pt>
                <c:pt idx="20770">
                  <c:v>692.83299999999997</c:v>
                </c:pt>
                <c:pt idx="20771">
                  <c:v>692.86699999999996</c:v>
                </c:pt>
                <c:pt idx="20772">
                  <c:v>692.9</c:v>
                </c:pt>
                <c:pt idx="20773">
                  <c:v>692.93399999999997</c:v>
                </c:pt>
                <c:pt idx="20774">
                  <c:v>692.96600000000001</c:v>
                </c:pt>
                <c:pt idx="20775">
                  <c:v>693</c:v>
                </c:pt>
                <c:pt idx="20776">
                  <c:v>693.03300000000002</c:v>
                </c:pt>
                <c:pt idx="20777">
                  <c:v>693.06600000000003</c:v>
                </c:pt>
                <c:pt idx="20778">
                  <c:v>693.1</c:v>
                </c:pt>
                <c:pt idx="20779">
                  <c:v>693.13300000000004</c:v>
                </c:pt>
                <c:pt idx="20780">
                  <c:v>693.16700000000003</c:v>
                </c:pt>
                <c:pt idx="20781">
                  <c:v>693.2</c:v>
                </c:pt>
                <c:pt idx="20782">
                  <c:v>693.23299999999995</c:v>
                </c:pt>
                <c:pt idx="20783">
                  <c:v>693.26700000000005</c:v>
                </c:pt>
                <c:pt idx="20784">
                  <c:v>693.3</c:v>
                </c:pt>
                <c:pt idx="20785">
                  <c:v>693.33299999999997</c:v>
                </c:pt>
                <c:pt idx="20786">
                  <c:v>693.36599999999999</c:v>
                </c:pt>
                <c:pt idx="20787">
                  <c:v>693.399</c:v>
                </c:pt>
                <c:pt idx="20788">
                  <c:v>693.43299999999999</c:v>
                </c:pt>
                <c:pt idx="20789">
                  <c:v>693.46699999999998</c:v>
                </c:pt>
                <c:pt idx="20790">
                  <c:v>693.49900000000002</c:v>
                </c:pt>
                <c:pt idx="20791">
                  <c:v>693.53300000000002</c:v>
                </c:pt>
                <c:pt idx="20792">
                  <c:v>693.56600000000003</c:v>
                </c:pt>
                <c:pt idx="20793">
                  <c:v>693.59900000000005</c:v>
                </c:pt>
                <c:pt idx="20794">
                  <c:v>693.63400000000001</c:v>
                </c:pt>
                <c:pt idx="20795">
                  <c:v>693.66700000000003</c:v>
                </c:pt>
                <c:pt idx="20796">
                  <c:v>693.7</c:v>
                </c:pt>
                <c:pt idx="20797">
                  <c:v>693.73299999999995</c:v>
                </c:pt>
                <c:pt idx="20798">
                  <c:v>693.76700000000005</c:v>
                </c:pt>
                <c:pt idx="20799">
                  <c:v>693.8</c:v>
                </c:pt>
                <c:pt idx="20800">
                  <c:v>693.83299999999997</c:v>
                </c:pt>
                <c:pt idx="20801">
                  <c:v>693.86599999999999</c:v>
                </c:pt>
                <c:pt idx="20802">
                  <c:v>693.9</c:v>
                </c:pt>
                <c:pt idx="20803">
                  <c:v>693.93299999999999</c:v>
                </c:pt>
                <c:pt idx="20804">
                  <c:v>693.96600000000001</c:v>
                </c:pt>
                <c:pt idx="20805">
                  <c:v>693.99900000000002</c:v>
                </c:pt>
                <c:pt idx="20806">
                  <c:v>694.03300000000002</c:v>
                </c:pt>
                <c:pt idx="20807">
                  <c:v>694.06700000000001</c:v>
                </c:pt>
                <c:pt idx="20808">
                  <c:v>694.1</c:v>
                </c:pt>
                <c:pt idx="20809">
                  <c:v>694.13300000000004</c:v>
                </c:pt>
                <c:pt idx="20810">
                  <c:v>694.16600000000005</c:v>
                </c:pt>
                <c:pt idx="20811">
                  <c:v>694.2</c:v>
                </c:pt>
                <c:pt idx="20812">
                  <c:v>694.23400000000004</c:v>
                </c:pt>
                <c:pt idx="20813">
                  <c:v>694.26700000000005</c:v>
                </c:pt>
                <c:pt idx="20814">
                  <c:v>694.3</c:v>
                </c:pt>
                <c:pt idx="20815">
                  <c:v>694.33299999999997</c:v>
                </c:pt>
                <c:pt idx="20816">
                  <c:v>694.36699999999996</c:v>
                </c:pt>
                <c:pt idx="20817">
                  <c:v>694.4</c:v>
                </c:pt>
                <c:pt idx="20818">
                  <c:v>694.43299999999999</c:v>
                </c:pt>
                <c:pt idx="20819">
                  <c:v>694.46699999999998</c:v>
                </c:pt>
                <c:pt idx="20820">
                  <c:v>694.5</c:v>
                </c:pt>
                <c:pt idx="20821">
                  <c:v>694.53300000000002</c:v>
                </c:pt>
                <c:pt idx="20822">
                  <c:v>694.56700000000001</c:v>
                </c:pt>
                <c:pt idx="20823">
                  <c:v>694.601</c:v>
                </c:pt>
                <c:pt idx="20824">
                  <c:v>694.63300000000004</c:v>
                </c:pt>
                <c:pt idx="20825">
                  <c:v>694.66700000000003</c:v>
                </c:pt>
                <c:pt idx="20826">
                  <c:v>694.7</c:v>
                </c:pt>
                <c:pt idx="20827">
                  <c:v>694.73299999999995</c:v>
                </c:pt>
                <c:pt idx="20828">
                  <c:v>694.76700000000005</c:v>
                </c:pt>
                <c:pt idx="20829">
                  <c:v>694.80100000000004</c:v>
                </c:pt>
                <c:pt idx="20830">
                  <c:v>694.83399999999995</c:v>
                </c:pt>
                <c:pt idx="20831">
                  <c:v>694.86699999999996</c:v>
                </c:pt>
                <c:pt idx="20832">
                  <c:v>694.9</c:v>
                </c:pt>
                <c:pt idx="20833">
                  <c:v>694.93299999999999</c:v>
                </c:pt>
                <c:pt idx="20834">
                  <c:v>694.96699999999998</c:v>
                </c:pt>
                <c:pt idx="20835">
                  <c:v>695</c:v>
                </c:pt>
                <c:pt idx="20836">
                  <c:v>695.03300000000002</c:v>
                </c:pt>
                <c:pt idx="20837">
                  <c:v>695.06600000000003</c:v>
                </c:pt>
                <c:pt idx="20838">
                  <c:v>695.101</c:v>
                </c:pt>
                <c:pt idx="20839">
                  <c:v>695.13300000000004</c:v>
                </c:pt>
                <c:pt idx="20840">
                  <c:v>695.16600000000005</c:v>
                </c:pt>
                <c:pt idx="20841">
                  <c:v>695.20100000000002</c:v>
                </c:pt>
                <c:pt idx="20842">
                  <c:v>695.23400000000004</c:v>
                </c:pt>
                <c:pt idx="20843">
                  <c:v>695.26700000000005</c:v>
                </c:pt>
                <c:pt idx="20844">
                  <c:v>695.29899999999998</c:v>
                </c:pt>
                <c:pt idx="20845">
                  <c:v>695.33299999999997</c:v>
                </c:pt>
                <c:pt idx="20846">
                  <c:v>695.36599999999999</c:v>
                </c:pt>
                <c:pt idx="20847">
                  <c:v>695.399</c:v>
                </c:pt>
                <c:pt idx="20848">
                  <c:v>695.43399999999997</c:v>
                </c:pt>
                <c:pt idx="20849">
                  <c:v>695.46699999999998</c:v>
                </c:pt>
                <c:pt idx="20850">
                  <c:v>695.5</c:v>
                </c:pt>
                <c:pt idx="20851">
                  <c:v>695.53300000000002</c:v>
                </c:pt>
                <c:pt idx="20852">
                  <c:v>695.56700000000001</c:v>
                </c:pt>
                <c:pt idx="20853">
                  <c:v>695.6</c:v>
                </c:pt>
                <c:pt idx="20854">
                  <c:v>695.63300000000004</c:v>
                </c:pt>
                <c:pt idx="20855">
                  <c:v>695.66600000000005</c:v>
                </c:pt>
                <c:pt idx="20856">
                  <c:v>695.7</c:v>
                </c:pt>
                <c:pt idx="20857">
                  <c:v>695.73400000000004</c:v>
                </c:pt>
                <c:pt idx="20858">
                  <c:v>695.76700000000005</c:v>
                </c:pt>
                <c:pt idx="20859">
                  <c:v>695.8</c:v>
                </c:pt>
                <c:pt idx="20860">
                  <c:v>695.83299999999997</c:v>
                </c:pt>
                <c:pt idx="20861">
                  <c:v>695.86699999999996</c:v>
                </c:pt>
                <c:pt idx="20862">
                  <c:v>695.9</c:v>
                </c:pt>
                <c:pt idx="20863">
                  <c:v>695.93299999999999</c:v>
                </c:pt>
                <c:pt idx="20864">
                  <c:v>695.96799999999996</c:v>
                </c:pt>
                <c:pt idx="20865">
                  <c:v>695.99900000000002</c:v>
                </c:pt>
                <c:pt idx="20866">
                  <c:v>696.03399999999999</c:v>
                </c:pt>
                <c:pt idx="20867">
                  <c:v>696.06700000000001</c:v>
                </c:pt>
                <c:pt idx="20868">
                  <c:v>696.1</c:v>
                </c:pt>
                <c:pt idx="20869">
                  <c:v>696.13300000000004</c:v>
                </c:pt>
                <c:pt idx="20870">
                  <c:v>696.16600000000005</c:v>
                </c:pt>
                <c:pt idx="20871">
                  <c:v>696.20100000000002</c:v>
                </c:pt>
                <c:pt idx="20872">
                  <c:v>696.23299999999995</c:v>
                </c:pt>
                <c:pt idx="20873">
                  <c:v>696.26599999999996</c:v>
                </c:pt>
                <c:pt idx="20874">
                  <c:v>696.30100000000004</c:v>
                </c:pt>
                <c:pt idx="20875">
                  <c:v>696.33399999999995</c:v>
                </c:pt>
                <c:pt idx="20876">
                  <c:v>696.36699999999996</c:v>
                </c:pt>
                <c:pt idx="20877">
                  <c:v>696.4</c:v>
                </c:pt>
                <c:pt idx="20878">
                  <c:v>696.43299999999999</c:v>
                </c:pt>
                <c:pt idx="20879">
                  <c:v>696.46699999999998</c:v>
                </c:pt>
                <c:pt idx="20880">
                  <c:v>696.50099999999998</c:v>
                </c:pt>
                <c:pt idx="20881">
                  <c:v>696.53399999999999</c:v>
                </c:pt>
                <c:pt idx="20882">
                  <c:v>696.56700000000001</c:v>
                </c:pt>
                <c:pt idx="20883">
                  <c:v>696.6</c:v>
                </c:pt>
                <c:pt idx="20884">
                  <c:v>696.63300000000004</c:v>
                </c:pt>
                <c:pt idx="20885">
                  <c:v>696.66600000000005</c:v>
                </c:pt>
                <c:pt idx="20886">
                  <c:v>696.70100000000002</c:v>
                </c:pt>
                <c:pt idx="20887">
                  <c:v>696.73400000000004</c:v>
                </c:pt>
                <c:pt idx="20888">
                  <c:v>696.76700000000005</c:v>
                </c:pt>
                <c:pt idx="20889">
                  <c:v>696.79899999999998</c:v>
                </c:pt>
                <c:pt idx="20890">
                  <c:v>696.83399999999995</c:v>
                </c:pt>
                <c:pt idx="20891">
                  <c:v>696.86699999999996</c:v>
                </c:pt>
                <c:pt idx="20892">
                  <c:v>696.9</c:v>
                </c:pt>
                <c:pt idx="20893">
                  <c:v>696.93299999999999</c:v>
                </c:pt>
                <c:pt idx="20894">
                  <c:v>696.96600000000001</c:v>
                </c:pt>
                <c:pt idx="20895">
                  <c:v>697.00099999999998</c:v>
                </c:pt>
                <c:pt idx="20896">
                  <c:v>697.03300000000002</c:v>
                </c:pt>
                <c:pt idx="20897">
                  <c:v>697.06600000000003</c:v>
                </c:pt>
                <c:pt idx="20898">
                  <c:v>697.101</c:v>
                </c:pt>
                <c:pt idx="20899">
                  <c:v>697.13400000000001</c:v>
                </c:pt>
                <c:pt idx="20900">
                  <c:v>697.16700000000003</c:v>
                </c:pt>
                <c:pt idx="20901">
                  <c:v>697.19899999999996</c:v>
                </c:pt>
                <c:pt idx="20902">
                  <c:v>697.23400000000004</c:v>
                </c:pt>
                <c:pt idx="20903">
                  <c:v>697.26599999999996</c:v>
                </c:pt>
                <c:pt idx="20904">
                  <c:v>697.29899999999998</c:v>
                </c:pt>
                <c:pt idx="20905">
                  <c:v>697.33299999999997</c:v>
                </c:pt>
                <c:pt idx="20906">
                  <c:v>697.36599999999999</c:v>
                </c:pt>
                <c:pt idx="20907">
                  <c:v>697.4</c:v>
                </c:pt>
                <c:pt idx="20908">
                  <c:v>697.43399999999997</c:v>
                </c:pt>
                <c:pt idx="20909">
                  <c:v>697.46699999999998</c:v>
                </c:pt>
                <c:pt idx="20910">
                  <c:v>697.5</c:v>
                </c:pt>
                <c:pt idx="20911">
                  <c:v>697.53300000000002</c:v>
                </c:pt>
                <c:pt idx="20912">
                  <c:v>697.56600000000003</c:v>
                </c:pt>
                <c:pt idx="20913">
                  <c:v>697.6</c:v>
                </c:pt>
                <c:pt idx="20914">
                  <c:v>697.63300000000004</c:v>
                </c:pt>
                <c:pt idx="20915">
                  <c:v>697.66600000000005</c:v>
                </c:pt>
                <c:pt idx="20916">
                  <c:v>697.7</c:v>
                </c:pt>
                <c:pt idx="20917">
                  <c:v>697.73299999999995</c:v>
                </c:pt>
                <c:pt idx="20918">
                  <c:v>697.76599999999996</c:v>
                </c:pt>
                <c:pt idx="20919">
                  <c:v>697.8</c:v>
                </c:pt>
                <c:pt idx="20920">
                  <c:v>697.83299999999997</c:v>
                </c:pt>
                <c:pt idx="20921">
                  <c:v>697.86699999999996</c:v>
                </c:pt>
                <c:pt idx="20922">
                  <c:v>697.9</c:v>
                </c:pt>
                <c:pt idx="20923">
                  <c:v>697.93299999999999</c:v>
                </c:pt>
                <c:pt idx="20924">
                  <c:v>697.96600000000001</c:v>
                </c:pt>
                <c:pt idx="20925">
                  <c:v>697.99900000000002</c:v>
                </c:pt>
                <c:pt idx="20926">
                  <c:v>698.03399999999999</c:v>
                </c:pt>
                <c:pt idx="20927">
                  <c:v>698.06600000000003</c:v>
                </c:pt>
                <c:pt idx="20928">
                  <c:v>698.101</c:v>
                </c:pt>
                <c:pt idx="20929">
                  <c:v>698.13300000000004</c:v>
                </c:pt>
                <c:pt idx="20930">
                  <c:v>698.16600000000005</c:v>
                </c:pt>
                <c:pt idx="20931">
                  <c:v>698.2</c:v>
                </c:pt>
                <c:pt idx="20932">
                  <c:v>698.23400000000004</c:v>
                </c:pt>
                <c:pt idx="20933">
                  <c:v>698.26700000000005</c:v>
                </c:pt>
                <c:pt idx="20934">
                  <c:v>698.3</c:v>
                </c:pt>
                <c:pt idx="20935">
                  <c:v>698.33399999999995</c:v>
                </c:pt>
                <c:pt idx="20936">
                  <c:v>698.36699999999996</c:v>
                </c:pt>
                <c:pt idx="20937">
                  <c:v>698.4</c:v>
                </c:pt>
                <c:pt idx="20938">
                  <c:v>698.43299999999999</c:v>
                </c:pt>
                <c:pt idx="20939">
                  <c:v>698.46600000000001</c:v>
                </c:pt>
                <c:pt idx="20940">
                  <c:v>698.5</c:v>
                </c:pt>
                <c:pt idx="20941">
                  <c:v>698.53300000000002</c:v>
                </c:pt>
                <c:pt idx="20942">
                  <c:v>698.56600000000003</c:v>
                </c:pt>
                <c:pt idx="20943">
                  <c:v>698.6</c:v>
                </c:pt>
                <c:pt idx="20944">
                  <c:v>698.63300000000004</c:v>
                </c:pt>
                <c:pt idx="20945">
                  <c:v>698.66600000000005</c:v>
                </c:pt>
                <c:pt idx="20946">
                  <c:v>698.7</c:v>
                </c:pt>
                <c:pt idx="20947">
                  <c:v>698.73400000000004</c:v>
                </c:pt>
                <c:pt idx="20948">
                  <c:v>698.76700000000005</c:v>
                </c:pt>
                <c:pt idx="20949">
                  <c:v>698.8</c:v>
                </c:pt>
                <c:pt idx="20950">
                  <c:v>698.83299999999997</c:v>
                </c:pt>
                <c:pt idx="20951">
                  <c:v>698.86599999999999</c:v>
                </c:pt>
                <c:pt idx="20952">
                  <c:v>698.9</c:v>
                </c:pt>
                <c:pt idx="20953">
                  <c:v>698.93399999999997</c:v>
                </c:pt>
                <c:pt idx="20954">
                  <c:v>698.96699999999998</c:v>
                </c:pt>
                <c:pt idx="20955">
                  <c:v>699</c:v>
                </c:pt>
                <c:pt idx="20956">
                  <c:v>699.03300000000002</c:v>
                </c:pt>
                <c:pt idx="20957">
                  <c:v>699.06600000000003</c:v>
                </c:pt>
                <c:pt idx="20958">
                  <c:v>699.1</c:v>
                </c:pt>
                <c:pt idx="20959">
                  <c:v>699.13300000000004</c:v>
                </c:pt>
                <c:pt idx="20960">
                  <c:v>699.16600000000005</c:v>
                </c:pt>
                <c:pt idx="20961">
                  <c:v>699.19899999999996</c:v>
                </c:pt>
                <c:pt idx="20962">
                  <c:v>699.23199999999997</c:v>
                </c:pt>
                <c:pt idx="20963">
                  <c:v>699.26700000000005</c:v>
                </c:pt>
                <c:pt idx="20964">
                  <c:v>699.30100000000004</c:v>
                </c:pt>
                <c:pt idx="20965">
                  <c:v>699.33399999999995</c:v>
                </c:pt>
                <c:pt idx="20966">
                  <c:v>699.36699999999996</c:v>
                </c:pt>
                <c:pt idx="20967">
                  <c:v>699.4</c:v>
                </c:pt>
                <c:pt idx="20968">
                  <c:v>699.43399999999997</c:v>
                </c:pt>
                <c:pt idx="20969">
                  <c:v>699.46699999999998</c:v>
                </c:pt>
                <c:pt idx="20970">
                  <c:v>699.5</c:v>
                </c:pt>
                <c:pt idx="20971">
                  <c:v>699.53300000000002</c:v>
                </c:pt>
                <c:pt idx="20972">
                  <c:v>699.56600000000003</c:v>
                </c:pt>
                <c:pt idx="20973">
                  <c:v>699.6</c:v>
                </c:pt>
                <c:pt idx="20974">
                  <c:v>699.63300000000004</c:v>
                </c:pt>
                <c:pt idx="20975">
                  <c:v>699.66600000000005</c:v>
                </c:pt>
                <c:pt idx="20976">
                  <c:v>699.69899999999996</c:v>
                </c:pt>
                <c:pt idx="20977">
                  <c:v>699.73400000000004</c:v>
                </c:pt>
                <c:pt idx="20978">
                  <c:v>699.76700000000005</c:v>
                </c:pt>
                <c:pt idx="20979">
                  <c:v>699.8</c:v>
                </c:pt>
                <c:pt idx="20980">
                  <c:v>699.83299999999997</c:v>
                </c:pt>
                <c:pt idx="20981">
                  <c:v>699.86699999999996</c:v>
                </c:pt>
                <c:pt idx="20982">
                  <c:v>699.9</c:v>
                </c:pt>
                <c:pt idx="20983">
                  <c:v>699.93299999999999</c:v>
                </c:pt>
                <c:pt idx="20984">
                  <c:v>699.96600000000001</c:v>
                </c:pt>
                <c:pt idx="20985">
                  <c:v>699.99900000000002</c:v>
                </c:pt>
                <c:pt idx="20986">
                  <c:v>700.03300000000002</c:v>
                </c:pt>
                <c:pt idx="20987">
                  <c:v>700.06700000000001</c:v>
                </c:pt>
                <c:pt idx="20988">
                  <c:v>700.1</c:v>
                </c:pt>
                <c:pt idx="20989">
                  <c:v>700.13300000000004</c:v>
                </c:pt>
                <c:pt idx="20990">
                  <c:v>700.16600000000005</c:v>
                </c:pt>
                <c:pt idx="20991">
                  <c:v>700.20100000000002</c:v>
                </c:pt>
                <c:pt idx="20992">
                  <c:v>700.23400000000004</c:v>
                </c:pt>
                <c:pt idx="20993">
                  <c:v>700.26700000000005</c:v>
                </c:pt>
                <c:pt idx="20994">
                  <c:v>700.3</c:v>
                </c:pt>
                <c:pt idx="20995">
                  <c:v>700.33199999999999</c:v>
                </c:pt>
                <c:pt idx="20996">
                  <c:v>700.36699999999996</c:v>
                </c:pt>
                <c:pt idx="20997">
                  <c:v>700.40099999999995</c:v>
                </c:pt>
                <c:pt idx="20998">
                  <c:v>700.43399999999997</c:v>
                </c:pt>
                <c:pt idx="20999">
                  <c:v>700.46699999999998</c:v>
                </c:pt>
                <c:pt idx="21000">
                  <c:v>700.5</c:v>
                </c:pt>
                <c:pt idx="21001">
                  <c:v>700.53399999999999</c:v>
                </c:pt>
                <c:pt idx="21002">
                  <c:v>700.56700000000001</c:v>
                </c:pt>
                <c:pt idx="21003">
                  <c:v>700.6</c:v>
                </c:pt>
                <c:pt idx="21004">
                  <c:v>700.63300000000004</c:v>
                </c:pt>
                <c:pt idx="21005">
                  <c:v>700.66600000000005</c:v>
                </c:pt>
                <c:pt idx="21006">
                  <c:v>700.70100000000002</c:v>
                </c:pt>
                <c:pt idx="21007">
                  <c:v>700.73400000000004</c:v>
                </c:pt>
                <c:pt idx="21008">
                  <c:v>700.76700000000005</c:v>
                </c:pt>
                <c:pt idx="21009">
                  <c:v>700.8</c:v>
                </c:pt>
                <c:pt idx="21010">
                  <c:v>700.83399999999995</c:v>
                </c:pt>
                <c:pt idx="21011">
                  <c:v>700.86699999999996</c:v>
                </c:pt>
                <c:pt idx="21012">
                  <c:v>700.899</c:v>
                </c:pt>
                <c:pt idx="21013">
                  <c:v>700.93399999999997</c:v>
                </c:pt>
                <c:pt idx="21014">
                  <c:v>700.96600000000001</c:v>
                </c:pt>
                <c:pt idx="21015">
                  <c:v>701</c:v>
                </c:pt>
                <c:pt idx="21016">
                  <c:v>701.03300000000002</c:v>
                </c:pt>
                <c:pt idx="21017">
                  <c:v>701.06600000000003</c:v>
                </c:pt>
                <c:pt idx="21018">
                  <c:v>701.1</c:v>
                </c:pt>
                <c:pt idx="21019">
                  <c:v>701.13300000000004</c:v>
                </c:pt>
                <c:pt idx="21020">
                  <c:v>701.16700000000003</c:v>
                </c:pt>
                <c:pt idx="21021">
                  <c:v>701.2</c:v>
                </c:pt>
                <c:pt idx="21022">
                  <c:v>701.23299999999995</c:v>
                </c:pt>
                <c:pt idx="21023">
                  <c:v>701.26700000000005</c:v>
                </c:pt>
                <c:pt idx="21024">
                  <c:v>701.3</c:v>
                </c:pt>
                <c:pt idx="21025">
                  <c:v>701.33299999999997</c:v>
                </c:pt>
                <c:pt idx="21026">
                  <c:v>701.36699999999996</c:v>
                </c:pt>
                <c:pt idx="21027">
                  <c:v>701.4</c:v>
                </c:pt>
                <c:pt idx="21028">
                  <c:v>701.43299999999999</c:v>
                </c:pt>
                <c:pt idx="21029">
                  <c:v>701.46600000000001</c:v>
                </c:pt>
                <c:pt idx="21030">
                  <c:v>701.49900000000002</c:v>
                </c:pt>
                <c:pt idx="21031">
                  <c:v>701.53399999999999</c:v>
                </c:pt>
                <c:pt idx="21032">
                  <c:v>701.56700000000001</c:v>
                </c:pt>
                <c:pt idx="21033">
                  <c:v>701.6</c:v>
                </c:pt>
                <c:pt idx="21034">
                  <c:v>701.63300000000004</c:v>
                </c:pt>
                <c:pt idx="21035">
                  <c:v>701.66600000000005</c:v>
                </c:pt>
                <c:pt idx="21036">
                  <c:v>701.69899999999996</c:v>
                </c:pt>
                <c:pt idx="21037">
                  <c:v>701.73400000000004</c:v>
                </c:pt>
                <c:pt idx="21038">
                  <c:v>701.76599999999996</c:v>
                </c:pt>
                <c:pt idx="21039">
                  <c:v>701.8</c:v>
                </c:pt>
                <c:pt idx="21040">
                  <c:v>701.83399999999995</c:v>
                </c:pt>
                <c:pt idx="21041">
                  <c:v>701.86699999999996</c:v>
                </c:pt>
                <c:pt idx="21042">
                  <c:v>701.9</c:v>
                </c:pt>
                <c:pt idx="21043">
                  <c:v>701.93299999999999</c:v>
                </c:pt>
                <c:pt idx="21044">
                  <c:v>701.96600000000001</c:v>
                </c:pt>
                <c:pt idx="21045">
                  <c:v>702</c:v>
                </c:pt>
                <c:pt idx="21046">
                  <c:v>702.03300000000002</c:v>
                </c:pt>
                <c:pt idx="21047">
                  <c:v>702.06700000000001</c:v>
                </c:pt>
                <c:pt idx="21048">
                  <c:v>702.1</c:v>
                </c:pt>
                <c:pt idx="21049">
                  <c:v>702.13300000000004</c:v>
                </c:pt>
                <c:pt idx="21050">
                  <c:v>702.16600000000005</c:v>
                </c:pt>
                <c:pt idx="21051">
                  <c:v>702.2</c:v>
                </c:pt>
                <c:pt idx="21052">
                  <c:v>702.23400000000004</c:v>
                </c:pt>
                <c:pt idx="21053">
                  <c:v>702.26700000000005</c:v>
                </c:pt>
                <c:pt idx="21054">
                  <c:v>702.3</c:v>
                </c:pt>
                <c:pt idx="21055">
                  <c:v>702.33299999999997</c:v>
                </c:pt>
                <c:pt idx="21056">
                  <c:v>702.36599999999999</c:v>
                </c:pt>
                <c:pt idx="21057">
                  <c:v>702.4</c:v>
                </c:pt>
                <c:pt idx="21058">
                  <c:v>702.43299999999999</c:v>
                </c:pt>
                <c:pt idx="21059">
                  <c:v>702.46699999999998</c:v>
                </c:pt>
                <c:pt idx="21060">
                  <c:v>702.5</c:v>
                </c:pt>
                <c:pt idx="21061">
                  <c:v>702.53300000000002</c:v>
                </c:pt>
                <c:pt idx="21062">
                  <c:v>702.56700000000001</c:v>
                </c:pt>
                <c:pt idx="21063">
                  <c:v>702.601</c:v>
                </c:pt>
                <c:pt idx="21064">
                  <c:v>702.63400000000001</c:v>
                </c:pt>
                <c:pt idx="21065">
                  <c:v>702.66700000000003</c:v>
                </c:pt>
                <c:pt idx="21066">
                  <c:v>702.70100000000002</c:v>
                </c:pt>
                <c:pt idx="21067">
                  <c:v>702.73400000000004</c:v>
                </c:pt>
                <c:pt idx="21068">
                  <c:v>702.76599999999996</c:v>
                </c:pt>
                <c:pt idx="21069">
                  <c:v>702.79899999999998</c:v>
                </c:pt>
                <c:pt idx="21070">
                  <c:v>702.83299999999997</c:v>
                </c:pt>
                <c:pt idx="21071">
                  <c:v>702.86599999999999</c:v>
                </c:pt>
                <c:pt idx="21072">
                  <c:v>702.899</c:v>
                </c:pt>
                <c:pt idx="21073">
                  <c:v>702.93399999999997</c:v>
                </c:pt>
                <c:pt idx="21074">
                  <c:v>702.96699999999998</c:v>
                </c:pt>
                <c:pt idx="21075">
                  <c:v>703.00099999999998</c:v>
                </c:pt>
                <c:pt idx="21076">
                  <c:v>703.03399999999999</c:v>
                </c:pt>
                <c:pt idx="21077">
                  <c:v>703.06600000000003</c:v>
                </c:pt>
                <c:pt idx="21078">
                  <c:v>703.09900000000005</c:v>
                </c:pt>
                <c:pt idx="21079">
                  <c:v>703.13400000000001</c:v>
                </c:pt>
                <c:pt idx="21080">
                  <c:v>703.16700000000003</c:v>
                </c:pt>
                <c:pt idx="21081">
                  <c:v>703.2</c:v>
                </c:pt>
                <c:pt idx="21082">
                  <c:v>703.23400000000004</c:v>
                </c:pt>
                <c:pt idx="21083">
                  <c:v>703.26599999999996</c:v>
                </c:pt>
                <c:pt idx="21084">
                  <c:v>703.3</c:v>
                </c:pt>
                <c:pt idx="21085">
                  <c:v>703.33299999999997</c:v>
                </c:pt>
                <c:pt idx="21086">
                  <c:v>703.36699999999996</c:v>
                </c:pt>
                <c:pt idx="21087">
                  <c:v>703.399</c:v>
                </c:pt>
                <c:pt idx="21088">
                  <c:v>703.43399999999997</c:v>
                </c:pt>
                <c:pt idx="21089">
                  <c:v>703.46600000000001</c:v>
                </c:pt>
                <c:pt idx="21090">
                  <c:v>703.49900000000002</c:v>
                </c:pt>
                <c:pt idx="21091">
                  <c:v>703.53399999999999</c:v>
                </c:pt>
                <c:pt idx="21092">
                  <c:v>703.56600000000003</c:v>
                </c:pt>
                <c:pt idx="21093">
                  <c:v>703.6</c:v>
                </c:pt>
                <c:pt idx="21094">
                  <c:v>703.63300000000004</c:v>
                </c:pt>
                <c:pt idx="21095">
                  <c:v>703.66700000000003</c:v>
                </c:pt>
                <c:pt idx="21096">
                  <c:v>703.7</c:v>
                </c:pt>
                <c:pt idx="21097">
                  <c:v>703.73400000000004</c:v>
                </c:pt>
                <c:pt idx="21098">
                  <c:v>703.76700000000005</c:v>
                </c:pt>
                <c:pt idx="21099">
                  <c:v>703.8</c:v>
                </c:pt>
                <c:pt idx="21100">
                  <c:v>703.83299999999997</c:v>
                </c:pt>
                <c:pt idx="21101">
                  <c:v>703.86699999999996</c:v>
                </c:pt>
                <c:pt idx="21102">
                  <c:v>703.9</c:v>
                </c:pt>
                <c:pt idx="21103">
                  <c:v>703.93299999999999</c:v>
                </c:pt>
                <c:pt idx="21104">
                  <c:v>703.96699999999998</c:v>
                </c:pt>
                <c:pt idx="21105">
                  <c:v>704</c:v>
                </c:pt>
                <c:pt idx="21106">
                  <c:v>704.03300000000002</c:v>
                </c:pt>
                <c:pt idx="21107">
                  <c:v>704.06700000000001</c:v>
                </c:pt>
                <c:pt idx="21108">
                  <c:v>704.1</c:v>
                </c:pt>
                <c:pt idx="21109">
                  <c:v>704.13300000000004</c:v>
                </c:pt>
                <c:pt idx="21110">
                  <c:v>704.16700000000003</c:v>
                </c:pt>
                <c:pt idx="21111">
                  <c:v>704.2</c:v>
                </c:pt>
                <c:pt idx="21112">
                  <c:v>704.23299999999995</c:v>
                </c:pt>
                <c:pt idx="21113">
                  <c:v>704.26800000000003</c:v>
                </c:pt>
                <c:pt idx="21114">
                  <c:v>704.3</c:v>
                </c:pt>
                <c:pt idx="21115">
                  <c:v>704.33299999999997</c:v>
                </c:pt>
                <c:pt idx="21116">
                  <c:v>704.36599999999999</c:v>
                </c:pt>
                <c:pt idx="21117">
                  <c:v>704.399</c:v>
                </c:pt>
                <c:pt idx="21118">
                  <c:v>704.43399999999997</c:v>
                </c:pt>
                <c:pt idx="21119">
                  <c:v>704.46600000000001</c:v>
                </c:pt>
                <c:pt idx="21120">
                  <c:v>704.49900000000002</c:v>
                </c:pt>
                <c:pt idx="21121">
                  <c:v>704.53300000000002</c:v>
                </c:pt>
                <c:pt idx="21122">
                  <c:v>704.56600000000003</c:v>
                </c:pt>
                <c:pt idx="21123">
                  <c:v>704.6</c:v>
                </c:pt>
                <c:pt idx="21124">
                  <c:v>704.63300000000004</c:v>
                </c:pt>
                <c:pt idx="21125">
                  <c:v>704.66600000000005</c:v>
                </c:pt>
                <c:pt idx="21126">
                  <c:v>704.69899999999996</c:v>
                </c:pt>
                <c:pt idx="21127">
                  <c:v>704.73400000000004</c:v>
                </c:pt>
                <c:pt idx="21128">
                  <c:v>704.76599999999996</c:v>
                </c:pt>
                <c:pt idx="21129">
                  <c:v>704.79899999999998</c:v>
                </c:pt>
                <c:pt idx="21130">
                  <c:v>704.83399999999995</c:v>
                </c:pt>
                <c:pt idx="21131">
                  <c:v>704.86599999999999</c:v>
                </c:pt>
                <c:pt idx="21132">
                  <c:v>704.899</c:v>
                </c:pt>
                <c:pt idx="21133">
                  <c:v>704.93399999999997</c:v>
                </c:pt>
                <c:pt idx="21134">
                  <c:v>704.96600000000001</c:v>
                </c:pt>
                <c:pt idx="21135">
                  <c:v>705</c:v>
                </c:pt>
                <c:pt idx="21136">
                  <c:v>705.03300000000002</c:v>
                </c:pt>
                <c:pt idx="21137">
                  <c:v>705.06600000000003</c:v>
                </c:pt>
                <c:pt idx="21138">
                  <c:v>705.1</c:v>
                </c:pt>
                <c:pt idx="21139">
                  <c:v>705.13400000000001</c:v>
                </c:pt>
                <c:pt idx="21140">
                  <c:v>705.16700000000003</c:v>
                </c:pt>
                <c:pt idx="21141">
                  <c:v>705.2</c:v>
                </c:pt>
                <c:pt idx="21142">
                  <c:v>705.23299999999995</c:v>
                </c:pt>
                <c:pt idx="21143">
                  <c:v>705.26599999999996</c:v>
                </c:pt>
                <c:pt idx="21144">
                  <c:v>705.3</c:v>
                </c:pt>
                <c:pt idx="21145">
                  <c:v>705.33299999999997</c:v>
                </c:pt>
                <c:pt idx="21146">
                  <c:v>705.36699999999996</c:v>
                </c:pt>
                <c:pt idx="21147">
                  <c:v>705.40099999999995</c:v>
                </c:pt>
                <c:pt idx="21148">
                  <c:v>705.43299999999999</c:v>
                </c:pt>
                <c:pt idx="21149">
                  <c:v>705.46699999999998</c:v>
                </c:pt>
                <c:pt idx="21150">
                  <c:v>705.5</c:v>
                </c:pt>
                <c:pt idx="21151">
                  <c:v>705.53300000000002</c:v>
                </c:pt>
                <c:pt idx="21152">
                  <c:v>705.56700000000001</c:v>
                </c:pt>
                <c:pt idx="21153">
                  <c:v>705.6</c:v>
                </c:pt>
                <c:pt idx="21154">
                  <c:v>705.63300000000004</c:v>
                </c:pt>
                <c:pt idx="21155">
                  <c:v>705.66700000000003</c:v>
                </c:pt>
                <c:pt idx="21156">
                  <c:v>705.7</c:v>
                </c:pt>
                <c:pt idx="21157">
                  <c:v>705.73199999999997</c:v>
                </c:pt>
                <c:pt idx="21158">
                  <c:v>705.76700000000005</c:v>
                </c:pt>
                <c:pt idx="21159">
                  <c:v>705.8</c:v>
                </c:pt>
                <c:pt idx="21160">
                  <c:v>705.83299999999997</c:v>
                </c:pt>
                <c:pt idx="21161">
                  <c:v>705.86599999999999</c:v>
                </c:pt>
                <c:pt idx="21162">
                  <c:v>705.899</c:v>
                </c:pt>
                <c:pt idx="21163">
                  <c:v>705.93399999999997</c:v>
                </c:pt>
                <c:pt idx="21164">
                  <c:v>705.96699999999998</c:v>
                </c:pt>
                <c:pt idx="21165">
                  <c:v>706</c:v>
                </c:pt>
                <c:pt idx="21166">
                  <c:v>706.03300000000002</c:v>
                </c:pt>
                <c:pt idx="21167">
                  <c:v>706.06700000000001</c:v>
                </c:pt>
                <c:pt idx="21168">
                  <c:v>706.1</c:v>
                </c:pt>
                <c:pt idx="21169">
                  <c:v>706.13400000000001</c:v>
                </c:pt>
                <c:pt idx="21170">
                  <c:v>706.16700000000003</c:v>
                </c:pt>
                <c:pt idx="21171">
                  <c:v>706.2</c:v>
                </c:pt>
                <c:pt idx="21172">
                  <c:v>706.23400000000004</c:v>
                </c:pt>
                <c:pt idx="21173">
                  <c:v>706.26700000000005</c:v>
                </c:pt>
                <c:pt idx="21174">
                  <c:v>706.3</c:v>
                </c:pt>
                <c:pt idx="21175">
                  <c:v>706.33299999999997</c:v>
                </c:pt>
                <c:pt idx="21176">
                  <c:v>706.36599999999999</c:v>
                </c:pt>
                <c:pt idx="21177">
                  <c:v>706.40099999999995</c:v>
                </c:pt>
                <c:pt idx="21178">
                  <c:v>706.43299999999999</c:v>
                </c:pt>
                <c:pt idx="21179">
                  <c:v>706.46600000000001</c:v>
                </c:pt>
                <c:pt idx="21180">
                  <c:v>706.5</c:v>
                </c:pt>
                <c:pt idx="21181">
                  <c:v>706.53300000000002</c:v>
                </c:pt>
                <c:pt idx="21182">
                  <c:v>706.56600000000003</c:v>
                </c:pt>
                <c:pt idx="21183">
                  <c:v>706.6</c:v>
                </c:pt>
                <c:pt idx="21184">
                  <c:v>706.63400000000001</c:v>
                </c:pt>
                <c:pt idx="21185">
                  <c:v>706.66700000000003</c:v>
                </c:pt>
                <c:pt idx="21186">
                  <c:v>706.7</c:v>
                </c:pt>
                <c:pt idx="21187">
                  <c:v>706.73299999999995</c:v>
                </c:pt>
                <c:pt idx="21188">
                  <c:v>706.76599999999996</c:v>
                </c:pt>
                <c:pt idx="21189">
                  <c:v>706.8</c:v>
                </c:pt>
                <c:pt idx="21190">
                  <c:v>706.83299999999997</c:v>
                </c:pt>
                <c:pt idx="21191">
                  <c:v>706.86699999999996</c:v>
                </c:pt>
                <c:pt idx="21192">
                  <c:v>706.9</c:v>
                </c:pt>
                <c:pt idx="21193">
                  <c:v>706.93299999999999</c:v>
                </c:pt>
                <c:pt idx="21194">
                  <c:v>706.96600000000001</c:v>
                </c:pt>
                <c:pt idx="21195">
                  <c:v>707</c:v>
                </c:pt>
                <c:pt idx="21196">
                  <c:v>707.03300000000002</c:v>
                </c:pt>
                <c:pt idx="21197">
                  <c:v>707.06700000000001</c:v>
                </c:pt>
                <c:pt idx="21198">
                  <c:v>707.1</c:v>
                </c:pt>
                <c:pt idx="21199">
                  <c:v>707.13300000000004</c:v>
                </c:pt>
                <c:pt idx="21200">
                  <c:v>707.16700000000003</c:v>
                </c:pt>
                <c:pt idx="21201">
                  <c:v>707.2</c:v>
                </c:pt>
                <c:pt idx="21202">
                  <c:v>707.23299999999995</c:v>
                </c:pt>
                <c:pt idx="21203">
                  <c:v>707.26599999999996</c:v>
                </c:pt>
                <c:pt idx="21204">
                  <c:v>707.3</c:v>
                </c:pt>
                <c:pt idx="21205">
                  <c:v>707.33399999999995</c:v>
                </c:pt>
                <c:pt idx="21206">
                  <c:v>707.36699999999996</c:v>
                </c:pt>
                <c:pt idx="21207">
                  <c:v>707.4</c:v>
                </c:pt>
                <c:pt idx="21208">
                  <c:v>707.43399999999997</c:v>
                </c:pt>
                <c:pt idx="21209">
                  <c:v>707.46699999999998</c:v>
                </c:pt>
                <c:pt idx="21210">
                  <c:v>707.5</c:v>
                </c:pt>
                <c:pt idx="21211">
                  <c:v>707.53300000000002</c:v>
                </c:pt>
                <c:pt idx="21212">
                  <c:v>707.56700000000001</c:v>
                </c:pt>
                <c:pt idx="21213">
                  <c:v>707.6</c:v>
                </c:pt>
                <c:pt idx="21214">
                  <c:v>707.63400000000001</c:v>
                </c:pt>
                <c:pt idx="21215">
                  <c:v>707.66700000000003</c:v>
                </c:pt>
                <c:pt idx="21216">
                  <c:v>707.7</c:v>
                </c:pt>
                <c:pt idx="21217">
                  <c:v>707.73299999999995</c:v>
                </c:pt>
                <c:pt idx="21218">
                  <c:v>707.76599999999996</c:v>
                </c:pt>
                <c:pt idx="21219">
                  <c:v>707.8</c:v>
                </c:pt>
                <c:pt idx="21220">
                  <c:v>707.83299999999997</c:v>
                </c:pt>
                <c:pt idx="21221">
                  <c:v>707.86699999999996</c:v>
                </c:pt>
                <c:pt idx="21222">
                  <c:v>707.9</c:v>
                </c:pt>
                <c:pt idx="21223">
                  <c:v>707.93299999999999</c:v>
                </c:pt>
                <c:pt idx="21224">
                  <c:v>707.96699999999998</c:v>
                </c:pt>
                <c:pt idx="21225">
                  <c:v>708</c:v>
                </c:pt>
                <c:pt idx="21226">
                  <c:v>708.03300000000002</c:v>
                </c:pt>
                <c:pt idx="21227">
                  <c:v>708.06700000000001</c:v>
                </c:pt>
                <c:pt idx="21228">
                  <c:v>708.1</c:v>
                </c:pt>
                <c:pt idx="21229">
                  <c:v>708.13400000000001</c:v>
                </c:pt>
                <c:pt idx="21230">
                  <c:v>708.16700000000003</c:v>
                </c:pt>
                <c:pt idx="21231">
                  <c:v>708.2</c:v>
                </c:pt>
                <c:pt idx="21232">
                  <c:v>708.23299999999995</c:v>
                </c:pt>
                <c:pt idx="21233">
                  <c:v>708.26700000000005</c:v>
                </c:pt>
                <c:pt idx="21234">
                  <c:v>708.3</c:v>
                </c:pt>
                <c:pt idx="21235">
                  <c:v>708.33299999999997</c:v>
                </c:pt>
                <c:pt idx="21236">
                  <c:v>708.36699999999996</c:v>
                </c:pt>
                <c:pt idx="21237">
                  <c:v>708.4</c:v>
                </c:pt>
                <c:pt idx="21238">
                  <c:v>708.43299999999999</c:v>
                </c:pt>
                <c:pt idx="21239">
                  <c:v>708.46699999999998</c:v>
                </c:pt>
                <c:pt idx="21240">
                  <c:v>708.5</c:v>
                </c:pt>
                <c:pt idx="21241">
                  <c:v>708.53300000000002</c:v>
                </c:pt>
                <c:pt idx="21242">
                  <c:v>708.56600000000003</c:v>
                </c:pt>
                <c:pt idx="21243">
                  <c:v>708.6</c:v>
                </c:pt>
                <c:pt idx="21244">
                  <c:v>708.63300000000004</c:v>
                </c:pt>
                <c:pt idx="21245">
                  <c:v>708.66700000000003</c:v>
                </c:pt>
                <c:pt idx="21246">
                  <c:v>708.69899999999996</c:v>
                </c:pt>
                <c:pt idx="21247">
                  <c:v>708.73299999999995</c:v>
                </c:pt>
                <c:pt idx="21248">
                  <c:v>708.76599999999996</c:v>
                </c:pt>
                <c:pt idx="21249">
                  <c:v>708.8</c:v>
                </c:pt>
                <c:pt idx="21250">
                  <c:v>708.83299999999997</c:v>
                </c:pt>
                <c:pt idx="21251">
                  <c:v>708.86599999999999</c:v>
                </c:pt>
                <c:pt idx="21252">
                  <c:v>708.9</c:v>
                </c:pt>
                <c:pt idx="21253">
                  <c:v>708.93299999999999</c:v>
                </c:pt>
                <c:pt idx="21254">
                  <c:v>708.96600000000001</c:v>
                </c:pt>
                <c:pt idx="21255">
                  <c:v>709</c:v>
                </c:pt>
                <c:pt idx="21256">
                  <c:v>709.03399999999999</c:v>
                </c:pt>
                <c:pt idx="21257">
                  <c:v>709.06700000000001</c:v>
                </c:pt>
                <c:pt idx="21258">
                  <c:v>709.1</c:v>
                </c:pt>
                <c:pt idx="21259">
                  <c:v>709.13300000000004</c:v>
                </c:pt>
                <c:pt idx="21260">
                  <c:v>709.16700000000003</c:v>
                </c:pt>
                <c:pt idx="21261">
                  <c:v>709.2</c:v>
                </c:pt>
                <c:pt idx="21262">
                  <c:v>709.23400000000004</c:v>
                </c:pt>
                <c:pt idx="21263">
                  <c:v>709.26700000000005</c:v>
                </c:pt>
                <c:pt idx="21264">
                  <c:v>709.3</c:v>
                </c:pt>
                <c:pt idx="21265">
                  <c:v>709.33299999999997</c:v>
                </c:pt>
                <c:pt idx="21266">
                  <c:v>709.36699999999996</c:v>
                </c:pt>
                <c:pt idx="21267">
                  <c:v>709.4</c:v>
                </c:pt>
                <c:pt idx="21268">
                  <c:v>709.43299999999999</c:v>
                </c:pt>
                <c:pt idx="21269">
                  <c:v>709.46600000000001</c:v>
                </c:pt>
                <c:pt idx="21270">
                  <c:v>709.5</c:v>
                </c:pt>
                <c:pt idx="21271">
                  <c:v>709.53300000000002</c:v>
                </c:pt>
                <c:pt idx="21272">
                  <c:v>709.56700000000001</c:v>
                </c:pt>
                <c:pt idx="21273">
                  <c:v>709.6</c:v>
                </c:pt>
                <c:pt idx="21274">
                  <c:v>709.63300000000004</c:v>
                </c:pt>
                <c:pt idx="21275">
                  <c:v>709.66700000000003</c:v>
                </c:pt>
                <c:pt idx="21276">
                  <c:v>709.7</c:v>
                </c:pt>
                <c:pt idx="21277">
                  <c:v>709.73299999999995</c:v>
                </c:pt>
                <c:pt idx="21278">
                  <c:v>709.76700000000005</c:v>
                </c:pt>
                <c:pt idx="21279">
                  <c:v>709.8</c:v>
                </c:pt>
                <c:pt idx="21280">
                  <c:v>709.83299999999997</c:v>
                </c:pt>
                <c:pt idx="21281">
                  <c:v>709.86599999999999</c:v>
                </c:pt>
                <c:pt idx="21282">
                  <c:v>709.9</c:v>
                </c:pt>
                <c:pt idx="21283">
                  <c:v>709.93299999999999</c:v>
                </c:pt>
                <c:pt idx="21284">
                  <c:v>709.96699999999998</c:v>
                </c:pt>
                <c:pt idx="21285">
                  <c:v>710</c:v>
                </c:pt>
                <c:pt idx="21286">
                  <c:v>710.03300000000002</c:v>
                </c:pt>
                <c:pt idx="21287">
                  <c:v>710.06600000000003</c:v>
                </c:pt>
                <c:pt idx="21288">
                  <c:v>710.1</c:v>
                </c:pt>
                <c:pt idx="21289">
                  <c:v>710.13300000000004</c:v>
                </c:pt>
                <c:pt idx="21290">
                  <c:v>710.16700000000003</c:v>
                </c:pt>
                <c:pt idx="21291">
                  <c:v>710.2</c:v>
                </c:pt>
                <c:pt idx="21292">
                  <c:v>710.23299999999995</c:v>
                </c:pt>
                <c:pt idx="21293">
                  <c:v>710.26700000000005</c:v>
                </c:pt>
                <c:pt idx="21294">
                  <c:v>710.3</c:v>
                </c:pt>
                <c:pt idx="21295">
                  <c:v>710.33299999999997</c:v>
                </c:pt>
                <c:pt idx="21296">
                  <c:v>710.36599999999999</c:v>
                </c:pt>
                <c:pt idx="21297">
                  <c:v>710.399</c:v>
                </c:pt>
                <c:pt idx="21298">
                  <c:v>710.43299999999999</c:v>
                </c:pt>
                <c:pt idx="21299">
                  <c:v>710.46600000000001</c:v>
                </c:pt>
                <c:pt idx="21300">
                  <c:v>710.5</c:v>
                </c:pt>
                <c:pt idx="21301">
                  <c:v>710.53300000000002</c:v>
                </c:pt>
                <c:pt idx="21302">
                  <c:v>710.56600000000003</c:v>
                </c:pt>
                <c:pt idx="21303">
                  <c:v>710.6</c:v>
                </c:pt>
                <c:pt idx="21304">
                  <c:v>710.63300000000004</c:v>
                </c:pt>
                <c:pt idx="21305">
                  <c:v>710.66600000000005</c:v>
                </c:pt>
                <c:pt idx="21306">
                  <c:v>710.7</c:v>
                </c:pt>
                <c:pt idx="21307">
                  <c:v>710.73299999999995</c:v>
                </c:pt>
                <c:pt idx="21308">
                  <c:v>710.76599999999996</c:v>
                </c:pt>
                <c:pt idx="21309">
                  <c:v>710.8</c:v>
                </c:pt>
                <c:pt idx="21310">
                  <c:v>710.83299999999997</c:v>
                </c:pt>
                <c:pt idx="21311">
                  <c:v>710.86599999999999</c:v>
                </c:pt>
                <c:pt idx="21312">
                  <c:v>710.9</c:v>
                </c:pt>
                <c:pt idx="21313">
                  <c:v>710.93299999999999</c:v>
                </c:pt>
                <c:pt idx="21314">
                  <c:v>710.96600000000001</c:v>
                </c:pt>
                <c:pt idx="21315">
                  <c:v>711</c:v>
                </c:pt>
                <c:pt idx="21316">
                  <c:v>711.03300000000002</c:v>
                </c:pt>
                <c:pt idx="21317">
                  <c:v>711.06700000000001</c:v>
                </c:pt>
                <c:pt idx="21318">
                  <c:v>711.1</c:v>
                </c:pt>
                <c:pt idx="21319">
                  <c:v>711.13300000000004</c:v>
                </c:pt>
                <c:pt idx="21320">
                  <c:v>711.16700000000003</c:v>
                </c:pt>
                <c:pt idx="21321">
                  <c:v>711.2</c:v>
                </c:pt>
                <c:pt idx="21322">
                  <c:v>711.23299999999995</c:v>
                </c:pt>
                <c:pt idx="21323">
                  <c:v>711.26700000000005</c:v>
                </c:pt>
                <c:pt idx="21324">
                  <c:v>711.3</c:v>
                </c:pt>
                <c:pt idx="21325">
                  <c:v>711.33299999999997</c:v>
                </c:pt>
                <c:pt idx="21326">
                  <c:v>711.36699999999996</c:v>
                </c:pt>
                <c:pt idx="21327">
                  <c:v>711.4</c:v>
                </c:pt>
                <c:pt idx="21328">
                  <c:v>711.43399999999997</c:v>
                </c:pt>
                <c:pt idx="21329">
                  <c:v>711.46699999999998</c:v>
                </c:pt>
                <c:pt idx="21330">
                  <c:v>711.5</c:v>
                </c:pt>
                <c:pt idx="21331">
                  <c:v>711.53300000000002</c:v>
                </c:pt>
                <c:pt idx="21332">
                  <c:v>711.56700000000001</c:v>
                </c:pt>
                <c:pt idx="21333">
                  <c:v>711.6</c:v>
                </c:pt>
                <c:pt idx="21334">
                  <c:v>711.63300000000004</c:v>
                </c:pt>
                <c:pt idx="21335">
                  <c:v>711.66600000000005</c:v>
                </c:pt>
                <c:pt idx="21336">
                  <c:v>711.7</c:v>
                </c:pt>
                <c:pt idx="21337">
                  <c:v>711.73299999999995</c:v>
                </c:pt>
                <c:pt idx="21338">
                  <c:v>711.76599999999996</c:v>
                </c:pt>
                <c:pt idx="21339">
                  <c:v>711.79899999999998</c:v>
                </c:pt>
                <c:pt idx="21340">
                  <c:v>711.83399999999995</c:v>
                </c:pt>
                <c:pt idx="21341">
                  <c:v>711.86699999999996</c:v>
                </c:pt>
                <c:pt idx="21342">
                  <c:v>711.9</c:v>
                </c:pt>
                <c:pt idx="21343">
                  <c:v>711.93399999999997</c:v>
                </c:pt>
                <c:pt idx="21344">
                  <c:v>711.96699999999998</c:v>
                </c:pt>
                <c:pt idx="21345">
                  <c:v>712.00099999999998</c:v>
                </c:pt>
                <c:pt idx="21346">
                  <c:v>712.03399999999999</c:v>
                </c:pt>
                <c:pt idx="21347">
                  <c:v>712.06700000000001</c:v>
                </c:pt>
                <c:pt idx="21348">
                  <c:v>712.1</c:v>
                </c:pt>
                <c:pt idx="21349">
                  <c:v>712.13400000000001</c:v>
                </c:pt>
                <c:pt idx="21350">
                  <c:v>712.16700000000003</c:v>
                </c:pt>
                <c:pt idx="21351">
                  <c:v>712.2</c:v>
                </c:pt>
                <c:pt idx="21352">
                  <c:v>712.23299999999995</c:v>
                </c:pt>
                <c:pt idx="21353">
                  <c:v>712.26700000000005</c:v>
                </c:pt>
                <c:pt idx="21354">
                  <c:v>712.3</c:v>
                </c:pt>
                <c:pt idx="21355">
                  <c:v>712.33299999999997</c:v>
                </c:pt>
                <c:pt idx="21356">
                  <c:v>712.36599999999999</c:v>
                </c:pt>
                <c:pt idx="21357">
                  <c:v>712.399</c:v>
                </c:pt>
                <c:pt idx="21358">
                  <c:v>712.43399999999997</c:v>
                </c:pt>
                <c:pt idx="21359">
                  <c:v>712.46600000000001</c:v>
                </c:pt>
                <c:pt idx="21360">
                  <c:v>712.50099999999998</c:v>
                </c:pt>
                <c:pt idx="21361">
                  <c:v>712.53399999999999</c:v>
                </c:pt>
                <c:pt idx="21362">
                  <c:v>712.56700000000001</c:v>
                </c:pt>
                <c:pt idx="21363">
                  <c:v>712.6</c:v>
                </c:pt>
                <c:pt idx="21364">
                  <c:v>712.63400000000001</c:v>
                </c:pt>
                <c:pt idx="21365">
                  <c:v>712.66700000000003</c:v>
                </c:pt>
                <c:pt idx="21366">
                  <c:v>712.7</c:v>
                </c:pt>
                <c:pt idx="21367">
                  <c:v>712.73299999999995</c:v>
                </c:pt>
                <c:pt idx="21368">
                  <c:v>712.76700000000005</c:v>
                </c:pt>
                <c:pt idx="21369">
                  <c:v>712.8</c:v>
                </c:pt>
                <c:pt idx="21370">
                  <c:v>712.83299999999997</c:v>
                </c:pt>
                <c:pt idx="21371">
                  <c:v>712.86599999999999</c:v>
                </c:pt>
                <c:pt idx="21372">
                  <c:v>712.899</c:v>
                </c:pt>
                <c:pt idx="21373">
                  <c:v>712.93299999999999</c:v>
                </c:pt>
                <c:pt idx="21374">
                  <c:v>712.96600000000001</c:v>
                </c:pt>
                <c:pt idx="21375">
                  <c:v>713.00099999999998</c:v>
                </c:pt>
                <c:pt idx="21376">
                  <c:v>713.03399999999999</c:v>
                </c:pt>
                <c:pt idx="21377">
                  <c:v>713.06700000000001</c:v>
                </c:pt>
                <c:pt idx="21378">
                  <c:v>713.1</c:v>
                </c:pt>
                <c:pt idx="21379">
                  <c:v>713.13400000000001</c:v>
                </c:pt>
                <c:pt idx="21380">
                  <c:v>713.16700000000003</c:v>
                </c:pt>
                <c:pt idx="21381">
                  <c:v>713.2</c:v>
                </c:pt>
                <c:pt idx="21382">
                  <c:v>713.23299999999995</c:v>
                </c:pt>
                <c:pt idx="21383">
                  <c:v>713.26599999999996</c:v>
                </c:pt>
                <c:pt idx="21384">
                  <c:v>713.3</c:v>
                </c:pt>
                <c:pt idx="21385">
                  <c:v>713.33299999999997</c:v>
                </c:pt>
                <c:pt idx="21386">
                  <c:v>713.36599999999999</c:v>
                </c:pt>
                <c:pt idx="21387">
                  <c:v>713.399</c:v>
                </c:pt>
                <c:pt idx="21388">
                  <c:v>713.43299999999999</c:v>
                </c:pt>
                <c:pt idx="21389">
                  <c:v>713.46600000000001</c:v>
                </c:pt>
                <c:pt idx="21390">
                  <c:v>713.49900000000002</c:v>
                </c:pt>
                <c:pt idx="21391">
                  <c:v>713.53300000000002</c:v>
                </c:pt>
                <c:pt idx="21392">
                  <c:v>713.56600000000003</c:v>
                </c:pt>
                <c:pt idx="21393">
                  <c:v>713.601</c:v>
                </c:pt>
                <c:pt idx="21394">
                  <c:v>713.63400000000001</c:v>
                </c:pt>
                <c:pt idx="21395">
                  <c:v>713.66600000000005</c:v>
                </c:pt>
                <c:pt idx="21396">
                  <c:v>713.7</c:v>
                </c:pt>
                <c:pt idx="21397">
                  <c:v>713.73299999999995</c:v>
                </c:pt>
                <c:pt idx="21398">
                  <c:v>713.76700000000005</c:v>
                </c:pt>
                <c:pt idx="21399">
                  <c:v>713.8</c:v>
                </c:pt>
                <c:pt idx="21400">
                  <c:v>713.83299999999997</c:v>
                </c:pt>
                <c:pt idx="21401">
                  <c:v>713.86699999999996</c:v>
                </c:pt>
                <c:pt idx="21402">
                  <c:v>713.9</c:v>
                </c:pt>
                <c:pt idx="21403">
                  <c:v>713.93299999999999</c:v>
                </c:pt>
                <c:pt idx="21404">
                  <c:v>713.96600000000001</c:v>
                </c:pt>
                <c:pt idx="21405">
                  <c:v>713.99900000000002</c:v>
                </c:pt>
                <c:pt idx="21406">
                  <c:v>714.03399999999999</c:v>
                </c:pt>
                <c:pt idx="21407">
                  <c:v>714.06700000000001</c:v>
                </c:pt>
                <c:pt idx="21408">
                  <c:v>714.101</c:v>
                </c:pt>
                <c:pt idx="21409">
                  <c:v>714.13400000000001</c:v>
                </c:pt>
                <c:pt idx="21410">
                  <c:v>714.16700000000003</c:v>
                </c:pt>
                <c:pt idx="21411">
                  <c:v>714.2</c:v>
                </c:pt>
                <c:pt idx="21412">
                  <c:v>714.23299999999995</c:v>
                </c:pt>
                <c:pt idx="21413">
                  <c:v>714.26700000000005</c:v>
                </c:pt>
                <c:pt idx="21414">
                  <c:v>714.3</c:v>
                </c:pt>
                <c:pt idx="21415">
                  <c:v>714.33299999999997</c:v>
                </c:pt>
                <c:pt idx="21416">
                  <c:v>714.36599999999999</c:v>
                </c:pt>
                <c:pt idx="21417">
                  <c:v>714.4</c:v>
                </c:pt>
                <c:pt idx="21418">
                  <c:v>714.43299999999999</c:v>
                </c:pt>
                <c:pt idx="21419">
                  <c:v>714.46600000000001</c:v>
                </c:pt>
                <c:pt idx="21420">
                  <c:v>714.5</c:v>
                </c:pt>
                <c:pt idx="21421">
                  <c:v>714.53300000000002</c:v>
                </c:pt>
                <c:pt idx="21422">
                  <c:v>714.56600000000003</c:v>
                </c:pt>
                <c:pt idx="21423">
                  <c:v>714.6</c:v>
                </c:pt>
                <c:pt idx="21424">
                  <c:v>714.63300000000004</c:v>
                </c:pt>
                <c:pt idx="21425">
                  <c:v>714.66600000000005</c:v>
                </c:pt>
                <c:pt idx="21426">
                  <c:v>714.69899999999996</c:v>
                </c:pt>
                <c:pt idx="21427">
                  <c:v>714.73299999999995</c:v>
                </c:pt>
                <c:pt idx="21428">
                  <c:v>714.76599999999996</c:v>
                </c:pt>
                <c:pt idx="21429">
                  <c:v>714.8</c:v>
                </c:pt>
                <c:pt idx="21430">
                  <c:v>714.83299999999997</c:v>
                </c:pt>
                <c:pt idx="21431">
                  <c:v>714.86599999999999</c:v>
                </c:pt>
                <c:pt idx="21432">
                  <c:v>714.899</c:v>
                </c:pt>
                <c:pt idx="21433">
                  <c:v>714.93399999999997</c:v>
                </c:pt>
                <c:pt idx="21434">
                  <c:v>714.96699999999998</c:v>
                </c:pt>
                <c:pt idx="21435">
                  <c:v>714.99900000000002</c:v>
                </c:pt>
                <c:pt idx="21436">
                  <c:v>715.03399999999999</c:v>
                </c:pt>
                <c:pt idx="21437">
                  <c:v>715.06700000000001</c:v>
                </c:pt>
                <c:pt idx="21438">
                  <c:v>715.1</c:v>
                </c:pt>
                <c:pt idx="21439">
                  <c:v>715.13300000000004</c:v>
                </c:pt>
                <c:pt idx="21440">
                  <c:v>715.16600000000005</c:v>
                </c:pt>
                <c:pt idx="21441">
                  <c:v>715.2</c:v>
                </c:pt>
                <c:pt idx="21442">
                  <c:v>715.23299999999995</c:v>
                </c:pt>
                <c:pt idx="21443">
                  <c:v>715.26800000000003</c:v>
                </c:pt>
                <c:pt idx="21444">
                  <c:v>715.29899999999998</c:v>
                </c:pt>
                <c:pt idx="21445">
                  <c:v>715.33299999999997</c:v>
                </c:pt>
                <c:pt idx="21446">
                  <c:v>715.36599999999999</c:v>
                </c:pt>
                <c:pt idx="21447">
                  <c:v>715.4</c:v>
                </c:pt>
                <c:pt idx="21448">
                  <c:v>715.43299999999999</c:v>
                </c:pt>
                <c:pt idx="21449">
                  <c:v>715.46600000000001</c:v>
                </c:pt>
                <c:pt idx="21450">
                  <c:v>715.5</c:v>
                </c:pt>
                <c:pt idx="21451">
                  <c:v>715.53300000000002</c:v>
                </c:pt>
                <c:pt idx="21452">
                  <c:v>715.56600000000003</c:v>
                </c:pt>
                <c:pt idx="21453">
                  <c:v>715.6</c:v>
                </c:pt>
                <c:pt idx="21454">
                  <c:v>715.63300000000004</c:v>
                </c:pt>
                <c:pt idx="21455">
                  <c:v>715.66700000000003</c:v>
                </c:pt>
                <c:pt idx="21456">
                  <c:v>715.7</c:v>
                </c:pt>
                <c:pt idx="21457">
                  <c:v>715.73299999999995</c:v>
                </c:pt>
                <c:pt idx="21458">
                  <c:v>715.76700000000005</c:v>
                </c:pt>
                <c:pt idx="21459">
                  <c:v>715.8</c:v>
                </c:pt>
                <c:pt idx="21460">
                  <c:v>715.83299999999997</c:v>
                </c:pt>
                <c:pt idx="21461">
                  <c:v>715.86699999999996</c:v>
                </c:pt>
                <c:pt idx="21462">
                  <c:v>715.9</c:v>
                </c:pt>
                <c:pt idx="21463">
                  <c:v>715.93299999999999</c:v>
                </c:pt>
                <c:pt idx="21464">
                  <c:v>715.96699999999998</c:v>
                </c:pt>
                <c:pt idx="21465">
                  <c:v>715.99900000000002</c:v>
                </c:pt>
                <c:pt idx="21466">
                  <c:v>716.03300000000002</c:v>
                </c:pt>
                <c:pt idx="21467">
                  <c:v>716.06700000000001</c:v>
                </c:pt>
                <c:pt idx="21468">
                  <c:v>716.1</c:v>
                </c:pt>
                <c:pt idx="21469">
                  <c:v>716.13300000000004</c:v>
                </c:pt>
                <c:pt idx="21470">
                  <c:v>716.16600000000005</c:v>
                </c:pt>
                <c:pt idx="21471">
                  <c:v>716.2</c:v>
                </c:pt>
                <c:pt idx="21472">
                  <c:v>716.23299999999995</c:v>
                </c:pt>
                <c:pt idx="21473">
                  <c:v>716.26599999999996</c:v>
                </c:pt>
                <c:pt idx="21474">
                  <c:v>716.3</c:v>
                </c:pt>
                <c:pt idx="21475">
                  <c:v>716.33299999999997</c:v>
                </c:pt>
                <c:pt idx="21476">
                  <c:v>716.36599999999999</c:v>
                </c:pt>
                <c:pt idx="21477">
                  <c:v>716.399</c:v>
                </c:pt>
                <c:pt idx="21478">
                  <c:v>716.43299999999999</c:v>
                </c:pt>
                <c:pt idx="21479">
                  <c:v>716.46699999999998</c:v>
                </c:pt>
                <c:pt idx="21480">
                  <c:v>716.50099999999998</c:v>
                </c:pt>
                <c:pt idx="21481">
                  <c:v>716.53399999999999</c:v>
                </c:pt>
                <c:pt idx="21482">
                  <c:v>716.56700000000001</c:v>
                </c:pt>
                <c:pt idx="21483">
                  <c:v>716.601</c:v>
                </c:pt>
                <c:pt idx="21484">
                  <c:v>716.63400000000001</c:v>
                </c:pt>
                <c:pt idx="21485">
                  <c:v>716.66700000000003</c:v>
                </c:pt>
                <c:pt idx="21486">
                  <c:v>716.7</c:v>
                </c:pt>
                <c:pt idx="21487">
                  <c:v>716.73299999999995</c:v>
                </c:pt>
                <c:pt idx="21488">
                  <c:v>716.76700000000005</c:v>
                </c:pt>
                <c:pt idx="21489">
                  <c:v>716.8</c:v>
                </c:pt>
                <c:pt idx="21490">
                  <c:v>716.83399999999995</c:v>
                </c:pt>
                <c:pt idx="21491">
                  <c:v>716.86699999999996</c:v>
                </c:pt>
                <c:pt idx="21492">
                  <c:v>716.9</c:v>
                </c:pt>
                <c:pt idx="21493">
                  <c:v>716.93399999999997</c:v>
                </c:pt>
                <c:pt idx="21494">
                  <c:v>716.96699999999998</c:v>
                </c:pt>
                <c:pt idx="21495">
                  <c:v>717.00099999999998</c:v>
                </c:pt>
                <c:pt idx="21496">
                  <c:v>717.03399999999999</c:v>
                </c:pt>
                <c:pt idx="21497">
                  <c:v>717.06700000000001</c:v>
                </c:pt>
                <c:pt idx="21498">
                  <c:v>717.1</c:v>
                </c:pt>
                <c:pt idx="21499">
                  <c:v>717.13300000000004</c:v>
                </c:pt>
                <c:pt idx="21500">
                  <c:v>717.16700000000003</c:v>
                </c:pt>
                <c:pt idx="21501">
                  <c:v>717.2</c:v>
                </c:pt>
                <c:pt idx="21502">
                  <c:v>717.23299999999995</c:v>
                </c:pt>
                <c:pt idx="21503">
                  <c:v>717.26599999999996</c:v>
                </c:pt>
                <c:pt idx="21504">
                  <c:v>717.29899999999998</c:v>
                </c:pt>
                <c:pt idx="21505">
                  <c:v>717.33299999999997</c:v>
                </c:pt>
                <c:pt idx="21506">
                  <c:v>717.36599999999999</c:v>
                </c:pt>
                <c:pt idx="21507">
                  <c:v>717.4</c:v>
                </c:pt>
                <c:pt idx="21508">
                  <c:v>717.43299999999999</c:v>
                </c:pt>
                <c:pt idx="21509">
                  <c:v>717.46699999999998</c:v>
                </c:pt>
                <c:pt idx="21510">
                  <c:v>717.50099999999998</c:v>
                </c:pt>
                <c:pt idx="21511">
                  <c:v>717.53300000000002</c:v>
                </c:pt>
                <c:pt idx="21512">
                  <c:v>717.56700000000001</c:v>
                </c:pt>
                <c:pt idx="21513">
                  <c:v>717.6</c:v>
                </c:pt>
                <c:pt idx="21514">
                  <c:v>717.63300000000004</c:v>
                </c:pt>
                <c:pt idx="21515">
                  <c:v>717.66700000000003</c:v>
                </c:pt>
                <c:pt idx="21516">
                  <c:v>717.7</c:v>
                </c:pt>
                <c:pt idx="21517">
                  <c:v>717.73299999999995</c:v>
                </c:pt>
                <c:pt idx="21518">
                  <c:v>717.76700000000005</c:v>
                </c:pt>
                <c:pt idx="21519">
                  <c:v>717.8</c:v>
                </c:pt>
                <c:pt idx="21520">
                  <c:v>717.83299999999997</c:v>
                </c:pt>
                <c:pt idx="21521">
                  <c:v>717.86699999999996</c:v>
                </c:pt>
                <c:pt idx="21522">
                  <c:v>717.9</c:v>
                </c:pt>
                <c:pt idx="21523">
                  <c:v>717.93299999999999</c:v>
                </c:pt>
                <c:pt idx="21524">
                  <c:v>717.96600000000001</c:v>
                </c:pt>
                <c:pt idx="21525">
                  <c:v>718</c:v>
                </c:pt>
                <c:pt idx="21526">
                  <c:v>718.03300000000002</c:v>
                </c:pt>
                <c:pt idx="21527">
                  <c:v>718.06600000000003</c:v>
                </c:pt>
                <c:pt idx="21528">
                  <c:v>718.101</c:v>
                </c:pt>
                <c:pt idx="21529">
                  <c:v>718.13400000000001</c:v>
                </c:pt>
                <c:pt idx="21530">
                  <c:v>718.16700000000003</c:v>
                </c:pt>
                <c:pt idx="21531">
                  <c:v>718.2</c:v>
                </c:pt>
                <c:pt idx="21532">
                  <c:v>718.23400000000004</c:v>
                </c:pt>
                <c:pt idx="21533">
                  <c:v>718.26700000000005</c:v>
                </c:pt>
                <c:pt idx="21534">
                  <c:v>718.3</c:v>
                </c:pt>
                <c:pt idx="21535">
                  <c:v>718.33299999999997</c:v>
                </c:pt>
                <c:pt idx="21536">
                  <c:v>718.36699999999996</c:v>
                </c:pt>
                <c:pt idx="21537">
                  <c:v>718.4</c:v>
                </c:pt>
                <c:pt idx="21538">
                  <c:v>718.43399999999997</c:v>
                </c:pt>
                <c:pt idx="21539">
                  <c:v>718.46699999999998</c:v>
                </c:pt>
                <c:pt idx="21540">
                  <c:v>718.5</c:v>
                </c:pt>
                <c:pt idx="21541">
                  <c:v>718.53300000000002</c:v>
                </c:pt>
                <c:pt idx="21542">
                  <c:v>718.56700000000001</c:v>
                </c:pt>
                <c:pt idx="21543">
                  <c:v>718.6</c:v>
                </c:pt>
                <c:pt idx="21544">
                  <c:v>718.63300000000004</c:v>
                </c:pt>
                <c:pt idx="21545">
                  <c:v>718.66600000000005</c:v>
                </c:pt>
                <c:pt idx="21546">
                  <c:v>718.70100000000002</c:v>
                </c:pt>
                <c:pt idx="21547">
                  <c:v>718.73400000000004</c:v>
                </c:pt>
                <c:pt idx="21548">
                  <c:v>718.76700000000005</c:v>
                </c:pt>
                <c:pt idx="21549">
                  <c:v>718.8</c:v>
                </c:pt>
                <c:pt idx="21550">
                  <c:v>718.83299999999997</c:v>
                </c:pt>
                <c:pt idx="21551">
                  <c:v>718.86599999999999</c:v>
                </c:pt>
                <c:pt idx="21552">
                  <c:v>718.9</c:v>
                </c:pt>
                <c:pt idx="21553">
                  <c:v>718.93299999999999</c:v>
                </c:pt>
                <c:pt idx="21554">
                  <c:v>718.96600000000001</c:v>
                </c:pt>
                <c:pt idx="21555">
                  <c:v>719</c:v>
                </c:pt>
                <c:pt idx="21556">
                  <c:v>719.03300000000002</c:v>
                </c:pt>
                <c:pt idx="21557">
                  <c:v>719.06600000000003</c:v>
                </c:pt>
                <c:pt idx="21558">
                  <c:v>719.1</c:v>
                </c:pt>
                <c:pt idx="21559">
                  <c:v>719.13300000000004</c:v>
                </c:pt>
                <c:pt idx="21560">
                  <c:v>719.16600000000005</c:v>
                </c:pt>
                <c:pt idx="21561">
                  <c:v>719.2</c:v>
                </c:pt>
                <c:pt idx="21562">
                  <c:v>719.23299999999995</c:v>
                </c:pt>
                <c:pt idx="21563">
                  <c:v>719.26700000000005</c:v>
                </c:pt>
                <c:pt idx="21564">
                  <c:v>719.30100000000004</c:v>
                </c:pt>
                <c:pt idx="21565">
                  <c:v>719.33399999999995</c:v>
                </c:pt>
                <c:pt idx="21566">
                  <c:v>719.36599999999999</c:v>
                </c:pt>
                <c:pt idx="21567">
                  <c:v>719.4</c:v>
                </c:pt>
                <c:pt idx="21568">
                  <c:v>719.43399999999997</c:v>
                </c:pt>
                <c:pt idx="21569">
                  <c:v>719.46600000000001</c:v>
                </c:pt>
                <c:pt idx="21570">
                  <c:v>719.5</c:v>
                </c:pt>
                <c:pt idx="21571">
                  <c:v>719.53300000000002</c:v>
                </c:pt>
                <c:pt idx="21572">
                  <c:v>719.56600000000003</c:v>
                </c:pt>
                <c:pt idx="21573">
                  <c:v>719.6</c:v>
                </c:pt>
                <c:pt idx="21574">
                  <c:v>719.63300000000004</c:v>
                </c:pt>
                <c:pt idx="21575">
                  <c:v>719.66700000000003</c:v>
                </c:pt>
                <c:pt idx="21576">
                  <c:v>719.7</c:v>
                </c:pt>
                <c:pt idx="21577">
                  <c:v>719.73299999999995</c:v>
                </c:pt>
                <c:pt idx="21578">
                  <c:v>719.76599999999996</c:v>
                </c:pt>
                <c:pt idx="21579">
                  <c:v>719.80100000000004</c:v>
                </c:pt>
                <c:pt idx="21580">
                  <c:v>719.83399999999995</c:v>
                </c:pt>
                <c:pt idx="21581">
                  <c:v>719.86699999999996</c:v>
                </c:pt>
                <c:pt idx="21582">
                  <c:v>719.9</c:v>
                </c:pt>
                <c:pt idx="21583">
                  <c:v>719.93299999999999</c:v>
                </c:pt>
                <c:pt idx="21584">
                  <c:v>719.96699999999998</c:v>
                </c:pt>
                <c:pt idx="21585">
                  <c:v>720</c:v>
                </c:pt>
                <c:pt idx="21586">
                  <c:v>720.03300000000002</c:v>
                </c:pt>
                <c:pt idx="21587">
                  <c:v>720.06600000000003</c:v>
                </c:pt>
                <c:pt idx="21588">
                  <c:v>720.1</c:v>
                </c:pt>
                <c:pt idx="21589">
                  <c:v>720.13300000000004</c:v>
                </c:pt>
                <c:pt idx="21590">
                  <c:v>720.16600000000005</c:v>
                </c:pt>
                <c:pt idx="21591">
                  <c:v>720.19899999999996</c:v>
                </c:pt>
                <c:pt idx="21592">
                  <c:v>720.23400000000004</c:v>
                </c:pt>
                <c:pt idx="21593">
                  <c:v>720.26700000000005</c:v>
                </c:pt>
                <c:pt idx="21594">
                  <c:v>720.3</c:v>
                </c:pt>
                <c:pt idx="21595">
                  <c:v>720.33299999999997</c:v>
                </c:pt>
                <c:pt idx="21596">
                  <c:v>720.36699999999996</c:v>
                </c:pt>
                <c:pt idx="21597">
                  <c:v>720.4</c:v>
                </c:pt>
                <c:pt idx="21598">
                  <c:v>720.43299999999999</c:v>
                </c:pt>
                <c:pt idx="21599">
                  <c:v>720.46699999999998</c:v>
                </c:pt>
                <c:pt idx="21600">
                  <c:v>720.5</c:v>
                </c:pt>
                <c:pt idx="21601">
                  <c:v>720.53300000000002</c:v>
                </c:pt>
                <c:pt idx="21602">
                  <c:v>720.56700000000001</c:v>
                </c:pt>
                <c:pt idx="21603">
                  <c:v>720.6</c:v>
                </c:pt>
                <c:pt idx="21604">
                  <c:v>720.63300000000004</c:v>
                </c:pt>
                <c:pt idx="21605">
                  <c:v>720.66600000000005</c:v>
                </c:pt>
                <c:pt idx="21606">
                  <c:v>720.69899999999996</c:v>
                </c:pt>
                <c:pt idx="21607">
                  <c:v>720.73299999999995</c:v>
                </c:pt>
                <c:pt idx="21608">
                  <c:v>720.76700000000005</c:v>
                </c:pt>
                <c:pt idx="21609">
                  <c:v>720.8</c:v>
                </c:pt>
                <c:pt idx="21610">
                  <c:v>720.83299999999997</c:v>
                </c:pt>
                <c:pt idx="21611">
                  <c:v>720.86599999999999</c:v>
                </c:pt>
                <c:pt idx="21612">
                  <c:v>720.90099999999995</c:v>
                </c:pt>
                <c:pt idx="21613">
                  <c:v>720.93299999999999</c:v>
                </c:pt>
                <c:pt idx="21614">
                  <c:v>720.96699999999998</c:v>
                </c:pt>
                <c:pt idx="21615">
                  <c:v>721</c:v>
                </c:pt>
                <c:pt idx="21616">
                  <c:v>721.03300000000002</c:v>
                </c:pt>
                <c:pt idx="21617">
                  <c:v>721.06600000000003</c:v>
                </c:pt>
                <c:pt idx="21618">
                  <c:v>721.101</c:v>
                </c:pt>
                <c:pt idx="21619">
                  <c:v>721.13400000000001</c:v>
                </c:pt>
                <c:pt idx="21620">
                  <c:v>721.16700000000003</c:v>
                </c:pt>
                <c:pt idx="21621">
                  <c:v>721.2</c:v>
                </c:pt>
                <c:pt idx="21622">
                  <c:v>721.23299999999995</c:v>
                </c:pt>
                <c:pt idx="21623">
                  <c:v>721.26599999999996</c:v>
                </c:pt>
                <c:pt idx="21624">
                  <c:v>721.29899999999998</c:v>
                </c:pt>
                <c:pt idx="21625">
                  <c:v>721.33399999999995</c:v>
                </c:pt>
                <c:pt idx="21626">
                  <c:v>721.36699999999996</c:v>
                </c:pt>
                <c:pt idx="21627">
                  <c:v>721.4</c:v>
                </c:pt>
                <c:pt idx="21628">
                  <c:v>721.43399999999997</c:v>
                </c:pt>
                <c:pt idx="21629">
                  <c:v>721.46699999999998</c:v>
                </c:pt>
                <c:pt idx="21630">
                  <c:v>721.5</c:v>
                </c:pt>
                <c:pt idx="21631">
                  <c:v>721.53300000000002</c:v>
                </c:pt>
                <c:pt idx="21632">
                  <c:v>721.56600000000003</c:v>
                </c:pt>
                <c:pt idx="21633">
                  <c:v>721.6</c:v>
                </c:pt>
                <c:pt idx="21634">
                  <c:v>721.63300000000004</c:v>
                </c:pt>
                <c:pt idx="21635">
                  <c:v>721.66600000000005</c:v>
                </c:pt>
                <c:pt idx="21636">
                  <c:v>721.69899999999996</c:v>
                </c:pt>
                <c:pt idx="21637">
                  <c:v>721.73299999999995</c:v>
                </c:pt>
                <c:pt idx="21638">
                  <c:v>721.76599999999996</c:v>
                </c:pt>
                <c:pt idx="21639">
                  <c:v>721.80100000000004</c:v>
                </c:pt>
                <c:pt idx="21640">
                  <c:v>721.83399999999995</c:v>
                </c:pt>
                <c:pt idx="21641">
                  <c:v>721.86699999999996</c:v>
                </c:pt>
                <c:pt idx="21642">
                  <c:v>721.9</c:v>
                </c:pt>
                <c:pt idx="21643">
                  <c:v>721.93299999999999</c:v>
                </c:pt>
                <c:pt idx="21644">
                  <c:v>721.96600000000001</c:v>
                </c:pt>
                <c:pt idx="21645">
                  <c:v>722</c:v>
                </c:pt>
                <c:pt idx="21646">
                  <c:v>722.03300000000002</c:v>
                </c:pt>
                <c:pt idx="21647">
                  <c:v>722.06700000000001</c:v>
                </c:pt>
                <c:pt idx="21648">
                  <c:v>722.1</c:v>
                </c:pt>
                <c:pt idx="21649">
                  <c:v>722.13300000000004</c:v>
                </c:pt>
                <c:pt idx="21650">
                  <c:v>722.16700000000003</c:v>
                </c:pt>
                <c:pt idx="21651">
                  <c:v>722.2</c:v>
                </c:pt>
                <c:pt idx="21652">
                  <c:v>722.23299999999995</c:v>
                </c:pt>
                <c:pt idx="21653">
                  <c:v>722.26700000000005</c:v>
                </c:pt>
                <c:pt idx="21654">
                  <c:v>722.3</c:v>
                </c:pt>
                <c:pt idx="21655">
                  <c:v>722.33199999999999</c:v>
                </c:pt>
                <c:pt idx="21656">
                  <c:v>722.36699999999996</c:v>
                </c:pt>
                <c:pt idx="21657">
                  <c:v>722.4</c:v>
                </c:pt>
                <c:pt idx="21658">
                  <c:v>722.43299999999999</c:v>
                </c:pt>
                <c:pt idx="21659">
                  <c:v>722.46600000000001</c:v>
                </c:pt>
                <c:pt idx="21660">
                  <c:v>722.5</c:v>
                </c:pt>
                <c:pt idx="21661">
                  <c:v>722.53399999999999</c:v>
                </c:pt>
                <c:pt idx="21662">
                  <c:v>722.56700000000001</c:v>
                </c:pt>
                <c:pt idx="21663">
                  <c:v>722.6</c:v>
                </c:pt>
                <c:pt idx="21664">
                  <c:v>722.63300000000004</c:v>
                </c:pt>
                <c:pt idx="21665">
                  <c:v>722.66600000000005</c:v>
                </c:pt>
                <c:pt idx="21666">
                  <c:v>722.69899999999996</c:v>
                </c:pt>
                <c:pt idx="21667">
                  <c:v>722.73299999999995</c:v>
                </c:pt>
                <c:pt idx="21668">
                  <c:v>722.76599999999996</c:v>
                </c:pt>
                <c:pt idx="21669">
                  <c:v>722.8</c:v>
                </c:pt>
                <c:pt idx="21670">
                  <c:v>722.83299999999997</c:v>
                </c:pt>
                <c:pt idx="21671">
                  <c:v>722.86699999999996</c:v>
                </c:pt>
                <c:pt idx="21672">
                  <c:v>722.899</c:v>
                </c:pt>
                <c:pt idx="21673">
                  <c:v>722.93399999999997</c:v>
                </c:pt>
                <c:pt idx="21674">
                  <c:v>722.96699999999998</c:v>
                </c:pt>
                <c:pt idx="21675">
                  <c:v>723</c:v>
                </c:pt>
                <c:pt idx="21676">
                  <c:v>723.03300000000002</c:v>
                </c:pt>
                <c:pt idx="21677">
                  <c:v>723.06600000000003</c:v>
                </c:pt>
                <c:pt idx="21678">
                  <c:v>723.1</c:v>
                </c:pt>
                <c:pt idx="21679">
                  <c:v>723.13300000000004</c:v>
                </c:pt>
                <c:pt idx="21680">
                  <c:v>723.16700000000003</c:v>
                </c:pt>
                <c:pt idx="21681">
                  <c:v>723.2</c:v>
                </c:pt>
                <c:pt idx="21682">
                  <c:v>723.23299999999995</c:v>
                </c:pt>
                <c:pt idx="21683">
                  <c:v>723.26700000000005</c:v>
                </c:pt>
                <c:pt idx="21684">
                  <c:v>723.3</c:v>
                </c:pt>
                <c:pt idx="21685">
                  <c:v>723.33399999999995</c:v>
                </c:pt>
                <c:pt idx="21686">
                  <c:v>723.36699999999996</c:v>
                </c:pt>
                <c:pt idx="21687">
                  <c:v>723.4</c:v>
                </c:pt>
                <c:pt idx="21688">
                  <c:v>723.43299999999999</c:v>
                </c:pt>
                <c:pt idx="21689">
                  <c:v>723.46600000000001</c:v>
                </c:pt>
                <c:pt idx="21690">
                  <c:v>723.5</c:v>
                </c:pt>
                <c:pt idx="21691">
                  <c:v>723.53399999999999</c:v>
                </c:pt>
                <c:pt idx="21692">
                  <c:v>723.56700000000001</c:v>
                </c:pt>
                <c:pt idx="21693">
                  <c:v>723.6</c:v>
                </c:pt>
                <c:pt idx="21694">
                  <c:v>723.63300000000004</c:v>
                </c:pt>
                <c:pt idx="21695">
                  <c:v>723.66700000000003</c:v>
                </c:pt>
                <c:pt idx="21696">
                  <c:v>723.7</c:v>
                </c:pt>
                <c:pt idx="21697">
                  <c:v>723.73299999999995</c:v>
                </c:pt>
                <c:pt idx="21698">
                  <c:v>723.76700000000005</c:v>
                </c:pt>
                <c:pt idx="21699">
                  <c:v>723.80100000000004</c:v>
                </c:pt>
                <c:pt idx="21700">
                  <c:v>723.83299999999997</c:v>
                </c:pt>
                <c:pt idx="21701">
                  <c:v>723.86599999999999</c:v>
                </c:pt>
                <c:pt idx="21702">
                  <c:v>723.90099999999995</c:v>
                </c:pt>
                <c:pt idx="21703">
                  <c:v>723.93299999999999</c:v>
                </c:pt>
                <c:pt idx="21704">
                  <c:v>723.96600000000001</c:v>
                </c:pt>
                <c:pt idx="21705">
                  <c:v>724.00099999999998</c:v>
                </c:pt>
                <c:pt idx="21706">
                  <c:v>724.03300000000002</c:v>
                </c:pt>
                <c:pt idx="21707">
                  <c:v>724.06700000000001</c:v>
                </c:pt>
                <c:pt idx="21708">
                  <c:v>724.09900000000005</c:v>
                </c:pt>
                <c:pt idx="21709">
                  <c:v>724.13400000000001</c:v>
                </c:pt>
                <c:pt idx="21710">
                  <c:v>724.16600000000005</c:v>
                </c:pt>
                <c:pt idx="21711">
                  <c:v>724.19899999999996</c:v>
                </c:pt>
                <c:pt idx="21712">
                  <c:v>724.23299999999995</c:v>
                </c:pt>
                <c:pt idx="21713">
                  <c:v>724.26599999999996</c:v>
                </c:pt>
                <c:pt idx="21714">
                  <c:v>724.3</c:v>
                </c:pt>
                <c:pt idx="21715">
                  <c:v>724.33399999999995</c:v>
                </c:pt>
                <c:pt idx="21716">
                  <c:v>724.36699999999996</c:v>
                </c:pt>
                <c:pt idx="21717">
                  <c:v>724.4</c:v>
                </c:pt>
                <c:pt idx="21718">
                  <c:v>724.43299999999999</c:v>
                </c:pt>
                <c:pt idx="21719">
                  <c:v>724.46600000000001</c:v>
                </c:pt>
                <c:pt idx="21720">
                  <c:v>724.50099999999998</c:v>
                </c:pt>
                <c:pt idx="21721">
                  <c:v>724.53300000000002</c:v>
                </c:pt>
                <c:pt idx="21722">
                  <c:v>724.56600000000003</c:v>
                </c:pt>
                <c:pt idx="21723">
                  <c:v>724.6</c:v>
                </c:pt>
                <c:pt idx="21724">
                  <c:v>724.63300000000004</c:v>
                </c:pt>
                <c:pt idx="21725">
                  <c:v>724.66600000000005</c:v>
                </c:pt>
                <c:pt idx="21726">
                  <c:v>724.70100000000002</c:v>
                </c:pt>
                <c:pt idx="21727">
                  <c:v>724.73299999999995</c:v>
                </c:pt>
                <c:pt idx="21728">
                  <c:v>724.76700000000005</c:v>
                </c:pt>
                <c:pt idx="21729">
                  <c:v>724.80100000000004</c:v>
                </c:pt>
                <c:pt idx="21730">
                  <c:v>724.83299999999997</c:v>
                </c:pt>
                <c:pt idx="21731">
                  <c:v>724.86599999999999</c:v>
                </c:pt>
                <c:pt idx="21732">
                  <c:v>724.90099999999995</c:v>
                </c:pt>
                <c:pt idx="21733">
                  <c:v>724.93299999999999</c:v>
                </c:pt>
                <c:pt idx="21734">
                  <c:v>724.96600000000001</c:v>
                </c:pt>
                <c:pt idx="21735">
                  <c:v>725</c:v>
                </c:pt>
                <c:pt idx="21736">
                  <c:v>725.03300000000002</c:v>
                </c:pt>
                <c:pt idx="21737">
                  <c:v>725.06700000000001</c:v>
                </c:pt>
                <c:pt idx="21738">
                  <c:v>725.1</c:v>
                </c:pt>
                <c:pt idx="21739">
                  <c:v>725.13300000000004</c:v>
                </c:pt>
                <c:pt idx="21740">
                  <c:v>725.16700000000003</c:v>
                </c:pt>
                <c:pt idx="21741">
                  <c:v>725.2</c:v>
                </c:pt>
                <c:pt idx="21742">
                  <c:v>725.23299999999995</c:v>
                </c:pt>
                <c:pt idx="21743">
                  <c:v>725.26599999999996</c:v>
                </c:pt>
                <c:pt idx="21744">
                  <c:v>725.29899999999998</c:v>
                </c:pt>
                <c:pt idx="21745">
                  <c:v>725.33399999999995</c:v>
                </c:pt>
                <c:pt idx="21746">
                  <c:v>725.36699999999996</c:v>
                </c:pt>
                <c:pt idx="21747">
                  <c:v>725.4</c:v>
                </c:pt>
                <c:pt idx="21748">
                  <c:v>725.43299999999999</c:v>
                </c:pt>
                <c:pt idx="21749">
                  <c:v>725.46600000000001</c:v>
                </c:pt>
                <c:pt idx="21750">
                  <c:v>725.49900000000002</c:v>
                </c:pt>
                <c:pt idx="21751">
                  <c:v>725.53300000000002</c:v>
                </c:pt>
                <c:pt idx="21752">
                  <c:v>725.56600000000003</c:v>
                </c:pt>
                <c:pt idx="21753">
                  <c:v>725.6</c:v>
                </c:pt>
                <c:pt idx="21754">
                  <c:v>725.63300000000004</c:v>
                </c:pt>
                <c:pt idx="21755">
                  <c:v>725.66600000000005</c:v>
                </c:pt>
                <c:pt idx="21756">
                  <c:v>725.7</c:v>
                </c:pt>
                <c:pt idx="21757">
                  <c:v>725.73299999999995</c:v>
                </c:pt>
                <c:pt idx="21758">
                  <c:v>725.76700000000005</c:v>
                </c:pt>
                <c:pt idx="21759">
                  <c:v>725.8</c:v>
                </c:pt>
                <c:pt idx="21760">
                  <c:v>725.83299999999997</c:v>
                </c:pt>
                <c:pt idx="21761">
                  <c:v>725.86599999999999</c:v>
                </c:pt>
                <c:pt idx="21762">
                  <c:v>725.90099999999995</c:v>
                </c:pt>
                <c:pt idx="21763">
                  <c:v>725.93399999999997</c:v>
                </c:pt>
                <c:pt idx="21764">
                  <c:v>725.96600000000001</c:v>
                </c:pt>
                <c:pt idx="21765">
                  <c:v>725.99900000000002</c:v>
                </c:pt>
                <c:pt idx="21766">
                  <c:v>726.03300000000002</c:v>
                </c:pt>
                <c:pt idx="21767">
                  <c:v>726.06600000000003</c:v>
                </c:pt>
                <c:pt idx="21768">
                  <c:v>726.1</c:v>
                </c:pt>
                <c:pt idx="21769">
                  <c:v>726.13400000000001</c:v>
                </c:pt>
                <c:pt idx="21770">
                  <c:v>726.16700000000003</c:v>
                </c:pt>
                <c:pt idx="21771">
                  <c:v>726.2</c:v>
                </c:pt>
                <c:pt idx="21772">
                  <c:v>726.23199999999997</c:v>
                </c:pt>
                <c:pt idx="21773">
                  <c:v>726.26700000000005</c:v>
                </c:pt>
                <c:pt idx="21774">
                  <c:v>726.3</c:v>
                </c:pt>
                <c:pt idx="21775">
                  <c:v>726.33299999999997</c:v>
                </c:pt>
                <c:pt idx="21776">
                  <c:v>726.36699999999996</c:v>
                </c:pt>
                <c:pt idx="21777">
                  <c:v>726.4</c:v>
                </c:pt>
                <c:pt idx="21778">
                  <c:v>726.43299999999999</c:v>
                </c:pt>
                <c:pt idx="21779">
                  <c:v>726.46600000000001</c:v>
                </c:pt>
                <c:pt idx="21780">
                  <c:v>726.49900000000002</c:v>
                </c:pt>
                <c:pt idx="21781">
                  <c:v>726.53399999999999</c:v>
                </c:pt>
                <c:pt idx="21782">
                  <c:v>726.56700000000001</c:v>
                </c:pt>
                <c:pt idx="21783">
                  <c:v>726.6</c:v>
                </c:pt>
                <c:pt idx="21784">
                  <c:v>726.63300000000004</c:v>
                </c:pt>
                <c:pt idx="21785">
                  <c:v>726.66600000000005</c:v>
                </c:pt>
                <c:pt idx="21786">
                  <c:v>726.70100000000002</c:v>
                </c:pt>
                <c:pt idx="21787">
                  <c:v>726.73400000000004</c:v>
                </c:pt>
                <c:pt idx="21788">
                  <c:v>726.76700000000005</c:v>
                </c:pt>
                <c:pt idx="21789">
                  <c:v>726.8</c:v>
                </c:pt>
                <c:pt idx="21790">
                  <c:v>726.83299999999997</c:v>
                </c:pt>
                <c:pt idx="21791">
                  <c:v>726.86599999999999</c:v>
                </c:pt>
                <c:pt idx="21792">
                  <c:v>726.9</c:v>
                </c:pt>
                <c:pt idx="21793">
                  <c:v>726.93299999999999</c:v>
                </c:pt>
                <c:pt idx="21794">
                  <c:v>726.96600000000001</c:v>
                </c:pt>
                <c:pt idx="21795">
                  <c:v>727</c:v>
                </c:pt>
                <c:pt idx="21796">
                  <c:v>727.03300000000002</c:v>
                </c:pt>
                <c:pt idx="21797">
                  <c:v>727.06600000000003</c:v>
                </c:pt>
                <c:pt idx="21798">
                  <c:v>727.1</c:v>
                </c:pt>
                <c:pt idx="21799">
                  <c:v>727.13300000000004</c:v>
                </c:pt>
                <c:pt idx="21800">
                  <c:v>727.16600000000005</c:v>
                </c:pt>
                <c:pt idx="21801">
                  <c:v>727.2</c:v>
                </c:pt>
                <c:pt idx="21802">
                  <c:v>727.23299999999995</c:v>
                </c:pt>
                <c:pt idx="21803">
                  <c:v>727.26599999999996</c:v>
                </c:pt>
                <c:pt idx="21804">
                  <c:v>727.3</c:v>
                </c:pt>
                <c:pt idx="21805">
                  <c:v>727.33299999999997</c:v>
                </c:pt>
                <c:pt idx="21806">
                  <c:v>727.36699999999996</c:v>
                </c:pt>
                <c:pt idx="21807">
                  <c:v>727.4</c:v>
                </c:pt>
                <c:pt idx="21808">
                  <c:v>727.43299999999999</c:v>
                </c:pt>
                <c:pt idx="21809">
                  <c:v>727.46600000000001</c:v>
                </c:pt>
                <c:pt idx="21810">
                  <c:v>727.50099999999998</c:v>
                </c:pt>
                <c:pt idx="21811">
                  <c:v>727.53399999999999</c:v>
                </c:pt>
                <c:pt idx="21812">
                  <c:v>727.56700000000001</c:v>
                </c:pt>
                <c:pt idx="21813">
                  <c:v>727.6</c:v>
                </c:pt>
                <c:pt idx="21814">
                  <c:v>727.63300000000004</c:v>
                </c:pt>
                <c:pt idx="21815">
                  <c:v>727.66600000000005</c:v>
                </c:pt>
                <c:pt idx="21816">
                  <c:v>727.7</c:v>
                </c:pt>
                <c:pt idx="21817">
                  <c:v>727.73299999999995</c:v>
                </c:pt>
                <c:pt idx="21818">
                  <c:v>727.76700000000005</c:v>
                </c:pt>
                <c:pt idx="21819">
                  <c:v>727.8</c:v>
                </c:pt>
                <c:pt idx="21820">
                  <c:v>727.83299999999997</c:v>
                </c:pt>
                <c:pt idx="21821">
                  <c:v>727.86699999999996</c:v>
                </c:pt>
                <c:pt idx="21822">
                  <c:v>727.9</c:v>
                </c:pt>
                <c:pt idx="21823">
                  <c:v>727.93299999999999</c:v>
                </c:pt>
                <c:pt idx="21824">
                  <c:v>727.96600000000001</c:v>
                </c:pt>
                <c:pt idx="21825">
                  <c:v>728</c:v>
                </c:pt>
                <c:pt idx="21826">
                  <c:v>728.03300000000002</c:v>
                </c:pt>
                <c:pt idx="21827">
                  <c:v>728.06700000000001</c:v>
                </c:pt>
                <c:pt idx="21828">
                  <c:v>728.1</c:v>
                </c:pt>
                <c:pt idx="21829">
                  <c:v>728.13300000000004</c:v>
                </c:pt>
                <c:pt idx="21830">
                  <c:v>728.16600000000005</c:v>
                </c:pt>
                <c:pt idx="21831">
                  <c:v>728.19899999999996</c:v>
                </c:pt>
                <c:pt idx="21832">
                  <c:v>728.23400000000004</c:v>
                </c:pt>
                <c:pt idx="21833">
                  <c:v>728.26700000000005</c:v>
                </c:pt>
                <c:pt idx="21834">
                  <c:v>728.29899999999998</c:v>
                </c:pt>
                <c:pt idx="21835">
                  <c:v>728.33299999999997</c:v>
                </c:pt>
                <c:pt idx="21836">
                  <c:v>728.36699999999996</c:v>
                </c:pt>
                <c:pt idx="21837">
                  <c:v>728.40099999999995</c:v>
                </c:pt>
                <c:pt idx="21838">
                  <c:v>728.43399999999997</c:v>
                </c:pt>
                <c:pt idx="21839">
                  <c:v>728.46699999999998</c:v>
                </c:pt>
                <c:pt idx="21840">
                  <c:v>728.49900000000002</c:v>
                </c:pt>
                <c:pt idx="21841">
                  <c:v>728.53399999999999</c:v>
                </c:pt>
                <c:pt idx="21842">
                  <c:v>728.56700000000001</c:v>
                </c:pt>
                <c:pt idx="21843">
                  <c:v>728.6</c:v>
                </c:pt>
                <c:pt idx="21844">
                  <c:v>728.63400000000001</c:v>
                </c:pt>
                <c:pt idx="21845">
                  <c:v>728.66700000000003</c:v>
                </c:pt>
                <c:pt idx="21846">
                  <c:v>728.7</c:v>
                </c:pt>
                <c:pt idx="21847">
                  <c:v>728.73299999999995</c:v>
                </c:pt>
                <c:pt idx="21848">
                  <c:v>728.76700000000005</c:v>
                </c:pt>
                <c:pt idx="21849">
                  <c:v>728.8</c:v>
                </c:pt>
                <c:pt idx="21850">
                  <c:v>728.83299999999997</c:v>
                </c:pt>
                <c:pt idx="21851">
                  <c:v>728.86699999999996</c:v>
                </c:pt>
                <c:pt idx="21852">
                  <c:v>728.9</c:v>
                </c:pt>
                <c:pt idx="21853">
                  <c:v>728.93299999999999</c:v>
                </c:pt>
                <c:pt idx="21854">
                  <c:v>728.96699999999998</c:v>
                </c:pt>
                <c:pt idx="21855">
                  <c:v>729</c:v>
                </c:pt>
                <c:pt idx="21856">
                  <c:v>729.03300000000002</c:v>
                </c:pt>
                <c:pt idx="21857">
                  <c:v>729.06600000000003</c:v>
                </c:pt>
                <c:pt idx="21858">
                  <c:v>729.1</c:v>
                </c:pt>
                <c:pt idx="21859">
                  <c:v>729.13400000000001</c:v>
                </c:pt>
                <c:pt idx="21860">
                  <c:v>729.16700000000003</c:v>
                </c:pt>
                <c:pt idx="21861">
                  <c:v>729.2</c:v>
                </c:pt>
                <c:pt idx="21862">
                  <c:v>729.23299999999995</c:v>
                </c:pt>
                <c:pt idx="21863">
                  <c:v>729.26700000000005</c:v>
                </c:pt>
                <c:pt idx="21864">
                  <c:v>729.30100000000004</c:v>
                </c:pt>
                <c:pt idx="21865">
                  <c:v>729.33299999999997</c:v>
                </c:pt>
                <c:pt idx="21866">
                  <c:v>729.36599999999999</c:v>
                </c:pt>
                <c:pt idx="21867">
                  <c:v>729.399</c:v>
                </c:pt>
                <c:pt idx="21868">
                  <c:v>729.43399999999997</c:v>
                </c:pt>
                <c:pt idx="21869">
                  <c:v>729.46600000000001</c:v>
                </c:pt>
                <c:pt idx="21870">
                  <c:v>729.5</c:v>
                </c:pt>
                <c:pt idx="21871">
                  <c:v>729.53399999999999</c:v>
                </c:pt>
                <c:pt idx="21872">
                  <c:v>729.56600000000003</c:v>
                </c:pt>
                <c:pt idx="21873">
                  <c:v>729.59900000000005</c:v>
                </c:pt>
                <c:pt idx="21874">
                  <c:v>729.63300000000004</c:v>
                </c:pt>
                <c:pt idx="21875">
                  <c:v>729.66600000000005</c:v>
                </c:pt>
                <c:pt idx="21876">
                  <c:v>729.69899999999996</c:v>
                </c:pt>
                <c:pt idx="21877">
                  <c:v>729.73400000000004</c:v>
                </c:pt>
                <c:pt idx="21878">
                  <c:v>729.76599999999996</c:v>
                </c:pt>
                <c:pt idx="21879">
                  <c:v>729.79899999999998</c:v>
                </c:pt>
                <c:pt idx="21880">
                  <c:v>729.83299999999997</c:v>
                </c:pt>
                <c:pt idx="21881">
                  <c:v>729.86599999999999</c:v>
                </c:pt>
                <c:pt idx="21882">
                  <c:v>729.9</c:v>
                </c:pt>
                <c:pt idx="21883">
                  <c:v>729.93299999999999</c:v>
                </c:pt>
                <c:pt idx="21884">
                  <c:v>729.96699999999998</c:v>
                </c:pt>
                <c:pt idx="21885">
                  <c:v>730</c:v>
                </c:pt>
                <c:pt idx="21886">
                  <c:v>730.03300000000002</c:v>
                </c:pt>
                <c:pt idx="21887">
                  <c:v>730.06600000000003</c:v>
                </c:pt>
                <c:pt idx="21888">
                  <c:v>730.101</c:v>
                </c:pt>
                <c:pt idx="21889">
                  <c:v>730.13400000000001</c:v>
                </c:pt>
                <c:pt idx="21890">
                  <c:v>730.16700000000003</c:v>
                </c:pt>
                <c:pt idx="21891">
                  <c:v>730.19899999999996</c:v>
                </c:pt>
                <c:pt idx="21892">
                  <c:v>730.23400000000004</c:v>
                </c:pt>
                <c:pt idx="21893">
                  <c:v>730.26700000000005</c:v>
                </c:pt>
                <c:pt idx="21894">
                  <c:v>730.3</c:v>
                </c:pt>
                <c:pt idx="21895">
                  <c:v>730.33399999999995</c:v>
                </c:pt>
                <c:pt idx="21896">
                  <c:v>730.36699999999996</c:v>
                </c:pt>
                <c:pt idx="21897">
                  <c:v>730.4</c:v>
                </c:pt>
                <c:pt idx="21898">
                  <c:v>730.43299999999999</c:v>
                </c:pt>
                <c:pt idx="21899">
                  <c:v>730.46600000000001</c:v>
                </c:pt>
                <c:pt idx="21900">
                  <c:v>730.5</c:v>
                </c:pt>
                <c:pt idx="21901">
                  <c:v>730.53300000000002</c:v>
                </c:pt>
                <c:pt idx="21902">
                  <c:v>730.56600000000003</c:v>
                </c:pt>
                <c:pt idx="21903">
                  <c:v>730.59900000000005</c:v>
                </c:pt>
                <c:pt idx="21904">
                  <c:v>730.63400000000001</c:v>
                </c:pt>
                <c:pt idx="21905">
                  <c:v>730.66600000000005</c:v>
                </c:pt>
                <c:pt idx="21906">
                  <c:v>730.69899999999996</c:v>
                </c:pt>
                <c:pt idx="21907">
                  <c:v>730.73400000000004</c:v>
                </c:pt>
                <c:pt idx="21908">
                  <c:v>730.76599999999996</c:v>
                </c:pt>
                <c:pt idx="21909">
                  <c:v>730.8</c:v>
                </c:pt>
                <c:pt idx="21910">
                  <c:v>730.83299999999997</c:v>
                </c:pt>
                <c:pt idx="21911">
                  <c:v>730.86699999999996</c:v>
                </c:pt>
                <c:pt idx="21912">
                  <c:v>730.9</c:v>
                </c:pt>
                <c:pt idx="21913">
                  <c:v>730.93399999999997</c:v>
                </c:pt>
                <c:pt idx="21914">
                  <c:v>730.96699999999998</c:v>
                </c:pt>
                <c:pt idx="21915">
                  <c:v>731</c:v>
                </c:pt>
                <c:pt idx="21916">
                  <c:v>731.03300000000002</c:v>
                </c:pt>
                <c:pt idx="21917">
                  <c:v>731.06700000000001</c:v>
                </c:pt>
                <c:pt idx="21918">
                  <c:v>731.1</c:v>
                </c:pt>
                <c:pt idx="21919">
                  <c:v>731.13400000000001</c:v>
                </c:pt>
                <c:pt idx="21920">
                  <c:v>731.16700000000003</c:v>
                </c:pt>
                <c:pt idx="21921">
                  <c:v>731.20100000000002</c:v>
                </c:pt>
                <c:pt idx="21922">
                  <c:v>731.23400000000004</c:v>
                </c:pt>
                <c:pt idx="21923">
                  <c:v>731.26700000000005</c:v>
                </c:pt>
                <c:pt idx="21924">
                  <c:v>731.3</c:v>
                </c:pt>
                <c:pt idx="21925">
                  <c:v>731.33299999999997</c:v>
                </c:pt>
                <c:pt idx="21926">
                  <c:v>731.36699999999996</c:v>
                </c:pt>
                <c:pt idx="21927">
                  <c:v>731.4</c:v>
                </c:pt>
                <c:pt idx="21928">
                  <c:v>731.43299999999999</c:v>
                </c:pt>
                <c:pt idx="21929">
                  <c:v>731.46600000000001</c:v>
                </c:pt>
                <c:pt idx="21930">
                  <c:v>731.50099999999998</c:v>
                </c:pt>
                <c:pt idx="21931">
                  <c:v>731.53300000000002</c:v>
                </c:pt>
                <c:pt idx="21932">
                  <c:v>731.56700000000001</c:v>
                </c:pt>
                <c:pt idx="21933">
                  <c:v>731.6</c:v>
                </c:pt>
                <c:pt idx="21934">
                  <c:v>731.63400000000001</c:v>
                </c:pt>
                <c:pt idx="21935">
                  <c:v>731.66700000000003</c:v>
                </c:pt>
                <c:pt idx="21936">
                  <c:v>731.7</c:v>
                </c:pt>
                <c:pt idx="21937">
                  <c:v>731.73400000000004</c:v>
                </c:pt>
                <c:pt idx="21938">
                  <c:v>731.76700000000005</c:v>
                </c:pt>
                <c:pt idx="21939">
                  <c:v>731.79899999999998</c:v>
                </c:pt>
                <c:pt idx="21940">
                  <c:v>731.83299999999997</c:v>
                </c:pt>
                <c:pt idx="21941">
                  <c:v>731.86599999999999</c:v>
                </c:pt>
                <c:pt idx="21942">
                  <c:v>731.9</c:v>
                </c:pt>
                <c:pt idx="21943">
                  <c:v>731.93299999999999</c:v>
                </c:pt>
                <c:pt idx="21944">
                  <c:v>731.96600000000001</c:v>
                </c:pt>
                <c:pt idx="21945">
                  <c:v>731.99900000000002</c:v>
                </c:pt>
                <c:pt idx="21946">
                  <c:v>732.03300000000002</c:v>
                </c:pt>
                <c:pt idx="21947">
                  <c:v>732.06600000000003</c:v>
                </c:pt>
                <c:pt idx="21948">
                  <c:v>732.09900000000005</c:v>
                </c:pt>
                <c:pt idx="21949">
                  <c:v>732.13199999999995</c:v>
                </c:pt>
                <c:pt idx="21950">
                  <c:v>732.16800000000001</c:v>
                </c:pt>
                <c:pt idx="21951">
                  <c:v>732.19899999999996</c:v>
                </c:pt>
                <c:pt idx="21952">
                  <c:v>732.23400000000004</c:v>
                </c:pt>
                <c:pt idx="21953">
                  <c:v>732.26700000000005</c:v>
                </c:pt>
                <c:pt idx="21954">
                  <c:v>732.3</c:v>
                </c:pt>
                <c:pt idx="21955">
                  <c:v>732.33399999999995</c:v>
                </c:pt>
                <c:pt idx="21956">
                  <c:v>732.36599999999999</c:v>
                </c:pt>
                <c:pt idx="21957">
                  <c:v>732.4</c:v>
                </c:pt>
                <c:pt idx="21958">
                  <c:v>732.43299999999999</c:v>
                </c:pt>
                <c:pt idx="21959">
                  <c:v>732.46600000000001</c:v>
                </c:pt>
                <c:pt idx="21960">
                  <c:v>732.5</c:v>
                </c:pt>
                <c:pt idx="21961">
                  <c:v>732.53399999999999</c:v>
                </c:pt>
                <c:pt idx="21962">
                  <c:v>732.56700000000001</c:v>
                </c:pt>
                <c:pt idx="21963">
                  <c:v>732.6</c:v>
                </c:pt>
                <c:pt idx="21964">
                  <c:v>732.63400000000001</c:v>
                </c:pt>
                <c:pt idx="21965">
                  <c:v>732.66700000000003</c:v>
                </c:pt>
                <c:pt idx="21966">
                  <c:v>732.7</c:v>
                </c:pt>
                <c:pt idx="21967">
                  <c:v>732.73299999999995</c:v>
                </c:pt>
                <c:pt idx="21968">
                  <c:v>732.76700000000005</c:v>
                </c:pt>
                <c:pt idx="21969">
                  <c:v>732.8</c:v>
                </c:pt>
                <c:pt idx="21970">
                  <c:v>732.83299999999997</c:v>
                </c:pt>
                <c:pt idx="21971">
                  <c:v>732.86599999999999</c:v>
                </c:pt>
                <c:pt idx="21972">
                  <c:v>732.9</c:v>
                </c:pt>
                <c:pt idx="21973">
                  <c:v>732.93299999999999</c:v>
                </c:pt>
                <c:pt idx="21974">
                  <c:v>732.96600000000001</c:v>
                </c:pt>
                <c:pt idx="21975">
                  <c:v>732.99900000000002</c:v>
                </c:pt>
                <c:pt idx="21976">
                  <c:v>733.03300000000002</c:v>
                </c:pt>
                <c:pt idx="21977">
                  <c:v>733.06700000000001</c:v>
                </c:pt>
                <c:pt idx="21978">
                  <c:v>733.1</c:v>
                </c:pt>
                <c:pt idx="21979">
                  <c:v>733.13300000000004</c:v>
                </c:pt>
                <c:pt idx="21980">
                  <c:v>733.16600000000005</c:v>
                </c:pt>
                <c:pt idx="21981">
                  <c:v>733.2</c:v>
                </c:pt>
                <c:pt idx="21982">
                  <c:v>733.23299999999995</c:v>
                </c:pt>
                <c:pt idx="21983">
                  <c:v>733.26599999999996</c:v>
                </c:pt>
                <c:pt idx="21984">
                  <c:v>733.3</c:v>
                </c:pt>
                <c:pt idx="21985">
                  <c:v>733.33299999999997</c:v>
                </c:pt>
                <c:pt idx="21986">
                  <c:v>733.36699999999996</c:v>
                </c:pt>
                <c:pt idx="21987">
                  <c:v>733.4</c:v>
                </c:pt>
                <c:pt idx="21988">
                  <c:v>733.43299999999999</c:v>
                </c:pt>
                <c:pt idx="21989">
                  <c:v>733.46600000000001</c:v>
                </c:pt>
                <c:pt idx="21990">
                  <c:v>733.50099999999998</c:v>
                </c:pt>
                <c:pt idx="21991">
                  <c:v>733.53399999999999</c:v>
                </c:pt>
                <c:pt idx="21992">
                  <c:v>733.56700000000001</c:v>
                </c:pt>
                <c:pt idx="21993">
                  <c:v>733.59900000000005</c:v>
                </c:pt>
                <c:pt idx="21994">
                  <c:v>733.63300000000004</c:v>
                </c:pt>
                <c:pt idx="21995">
                  <c:v>733.66600000000005</c:v>
                </c:pt>
                <c:pt idx="21996">
                  <c:v>733.7</c:v>
                </c:pt>
                <c:pt idx="21997">
                  <c:v>733.73299999999995</c:v>
                </c:pt>
                <c:pt idx="21998">
                  <c:v>733.76599999999996</c:v>
                </c:pt>
                <c:pt idx="21999">
                  <c:v>733.8</c:v>
                </c:pt>
                <c:pt idx="22000">
                  <c:v>733.83399999999995</c:v>
                </c:pt>
                <c:pt idx="22001">
                  <c:v>733.86699999999996</c:v>
                </c:pt>
                <c:pt idx="22002">
                  <c:v>733.9</c:v>
                </c:pt>
                <c:pt idx="22003">
                  <c:v>733.93399999999997</c:v>
                </c:pt>
                <c:pt idx="22004">
                  <c:v>733.96699999999998</c:v>
                </c:pt>
                <c:pt idx="22005">
                  <c:v>734.00099999999998</c:v>
                </c:pt>
                <c:pt idx="22006">
                  <c:v>734.03399999999999</c:v>
                </c:pt>
                <c:pt idx="22007">
                  <c:v>734.06700000000001</c:v>
                </c:pt>
                <c:pt idx="22008">
                  <c:v>734.101</c:v>
                </c:pt>
                <c:pt idx="22009">
                  <c:v>734.13400000000001</c:v>
                </c:pt>
                <c:pt idx="22010">
                  <c:v>734.16700000000003</c:v>
                </c:pt>
                <c:pt idx="22011">
                  <c:v>734.2</c:v>
                </c:pt>
                <c:pt idx="22012">
                  <c:v>734.23400000000004</c:v>
                </c:pt>
                <c:pt idx="22013">
                  <c:v>734.26800000000003</c:v>
                </c:pt>
                <c:pt idx="22014">
                  <c:v>734.30100000000004</c:v>
                </c:pt>
                <c:pt idx="22015">
                  <c:v>734.33399999999995</c:v>
                </c:pt>
                <c:pt idx="22016">
                  <c:v>734.36699999999996</c:v>
                </c:pt>
                <c:pt idx="22017">
                  <c:v>734.4</c:v>
                </c:pt>
                <c:pt idx="22018">
                  <c:v>734.43399999999997</c:v>
                </c:pt>
                <c:pt idx="22019">
                  <c:v>734.46699999999998</c:v>
                </c:pt>
                <c:pt idx="22020">
                  <c:v>734.5</c:v>
                </c:pt>
                <c:pt idx="22021">
                  <c:v>734.53399999999999</c:v>
                </c:pt>
                <c:pt idx="22022">
                  <c:v>734.56700000000001</c:v>
                </c:pt>
                <c:pt idx="22023">
                  <c:v>734.6</c:v>
                </c:pt>
                <c:pt idx="22024">
                  <c:v>734.63300000000004</c:v>
                </c:pt>
                <c:pt idx="22025">
                  <c:v>734.66600000000005</c:v>
                </c:pt>
                <c:pt idx="22026">
                  <c:v>734.69899999999996</c:v>
                </c:pt>
                <c:pt idx="22027">
                  <c:v>734.73299999999995</c:v>
                </c:pt>
                <c:pt idx="22028">
                  <c:v>734.76599999999996</c:v>
                </c:pt>
                <c:pt idx="22029">
                  <c:v>734.79899999999998</c:v>
                </c:pt>
                <c:pt idx="22030">
                  <c:v>734.83299999999997</c:v>
                </c:pt>
                <c:pt idx="22031">
                  <c:v>734.86599999999999</c:v>
                </c:pt>
                <c:pt idx="22032">
                  <c:v>734.9</c:v>
                </c:pt>
                <c:pt idx="22033">
                  <c:v>734.93299999999999</c:v>
                </c:pt>
                <c:pt idx="22034">
                  <c:v>734.96600000000001</c:v>
                </c:pt>
                <c:pt idx="22035">
                  <c:v>734.99900000000002</c:v>
                </c:pt>
                <c:pt idx="22036">
                  <c:v>735.03300000000002</c:v>
                </c:pt>
                <c:pt idx="22037">
                  <c:v>735.06600000000003</c:v>
                </c:pt>
                <c:pt idx="22038">
                  <c:v>735.1</c:v>
                </c:pt>
                <c:pt idx="22039">
                  <c:v>735.13400000000001</c:v>
                </c:pt>
                <c:pt idx="22040">
                  <c:v>735.16700000000003</c:v>
                </c:pt>
                <c:pt idx="22041">
                  <c:v>735.2</c:v>
                </c:pt>
                <c:pt idx="22042">
                  <c:v>735.23400000000004</c:v>
                </c:pt>
                <c:pt idx="22043">
                  <c:v>735.26599999999996</c:v>
                </c:pt>
                <c:pt idx="22044">
                  <c:v>735.30100000000004</c:v>
                </c:pt>
                <c:pt idx="22045">
                  <c:v>735.33399999999995</c:v>
                </c:pt>
                <c:pt idx="22046">
                  <c:v>735.36699999999996</c:v>
                </c:pt>
                <c:pt idx="22047">
                  <c:v>735.40099999999995</c:v>
                </c:pt>
                <c:pt idx="22048">
                  <c:v>735.43399999999997</c:v>
                </c:pt>
                <c:pt idx="22049">
                  <c:v>735.46600000000001</c:v>
                </c:pt>
                <c:pt idx="22050">
                  <c:v>735.49900000000002</c:v>
                </c:pt>
                <c:pt idx="22051">
                  <c:v>735.53300000000002</c:v>
                </c:pt>
                <c:pt idx="22052">
                  <c:v>735.56600000000003</c:v>
                </c:pt>
                <c:pt idx="22053">
                  <c:v>735.6</c:v>
                </c:pt>
                <c:pt idx="22054">
                  <c:v>735.63300000000004</c:v>
                </c:pt>
                <c:pt idx="22055">
                  <c:v>735.66700000000003</c:v>
                </c:pt>
                <c:pt idx="22056">
                  <c:v>735.7</c:v>
                </c:pt>
                <c:pt idx="22057">
                  <c:v>735.73299999999995</c:v>
                </c:pt>
                <c:pt idx="22058">
                  <c:v>735.76700000000005</c:v>
                </c:pt>
                <c:pt idx="22059">
                  <c:v>735.8</c:v>
                </c:pt>
                <c:pt idx="22060">
                  <c:v>735.83299999999997</c:v>
                </c:pt>
                <c:pt idx="22061">
                  <c:v>735.86699999999996</c:v>
                </c:pt>
                <c:pt idx="22062">
                  <c:v>735.9</c:v>
                </c:pt>
                <c:pt idx="22063">
                  <c:v>735.93299999999999</c:v>
                </c:pt>
                <c:pt idx="22064">
                  <c:v>735.96699999999998</c:v>
                </c:pt>
                <c:pt idx="22065">
                  <c:v>736</c:v>
                </c:pt>
                <c:pt idx="22066">
                  <c:v>736.03300000000002</c:v>
                </c:pt>
                <c:pt idx="22067">
                  <c:v>736.06700000000001</c:v>
                </c:pt>
                <c:pt idx="22068">
                  <c:v>736.1</c:v>
                </c:pt>
                <c:pt idx="22069">
                  <c:v>736.13300000000004</c:v>
                </c:pt>
                <c:pt idx="22070">
                  <c:v>736.16700000000003</c:v>
                </c:pt>
                <c:pt idx="22071">
                  <c:v>736.19899999999996</c:v>
                </c:pt>
                <c:pt idx="22072">
                  <c:v>736.23299999999995</c:v>
                </c:pt>
                <c:pt idx="22073">
                  <c:v>736.26599999999996</c:v>
                </c:pt>
                <c:pt idx="22074">
                  <c:v>736.30100000000004</c:v>
                </c:pt>
                <c:pt idx="22075">
                  <c:v>736.33399999999995</c:v>
                </c:pt>
                <c:pt idx="22076">
                  <c:v>736.36699999999996</c:v>
                </c:pt>
                <c:pt idx="22077">
                  <c:v>736.40099999999995</c:v>
                </c:pt>
                <c:pt idx="22078">
                  <c:v>736.43399999999997</c:v>
                </c:pt>
                <c:pt idx="22079">
                  <c:v>736.46600000000001</c:v>
                </c:pt>
                <c:pt idx="22080">
                  <c:v>736.5</c:v>
                </c:pt>
                <c:pt idx="22081">
                  <c:v>736.53399999999999</c:v>
                </c:pt>
                <c:pt idx="22082">
                  <c:v>736.56700000000001</c:v>
                </c:pt>
                <c:pt idx="22083">
                  <c:v>736.6</c:v>
                </c:pt>
                <c:pt idx="22084">
                  <c:v>736.63400000000001</c:v>
                </c:pt>
                <c:pt idx="22085">
                  <c:v>736.66700000000003</c:v>
                </c:pt>
                <c:pt idx="22086">
                  <c:v>736.69899999999996</c:v>
                </c:pt>
                <c:pt idx="22087">
                  <c:v>736.73400000000004</c:v>
                </c:pt>
                <c:pt idx="22088">
                  <c:v>736.76599999999996</c:v>
                </c:pt>
                <c:pt idx="22089">
                  <c:v>736.80100000000004</c:v>
                </c:pt>
                <c:pt idx="22090">
                  <c:v>736.83399999999995</c:v>
                </c:pt>
                <c:pt idx="22091">
                  <c:v>736.86699999999996</c:v>
                </c:pt>
                <c:pt idx="22092">
                  <c:v>736.90099999999995</c:v>
                </c:pt>
                <c:pt idx="22093">
                  <c:v>736.93299999999999</c:v>
                </c:pt>
                <c:pt idx="22094">
                  <c:v>736.96699999999998</c:v>
                </c:pt>
                <c:pt idx="22095">
                  <c:v>737</c:v>
                </c:pt>
                <c:pt idx="22096">
                  <c:v>737.03300000000002</c:v>
                </c:pt>
                <c:pt idx="22097">
                  <c:v>737.06600000000003</c:v>
                </c:pt>
                <c:pt idx="22098">
                  <c:v>737.1</c:v>
                </c:pt>
                <c:pt idx="22099">
                  <c:v>737.13300000000004</c:v>
                </c:pt>
                <c:pt idx="22100">
                  <c:v>737.16600000000005</c:v>
                </c:pt>
                <c:pt idx="22101">
                  <c:v>737.19899999999996</c:v>
                </c:pt>
                <c:pt idx="22102">
                  <c:v>737.23299999999995</c:v>
                </c:pt>
                <c:pt idx="22103">
                  <c:v>737.26599999999996</c:v>
                </c:pt>
                <c:pt idx="22104">
                  <c:v>737.3</c:v>
                </c:pt>
                <c:pt idx="22105">
                  <c:v>737.33299999999997</c:v>
                </c:pt>
                <c:pt idx="22106">
                  <c:v>737.36599999999999</c:v>
                </c:pt>
                <c:pt idx="22107">
                  <c:v>737.399</c:v>
                </c:pt>
                <c:pt idx="22108">
                  <c:v>737.43299999999999</c:v>
                </c:pt>
                <c:pt idx="22109">
                  <c:v>737.46699999999998</c:v>
                </c:pt>
                <c:pt idx="22110">
                  <c:v>737.50099999999998</c:v>
                </c:pt>
                <c:pt idx="22111">
                  <c:v>737.53300000000002</c:v>
                </c:pt>
                <c:pt idx="22112">
                  <c:v>737.56700000000001</c:v>
                </c:pt>
                <c:pt idx="22113">
                  <c:v>737.6</c:v>
                </c:pt>
                <c:pt idx="22114">
                  <c:v>737.63300000000004</c:v>
                </c:pt>
                <c:pt idx="22115">
                  <c:v>737.66700000000003</c:v>
                </c:pt>
                <c:pt idx="22116">
                  <c:v>737.7</c:v>
                </c:pt>
                <c:pt idx="22117">
                  <c:v>737.73400000000004</c:v>
                </c:pt>
                <c:pt idx="22118">
                  <c:v>737.76700000000005</c:v>
                </c:pt>
                <c:pt idx="22119">
                  <c:v>737.8</c:v>
                </c:pt>
                <c:pt idx="22120">
                  <c:v>737.83299999999997</c:v>
                </c:pt>
                <c:pt idx="22121">
                  <c:v>737.86699999999996</c:v>
                </c:pt>
                <c:pt idx="22122">
                  <c:v>737.9</c:v>
                </c:pt>
                <c:pt idx="22123">
                  <c:v>737.93299999999999</c:v>
                </c:pt>
                <c:pt idx="22124">
                  <c:v>737.96600000000001</c:v>
                </c:pt>
                <c:pt idx="22125">
                  <c:v>738</c:v>
                </c:pt>
                <c:pt idx="22126">
                  <c:v>738.03300000000002</c:v>
                </c:pt>
                <c:pt idx="22127">
                  <c:v>738.06700000000001</c:v>
                </c:pt>
                <c:pt idx="22128">
                  <c:v>738.1</c:v>
                </c:pt>
                <c:pt idx="22129">
                  <c:v>738.13300000000004</c:v>
                </c:pt>
                <c:pt idx="22130">
                  <c:v>738.16700000000003</c:v>
                </c:pt>
                <c:pt idx="22131">
                  <c:v>738.2</c:v>
                </c:pt>
                <c:pt idx="22132">
                  <c:v>738.23299999999995</c:v>
                </c:pt>
                <c:pt idx="22133">
                  <c:v>738.26599999999996</c:v>
                </c:pt>
                <c:pt idx="22134">
                  <c:v>738.3</c:v>
                </c:pt>
                <c:pt idx="22135">
                  <c:v>738.33299999999997</c:v>
                </c:pt>
                <c:pt idx="22136">
                  <c:v>738.36599999999999</c:v>
                </c:pt>
                <c:pt idx="22137">
                  <c:v>738.4</c:v>
                </c:pt>
                <c:pt idx="22138">
                  <c:v>738.43299999999999</c:v>
                </c:pt>
                <c:pt idx="22139">
                  <c:v>738.46699999999998</c:v>
                </c:pt>
                <c:pt idx="22140">
                  <c:v>738.5</c:v>
                </c:pt>
                <c:pt idx="22141">
                  <c:v>738.53300000000002</c:v>
                </c:pt>
                <c:pt idx="22142">
                  <c:v>738.56600000000003</c:v>
                </c:pt>
                <c:pt idx="22143">
                  <c:v>738.6</c:v>
                </c:pt>
                <c:pt idx="22144">
                  <c:v>738.63300000000004</c:v>
                </c:pt>
                <c:pt idx="22145">
                  <c:v>738.66600000000005</c:v>
                </c:pt>
                <c:pt idx="22146">
                  <c:v>738.7</c:v>
                </c:pt>
                <c:pt idx="22147">
                  <c:v>738.73299999999995</c:v>
                </c:pt>
                <c:pt idx="22148">
                  <c:v>738.76599999999996</c:v>
                </c:pt>
                <c:pt idx="22149">
                  <c:v>738.8</c:v>
                </c:pt>
                <c:pt idx="22150">
                  <c:v>738.83299999999997</c:v>
                </c:pt>
                <c:pt idx="22151">
                  <c:v>738.86699999999996</c:v>
                </c:pt>
                <c:pt idx="22152">
                  <c:v>738.9</c:v>
                </c:pt>
                <c:pt idx="22153">
                  <c:v>738.93299999999999</c:v>
                </c:pt>
                <c:pt idx="22154">
                  <c:v>738.96699999999998</c:v>
                </c:pt>
                <c:pt idx="22155">
                  <c:v>739</c:v>
                </c:pt>
                <c:pt idx="22156">
                  <c:v>739.03300000000002</c:v>
                </c:pt>
                <c:pt idx="22157">
                  <c:v>739.06700000000001</c:v>
                </c:pt>
                <c:pt idx="22158">
                  <c:v>739.1</c:v>
                </c:pt>
                <c:pt idx="22159">
                  <c:v>739.13300000000004</c:v>
                </c:pt>
                <c:pt idx="22160">
                  <c:v>739.16600000000005</c:v>
                </c:pt>
                <c:pt idx="22161">
                  <c:v>739.20100000000002</c:v>
                </c:pt>
                <c:pt idx="22162">
                  <c:v>739.23400000000004</c:v>
                </c:pt>
                <c:pt idx="22163">
                  <c:v>739.26700000000005</c:v>
                </c:pt>
                <c:pt idx="22164">
                  <c:v>739.3</c:v>
                </c:pt>
                <c:pt idx="22165">
                  <c:v>739.33299999999997</c:v>
                </c:pt>
                <c:pt idx="22166">
                  <c:v>739.36599999999999</c:v>
                </c:pt>
                <c:pt idx="22167">
                  <c:v>739.399</c:v>
                </c:pt>
                <c:pt idx="22168">
                  <c:v>739.43399999999997</c:v>
                </c:pt>
                <c:pt idx="22169">
                  <c:v>739.46699999999998</c:v>
                </c:pt>
                <c:pt idx="22170">
                  <c:v>739.50099999999998</c:v>
                </c:pt>
                <c:pt idx="22171">
                  <c:v>739.53399999999999</c:v>
                </c:pt>
                <c:pt idx="22172">
                  <c:v>739.56700000000001</c:v>
                </c:pt>
                <c:pt idx="22173">
                  <c:v>739.6</c:v>
                </c:pt>
                <c:pt idx="22174">
                  <c:v>739.63300000000004</c:v>
                </c:pt>
                <c:pt idx="22175">
                  <c:v>739.66600000000005</c:v>
                </c:pt>
                <c:pt idx="22176">
                  <c:v>739.7</c:v>
                </c:pt>
                <c:pt idx="22177">
                  <c:v>739.73299999999995</c:v>
                </c:pt>
                <c:pt idx="22178">
                  <c:v>739.76700000000005</c:v>
                </c:pt>
                <c:pt idx="22179">
                  <c:v>739.80100000000004</c:v>
                </c:pt>
                <c:pt idx="22180">
                  <c:v>739.83399999999995</c:v>
                </c:pt>
                <c:pt idx="22181">
                  <c:v>739.86599999999999</c:v>
                </c:pt>
                <c:pt idx="22182">
                  <c:v>739.9</c:v>
                </c:pt>
                <c:pt idx="22183">
                  <c:v>739.93299999999999</c:v>
                </c:pt>
                <c:pt idx="22184">
                  <c:v>739.96699999999998</c:v>
                </c:pt>
                <c:pt idx="22185">
                  <c:v>740</c:v>
                </c:pt>
                <c:pt idx="22186">
                  <c:v>740.03300000000002</c:v>
                </c:pt>
                <c:pt idx="22187">
                  <c:v>740.06600000000003</c:v>
                </c:pt>
                <c:pt idx="22188">
                  <c:v>740.09900000000005</c:v>
                </c:pt>
                <c:pt idx="22189">
                  <c:v>740.13300000000004</c:v>
                </c:pt>
                <c:pt idx="22190">
                  <c:v>740.16700000000003</c:v>
                </c:pt>
                <c:pt idx="22191">
                  <c:v>740.2</c:v>
                </c:pt>
                <c:pt idx="22192">
                  <c:v>740.23299999999995</c:v>
                </c:pt>
                <c:pt idx="22193">
                  <c:v>740.26599999999996</c:v>
                </c:pt>
                <c:pt idx="22194">
                  <c:v>740.30100000000004</c:v>
                </c:pt>
                <c:pt idx="22195">
                  <c:v>740.33399999999995</c:v>
                </c:pt>
                <c:pt idx="22196">
                  <c:v>740.36699999999996</c:v>
                </c:pt>
                <c:pt idx="22197">
                  <c:v>740.4</c:v>
                </c:pt>
                <c:pt idx="22198">
                  <c:v>740.43299999999999</c:v>
                </c:pt>
                <c:pt idx="22199">
                  <c:v>740.46600000000001</c:v>
                </c:pt>
                <c:pt idx="22200">
                  <c:v>740.5</c:v>
                </c:pt>
                <c:pt idx="22201">
                  <c:v>740.53399999999999</c:v>
                </c:pt>
                <c:pt idx="22202">
                  <c:v>740.56700000000001</c:v>
                </c:pt>
                <c:pt idx="22203">
                  <c:v>740.6</c:v>
                </c:pt>
                <c:pt idx="22204">
                  <c:v>740.63300000000004</c:v>
                </c:pt>
                <c:pt idx="22205">
                  <c:v>740.66700000000003</c:v>
                </c:pt>
                <c:pt idx="22206">
                  <c:v>740.7</c:v>
                </c:pt>
                <c:pt idx="22207">
                  <c:v>740.73299999999995</c:v>
                </c:pt>
                <c:pt idx="22208">
                  <c:v>740.76599999999996</c:v>
                </c:pt>
                <c:pt idx="22209">
                  <c:v>740.8</c:v>
                </c:pt>
                <c:pt idx="22210">
                  <c:v>740.83299999999997</c:v>
                </c:pt>
                <c:pt idx="22211">
                  <c:v>740.86599999999999</c:v>
                </c:pt>
                <c:pt idx="22212">
                  <c:v>740.9</c:v>
                </c:pt>
                <c:pt idx="22213">
                  <c:v>740.93299999999999</c:v>
                </c:pt>
                <c:pt idx="22214">
                  <c:v>740.96600000000001</c:v>
                </c:pt>
                <c:pt idx="22215">
                  <c:v>741</c:v>
                </c:pt>
                <c:pt idx="22216">
                  <c:v>741.03399999999999</c:v>
                </c:pt>
                <c:pt idx="22217">
                  <c:v>741.06700000000001</c:v>
                </c:pt>
                <c:pt idx="22218">
                  <c:v>741.1</c:v>
                </c:pt>
                <c:pt idx="22219">
                  <c:v>741.13400000000001</c:v>
                </c:pt>
                <c:pt idx="22220">
                  <c:v>741.16700000000003</c:v>
                </c:pt>
                <c:pt idx="22221">
                  <c:v>741.2</c:v>
                </c:pt>
                <c:pt idx="22222">
                  <c:v>741.23299999999995</c:v>
                </c:pt>
                <c:pt idx="22223">
                  <c:v>741.26599999999996</c:v>
                </c:pt>
                <c:pt idx="22224">
                  <c:v>741.3</c:v>
                </c:pt>
                <c:pt idx="22225">
                  <c:v>741.33299999999997</c:v>
                </c:pt>
                <c:pt idx="22226">
                  <c:v>741.36599999999999</c:v>
                </c:pt>
                <c:pt idx="22227">
                  <c:v>741.399</c:v>
                </c:pt>
                <c:pt idx="22228">
                  <c:v>741.43299999999999</c:v>
                </c:pt>
                <c:pt idx="22229">
                  <c:v>741.46600000000001</c:v>
                </c:pt>
                <c:pt idx="22230">
                  <c:v>741.49900000000002</c:v>
                </c:pt>
                <c:pt idx="22231">
                  <c:v>741.53300000000002</c:v>
                </c:pt>
                <c:pt idx="22232">
                  <c:v>741.56600000000003</c:v>
                </c:pt>
                <c:pt idx="22233">
                  <c:v>741.6</c:v>
                </c:pt>
                <c:pt idx="22234">
                  <c:v>741.63300000000004</c:v>
                </c:pt>
                <c:pt idx="22235">
                  <c:v>741.66600000000005</c:v>
                </c:pt>
                <c:pt idx="22236">
                  <c:v>741.69899999999996</c:v>
                </c:pt>
                <c:pt idx="22237">
                  <c:v>741.73400000000004</c:v>
                </c:pt>
                <c:pt idx="22238">
                  <c:v>741.76700000000005</c:v>
                </c:pt>
                <c:pt idx="22239">
                  <c:v>741.8</c:v>
                </c:pt>
                <c:pt idx="22240">
                  <c:v>741.83399999999995</c:v>
                </c:pt>
                <c:pt idx="22241">
                  <c:v>741.86699999999996</c:v>
                </c:pt>
                <c:pt idx="22242">
                  <c:v>741.9</c:v>
                </c:pt>
                <c:pt idx="22243">
                  <c:v>741.93299999999999</c:v>
                </c:pt>
                <c:pt idx="22244">
                  <c:v>741.96699999999998</c:v>
                </c:pt>
                <c:pt idx="22245">
                  <c:v>742</c:v>
                </c:pt>
                <c:pt idx="22246">
                  <c:v>742.03300000000002</c:v>
                </c:pt>
                <c:pt idx="22247">
                  <c:v>742.06600000000003</c:v>
                </c:pt>
                <c:pt idx="22248">
                  <c:v>742.1</c:v>
                </c:pt>
                <c:pt idx="22249">
                  <c:v>742.13300000000004</c:v>
                </c:pt>
                <c:pt idx="22250">
                  <c:v>742.16600000000005</c:v>
                </c:pt>
                <c:pt idx="22251">
                  <c:v>742.2</c:v>
                </c:pt>
                <c:pt idx="22252">
                  <c:v>742.23299999999995</c:v>
                </c:pt>
                <c:pt idx="22253">
                  <c:v>742.26700000000005</c:v>
                </c:pt>
                <c:pt idx="22254">
                  <c:v>742.3</c:v>
                </c:pt>
                <c:pt idx="22255">
                  <c:v>742.33299999999997</c:v>
                </c:pt>
                <c:pt idx="22256">
                  <c:v>742.36699999999996</c:v>
                </c:pt>
                <c:pt idx="22257">
                  <c:v>742.4</c:v>
                </c:pt>
                <c:pt idx="22258">
                  <c:v>742.43299999999999</c:v>
                </c:pt>
                <c:pt idx="22259">
                  <c:v>742.46600000000001</c:v>
                </c:pt>
                <c:pt idx="22260">
                  <c:v>742.49900000000002</c:v>
                </c:pt>
                <c:pt idx="22261">
                  <c:v>742.53300000000002</c:v>
                </c:pt>
                <c:pt idx="22262">
                  <c:v>742.56700000000001</c:v>
                </c:pt>
                <c:pt idx="22263">
                  <c:v>742.601</c:v>
                </c:pt>
                <c:pt idx="22264">
                  <c:v>742.63400000000001</c:v>
                </c:pt>
                <c:pt idx="22265">
                  <c:v>742.66700000000003</c:v>
                </c:pt>
                <c:pt idx="22266">
                  <c:v>742.7</c:v>
                </c:pt>
                <c:pt idx="22267">
                  <c:v>742.73299999999995</c:v>
                </c:pt>
                <c:pt idx="22268">
                  <c:v>742.76700000000005</c:v>
                </c:pt>
                <c:pt idx="22269">
                  <c:v>742.8</c:v>
                </c:pt>
                <c:pt idx="22270">
                  <c:v>742.83299999999997</c:v>
                </c:pt>
                <c:pt idx="22271">
                  <c:v>742.86599999999999</c:v>
                </c:pt>
                <c:pt idx="22272">
                  <c:v>742.9</c:v>
                </c:pt>
                <c:pt idx="22273">
                  <c:v>742.93299999999999</c:v>
                </c:pt>
                <c:pt idx="22274">
                  <c:v>742.96600000000001</c:v>
                </c:pt>
                <c:pt idx="22275">
                  <c:v>742.99900000000002</c:v>
                </c:pt>
                <c:pt idx="22276">
                  <c:v>743.03300000000002</c:v>
                </c:pt>
                <c:pt idx="22277">
                  <c:v>743.06600000000003</c:v>
                </c:pt>
                <c:pt idx="22278">
                  <c:v>743.09900000000005</c:v>
                </c:pt>
                <c:pt idx="22279">
                  <c:v>743.13300000000004</c:v>
                </c:pt>
                <c:pt idx="22280">
                  <c:v>743.16700000000003</c:v>
                </c:pt>
                <c:pt idx="22281">
                  <c:v>743.2</c:v>
                </c:pt>
                <c:pt idx="22282">
                  <c:v>743.23299999999995</c:v>
                </c:pt>
                <c:pt idx="22283">
                  <c:v>743.26599999999996</c:v>
                </c:pt>
                <c:pt idx="22284">
                  <c:v>743.3</c:v>
                </c:pt>
                <c:pt idx="22285">
                  <c:v>743.33299999999997</c:v>
                </c:pt>
                <c:pt idx="22286">
                  <c:v>743.36599999999999</c:v>
                </c:pt>
                <c:pt idx="22287">
                  <c:v>743.4</c:v>
                </c:pt>
                <c:pt idx="22288">
                  <c:v>743.43299999999999</c:v>
                </c:pt>
                <c:pt idx="22289">
                  <c:v>743.46600000000001</c:v>
                </c:pt>
                <c:pt idx="22290">
                  <c:v>743.5</c:v>
                </c:pt>
                <c:pt idx="22291">
                  <c:v>743.53300000000002</c:v>
                </c:pt>
                <c:pt idx="22292">
                  <c:v>743.56600000000003</c:v>
                </c:pt>
                <c:pt idx="22293">
                  <c:v>743.6</c:v>
                </c:pt>
                <c:pt idx="22294">
                  <c:v>743.63300000000004</c:v>
                </c:pt>
                <c:pt idx="22295">
                  <c:v>743.66600000000005</c:v>
                </c:pt>
                <c:pt idx="22296">
                  <c:v>743.7</c:v>
                </c:pt>
                <c:pt idx="22297">
                  <c:v>743.73299999999995</c:v>
                </c:pt>
                <c:pt idx="22298">
                  <c:v>743.76599999999996</c:v>
                </c:pt>
                <c:pt idx="22299">
                  <c:v>743.80100000000004</c:v>
                </c:pt>
                <c:pt idx="22300">
                  <c:v>743.83399999999995</c:v>
                </c:pt>
                <c:pt idx="22301">
                  <c:v>743.86699999999996</c:v>
                </c:pt>
                <c:pt idx="22302">
                  <c:v>743.90099999999995</c:v>
                </c:pt>
                <c:pt idx="22303">
                  <c:v>743.93399999999997</c:v>
                </c:pt>
                <c:pt idx="22304">
                  <c:v>743.96699999999998</c:v>
                </c:pt>
                <c:pt idx="22305">
                  <c:v>744</c:v>
                </c:pt>
                <c:pt idx="22306">
                  <c:v>744.03300000000002</c:v>
                </c:pt>
                <c:pt idx="22307">
                  <c:v>744.06700000000001</c:v>
                </c:pt>
                <c:pt idx="22308">
                  <c:v>744.1</c:v>
                </c:pt>
                <c:pt idx="22309">
                  <c:v>744.13300000000004</c:v>
                </c:pt>
                <c:pt idx="22310">
                  <c:v>744.16700000000003</c:v>
                </c:pt>
                <c:pt idx="22311">
                  <c:v>744.2</c:v>
                </c:pt>
                <c:pt idx="22312">
                  <c:v>744.23299999999995</c:v>
                </c:pt>
                <c:pt idx="22313">
                  <c:v>744.26599999999996</c:v>
                </c:pt>
                <c:pt idx="22314">
                  <c:v>744.3</c:v>
                </c:pt>
                <c:pt idx="22315">
                  <c:v>744.33299999999997</c:v>
                </c:pt>
                <c:pt idx="22316">
                  <c:v>744.36699999999996</c:v>
                </c:pt>
                <c:pt idx="22317">
                  <c:v>744.4</c:v>
                </c:pt>
                <c:pt idx="22318">
                  <c:v>744.43399999999997</c:v>
                </c:pt>
                <c:pt idx="22319">
                  <c:v>744.46699999999998</c:v>
                </c:pt>
                <c:pt idx="22320">
                  <c:v>744.5</c:v>
                </c:pt>
                <c:pt idx="22321">
                  <c:v>744.53300000000002</c:v>
                </c:pt>
                <c:pt idx="22322">
                  <c:v>744.56700000000001</c:v>
                </c:pt>
                <c:pt idx="22323">
                  <c:v>744.6</c:v>
                </c:pt>
                <c:pt idx="22324">
                  <c:v>744.63300000000004</c:v>
                </c:pt>
                <c:pt idx="22325">
                  <c:v>744.66600000000005</c:v>
                </c:pt>
                <c:pt idx="22326">
                  <c:v>744.7</c:v>
                </c:pt>
                <c:pt idx="22327">
                  <c:v>744.73299999999995</c:v>
                </c:pt>
                <c:pt idx="22328">
                  <c:v>744.76599999999996</c:v>
                </c:pt>
                <c:pt idx="22329">
                  <c:v>744.8</c:v>
                </c:pt>
                <c:pt idx="22330">
                  <c:v>744.83299999999997</c:v>
                </c:pt>
                <c:pt idx="22331">
                  <c:v>744.86599999999999</c:v>
                </c:pt>
                <c:pt idx="22332">
                  <c:v>744.9</c:v>
                </c:pt>
                <c:pt idx="22333">
                  <c:v>744.93299999999999</c:v>
                </c:pt>
                <c:pt idx="22334">
                  <c:v>744.96600000000001</c:v>
                </c:pt>
                <c:pt idx="22335">
                  <c:v>744.99900000000002</c:v>
                </c:pt>
                <c:pt idx="22336">
                  <c:v>745.03300000000002</c:v>
                </c:pt>
                <c:pt idx="22337">
                  <c:v>745.06600000000003</c:v>
                </c:pt>
                <c:pt idx="22338">
                  <c:v>745.1</c:v>
                </c:pt>
                <c:pt idx="22339">
                  <c:v>745.13300000000004</c:v>
                </c:pt>
                <c:pt idx="22340">
                  <c:v>745.16600000000005</c:v>
                </c:pt>
                <c:pt idx="22341">
                  <c:v>745.2</c:v>
                </c:pt>
                <c:pt idx="22342">
                  <c:v>745.23299999999995</c:v>
                </c:pt>
                <c:pt idx="22343">
                  <c:v>745.26599999999996</c:v>
                </c:pt>
                <c:pt idx="22344">
                  <c:v>745.3</c:v>
                </c:pt>
                <c:pt idx="22345">
                  <c:v>745.33299999999997</c:v>
                </c:pt>
                <c:pt idx="22346">
                  <c:v>745.36699999999996</c:v>
                </c:pt>
                <c:pt idx="22347">
                  <c:v>745.4</c:v>
                </c:pt>
                <c:pt idx="22348">
                  <c:v>745.43399999999997</c:v>
                </c:pt>
                <c:pt idx="22349">
                  <c:v>745.46699999999998</c:v>
                </c:pt>
                <c:pt idx="22350">
                  <c:v>745.5</c:v>
                </c:pt>
                <c:pt idx="22351">
                  <c:v>745.53300000000002</c:v>
                </c:pt>
                <c:pt idx="22352">
                  <c:v>745.56600000000003</c:v>
                </c:pt>
                <c:pt idx="22353">
                  <c:v>745.6</c:v>
                </c:pt>
                <c:pt idx="22354">
                  <c:v>745.63300000000004</c:v>
                </c:pt>
                <c:pt idx="22355">
                  <c:v>745.66600000000005</c:v>
                </c:pt>
                <c:pt idx="22356">
                  <c:v>745.70100000000002</c:v>
                </c:pt>
                <c:pt idx="22357">
                  <c:v>745.73299999999995</c:v>
                </c:pt>
                <c:pt idx="22358">
                  <c:v>745.76599999999996</c:v>
                </c:pt>
                <c:pt idx="22359">
                  <c:v>745.8</c:v>
                </c:pt>
                <c:pt idx="22360">
                  <c:v>745.83299999999997</c:v>
                </c:pt>
                <c:pt idx="22361">
                  <c:v>745.86599999999999</c:v>
                </c:pt>
                <c:pt idx="22362">
                  <c:v>745.899</c:v>
                </c:pt>
                <c:pt idx="22363">
                  <c:v>745.93299999999999</c:v>
                </c:pt>
                <c:pt idx="22364">
                  <c:v>745.96600000000001</c:v>
                </c:pt>
                <c:pt idx="22365">
                  <c:v>746.00099999999998</c:v>
                </c:pt>
                <c:pt idx="22366">
                  <c:v>746.03399999999999</c:v>
                </c:pt>
                <c:pt idx="22367">
                  <c:v>746.06700000000001</c:v>
                </c:pt>
                <c:pt idx="22368">
                  <c:v>746.1</c:v>
                </c:pt>
                <c:pt idx="22369">
                  <c:v>746.13300000000004</c:v>
                </c:pt>
                <c:pt idx="22370">
                  <c:v>746.16600000000005</c:v>
                </c:pt>
                <c:pt idx="22371">
                  <c:v>746.2</c:v>
                </c:pt>
                <c:pt idx="22372">
                  <c:v>746.23299999999995</c:v>
                </c:pt>
                <c:pt idx="22373">
                  <c:v>746.26599999999996</c:v>
                </c:pt>
                <c:pt idx="22374">
                  <c:v>746.29899999999998</c:v>
                </c:pt>
                <c:pt idx="22375">
                  <c:v>746.33299999999997</c:v>
                </c:pt>
                <c:pt idx="22376">
                  <c:v>746.36699999999996</c:v>
                </c:pt>
                <c:pt idx="22377">
                  <c:v>746.4</c:v>
                </c:pt>
                <c:pt idx="22378">
                  <c:v>746.43399999999997</c:v>
                </c:pt>
                <c:pt idx="22379">
                  <c:v>746.46699999999998</c:v>
                </c:pt>
                <c:pt idx="22380">
                  <c:v>746.5</c:v>
                </c:pt>
                <c:pt idx="22381">
                  <c:v>746.53300000000002</c:v>
                </c:pt>
                <c:pt idx="22382">
                  <c:v>746.56700000000001</c:v>
                </c:pt>
                <c:pt idx="22383">
                  <c:v>746.6</c:v>
                </c:pt>
                <c:pt idx="22384">
                  <c:v>746.63300000000004</c:v>
                </c:pt>
                <c:pt idx="22385">
                  <c:v>746.66600000000005</c:v>
                </c:pt>
                <c:pt idx="22386">
                  <c:v>746.70100000000002</c:v>
                </c:pt>
                <c:pt idx="22387">
                  <c:v>746.73400000000004</c:v>
                </c:pt>
                <c:pt idx="22388">
                  <c:v>746.76700000000005</c:v>
                </c:pt>
                <c:pt idx="22389">
                  <c:v>746.8</c:v>
                </c:pt>
                <c:pt idx="22390">
                  <c:v>746.83399999999995</c:v>
                </c:pt>
                <c:pt idx="22391">
                  <c:v>746.86699999999996</c:v>
                </c:pt>
                <c:pt idx="22392">
                  <c:v>746.9</c:v>
                </c:pt>
                <c:pt idx="22393">
                  <c:v>746.93299999999999</c:v>
                </c:pt>
                <c:pt idx="22394">
                  <c:v>746.96600000000001</c:v>
                </c:pt>
                <c:pt idx="22395">
                  <c:v>747</c:v>
                </c:pt>
                <c:pt idx="22396">
                  <c:v>747.03300000000002</c:v>
                </c:pt>
                <c:pt idx="22397">
                  <c:v>747.06600000000003</c:v>
                </c:pt>
                <c:pt idx="22398">
                  <c:v>747.09900000000005</c:v>
                </c:pt>
                <c:pt idx="22399">
                  <c:v>747.13400000000001</c:v>
                </c:pt>
                <c:pt idx="22400">
                  <c:v>747.16700000000003</c:v>
                </c:pt>
                <c:pt idx="22401">
                  <c:v>747.20100000000002</c:v>
                </c:pt>
                <c:pt idx="22402">
                  <c:v>747.23400000000004</c:v>
                </c:pt>
                <c:pt idx="22403">
                  <c:v>747.26700000000005</c:v>
                </c:pt>
                <c:pt idx="22404">
                  <c:v>747.30100000000004</c:v>
                </c:pt>
                <c:pt idx="22405">
                  <c:v>747.33399999999995</c:v>
                </c:pt>
                <c:pt idx="22406">
                  <c:v>747.36599999999999</c:v>
                </c:pt>
                <c:pt idx="22407">
                  <c:v>747.399</c:v>
                </c:pt>
                <c:pt idx="22408">
                  <c:v>747.43399999999997</c:v>
                </c:pt>
                <c:pt idx="22409">
                  <c:v>747.46699999999998</c:v>
                </c:pt>
                <c:pt idx="22410">
                  <c:v>747.50099999999998</c:v>
                </c:pt>
                <c:pt idx="22411">
                  <c:v>747.53399999999999</c:v>
                </c:pt>
                <c:pt idx="22412">
                  <c:v>747.56700000000001</c:v>
                </c:pt>
                <c:pt idx="22413">
                  <c:v>747.601</c:v>
                </c:pt>
                <c:pt idx="22414">
                  <c:v>747.63400000000001</c:v>
                </c:pt>
                <c:pt idx="22415">
                  <c:v>747.66600000000005</c:v>
                </c:pt>
                <c:pt idx="22416">
                  <c:v>747.7</c:v>
                </c:pt>
                <c:pt idx="22417">
                  <c:v>747.73299999999995</c:v>
                </c:pt>
                <c:pt idx="22418">
                  <c:v>747.76599999999996</c:v>
                </c:pt>
                <c:pt idx="22419">
                  <c:v>747.8</c:v>
                </c:pt>
                <c:pt idx="22420">
                  <c:v>747.83299999999997</c:v>
                </c:pt>
                <c:pt idx="22421">
                  <c:v>747.86699999999996</c:v>
                </c:pt>
                <c:pt idx="22422">
                  <c:v>747.9</c:v>
                </c:pt>
                <c:pt idx="22423">
                  <c:v>747.93299999999999</c:v>
                </c:pt>
                <c:pt idx="22424">
                  <c:v>747.96600000000001</c:v>
                </c:pt>
                <c:pt idx="22425">
                  <c:v>748.00099999999998</c:v>
                </c:pt>
                <c:pt idx="22426">
                  <c:v>748.03399999999999</c:v>
                </c:pt>
                <c:pt idx="22427">
                  <c:v>748.06700000000001</c:v>
                </c:pt>
                <c:pt idx="22428">
                  <c:v>748.1</c:v>
                </c:pt>
                <c:pt idx="22429">
                  <c:v>748.13400000000001</c:v>
                </c:pt>
                <c:pt idx="22430">
                  <c:v>748.16700000000003</c:v>
                </c:pt>
                <c:pt idx="22431">
                  <c:v>748.2</c:v>
                </c:pt>
                <c:pt idx="22432">
                  <c:v>748.23299999999995</c:v>
                </c:pt>
                <c:pt idx="22433">
                  <c:v>748.26599999999996</c:v>
                </c:pt>
                <c:pt idx="22434">
                  <c:v>748.29899999999998</c:v>
                </c:pt>
                <c:pt idx="22435">
                  <c:v>748.33299999999997</c:v>
                </c:pt>
                <c:pt idx="22436">
                  <c:v>748.36599999999999</c:v>
                </c:pt>
                <c:pt idx="22437">
                  <c:v>748.4</c:v>
                </c:pt>
                <c:pt idx="22438">
                  <c:v>748.43299999999999</c:v>
                </c:pt>
                <c:pt idx="22439">
                  <c:v>748.46699999999998</c:v>
                </c:pt>
                <c:pt idx="22440">
                  <c:v>748.5</c:v>
                </c:pt>
                <c:pt idx="22441">
                  <c:v>748.53399999999999</c:v>
                </c:pt>
                <c:pt idx="22442">
                  <c:v>748.56700000000001</c:v>
                </c:pt>
                <c:pt idx="22443">
                  <c:v>748.6</c:v>
                </c:pt>
                <c:pt idx="22444">
                  <c:v>748.63300000000004</c:v>
                </c:pt>
                <c:pt idx="22445">
                  <c:v>748.66600000000005</c:v>
                </c:pt>
                <c:pt idx="22446">
                  <c:v>748.70100000000002</c:v>
                </c:pt>
                <c:pt idx="22447">
                  <c:v>748.73400000000004</c:v>
                </c:pt>
                <c:pt idx="22448">
                  <c:v>748.76700000000005</c:v>
                </c:pt>
                <c:pt idx="22449">
                  <c:v>748.80100000000004</c:v>
                </c:pt>
                <c:pt idx="22450">
                  <c:v>748.83399999999995</c:v>
                </c:pt>
                <c:pt idx="22451">
                  <c:v>748.86699999999996</c:v>
                </c:pt>
                <c:pt idx="22452">
                  <c:v>748.90099999999995</c:v>
                </c:pt>
                <c:pt idx="22453">
                  <c:v>748.93399999999997</c:v>
                </c:pt>
                <c:pt idx="22454">
                  <c:v>748.96699999999998</c:v>
                </c:pt>
                <c:pt idx="22455">
                  <c:v>749</c:v>
                </c:pt>
                <c:pt idx="22456">
                  <c:v>749.03300000000002</c:v>
                </c:pt>
                <c:pt idx="22457">
                  <c:v>749.06600000000003</c:v>
                </c:pt>
                <c:pt idx="22458">
                  <c:v>749.1</c:v>
                </c:pt>
                <c:pt idx="22459">
                  <c:v>749.13300000000004</c:v>
                </c:pt>
                <c:pt idx="22460">
                  <c:v>749.16600000000005</c:v>
                </c:pt>
                <c:pt idx="22461">
                  <c:v>749.19899999999996</c:v>
                </c:pt>
                <c:pt idx="22462">
                  <c:v>749.23299999999995</c:v>
                </c:pt>
                <c:pt idx="22463">
                  <c:v>749.26700000000005</c:v>
                </c:pt>
                <c:pt idx="22464">
                  <c:v>749.3</c:v>
                </c:pt>
                <c:pt idx="22465">
                  <c:v>749.33299999999997</c:v>
                </c:pt>
                <c:pt idx="22466">
                  <c:v>749.36599999999999</c:v>
                </c:pt>
                <c:pt idx="22467">
                  <c:v>749.399</c:v>
                </c:pt>
                <c:pt idx="22468">
                  <c:v>749.43399999999997</c:v>
                </c:pt>
                <c:pt idx="22469">
                  <c:v>749.46699999999998</c:v>
                </c:pt>
                <c:pt idx="22470">
                  <c:v>749.5</c:v>
                </c:pt>
                <c:pt idx="22471">
                  <c:v>749.53300000000002</c:v>
                </c:pt>
                <c:pt idx="22472">
                  <c:v>749.56600000000003</c:v>
                </c:pt>
                <c:pt idx="22473">
                  <c:v>749.59900000000005</c:v>
                </c:pt>
                <c:pt idx="22474">
                  <c:v>749.63300000000004</c:v>
                </c:pt>
                <c:pt idx="22475">
                  <c:v>749.66700000000003</c:v>
                </c:pt>
                <c:pt idx="22476">
                  <c:v>749.7</c:v>
                </c:pt>
                <c:pt idx="22477">
                  <c:v>749.73299999999995</c:v>
                </c:pt>
                <c:pt idx="22478">
                  <c:v>749.76599999999996</c:v>
                </c:pt>
                <c:pt idx="22479">
                  <c:v>749.79899999999998</c:v>
                </c:pt>
                <c:pt idx="22480">
                  <c:v>749.83399999999995</c:v>
                </c:pt>
                <c:pt idx="22481">
                  <c:v>749.86699999999996</c:v>
                </c:pt>
                <c:pt idx="22482">
                  <c:v>749.9</c:v>
                </c:pt>
                <c:pt idx="22483">
                  <c:v>749.93399999999997</c:v>
                </c:pt>
                <c:pt idx="22484">
                  <c:v>749.96699999999998</c:v>
                </c:pt>
                <c:pt idx="22485">
                  <c:v>750</c:v>
                </c:pt>
                <c:pt idx="22486">
                  <c:v>750.03300000000002</c:v>
                </c:pt>
                <c:pt idx="22487">
                  <c:v>750.06600000000003</c:v>
                </c:pt>
                <c:pt idx="22488">
                  <c:v>750.1</c:v>
                </c:pt>
                <c:pt idx="22489">
                  <c:v>750.13300000000004</c:v>
                </c:pt>
                <c:pt idx="22490">
                  <c:v>750.16700000000003</c:v>
                </c:pt>
                <c:pt idx="22491">
                  <c:v>750.2</c:v>
                </c:pt>
                <c:pt idx="22492">
                  <c:v>750.23299999999995</c:v>
                </c:pt>
                <c:pt idx="22493">
                  <c:v>750.26599999999996</c:v>
                </c:pt>
                <c:pt idx="22494">
                  <c:v>750.3</c:v>
                </c:pt>
                <c:pt idx="22495">
                  <c:v>750.33299999999997</c:v>
                </c:pt>
                <c:pt idx="22496">
                  <c:v>750.36800000000005</c:v>
                </c:pt>
                <c:pt idx="22497">
                  <c:v>750.40099999999995</c:v>
                </c:pt>
                <c:pt idx="22498">
                  <c:v>750.43399999999997</c:v>
                </c:pt>
                <c:pt idx="22499">
                  <c:v>750.46699999999998</c:v>
                </c:pt>
                <c:pt idx="22500">
                  <c:v>750.50099999999998</c:v>
                </c:pt>
                <c:pt idx="22501">
                  <c:v>750.53399999999999</c:v>
                </c:pt>
                <c:pt idx="22502">
                  <c:v>750.56700000000001</c:v>
                </c:pt>
                <c:pt idx="22503">
                  <c:v>750.6</c:v>
                </c:pt>
                <c:pt idx="22504">
                  <c:v>750.63300000000004</c:v>
                </c:pt>
                <c:pt idx="22505">
                  <c:v>750.66600000000005</c:v>
                </c:pt>
                <c:pt idx="22506">
                  <c:v>750.70100000000002</c:v>
                </c:pt>
                <c:pt idx="22507">
                  <c:v>750.73400000000004</c:v>
                </c:pt>
                <c:pt idx="22508">
                  <c:v>750.76700000000005</c:v>
                </c:pt>
                <c:pt idx="22509">
                  <c:v>750.8</c:v>
                </c:pt>
                <c:pt idx="22510">
                  <c:v>750.83299999999997</c:v>
                </c:pt>
                <c:pt idx="22511">
                  <c:v>750.86599999999999</c:v>
                </c:pt>
                <c:pt idx="22512">
                  <c:v>750.899</c:v>
                </c:pt>
                <c:pt idx="22513">
                  <c:v>750.93399999999997</c:v>
                </c:pt>
                <c:pt idx="22514">
                  <c:v>750.96699999999998</c:v>
                </c:pt>
                <c:pt idx="22515">
                  <c:v>750.99900000000002</c:v>
                </c:pt>
                <c:pt idx="22516">
                  <c:v>751.03399999999999</c:v>
                </c:pt>
                <c:pt idx="22517">
                  <c:v>751.06700000000001</c:v>
                </c:pt>
                <c:pt idx="22518">
                  <c:v>751.1</c:v>
                </c:pt>
                <c:pt idx="22519">
                  <c:v>751.13300000000004</c:v>
                </c:pt>
                <c:pt idx="22520">
                  <c:v>751.16800000000001</c:v>
                </c:pt>
                <c:pt idx="22521">
                  <c:v>751.2</c:v>
                </c:pt>
                <c:pt idx="22522">
                  <c:v>751.23400000000004</c:v>
                </c:pt>
                <c:pt idx="22523">
                  <c:v>751.26599999999996</c:v>
                </c:pt>
                <c:pt idx="22524">
                  <c:v>751.3</c:v>
                </c:pt>
                <c:pt idx="22525">
                  <c:v>751.33299999999997</c:v>
                </c:pt>
                <c:pt idx="22526">
                  <c:v>751.36599999999999</c:v>
                </c:pt>
                <c:pt idx="22527">
                  <c:v>751.4</c:v>
                </c:pt>
                <c:pt idx="22528">
                  <c:v>751.43399999999997</c:v>
                </c:pt>
                <c:pt idx="22529">
                  <c:v>751.46699999999998</c:v>
                </c:pt>
                <c:pt idx="22530">
                  <c:v>751.5</c:v>
                </c:pt>
                <c:pt idx="22531">
                  <c:v>751.53399999999999</c:v>
                </c:pt>
                <c:pt idx="22532">
                  <c:v>751.56700000000001</c:v>
                </c:pt>
                <c:pt idx="22533">
                  <c:v>751.59900000000005</c:v>
                </c:pt>
                <c:pt idx="22534">
                  <c:v>751.63400000000001</c:v>
                </c:pt>
                <c:pt idx="22535">
                  <c:v>751.66700000000003</c:v>
                </c:pt>
                <c:pt idx="22536">
                  <c:v>751.7</c:v>
                </c:pt>
                <c:pt idx="22537">
                  <c:v>751.73299999999995</c:v>
                </c:pt>
                <c:pt idx="22538">
                  <c:v>751.76599999999996</c:v>
                </c:pt>
                <c:pt idx="22539">
                  <c:v>751.79899999999998</c:v>
                </c:pt>
                <c:pt idx="22540">
                  <c:v>751.83399999999995</c:v>
                </c:pt>
                <c:pt idx="22541">
                  <c:v>751.86699999999996</c:v>
                </c:pt>
                <c:pt idx="22542">
                  <c:v>751.9</c:v>
                </c:pt>
                <c:pt idx="22543">
                  <c:v>751.93299999999999</c:v>
                </c:pt>
                <c:pt idx="22544">
                  <c:v>751.96600000000001</c:v>
                </c:pt>
                <c:pt idx="22545">
                  <c:v>752</c:v>
                </c:pt>
                <c:pt idx="22546">
                  <c:v>752.03300000000002</c:v>
                </c:pt>
                <c:pt idx="22547">
                  <c:v>752.06600000000003</c:v>
                </c:pt>
                <c:pt idx="22548">
                  <c:v>752.101</c:v>
                </c:pt>
                <c:pt idx="22549">
                  <c:v>752.13400000000001</c:v>
                </c:pt>
                <c:pt idx="22550">
                  <c:v>752.16600000000005</c:v>
                </c:pt>
                <c:pt idx="22551">
                  <c:v>752.2</c:v>
                </c:pt>
                <c:pt idx="22552">
                  <c:v>752.23299999999995</c:v>
                </c:pt>
                <c:pt idx="22553">
                  <c:v>752.26700000000005</c:v>
                </c:pt>
                <c:pt idx="22554">
                  <c:v>752.3</c:v>
                </c:pt>
                <c:pt idx="22555">
                  <c:v>752.33399999999995</c:v>
                </c:pt>
                <c:pt idx="22556">
                  <c:v>752.36699999999996</c:v>
                </c:pt>
                <c:pt idx="22557">
                  <c:v>752.4</c:v>
                </c:pt>
                <c:pt idx="22558">
                  <c:v>752.43399999999997</c:v>
                </c:pt>
                <c:pt idx="22559">
                  <c:v>752.46699999999998</c:v>
                </c:pt>
                <c:pt idx="22560">
                  <c:v>752.5</c:v>
                </c:pt>
                <c:pt idx="22561">
                  <c:v>752.53300000000002</c:v>
                </c:pt>
                <c:pt idx="22562">
                  <c:v>752.56700000000001</c:v>
                </c:pt>
                <c:pt idx="22563">
                  <c:v>752.6</c:v>
                </c:pt>
                <c:pt idx="22564">
                  <c:v>752.63300000000004</c:v>
                </c:pt>
                <c:pt idx="22565">
                  <c:v>752.66600000000005</c:v>
                </c:pt>
                <c:pt idx="22566">
                  <c:v>752.7</c:v>
                </c:pt>
                <c:pt idx="22567">
                  <c:v>752.73400000000004</c:v>
                </c:pt>
                <c:pt idx="22568">
                  <c:v>752.76599999999996</c:v>
                </c:pt>
                <c:pt idx="22569">
                  <c:v>752.79899999999998</c:v>
                </c:pt>
                <c:pt idx="22570">
                  <c:v>752.83399999999995</c:v>
                </c:pt>
                <c:pt idx="22571">
                  <c:v>752.86599999999999</c:v>
                </c:pt>
                <c:pt idx="22572">
                  <c:v>752.9</c:v>
                </c:pt>
                <c:pt idx="22573">
                  <c:v>752.93299999999999</c:v>
                </c:pt>
                <c:pt idx="22574">
                  <c:v>752.96600000000001</c:v>
                </c:pt>
                <c:pt idx="22575">
                  <c:v>753.00099999999998</c:v>
                </c:pt>
                <c:pt idx="22576">
                  <c:v>753.03300000000002</c:v>
                </c:pt>
                <c:pt idx="22577">
                  <c:v>753.06700000000001</c:v>
                </c:pt>
                <c:pt idx="22578">
                  <c:v>753.101</c:v>
                </c:pt>
                <c:pt idx="22579">
                  <c:v>753.13300000000004</c:v>
                </c:pt>
                <c:pt idx="22580">
                  <c:v>753.16600000000005</c:v>
                </c:pt>
                <c:pt idx="22581">
                  <c:v>753.2</c:v>
                </c:pt>
                <c:pt idx="22582">
                  <c:v>753.23400000000004</c:v>
                </c:pt>
                <c:pt idx="22583">
                  <c:v>753.26700000000005</c:v>
                </c:pt>
                <c:pt idx="22584">
                  <c:v>753.3</c:v>
                </c:pt>
                <c:pt idx="22585">
                  <c:v>753.33299999999997</c:v>
                </c:pt>
                <c:pt idx="22586">
                  <c:v>753.36699999999996</c:v>
                </c:pt>
                <c:pt idx="22587">
                  <c:v>753.4</c:v>
                </c:pt>
                <c:pt idx="22588">
                  <c:v>753.43399999999997</c:v>
                </c:pt>
                <c:pt idx="22589">
                  <c:v>753.46699999999998</c:v>
                </c:pt>
                <c:pt idx="22590">
                  <c:v>753.5</c:v>
                </c:pt>
                <c:pt idx="22591">
                  <c:v>753.53399999999999</c:v>
                </c:pt>
                <c:pt idx="22592">
                  <c:v>753.56700000000001</c:v>
                </c:pt>
                <c:pt idx="22593">
                  <c:v>753.6</c:v>
                </c:pt>
                <c:pt idx="22594">
                  <c:v>753.63300000000004</c:v>
                </c:pt>
                <c:pt idx="22595">
                  <c:v>753.66700000000003</c:v>
                </c:pt>
                <c:pt idx="22596">
                  <c:v>753.7</c:v>
                </c:pt>
                <c:pt idx="22597">
                  <c:v>753.73299999999995</c:v>
                </c:pt>
                <c:pt idx="22598">
                  <c:v>753.76700000000005</c:v>
                </c:pt>
                <c:pt idx="22599">
                  <c:v>753.8</c:v>
                </c:pt>
                <c:pt idx="22600">
                  <c:v>753.83299999999997</c:v>
                </c:pt>
                <c:pt idx="22601">
                  <c:v>753.86599999999999</c:v>
                </c:pt>
                <c:pt idx="22602">
                  <c:v>753.90099999999995</c:v>
                </c:pt>
                <c:pt idx="22603">
                  <c:v>753.93299999999999</c:v>
                </c:pt>
                <c:pt idx="22604">
                  <c:v>753.96600000000001</c:v>
                </c:pt>
                <c:pt idx="22605">
                  <c:v>754.00099999999998</c:v>
                </c:pt>
                <c:pt idx="22606">
                  <c:v>754.03300000000002</c:v>
                </c:pt>
                <c:pt idx="22607">
                  <c:v>754.06600000000003</c:v>
                </c:pt>
                <c:pt idx="22608">
                  <c:v>754.1</c:v>
                </c:pt>
                <c:pt idx="22609">
                  <c:v>754.13300000000004</c:v>
                </c:pt>
                <c:pt idx="22610">
                  <c:v>754.16700000000003</c:v>
                </c:pt>
                <c:pt idx="22611">
                  <c:v>754.19899999999996</c:v>
                </c:pt>
                <c:pt idx="22612">
                  <c:v>754.23400000000004</c:v>
                </c:pt>
                <c:pt idx="22613">
                  <c:v>754.26599999999996</c:v>
                </c:pt>
                <c:pt idx="22614">
                  <c:v>754.29899999999998</c:v>
                </c:pt>
                <c:pt idx="22615">
                  <c:v>754.33299999999997</c:v>
                </c:pt>
                <c:pt idx="22616">
                  <c:v>754.36699999999996</c:v>
                </c:pt>
                <c:pt idx="22617">
                  <c:v>754.4</c:v>
                </c:pt>
                <c:pt idx="22618">
                  <c:v>754.43299999999999</c:v>
                </c:pt>
                <c:pt idx="22619">
                  <c:v>754.46699999999998</c:v>
                </c:pt>
                <c:pt idx="22620">
                  <c:v>754.49900000000002</c:v>
                </c:pt>
                <c:pt idx="22621">
                  <c:v>754.53300000000002</c:v>
                </c:pt>
                <c:pt idx="22622">
                  <c:v>754.56700000000001</c:v>
                </c:pt>
                <c:pt idx="22623">
                  <c:v>754.6</c:v>
                </c:pt>
                <c:pt idx="22624">
                  <c:v>754.63300000000004</c:v>
                </c:pt>
                <c:pt idx="22625">
                  <c:v>754.66700000000003</c:v>
                </c:pt>
                <c:pt idx="22626">
                  <c:v>754.7</c:v>
                </c:pt>
                <c:pt idx="22627">
                  <c:v>754.73299999999995</c:v>
                </c:pt>
                <c:pt idx="22628">
                  <c:v>754.76599999999996</c:v>
                </c:pt>
                <c:pt idx="22629">
                  <c:v>754.8</c:v>
                </c:pt>
                <c:pt idx="22630">
                  <c:v>754.83299999999997</c:v>
                </c:pt>
                <c:pt idx="22631">
                  <c:v>754.86599999999999</c:v>
                </c:pt>
                <c:pt idx="22632">
                  <c:v>754.9</c:v>
                </c:pt>
                <c:pt idx="22633">
                  <c:v>754.93299999999999</c:v>
                </c:pt>
                <c:pt idx="22634">
                  <c:v>754.96799999999996</c:v>
                </c:pt>
                <c:pt idx="22635">
                  <c:v>755</c:v>
                </c:pt>
                <c:pt idx="22636">
                  <c:v>755.03300000000002</c:v>
                </c:pt>
                <c:pt idx="22637">
                  <c:v>755.06600000000003</c:v>
                </c:pt>
                <c:pt idx="22638">
                  <c:v>755.09900000000005</c:v>
                </c:pt>
                <c:pt idx="22639">
                  <c:v>755.13300000000004</c:v>
                </c:pt>
                <c:pt idx="22640">
                  <c:v>755.16600000000005</c:v>
                </c:pt>
                <c:pt idx="22641">
                  <c:v>755.20100000000002</c:v>
                </c:pt>
                <c:pt idx="22642">
                  <c:v>755.23299999999995</c:v>
                </c:pt>
                <c:pt idx="22643">
                  <c:v>755.26599999999996</c:v>
                </c:pt>
                <c:pt idx="22644">
                  <c:v>755.30100000000004</c:v>
                </c:pt>
                <c:pt idx="22645">
                  <c:v>755.33299999999997</c:v>
                </c:pt>
                <c:pt idx="22646">
                  <c:v>755.36599999999999</c:v>
                </c:pt>
                <c:pt idx="22647">
                  <c:v>755.4</c:v>
                </c:pt>
                <c:pt idx="22648">
                  <c:v>755.43299999999999</c:v>
                </c:pt>
                <c:pt idx="22649">
                  <c:v>755.46600000000001</c:v>
                </c:pt>
                <c:pt idx="22650">
                  <c:v>755.50099999999998</c:v>
                </c:pt>
                <c:pt idx="22651">
                  <c:v>755.53399999999999</c:v>
                </c:pt>
                <c:pt idx="22652">
                  <c:v>755.56600000000003</c:v>
                </c:pt>
                <c:pt idx="22653">
                  <c:v>755.601</c:v>
                </c:pt>
                <c:pt idx="22654">
                  <c:v>755.63400000000001</c:v>
                </c:pt>
                <c:pt idx="22655">
                  <c:v>755.66600000000005</c:v>
                </c:pt>
                <c:pt idx="22656">
                  <c:v>755.7</c:v>
                </c:pt>
                <c:pt idx="22657">
                  <c:v>755.73299999999995</c:v>
                </c:pt>
                <c:pt idx="22658">
                  <c:v>755.76599999999996</c:v>
                </c:pt>
                <c:pt idx="22659">
                  <c:v>755.79899999999998</c:v>
                </c:pt>
                <c:pt idx="22660">
                  <c:v>755.83399999999995</c:v>
                </c:pt>
                <c:pt idx="22661">
                  <c:v>755.86599999999999</c:v>
                </c:pt>
                <c:pt idx="22662">
                  <c:v>755.899</c:v>
                </c:pt>
                <c:pt idx="22663">
                  <c:v>755.93399999999997</c:v>
                </c:pt>
                <c:pt idx="22664">
                  <c:v>755.96699999999998</c:v>
                </c:pt>
                <c:pt idx="22665">
                  <c:v>756</c:v>
                </c:pt>
                <c:pt idx="22666">
                  <c:v>756.03300000000002</c:v>
                </c:pt>
                <c:pt idx="22667">
                  <c:v>756.06600000000003</c:v>
                </c:pt>
                <c:pt idx="22668">
                  <c:v>756.09900000000005</c:v>
                </c:pt>
                <c:pt idx="22669">
                  <c:v>756.13300000000004</c:v>
                </c:pt>
                <c:pt idx="22670">
                  <c:v>756.16600000000005</c:v>
                </c:pt>
                <c:pt idx="22671">
                  <c:v>756.2</c:v>
                </c:pt>
                <c:pt idx="22672">
                  <c:v>756.23299999999995</c:v>
                </c:pt>
                <c:pt idx="22673">
                  <c:v>756.26700000000005</c:v>
                </c:pt>
                <c:pt idx="22674">
                  <c:v>756.3</c:v>
                </c:pt>
                <c:pt idx="22675">
                  <c:v>756.33399999999995</c:v>
                </c:pt>
                <c:pt idx="22676">
                  <c:v>756.36699999999996</c:v>
                </c:pt>
                <c:pt idx="22677">
                  <c:v>756.4</c:v>
                </c:pt>
                <c:pt idx="22678">
                  <c:v>756.43299999999999</c:v>
                </c:pt>
                <c:pt idx="22679">
                  <c:v>756.46699999999998</c:v>
                </c:pt>
                <c:pt idx="22680">
                  <c:v>756.5</c:v>
                </c:pt>
                <c:pt idx="22681">
                  <c:v>756.53300000000002</c:v>
                </c:pt>
                <c:pt idx="22682">
                  <c:v>756.56600000000003</c:v>
                </c:pt>
                <c:pt idx="22683">
                  <c:v>756.59900000000005</c:v>
                </c:pt>
                <c:pt idx="22684">
                  <c:v>756.63400000000001</c:v>
                </c:pt>
                <c:pt idx="22685">
                  <c:v>756.66700000000003</c:v>
                </c:pt>
                <c:pt idx="22686">
                  <c:v>756.7</c:v>
                </c:pt>
                <c:pt idx="22687">
                  <c:v>756.73299999999995</c:v>
                </c:pt>
                <c:pt idx="22688">
                  <c:v>756.76599999999996</c:v>
                </c:pt>
                <c:pt idx="22689">
                  <c:v>756.79899999999998</c:v>
                </c:pt>
                <c:pt idx="22690">
                  <c:v>756.83399999999995</c:v>
                </c:pt>
                <c:pt idx="22691">
                  <c:v>756.86699999999996</c:v>
                </c:pt>
                <c:pt idx="22692">
                  <c:v>756.9</c:v>
                </c:pt>
                <c:pt idx="22693">
                  <c:v>756.93299999999999</c:v>
                </c:pt>
                <c:pt idx="22694">
                  <c:v>756.96600000000001</c:v>
                </c:pt>
                <c:pt idx="22695">
                  <c:v>757</c:v>
                </c:pt>
                <c:pt idx="22696">
                  <c:v>757.03300000000002</c:v>
                </c:pt>
                <c:pt idx="22697">
                  <c:v>757.06700000000001</c:v>
                </c:pt>
                <c:pt idx="22698">
                  <c:v>757.1</c:v>
                </c:pt>
                <c:pt idx="22699">
                  <c:v>757.13300000000004</c:v>
                </c:pt>
                <c:pt idx="22700">
                  <c:v>757.16700000000003</c:v>
                </c:pt>
                <c:pt idx="22701">
                  <c:v>757.2</c:v>
                </c:pt>
                <c:pt idx="22702">
                  <c:v>757.23299999999995</c:v>
                </c:pt>
                <c:pt idx="22703">
                  <c:v>757.26700000000005</c:v>
                </c:pt>
                <c:pt idx="22704">
                  <c:v>757.3</c:v>
                </c:pt>
                <c:pt idx="22705">
                  <c:v>757.33299999999997</c:v>
                </c:pt>
                <c:pt idx="22706">
                  <c:v>757.36699999999996</c:v>
                </c:pt>
                <c:pt idx="22707">
                  <c:v>757.4</c:v>
                </c:pt>
                <c:pt idx="22708">
                  <c:v>757.43299999999999</c:v>
                </c:pt>
                <c:pt idx="22709">
                  <c:v>757.46699999999998</c:v>
                </c:pt>
                <c:pt idx="22710">
                  <c:v>757.5</c:v>
                </c:pt>
                <c:pt idx="22711">
                  <c:v>757.53300000000002</c:v>
                </c:pt>
                <c:pt idx="22712">
                  <c:v>757.56700000000001</c:v>
                </c:pt>
                <c:pt idx="22713">
                  <c:v>757.6</c:v>
                </c:pt>
                <c:pt idx="22714">
                  <c:v>757.63300000000004</c:v>
                </c:pt>
                <c:pt idx="22715">
                  <c:v>757.66700000000003</c:v>
                </c:pt>
                <c:pt idx="22716">
                  <c:v>757.7</c:v>
                </c:pt>
                <c:pt idx="22717">
                  <c:v>757.73299999999995</c:v>
                </c:pt>
                <c:pt idx="22718">
                  <c:v>757.76599999999996</c:v>
                </c:pt>
                <c:pt idx="22719">
                  <c:v>757.8</c:v>
                </c:pt>
                <c:pt idx="22720">
                  <c:v>757.83299999999997</c:v>
                </c:pt>
                <c:pt idx="22721">
                  <c:v>757.86599999999999</c:v>
                </c:pt>
                <c:pt idx="22722">
                  <c:v>757.899</c:v>
                </c:pt>
                <c:pt idx="22723">
                  <c:v>757.93299999999999</c:v>
                </c:pt>
                <c:pt idx="22724">
                  <c:v>757.96699999999998</c:v>
                </c:pt>
                <c:pt idx="22725">
                  <c:v>758</c:v>
                </c:pt>
                <c:pt idx="22726">
                  <c:v>758.03300000000002</c:v>
                </c:pt>
                <c:pt idx="22727">
                  <c:v>758.06600000000003</c:v>
                </c:pt>
                <c:pt idx="22728">
                  <c:v>758.101</c:v>
                </c:pt>
                <c:pt idx="22729">
                  <c:v>758.13400000000001</c:v>
                </c:pt>
                <c:pt idx="22730">
                  <c:v>758.16600000000005</c:v>
                </c:pt>
                <c:pt idx="22731">
                  <c:v>758.20100000000002</c:v>
                </c:pt>
                <c:pt idx="22732">
                  <c:v>758.23299999999995</c:v>
                </c:pt>
                <c:pt idx="22733">
                  <c:v>758.26700000000005</c:v>
                </c:pt>
                <c:pt idx="22734">
                  <c:v>758.3</c:v>
                </c:pt>
                <c:pt idx="22735">
                  <c:v>758.33299999999997</c:v>
                </c:pt>
                <c:pt idx="22736">
                  <c:v>758.36599999999999</c:v>
                </c:pt>
                <c:pt idx="22737">
                  <c:v>758.4</c:v>
                </c:pt>
                <c:pt idx="22738">
                  <c:v>758.43299999999999</c:v>
                </c:pt>
                <c:pt idx="22739">
                  <c:v>758.46600000000001</c:v>
                </c:pt>
                <c:pt idx="22740">
                  <c:v>758.5</c:v>
                </c:pt>
                <c:pt idx="22741">
                  <c:v>758.53300000000002</c:v>
                </c:pt>
                <c:pt idx="22742">
                  <c:v>758.56600000000003</c:v>
                </c:pt>
                <c:pt idx="22743">
                  <c:v>758.6</c:v>
                </c:pt>
                <c:pt idx="22744">
                  <c:v>758.63300000000004</c:v>
                </c:pt>
                <c:pt idx="22745">
                  <c:v>758.66700000000003</c:v>
                </c:pt>
                <c:pt idx="22746">
                  <c:v>758.7</c:v>
                </c:pt>
                <c:pt idx="22747">
                  <c:v>758.73400000000004</c:v>
                </c:pt>
                <c:pt idx="22748">
                  <c:v>758.76700000000005</c:v>
                </c:pt>
                <c:pt idx="22749">
                  <c:v>758.8</c:v>
                </c:pt>
                <c:pt idx="22750">
                  <c:v>758.83399999999995</c:v>
                </c:pt>
                <c:pt idx="22751">
                  <c:v>758.86599999999999</c:v>
                </c:pt>
                <c:pt idx="22752">
                  <c:v>758.90099999999995</c:v>
                </c:pt>
                <c:pt idx="22753">
                  <c:v>758.93299999999999</c:v>
                </c:pt>
                <c:pt idx="22754">
                  <c:v>758.96600000000001</c:v>
                </c:pt>
                <c:pt idx="22755">
                  <c:v>759</c:v>
                </c:pt>
                <c:pt idx="22756">
                  <c:v>759.03300000000002</c:v>
                </c:pt>
                <c:pt idx="22757">
                  <c:v>759.06600000000003</c:v>
                </c:pt>
                <c:pt idx="22758">
                  <c:v>759.1</c:v>
                </c:pt>
                <c:pt idx="22759">
                  <c:v>759.13300000000004</c:v>
                </c:pt>
                <c:pt idx="22760">
                  <c:v>759.16700000000003</c:v>
                </c:pt>
                <c:pt idx="22761">
                  <c:v>759.2</c:v>
                </c:pt>
                <c:pt idx="22762">
                  <c:v>759.23299999999995</c:v>
                </c:pt>
                <c:pt idx="22763">
                  <c:v>759.26700000000005</c:v>
                </c:pt>
                <c:pt idx="22764">
                  <c:v>759.3</c:v>
                </c:pt>
                <c:pt idx="22765">
                  <c:v>759.33399999999995</c:v>
                </c:pt>
                <c:pt idx="22766">
                  <c:v>759.36699999999996</c:v>
                </c:pt>
                <c:pt idx="22767">
                  <c:v>759.4</c:v>
                </c:pt>
                <c:pt idx="22768">
                  <c:v>759.43299999999999</c:v>
                </c:pt>
                <c:pt idx="22769">
                  <c:v>759.46699999999998</c:v>
                </c:pt>
                <c:pt idx="22770">
                  <c:v>759.5</c:v>
                </c:pt>
                <c:pt idx="22771">
                  <c:v>759.53300000000002</c:v>
                </c:pt>
                <c:pt idx="22772">
                  <c:v>759.56700000000001</c:v>
                </c:pt>
                <c:pt idx="22773">
                  <c:v>759.601</c:v>
                </c:pt>
                <c:pt idx="22774">
                  <c:v>759.63400000000001</c:v>
                </c:pt>
                <c:pt idx="22775">
                  <c:v>759.66700000000003</c:v>
                </c:pt>
                <c:pt idx="22776">
                  <c:v>759.7</c:v>
                </c:pt>
                <c:pt idx="22777">
                  <c:v>759.73299999999995</c:v>
                </c:pt>
                <c:pt idx="22778">
                  <c:v>759.76599999999996</c:v>
                </c:pt>
                <c:pt idx="22779">
                  <c:v>759.8</c:v>
                </c:pt>
                <c:pt idx="22780">
                  <c:v>759.83299999999997</c:v>
                </c:pt>
                <c:pt idx="22781">
                  <c:v>759.86599999999999</c:v>
                </c:pt>
                <c:pt idx="22782">
                  <c:v>759.899</c:v>
                </c:pt>
                <c:pt idx="22783">
                  <c:v>759.93299999999999</c:v>
                </c:pt>
                <c:pt idx="22784">
                  <c:v>759.96600000000001</c:v>
                </c:pt>
                <c:pt idx="22785">
                  <c:v>760</c:v>
                </c:pt>
                <c:pt idx="22786">
                  <c:v>760.03300000000002</c:v>
                </c:pt>
                <c:pt idx="22787">
                  <c:v>760.06600000000003</c:v>
                </c:pt>
                <c:pt idx="22788">
                  <c:v>760.1</c:v>
                </c:pt>
                <c:pt idx="22789">
                  <c:v>760.13300000000004</c:v>
                </c:pt>
                <c:pt idx="22790">
                  <c:v>760.16600000000005</c:v>
                </c:pt>
                <c:pt idx="22791">
                  <c:v>760.2</c:v>
                </c:pt>
                <c:pt idx="22792">
                  <c:v>760.23299999999995</c:v>
                </c:pt>
                <c:pt idx="22793">
                  <c:v>760.26700000000005</c:v>
                </c:pt>
                <c:pt idx="22794">
                  <c:v>760.3</c:v>
                </c:pt>
                <c:pt idx="22795">
                  <c:v>760.33299999999997</c:v>
                </c:pt>
                <c:pt idx="22796">
                  <c:v>760.36599999999999</c:v>
                </c:pt>
                <c:pt idx="22797">
                  <c:v>760.4</c:v>
                </c:pt>
                <c:pt idx="22798">
                  <c:v>760.43299999999999</c:v>
                </c:pt>
                <c:pt idx="22799">
                  <c:v>760.46799999999996</c:v>
                </c:pt>
                <c:pt idx="22800">
                  <c:v>760.50099999999998</c:v>
                </c:pt>
                <c:pt idx="22801">
                  <c:v>760.53300000000002</c:v>
                </c:pt>
                <c:pt idx="22802">
                  <c:v>760.56600000000003</c:v>
                </c:pt>
                <c:pt idx="22803">
                  <c:v>760.6</c:v>
                </c:pt>
                <c:pt idx="22804">
                  <c:v>760.63400000000001</c:v>
                </c:pt>
                <c:pt idx="22805">
                  <c:v>760.66700000000003</c:v>
                </c:pt>
                <c:pt idx="22806">
                  <c:v>760.7</c:v>
                </c:pt>
                <c:pt idx="22807">
                  <c:v>760.73400000000004</c:v>
                </c:pt>
                <c:pt idx="22808">
                  <c:v>760.76700000000005</c:v>
                </c:pt>
                <c:pt idx="22809">
                  <c:v>760.8</c:v>
                </c:pt>
                <c:pt idx="22810">
                  <c:v>760.83299999999997</c:v>
                </c:pt>
                <c:pt idx="22811">
                  <c:v>760.86699999999996</c:v>
                </c:pt>
                <c:pt idx="22812">
                  <c:v>760.9</c:v>
                </c:pt>
                <c:pt idx="22813">
                  <c:v>760.93299999999999</c:v>
                </c:pt>
                <c:pt idx="22814">
                  <c:v>760.96600000000001</c:v>
                </c:pt>
                <c:pt idx="22815">
                  <c:v>761</c:v>
                </c:pt>
                <c:pt idx="22816">
                  <c:v>761.03399999999999</c:v>
                </c:pt>
                <c:pt idx="22817">
                  <c:v>761.06700000000001</c:v>
                </c:pt>
                <c:pt idx="22818">
                  <c:v>761.1</c:v>
                </c:pt>
                <c:pt idx="22819">
                  <c:v>761.13300000000004</c:v>
                </c:pt>
                <c:pt idx="22820">
                  <c:v>761.16700000000003</c:v>
                </c:pt>
                <c:pt idx="22821">
                  <c:v>761.2</c:v>
                </c:pt>
                <c:pt idx="22822">
                  <c:v>761.23400000000004</c:v>
                </c:pt>
                <c:pt idx="22823">
                  <c:v>761.26700000000005</c:v>
                </c:pt>
                <c:pt idx="22824">
                  <c:v>761.30100000000004</c:v>
                </c:pt>
                <c:pt idx="22825">
                  <c:v>761.33399999999995</c:v>
                </c:pt>
                <c:pt idx="22826">
                  <c:v>761.36699999999996</c:v>
                </c:pt>
                <c:pt idx="22827">
                  <c:v>761.4</c:v>
                </c:pt>
                <c:pt idx="22828">
                  <c:v>761.43399999999997</c:v>
                </c:pt>
                <c:pt idx="22829">
                  <c:v>761.46699999999998</c:v>
                </c:pt>
                <c:pt idx="22830">
                  <c:v>761.5</c:v>
                </c:pt>
                <c:pt idx="22831">
                  <c:v>761.53399999999999</c:v>
                </c:pt>
                <c:pt idx="22832">
                  <c:v>761.56700000000001</c:v>
                </c:pt>
                <c:pt idx="22833">
                  <c:v>761.6</c:v>
                </c:pt>
                <c:pt idx="22834">
                  <c:v>761.63300000000004</c:v>
                </c:pt>
                <c:pt idx="22835">
                  <c:v>761.66700000000003</c:v>
                </c:pt>
                <c:pt idx="22836">
                  <c:v>761.7</c:v>
                </c:pt>
                <c:pt idx="22837">
                  <c:v>761.73299999999995</c:v>
                </c:pt>
                <c:pt idx="22838">
                  <c:v>761.76700000000005</c:v>
                </c:pt>
                <c:pt idx="22839">
                  <c:v>761.8</c:v>
                </c:pt>
                <c:pt idx="22840">
                  <c:v>761.83399999999995</c:v>
                </c:pt>
                <c:pt idx="22841">
                  <c:v>761.86699999999996</c:v>
                </c:pt>
                <c:pt idx="22842">
                  <c:v>761.9</c:v>
                </c:pt>
                <c:pt idx="22843">
                  <c:v>761.93399999999997</c:v>
                </c:pt>
                <c:pt idx="22844">
                  <c:v>761.96699999999998</c:v>
                </c:pt>
                <c:pt idx="22845">
                  <c:v>762</c:v>
                </c:pt>
                <c:pt idx="22846">
                  <c:v>762.03300000000002</c:v>
                </c:pt>
                <c:pt idx="22847">
                  <c:v>762.06700000000001</c:v>
                </c:pt>
                <c:pt idx="22848">
                  <c:v>762.1</c:v>
                </c:pt>
                <c:pt idx="22849">
                  <c:v>762.13400000000001</c:v>
                </c:pt>
                <c:pt idx="22850">
                  <c:v>762.16700000000003</c:v>
                </c:pt>
                <c:pt idx="22851">
                  <c:v>762.2</c:v>
                </c:pt>
                <c:pt idx="22852">
                  <c:v>762.23299999999995</c:v>
                </c:pt>
                <c:pt idx="22853">
                  <c:v>762.26700000000005</c:v>
                </c:pt>
                <c:pt idx="22854">
                  <c:v>762.3</c:v>
                </c:pt>
                <c:pt idx="22855">
                  <c:v>762.33299999999997</c:v>
                </c:pt>
                <c:pt idx="22856">
                  <c:v>762.36699999999996</c:v>
                </c:pt>
                <c:pt idx="22857">
                  <c:v>762.4</c:v>
                </c:pt>
                <c:pt idx="22858">
                  <c:v>762.43299999999999</c:v>
                </c:pt>
                <c:pt idx="22859">
                  <c:v>762.46699999999998</c:v>
                </c:pt>
                <c:pt idx="22860">
                  <c:v>762.5</c:v>
                </c:pt>
                <c:pt idx="22861">
                  <c:v>762.53399999999999</c:v>
                </c:pt>
                <c:pt idx="22862">
                  <c:v>762.56700000000001</c:v>
                </c:pt>
                <c:pt idx="22863">
                  <c:v>762.601</c:v>
                </c:pt>
                <c:pt idx="22864">
                  <c:v>762.63400000000001</c:v>
                </c:pt>
                <c:pt idx="22865">
                  <c:v>762.66700000000003</c:v>
                </c:pt>
                <c:pt idx="22866">
                  <c:v>762.70100000000002</c:v>
                </c:pt>
                <c:pt idx="22867">
                  <c:v>762.73400000000004</c:v>
                </c:pt>
                <c:pt idx="22868">
                  <c:v>762.76700000000005</c:v>
                </c:pt>
                <c:pt idx="22869">
                  <c:v>762.80100000000004</c:v>
                </c:pt>
                <c:pt idx="22870">
                  <c:v>762.83399999999995</c:v>
                </c:pt>
                <c:pt idx="22871">
                  <c:v>762.86699999999996</c:v>
                </c:pt>
                <c:pt idx="22872">
                  <c:v>762.9</c:v>
                </c:pt>
                <c:pt idx="22873">
                  <c:v>762.93299999999999</c:v>
                </c:pt>
                <c:pt idx="22874">
                  <c:v>762.96699999999998</c:v>
                </c:pt>
                <c:pt idx="22875">
                  <c:v>763</c:v>
                </c:pt>
                <c:pt idx="22876">
                  <c:v>763.03399999999999</c:v>
                </c:pt>
                <c:pt idx="22877">
                  <c:v>763.06700000000001</c:v>
                </c:pt>
                <c:pt idx="22878">
                  <c:v>763.1</c:v>
                </c:pt>
                <c:pt idx="22879">
                  <c:v>763.13300000000004</c:v>
                </c:pt>
                <c:pt idx="22880">
                  <c:v>763.16700000000003</c:v>
                </c:pt>
                <c:pt idx="22881">
                  <c:v>763.2</c:v>
                </c:pt>
                <c:pt idx="22882">
                  <c:v>763.23299999999995</c:v>
                </c:pt>
                <c:pt idx="22883">
                  <c:v>763.26599999999996</c:v>
                </c:pt>
                <c:pt idx="22884">
                  <c:v>763.29899999999998</c:v>
                </c:pt>
                <c:pt idx="22885">
                  <c:v>763.33299999999997</c:v>
                </c:pt>
                <c:pt idx="22886">
                  <c:v>763.36699999999996</c:v>
                </c:pt>
                <c:pt idx="22887">
                  <c:v>763.4</c:v>
                </c:pt>
                <c:pt idx="22888">
                  <c:v>763.43399999999997</c:v>
                </c:pt>
                <c:pt idx="22889">
                  <c:v>763.46699999999998</c:v>
                </c:pt>
                <c:pt idx="22890">
                  <c:v>763.5</c:v>
                </c:pt>
                <c:pt idx="22891">
                  <c:v>763.53399999999999</c:v>
                </c:pt>
                <c:pt idx="22892">
                  <c:v>763.56700000000001</c:v>
                </c:pt>
                <c:pt idx="22893">
                  <c:v>763.6</c:v>
                </c:pt>
                <c:pt idx="22894">
                  <c:v>763.63300000000004</c:v>
                </c:pt>
                <c:pt idx="22895">
                  <c:v>763.66600000000005</c:v>
                </c:pt>
                <c:pt idx="22896">
                  <c:v>763.7</c:v>
                </c:pt>
                <c:pt idx="22897">
                  <c:v>763.73400000000004</c:v>
                </c:pt>
                <c:pt idx="22898">
                  <c:v>763.76700000000005</c:v>
                </c:pt>
                <c:pt idx="22899">
                  <c:v>763.8</c:v>
                </c:pt>
                <c:pt idx="22900">
                  <c:v>763.83399999999995</c:v>
                </c:pt>
                <c:pt idx="22901">
                  <c:v>763.86699999999996</c:v>
                </c:pt>
                <c:pt idx="22902">
                  <c:v>763.899</c:v>
                </c:pt>
                <c:pt idx="22903">
                  <c:v>763.93399999999997</c:v>
                </c:pt>
                <c:pt idx="22904">
                  <c:v>763.96699999999998</c:v>
                </c:pt>
                <c:pt idx="22905">
                  <c:v>764.00099999999998</c:v>
                </c:pt>
                <c:pt idx="22906">
                  <c:v>764.03300000000002</c:v>
                </c:pt>
                <c:pt idx="22907">
                  <c:v>764.06700000000001</c:v>
                </c:pt>
                <c:pt idx="22908">
                  <c:v>764.09900000000005</c:v>
                </c:pt>
                <c:pt idx="22909">
                  <c:v>764.13300000000004</c:v>
                </c:pt>
                <c:pt idx="22910">
                  <c:v>764.16600000000005</c:v>
                </c:pt>
                <c:pt idx="22911">
                  <c:v>764.2</c:v>
                </c:pt>
                <c:pt idx="22912">
                  <c:v>764.23299999999995</c:v>
                </c:pt>
                <c:pt idx="22913">
                  <c:v>764.26599999999996</c:v>
                </c:pt>
                <c:pt idx="22914">
                  <c:v>764.3</c:v>
                </c:pt>
                <c:pt idx="22915">
                  <c:v>764.33299999999997</c:v>
                </c:pt>
                <c:pt idx="22916">
                  <c:v>764.36599999999999</c:v>
                </c:pt>
                <c:pt idx="22917">
                  <c:v>764.4</c:v>
                </c:pt>
                <c:pt idx="22918">
                  <c:v>764.43299999999999</c:v>
                </c:pt>
                <c:pt idx="22919">
                  <c:v>764.46600000000001</c:v>
                </c:pt>
                <c:pt idx="22920">
                  <c:v>764.5</c:v>
                </c:pt>
                <c:pt idx="22921">
                  <c:v>764.53300000000002</c:v>
                </c:pt>
                <c:pt idx="22922">
                  <c:v>764.56600000000003</c:v>
                </c:pt>
                <c:pt idx="22923">
                  <c:v>764.6</c:v>
                </c:pt>
                <c:pt idx="22924">
                  <c:v>764.63300000000004</c:v>
                </c:pt>
                <c:pt idx="22925">
                  <c:v>764.66600000000005</c:v>
                </c:pt>
                <c:pt idx="22926">
                  <c:v>764.7</c:v>
                </c:pt>
                <c:pt idx="22927">
                  <c:v>764.73299999999995</c:v>
                </c:pt>
                <c:pt idx="22928">
                  <c:v>764.76599999999996</c:v>
                </c:pt>
                <c:pt idx="22929">
                  <c:v>764.8</c:v>
                </c:pt>
                <c:pt idx="22930">
                  <c:v>764.83299999999997</c:v>
                </c:pt>
                <c:pt idx="22931">
                  <c:v>764.86599999999999</c:v>
                </c:pt>
                <c:pt idx="22932">
                  <c:v>764.9</c:v>
                </c:pt>
                <c:pt idx="22933">
                  <c:v>764.93299999999999</c:v>
                </c:pt>
                <c:pt idx="22934">
                  <c:v>764.96699999999998</c:v>
                </c:pt>
                <c:pt idx="22935">
                  <c:v>765</c:v>
                </c:pt>
                <c:pt idx="22936">
                  <c:v>765.03300000000002</c:v>
                </c:pt>
                <c:pt idx="22937">
                  <c:v>765.06700000000001</c:v>
                </c:pt>
                <c:pt idx="22938">
                  <c:v>765.1</c:v>
                </c:pt>
                <c:pt idx="22939">
                  <c:v>765.13400000000001</c:v>
                </c:pt>
                <c:pt idx="22940">
                  <c:v>765.16700000000003</c:v>
                </c:pt>
                <c:pt idx="22941">
                  <c:v>765.20100000000002</c:v>
                </c:pt>
                <c:pt idx="22942">
                  <c:v>765.23400000000004</c:v>
                </c:pt>
                <c:pt idx="22943">
                  <c:v>765.26700000000005</c:v>
                </c:pt>
                <c:pt idx="22944">
                  <c:v>765.3</c:v>
                </c:pt>
                <c:pt idx="22945">
                  <c:v>765.33399999999995</c:v>
                </c:pt>
                <c:pt idx="22946">
                  <c:v>765.36699999999996</c:v>
                </c:pt>
                <c:pt idx="22947">
                  <c:v>765.4</c:v>
                </c:pt>
                <c:pt idx="22948">
                  <c:v>765.43299999999999</c:v>
                </c:pt>
                <c:pt idx="22949">
                  <c:v>765.46699999999998</c:v>
                </c:pt>
                <c:pt idx="22950">
                  <c:v>765.5</c:v>
                </c:pt>
                <c:pt idx="22951">
                  <c:v>765.53399999999999</c:v>
                </c:pt>
                <c:pt idx="22952">
                  <c:v>765.56700000000001</c:v>
                </c:pt>
                <c:pt idx="22953">
                  <c:v>765.6</c:v>
                </c:pt>
                <c:pt idx="22954">
                  <c:v>765.63300000000004</c:v>
                </c:pt>
                <c:pt idx="22955">
                  <c:v>765.66700000000003</c:v>
                </c:pt>
                <c:pt idx="22956">
                  <c:v>765.7</c:v>
                </c:pt>
                <c:pt idx="22957">
                  <c:v>765.73299999999995</c:v>
                </c:pt>
                <c:pt idx="22958">
                  <c:v>765.76700000000005</c:v>
                </c:pt>
                <c:pt idx="22959">
                  <c:v>765.8</c:v>
                </c:pt>
                <c:pt idx="22960">
                  <c:v>765.83399999999995</c:v>
                </c:pt>
                <c:pt idx="22961">
                  <c:v>765.86599999999999</c:v>
                </c:pt>
                <c:pt idx="22962">
                  <c:v>765.899</c:v>
                </c:pt>
                <c:pt idx="22963">
                  <c:v>765.93299999999999</c:v>
                </c:pt>
                <c:pt idx="22964">
                  <c:v>765.96699999999998</c:v>
                </c:pt>
                <c:pt idx="22965">
                  <c:v>766</c:v>
                </c:pt>
                <c:pt idx="22966">
                  <c:v>766.03300000000002</c:v>
                </c:pt>
                <c:pt idx="22967">
                  <c:v>766.06700000000001</c:v>
                </c:pt>
                <c:pt idx="22968">
                  <c:v>766.1</c:v>
                </c:pt>
                <c:pt idx="22969">
                  <c:v>766.13300000000004</c:v>
                </c:pt>
                <c:pt idx="22970">
                  <c:v>766.16600000000005</c:v>
                </c:pt>
                <c:pt idx="22971">
                  <c:v>766.2</c:v>
                </c:pt>
                <c:pt idx="22972">
                  <c:v>766.23299999999995</c:v>
                </c:pt>
                <c:pt idx="22973">
                  <c:v>766.26700000000005</c:v>
                </c:pt>
                <c:pt idx="22974">
                  <c:v>766.3</c:v>
                </c:pt>
                <c:pt idx="22975">
                  <c:v>766.33399999999995</c:v>
                </c:pt>
                <c:pt idx="22976">
                  <c:v>766.36699999999996</c:v>
                </c:pt>
                <c:pt idx="22977">
                  <c:v>766.4</c:v>
                </c:pt>
                <c:pt idx="22978">
                  <c:v>766.43399999999997</c:v>
                </c:pt>
                <c:pt idx="22979">
                  <c:v>766.46699999999998</c:v>
                </c:pt>
                <c:pt idx="22980">
                  <c:v>766.5</c:v>
                </c:pt>
                <c:pt idx="22981">
                  <c:v>766.53399999999999</c:v>
                </c:pt>
                <c:pt idx="22982">
                  <c:v>766.56700000000001</c:v>
                </c:pt>
                <c:pt idx="22983">
                  <c:v>766.6</c:v>
                </c:pt>
                <c:pt idx="22984">
                  <c:v>766.63300000000004</c:v>
                </c:pt>
                <c:pt idx="22985">
                  <c:v>766.66600000000005</c:v>
                </c:pt>
                <c:pt idx="22986">
                  <c:v>766.7</c:v>
                </c:pt>
                <c:pt idx="22987">
                  <c:v>766.73299999999995</c:v>
                </c:pt>
                <c:pt idx="22988">
                  <c:v>766.76700000000005</c:v>
                </c:pt>
                <c:pt idx="22989">
                  <c:v>766.80100000000004</c:v>
                </c:pt>
                <c:pt idx="22990">
                  <c:v>766.83399999999995</c:v>
                </c:pt>
                <c:pt idx="22991">
                  <c:v>766.86699999999996</c:v>
                </c:pt>
                <c:pt idx="22992">
                  <c:v>766.9</c:v>
                </c:pt>
                <c:pt idx="22993">
                  <c:v>766.93399999999997</c:v>
                </c:pt>
                <c:pt idx="22994">
                  <c:v>766.96699999999998</c:v>
                </c:pt>
                <c:pt idx="22995">
                  <c:v>767</c:v>
                </c:pt>
                <c:pt idx="22996">
                  <c:v>767.03399999999999</c:v>
                </c:pt>
                <c:pt idx="22997">
                  <c:v>767.06799999999998</c:v>
                </c:pt>
                <c:pt idx="22998">
                  <c:v>767.09900000000005</c:v>
                </c:pt>
                <c:pt idx="22999">
                  <c:v>767.13300000000004</c:v>
                </c:pt>
                <c:pt idx="23000">
                  <c:v>767.16600000000005</c:v>
                </c:pt>
                <c:pt idx="23001">
                  <c:v>767.19899999999996</c:v>
                </c:pt>
                <c:pt idx="23002">
                  <c:v>767.23299999999995</c:v>
                </c:pt>
                <c:pt idx="23003">
                  <c:v>767.26599999999996</c:v>
                </c:pt>
                <c:pt idx="23004">
                  <c:v>767.3</c:v>
                </c:pt>
                <c:pt idx="23005">
                  <c:v>767.33299999999997</c:v>
                </c:pt>
                <c:pt idx="23006">
                  <c:v>767.36699999999996</c:v>
                </c:pt>
                <c:pt idx="23007">
                  <c:v>767.4</c:v>
                </c:pt>
                <c:pt idx="23008">
                  <c:v>767.43399999999997</c:v>
                </c:pt>
                <c:pt idx="23009">
                  <c:v>767.46699999999998</c:v>
                </c:pt>
                <c:pt idx="23010">
                  <c:v>767.5</c:v>
                </c:pt>
                <c:pt idx="23011">
                  <c:v>767.53399999999999</c:v>
                </c:pt>
                <c:pt idx="23012">
                  <c:v>767.56700000000001</c:v>
                </c:pt>
                <c:pt idx="23013">
                  <c:v>767.6</c:v>
                </c:pt>
                <c:pt idx="23014">
                  <c:v>767.63400000000001</c:v>
                </c:pt>
                <c:pt idx="23015">
                  <c:v>767.66600000000005</c:v>
                </c:pt>
                <c:pt idx="23016">
                  <c:v>767.7</c:v>
                </c:pt>
                <c:pt idx="23017">
                  <c:v>767.73299999999995</c:v>
                </c:pt>
                <c:pt idx="23018">
                  <c:v>767.76599999999996</c:v>
                </c:pt>
                <c:pt idx="23019">
                  <c:v>767.8</c:v>
                </c:pt>
                <c:pt idx="23020">
                  <c:v>767.83299999999997</c:v>
                </c:pt>
                <c:pt idx="23021">
                  <c:v>767.86599999999999</c:v>
                </c:pt>
                <c:pt idx="23022">
                  <c:v>767.9</c:v>
                </c:pt>
                <c:pt idx="23023">
                  <c:v>767.93299999999999</c:v>
                </c:pt>
                <c:pt idx="23024">
                  <c:v>767.96600000000001</c:v>
                </c:pt>
                <c:pt idx="23025">
                  <c:v>768</c:v>
                </c:pt>
                <c:pt idx="23026">
                  <c:v>768.03300000000002</c:v>
                </c:pt>
                <c:pt idx="23027">
                  <c:v>768.06700000000001</c:v>
                </c:pt>
                <c:pt idx="23028">
                  <c:v>768.1</c:v>
                </c:pt>
                <c:pt idx="23029">
                  <c:v>768.13400000000001</c:v>
                </c:pt>
                <c:pt idx="23030">
                  <c:v>768.16700000000003</c:v>
                </c:pt>
                <c:pt idx="23031">
                  <c:v>768.2</c:v>
                </c:pt>
                <c:pt idx="23032">
                  <c:v>768.23400000000004</c:v>
                </c:pt>
                <c:pt idx="23033">
                  <c:v>768.26700000000005</c:v>
                </c:pt>
                <c:pt idx="23034">
                  <c:v>768.3</c:v>
                </c:pt>
                <c:pt idx="23035">
                  <c:v>768.33299999999997</c:v>
                </c:pt>
                <c:pt idx="23036">
                  <c:v>768.36699999999996</c:v>
                </c:pt>
                <c:pt idx="23037">
                  <c:v>768.4</c:v>
                </c:pt>
                <c:pt idx="23038">
                  <c:v>768.43399999999997</c:v>
                </c:pt>
                <c:pt idx="23039">
                  <c:v>768.46600000000001</c:v>
                </c:pt>
                <c:pt idx="23040">
                  <c:v>768.50099999999998</c:v>
                </c:pt>
                <c:pt idx="23041">
                  <c:v>768.53200000000004</c:v>
                </c:pt>
                <c:pt idx="23042">
                  <c:v>768.56799999999998</c:v>
                </c:pt>
                <c:pt idx="23043">
                  <c:v>768.601</c:v>
                </c:pt>
                <c:pt idx="23044">
                  <c:v>768.63400000000001</c:v>
                </c:pt>
                <c:pt idx="23045">
                  <c:v>768.66600000000005</c:v>
                </c:pt>
                <c:pt idx="23046">
                  <c:v>768.7</c:v>
                </c:pt>
                <c:pt idx="23047">
                  <c:v>768.73299999999995</c:v>
                </c:pt>
                <c:pt idx="23048">
                  <c:v>768.76700000000005</c:v>
                </c:pt>
                <c:pt idx="23049">
                  <c:v>768.8</c:v>
                </c:pt>
                <c:pt idx="23050">
                  <c:v>768.83299999999997</c:v>
                </c:pt>
                <c:pt idx="23051">
                  <c:v>769.06600000000003</c:v>
                </c:pt>
                <c:pt idx="23052">
                  <c:v>769.1</c:v>
                </c:pt>
                <c:pt idx="23053">
                  <c:v>769.13300000000004</c:v>
                </c:pt>
                <c:pt idx="23054">
                  <c:v>769.16700000000003</c:v>
                </c:pt>
                <c:pt idx="23055">
                  <c:v>769.2</c:v>
                </c:pt>
                <c:pt idx="23056">
                  <c:v>769.23299999999995</c:v>
                </c:pt>
                <c:pt idx="23057">
                  <c:v>769.26599999999996</c:v>
                </c:pt>
                <c:pt idx="23058">
                  <c:v>769.29899999999998</c:v>
                </c:pt>
                <c:pt idx="23059">
                  <c:v>769.33399999999995</c:v>
                </c:pt>
                <c:pt idx="23060">
                  <c:v>769.36699999999996</c:v>
                </c:pt>
                <c:pt idx="23061">
                  <c:v>769.4</c:v>
                </c:pt>
                <c:pt idx="23062">
                  <c:v>769.43299999999999</c:v>
                </c:pt>
                <c:pt idx="23063">
                  <c:v>769.46600000000001</c:v>
                </c:pt>
                <c:pt idx="23064">
                  <c:v>769.50099999999998</c:v>
                </c:pt>
                <c:pt idx="23065">
                  <c:v>769.53399999999999</c:v>
                </c:pt>
                <c:pt idx="23066">
                  <c:v>769.56700000000001</c:v>
                </c:pt>
                <c:pt idx="23067">
                  <c:v>769.601</c:v>
                </c:pt>
                <c:pt idx="23068">
                  <c:v>769.63400000000001</c:v>
                </c:pt>
                <c:pt idx="23069">
                  <c:v>769.66700000000003</c:v>
                </c:pt>
                <c:pt idx="23070">
                  <c:v>769.7</c:v>
                </c:pt>
                <c:pt idx="23071">
                  <c:v>769.73299999999995</c:v>
                </c:pt>
                <c:pt idx="23072">
                  <c:v>769.76599999999996</c:v>
                </c:pt>
                <c:pt idx="23073">
                  <c:v>769.79899999999998</c:v>
                </c:pt>
                <c:pt idx="23074">
                  <c:v>769.83399999999995</c:v>
                </c:pt>
                <c:pt idx="23075">
                  <c:v>769.86699999999996</c:v>
                </c:pt>
                <c:pt idx="23076">
                  <c:v>769.90099999999995</c:v>
                </c:pt>
                <c:pt idx="23077">
                  <c:v>769.93399999999997</c:v>
                </c:pt>
                <c:pt idx="23078">
                  <c:v>769.96699999999998</c:v>
                </c:pt>
                <c:pt idx="23079">
                  <c:v>770</c:v>
                </c:pt>
                <c:pt idx="23080">
                  <c:v>770.03300000000002</c:v>
                </c:pt>
                <c:pt idx="23081">
                  <c:v>770.06600000000003</c:v>
                </c:pt>
                <c:pt idx="23082">
                  <c:v>770.1</c:v>
                </c:pt>
                <c:pt idx="23083">
                  <c:v>770.13300000000004</c:v>
                </c:pt>
                <c:pt idx="23084">
                  <c:v>770.16600000000005</c:v>
                </c:pt>
                <c:pt idx="23085">
                  <c:v>770.20100000000002</c:v>
                </c:pt>
                <c:pt idx="23086">
                  <c:v>770.23400000000004</c:v>
                </c:pt>
                <c:pt idx="23087">
                  <c:v>770.26700000000005</c:v>
                </c:pt>
                <c:pt idx="23088">
                  <c:v>770.3</c:v>
                </c:pt>
                <c:pt idx="23089">
                  <c:v>770.33299999999997</c:v>
                </c:pt>
                <c:pt idx="23090">
                  <c:v>770.36599999999999</c:v>
                </c:pt>
                <c:pt idx="23091">
                  <c:v>770.4</c:v>
                </c:pt>
                <c:pt idx="23092">
                  <c:v>770.43299999999999</c:v>
                </c:pt>
                <c:pt idx="23093">
                  <c:v>770.46600000000001</c:v>
                </c:pt>
                <c:pt idx="23094">
                  <c:v>770.5</c:v>
                </c:pt>
                <c:pt idx="23095">
                  <c:v>770.53399999999999</c:v>
                </c:pt>
                <c:pt idx="23096">
                  <c:v>770.56700000000001</c:v>
                </c:pt>
                <c:pt idx="23097">
                  <c:v>770.6</c:v>
                </c:pt>
                <c:pt idx="23098">
                  <c:v>770.63400000000001</c:v>
                </c:pt>
                <c:pt idx="23099">
                  <c:v>770.66700000000003</c:v>
                </c:pt>
                <c:pt idx="23100">
                  <c:v>770.7</c:v>
                </c:pt>
                <c:pt idx="23101">
                  <c:v>770.73299999999995</c:v>
                </c:pt>
                <c:pt idx="23102">
                  <c:v>770.76599999999996</c:v>
                </c:pt>
                <c:pt idx="23103">
                  <c:v>770.8</c:v>
                </c:pt>
                <c:pt idx="23104">
                  <c:v>770.83299999999997</c:v>
                </c:pt>
                <c:pt idx="23105">
                  <c:v>770.86599999999999</c:v>
                </c:pt>
                <c:pt idx="23106">
                  <c:v>770.9</c:v>
                </c:pt>
                <c:pt idx="23107">
                  <c:v>770.93299999999999</c:v>
                </c:pt>
                <c:pt idx="23108">
                  <c:v>770.96699999999998</c:v>
                </c:pt>
                <c:pt idx="23109">
                  <c:v>771</c:v>
                </c:pt>
                <c:pt idx="23110">
                  <c:v>771.03300000000002</c:v>
                </c:pt>
                <c:pt idx="23111">
                  <c:v>771.06700000000001</c:v>
                </c:pt>
                <c:pt idx="23112">
                  <c:v>771.1</c:v>
                </c:pt>
                <c:pt idx="23113">
                  <c:v>771.13400000000001</c:v>
                </c:pt>
                <c:pt idx="23114">
                  <c:v>771.16700000000003</c:v>
                </c:pt>
                <c:pt idx="23115">
                  <c:v>771.2</c:v>
                </c:pt>
                <c:pt idx="23116">
                  <c:v>771.23400000000004</c:v>
                </c:pt>
                <c:pt idx="23117">
                  <c:v>771.26700000000005</c:v>
                </c:pt>
                <c:pt idx="23118">
                  <c:v>771.3</c:v>
                </c:pt>
                <c:pt idx="23119">
                  <c:v>771.33399999999995</c:v>
                </c:pt>
                <c:pt idx="23120">
                  <c:v>771.36699999999996</c:v>
                </c:pt>
                <c:pt idx="23121">
                  <c:v>771.4</c:v>
                </c:pt>
                <c:pt idx="23122">
                  <c:v>771.43299999999999</c:v>
                </c:pt>
                <c:pt idx="23123">
                  <c:v>771.46699999999998</c:v>
                </c:pt>
                <c:pt idx="23124">
                  <c:v>771.50099999999998</c:v>
                </c:pt>
                <c:pt idx="23125">
                  <c:v>771.53300000000002</c:v>
                </c:pt>
                <c:pt idx="23126">
                  <c:v>771.56700000000001</c:v>
                </c:pt>
                <c:pt idx="23127">
                  <c:v>771.6</c:v>
                </c:pt>
                <c:pt idx="23128">
                  <c:v>771.63400000000001</c:v>
                </c:pt>
                <c:pt idx="23129">
                  <c:v>771.66700000000003</c:v>
                </c:pt>
                <c:pt idx="23130">
                  <c:v>771.7</c:v>
                </c:pt>
                <c:pt idx="23131">
                  <c:v>771.73299999999995</c:v>
                </c:pt>
                <c:pt idx="23132">
                  <c:v>771.76599999999996</c:v>
                </c:pt>
                <c:pt idx="23133">
                  <c:v>771.8</c:v>
                </c:pt>
                <c:pt idx="23134">
                  <c:v>771.83299999999997</c:v>
                </c:pt>
                <c:pt idx="23135">
                  <c:v>771.86599999999999</c:v>
                </c:pt>
                <c:pt idx="23136">
                  <c:v>771.9</c:v>
                </c:pt>
                <c:pt idx="23137">
                  <c:v>771.93299999999999</c:v>
                </c:pt>
                <c:pt idx="23138">
                  <c:v>771.96600000000001</c:v>
                </c:pt>
                <c:pt idx="23139">
                  <c:v>772</c:v>
                </c:pt>
                <c:pt idx="23140">
                  <c:v>772.03300000000002</c:v>
                </c:pt>
                <c:pt idx="23141">
                  <c:v>772.06600000000003</c:v>
                </c:pt>
                <c:pt idx="23142">
                  <c:v>772.1</c:v>
                </c:pt>
                <c:pt idx="23143">
                  <c:v>772.13300000000004</c:v>
                </c:pt>
                <c:pt idx="23144">
                  <c:v>772.16600000000005</c:v>
                </c:pt>
                <c:pt idx="23145">
                  <c:v>772.2</c:v>
                </c:pt>
                <c:pt idx="23146">
                  <c:v>772.23299999999995</c:v>
                </c:pt>
                <c:pt idx="23147">
                  <c:v>772.26599999999996</c:v>
                </c:pt>
                <c:pt idx="23148">
                  <c:v>772.3</c:v>
                </c:pt>
                <c:pt idx="23149">
                  <c:v>772.33299999999997</c:v>
                </c:pt>
                <c:pt idx="23150">
                  <c:v>772.36599999999999</c:v>
                </c:pt>
                <c:pt idx="23151">
                  <c:v>772.4</c:v>
                </c:pt>
                <c:pt idx="23152">
                  <c:v>772.43299999999999</c:v>
                </c:pt>
                <c:pt idx="23153">
                  <c:v>772.46600000000001</c:v>
                </c:pt>
                <c:pt idx="23154">
                  <c:v>772.49900000000002</c:v>
                </c:pt>
                <c:pt idx="23155">
                  <c:v>772.53399999999999</c:v>
                </c:pt>
                <c:pt idx="23156">
                  <c:v>772.56700000000001</c:v>
                </c:pt>
                <c:pt idx="23157">
                  <c:v>772.601</c:v>
                </c:pt>
                <c:pt idx="23158">
                  <c:v>772.63400000000001</c:v>
                </c:pt>
                <c:pt idx="23159">
                  <c:v>772.66700000000003</c:v>
                </c:pt>
                <c:pt idx="23160">
                  <c:v>772.7</c:v>
                </c:pt>
                <c:pt idx="23161">
                  <c:v>772.73299999999995</c:v>
                </c:pt>
                <c:pt idx="23162">
                  <c:v>772.76599999999996</c:v>
                </c:pt>
                <c:pt idx="23163">
                  <c:v>772.8</c:v>
                </c:pt>
                <c:pt idx="23164">
                  <c:v>772.83299999999997</c:v>
                </c:pt>
                <c:pt idx="23165">
                  <c:v>772.86599999999999</c:v>
                </c:pt>
                <c:pt idx="23166">
                  <c:v>772.9</c:v>
                </c:pt>
                <c:pt idx="23167">
                  <c:v>772.93299999999999</c:v>
                </c:pt>
                <c:pt idx="23168">
                  <c:v>772.96600000000001</c:v>
                </c:pt>
                <c:pt idx="23169">
                  <c:v>772.99900000000002</c:v>
                </c:pt>
                <c:pt idx="23170">
                  <c:v>773.03300000000002</c:v>
                </c:pt>
                <c:pt idx="23171">
                  <c:v>773.06600000000003</c:v>
                </c:pt>
                <c:pt idx="23172">
                  <c:v>773.09900000000005</c:v>
                </c:pt>
                <c:pt idx="23173">
                  <c:v>773.13400000000001</c:v>
                </c:pt>
                <c:pt idx="23174">
                  <c:v>773.16800000000001</c:v>
                </c:pt>
                <c:pt idx="23175">
                  <c:v>773.20100000000002</c:v>
                </c:pt>
                <c:pt idx="23176">
                  <c:v>773.23400000000004</c:v>
                </c:pt>
                <c:pt idx="23177">
                  <c:v>773.26700000000005</c:v>
                </c:pt>
                <c:pt idx="23178">
                  <c:v>773.3</c:v>
                </c:pt>
                <c:pt idx="23179">
                  <c:v>773.33399999999995</c:v>
                </c:pt>
                <c:pt idx="23180">
                  <c:v>773.36699999999996</c:v>
                </c:pt>
                <c:pt idx="23181">
                  <c:v>773.4</c:v>
                </c:pt>
                <c:pt idx="23182">
                  <c:v>773.43299999999999</c:v>
                </c:pt>
                <c:pt idx="23183">
                  <c:v>773.46600000000001</c:v>
                </c:pt>
                <c:pt idx="23184">
                  <c:v>773.49900000000002</c:v>
                </c:pt>
                <c:pt idx="23185">
                  <c:v>773.53300000000002</c:v>
                </c:pt>
                <c:pt idx="23186">
                  <c:v>773.56600000000003</c:v>
                </c:pt>
                <c:pt idx="23187">
                  <c:v>773.601</c:v>
                </c:pt>
                <c:pt idx="23188">
                  <c:v>773.63400000000001</c:v>
                </c:pt>
                <c:pt idx="23189">
                  <c:v>773.66700000000003</c:v>
                </c:pt>
                <c:pt idx="23190">
                  <c:v>773.7</c:v>
                </c:pt>
                <c:pt idx="23191">
                  <c:v>773.73299999999995</c:v>
                </c:pt>
                <c:pt idx="23192">
                  <c:v>773.76700000000005</c:v>
                </c:pt>
                <c:pt idx="23193">
                  <c:v>773.8</c:v>
                </c:pt>
                <c:pt idx="23194">
                  <c:v>773.83299999999997</c:v>
                </c:pt>
                <c:pt idx="23195">
                  <c:v>773.86599999999999</c:v>
                </c:pt>
                <c:pt idx="23196">
                  <c:v>773.9</c:v>
                </c:pt>
                <c:pt idx="23197">
                  <c:v>773.93299999999999</c:v>
                </c:pt>
                <c:pt idx="23198">
                  <c:v>773.96600000000001</c:v>
                </c:pt>
                <c:pt idx="23199">
                  <c:v>774</c:v>
                </c:pt>
                <c:pt idx="23200">
                  <c:v>774.03300000000002</c:v>
                </c:pt>
                <c:pt idx="23201">
                  <c:v>774.06600000000003</c:v>
                </c:pt>
                <c:pt idx="23202">
                  <c:v>774.09900000000005</c:v>
                </c:pt>
                <c:pt idx="23203">
                  <c:v>774.13300000000004</c:v>
                </c:pt>
                <c:pt idx="23204">
                  <c:v>774.16700000000003</c:v>
                </c:pt>
                <c:pt idx="23205">
                  <c:v>774.19899999999996</c:v>
                </c:pt>
                <c:pt idx="23206">
                  <c:v>774.23299999999995</c:v>
                </c:pt>
                <c:pt idx="23207">
                  <c:v>774.26599999999996</c:v>
                </c:pt>
                <c:pt idx="23208">
                  <c:v>774.29899999999998</c:v>
                </c:pt>
                <c:pt idx="23209">
                  <c:v>774.33299999999997</c:v>
                </c:pt>
                <c:pt idx="23210">
                  <c:v>774.36699999999996</c:v>
                </c:pt>
                <c:pt idx="23211">
                  <c:v>774.4</c:v>
                </c:pt>
                <c:pt idx="23212">
                  <c:v>774.43299999999999</c:v>
                </c:pt>
                <c:pt idx="23213">
                  <c:v>774.46600000000001</c:v>
                </c:pt>
                <c:pt idx="23214">
                  <c:v>774.5</c:v>
                </c:pt>
                <c:pt idx="23215">
                  <c:v>774.53300000000002</c:v>
                </c:pt>
                <c:pt idx="23216">
                  <c:v>774.56600000000003</c:v>
                </c:pt>
                <c:pt idx="23217">
                  <c:v>774.601</c:v>
                </c:pt>
                <c:pt idx="23218">
                  <c:v>774.63400000000001</c:v>
                </c:pt>
                <c:pt idx="23219">
                  <c:v>774.66700000000003</c:v>
                </c:pt>
                <c:pt idx="23220">
                  <c:v>774.7</c:v>
                </c:pt>
                <c:pt idx="23221">
                  <c:v>774.73400000000004</c:v>
                </c:pt>
                <c:pt idx="23222">
                  <c:v>774.76700000000005</c:v>
                </c:pt>
                <c:pt idx="23223">
                  <c:v>774.8</c:v>
                </c:pt>
                <c:pt idx="23224">
                  <c:v>774.83299999999997</c:v>
                </c:pt>
                <c:pt idx="23225">
                  <c:v>774.86599999999999</c:v>
                </c:pt>
                <c:pt idx="23226">
                  <c:v>774.899</c:v>
                </c:pt>
                <c:pt idx="23227">
                  <c:v>774.93299999999999</c:v>
                </c:pt>
                <c:pt idx="23228">
                  <c:v>774.96600000000001</c:v>
                </c:pt>
                <c:pt idx="23229">
                  <c:v>775</c:v>
                </c:pt>
                <c:pt idx="23230">
                  <c:v>775.03300000000002</c:v>
                </c:pt>
                <c:pt idx="23231">
                  <c:v>775.06700000000001</c:v>
                </c:pt>
                <c:pt idx="23232">
                  <c:v>775.1</c:v>
                </c:pt>
                <c:pt idx="23233">
                  <c:v>775.13400000000001</c:v>
                </c:pt>
                <c:pt idx="23234">
                  <c:v>775.16700000000003</c:v>
                </c:pt>
                <c:pt idx="23235">
                  <c:v>775.2</c:v>
                </c:pt>
                <c:pt idx="23236">
                  <c:v>775.23299999999995</c:v>
                </c:pt>
                <c:pt idx="23237">
                  <c:v>775.26599999999996</c:v>
                </c:pt>
                <c:pt idx="23238">
                  <c:v>775.29899999999998</c:v>
                </c:pt>
                <c:pt idx="23239">
                  <c:v>775.33399999999995</c:v>
                </c:pt>
                <c:pt idx="23240">
                  <c:v>775.36699999999996</c:v>
                </c:pt>
                <c:pt idx="23241">
                  <c:v>775.40099999999995</c:v>
                </c:pt>
                <c:pt idx="23242">
                  <c:v>775.43399999999997</c:v>
                </c:pt>
                <c:pt idx="23243">
                  <c:v>775.46699999999998</c:v>
                </c:pt>
                <c:pt idx="23244">
                  <c:v>775.5</c:v>
                </c:pt>
                <c:pt idx="23245">
                  <c:v>775.53300000000002</c:v>
                </c:pt>
                <c:pt idx="23246">
                  <c:v>775.56700000000001</c:v>
                </c:pt>
                <c:pt idx="23247">
                  <c:v>775.6</c:v>
                </c:pt>
                <c:pt idx="23248">
                  <c:v>775.63300000000004</c:v>
                </c:pt>
                <c:pt idx="23249">
                  <c:v>775.66600000000005</c:v>
                </c:pt>
                <c:pt idx="23250">
                  <c:v>775.69899999999996</c:v>
                </c:pt>
                <c:pt idx="23251">
                  <c:v>775.73299999999995</c:v>
                </c:pt>
                <c:pt idx="23252">
                  <c:v>775.76599999999996</c:v>
                </c:pt>
                <c:pt idx="23253">
                  <c:v>775.8</c:v>
                </c:pt>
                <c:pt idx="23254">
                  <c:v>775.83299999999997</c:v>
                </c:pt>
                <c:pt idx="23255">
                  <c:v>775.86699999999996</c:v>
                </c:pt>
                <c:pt idx="23256">
                  <c:v>775.9</c:v>
                </c:pt>
                <c:pt idx="23257">
                  <c:v>775.93299999999999</c:v>
                </c:pt>
                <c:pt idx="23258">
                  <c:v>775.96600000000001</c:v>
                </c:pt>
                <c:pt idx="23259">
                  <c:v>775.99900000000002</c:v>
                </c:pt>
                <c:pt idx="23260">
                  <c:v>776.03300000000002</c:v>
                </c:pt>
                <c:pt idx="23261">
                  <c:v>776.06600000000003</c:v>
                </c:pt>
                <c:pt idx="23262">
                  <c:v>776.1</c:v>
                </c:pt>
                <c:pt idx="23263">
                  <c:v>776.13300000000004</c:v>
                </c:pt>
                <c:pt idx="23264">
                  <c:v>776.16700000000003</c:v>
                </c:pt>
                <c:pt idx="23265">
                  <c:v>776.2</c:v>
                </c:pt>
                <c:pt idx="23266">
                  <c:v>776.23299999999995</c:v>
                </c:pt>
                <c:pt idx="23267">
                  <c:v>776.26599999999996</c:v>
                </c:pt>
                <c:pt idx="23268">
                  <c:v>776.3</c:v>
                </c:pt>
                <c:pt idx="23269">
                  <c:v>776.33299999999997</c:v>
                </c:pt>
                <c:pt idx="23270">
                  <c:v>776.36599999999999</c:v>
                </c:pt>
                <c:pt idx="23271">
                  <c:v>776.4</c:v>
                </c:pt>
                <c:pt idx="23272">
                  <c:v>776.43299999999999</c:v>
                </c:pt>
                <c:pt idx="23273">
                  <c:v>776.46600000000001</c:v>
                </c:pt>
                <c:pt idx="23274">
                  <c:v>776.49900000000002</c:v>
                </c:pt>
                <c:pt idx="23275">
                  <c:v>776.53399999999999</c:v>
                </c:pt>
                <c:pt idx="23276">
                  <c:v>776.56600000000003</c:v>
                </c:pt>
                <c:pt idx="23277">
                  <c:v>776.59900000000005</c:v>
                </c:pt>
                <c:pt idx="23278">
                  <c:v>776.63400000000001</c:v>
                </c:pt>
                <c:pt idx="23279">
                  <c:v>776.66700000000003</c:v>
                </c:pt>
                <c:pt idx="23280">
                  <c:v>776.7</c:v>
                </c:pt>
                <c:pt idx="23281">
                  <c:v>776.73299999999995</c:v>
                </c:pt>
                <c:pt idx="23282">
                  <c:v>776.76700000000005</c:v>
                </c:pt>
                <c:pt idx="23283">
                  <c:v>776.8</c:v>
                </c:pt>
                <c:pt idx="23284">
                  <c:v>776.83299999999997</c:v>
                </c:pt>
                <c:pt idx="23285">
                  <c:v>776.86599999999999</c:v>
                </c:pt>
                <c:pt idx="23286">
                  <c:v>776.9</c:v>
                </c:pt>
                <c:pt idx="23287">
                  <c:v>776.93299999999999</c:v>
                </c:pt>
                <c:pt idx="23288">
                  <c:v>776.96699999999998</c:v>
                </c:pt>
                <c:pt idx="23289">
                  <c:v>777</c:v>
                </c:pt>
                <c:pt idx="23290">
                  <c:v>777.03300000000002</c:v>
                </c:pt>
                <c:pt idx="23291">
                  <c:v>777.06600000000003</c:v>
                </c:pt>
                <c:pt idx="23292">
                  <c:v>777.09900000000005</c:v>
                </c:pt>
                <c:pt idx="23293">
                  <c:v>777.13400000000001</c:v>
                </c:pt>
                <c:pt idx="23294">
                  <c:v>777.16700000000003</c:v>
                </c:pt>
                <c:pt idx="23295">
                  <c:v>777.2</c:v>
                </c:pt>
                <c:pt idx="23296">
                  <c:v>777.23299999999995</c:v>
                </c:pt>
                <c:pt idx="23297">
                  <c:v>777.26599999999996</c:v>
                </c:pt>
                <c:pt idx="23298">
                  <c:v>777.29899999999998</c:v>
                </c:pt>
                <c:pt idx="23299">
                  <c:v>777.33399999999995</c:v>
                </c:pt>
                <c:pt idx="23300">
                  <c:v>777.36699999999996</c:v>
                </c:pt>
                <c:pt idx="23301">
                  <c:v>777.4</c:v>
                </c:pt>
                <c:pt idx="23302">
                  <c:v>777.43399999999997</c:v>
                </c:pt>
                <c:pt idx="23303">
                  <c:v>777.46699999999998</c:v>
                </c:pt>
                <c:pt idx="23304">
                  <c:v>777.49900000000002</c:v>
                </c:pt>
                <c:pt idx="23305">
                  <c:v>777.53300000000002</c:v>
                </c:pt>
                <c:pt idx="23306">
                  <c:v>777.56600000000003</c:v>
                </c:pt>
                <c:pt idx="23307">
                  <c:v>777.601</c:v>
                </c:pt>
                <c:pt idx="23308">
                  <c:v>777.63400000000001</c:v>
                </c:pt>
                <c:pt idx="23309">
                  <c:v>777.66700000000003</c:v>
                </c:pt>
                <c:pt idx="23310">
                  <c:v>777.69899999999996</c:v>
                </c:pt>
                <c:pt idx="23311">
                  <c:v>777.73400000000004</c:v>
                </c:pt>
                <c:pt idx="23312">
                  <c:v>777.76700000000005</c:v>
                </c:pt>
                <c:pt idx="23313">
                  <c:v>777.8</c:v>
                </c:pt>
                <c:pt idx="23314">
                  <c:v>777.83299999999997</c:v>
                </c:pt>
                <c:pt idx="23315">
                  <c:v>777.86599999999999</c:v>
                </c:pt>
                <c:pt idx="23316">
                  <c:v>777.9</c:v>
                </c:pt>
                <c:pt idx="23317">
                  <c:v>777.93399999999997</c:v>
                </c:pt>
                <c:pt idx="23318">
                  <c:v>777.96699999999998</c:v>
                </c:pt>
                <c:pt idx="23319">
                  <c:v>777.99900000000002</c:v>
                </c:pt>
                <c:pt idx="23320">
                  <c:v>778.03300000000002</c:v>
                </c:pt>
                <c:pt idx="23321">
                  <c:v>778.06600000000003</c:v>
                </c:pt>
                <c:pt idx="23322">
                  <c:v>778.1</c:v>
                </c:pt>
                <c:pt idx="23323">
                  <c:v>778.13400000000001</c:v>
                </c:pt>
                <c:pt idx="23324">
                  <c:v>778.16600000000005</c:v>
                </c:pt>
                <c:pt idx="23325">
                  <c:v>778.19899999999996</c:v>
                </c:pt>
                <c:pt idx="23326">
                  <c:v>778.23400000000004</c:v>
                </c:pt>
                <c:pt idx="23327">
                  <c:v>778.26599999999996</c:v>
                </c:pt>
                <c:pt idx="23328">
                  <c:v>778.3</c:v>
                </c:pt>
                <c:pt idx="23329">
                  <c:v>778.33299999999997</c:v>
                </c:pt>
                <c:pt idx="23330">
                  <c:v>778.36599999999999</c:v>
                </c:pt>
                <c:pt idx="23331">
                  <c:v>778.40099999999995</c:v>
                </c:pt>
                <c:pt idx="23332">
                  <c:v>778.43299999999999</c:v>
                </c:pt>
                <c:pt idx="23333">
                  <c:v>778.46699999999998</c:v>
                </c:pt>
                <c:pt idx="23334">
                  <c:v>778.5</c:v>
                </c:pt>
                <c:pt idx="23335">
                  <c:v>778.53300000000002</c:v>
                </c:pt>
                <c:pt idx="23336">
                  <c:v>778.56600000000003</c:v>
                </c:pt>
                <c:pt idx="23337">
                  <c:v>778.6</c:v>
                </c:pt>
                <c:pt idx="23338">
                  <c:v>778.63300000000004</c:v>
                </c:pt>
                <c:pt idx="23339">
                  <c:v>778.66700000000003</c:v>
                </c:pt>
                <c:pt idx="23340">
                  <c:v>778.7</c:v>
                </c:pt>
                <c:pt idx="23341">
                  <c:v>778.73400000000004</c:v>
                </c:pt>
                <c:pt idx="23342">
                  <c:v>778.76599999999996</c:v>
                </c:pt>
                <c:pt idx="23343">
                  <c:v>778.8</c:v>
                </c:pt>
                <c:pt idx="23344">
                  <c:v>778.83299999999997</c:v>
                </c:pt>
                <c:pt idx="23345">
                  <c:v>778.86699999999996</c:v>
                </c:pt>
                <c:pt idx="23346">
                  <c:v>778.9</c:v>
                </c:pt>
                <c:pt idx="23347">
                  <c:v>778.93399999999997</c:v>
                </c:pt>
                <c:pt idx="23348">
                  <c:v>778.96600000000001</c:v>
                </c:pt>
                <c:pt idx="23349">
                  <c:v>779</c:v>
                </c:pt>
                <c:pt idx="23350">
                  <c:v>779.03300000000002</c:v>
                </c:pt>
                <c:pt idx="23351">
                  <c:v>779.06700000000001</c:v>
                </c:pt>
                <c:pt idx="23352">
                  <c:v>779.09900000000005</c:v>
                </c:pt>
                <c:pt idx="23353">
                  <c:v>779.13300000000004</c:v>
                </c:pt>
                <c:pt idx="23354">
                  <c:v>779.16600000000005</c:v>
                </c:pt>
                <c:pt idx="23355">
                  <c:v>779.2</c:v>
                </c:pt>
                <c:pt idx="23356">
                  <c:v>779.23299999999995</c:v>
                </c:pt>
                <c:pt idx="23357">
                  <c:v>779.26599999999996</c:v>
                </c:pt>
                <c:pt idx="23358">
                  <c:v>779.3</c:v>
                </c:pt>
                <c:pt idx="23359">
                  <c:v>779.33399999999995</c:v>
                </c:pt>
                <c:pt idx="23360">
                  <c:v>779.36599999999999</c:v>
                </c:pt>
                <c:pt idx="23361">
                  <c:v>779.4</c:v>
                </c:pt>
                <c:pt idx="23362">
                  <c:v>779.43299999999999</c:v>
                </c:pt>
                <c:pt idx="23363">
                  <c:v>779.46600000000001</c:v>
                </c:pt>
                <c:pt idx="23364">
                  <c:v>779.5</c:v>
                </c:pt>
                <c:pt idx="23365">
                  <c:v>779.53300000000002</c:v>
                </c:pt>
                <c:pt idx="23366">
                  <c:v>779.56700000000001</c:v>
                </c:pt>
                <c:pt idx="23367">
                  <c:v>779.601</c:v>
                </c:pt>
                <c:pt idx="23368">
                  <c:v>779.63400000000001</c:v>
                </c:pt>
                <c:pt idx="23369">
                  <c:v>779.66700000000003</c:v>
                </c:pt>
                <c:pt idx="23370">
                  <c:v>779.7</c:v>
                </c:pt>
                <c:pt idx="23371">
                  <c:v>779.73299999999995</c:v>
                </c:pt>
                <c:pt idx="23372">
                  <c:v>779.76700000000005</c:v>
                </c:pt>
                <c:pt idx="23373">
                  <c:v>779.8</c:v>
                </c:pt>
                <c:pt idx="23374">
                  <c:v>779.83299999999997</c:v>
                </c:pt>
                <c:pt idx="23375">
                  <c:v>779.86599999999999</c:v>
                </c:pt>
                <c:pt idx="23376">
                  <c:v>779.899</c:v>
                </c:pt>
                <c:pt idx="23377">
                  <c:v>779.93399999999997</c:v>
                </c:pt>
                <c:pt idx="23378">
                  <c:v>779.96699999999998</c:v>
                </c:pt>
                <c:pt idx="23379">
                  <c:v>780</c:v>
                </c:pt>
                <c:pt idx="23380">
                  <c:v>780.03300000000002</c:v>
                </c:pt>
                <c:pt idx="23381">
                  <c:v>780.06700000000001</c:v>
                </c:pt>
                <c:pt idx="23382">
                  <c:v>780.1</c:v>
                </c:pt>
                <c:pt idx="23383">
                  <c:v>780.13300000000004</c:v>
                </c:pt>
                <c:pt idx="23384">
                  <c:v>780.16600000000005</c:v>
                </c:pt>
                <c:pt idx="23385">
                  <c:v>780.19899999999996</c:v>
                </c:pt>
                <c:pt idx="23386">
                  <c:v>780.23400000000004</c:v>
                </c:pt>
                <c:pt idx="23387">
                  <c:v>780.26700000000005</c:v>
                </c:pt>
                <c:pt idx="23388">
                  <c:v>780.3</c:v>
                </c:pt>
                <c:pt idx="23389">
                  <c:v>780.33299999999997</c:v>
                </c:pt>
                <c:pt idx="23390">
                  <c:v>780.36599999999999</c:v>
                </c:pt>
                <c:pt idx="23391">
                  <c:v>780.4</c:v>
                </c:pt>
                <c:pt idx="23392">
                  <c:v>780.43399999999997</c:v>
                </c:pt>
                <c:pt idx="23393">
                  <c:v>780.46699999999998</c:v>
                </c:pt>
                <c:pt idx="23394">
                  <c:v>780.5</c:v>
                </c:pt>
                <c:pt idx="23395">
                  <c:v>780.53300000000002</c:v>
                </c:pt>
                <c:pt idx="23396">
                  <c:v>780.56600000000003</c:v>
                </c:pt>
                <c:pt idx="23397">
                  <c:v>780.6</c:v>
                </c:pt>
                <c:pt idx="23398">
                  <c:v>780.63300000000004</c:v>
                </c:pt>
                <c:pt idx="23399">
                  <c:v>780.66600000000005</c:v>
                </c:pt>
                <c:pt idx="23400">
                  <c:v>780.69899999999996</c:v>
                </c:pt>
                <c:pt idx="23401">
                  <c:v>780.73400000000004</c:v>
                </c:pt>
                <c:pt idx="23402">
                  <c:v>780.76700000000005</c:v>
                </c:pt>
                <c:pt idx="23403">
                  <c:v>780.8</c:v>
                </c:pt>
                <c:pt idx="23404">
                  <c:v>780.83299999999997</c:v>
                </c:pt>
                <c:pt idx="23405">
                  <c:v>780.86699999999996</c:v>
                </c:pt>
                <c:pt idx="23406">
                  <c:v>780.9</c:v>
                </c:pt>
                <c:pt idx="23407">
                  <c:v>780.93299999999999</c:v>
                </c:pt>
                <c:pt idx="23408">
                  <c:v>780.96600000000001</c:v>
                </c:pt>
                <c:pt idx="23409">
                  <c:v>781.00099999999998</c:v>
                </c:pt>
                <c:pt idx="23410">
                  <c:v>781.03399999999999</c:v>
                </c:pt>
                <c:pt idx="23411">
                  <c:v>781.06700000000001</c:v>
                </c:pt>
                <c:pt idx="23412">
                  <c:v>781.1</c:v>
                </c:pt>
                <c:pt idx="23413">
                  <c:v>781.13300000000004</c:v>
                </c:pt>
                <c:pt idx="23414">
                  <c:v>781.16700000000003</c:v>
                </c:pt>
                <c:pt idx="23415">
                  <c:v>781.2</c:v>
                </c:pt>
                <c:pt idx="23416">
                  <c:v>781.23299999999995</c:v>
                </c:pt>
                <c:pt idx="23417">
                  <c:v>781.26700000000005</c:v>
                </c:pt>
                <c:pt idx="23418">
                  <c:v>781.3</c:v>
                </c:pt>
                <c:pt idx="23419">
                  <c:v>781.33299999999997</c:v>
                </c:pt>
                <c:pt idx="23420">
                  <c:v>781.36599999999999</c:v>
                </c:pt>
                <c:pt idx="23421">
                  <c:v>781.4</c:v>
                </c:pt>
                <c:pt idx="23422">
                  <c:v>781.43299999999999</c:v>
                </c:pt>
                <c:pt idx="23423">
                  <c:v>781.46600000000001</c:v>
                </c:pt>
                <c:pt idx="23424">
                  <c:v>781.5</c:v>
                </c:pt>
                <c:pt idx="23425">
                  <c:v>781.53300000000002</c:v>
                </c:pt>
                <c:pt idx="23426">
                  <c:v>781.56700000000001</c:v>
                </c:pt>
                <c:pt idx="23427">
                  <c:v>781.6</c:v>
                </c:pt>
                <c:pt idx="23428">
                  <c:v>781.63300000000004</c:v>
                </c:pt>
                <c:pt idx="23429">
                  <c:v>781.66600000000005</c:v>
                </c:pt>
                <c:pt idx="23430">
                  <c:v>781.69899999999996</c:v>
                </c:pt>
                <c:pt idx="23431">
                  <c:v>781.73400000000004</c:v>
                </c:pt>
                <c:pt idx="23432">
                  <c:v>781.76700000000005</c:v>
                </c:pt>
                <c:pt idx="23433">
                  <c:v>781.8</c:v>
                </c:pt>
                <c:pt idx="23434">
                  <c:v>781.83299999999997</c:v>
                </c:pt>
                <c:pt idx="23435">
                  <c:v>781.86699999999996</c:v>
                </c:pt>
                <c:pt idx="23436">
                  <c:v>781.9</c:v>
                </c:pt>
                <c:pt idx="23437">
                  <c:v>781.93299999999999</c:v>
                </c:pt>
                <c:pt idx="23438">
                  <c:v>781.96699999999998</c:v>
                </c:pt>
                <c:pt idx="23439">
                  <c:v>782</c:v>
                </c:pt>
                <c:pt idx="23440">
                  <c:v>782.03399999999999</c:v>
                </c:pt>
                <c:pt idx="23441">
                  <c:v>782.06700000000001</c:v>
                </c:pt>
                <c:pt idx="23442">
                  <c:v>782.1</c:v>
                </c:pt>
                <c:pt idx="23443">
                  <c:v>782.13400000000001</c:v>
                </c:pt>
                <c:pt idx="23444">
                  <c:v>782.16700000000003</c:v>
                </c:pt>
                <c:pt idx="23445">
                  <c:v>782.2</c:v>
                </c:pt>
                <c:pt idx="23446">
                  <c:v>782.23400000000004</c:v>
                </c:pt>
                <c:pt idx="23447">
                  <c:v>782.26599999999996</c:v>
                </c:pt>
                <c:pt idx="23448">
                  <c:v>782.3</c:v>
                </c:pt>
                <c:pt idx="23449">
                  <c:v>782.33299999999997</c:v>
                </c:pt>
                <c:pt idx="23450">
                  <c:v>782.36599999999999</c:v>
                </c:pt>
                <c:pt idx="23451">
                  <c:v>782.4</c:v>
                </c:pt>
                <c:pt idx="23452">
                  <c:v>782.43299999999999</c:v>
                </c:pt>
                <c:pt idx="23453">
                  <c:v>782.46699999999998</c:v>
                </c:pt>
                <c:pt idx="23454">
                  <c:v>782.5</c:v>
                </c:pt>
                <c:pt idx="23455">
                  <c:v>782.53399999999999</c:v>
                </c:pt>
                <c:pt idx="23456">
                  <c:v>782.56700000000001</c:v>
                </c:pt>
                <c:pt idx="23457">
                  <c:v>782.6</c:v>
                </c:pt>
                <c:pt idx="23458">
                  <c:v>782.63400000000001</c:v>
                </c:pt>
                <c:pt idx="23459">
                  <c:v>782.66600000000005</c:v>
                </c:pt>
                <c:pt idx="23460">
                  <c:v>782.70100000000002</c:v>
                </c:pt>
                <c:pt idx="23461">
                  <c:v>782.73400000000004</c:v>
                </c:pt>
                <c:pt idx="23462">
                  <c:v>782.76700000000005</c:v>
                </c:pt>
                <c:pt idx="23463">
                  <c:v>782.8</c:v>
                </c:pt>
                <c:pt idx="23464">
                  <c:v>782.83299999999997</c:v>
                </c:pt>
                <c:pt idx="23465">
                  <c:v>782.86699999999996</c:v>
                </c:pt>
                <c:pt idx="23466">
                  <c:v>782.9</c:v>
                </c:pt>
                <c:pt idx="23467">
                  <c:v>782.93299999999999</c:v>
                </c:pt>
                <c:pt idx="23468">
                  <c:v>782.96699999999998</c:v>
                </c:pt>
                <c:pt idx="23469">
                  <c:v>782.99900000000002</c:v>
                </c:pt>
                <c:pt idx="23470">
                  <c:v>783.03399999999999</c:v>
                </c:pt>
                <c:pt idx="23471">
                  <c:v>783.06700000000001</c:v>
                </c:pt>
                <c:pt idx="23472">
                  <c:v>783.1</c:v>
                </c:pt>
                <c:pt idx="23473">
                  <c:v>783.13400000000001</c:v>
                </c:pt>
                <c:pt idx="23474">
                  <c:v>783.16700000000003</c:v>
                </c:pt>
                <c:pt idx="23475">
                  <c:v>783.2</c:v>
                </c:pt>
                <c:pt idx="23476">
                  <c:v>783.23400000000004</c:v>
                </c:pt>
                <c:pt idx="23477">
                  <c:v>783.26700000000005</c:v>
                </c:pt>
                <c:pt idx="23478">
                  <c:v>783.3</c:v>
                </c:pt>
                <c:pt idx="23479">
                  <c:v>783.33399999999995</c:v>
                </c:pt>
                <c:pt idx="23480">
                  <c:v>783.36699999999996</c:v>
                </c:pt>
                <c:pt idx="23481">
                  <c:v>783.40099999999995</c:v>
                </c:pt>
                <c:pt idx="23482">
                  <c:v>783.43200000000002</c:v>
                </c:pt>
                <c:pt idx="23483">
                  <c:v>783.46600000000001</c:v>
                </c:pt>
                <c:pt idx="23484">
                  <c:v>783.5</c:v>
                </c:pt>
                <c:pt idx="23485">
                  <c:v>783.53300000000002</c:v>
                </c:pt>
                <c:pt idx="23486">
                  <c:v>783.56600000000003</c:v>
                </c:pt>
                <c:pt idx="23487">
                  <c:v>783.6</c:v>
                </c:pt>
                <c:pt idx="23488">
                  <c:v>783.63300000000004</c:v>
                </c:pt>
                <c:pt idx="23489">
                  <c:v>783.66700000000003</c:v>
                </c:pt>
                <c:pt idx="23490">
                  <c:v>783.7</c:v>
                </c:pt>
                <c:pt idx="23491">
                  <c:v>783.73400000000004</c:v>
                </c:pt>
                <c:pt idx="23492">
                  <c:v>783.76700000000005</c:v>
                </c:pt>
                <c:pt idx="23493">
                  <c:v>783.8</c:v>
                </c:pt>
                <c:pt idx="23494">
                  <c:v>783.83399999999995</c:v>
                </c:pt>
                <c:pt idx="23495">
                  <c:v>783.86699999999996</c:v>
                </c:pt>
                <c:pt idx="23496">
                  <c:v>783.90099999999995</c:v>
                </c:pt>
                <c:pt idx="23497">
                  <c:v>783.93399999999997</c:v>
                </c:pt>
                <c:pt idx="23498">
                  <c:v>783.96799999999996</c:v>
                </c:pt>
                <c:pt idx="23499">
                  <c:v>783.99900000000002</c:v>
                </c:pt>
                <c:pt idx="23500">
                  <c:v>784.03399999999999</c:v>
                </c:pt>
                <c:pt idx="23501">
                  <c:v>784.06700000000001</c:v>
                </c:pt>
                <c:pt idx="23502">
                  <c:v>784.1</c:v>
                </c:pt>
                <c:pt idx="23503">
                  <c:v>784.13400000000001</c:v>
                </c:pt>
                <c:pt idx="23504">
                  <c:v>784.16600000000005</c:v>
                </c:pt>
                <c:pt idx="23505">
                  <c:v>784.19899999999996</c:v>
                </c:pt>
                <c:pt idx="23506">
                  <c:v>784.23299999999995</c:v>
                </c:pt>
                <c:pt idx="23507">
                  <c:v>784.26599999999996</c:v>
                </c:pt>
                <c:pt idx="23508">
                  <c:v>784.29899999999998</c:v>
                </c:pt>
                <c:pt idx="23509">
                  <c:v>784.33299999999997</c:v>
                </c:pt>
                <c:pt idx="23510">
                  <c:v>784.36599999999999</c:v>
                </c:pt>
                <c:pt idx="23511">
                  <c:v>784.4</c:v>
                </c:pt>
                <c:pt idx="23512">
                  <c:v>784.43299999999999</c:v>
                </c:pt>
                <c:pt idx="23513">
                  <c:v>784.46699999999998</c:v>
                </c:pt>
                <c:pt idx="23514">
                  <c:v>784.5</c:v>
                </c:pt>
                <c:pt idx="23515">
                  <c:v>784.53300000000002</c:v>
                </c:pt>
                <c:pt idx="23516">
                  <c:v>784.56700000000001</c:v>
                </c:pt>
                <c:pt idx="23517">
                  <c:v>784.6</c:v>
                </c:pt>
                <c:pt idx="23518">
                  <c:v>784.63400000000001</c:v>
                </c:pt>
                <c:pt idx="23519">
                  <c:v>784.66600000000005</c:v>
                </c:pt>
                <c:pt idx="23520">
                  <c:v>784.69899999999996</c:v>
                </c:pt>
                <c:pt idx="23521">
                  <c:v>784.73299999999995</c:v>
                </c:pt>
                <c:pt idx="23522">
                  <c:v>784.76599999999996</c:v>
                </c:pt>
                <c:pt idx="23523">
                  <c:v>784.79899999999998</c:v>
                </c:pt>
                <c:pt idx="23524">
                  <c:v>784.83299999999997</c:v>
                </c:pt>
                <c:pt idx="23525">
                  <c:v>784.86699999999996</c:v>
                </c:pt>
                <c:pt idx="23526">
                  <c:v>784.9</c:v>
                </c:pt>
                <c:pt idx="23527">
                  <c:v>784.93299999999999</c:v>
                </c:pt>
                <c:pt idx="23528">
                  <c:v>784.96600000000001</c:v>
                </c:pt>
                <c:pt idx="23529">
                  <c:v>785</c:v>
                </c:pt>
                <c:pt idx="23530">
                  <c:v>785.03300000000002</c:v>
                </c:pt>
                <c:pt idx="23531">
                  <c:v>785.06600000000003</c:v>
                </c:pt>
                <c:pt idx="23532">
                  <c:v>785.1</c:v>
                </c:pt>
                <c:pt idx="23533">
                  <c:v>785.13300000000004</c:v>
                </c:pt>
                <c:pt idx="23534">
                  <c:v>785.16700000000003</c:v>
                </c:pt>
                <c:pt idx="23535">
                  <c:v>785.2</c:v>
                </c:pt>
                <c:pt idx="23536">
                  <c:v>785.23400000000004</c:v>
                </c:pt>
                <c:pt idx="23537">
                  <c:v>785.26700000000005</c:v>
                </c:pt>
                <c:pt idx="23538">
                  <c:v>785.3</c:v>
                </c:pt>
                <c:pt idx="23539">
                  <c:v>785.33399999999995</c:v>
                </c:pt>
                <c:pt idx="23540">
                  <c:v>785.36699999999996</c:v>
                </c:pt>
                <c:pt idx="23541">
                  <c:v>785.4</c:v>
                </c:pt>
                <c:pt idx="23542">
                  <c:v>785.43299999999999</c:v>
                </c:pt>
                <c:pt idx="23543">
                  <c:v>785.46699999999998</c:v>
                </c:pt>
                <c:pt idx="23544">
                  <c:v>785.5</c:v>
                </c:pt>
                <c:pt idx="23545">
                  <c:v>785.53300000000002</c:v>
                </c:pt>
                <c:pt idx="23546">
                  <c:v>785.56600000000003</c:v>
                </c:pt>
                <c:pt idx="23547">
                  <c:v>785.6</c:v>
                </c:pt>
                <c:pt idx="23548">
                  <c:v>785.63300000000004</c:v>
                </c:pt>
                <c:pt idx="23549">
                  <c:v>785.66700000000003</c:v>
                </c:pt>
                <c:pt idx="23550">
                  <c:v>785.7</c:v>
                </c:pt>
                <c:pt idx="23551">
                  <c:v>785.73400000000004</c:v>
                </c:pt>
                <c:pt idx="23552">
                  <c:v>785.76700000000005</c:v>
                </c:pt>
                <c:pt idx="23553">
                  <c:v>785.80100000000004</c:v>
                </c:pt>
                <c:pt idx="23554">
                  <c:v>785.83399999999995</c:v>
                </c:pt>
                <c:pt idx="23555">
                  <c:v>785.86699999999996</c:v>
                </c:pt>
                <c:pt idx="23556">
                  <c:v>785.90099999999995</c:v>
                </c:pt>
                <c:pt idx="23557">
                  <c:v>785.93299999999999</c:v>
                </c:pt>
                <c:pt idx="23558">
                  <c:v>785.96600000000001</c:v>
                </c:pt>
                <c:pt idx="23559">
                  <c:v>785.99900000000002</c:v>
                </c:pt>
                <c:pt idx="23560">
                  <c:v>786.03399999999999</c:v>
                </c:pt>
                <c:pt idx="23561">
                  <c:v>786.06700000000001</c:v>
                </c:pt>
                <c:pt idx="23562">
                  <c:v>786.1</c:v>
                </c:pt>
                <c:pt idx="23563">
                  <c:v>786.13400000000001</c:v>
                </c:pt>
                <c:pt idx="23564">
                  <c:v>786.16700000000003</c:v>
                </c:pt>
                <c:pt idx="23565">
                  <c:v>786.19899999999996</c:v>
                </c:pt>
                <c:pt idx="23566">
                  <c:v>786.23400000000004</c:v>
                </c:pt>
                <c:pt idx="23567">
                  <c:v>786.26700000000005</c:v>
                </c:pt>
                <c:pt idx="23568">
                  <c:v>786.3</c:v>
                </c:pt>
                <c:pt idx="23569">
                  <c:v>786.33399999999995</c:v>
                </c:pt>
                <c:pt idx="23570">
                  <c:v>786.36699999999996</c:v>
                </c:pt>
                <c:pt idx="23571">
                  <c:v>786.4</c:v>
                </c:pt>
                <c:pt idx="23572">
                  <c:v>786.43399999999997</c:v>
                </c:pt>
                <c:pt idx="23573">
                  <c:v>786.46699999999998</c:v>
                </c:pt>
                <c:pt idx="23574">
                  <c:v>786.5</c:v>
                </c:pt>
                <c:pt idx="23575">
                  <c:v>786.53399999999999</c:v>
                </c:pt>
                <c:pt idx="23576">
                  <c:v>786.56700000000001</c:v>
                </c:pt>
                <c:pt idx="23577">
                  <c:v>786.601</c:v>
                </c:pt>
                <c:pt idx="23578">
                  <c:v>786.63400000000001</c:v>
                </c:pt>
                <c:pt idx="23579">
                  <c:v>786.66700000000003</c:v>
                </c:pt>
                <c:pt idx="23580">
                  <c:v>786.70100000000002</c:v>
                </c:pt>
                <c:pt idx="23581">
                  <c:v>786.73400000000004</c:v>
                </c:pt>
                <c:pt idx="23582">
                  <c:v>786.76599999999996</c:v>
                </c:pt>
                <c:pt idx="23583">
                  <c:v>786.8</c:v>
                </c:pt>
                <c:pt idx="23584">
                  <c:v>786.83299999999997</c:v>
                </c:pt>
                <c:pt idx="23585">
                  <c:v>786.86599999999999</c:v>
                </c:pt>
                <c:pt idx="23586">
                  <c:v>786.9</c:v>
                </c:pt>
                <c:pt idx="23587">
                  <c:v>786.93399999999997</c:v>
                </c:pt>
                <c:pt idx="23588">
                  <c:v>786.96600000000001</c:v>
                </c:pt>
                <c:pt idx="23589">
                  <c:v>786.99900000000002</c:v>
                </c:pt>
                <c:pt idx="23590">
                  <c:v>787.03300000000002</c:v>
                </c:pt>
                <c:pt idx="23591">
                  <c:v>787.06600000000003</c:v>
                </c:pt>
                <c:pt idx="23592">
                  <c:v>787.1</c:v>
                </c:pt>
                <c:pt idx="23593">
                  <c:v>787.13400000000001</c:v>
                </c:pt>
                <c:pt idx="23594">
                  <c:v>787.16600000000005</c:v>
                </c:pt>
                <c:pt idx="23595">
                  <c:v>787.2</c:v>
                </c:pt>
                <c:pt idx="23596">
                  <c:v>787.23299999999995</c:v>
                </c:pt>
                <c:pt idx="23597">
                  <c:v>787.26700000000005</c:v>
                </c:pt>
                <c:pt idx="23598">
                  <c:v>787.3</c:v>
                </c:pt>
                <c:pt idx="23599">
                  <c:v>787.33299999999997</c:v>
                </c:pt>
                <c:pt idx="23600">
                  <c:v>787.36699999999996</c:v>
                </c:pt>
                <c:pt idx="23601">
                  <c:v>787.4</c:v>
                </c:pt>
                <c:pt idx="23602">
                  <c:v>787.43299999999999</c:v>
                </c:pt>
                <c:pt idx="23603">
                  <c:v>787.46699999999998</c:v>
                </c:pt>
                <c:pt idx="23604">
                  <c:v>787.5</c:v>
                </c:pt>
                <c:pt idx="23605">
                  <c:v>787.53300000000002</c:v>
                </c:pt>
                <c:pt idx="23606">
                  <c:v>787.56600000000003</c:v>
                </c:pt>
                <c:pt idx="23607">
                  <c:v>787.6</c:v>
                </c:pt>
                <c:pt idx="23608">
                  <c:v>787.63300000000004</c:v>
                </c:pt>
                <c:pt idx="23609">
                  <c:v>787.66700000000003</c:v>
                </c:pt>
                <c:pt idx="23610">
                  <c:v>787.7</c:v>
                </c:pt>
                <c:pt idx="23611">
                  <c:v>787.73299999999995</c:v>
                </c:pt>
                <c:pt idx="23612">
                  <c:v>787.76700000000005</c:v>
                </c:pt>
                <c:pt idx="23613">
                  <c:v>787.8</c:v>
                </c:pt>
                <c:pt idx="23614">
                  <c:v>787.83299999999997</c:v>
                </c:pt>
                <c:pt idx="23615">
                  <c:v>787.86699999999996</c:v>
                </c:pt>
                <c:pt idx="23616">
                  <c:v>787.9</c:v>
                </c:pt>
                <c:pt idx="23617">
                  <c:v>787.93399999999997</c:v>
                </c:pt>
                <c:pt idx="23618">
                  <c:v>787.96699999999998</c:v>
                </c:pt>
                <c:pt idx="23619">
                  <c:v>788.00099999999998</c:v>
                </c:pt>
                <c:pt idx="23620">
                  <c:v>788.03399999999999</c:v>
                </c:pt>
                <c:pt idx="23621">
                  <c:v>788.06799999999998</c:v>
                </c:pt>
                <c:pt idx="23622">
                  <c:v>788.09900000000005</c:v>
                </c:pt>
                <c:pt idx="23623">
                  <c:v>788.13400000000001</c:v>
                </c:pt>
                <c:pt idx="23624">
                  <c:v>788.16600000000005</c:v>
                </c:pt>
                <c:pt idx="23625">
                  <c:v>788.2</c:v>
                </c:pt>
                <c:pt idx="23626">
                  <c:v>788.23400000000004</c:v>
                </c:pt>
                <c:pt idx="23627">
                  <c:v>788.26700000000005</c:v>
                </c:pt>
                <c:pt idx="23628">
                  <c:v>788.3</c:v>
                </c:pt>
                <c:pt idx="23629">
                  <c:v>788.33399999999995</c:v>
                </c:pt>
                <c:pt idx="23630">
                  <c:v>788.36699999999996</c:v>
                </c:pt>
                <c:pt idx="23631">
                  <c:v>788.4</c:v>
                </c:pt>
                <c:pt idx="23632">
                  <c:v>788.43299999999999</c:v>
                </c:pt>
                <c:pt idx="23633">
                  <c:v>788.46699999999998</c:v>
                </c:pt>
                <c:pt idx="23634">
                  <c:v>788.5</c:v>
                </c:pt>
                <c:pt idx="23635">
                  <c:v>788.53300000000002</c:v>
                </c:pt>
                <c:pt idx="23636">
                  <c:v>788.56600000000003</c:v>
                </c:pt>
                <c:pt idx="23637">
                  <c:v>788.6</c:v>
                </c:pt>
                <c:pt idx="23638">
                  <c:v>788.63300000000004</c:v>
                </c:pt>
                <c:pt idx="23639">
                  <c:v>788.66600000000005</c:v>
                </c:pt>
                <c:pt idx="23640">
                  <c:v>788.7</c:v>
                </c:pt>
                <c:pt idx="23641">
                  <c:v>788.73299999999995</c:v>
                </c:pt>
                <c:pt idx="23642">
                  <c:v>788.76599999999996</c:v>
                </c:pt>
                <c:pt idx="23643">
                  <c:v>788.8</c:v>
                </c:pt>
                <c:pt idx="23644">
                  <c:v>788.83299999999997</c:v>
                </c:pt>
                <c:pt idx="23645">
                  <c:v>788.86599999999999</c:v>
                </c:pt>
                <c:pt idx="23646">
                  <c:v>788.9</c:v>
                </c:pt>
                <c:pt idx="23647">
                  <c:v>788.93299999999999</c:v>
                </c:pt>
                <c:pt idx="23648">
                  <c:v>788.96600000000001</c:v>
                </c:pt>
                <c:pt idx="23649">
                  <c:v>789</c:v>
                </c:pt>
                <c:pt idx="23650">
                  <c:v>789.03300000000002</c:v>
                </c:pt>
                <c:pt idx="23651">
                  <c:v>789.06600000000003</c:v>
                </c:pt>
                <c:pt idx="23652">
                  <c:v>789.1</c:v>
                </c:pt>
                <c:pt idx="23653">
                  <c:v>789.13300000000004</c:v>
                </c:pt>
                <c:pt idx="23654">
                  <c:v>789.16600000000005</c:v>
                </c:pt>
                <c:pt idx="23655">
                  <c:v>789.19899999999996</c:v>
                </c:pt>
                <c:pt idx="23656">
                  <c:v>789.23299999999995</c:v>
                </c:pt>
                <c:pt idx="23657">
                  <c:v>789.26599999999996</c:v>
                </c:pt>
                <c:pt idx="23658">
                  <c:v>789.30100000000004</c:v>
                </c:pt>
                <c:pt idx="23659">
                  <c:v>789.33399999999995</c:v>
                </c:pt>
                <c:pt idx="23660">
                  <c:v>789.36699999999996</c:v>
                </c:pt>
                <c:pt idx="23661">
                  <c:v>789.4</c:v>
                </c:pt>
                <c:pt idx="23662">
                  <c:v>789.43399999999997</c:v>
                </c:pt>
                <c:pt idx="23663">
                  <c:v>789.46699999999998</c:v>
                </c:pt>
                <c:pt idx="23664">
                  <c:v>789.5</c:v>
                </c:pt>
                <c:pt idx="23665">
                  <c:v>789.53300000000002</c:v>
                </c:pt>
                <c:pt idx="23666">
                  <c:v>789.56600000000003</c:v>
                </c:pt>
                <c:pt idx="23667">
                  <c:v>789.6</c:v>
                </c:pt>
                <c:pt idx="23668">
                  <c:v>789.63300000000004</c:v>
                </c:pt>
                <c:pt idx="23669">
                  <c:v>789.66600000000005</c:v>
                </c:pt>
                <c:pt idx="23670">
                  <c:v>789.69899999999996</c:v>
                </c:pt>
                <c:pt idx="23671">
                  <c:v>789.73299999999995</c:v>
                </c:pt>
                <c:pt idx="23672">
                  <c:v>789.76800000000003</c:v>
                </c:pt>
                <c:pt idx="23673">
                  <c:v>789.79899999999998</c:v>
                </c:pt>
                <c:pt idx="23674">
                  <c:v>789.83399999999995</c:v>
                </c:pt>
                <c:pt idx="23675">
                  <c:v>789.86699999999996</c:v>
                </c:pt>
                <c:pt idx="23676">
                  <c:v>789.90099999999995</c:v>
                </c:pt>
                <c:pt idx="23677">
                  <c:v>789.93299999999999</c:v>
                </c:pt>
                <c:pt idx="23678">
                  <c:v>789.96699999999998</c:v>
                </c:pt>
                <c:pt idx="23679">
                  <c:v>790</c:v>
                </c:pt>
                <c:pt idx="23680">
                  <c:v>790.03300000000002</c:v>
                </c:pt>
                <c:pt idx="23681">
                  <c:v>790.06700000000001</c:v>
                </c:pt>
                <c:pt idx="23682">
                  <c:v>790.1</c:v>
                </c:pt>
                <c:pt idx="23683">
                  <c:v>790.13300000000004</c:v>
                </c:pt>
                <c:pt idx="23684">
                  <c:v>790.16600000000005</c:v>
                </c:pt>
                <c:pt idx="23685">
                  <c:v>790.2</c:v>
                </c:pt>
                <c:pt idx="23686">
                  <c:v>790.23299999999995</c:v>
                </c:pt>
                <c:pt idx="23687">
                  <c:v>790.26599999999996</c:v>
                </c:pt>
                <c:pt idx="23688">
                  <c:v>790.3</c:v>
                </c:pt>
                <c:pt idx="23689">
                  <c:v>790.33299999999997</c:v>
                </c:pt>
                <c:pt idx="23690">
                  <c:v>790.36599999999999</c:v>
                </c:pt>
                <c:pt idx="23691">
                  <c:v>790.399</c:v>
                </c:pt>
                <c:pt idx="23692">
                  <c:v>790.43399999999997</c:v>
                </c:pt>
                <c:pt idx="23693">
                  <c:v>790.46699999999998</c:v>
                </c:pt>
                <c:pt idx="23694">
                  <c:v>790.50099999999998</c:v>
                </c:pt>
                <c:pt idx="23695">
                  <c:v>790.53399999999999</c:v>
                </c:pt>
                <c:pt idx="23696">
                  <c:v>790.56700000000001</c:v>
                </c:pt>
                <c:pt idx="23697">
                  <c:v>790.6</c:v>
                </c:pt>
                <c:pt idx="23698">
                  <c:v>790.63300000000004</c:v>
                </c:pt>
                <c:pt idx="23699">
                  <c:v>790.66700000000003</c:v>
                </c:pt>
                <c:pt idx="23700">
                  <c:v>790.7</c:v>
                </c:pt>
                <c:pt idx="23701">
                  <c:v>790.73299999999995</c:v>
                </c:pt>
                <c:pt idx="23702">
                  <c:v>790.76599999999996</c:v>
                </c:pt>
                <c:pt idx="23703">
                  <c:v>790.79899999999998</c:v>
                </c:pt>
                <c:pt idx="23704">
                  <c:v>790.83399999999995</c:v>
                </c:pt>
                <c:pt idx="23705">
                  <c:v>790.86699999999996</c:v>
                </c:pt>
                <c:pt idx="23706">
                  <c:v>790.9</c:v>
                </c:pt>
                <c:pt idx="23707">
                  <c:v>790.93399999999997</c:v>
                </c:pt>
                <c:pt idx="23708">
                  <c:v>790.96699999999998</c:v>
                </c:pt>
                <c:pt idx="23709">
                  <c:v>791</c:v>
                </c:pt>
                <c:pt idx="23710">
                  <c:v>791.03300000000002</c:v>
                </c:pt>
                <c:pt idx="23711">
                  <c:v>791.06700000000001</c:v>
                </c:pt>
                <c:pt idx="23712">
                  <c:v>791.1</c:v>
                </c:pt>
                <c:pt idx="23713">
                  <c:v>791.13300000000004</c:v>
                </c:pt>
                <c:pt idx="23714">
                  <c:v>791.16600000000005</c:v>
                </c:pt>
                <c:pt idx="23715">
                  <c:v>791.19899999999996</c:v>
                </c:pt>
                <c:pt idx="23716">
                  <c:v>791.23299999999995</c:v>
                </c:pt>
                <c:pt idx="23717">
                  <c:v>791.26599999999996</c:v>
                </c:pt>
                <c:pt idx="23718">
                  <c:v>791.3</c:v>
                </c:pt>
                <c:pt idx="23719">
                  <c:v>791.33299999999997</c:v>
                </c:pt>
                <c:pt idx="23720">
                  <c:v>791.36599999999999</c:v>
                </c:pt>
                <c:pt idx="23721">
                  <c:v>791.4</c:v>
                </c:pt>
                <c:pt idx="23722">
                  <c:v>791.43299999999999</c:v>
                </c:pt>
                <c:pt idx="23723">
                  <c:v>791.46600000000001</c:v>
                </c:pt>
                <c:pt idx="23724">
                  <c:v>791.49900000000002</c:v>
                </c:pt>
                <c:pt idx="23725">
                  <c:v>791.53399999999999</c:v>
                </c:pt>
                <c:pt idx="23726">
                  <c:v>791.56700000000001</c:v>
                </c:pt>
                <c:pt idx="23727">
                  <c:v>791.601</c:v>
                </c:pt>
                <c:pt idx="23728">
                  <c:v>791.63400000000001</c:v>
                </c:pt>
                <c:pt idx="23729">
                  <c:v>791.66700000000003</c:v>
                </c:pt>
                <c:pt idx="23730">
                  <c:v>791.7</c:v>
                </c:pt>
                <c:pt idx="23731">
                  <c:v>791.73299999999995</c:v>
                </c:pt>
                <c:pt idx="23732">
                  <c:v>791.76700000000005</c:v>
                </c:pt>
                <c:pt idx="23733">
                  <c:v>791.8</c:v>
                </c:pt>
                <c:pt idx="23734">
                  <c:v>791.83299999999997</c:v>
                </c:pt>
                <c:pt idx="23735">
                  <c:v>791.86599999999999</c:v>
                </c:pt>
                <c:pt idx="23736">
                  <c:v>791.899</c:v>
                </c:pt>
                <c:pt idx="23737">
                  <c:v>791.93299999999999</c:v>
                </c:pt>
                <c:pt idx="23738">
                  <c:v>791.96600000000001</c:v>
                </c:pt>
                <c:pt idx="23739">
                  <c:v>792</c:v>
                </c:pt>
                <c:pt idx="23740">
                  <c:v>792.03300000000002</c:v>
                </c:pt>
                <c:pt idx="23741">
                  <c:v>792.06600000000003</c:v>
                </c:pt>
                <c:pt idx="23742">
                  <c:v>792.1</c:v>
                </c:pt>
                <c:pt idx="23743">
                  <c:v>792.13400000000001</c:v>
                </c:pt>
                <c:pt idx="23744">
                  <c:v>792.16700000000003</c:v>
                </c:pt>
                <c:pt idx="23745">
                  <c:v>792.20100000000002</c:v>
                </c:pt>
                <c:pt idx="23746">
                  <c:v>792.23299999999995</c:v>
                </c:pt>
                <c:pt idx="23747">
                  <c:v>792.26599999999996</c:v>
                </c:pt>
                <c:pt idx="23748">
                  <c:v>792.3</c:v>
                </c:pt>
                <c:pt idx="23749">
                  <c:v>792.33299999999997</c:v>
                </c:pt>
                <c:pt idx="23750">
                  <c:v>792.36599999999999</c:v>
                </c:pt>
                <c:pt idx="23751">
                  <c:v>792.4</c:v>
                </c:pt>
                <c:pt idx="23752">
                  <c:v>792.43299999999999</c:v>
                </c:pt>
                <c:pt idx="23753">
                  <c:v>792.46600000000001</c:v>
                </c:pt>
                <c:pt idx="23754">
                  <c:v>792.49900000000002</c:v>
                </c:pt>
                <c:pt idx="23755">
                  <c:v>792.53399999999999</c:v>
                </c:pt>
                <c:pt idx="23756">
                  <c:v>792.56600000000003</c:v>
                </c:pt>
                <c:pt idx="23757">
                  <c:v>792.6</c:v>
                </c:pt>
                <c:pt idx="23758">
                  <c:v>792.63300000000004</c:v>
                </c:pt>
                <c:pt idx="23759">
                  <c:v>792.66700000000003</c:v>
                </c:pt>
                <c:pt idx="23760">
                  <c:v>792.7</c:v>
                </c:pt>
                <c:pt idx="23761">
                  <c:v>792.73299999999995</c:v>
                </c:pt>
                <c:pt idx="23762">
                  <c:v>792.76599999999996</c:v>
                </c:pt>
                <c:pt idx="23763">
                  <c:v>792.8</c:v>
                </c:pt>
                <c:pt idx="23764">
                  <c:v>792.83299999999997</c:v>
                </c:pt>
                <c:pt idx="23765">
                  <c:v>792.86699999999996</c:v>
                </c:pt>
                <c:pt idx="23766">
                  <c:v>792.9</c:v>
                </c:pt>
                <c:pt idx="23767">
                  <c:v>792.93299999999999</c:v>
                </c:pt>
                <c:pt idx="23768">
                  <c:v>792.96699999999998</c:v>
                </c:pt>
                <c:pt idx="23769">
                  <c:v>793</c:v>
                </c:pt>
                <c:pt idx="23770">
                  <c:v>793.03399999999999</c:v>
                </c:pt>
                <c:pt idx="23771">
                  <c:v>793.06700000000001</c:v>
                </c:pt>
                <c:pt idx="23772">
                  <c:v>793.1</c:v>
                </c:pt>
                <c:pt idx="23773">
                  <c:v>793.13300000000004</c:v>
                </c:pt>
                <c:pt idx="23774">
                  <c:v>793.16600000000005</c:v>
                </c:pt>
                <c:pt idx="23775">
                  <c:v>793.2</c:v>
                </c:pt>
                <c:pt idx="23776">
                  <c:v>793.23299999999995</c:v>
                </c:pt>
                <c:pt idx="23777">
                  <c:v>793.26599999999996</c:v>
                </c:pt>
                <c:pt idx="23778">
                  <c:v>793.29899999999998</c:v>
                </c:pt>
                <c:pt idx="23779">
                  <c:v>793.33299999999997</c:v>
                </c:pt>
                <c:pt idx="23780">
                  <c:v>793.36699999999996</c:v>
                </c:pt>
                <c:pt idx="23781">
                  <c:v>793.4</c:v>
                </c:pt>
                <c:pt idx="23782">
                  <c:v>793.43299999999999</c:v>
                </c:pt>
                <c:pt idx="23783">
                  <c:v>793.46699999999998</c:v>
                </c:pt>
                <c:pt idx="23784">
                  <c:v>793.5</c:v>
                </c:pt>
                <c:pt idx="23785">
                  <c:v>793.53300000000002</c:v>
                </c:pt>
                <c:pt idx="23786">
                  <c:v>793.56600000000003</c:v>
                </c:pt>
                <c:pt idx="23787">
                  <c:v>793.6</c:v>
                </c:pt>
                <c:pt idx="23788">
                  <c:v>793.63300000000004</c:v>
                </c:pt>
                <c:pt idx="23789">
                  <c:v>793.66600000000005</c:v>
                </c:pt>
                <c:pt idx="23790">
                  <c:v>793.69899999999996</c:v>
                </c:pt>
                <c:pt idx="23791">
                  <c:v>793.73299999999995</c:v>
                </c:pt>
                <c:pt idx="23792">
                  <c:v>793.76599999999996</c:v>
                </c:pt>
                <c:pt idx="23793">
                  <c:v>793.79899999999998</c:v>
                </c:pt>
                <c:pt idx="23794">
                  <c:v>793.83299999999997</c:v>
                </c:pt>
                <c:pt idx="23795">
                  <c:v>793.86599999999999</c:v>
                </c:pt>
                <c:pt idx="23796">
                  <c:v>793.9</c:v>
                </c:pt>
                <c:pt idx="23797">
                  <c:v>793.93299999999999</c:v>
                </c:pt>
                <c:pt idx="23798">
                  <c:v>793.96600000000001</c:v>
                </c:pt>
                <c:pt idx="23799">
                  <c:v>794</c:v>
                </c:pt>
                <c:pt idx="23800">
                  <c:v>794.03300000000002</c:v>
                </c:pt>
                <c:pt idx="23801">
                  <c:v>794.06600000000003</c:v>
                </c:pt>
                <c:pt idx="23802">
                  <c:v>794.1</c:v>
                </c:pt>
                <c:pt idx="23803">
                  <c:v>794.13300000000004</c:v>
                </c:pt>
                <c:pt idx="23804">
                  <c:v>794.16600000000005</c:v>
                </c:pt>
                <c:pt idx="23805">
                  <c:v>794.19899999999996</c:v>
                </c:pt>
                <c:pt idx="23806">
                  <c:v>794.23299999999995</c:v>
                </c:pt>
                <c:pt idx="23807">
                  <c:v>794.26599999999996</c:v>
                </c:pt>
                <c:pt idx="23808">
                  <c:v>794.3</c:v>
                </c:pt>
                <c:pt idx="23809">
                  <c:v>794.33299999999997</c:v>
                </c:pt>
                <c:pt idx="23810">
                  <c:v>794.36599999999999</c:v>
                </c:pt>
                <c:pt idx="23811">
                  <c:v>794.4</c:v>
                </c:pt>
                <c:pt idx="23812">
                  <c:v>794.43299999999999</c:v>
                </c:pt>
                <c:pt idx="23813">
                  <c:v>794.46600000000001</c:v>
                </c:pt>
                <c:pt idx="23814">
                  <c:v>794.49900000000002</c:v>
                </c:pt>
                <c:pt idx="23815">
                  <c:v>794.53300000000002</c:v>
                </c:pt>
                <c:pt idx="23816">
                  <c:v>794.56799999999998</c:v>
                </c:pt>
                <c:pt idx="23817">
                  <c:v>794.601</c:v>
                </c:pt>
                <c:pt idx="23818">
                  <c:v>794.63400000000001</c:v>
                </c:pt>
                <c:pt idx="23819">
                  <c:v>794.66700000000003</c:v>
                </c:pt>
                <c:pt idx="23820">
                  <c:v>794.7</c:v>
                </c:pt>
                <c:pt idx="23821">
                  <c:v>794.73400000000004</c:v>
                </c:pt>
                <c:pt idx="23822">
                  <c:v>794.76700000000005</c:v>
                </c:pt>
                <c:pt idx="23823">
                  <c:v>794.8</c:v>
                </c:pt>
                <c:pt idx="23824">
                  <c:v>794.83299999999997</c:v>
                </c:pt>
                <c:pt idx="23825">
                  <c:v>794.86699999999996</c:v>
                </c:pt>
                <c:pt idx="23826">
                  <c:v>794.9</c:v>
                </c:pt>
                <c:pt idx="23827">
                  <c:v>794.93299999999999</c:v>
                </c:pt>
                <c:pt idx="23828">
                  <c:v>794.96600000000001</c:v>
                </c:pt>
                <c:pt idx="23829">
                  <c:v>795</c:v>
                </c:pt>
                <c:pt idx="23830">
                  <c:v>795.03300000000002</c:v>
                </c:pt>
                <c:pt idx="23831">
                  <c:v>795.06600000000003</c:v>
                </c:pt>
                <c:pt idx="23832">
                  <c:v>795.1</c:v>
                </c:pt>
                <c:pt idx="23833">
                  <c:v>795.13300000000004</c:v>
                </c:pt>
                <c:pt idx="23834">
                  <c:v>795.16700000000003</c:v>
                </c:pt>
                <c:pt idx="23835">
                  <c:v>795.2</c:v>
                </c:pt>
                <c:pt idx="23836">
                  <c:v>795.23299999999995</c:v>
                </c:pt>
                <c:pt idx="23837">
                  <c:v>795.26599999999996</c:v>
                </c:pt>
                <c:pt idx="23838">
                  <c:v>795.3</c:v>
                </c:pt>
                <c:pt idx="23839">
                  <c:v>795.33399999999995</c:v>
                </c:pt>
                <c:pt idx="23840">
                  <c:v>795.36699999999996</c:v>
                </c:pt>
                <c:pt idx="23841">
                  <c:v>795.4</c:v>
                </c:pt>
                <c:pt idx="23842">
                  <c:v>795.43299999999999</c:v>
                </c:pt>
                <c:pt idx="23843">
                  <c:v>795.46600000000001</c:v>
                </c:pt>
                <c:pt idx="23844">
                  <c:v>795.5</c:v>
                </c:pt>
                <c:pt idx="23845">
                  <c:v>795.53300000000002</c:v>
                </c:pt>
                <c:pt idx="23846">
                  <c:v>795.56600000000003</c:v>
                </c:pt>
                <c:pt idx="23847">
                  <c:v>795.6</c:v>
                </c:pt>
                <c:pt idx="23848">
                  <c:v>795.63300000000004</c:v>
                </c:pt>
                <c:pt idx="23849">
                  <c:v>795.66700000000003</c:v>
                </c:pt>
                <c:pt idx="23850">
                  <c:v>795.7</c:v>
                </c:pt>
                <c:pt idx="23851">
                  <c:v>795.73299999999995</c:v>
                </c:pt>
                <c:pt idx="23852">
                  <c:v>795.76700000000005</c:v>
                </c:pt>
                <c:pt idx="23853">
                  <c:v>795.8</c:v>
                </c:pt>
                <c:pt idx="23854">
                  <c:v>795.83399999999995</c:v>
                </c:pt>
                <c:pt idx="23855">
                  <c:v>795.86699999999996</c:v>
                </c:pt>
                <c:pt idx="23856">
                  <c:v>795.9</c:v>
                </c:pt>
                <c:pt idx="23857">
                  <c:v>795.93299999999999</c:v>
                </c:pt>
                <c:pt idx="23858">
                  <c:v>795.96600000000001</c:v>
                </c:pt>
                <c:pt idx="23859">
                  <c:v>796.00099999999998</c:v>
                </c:pt>
                <c:pt idx="23860">
                  <c:v>796.03399999999999</c:v>
                </c:pt>
                <c:pt idx="23861">
                  <c:v>796.06700000000001</c:v>
                </c:pt>
                <c:pt idx="23862">
                  <c:v>796.09900000000005</c:v>
                </c:pt>
                <c:pt idx="23863">
                  <c:v>796.13300000000004</c:v>
                </c:pt>
                <c:pt idx="23864">
                  <c:v>796.16600000000005</c:v>
                </c:pt>
                <c:pt idx="23865">
                  <c:v>796.2</c:v>
                </c:pt>
                <c:pt idx="23866">
                  <c:v>796.23299999999995</c:v>
                </c:pt>
                <c:pt idx="23867">
                  <c:v>796.26700000000005</c:v>
                </c:pt>
                <c:pt idx="23868">
                  <c:v>796.3</c:v>
                </c:pt>
                <c:pt idx="23869">
                  <c:v>796.33299999999997</c:v>
                </c:pt>
                <c:pt idx="23870">
                  <c:v>796.36599999999999</c:v>
                </c:pt>
                <c:pt idx="23871">
                  <c:v>796.40099999999995</c:v>
                </c:pt>
                <c:pt idx="23872">
                  <c:v>796.43399999999997</c:v>
                </c:pt>
                <c:pt idx="23873">
                  <c:v>796.46699999999998</c:v>
                </c:pt>
                <c:pt idx="23874">
                  <c:v>796.5</c:v>
                </c:pt>
                <c:pt idx="23875">
                  <c:v>796.53300000000002</c:v>
                </c:pt>
                <c:pt idx="23876">
                  <c:v>796.56700000000001</c:v>
                </c:pt>
                <c:pt idx="23877">
                  <c:v>796.6</c:v>
                </c:pt>
                <c:pt idx="23878">
                  <c:v>796.63300000000004</c:v>
                </c:pt>
                <c:pt idx="23879">
                  <c:v>796.66600000000005</c:v>
                </c:pt>
                <c:pt idx="23880">
                  <c:v>796.7</c:v>
                </c:pt>
                <c:pt idx="23881">
                  <c:v>796.73299999999995</c:v>
                </c:pt>
                <c:pt idx="23882">
                  <c:v>796.76599999999996</c:v>
                </c:pt>
                <c:pt idx="23883">
                  <c:v>796.8</c:v>
                </c:pt>
                <c:pt idx="23884">
                  <c:v>796.83299999999997</c:v>
                </c:pt>
                <c:pt idx="23885">
                  <c:v>796.86599999999999</c:v>
                </c:pt>
                <c:pt idx="23886">
                  <c:v>796.9</c:v>
                </c:pt>
                <c:pt idx="23887">
                  <c:v>796.93299999999999</c:v>
                </c:pt>
                <c:pt idx="23888">
                  <c:v>796.96600000000001</c:v>
                </c:pt>
                <c:pt idx="23889">
                  <c:v>797</c:v>
                </c:pt>
                <c:pt idx="23890">
                  <c:v>797.03300000000002</c:v>
                </c:pt>
                <c:pt idx="23891">
                  <c:v>797.06600000000003</c:v>
                </c:pt>
                <c:pt idx="23892">
                  <c:v>797.1</c:v>
                </c:pt>
                <c:pt idx="23893">
                  <c:v>797.13300000000004</c:v>
                </c:pt>
                <c:pt idx="23894">
                  <c:v>797.16700000000003</c:v>
                </c:pt>
                <c:pt idx="23895">
                  <c:v>797.2</c:v>
                </c:pt>
                <c:pt idx="23896">
                  <c:v>797.23299999999995</c:v>
                </c:pt>
                <c:pt idx="23897">
                  <c:v>797.26599999999996</c:v>
                </c:pt>
                <c:pt idx="23898">
                  <c:v>797.30100000000004</c:v>
                </c:pt>
                <c:pt idx="23899">
                  <c:v>797.33299999999997</c:v>
                </c:pt>
                <c:pt idx="23900">
                  <c:v>797.36599999999999</c:v>
                </c:pt>
                <c:pt idx="23901">
                  <c:v>797.399</c:v>
                </c:pt>
                <c:pt idx="23902">
                  <c:v>797.43299999999999</c:v>
                </c:pt>
                <c:pt idx="23903">
                  <c:v>797.46600000000001</c:v>
                </c:pt>
                <c:pt idx="23904">
                  <c:v>797.50099999999998</c:v>
                </c:pt>
                <c:pt idx="23905">
                  <c:v>797.53399999999999</c:v>
                </c:pt>
                <c:pt idx="23906">
                  <c:v>797.56700000000001</c:v>
                </c:pt>
                <c:pt idx="23907">
                  <c:v>797.601</c:v>
                </c:pt>
                <c:pt idx="23908">
                  <c:v>797.63400000000001</c:v>
                </c:pt>
                <c:pt idx="23909">
                  <c:v>797.66600000000005</c:v>
                </c:pt>
                <c:pt idx="23910">
                  <c:v>797.69899999999996</c:v>
                </c:pt>
                <c:pt idx="23911">
                  <c:v>797.73400000000004</c:v>
                </c:pt>
                <c:pt idx="23912">
                  <c:v>797.76700000000005</c:v>
                </c:pt>
                <c:pt idx="23913">
                  <c:v>797.8</c:v>
                </c:pt>
                <c:pt idx="23914">
                  <c:v>797.83299999999997</c:v>
                </c:pt>
                <c:pt idx="23915">
                  <c:v>797.86699999999996</c:v>
                </c:pt>
                <c:pt idx="23916">
                  <c:v>797.90099999999995</c:v>
                </c:pt>
                <c:pt idx="23917">
                  <c:v>797.93299999999999</c:v>
                </c:pt>
                <c:pt idx="23918">
                  <c:v>797.96699999999998</c:v>
                </c:pt>
                <c:pt idx="23919">
                  <c:v>797.99900000000002</c:v>
                </c:pt>
                <c:pt idx="23920">
                  <c:v>798.03399999999999</c:v>
                </c:pt>
                <c:pt idx="23921">
                  <c:v>798.06700000000001</c:v>
                </c:pt>
                <c:pt idx="23922">
                  <c:v>798.1</c:v>
                </c:pt>
                <c:pt idx="23923">
                  <c:v>798.13300000000004</c:v>
                </c:pt>
                <c:pt idx="23924">
                  <c:v>798.16600000000005</c:v>
                </c:pt>
                <c:pt idx="23925">
                  <c:v>798.2</c:v>
                </c:pt>
                <c:pt idx="23926">
                  <c:v>798.23400000000004</c:v>
                </c:pt>
                <c:pt idx="23927">
                  <c:v>798.26599999999996</c:v>
                </c:pt>
                <c:pt idx="23928">
                  <c:v>798.29899999999998</c:v>
                </c:pt>
                <c:pt idx="23929">
                  <c:v>798.33299999999997</c:v>
                </c:pt>
                <c:pt idx="23930">
                  <c:v>798.36599999999999</c:v>
                </c:pt>
                <c:pt idx="23931">
                  <c:v>798.4</c:v>
                </c:pt>
                <c:pt idx="23932">
                  <c:v>798.43299999999999</c:v>
                </c:pt>
                <c:pt idx="23933">
                  <c:v>798.46699999999998</c:v>
                </c:pt>
                <c:pt idx="23934">
                  <c:v>798.49900000000002</c:v>
                </c:pt>
                <c:pt idx="23935">
                  <c:v>798.53399999999999</c:v>
                </c:pt>
                <c:pt idx="23936">
                  <c:v>798.56700000000001</c:v>
                </c:pt>
                <c:pt idx="23937">
                  <c:v>798.6</c:v>
                </c:pt>
                <c:pt idx="23938">
                  <c:v>798.63300000000004</c:v>
                </c:pt>
                <c:pt idx="23939">
                  <c:v>798.66600000000005</c:v>
                </c:pt>
                <c:pt idx="23940">
                  <c:v>798.70100000000002</c:v>
                </c:pt>
                <c:pt idx="23941">
                  <c:v>798.73400000000004</c:v>
                </c:pt>
                <c:pt idx="23942">
                  <c:v>798.76700000000005</c:v>
                </c:pt>
                <c:pt idx="23943">
                  <c:v>798.79899999999998</c:v>
                </c:pt>
                <c:pt idx="23944">
                  <c:v>798.83299999999997</c:v>
                </c:pt>
                <c:pt idx="23945">
                  <c:v>798.86699999999996</c:v>
                </c:pt>
                <c:pt idx="23946">
                  <c:v>798.9</c:v>
                </c:pt>
                <c:pt idx="23947">
                  <c:v>798.93299999999999</c:v>
                </c:pt>
                <c:pt idx="23948">
                  <c:v>798.96600000000001</c:v>
                </c:pt>
                <c:pt idx="23949">
                  <c:v>799</c:v>
                </c:pt>
                <c:pt idx="23950">
                  <c:v>799.03300000000002</c:v>
                </c:pt>
                <c:pt idx="23951">
                  <c:v>799.06600000000003</c:v>
                </c:pt>
                <c:pt idx="23952">
                  <c:v>799.09900000000005</c:v>
                </c:pt>
                <c:pt idx="23953">
                  <c:v>799.13300000000004</c:v>
                </c:pt>
                <c:pt idx="23954">
                  <c:v>799.16700000000003</c:v>
                </c:pt>
                <c:pt idx="23955">
                  <c:v>799.2</c:v>
                </c:pt>
                <c:pt idx="23956">
                  <c:v>799.23400000000004</c:v>
                </c:pt>
                <c:pt idx="23957">
                  <c:v>799.26599999999996</c:v>
                </c:pt>
                <c:pt idx="23958">
                  <c:v>799.3</c:v>
                </c:pt>
                <c:pt idx="23959">
                  <c:v>799.33299999999997</c:v>
                </c:pt>
                <c:pt idx="23960">
                  <c:v>799.36699999999996</c:v>
                </c:pt>
                <c:pt idx="23961">
                  <c:v>799.4</c:v>
                </c:pt>
                <c:pt idx="23962">
                  <c:v>799.43299999999999</c:v>
                </c:pt>
                <c:pt idx="23963">
                  <c:v>799.46699999999998</c:v>
                </c:pt>
                <c:pt idx="23964">
                  <c:v>799.5</c:v>
                </c:pt>
                <c:pt idx="23965">
                  <c:v>799.53300000000002</c:v>
                </c:pt>
                <c:pt idx="23966">
                  <c:v>799.56700000000001</c:v>
                </c:pt>
                <c:pt idx="23967">
                  <c:v>799.6</c:v>
                </c:pt>
                <c:pt idx="23968">
                  <c:v>799.63300000000004</c:v>
                </c:pt>
                <c:pt idx="23969">
                  <c:v>799.66700000000003</c:v>
                </c:pt>
                <c:pt idx="23970">
                  <c:v>799.7</c:v>
                </c:pt>
                <c:pt idx="23971">
                  <c:v>799.73400000000004</c:v>
                </c:pt>
                <c:pt idx="23972">
                  <c:v>799.76599999999996</c:v>
                </c:pt>
                <c:pt idx="23973">
                  <c:v>799.8</c:v>
                </c:pt>
                <c:pt idx="23974">
                  <c:v>799.83299999999997</c:v>
                </c:pt>
                <c:pt idx="23975">
                  <c:v>799.86699999999996</c:v>
                </c:pt>
                <c:pt idx="23976">
                  <c:v>799.9</c:v>
                </c:pt>
                <c:pt idx="23977">
                  <c:v>799.93299999999999</c:v>
                </c:pt>
                <c:pt idx="23978">
                  <c:v>799.96600000000001</c:v>
                </c:pt>
                <c:pt idx="23979">
                  <c:v>800.00099999999998</c:v>
                </c:pt>
                <c:pt idx="23980">
                  <c:v>800.03399999999999</c:v>
                </c:pt>
                <c:pt idx="23981">
                  <c:v>800.06700000000001</c:v>
                </c:pt>
                <c:pt idx="23982">
                  <c:v>800.1</c:v>
                </c:pt>
                <c:pt idx="23983">
                  <c:v>800.13300000000004</c:v>
                </c:pt>
                <c:pt idx="23984">
                  <c:v>800.16600000000005</c:v>
                </c:pt>
                <c:pt idx="23985">
                  <c:v>800.20100000000002</c:v>
                </c:pt>
                <c:pt idx="23986">
                  <c:v>800.23400000000004</c:v>
                </c:pt>
                <c:pt idx="23987">
                  <c:v>800.26700000000005</c:v>
                </c:pt>
                <c:pt idx="23988">
                  <c:v>800.29899999999998</c:v>
                </c:pt>
                <c:pt idx="23989">
                  <c:v>800.33399999999995</c:v>
                </c:pt>
                <c:pt idx="23990">
                  <c:v>800.36699999999996</c:v>
                </c:pt>
                <c:pt idx="23991">
                  <c:v>800.399</c:v>
                </c:pt>
                <c:pt idx="23992">
                  <c:v>800.43399999999997</c:v>
                </c:pt>
                <c:pt idx="23993">
                  <c:v>800.46699999999998</c:v>
                </c:pt>
                <c:pt idx="23994">
                  <c:v>800.5</c:v>
                </c:pt>
                <c:pt idx="23995">
                  <c:v>800.53300000000002</c:v>
                </c:pt>
                <c:pt idx="23996">
                  <c:v>800.56600000000003</c:v>
                </c:pt>
                <c:pt idx="23997">
                  <c:v>801</c:v>
                </c:pt>
                <c:pt idx="23998">
                  <c:v>801.03300000000002</c:v>
                </c:pt>
                <c:pt idx="23999">
                  <c:v>801.06600000000003</c:v>
                </c:pt>
                <c:pt idx="24000">
                  <c:v>801.101</c:v>
                </c:pt>
                <c:pt idx="24001">
                  <c:v>801.13300000000004</c:v>
                </c:pt>
                <c:pt idx="24002">
                  <c:v>801.16700000000003</c:v>
                </c:pt>
                <c:pt idx="24003">
                  <c:v>801.2</c:v>
                </c:pt>
                <c:pt idx="24004">
                  <c:v>801.23199999999997</c:v>
                </c:pt>
                <c:pt idx="24005">
                  <c:v>801.26700000000005</c:v>
                </c:pt>
                <c:pt idx="24006">
                  <c:v>801.3</c:v>
                </c:pt>
                <c:pt idx="24007">
                  <c:v>801.33299999999997</c:v>
                </c:pt>
                <c:pt idx="24008">
                  <c:v>801.36599999999999</c:v>
                </c:pt>
                <c:pt idx="24009">
                  <c:v>801.40099999999995</c:v>
                </c:pt>
                <c:pt idx="24010">
                  <c:v>801.43299999999999</c:v>
                </c:pt>
                <c:pt idx="24011">
                  <c:v>801.46600000000001</c:v>
                </c:pt>
                <c:pt idx="24012">
                  <c:v>801.50099999999998</c:v>
                </c:pt>
                <c:pt idx="24013">
                  <c:v>801.53399999999999</c:v>
                </c:pt>
                <c:pt idx="24014">
                  <c:v>801.56600000000003</c:v>
                </c:pt>
                <c:pt idx="24015">
                  <c:v>801.59900000000005</c:v>
                </c:pt>
                <c:pt idx="24016">
                  <c:v>801.63300000000004</c:v>
                </c:pt>
                <c:pt idx="24017">
                  <c:v>801.66600000000005</c:v>
                </c:pt>
                <c:pt idx="24018">
                  <c:v>801.7</c:v>
                </c:pt>
                <c:pt idx="24019">
                  <c:v>801.73299999999995</c:v>
                </c:pt>
                <c:pt idx="24020">
                  <c:v>801.76599999999996</c:v>
                </c:pt>
                <c:pt idx="24021">
                  <c:v>801.8</c:v>
                </c:pt>
                <c:pt idx="24022">
                  <c:v>801.83299999999997</c:v>
                </c:pt>
                <c:pt idx="24023">
                  <c:v>801.86599999999999</c:v>
                </c:pt>
                <c:pt idx="24024">
                  <c:v>801.90099999999995</c:v>
                </c:pt>
                <c:pt idx="24025">
                  <c:v>801.93299999999999</c:v>
                </c:pt>
                <c:pt idx="24026">
                  <c:v>801.96600000000001</c:v>
                </c:pt>
                <c:pt idx="24027">
                  <c:v>802</c:v>
                </c:pt>
                <c:pt idx="24028">
                  <c:v>802.03399999999999</c:v>
                </c:pt>
                <c:pt idx="24029">
                  <c:v>802.06600000000003</c:v>
                </c:pt>
                <c:pt idx="24030">
                  <c:v>802.09900000000005</c:v>
                </c:pt>
                <c:pt idx="24031">
                  <c:v>802.13300000000004</c:v>
                </c:pt>
                <c:pt idx="24032">
                  <c:v>802.16600000000005</c:v>
                </c:pt>
                <c:pt idx="24033">
                  <c:v>802.2</c:v>
                </c:pt>
                <c:pt idx="24034">
                  <c:v>802.23299999999995</c:v>
                </c:pt>
                <c:pt idx="24035">
                  <c:v>802.26700000000005</c:v>
                </c:pt>
                <c:pt idx="24036">
                  <c:v>802.3</c:v>
                </c:pt>
                <c:pt idx="24037">
                  <c:v>802.33199999999999</c:v>
                </c:pt>
                <c:pt idx="24038">
                  <c:v>802.36699999999996</c:v>
                </c:pt>
                <c:pt idx="24039">
                  <c:v>802.4</c:v>
                </c:pt>
                <c:pt idx="24040">
                  <c:v>802.43299999999999</c:v>
                </c:pt>
                <c:pt idx="24041">
                  <c:v>802.46600000000001</c:v>
                </c:pt>
                <c:pt idx="24042">
                  <c:v>802.5</c:v>
                </c:pt>
                <c:pt idx="24043">
                  <c:v>802.53399999999999</c:v>
                </c:pt>
                <c:pt idx="24044">
                  <c:v>802.56600000000003</c:v>
                </c:pt>
                <c:pt idx="24045">
                  <c:v>802.6</c:v>
                </c:pt>
                <c:pt idx="24046">
                  <c:v>802.63300000000004</c:v>
                </c:pt>
                <c:pt idx="24047">
                  <c:v>802.66600000000005</c:v>
                </c:pt>
                <c:pt idx="24048">
                  <c:v>802.7</c:v>
                </c:pt>
                <c:pt idx="24049">
                  <c:v>802.73299999999995</c:v>
                </c:pt>
                <c:pt idx="24050">
                  <c:v>802.76599999999996</c:v>
                </c:pt>
                <c:pt idx="24051">
                  <c:v>802.8</c:v>
                </c:pt>
                <c:pt idx="24052">
                  <c:v>802.83299999999997</c:v>
                </c:pt>
                <c:pt idx="24053">
                  <c:v>802.86599999999999</c:v>
                </c:pt>
                <c:pt idx="24054">
                  <c:v>802.899</c:v>
                </c:pt>
                <c:pt idx="24055">
                  <c:v>802.93399999999997</c:v>
                </c:pt>
                <c:pt idx="24056">
                  <c:v>802.96600000000001</c:v>
                </c:pt>
                <c:pt idx="24057">
                  <c:v>803</c:v>
                </c:pt>
                <c:pt idx="24058">
                  <c:v>803.03300000000002</c:v>
                </c:pt>
                <c:pt idx="24059">
                  <c:v>803.06700000000001</c:v>
                </c:pt>
                <c:pt idx="24060">
                  <c:v>803.1</c:v>
                </c:pt>
                <c:pt idx="24061">
                  <c:v>803.13300000000004</c:v>
                </c:pt>
                <c:pt idx="24062">
                  <c:v>803.16600000000005</c:v>
                </c:pt>
                <c:pt idx="24063">
                  <c:v>803.2</c:v>
                </c:pt>
                <c:pt idx="24064">
                  <c:v>803.23400000000004</c:v>
                </c:pt>
                <c:pt idx="24065">
                  <c:v>803.26700000000005</c:v>
                </c:pt>
                <c:pt idx="24066">
                  <c:v>803.3</c:v>
                </c:pt>
                <c:pt idx="24067">
                  <c:v>803.33299999999997</c:v>
                </c:pt>
                <c:pt idx="24068">
                  <c:v>803.36599999999999</c:v>
                </c:pt>
                <c:pt idx="24069">
                  <c:v>803.4</c:v>
                </c:pt>
                <c:pt idx="24070">
                  <c:v>803.43299999999999</c:v>
                </c:pt>
                <c:pt idx="24071">
                  <c:v>803.46699999999998</c:v>
                </c:pt>
                <c:pt idx="24072">
                  <c:v>803.5</c:v>
                </c:pt>
                <c:pt idx="24073">
                  <c:v>803.53300000000002</c:v>
                </c:pt>
                <c:pt idx="24074">
                  <c:v>803.56700000000001</c:v>
                </c:pt>
                <c:pt idx="24075">
                  <c:v>803.6</c:v>
                </c:pt>
                <c:pt idx="24076">
                  <c:v>803.63300000000004</c:v>
                </c:pt>
                <c:pt idx="24077">
                  <c:v>803.66600000000005</c:v>
                </c:pt>
                <c:pt idx="24078">
                  <c:v>803.69899999999996</c:v>
                </c:pt>
                <c:pt idx="24079">
                  <c:v>803.73400000000004</c:v>
                </c:pt>
                <c:pt idx="24080">
                  <c:v>803.76700000000005</c:v>
                </c:pt>
                <c:pt idx="24081">
                  <c:v>803.8</c:v>
                </c:pt>
                <c:pt idx="24082">
                  <c:v>803.83299999999997</c:v>
                </c:pt>
                <c:pt idx="24083">
                  <c:v>803.86699999999996</c:v>
                </c:pt>
                <c:pt idx="24084">
                  <c:v>803.9</c:v>
                </c:pt>
                <c:pt idx="24085">
                  <c:v>803.93299999999999</c:v>
                </c:pt>
                <c:pt idx="24086">
                  <c:v>803.96699999999998</c:v>
                </c:pt>
                <c:pt idx="24087">
                  <c:v>804</c:v>
                </c:pt>
                <c:pt idx="24088">
                  <c:v>804.03300000000002</c:v>
                </c:pt>
                <c:pt idx="24089">
                  <c:v>804.06700000000001</c:v>
                </c:pt>
                <c:pt idx="24090">
                  <c:v>804.1</c:v>
                </c:pt>
                <c:pt idx="24091">
                  <c:v>804.13300000000004</c:v>
                </c:pt>
                <c:pt idx="24092">
                  <c:v>804.16700000000003</c:v>
                </c:pt>
                <c:pt idx="24093">
                  <c:v>804.2</c:v>
                </c:pt>
                <c:pt idx="24094">
                  <c:v>804.23299999999995</c:v>
                </c:pt>
                <c:pt idx="24095">
                  <c:v>804.26700000000005</c:v>
                </c:pt>
                <c:pt idx="24096">
                  <c:v>804.29899999999998</c:v>
                </c:pt>
                <c:pt idx="24097">
                  <c:v>804.33399999999995</c:v>
                </c:pt>
                <c:pt idx="24098">
                  <c:v>804.36699999999996</c:v>
                </c:pt>
                <c:pt idx="24099">
                  <c:v>804.4</c:v>
                </c:pt>
                <c:pt idx="24100">
                  <c:v>804.43299999999999</c:v>
                </c:pt>
                <c:pt idx="24101">
                  <c:v>804.46699999999998</c:v>
                </c:pt>
                <c:pt idx="24102">
                  <c:v>804.5</c:v>
                </c:pt>
                <c:pt idx="24103">
                  <c:v>804.53300000000002</c:v>
                </c:pt>
                <c:pt idx="24104">
                  <c:v>804.56700000000001</c:v>
                </c:pt>
                <c:pt idx="24105">
                  <c:v>804.6</c:v>
                </c:pt>
                <c:pt idx="24106">
                  <c:v>804.63400000000001</c:v>
                </c:pt>
                <c:pt idx="24107">
                  <c:v>804.66600000000005</c:v>
                </c:pt>
                <c:pt idx="24108">
                  <c:v>804.7</c:v>
                </c:pt>
                <c:pt idx="24109">
                  <c:v>804.73299999999995</c:v>
                </c:pt>
                <c:pt idx="24110">
                  <c:v>804.76599999999996</c:v>
                </c:pt>
                <c:pt idx="24111">
                  <c:v>804.8</c:v>
                </c:pt>
                <c:pt idx="24112">
                  <c:v>804.83299999999997</c:v>
                </c:pt>
                <c:pt idx="24113">
                  <c:v>804.86699999999996</c:v>
                </c:pt>
                <c:pt idx="24114">
                  <c:v>804.9</c:v>
                </c:pt>
                <c:pt idx="24115">
                  <c:v>804.93299999999999</c:v>
                </c:pt>
                <c:pt idx="24116">
                  <c:v>804.96600000000001</c:v>
                </c:pt>
                <c:pt idx="24117">
                  <c:v>805</c:v>
                </c:pt>
                <c:pt idx="24118">
                  <c:v>805.03300000000002</c:v>
                </c:pt>
                <c:pt idx="24119">
                  <c:v>805.06600000000003</c:v>
                </c:pt>
                <c:pt idx="24120">
                  <c:v>805.1</c:v>
                </c:pt>
                <c:pt idx="24121">
                  <c:v>805.13300000000004</c:v>
                </c:pt>
                <c:pt idx="24122">
                  <c:v>805.16700000000003</c:v>
                </c:pt>
                <c:pt idx="24123">
                  <c:v>805.2</c:v>
                </c:pt>
                <c:pt idx="24124">
                  <c:v>805.23299999999995</c:v>
                </c:pt>
                <c:pt idx="24125">
                  <c:v>805.26700000000005</c:v>
                </c:pt>
                <c:pt idx="24126">
                  <c:v>805.3</c:v>
                </c:pt>
                <c:pt idx="24127">
                  <c:v>805.33399999999995</c:v>
                </c:pt>
                <c:pt idx="24128">
                  <c:v>805.36699999999996</c:v>
                </c:pt>
                <c:pt idx="24129">
                  <c:v>805.4</c:v>
                </c:pt>
                <c:pt idx="24130">
                  <c:v>805.43299999999999</c:v>
                </c:pt>
                <c:pt idx="24131">
                  <c:v>805.46600000000001</c:v>
                </c:pt>
                <c:pt idx="24132">
                  <c:v>805.50099999999998</c:v>
                </c:pt>
                <c:pt idx="24133">
                  <c:v>805.53399999999999</c:v>
                </c:pt>
                <c:pt idx="24134">
                  <c:v>805.56600000000003</c:v>
                </c:pt>
                <c:pt idx="24135">
                  <c:v>805.6</c:v>
                </c:pt>
                <c:pt idx="24136">
                  <c:v>805.63300000000004</c:v>
                </c:pt>
                <c:pt idx="24137">
                  <c:v>805.66700000000003</c:v>
                </c:pt>
                <c:pt idx="24138">
                  <c:v>805.7</c:v>
                </c:pt>
                <c:pt idx="24139">
                  <c:v>805.73299999999995</c:v>
                </c:pt>
                <c:pt idx="24140">
                  <c:v>805.76599999999996</c:v>
                </c:pt>
                <c:pt idx="24141">
                  <c:v>805.8</c:v>
                </c:pt>
                <c:pt idx="24142">
                  <c:v>805.83299999999997</c:v>
                </c:pt>
                <c:pt idx="24143">
                  <c:v>805.86599999999999</c:v>
                </c:pt>
                <c:pt idx="24144">
                  <c:v>805.9</c:v>
                </c:pt>
                <c:pt idx="24145">
                  <c:v>805.93299999999999</c:v>
                </c:pt>
                <c:pt idx="24146">
                  <c:v>805.96600000000001</c:v>
                </c:pt>
                <c:pt idx="24147">
                  <c:v>806</c:v>
                </c:pt>
                <c:pt idx="24148">
                  <c:v>806.03300000000002</c:v>
                </c:pt>
                <c:pt idx="24149">
                  <c:v>806.06700000000001</c:v>
                </c:pt>
                <c:pt idx="24150">
                  <c:v>806.1</c:v>
                </c:pt>
                <c:pt idx="24151">
                  <c:v>806.13300000000004</c:v>
                </c:pt>
                <c:pt idx="24152">
                  <c:v>806.16600000000005</c:v>
                </c:pt>
                <c:pt idx="24153">
                  <c:v>806.2</c:v>
                </c:pt>
                <c:pt idx="24154">
                  <c:v>806.23299999999995</c:v>
                </c:pt>
                <c:pt idx="24155">
                  <c:v>806.26700000000005</c:v>
                </c:pt>
                <c:pt idx="24156">
                  <c:v>806.3</c:v>
                </c:pt>
                <c:pt idx="24157">
                  <c:v>806.33399999999995</c:v>
                </c:pt>
                <c:pt idx="24158">
                  <c:v>806.36699999999996</c:v>
                </c:pt>
                <c:pt idx="24159">
                  <c:v>806.4</c:v>
                </c:pt>
                <c:pt idx="24160">
                  <c:v>806.43399999999997</c:v>
                </c:pt>
                <c:pt idx="24161">
                  <c:v>806.46699999999998</c:v>
                </c:pt>
                <c:pt idx="24162">
                  <c:v>806.49900000000002</c:v>
                </c:pt>
                <c:pt idx="24163">
                  <c:v>806.53399999999999</c:v>
                </c:pt>
                <c:pt idx="24164">
                  <c:v>806.56600000000003</c:v>
                </c:pt>
                <c:pt idx="24165">
                  <c:v>806.6</c:v>
                </c:pt>
                <c:pt idx="24166">
                  <c:v>806.63400000000001</c:v>
                </c:pt>
                <c:pt idx="24167">
                  <c:v>806.66800000000001</c:v>
                </c:pt>
                <c:pt idx="24168">
                  <c:v>806.69899999999996</c:v>
                </c:pt>
                <c:pt idx="24169">
                  <c:v>806.73299999999995</c:v>
                </c:pt>
                <c:pt idx="24170">
                  <c:v>806.76599999999996</c:v>
                </c:pt>
                <c:pt idx="24171">
                  <c:v>806.8</c:v>
                </c:pt>
                <c:pt idx="24172">
                  <c:v>806.83399999999995</c:v>
                </c:pt>
                <c:pt idx="24173">
                  <c:v>806.86699999999996</c:v>
                </c:pt>
                <c:pt idx="24174">
                  <c:v>806.9</c:v>
                </c:pt>
                <c:pt idx="24175">
                  <c:v>806.93299999999999</c:v>
                </c:pt>
                <c:pt idx="24176">
                  <c:v>806.96699999999998</c:v>
                </c:pt>
                <c:pt idx="24177">
                  <c:v>807</c:v>
                </c:pt>
                <c:pt idx="24178">
                  <c:v>807.03399999999999</c:v>
                </c:pt>
                <c:pt idx="24179">
                  <c:v>807.06600000000003</c:v>
                </c:pt>
                <c:pt idx="24180">
                  <c:v>807.1</c:v>
                </c:pt>
                <c:pt idx="24181">
                  <c:v>807.13300000000004</c:v>
                </c:pt>
                <c:pt idx="24182">
                  <c:v>807.16700000000003</c:v>
                </c:pt>
                <c:pt idx="24183">
                  <c:v>807.2</c:v>
                </c:pt>
                <c:pt idx="24184">
                  <c:v>807.23299999999995</c:v>
                </c:pt>
                <c:pt idx="24185">
                  <c:v>807.26599999999996</c:v>
                </c:pt>
                <c:pt idx="24186">
                  <c:v>807.3</c:v>
                </c:pt>
                <c:pt idx="24187">
                  <c:v>807.33299999999997</c:v>
                </c:pt>
                <c:pt idx="24188">
                  <c:v>807.36599999999999</c:v>
                </c:pt>
                <c:pt idx="24189">
                  <c:v>807.4</c:v>
                </c:pt>
                <c:pt idx="24190">
                  <c:v>807.43399999999997</c:v>
                </c:pt>
                <c:pt idx="24191">
                  <c:v>807.46699999999998</c:v>
                </c:pt>
                <c:pt idx="24192">
                  <c:v>807.50099999999998</c:v>
                </c:pt>
                <c:pt idx="24193">
                  <c:v>807.53300000000002</c:v>
                </c:pt>
                <c:pt idx="24194">
                  <c:v>807.56700000000001</c:v>
                </c:pt>
                <c:pt idx="24195">
                  <c:v>807.6</c:v>
                </c:pt>
                <c:pt idx="24196">
                  <c:v>807.63300000000004</c:v>
                </c:pt>
                <c:pt idx="24197">
                  <c:v>807.66600000000005</c:v>
                </c:pt>
                <c:pt idx="24198">
                  <c:v>807.69899999999996</c:v>
                </c:pt>
                <c:pt idx="24199">
                  <c:v>807.73299999999995</c:v>
                </c:pt>
                <c:pt idx="24200">
                  <c:v>807.76599999999996</c:v>
                </c:pt>
                <c:pt idx="24201">
                  <c:v>807.8</c:v>
                </c:pt>
                <c:pt idx="24202">
                  <c:v>807.83299999999997</c:v>
                </c:pt>
                <c:pt idx="24203">
                  <c:v>807.86599999999999</c:v>
                </c:pt>
                <c:pt idx="24204">
                  <c:v>807.9</c:v>
                </c:pt>
                <c:pt idx="24205">
                  <c:v>807.93299999999999</c:v>
                </c:pt>
                <c:pt idx="24206">
                  <c:v>807.96600000000001</c:v>
                </c:pt>
                <c:pt idx="24207">
                  <c:v>808</c:v>
                </c:pt>
                <c:pt idx="24208">
                  <c:v>808.03300000000002</c:v>
                </c:pt>
                <c:pt idx="24209">
                  <c:v>808.06600000000003</c:v>
                </c:pt>
                <c:pt idx="24210">
                  <c:v>808.09900000000005</c:v>
                </c:pt>
                <c:pt idx="24211">
                  <c:v>808.13300000000004</c:v>
                </c:pt>
                <c:pt idx="24212">
                  <c:v>808.16700000000003</c:v>
                </c:pt>
                <c:pt idx="24213">
                  <c:v>808.20100000000002</c:v>
                </c:pt>
                <c:pt idx="24214">
                  <c:v>808.23299999999995</c:v>
                </c:pt>
                <c:pt idx="24215">
                  <c:v>808.26700000000005</c:v>
                </c:pt>
                <c:pt idx="24216">
                  <c:v>808.3</c:v>
                </c:pt>
                <c:pt idx="24217">
                  <c:v>808.33299999999997</c:v>
                </c:pt>
                <c:pt idx="24218">
                  <c:v>808.36599999999999</c:v>
                </c:pt>
                <c:pt idx="24219">
                  <c:v>808.399</c:v>
                </c:pt>
                <c:pt idx="24220">
                  <c:v>808.43299999999999</c:v>
                </c:pt>
                <c:pt idx="24221">
                  <c:v>808.46600000000001</c:v>
                </c:pt>
                <c:pt idx="24222">
                  <c:v>808.5</c:v>
                </c:pt>
                <c:pt idx="24223">
                  <c:v>808.53300000000002</c:v>
                </c:pt>
                <c:pt idx="24224">
                  <c:v>808.56600000000003</c:v>
                </c:pt>
                <c:pt idx="24225">
                  <c:v>808.6</c:v>
                </c:pt>
                <c:pt idx="24226">
                  <c:v>808.63300000000004</c:v>
                </c:pt>
                <c:pt idx="24227">
                  <c:v>808.66600000000005</c:v>
                </c:pt>
                <c:pt idx="24228">
                  <c:v>808.7</c:v>
                </c:pt>
                <c:pt idx="24229">
                  <c:v>808.73299999999995</c:v>
                </c:pt>
                <c:pt idx="24230">
                  <c:v>808.76599999999996</c:v>
                </c:pt>
                <c:pt idx="24231">
                  <c:v>808.79899999999998</c:v>
                </c:pt>
                <c:pt idx="24232">
                  <c:v>808.83399999999995</c:v>
                </c:pt>
                <c:pt idx="24233">
                  <c:v>808.86699999999996</c:v>
                </c:pt>
                <c:pt idx="24234">
                  <c:v>808.90099999999995</c:v>
                </c:pt>
                <c:pt idx="24235">
                  <c:v>808.93399999999997</c:v>
                </c:pt>
                <c:pt idx="24236">
                  <c:v>808.96699999999998</c:v>
                </c:pt>
                <c:pt idx="24237">
                  <c:v>809</c:v>
                </c:pt>
                <c:pt idx="24238">
                  <c:v>809.03300000000002</c:v>
                </c:pt>
                <c:pt idx="24239">
                  <c:v>809.06700000000001</c:v>
                </c:pt>
                <c:pt idx="24240">
                  <c:v>809.1</c:v>
                </c:pt>
                <c:pt idx="24241">
                  <c:v>809.13300000000004</c:v>
                </c:pt>
                <c:pt idx="24242">
                  <c:v>809.16700000000003</c:v>
                </c:pt>
                <c:pt idx="24243">
                  <c:v>809.2</c:v>
                </c:pt>
                <c:pt idx="24244">
                  <c:v>809.23299999999995</c:v>
                </c:pt>
                <c:pt idx="24245">
                  <c:v>809.26599999999996</c:v>
                </c:pt>
                <c:pt idx="24246">
                  <c:v>809.3</c:v>
                </c:pt>
                <c:pt idx="24247">
                  <c:v>809.33299999999997</c:v>
                </c:pt>
                <c:pt idx="24248">
                  <c:v>809.36599999999999</c:v>
                </c:pt>
                <c:pt idx="24249">
                  <c:v>809.399</c:v>
                </c:pt>
                <c:pt idx="24250">
                  <c:v>809.43299999999999</c:v>
                </c:pt>
                <c:pt idx="24251">
                  <c:v>809.46600000000001</c:v>
                </c:pt>
                <c:pt idx="24252">
                  <c:v>809.5</c:v>
                </c:pt>
                <c:pt idx="24253">
                  <c:v>809.53300000000002</c:v>
                </c:pt>
                <c:pt idx="24254">
                  <c:v>809.56700000000001</c:v>
                </c:pt>
                <c:pt idx="24255">
                  <c:v>809.59900000000005</c:v>
                </c:pt>
                <c:pt idx="24256">
                  <c:v>809.63300000000004</c:v>
                </c:pt>
                <c:pt idx="24257">
                  <c:v>809.66600000000005</c:v>
                </c:pt>
                <c:pt idx="24258">
                  <c:v>809.69899999999996</c:v>
                </c:pt>
                <c:pt idx="24259">
                  <c:v>809.73299999999995</c:v>
                </c:pt>
                <c:pt idx="24260">
                  <c:v>809.76700000000005</c:v>
                </c:pt>
                <c:pt idx="24261">
                  <c:v>809.8</c:v>
                </c:pt>
                <c:pt idx="24262">
                  <c:v>809.83299999999997</c:v>
                </c:pt>
                <c:pt idx="24263">
                  <c:v>809.86599999999999</c:v>
                </c:pt>
                <c:pt idx="24264">
                  <c:v>809.899</c:v>
                </c:pt>
                <c:pt idx="24265">
                  <c:v>809.93299999999999</c:v>
                </c:pt>
                <c:pt idx="24266">
                  <c:v>809.96600000000001</c:v>
                </c:pt>
                <c:pt idx="24267">
                  <c:v>809.99900000000002</c:v>
                </c:pt>
                <c:pt idx="24268">
                  <c:v>810.03399999999999</c:v>
                </c:pt>
                <c:pt idx="24269">
                  <c:v>810.06700000000001</c:v>
                </c:pt>
                <c:pt idx="24270">
                  <c:v>810.101</c:v>
                </c:pt>
                <c:pt idx="24271">
                  <c:v>810.13400000000001</c:v>
                </c:pt>
                <c:pt idx="24272">
                  <c:v>810.16700000000003</c:v>
                </c:pt>
                <c:pt idx="24273">
                  <c:v>810.2</c:v>
                </c:pt>
                <c:pt idx="24274">
                  <c:v>810.23299999999995</c:v>
                </c:pt>
                <c:pt idx="24275">
                  <c:v>810.26700000000005</c:v>
                </c:pt>
                <c:pt idx="24276">
                  <c:v>810.3</c:v>
                </c:pt>
                <c:pt idx="24277">
                  <c:v>810.33299999999997</c:v>
                </c:pt>
                <c:pt idx="24278">
                  <c:v>810.36599999999999</c:v>
                </c:pt>
                <c:pt idx="24279">
                  <c:v>810.4</c:v>
                </c:pt>
                <c:pt idx="24280">
                  <c:v>810.43299999999999</c:v>
                </c:pt>
                <c:pt idx="24281">
                  <c:v>810.46699999999998</c:v>
                </c:pt>
                <c:pt idx="24282">
                  <c:v>810.5</c:v>
                </c:pt>
                <c:pt idx="24283">
                  <c:v>810.53300000000002</c:v>
                </c:pt>
                <c:pt idx="24284">
                  <c:v>810.56600000000003</c:v>
                </c:pt>
                <c:pt idx="24285">
                  <c:v>810.6</c:v>
                </c:pt>
                <c:pt idx="24286">
                  <c:v>810.63300000000004</c:v>
                </c:pt>
                <c:pt idx="24287">
                  <c:v>810.66700000000003</c:v>
                </c:pt>
                <c:pt idx="24288">
                  <c:v>810.70100000000002</c:v>
                </c:pt>
                <c:pt idx="24289">
                  <c:v>810.73400000000004</c:v>
                </c:pt>
                <c:pt idx="24290">
                  <c:v>810.76599999999996</c:v>
                </c:pt>
                <c:pt idx="24291">
                  <c:v>810.79899999999998</c:v>
                </c:pt>
                <c:pt idx="24292">
                  <c:v>810.83299999999997</c:v>
                </c:pt>
                <c:pt idx="24293">
                  <c:v>810.86599999999999</c:v>
                </c:pt>
                <c:pt idx="24294">
                  <c:v>810.9</c:v>
                </c:pt>
                <c:pt idx="24295">
                  <c:v>810.93299999999999</c:v>
                </c:pt>
                <c:pt idx="24296">
                  <c:v>810.96600000000001</c:v>
                </c:pt>
                <c:pt idx="24297">
                  <c:v>811</c:v>
                </c:pt>
                <c:pt idx="24298">
                  <c:v>811.03300000000002</c:v>
                </c:pt>
                <c:pt idx="24299">
                  <c:v>811.06600000000003</c:v>
                </c:pt>
                <c:pt idx="24300">
                  <c:v>811.1</c:v>
                </c:pt>
                <c:pt idx="24301">
                  <c:v>811.13300000000004</c:v>
                </c:pt>
                <c:pt idx="24302">
                  <c:v>811.16700000000003</c:v>
                </c:pt>
                <c:pt idx="24303">
                  <c:v>811.2</c:v>
                </c:pt>
                <c:pt idx="24304">
                  <c:v>811.23299999999995</c:v>
                </c:pt>
                <c:pt idx="24305">
                  <c:v>811.26700000000005</c:v>
                </c:pt>
                <c:pt idx="24306">
                  <c:v>811.3</c:v>
                </c:pt>
                <c:pt idx="24307">
                  <c:v>811.33299999999997</c:v>
                </c:pt>
                <c:pt idx="24308">
                  <c:v>811.36699999999996</c:v>
                </c:pt>
                <c:pt idx="24309">
                  <c:v>811.4</c:v>
                </c:pt>
                <c:pt idx="24310">
                  <c:v>811.43299999999999</c:v>
                </c:pt>
                <c:pt idx="24311">
                  <c:v>811.46699999999998</c:v>
                </c:pt>
                <c:pt idx="24312">
                  <c:v>811.5</c:v>
                </c:pt>
                <c:pt idx="24313">
                  <c:v>811.53399999999999</c:v>
                </c:pt>
                <c:pt idx="24314">
                  <c:v>811.56700000000001</c:v>
                </c:pt>
                <c:pt idx="24315">
                  <c:v>811.6</c:v>
                </c:pt>
                <c:pt idx="24316">
                  <c:v>811.63300000000004</c:v>
                </c:pt>
                <c:pt idx="24317">
                  <c:v>811.66700000000003</c:v>
                </c:pt>
                <c:pt idx="24318">
                  <c:v>811.7</c:v>
                </c:pt>
                <c:pt idx="24319">
                  <c:v>811.73299999999995</c:v>
                </c:pt>
                <c:pt idx="24320">
                  <c:v>811.76700000000005</c:v>
                </c:pt>
                <c:pt idx="24321">
                  <c:v>811.8</c:v>
                </c:pt>
                <c:pt idx="24322">
                  <c:v>811.83399999999995</c:v>
                </c:pt>
                <c:pt idx="24323">
                  <c:v>811.86599999999999</c:v>
                </c:pt>
                <c:pt idx="24324">
                  <c:v>811.899</c:v>
                </c:pt>
                <c:pt idx="24325">
                  <c:v>811.93299999999999</c:v>
                </c:pt>
                <c:pt idx="24326">
                  <c:v>811.96600000000001</c:v>
                </c:pt>
                <c:pt idx="24327">
                  <c:v>812</c:v>
                </c:pt>
                <c:pt idx="24328">
                  <c:v>812.03300000000002</c:v>
                </c:pt>
                <c:pt idx="24329">
                  <c:v>812.06600000000003</c:v>
                </c:pt>
                <c:pt idx="24330">
                  <c:v>812.1</c:v>
                </c:pt>
                <c:pt idx="24331">
                  <c:v>812.13300000000004</c:v>
                </c:pt>
                <c:pt idx="24332">
                  <c:v>812.16700000000003</c:v>
                </c:pt>
                <c:pt idx="24333">
                  <c:v>812.2</c:v>
                </c:pt>
                <c:pt idx="24334">
                  <c:v>812.23299999999995</c:v>
                </c:pt>
                <c:pt idx="24335">
                  <c:v>812.26700000000005</c:v>
                </c:pt>
                <c:pt idx="24336">
                  <c:v>812.3</c:v>
                </c:pt>
                <c:pt idx="24337">
                  <c:v>812.33299999999997</c:v>
                </c:pt>
                <c:pt idx="24338">
                  <c:v>812.36699999999996</c:v>
                </c:pt>
                <c:pt idx="24339">
                  <c:v>812.399</c:v>
                </c:pt>
                <c:pt idx="24340">
                  <c:v>812.43299999999999</c:v>
                </c:pt>
                <c:pt idx="24341">
                  <c:v>812.46699999999998</c:v>
                </c:pt>
                <c:pt idx="24342">
                  <c:v>812.5</c:v>
                </c:pt>
                <c:pt idx="24343">
                  <c:v>812.53399999999999</c:v>
                </c:pt>
                <c:pt idx="24344">
                  <c:v>812.56700000000001</c:v>
                </c:pt>
                <c:pt idx="24345">
                  <c:v>812.601</c:v>
                </c:pt>
                <c:pt idx="24346">
                  <c:v>812.63400000000001</c:v>
                </c:pt>
                <c:pt idx="24347">
                  <c:v>812.66700000000003</c:v>
                </c:pt>
                <c:pt idx="24348">
                  <c:v>812.7</c:v>
                </c:pt>
                <c:pt idx="24349">
                  <c:v>812.73400000000004</c:v>
                </c:pt>
                <c:pt idx="24350">
                  <c:v>812.76599999999996</c:v>
                </c:pt>
                <c:pt idx="24351">
                  <c:v>812.8</c:v>
                </c:pt>
                <c:pt idx="24352">
                  <c:v>812.83299999999997</c:v>
                </c:pt>
                <c:pt idx="24353">
                  <c:v>812.86599999999999</c:v>
                </c:pt>
                <c:pt idx="24354">
                  <c:v>812.899</c:v>
                </c:pt>
                <c:pt idx="24355">
                  <c:v>812.93299999999999</c:v>
                </c:pt>
                <c:pt idx="24356">
                  <c:v>812.96600000000001</c:v>
                </c:pt>
                <c:pt idx="24357">
                  <c:v>812.99900000000002</c:v>
                </c:pt>
                <c:pt idx="24358">
                  <c:v>813.03300000000002</c:v>
                </c:pt>
                <c:pt idx="24359">
                  <c:v>813.06600000000003</c:v>
                </c:pt>
                <c:pt idx="24360">
                  <c:v>813.1</c:v>
                </c:pt>
                <c:pt idx="24361">
                  <c:v>813.13300000000004</c:v>
                </c:pt>
                <c:pt idx="24362">
                  <c:v>813.16600000000005</c:v>
                </c:pt>
                <c:pt idx="24363">
                  <c:v>813.2</c:v>
                </c:pt>
                <c:pt idx="24364">
                  <c:v>813.23400000000004</c:v>
                </c:pt>
                <c:pt idx="24365">
                  <c:v>813.26700000000005</c:v>
                </c:pt>
                <c:pt idx="24366">
                  <c:v>813.30100000000004</c:v>
                </c:pt>
                <c:pt idx="24367">
                  <c:v>813.33399999999995</c:v>
                </c:pt>
                <c:pt idx="24368">
                  <c:v>813.36699999999996</c:v>
                </c:pt>
                <c:pt idx="24369">
                  <c:v>813.4</c:v>
                </c:pt>
                <c:pt idx="24370">
                  <c:v>813.43399999999997</c:v>
                </c:pt>
                <c:pt idx="24371">
                  <c:v>813.46699999999998</c:v>
                </c:pt>
                <c:pt idx="24372">
                  <c:v>813.5</c:v>
                </c:pt>
                <c:pt idx="24373">
                  <c:v>813.53399999999999</c:v>
                </c:pt>
                <c:pt idx="24374">
                  <c:v>813.56700000000001</c:v>
                </c:pt>
                <c:pt idx="24375">
                  <c:v>813.6</c:v>
                </c:pt>
                <c:pt idx="24376">
                  <c:v>813.63300000000004</c:v>
                </c:pt>
                <c:pt idx="24377">
                  <c:v>813.66700000000003</c:v>
                </c:pt>
                <c:pt idx="24378">
                  <c:v>813.7</c:v>
                </c:pt>
                <c:pt idx="24379">
                  <c:v>813.73299999999995</c:v>
                </c:pt>
                <c:pt idx="24380">
                  <c:v>813.76700000000005</c:v>
                </c:pt>
                <c:pt idx="24381">
                  <c:v>813.8</c:v>
                </c:pt>
                <c:pt idx="24382">
                  <c:v>813.83399999999995</c:v>
                </c:pt>
                <c:pt idx="24383">
                  <c:v>813.86699999999996</c:v>
                </c:pt>
                <c:pt idx="24384">
                  <c:v>813.9</c:v>
                </c:pt>
                <c:pt idx="24385">
                  <c:v>813.93399999999997</c:v>
                </c:pt>
                <c:pt idx="24386">
                  <c:v>813.96699999999998</c:v>
                </c:pt>
                <c:pt idx="24387">
                  <c:v>813.99900000000002</c:v>
                </c:pt>
                <c:pt idx="24388">
                  <c:v>814.03399999999999</c:v>
                </c:pt>
                <c:pt idx="24389">
                  <c:v>814.06700000000001</c:v>
                </c:pt>
                <c:pt idx="24390">
                  <c:v>814.1</c:v>
                </c:pt>
                <c:pt idx="24391">
                  <c:v>814.13300000000004</c:v>
                </c:pt>
                <c:pt idx="24392">
                  <c:v>814.16600000000005</c:v>
                </c:pt>
                <c:pt idx="24393">
                  <c:v>814.19899999999996</c:v>
                </c:pt>
                <c:pt idx="24394">
                  <c:v>814.23400000000004</c:v>
                </c:pt>
                <c:pt idx="24395">
                  <c:v>814.26700000000005</c:v>
                </c:pt>
                <c:pt idx="24396">
                  <c:v>814.3</c:v>
                </c:pt>
                <c:pt idx="24397">
                  <c:v>814.33299999999997</c:v>
                </c:pt>
                <c:pt idx="24398">
                  <c:v>814.36699999999996</c:v>
                </c:pt>
                <c:pt idx="24399">
                  <c:v>814.4</c:v>
                </c:pt>
                <c:pt idx="24400">
                  <c:v>814.43299999999999</c:v>
                </c:pt>
                <c:pt idx="24401">
                  <c:v>814.46600000000001</c:v>
                </c:pt>
                <c:pt idx="24402">
                  <c:v>814.50099999999998</c:v>
                </c:pt>
                <c:pt idx="24403">
                  <c:v>814.53300000000002</c:v>
                </c:pt>
                <c:pt idx="24404">
                  <c:v>814.56700000000001</c:v>
                </c:pt>
                <c:pt idx="24405">
                  <c:v>814.59900000000005</c:v>
                </c:pt>
                <c:pt idx="24406">
                  <c:v>814.63300000000004</c:v>
                </c:pt>
                <c:pt idx="24407">
                  <c:v>814.66700000000003</c:v>
                </c:pt>
                <c:pt idx="24408">
                  <c:v>814.7</c:v>
                </c:pt>
                <c:pt idx="24409">
                  <c:v>814.73400000000004</c:v>
                </c:pt>
                <c:pt idx="24410">
                  <c:v>814.76700000000005</c:v>
                </c:pt>
                <c:pt idx="24411">
                  <c:v>814.8</c:v>
                </c:pt>
                <c:pt idx="24412">
                  <c:v>814.83299999999997</c:v>
                </c:pt>
                <c:pt idx="24413">
                  <c:v>814.86699999999996</c:v>
                </c:pt>
                <c:pt idx="24414">
                  <c:v>814.9</c:v>
                </c:pt>
                <c:pt idx="24415">
                  <c:v>814.93399999999997</c:v>
                </c:pt>
                <c:pt idx="24416">
                  <c:v>814.96699999999998</c:v>
                </c:pt>
                <c:pt idx="24417">
                  <c:v>815</c:v>
                </c:pt>
                <c:pt idx="24418">
                  <c:v>815.03399999999999</c:v>
                </c:pt>
                <c:pt idx="24419">
                  <c:v>815.06700000000001</c:v>
                </c:pt>
                <c:pt idx="24420">
                  <c:v>815.1</c:v>
                </c:pt>
                <c:pt idx="24421">
                  <c:v>815.13300000000004</c:v>
                </c:pt>
                <c:pt idx="24422">
                  <c:v>815.16600000000005</c:v>
                </c:pt>
                <c:pt idx="24423">
                  <c:v>815.2</c:v>
                </c:pt>
                <c:pt idx="24424">
                  <c:v>815.23299999999995</c:v>
                </c:pt>
                <c:pt idx="24425">
                  <c:v>815.26700000000005</c:v>
                </c:pt>
                <c:pt idx="24426">
                  <c:v>815.29899999999998</c:v>
                </c:pt>
                <c:pt idx="24427">
                  <c:v>815.33399999999995</c:v>
                </c:pt>
                <c:pt idx="24428">
                  <c:v>815.36699999999996</c:v>
                </c:pt>
                <c:pt idx="24429">
                  <c:v>815.40099999999995</c:v>
                </c:pt>
                <c:pt idx="24430">
                  <c:v>815.43299999999999</c:v>
                </c:pt>
                <c:pt idx="24431">
                  <c:v>815.46699999999998</c:v>
                </c:pt>
                <c:pt idx="24432">
                  <c:v>815.5</c:v>
                </c:pt>
                <c:pt idx="24433">
                  <c:v>815.53399999999999</c:v>
                </c:pt>
                <c:pt idx="24434">
                  <c:v>815.56700000000001</c:v>
                </c:pt>
                <c:pt idx="24435">
                  <c:v>815.6</c:v>
                </c:pt>
                <c:pt idx="24436">
                  <c:v>815.63300000000004</c:v>
                </c:pt>
                <c:pt idx="24437">
                  <c:v>815.66600000000005</c:v>
                </c:pt>
                <c:pt idx="24438">
                  <c:v>815.7</c:v>
                </c:pt>
                <c:pt idx="24439">
                  <c:v>815.73299999999995</c:v>
                </c:pt>
                <c:pt idx="24440">
                  <c:v>815.76599999999996</c:v>
                </c:pt>
                <c:pt idx="24441">
                  <c:v>815.8</c:v>
                </c:pt>
                <c:pt idx="24442">
                  <c:v>815.83299999999997</c:v>
                </c:pt>
                <c:pt idx="24443">
                  <c:v>815.86599999999999</c:v>
                </c:pt>
                <c:pt idx="24444">
                  <c:v>815.899</c:v>
                </c:pt>
                <c:pt idx="24445">
                  <c:v>815.93399999999997</c:v>
                </c:pt>
                <c:pt idx="24446">
                  <c:v>815.96699999999998</c:v>
                </c:pt>
                <c:pt idx="24447">
                  <c:v>816</c:v>
                </c:pt>
                <c:pt idx="24448">
                  <c:v>816.03300000000002</c:v>
                </c:pt>
                <c:pt idx="24449">
                  <c:v>816.06600000000003</c:v>
                </c:pt>
                <c:pt idx="24450">
                  <c:v>816.101</c:v>
                </c:pt>
                <c:pt idx="24451">
                  <c:v>816.13400000000001</c:v>
                </c:pt>
                <c:pt idx="24452">
                  <c:v>816.16600000000005</c:v>
                </c:pt>
                <c:pt idx="24453">
                  <c:v>816.2</c:v>
                </c:pt>
                <c:pt idx="24454">
                  <c:v>816.23299999999995</c:v>
                </c:pt>
                <c:pt idx="24455">
                  <c:v>816.26599999999996</c:v>
                </c:pt>
                <c:pt idx="24456">
                  <c:v>816.3</c:v>
                </c:pt>
                <c:pt idx="24457">
                  <c:v>816.33299999999997</c:v>
                </c:pt>
                <c:pt idx="24458">
                  <c:v>816.36699999999996</c:v>
                </c:pt>
                <c:pt idx="24459">
                  <c:v>816.4</c:v>
                </c:pt>
                <c:pt idx="24460">
                  <c:v>816.43399999999997</c:v>
                </c:pt>
                <c:pt idx="24461">
                  <c:v>816.46699999999998</c:v>
                </c:pt>
                <c:pt idx="24462">
                  <c:v>816.5</c:v>
                </c:pt>
                <c:pt idx="24463">
                  <c:v>816.53300000000002</c:v>
                </c:pt>
                <c:pt idx="24464">
                  <c:v>816.56600000000003</c:v>
                </c:pt>
                <c:pt idx="24465">
                  <c:v>816.59900000000005</c:v>
                </c:pt>
                <c:pt idx="24466">
                  <c:v>816.63300000000004</c:v>
                </c:pt>
                <c:pt idx="24467">
                  <c:v>816.66600000000005</c:v>
                </c:pt>
                <c:pt idx="24468">
                  <c:v>816.70100000000002</c:v>
                </c:pt>
                <c:pt idx="24469">
                  <c:v>816.73299999999995</c:v>
                </c:pt>
                <c:pt idx="24470">
                  <c:v>816.76599999999996</c:v>
                </c:pt>
                <c:pt idx="24471">
                  <c:v>816.8</c:v>
                </c:pt>
                <c:pt idx="24472">
                  <c:v>816.83299999999997</c:v>
                </c:pt>
                <c:pt idx="24473">
                  <c:v>816.86599999999999</c:v>
                </c:pt>
                <c:pt idx="24474">
                  <c:v>816.90099999999995</c:v>
                </c:pt>
                <c:pt idx="24475">
                  <c:v>816.93399999999997</c:v>
                </c:pt>
                <c:pt idx="24476">
                  <c:v>816.96699999999998</c:v>
                </c:pt>
                <c:pt idx="24477">
                  <c:v>817</c:v>
                </c:pt>
                <c:pt idx="24478">
                  <c:v>817.03399999999999</c:v>
                </c:pt>
                <c:pt idx="24479">
                  <c:v>817.06700000000001</c:v>
                </c:pt>
                <c:pt idx="24480">
                  <c:v>817.09900000000005</c:v>
                </c:pt>
                <c:pt idx="24481">
                  <c:v>817.13300000000004</c:v>
                </c:pt>
                <c:pt idx="24482">
                  <c:v>817.16600000000005</c:v>
                </c:pt>
                <c:pt idx="24483">
                  <c:v>817.2</c:v>
                </c:pt>
                <c:pt idx="24484">
                  <c:v>817.23299999999995</c:v>
                </c:pt>
                <c:pt idx="24485">
                  <c:v>817.26700000000005</c:v>
                </c:pt>
                <c:pt idx="24486">
                  <c:v>817.3</c:v>
                </c:pt>
                <c:pt idx="24487">
                  <c:v>817.33399999999995</c:v>
                </c:pt>
                <c:pt idx="24488">
                  <c:v>817.36699999999996</c:v>
                </c:pt>
                <c:pt idx="24489">
                  <c:v>817.40099999999995</c:v>
                </c:pt>
                <c:pt idx="24490">
                  <c:v>817.43200000000002</c:v>
                </c:pt>
                <c:pt idx="24491">
                  <c:v>817.46600000000001</c:v>
                </c:pt>
                <c:pt idx="24492">
                  <c:v>817.5</c:v>
                </c:pt>
                <c:pt idx="24493">
                  <c:v>817.53300000000002</c:v>
                </c:pt>
                <c:pt idx="24494">
                  <c:v>817.56600000000003</c:v>
                </c:pt>
                <c:pt idx="24495">
                  <c:v>817.6</c:v>
                </c:pt>
                <c:pt idx="24496">
                  <c:v>817.63300000000004</c:v>
                </c:pt>
                <c:pt idx="24497">
                  <c:v>817.66600000000005</c:v>
                </c:pt>
                <c:pt idx="24498">
                  <c:v>817.69899999999996</c:v>
                </c:pt>
                <c:pt idx="24499">
                  <c:v>817.73299999999995</c:v>
                </c:pt>
                <c:pt idx="24500">
                  <c:v>817.76599999999996</c:v>
                </c:pt>
                <c:pt idx="24501">
                  <c:v>817.8</c:v>
                </c:pt>
                <c:pt idx="24502">
                  <c:v>817.83399999999995</c:v>
                </c:pt>
                <c:pt idx="24503">
                  <c:v>817.86699999999996</c:v>
                </c:pt>
                <c:pt idx="24504">
                  <c:v>817.90099999999995</c:v>
                </c:pt>
                <c:pt idx="24505">
                  <c:v>817.93399999999997</c:v>
                </c:pt>
                <c:pt idx="24506">
                  <c:v>817.96699999999998</c:v>
                </c:pt>
                <c:pt idx="24507">
                  <c:v>818.00099999999998</c:v>
                </c:pt>
                <c:pt idx="24508">
                  <c:v>818.03399999999999</c:v>
                </c:pt>
                <c:pt idx="24509">
                  <c:v>818.06600000000003</c:v>
                </c:pt>
                <c:pt idx="24510">
                  <c:v>818.1</c:v>
                </c:pt>
                <c:pt idx="24511">
                  <c:v>818.13300000000004</c:v>
                </c:pt>
                <c:pt idx="24512">
                  <c:v>818.16600000000005</c:v>
                </c:pt>
                <c:pt idx="24513">
                  <c:v>818.2</c:v>
                </c:pt>
                <c:pt idx="24514">
                  <c:v>818.23299999999995</c:v>
                </c:pt>
                <c:pt idx="24515">
                  <c:v>818.26700000000005</c:v>
                </c:pt>
                <c:pt idx="24516">
                  <c:v>818.3</c:v>
                </c:pt>
                <c:pt idx="24517">
                  <c:v>818.33299999999997</c:v>
                </c:pt>
                <c:pt idx="24518">
                  <c:v>818.36599999999999</c:v>
                </c:pt>
                <c:pt idx="24519">
                  <c:v>818.4</c:v>
                </c:pt>
                <c:pt idx="24520">
                  <c:v>818.43299999999999</c:v>
                </c:pt>
                <c:pt idx="24521">
                  <c:v>818.46600000000001</c:v>
                </c:pt>
                <c:pt idx="24522">
                  <c:v>818.49900000000002</c:v>
                </c:pt>
                <c:pt idx="24523">
                  <c:v>818.53300000000002</c:v>
                </c:pt>
                <c:pt idx="24524">
                  <c:v>818.56700000000001</c:v>
                </c:pt>
                <c:pt idx="24525">
                  <c:v>818.59900000000005</c:v>
                </c:pt>
                <c:pt idx="24526">
                  <c:v>818.63400000000001</c:v>
                </c:pt>
                <c:pt idx="24527">
                  <c:v>818.66700000000003</c:v>
                </c:pt>
                <c:pt idx="24528">
                  <c:v>818.7</c:v>
                </c:pt>
                <c:pt idx="24529">
                  <c:v>818.73299999999995</c:v>
                </c:pt>
                <c:pt idx="24530">
                  <c:v>818.76599999999996</c:v>
                </c:pt>
                <c:pt idx="24531">
                  <c:v>818.8</c:v>
                </c:pt>
                <c:pt idx="24532">
                  <c:v>818.83299999999997</c:v>
                </c:pt>
                <c:pt idx="24533">
                  <c:v>818.86599999999999</c:v>
                </c:pt>
                <c:pt idx="24534">
                  <c:v>818.9</c:v>
                </c:pt>
                <c:pt idx="24535">
                  <c:v>818.93299999999999</c:v>
                </c:pt>
                <c:pt idx="24536">
                  <c:v>818.96600000000001</c:v>
                </c:pt>
                <c:pt idx="24537">
                  <c:v>819</c:v>
                </c:pt>
                <c:pt idx="24538">
                  <c:v>819.03399999999999</c:v>
                </c:pt>
                <c:pt idx="24539">
                  <c:v>819.06700000000001</c:v>
                </c:pt>
                <c:pt idx="24540">
                  <c:v>819.09900000000005</c:v>
                </c:pt>
                <c:pt idx="24541">
                  <c:v>819.13300000000004</c:v>
                </c:pt>
                <c:pt idx="24542">
                  <c:v>819.16800000000001</c:v>
                </c:pt>
                <c:pt idx="24543">
                  <c:v>819.19899999999996</c:v>
                </c:pt>
                <c:pt idx="24544">
                  <c:v>819.23299999999995</c:v>
                </c:pt>
                <c:pt idx="24545">
                  <c:v>819.26599999999996</c:v>
                </c:pt>
                <c:pt idx="24546">
                  <c:v>819.3</c:v>
                </c:pt>
                <c:pt idx="24547">
                  <c:v>819.33299999999997</c:v>
                </c:pt>
                <c:pt idx="24548">
                  <c:v>819.36599999999999</c:v>
                </c:pt>
                <c:pt idx="24549">
                  <c:v>819.399</c:v>
                </c:pt>
                <c:pt idx="24550">
                  <c:v>819.43299999999999</c:v>
                </c:pt>
                <c:pt idx="24551">
                  <c:v>819.46699999999998</c:v>
                </c:pt>
                <c:pt idx="24552">
                  <c:v>819.5</c:v>
                </c:pt>
                <c:pt idx="24553">
                  <c:v>819.53300000000002</c:v>
                </c:pt>
                <c:pt idx="24554">
                  <c:v>819.56600000000003</c:v>
                </c:pt>
                <c:pt idx="24555">
                  <c:v>819.59900000000005</c:v>
                </c:pt>
                <c:pt idx="24556">
                  <c:v>819.63300000000004</c:v>
                </c:pt>
                <c:pt idx="24557">
                  <c:v>819.66600000000005</c:v>
                </c:pt>
                <c:pt idx="24558">
                  <c:v>819.69899999999996</c:v>
                </c:pt>
                <c:pt idx="24559">
                  <c:v>819.73400000000004</c:v>
                </c:pt>
                <c:pt idx="24560">
                  <c:v>819.76700000000005</c:v>
                </c:pt>
                <c:pt idx="24561">
                  <c:v>819.8</c:v>
                </c:pt>
                <c:pt idx="24562">
                  <c:v>819.83299999999997</c:v>
                </c:pt>
                <c:pt idx="24563">
                  <c:v>819.86699999999996</c:v>
                </c:pt>
                <c:pt idx="24564">
                  <c:v>819.899</c:v>
                </c:pt>
                <c:pt idx="24565">
                  <c:v>819.93399999999997</c:v>
                </c:pt>
                <c:pt idx="24566">
                  <c:v>819.96600000000001</c:v>
                </c:pt>
                <c:pt idx="24567">
                  <c:v>819.99900000000002</c:v>
                </c:pt>
                <c:pt idx="24568">
                  <c:v>820.03300000000002</c:v>
                </c:pt>
                <c:pt idx="24569">
                  <c:v>820.06600000000003</c:v>
                </c:pt>
                <c:pt idx="24570">
                  <c:v>820.1</c:v>
                </c:pt>
                <c:pt idx="24571">
                  <c:v>820.13199999999995</c:v>
                </c:pt>
                <c:pt idx="24572">
                  <c:v>820.16700000000003</c:v>
                </c:pt>
                <c:pt idx="24573">
                  <c:v>820.2</c:v>
                </c:pt>
                <c:pt idx="24574">
                  <c:v>820.23299999999995</c:v>
                </c:pt>
                <c:pt idx="24575">
                  <c:v>820.26599999999996</c:v>
                </c:pt>
                <c:pt idx="24576">
                  <c:v>820.29899999999998</c:v>
                </c:pt>
                <c:pt idx="24577">
                  <c:v>820.33299999999997</c:v>
                </c:pt>
                <c:pt idx="24578">
                  <c:v>820.36800000000005</c:v>
                </c:pt>
                <c:pt idx="24579">
                  <c:v>820.40099999999995</c:v>
                </c:pt>
                <c:pt idx="24580">
                  <c:v>820.43399999999997</c:v>
                </c:pt>
                <c:pt idx="24581">
                  <c:v>820.46699999999998</c:v>
                </c:pt>
                <c:pt idx="24582">
                  <c:v>820.49900000000002</c:v>
                </c:pt>
                <c:pt idx="24583">
                  <c:v>820.53399999999999</c:v>
                </c:pt>
                <c:pt idx="24584">
                  <c:v>820.56700000000001</c:v>
                </c:pt>
                <c:pt idx="24585">
                  <c:v>820.6</c:v>
                </c:pt>
                <c:pt idx="24586">
                  <c:v>820.63400000000001</c:v>
                </c:pt>
                <c:pt idx="24587">
                  <c:v>820.66700000000003</c:v>
                </c:pt>
                <c:pt idx="24588">
                  <c:v>820.7</c:v>
                </c:pt>
                <c:pt idx="24589">
                  <c:v>820.73400000000004</c:v>
                </c:pt>
                <c:pt idx="24590">
                  <c:v>820.76700000000005</c:v>
                </c:pt>
                <c:pt idx="24591">
                  <c:v>820.8</c:v>
                </c:pt>
                <c:pt idx="24592">
                  <c:v>820.83399999999995</c:v>
                </c:pt>
                <c:pt idx="24593">
                  <c:v>820.86599999999999</c:v>
                </c:pt>
                <c:pt idx="24594">
                  <c:v>820.9</c:v>
                </c:pt>
                <c:pt idx="24595">
                  <c:v>820.93399999999997</c:v>
                </c:pt>
                <c:pt idx="24596">
                  <c:v>820.96699999999998</c:v>
                </c:pt>
                <c:pt idx="24597">
                  <c:v>820.99900000000002</c:v>
                </c:pt>
                <c:pt idx="24598">
                  <c:v>821.03399999999999</c:v>
                </c:pt>
                <c:pt idx="24599">
                  <c:v>821.06700000000001</c:v>
                </c:pt>
                <c:pt idx="24600">
                  <c:v>821.1</c:v>
                </c:pt>
                <c:pt idx="24601">
                  <c:v>821.13300000000004</c:v>
                </c:pt>
                <c:pt idx="24602">
                  <c:v>821.16700000000003</c:v>
                </c:pt>
                <c:pt idx="24603">
                  <c:v>821.2</c:v>
                </c:pt>
                <c:pt idx="24604">
                  <c:v>821.23299999999995</c:v>
                </c:pt>
                <c:pt idx="24605">
                  <c:v>821.26599999999996</c:v>
                </c:pt>
                <c:pt idx="24606">
                  <c:v>821.29899999999998</c:v>
                </c:pt>
                <c:pt idx="24607">
                  <c:v>821.33299999999997</c:v>
                </c:pt>
                <c:pt idx="24608">
                  <c:v>821.36599999999999</c:v>
                </c:pt>
                <c:pt idx="24609">
                  <c:v>821.40099999999995</c:v>
                </c:pt>
                <c:pt idx="24610">
                  <c:v>821.43299999999999</c:v>
                </c:pt>
                <c:pt idx="24611">
                  <c:v>821.46600000000001</c:v>
                </c:pt>
                <c:pt idx="24612">
                  <c:v>821.5</c:v>
                </c:pt>
                <c:pt idx="24613">
                  <c:v>821.53300000000002</c:v>
                </c:pt>
                <c:pt idx="24614">
                  <c:v>821.56600000000003</c:v>
                </c:pt>
                <c:pt idx="24615">
                  <c:v>821.59900000000005</c:v>
                </c:pt>
                <c:pt idx="24616">
                  <c:v>821.63400000000001</c:v>
                </c:pt>
                <c:pt idx="24617">
                  <c:v>821.66700000000003</c:v>
                </c:pt>
                <c:pt idx="24618">
                  <c:v>821.7</c:v>
                </c:pt>
                <c:pt idx="24619">
                  <c:v>821.73400000000004</c:v>
                </c:pt>
                <c:pt idx="24620">
                  <c:v>821.76599999999996</c:v>
                </c:pt>
                <c:pt idx="24621">
                  <c:v>821.8</c:v>
                </c:pt>
                <c:pt idx="24622">
                  <c:v>821.83299999999997</c:v>
                </c:pt>
                <c:pt idx="24623">
                  <c:v>821.86699999999996</c:v>
                </c:pt>
                <c:pt idx="24624">
                  <c:v>821.9</c:v>
                </c:pt>
                <c:pt idx="24625">
                  <c:v>821.93299999999999</c:v>
                </c:pt>
                <c:pt idx="24626">
                  <c:v>821.96699999999998</c:v>
                </c:pt>
                <c:pt idx="24627">
                  <c:v>822</c:v>
                </c:pt>
                <c:pt idx="24628">
                  <c:v>822.03300000000002</c:v>
                </c:pt>
                <c:pt idx="24629">
                  <c:v>822.06700000000001</c:v>
                </c:pt>
                <c:pt idx="24630">
                  <c:v>822.1</c:v>
                </c:pt>
                <c:pt idx="24631">
                  <c:v>822.13300000000004</c:v>
                </c:pt>
                <c:pt idx="24632">
                  <c:v>822.16700000000003</c:v>
                </c:pt>
                <c:pt idx="24633">
                  <c:v>822.2</c:v>
                </c:pt>
                <c:pt idx="24634">
                  <c:v>822.23299999999995</c:v>
                </c:pt>
                <c:pt idx="24635">
                  <c:v>822.26700000000005</c:v>
                </c:pt>
                <c:pt idx="24636">
                  <c:v>822.3</c:v>
                </c:pt>
                <c:pt idx="24637">
                  <c:v>822.33299999999997</c:v>
                </c:pt>
                <c:pt idx="24638">
                  <c:v>822.36699999999996</c:v>
                </c:pt>
                <c:pt idx="24639">
                  <c:v>822.4</c:v>
                </c:pt>
                <c:pt idx="24640">
                  <c:v>822.43299999999999</c:v>
                </c:pt>
                <c:pt idx="24641">
                  <c:v>822.46600000000001</c:v>
                </c:pt>
                <c:pt idx="24642">
                  <c:v>822.5</c:v>
                </c:pt>
                <c:pt idx="24643">
                  <c:v>822.53300000000002</c:v>
                </c:pt>
                <c:pt idx="24644">
                  <c:v>822.56600000000003</c:v>
                </c:pt>
                <c:pt idx="24645">
                  <c:v>822.6</c:v>
                </c:pt>
                <c:pt idx="24646">
                  <c:v>822.63300000000004</c:v>
                </c:pt>
                <c:pt idx="24647">
                  <c:v>822.66600000000005</c:v>
                </c:pt>
                <c:pt idx="24648">
                  <c:v>822.69899999999996</c:v>
                </c:pt>
                <c:pt idx="24649">
                  <c:v>822.73299999999995</c:v>
                </c:pt>
                <c:pt idx="24650">
                  <c:v>822.76599999999996</c:v>
                </c:pt>
                <c:pt idx="24651">
                  <c:v>822.8</c:v>
                </c:pt>
                <c:pt idx="24652">
                  <c:v>822.83299999999997</c:v>
                </c:pt>
                <c:pt idx="24653">
                  <c:v>822.86599999999999</c:v>
                </c:pt>
                <c:pt idx="24654">
                  <c:v>822.9</c:v>
                </c:pt>
                <c:pt idx="24655">
                  <c:v>822.93299999999999</c:v>
                </c:pt>
                <c:pt idx="24656">
                  <c:v>822.96600000000001</c:v>
                </c:pt>
                <c:pt idx="24657">
                  <c:v>823</c:v>
                </c:pt>
                <c:pt idx="24658">
                  <c:v>823.03300000000002</c:v>
                </c:pt>
                <c:pt idx="24659">
                  <c:v>823.06700000000001</c:v>
                </c:pt>
                <c:pt idx="24660">
                  <c:v>823.1</c:v>
                </c:pt>
                <c:pt idx="24661">
                  <c:v>823.13400000000001</c:v>
                </c:pt>
                <c:pt idx="24662">
                  <c:v>823.16800000000001</c:v>
                </c:pt>
                <c:pt idx="24663">
                  <c:v>823.19899999999996</c:v>
                </c:pt>
                <c:pt idx="24664">
                  <c:v>823.23299999999995</c:v>
                </c:pt>
                <c:pt idx="24665">
                  <c:v>823.26599999999996</c:v>
                </c:pt>
                <c:pt idx="24666">
                  <c:v>823.29899999999998</c:v>
                </c:pt>
                <c:pt idx="24667">
                  <c:v>823.33299999999997</c:v>
                </c:pt>
                <c:pt idx="24668">
                  <c:v>823.36699999999996</c:v>
                </c:pt>
                <c:pt idx="24669">
                  <c:v>823.4</c:v>
                </c:pt>
                <c:pt idx="24670">
                  <c:v>823.43299999999999</c:v>
                </c:pt>
                <c:pt idx="24671">
                  <c:v>823.46600000000001</c:v>
                </c:pt>
                <c:pt idx="24672">
                  <c:v>823.5</c:v>
                </c:pt>
                <c:pt idx="24673">
                  <c:v>823.53300000000002</c:v>
                </c:pt>
                <c:pt idx="24674">
                  <c:v>823.56700000000001</c:v>
                </c:pt>
                <c:pt idx="24675">
                  <c:v>823.59900000000005</c:v>
                </c:pt>
                <c:pt idx="24676">
                  <c:v>823.63300000000004</c:v>
                </c:pt>
                <c:pt idx="24677">
                  <c:v>823.66700000000003</c:v>
                </c:pt>
                <c:pt idx="24678">
                  <c:v>823.7</c:v>
                </c:pt>
                <c:pt idx="24679">
                  <c:v>823.73299999999995</c:v>
                </c:pt>
                <c:pt idx="24680">
                  <c:v>823.76599999999996</c:v>
                </c:pt>
                <c:pt idx="24681">
                  <c:v>823.79899999999998</c:v>
                </c:pt>
                <c:pt idx="24682">
                  <c:v>823.83299999999997</c:v>
                </c:pt>
                <c:pt idx="24683">
                  <c:v>823.86599999999999</c:v>
                </c:pt>
                <c:pt idx="24684">
                  <c:v>823.9</c:v>
                </c:pt>
                <c:pt idx="24685">
                  <c:v>823.93299999999999</c:v>
                </c:pt>
                <c:pt idx="24686">
                  <c:v>823.96600000000001</c:v>
                </c:pt>
                <c:pt idx="24687">
                  <c:v>824</c:v>
                </c:pt>
                <c:pt idx="24688">
                  <c:v>824.03300000000002</c:v>
                </c:pt>
                <c:pt idx="24689">
                  <c:v>824.06600000000003</c:v>
                </c:pt>
                <c:pt idx="24690">
                  <c:v>824.1</c:v>
                </c:pt>
                <c:pt idx="24691">
                  <c:v>824.13400000000001</c:v>
                </c:pt>
                <c:pt idx="24692">
                  <c:v>824.16700000000003</c:v>
                </c:pt>
                <c:pt idx="24693">
                  <c:v>824.20100000000002</c:v>
                </c:pt>
                <c:pt idx="24694">
                  <c:v>824.23400000000004</c:v>
                </c:pt>
                <c:pt idx="24695">
                  <c:v>824.26700000000005</c:v>
                </c:pt>
                <c:pt idx="24696">
                  <c:v>824.3</c:v>
                </c:pt>
                <c:pt idx="24697">
                  <c:v>824.33399999999995</c:v>
                </c:pt>
                <c:pt idx="24698">
                  <c:v>824.36699999999996</c:v>
                </c:pt>
                <c:pt idx="24699">
                  <c:v>824.399</c:v>
                </c:pt>
                <c:pt idx="24700">
                  <c:v>824.43399999999997</c:v>
                </c:pt>
                <c:pt idx="24701">
                  <c:v>824.46699999999998</c:v>
                </c:pt>
                <c:pt idx="24702">
                  <c:v>824.50099999999998</c:v>
                </c:pt>
                <c:pt idx="24703">
                  <c:v>824.53399999999999</c:v>
                </c:pt>
                <c:pt idx="24704">
                  <c:v>824.56600000000003</c:v>
                </c:pt>
                <c:pt idx="24705">
                  <c:v>824.6</c:v>
                </c:pt>
                <c:pt idx="24706">
                  <c:v>824.63400000000001</c:v>
                </c:pt>
                <c:pt idx="24707">
                  <c:v>824.66700000000003</c:v>
                </c:pt>
                <c:pt idx="24708">
                  <c:v>824.7</c:v>
                </c:pt>
                <c:pt idx="24709">
                  <c:v>824.73299999999995</c:v>
                </c:pt>
                <c:pt idx="24710">
                  <c:v>824.76599999999996</c:v>
                </c:pt>
                <c:pt idx="24711">
                  <c:v>824.8</c:v>
                </c:pt>
                <c:pt idx="24712">
                  <c:v>824.83299999999997</c:v>
                </c:pt>
                <c:pt idx="24713">
                  <c:v>824.86699999999996</c:v>
                </c:pt>
                <c:pt idx="24714">
                  <c:v>824.9</c:v>
                </c:pt>
                <c:pt idx="24715">
                  <c:v>824.93299999999999</c:v>
                </c:pt>
                <c:pt idx="24716">
                  <c:v>824.96699999999998</c:v>
                </c:pt>
                <c:pt idx="24717">
                  <c:v>825</c:v>
                </c:pt>
                <c:pt idx="24718">
                  <c:v>825.03300000000002</c:v>
                </c:pt>
                <c:pt idx="24719">
                  <c:v>825.06600000000003</c:v>
                </c:pt>
                <c:pt idx="24720">
                  <c:v>825.09900000000005</c:v>
                </c:pt>
                <c:pt idx="24721">
                  <c:v>825.13400000000001</c:v>
                </c:pt>
                <c:pt idx="24722">
                  <c:v>825.16700000000003</c:v>
                </c:pt>
                <c:pt idx="24723">
                  <c:v>825.2</c:v>
                </c:pt>
                <c:pt idx="24724">
                  <c:v>825.23400000000004</c:v>
                </c:pt>
                <c:pt idx="24725">
                  <c:v>825.26700000000005</c:v>
                </c:pt>
                <c:pt idx="24726">
                  <c:v>825.3</c:v>
                </c:pt>
                <c:pt idx="24727">
                  <c:v>825.33299999999997</c:v>
                </c:pt>
                <c:pt idx="24728">
                  <c:v>825.36699999999996</c:v>
                </c:pt>
                <c:pt idx="24729">
                  <c:v>825.4</c:v>
                </c:pt>
                <c:pt idx="24730">
                  <c:v>825.43299999999999</c:v>
                </c:pt>
                <c:pt idx="24731">
                  <c:v>825.46699999999998</c:v>
                </c:pt>
                <c:pt idx="24732">
                  <c:v>825.5</c:v>
                </c:pt>
                <c:pt idx="24733">
                  <c:v>825.53300000000002</c:v>
                </c:pt>
                <c:pt idx="24734">
                  <c:v>825.56700000000001</c:v>
                </c:pt>
                <c:pt idx="24735">
                  <c:v>825.6</c:v>
                </c:pt>
                <c:pt idx="24736">
                  <c:v>825.63400000000001</c:v>
                </c:pt>
                <c:pt idx="24737">
                  <c:v>825.66700000000003</c:v>
                </c:pt>
                <c:pt idx="24738">
                  <c:v>825.7</c:v>
                </c:pt>
                <c:pt idx="24739">
                  <c:v>825.73400000000004</c:v>
                </c:pt>
                <c:pt idx="24740">
                  <c:v>825.76599999999996</c:v>
                </c:pt>
                <c:pt idx="24741">
                  <c:v>825.79899999999998</c:v>
                </c:pt>
                <c:pt idx="24742">
                  <c:v>825.83299999999997</c:v>
                </c:pt>
                <c:pt idx="24743">
                  <c:v>825.86699999999996</c:v>
                </c:pt>
                <c:pt idx="24744">
                  <c:v>825.9</c:v>
                </c:pt>
                <c:pt idx="24745">
                  <c:v>825.93399999999997</c:v>
                </c:pt>
                <c:pt idx="24746">
                  <c:v>825.96699999999998</c:v>
                </c:pt>
                <c:pt idx="24747">
                  <c:v>826.00099999999998</c:v>
                </c:pt>
                <c:pt idx="24748">
                  <c:v>826.03399999999999</c:v>
                </c:pt>
                <c:pt idx="24749">
                  <c:v>826.06700000000001</c:v>
                </c:pt>
                <c:pt idx="24750">
                  <c:v>826.09900000000005</c:v>
                </c:pt>
                <c:pt idx="24751">
                  <c:v>826.13400000000001</c:v>
                </c:pt>
                <c:pt idx="24752">
                  <c:v>826.16700000000003</c:v>
                </c:pt>
                <c:pt idx="24753">
                  <c:v>826.2</c:v>
                </c:pt>
                <c:pt idx="24754">
                  <c:v>826.23299999999995</c:v>
                </c:pt>
                <c:pt idx="24755">
                  <c:v>826.26599999999996</c:v>
                </c:pt>
                <c:pt idx="24756">
                  <c:v>826.3</c:v>
                </c:pt>
                <c:pt idx="24757">
                  <c:v>826.33299999999997</c:v>
                </c:pt>
                <c:pt idx="24758">
                  <c:v>826.36699999999996</c:v>
                </c:pt>
                <c:pt idx="24759">
                  <c:v>826.4</c:v>
                </c:pt>
                <c:pt idx="24760">
                  <c:v>826.43399999999997</c:v>
                </c:pt>
                <c:pt idx="24761">
                  <c:v>826.46699999999998</c:v>
                </c:pt>
                <c:pt idx="24762">
                  <c:v>826.5</c:v>
                </c:pt>
                <c:pt idx="24763">
                  <c:v>826.53399999999999</c:v>
                </c:pt>
                <c:pt idx="24764">
                  <c:v>826.56799999999998</c:v>
                </c:pt>
                <c:pt idx="24765">
                  <c:v>826.59900000000005</c:v>
                </c:pt>
                <c:pt idx="24766">
                  <c:v>826.63300000000004</c:v>
                </c:pt>
                <c:pt idx="24767">
                  <c:v>826.66700000000003</c:v>
                </c:pt>
                <c:pt idx="24768">
                  <c:v>826.7</c:v>
                </c:pt>
                <c:pt idx="24769">
                  <c:v>826.73400000000004</c:v>
                </c:pt>
                <c:pt idx="24770">
                  <c:v>826.76700000000005</c:v>
                </c:pt>
                <c:pt idx="24771">
                  <c:v>826.80100000000004</c:v>
                </c:pt>
                <c:pt idx="24772">
                  <c:v>826.83399999999995</c:v>
                </c:pt>
                <c:pt idx="24773">
                  <c:v>826.86699999999996</c:v>
                </c:pt>
                <c:pt idx="24774">
                  <c:v>826.90099999999995</c:v>
                </c:pt>
                <c:pt idx="24775">
                  <c:v>826.93399999999997</c:v>
                </c:pt>
                <c:pt idx="24776">
                  <c:v>826.96699999999998</c:v>
                </c:pt>
                <c:pt idx="24777">
                  <c:v>827</c:v>
                </c:pt>
                <c:pt idx="24778">
                  <c:v>827.03399999999999</c:v>
                </c:pt>
                <c:pt idx="24779">
                  <c:v>827.06799999999998</c:v>
                </c:pt>
                <c:pt idx="24780">
                  <c:v>827.101</c:v>
                </c:pt>
                <c:pt idx="24781">
                  <c:v>827.13400000000001</c:v>
                </c:pt>
                <c:pt idx="24782">
                  <c:v>827.16600000000005</c:v>
                </c:pt>
                <c:pt idx="24783">
                  <c:v>827.19899999999996</c:v>
                </c:pt>
                <c:pt idx="24784">
                  <c:v>827.23299999999995</c:v>
                </c:pt>
                <c:pt idx="24785">
                  <c:v>827.26700000000005</c:v>
                </c:pt>
                <c:pt idx="24786">
                  <c:v>827.3</c:v>
                </c:pt>
                <c:pt idx="24787">
                  <c:v>827.33299999999997</c:v>
                </c:pt>
                <c:pt idx="24788">
                  <c:v>827.36599999999999</c:v>
                </c:pt>
                <c:pt idx="24789">
                  <c:v>827.4</c:v>
                </c:pt>
                <c:pt idx="24790">
                  <c:v>827.43299999999999</c:v>
                </c:pt>
                <c:pt idx="24791">
                  <c:v>827.46699999999998</c:v>
                </c:pt>
                <c:pt idx="24792">
                  <c:v>827.5</c:v>
                </c:pt>
                <c:pt idx="24793">
                  <c:v>827.53399999999999</c:v>
                </c:pt>
                <c:pt idx="24794">
                  <c:v>827.56700000000001</c:v>
                </c:pt>
                <c:pt idx="24795">
                  <c:v>827.6</c:v>
                </c:pt>
                <c:pt idx="24796">
                  <c:v>827.63400000000001</c:v>
                </c:pt>
                <c:pt idx="24797">
                  <c:v>827.66700000000003</c:v>
                </c:pt>
                <c:pt idx="24798">
                  <c:v>827.7</c:v>
                </c:pt>
                <c:pt idx="24799">
                  <c:v>827.73400000000004</c:v>
                </c:pt>
                <c:pt idx="24800">
                  <c:v>827.76700000000005</c:v>
                </c:pt>
                <c:pt idx="24801">
                  <c:v>827.8</c:v>
                </c:pt>
                <c:pt idx="24802">
                  <c:v>827.83399999999995</c:v>
                </c:pt>
                <c:pt idx="24803">
                  <c:v>827.86599999999999</c:v>
                </c:pt>
                <c:pt idx="24804">
                  <c:v>827.9</c:v>
                </c:pt>
                <c:pt idx="24805">
                  <c:v>827.93399999999997</c:v>
                </c:pt>
                <c:pt idx="24806">
                  <c:v>827.96699999999998</c:v>
                </c:pt>
                <c:pt idx="24807">
                  <c:v>828</c:v>
                </c:pt>
                <c:pt idx="24808">
                  <c:v>828.03399999999999</c:v>
                </c:pt>
                <c:pt idx="24809">
                  <c:v>828.06700000000001</c:v>
                </c:pt>
                <c:pt idx="24810">
                  <c:v>828.1</c:v>
                </c:pt>
                <c:pt idx="24811">
                  <c:v>828.13300000000004</c:v>
                </c:pt>
                <c:pt idx="24812">
                  <c:v>828.16700000000003</c:v>
                </c:pt>
                <c:pt idx="24813">
                  <c:v>828.19899999999996</c:v>
                </c:pt>
                <c:pt idx="24814">
                  <c:v>828.23400000000004</c:v>
                </c:pt>
                <c:pt idx="24815">
                  <c:v>828.26700000000005</c:v>
                </c:pt>
                <c:pt idx="24816">
                  <c:v>828.3</c:v>
                </c:pt>
                <c:pt idx="24817">
                  <c:v>828.33399999999995</c:v>
                </c:pt>
                <c:pt idx="24818">
                  <c:v>828.36800000000005</c:v>
                </c:pt>
                <c:pt idx="24819">
                  <c:v>828.40099999999995</c:v>
                </c:pt>
                <c:pt idx="24820">
                  <c:v>828.43399999999997</c:v>
                </c:pt>
                <c:pt idx="24821">
                  <c:v>828.46600000000001</c:v>
                </c:pt>
                <c:pt idx="24822">
                  <c:v>828.5</c:v>
                </c:pt>
                <c:pt idx="24823">
                  <c:v>828.53399999999999</c:v>
                </c:pt>
                <c:pt idx="24824">
                  <c:v>828.56700000000001</c:v>
                </c:pt>
                <c:pt idx="24825">
                  <c:v>828.6</c:v>
                </c:pt>
                <c:pt idx="24826">
                  <c:v>828.63400000000001</c:v>
                </c:pt>
                <c:pt idx="24827">
                  <c:v>828.66700000000003</c:v>
                </c:pt>
                <c:pt idx="24828">
                  <c:v>828.70100000000002</c:v>
                </c:pt>
                <c:pt idx="24829">
                  <c:v>828.73400000000004</c:v>
                </c:pt>
                <c:pt idx="24830">
                  <c:v>828.76700000000005</c:v>
                </c:pt>
                <c:pt idx="24831">
                  <c:v>828.79899999999998</c:v>
                </c:pt>
                <c:pt idx="24832">
                  <c:v>828.83399999999995</c:v>
                </c:pt>
                <c:pt idx="24833">
                  <c:v>828.86699999999996</c:v>
                </c:pt>
                <c:pt idx="24834">
                  <c:v>828.90099999999995</c:v>
                </c:pt>
                <c:pt idx="24835">
                  <c:v>828.93399999999997</c:v>
                </c:pt>
                <c:pt idx="24836">
                  <c:v>828.96600000000001</c:v>
                </c:pt>
                <c:pt idx="24837">
                  <c:v>828.99900000000002</c:v>
                </c:pt>
                <c:pt idx="24838">
                  <c:v>829.03300000000002</c:v>
                </c:pt>
                <c:pt idx="24839">
                  <c:v>829.06700000000001</c:v>
                </c:pt>
                <c:pt idx="24840">
                  <c:v>829.1</c:v>
                </c:pt>
                <c:pt idx="24841">
                  <c:v>829.13400000000001</c:v>
                </c:pt>
                <c:pt idx="24842">
                  <c:v>829.16700000000003</c:v>
                </c:pt>
                <c:pt idx="24843">
                  <c:v>829.20100000000002</c:v>
                </c:pt>
                <c:pt idx="24844">
                  <c:v>829.23400000000004</c:v>
                </c:pt>
                <c:pt idx="24845">
                  <c:v>829.26599999999996</c:v>
                </c:pt>
                <c:pt idx="24846">
                  <c:v>829.29899999999998</c:v>
                </c:pt>
                <c:pt idx="24847">
                  <c:v>829.33299999999997</c:v>
                </c:pt>
                <c:pt idx="24848">
                  <c:v>829.36599999999999</c:v>
                </c:pt>
                <c:pt idx="24849">
                  <c:v>829.4</c:v>
                </c:pt>
                <c:pt idx="24850">
                  <c:v>829.43299999999999</c:v>
                </c:pt>
                <c:pt idx="24851">
                  <c:v>829.46600000000001</c:v>
                </c:pt>
                <c:pt idx="24852">
                  <c:v>829.49900000000002</c:v>
                </c:pt>
                <c:pt idx="24853">
                  <c:v>829.53300000000002</c:v>
                </c:pt>
                <c:pt idx="24854">
                  <c:v>829.56600000000003</c:v>
                </c:pt>
                <c:pt idx="24855">
                  <c:v>829.6</c:v>
                </c:pt>
                <c:pt idx="24856">
                  <c:v>829.63300000000004</c:v>
                </c:pt>
                <c:pt idx="24857">
                  <c:v>829.66700000000003</c:v>
                </c:pt>
                <c:pt idx="24858">
                  <c:v>829.7</c:v>
                </c:pt>
                <c:pt idx="24859">
                  <c:v>829.73299999999995</c:v>
                </c:pt>
                <c:pt idx="24860">
                  <c:v>829.76700000000005</c:v>
                </c:pt>
                <c:pt idx="24861">
                  <c:v>829.8</c:v>
                </c:pt>
                <c:pt idx="24862">
                  <c:v>829.83399999999995</c:v>
                </c:pt>
                <c:pt idx="24863">
                  <c:v>829.86699999999996</c:v>
                </c:pt>
                <c:pt idx="24864">
                  <c:v>829.9</c:v>
                </c:pt>
                <c:pt idx="24865">
                  <c:v>829.93399999999997</c:v>
                </c:pt>
                <c:pt idx="24866">
                  <c:v>829.96699999999998</c:v>
                </c:pt>
                <c:pt idx="24867">
                  <c:v>830</c:v>
                </c:pt>
                <c:pt idx="24868">
                  <c:v>830.03399999999999</c:v>
                </c:pt>
                <c:pt idx="24869">
                  <c:v>830.06600000000003</c:v>
                </c:pt>
                <c:pt idx="24870">
                  <c:v>830.1</c:v>
                </c:pt>
                <c:pt idx="24871">
                  <c:v>830.13300000000004</c:v>
                </c:pt>
                <c:pt idx="24872">
                  <c:v>830.16700000000003</c:v>
                </c:pt>
                <c:pt idx="24873">
                  <c:v>830.2</c:v>
                </c:pt>
                <c:pt idx="24874">
                  <c:v>830.23299999999995</c:v>
                </c:pt>
                <c:pt idx="24875">
                  <c:v>830.26599999999996</c:v>
                </c:pt>
                <c:pt idx="24876">
                  <c:v>830.3</c:v>
                </c:pt>
                <c:pt idx="24877">
                  <c:v>830.33299999999997</c:v>
                </c:pt>
                <c:pt idx="24878">
                  <c:v>830.36599999999999</c:v>
                </c:pt>
                <c:pt idx="24879">
                  <c:v>830.4</c:v>
                </c:pt>
                <c:pt idx="24880">
                  <c:v>830.43299999999999</c:v>
                </c:pt>
                <c:pt idx="24881">
                  <c:v>830.46600000000001</c:v>
                </c:pt>
                <c:pt idx="24882">
                  <c:v>830.5</c:v>
                </c:pt>
                <c:pt idx="24883">
                  <c:v>830.53300000000002</c:v>
                </c:pt>
                <c:pt idx="24884">
                  <c:v>830.56600000000003</c:v>
                </c:pt>
                <c:pt idx="24885">
                  <c:v>830.6</c:v>
                </c:pt>
                <c:pt idx="24886">
                  <c:v>830.63300000000004</c:v>
                </c:pt>
                <c:pt idx="24887">
                  <c:v>830.66600000000005</c:v>
                </c:pt>
                <c:pt idx="24888">
                  <c:v>830.7</c:v>
                </c:pt>
                <c:pt idx="24889">
                  <c:v>830.73299999999995</c:v>
                </c:pt>
                <c:pt idx="24890">
                  <c:v>830.76700000000005</c:v>
                </c:pt>
                <c:pt idx="24891">
                  <c:v>830.8</c:v>
                </c:pt>
                <c:pt idx="24892">
                  <c:v>830.83299999999997</c:v>
                </c:pt>
                <c:pt idx="24893">
                  <c:v>830.86599999999999</c:v>
                </c:pt>
                <c:pt idx="24894">
                  <c:v>830.9</c:v>
                </c:pt>
                <c:pt idx="24895">
                  <c:v>830.93299999999999</c:v>
                </c:pt>
                <c:pt idx="24896">
                  <c:v>830.96699999999998</c:v>
                </c:pt>
                <c:pt idx="24897">
                  <c:v>831</c:v>
                </c:pt>
                <c:pt idx="24898">
                  <c:v>831.03300000000002</c:v>
                </c:pt>
                <c:pt idx="24899">
                  <c:v>831.06700000000001</c:v>
                </c:pt>
                <c:pt idx="24900">
                  <c:v>831.1</c:v>
                </c:pt>
                <c:pt idx="24901">
                  <c:v>831.13400000000001</c:v>
                </c:pt>
                <c:pt idx="24902">
                  <c:v>831.16600000000005</c:v>
                </c:pt>
                <c:pt idx="24903">
                  <c:v>831.2</c:v>
                </c:pt>
                <c:pt idx="24904">
                  <c:v>831.23299999999995</c:v>
                </c:pt>
                <c:pt idx="24905">
                  <c:v>831.26599999999996</c:v>
                </c:pt>
                <c:pt idx="24906">
                  <c:v>831.29899999999998</c:v>
                </c:pt>
                <c:pt idx="24907">
                  <c:v>831.33299999999997</c:v>
                </c:pt>
                <c:pt idx="24908">
                  <c:v>831.36699999999996</c:v>
                </c:pt>
                <c:pt idx="24909">
                  <c:v>831.4</c:v>
                </c:pt>
                <c:pt idx="24910">
                  <c:v>831.43299999999999</c:v>
                </c:pt>
                <c:pt idx="24911">
                  <c:v>831.46699999999998</c:v>
                </c:pt>
                <c:pt idx="24912">
                  <c:v>831.5</c:v>
                </c:pt>
                <c:pt idx="24913">
                  <c:v>831.53300000000002</c:v>
                </c:pt>
                <c:pt idx="24914">
                  <c:v>831.56600000000003</c:v>
                </c:pt>
                <c:pt idx="24915">
                  <c:v>831.59900000000005</c:v>
                </c:pt>
                <c:pt idx="24916">
                  <c:v>831.63300000000004</c:v>
                </c:pt>
                <c:pt idx="24917">
                  <c:v>831.66600000000005</c:v>
                </c:pt>
                <c:pt idx="24918">
                  <c:v>831.69899999999996</c:v>
                </c:pt>
                <c:pt idx="24919">
                  <c:v>831.73299999999995</c:v>
                </c:pt>
                <c:pt idx="24920">
                  <c:v>831.76599999999996</c:v>
                </c:pt>
                <c:pt idx="24921">
                  <c:v>831.8</c:v>
                </c:pt>
                <c:pt idx="24922">
                  <c:v>831.83299999999997</c:v>
                </c:pt>
                <c:pt idx="24923">
                  <c:v>831.86599999999999</c:v>
                </c:pt>
                <c:pt idx="24924">
                  <c:v>831.9</c:v>
                </c:pt>
                <c:pt idx="24925">
                  <c:v>831.93299999999999</c:v>
                </c:pt>
                <c:pt idx="24926">
                  <c:v>831.96600000000001</c:v>
                </c:pt>
                <c:pt idx="24927">
                  <c:v>832.00099999999998</c:v>
                </c:pt>
                <c:pt idx="24928">
                  <c:v>832.03399999999999</c:v>
                </c:pt>
                <c:pt idx="24929">
                  <c:v>832.06700000000001</c:v>
                </c:pt>
                <c:pt idx="24930">
                  <c:v>832.101</c:v>
                </c:pt>
                <c:pt idx="24931">
                  <c:v>832.13400000000001</c:v>
                </c:pt>
                <c:pt idx="24932">
                  <c:v>832.16700000000003</c:v>
                </c:pt>
                <c:pt idx="24933">
                  <c:v>832.2</c:v>
                </c:pt>
                <c:pt idx="24934">
                  <c:v>832.23400000000004</c:v>
                </c:pt>
                <c:pt idx="24935">
                  <c:v>832.26700000000005</c:v>
                </c:pt>
                <c:pt idx="24936">
                  <c:v>832.3</c:v>
                </c:pt>
                <c:pt idx="24937">
                  <c:v>832.33299999999997</c:v>
                </c:pt>
                <c:pt idx="24938">
                  <c:v>832.36599999999999</c:v>
                </c:pt>
                <c:pt idx="24939">
                  <c:v>832.4</c:v>
                </c:pt>
                <c:pt idx="24940">
                  <c:v>832.43299999999999</c:v>
                </c:pt>
                <c:pt idx="24941">
                  <c:v>832.46600000000001</c:v>
                </c:pt>
                <c:pt idx="24942">
                  <c:v>832.5</c:v>
                </c:pt>
                <c:pt idx="24943">
                  <c:v>832.53300000000002</c:v>
                </c:pt>
                <c:pt idx="24944">
                  <c:v>832.56600000000003</c:v>
                </c:pt>
                <c:pt idx="24945">
                  <c:v>832.59900000000005</c:v>
                </c:pt>
                <c:pt idx="24946">
                  <c:v>832.63300000000004</c:v>
                </c:pt>
                <c:pt idx="24947">
                  <c:v>832.66600000000005</c:v>
                </c:pt>
                <c:pt idx="24948">
                  <c:v>832.7</c:v>
                </c:pt>
                <c:pt idx="24949">
                  <c:v>832.73299999999995</c:v>
                </c:pt>
                <c:pt idx="24950">
                  <c:v>832.76599999999996</c:v>
                </c:pt>
                <c:pt idx="24951">
                  <c:v>832.8</c:v>
                </c:pt>
                <c:pt idx="24952">
                  <c:v>832.83299999999997</c:v>
                </c:pt>
                <c:pt idx="24953">
                  <c:v>832.86599999999999</c:v>
                </c:pt>
                <c:pt idx="24954">
                  <c:v>832.899</c:v>
                </c:pt>
                <c:pt idx="24955">
                  <c:v>832.93299999999999</c:v>
                </c:pt>
                <c:pt idx="24956">
                  <c:v>832.96600000000001</c:v>
                </c:pt>
                <c:pt idx="24957">
                  <c:v>833</c:v>
                </c:pt>
                <c:pt idx="24958">
                  <c:v>833.03300000000002</c:v>
                </c:pt>
                <c:pt idx="24959">
                  <c:v>833.06600000000003</c:v>
                </c:pt>
                <c:pt idx="24960">
                  <c:v>833.1</c:v>
                </c:pt>
                <c:pt idx="24961">
                  <c:v>833.13300000000004</c:v>
                </c:pt>
                <c:pt idx="24962">
                  <c:v>833.16600000000005</c:v>
                </c:pt>
                <c:pt idx="24963">
                  <c:v>833.2</c:v>
                </c:pt>
                <c:pt idx="24964">
                  <c:v>833.23299999999995</c:v>
                </c:pt>
                <c:pt idx="24965">
                  <c:v>833.26599999999996</c:v>
                </c:pt>
                <c:pt idx="24966">
                  <c:v>833.29899999999998</c:v>
                </c:pt>
                <c:pt idx="24967">
                  <c:v>833.33299999999997</c:v>
                </c:pt>
                <c:pt idx="24968">
                  <c:v>833.36599999999999</c:v>
                </c:pt>
                <c:pt idx="24969">
                  <c:v>833.399</c:v>
                </c:pt>
                <c:pt idx="24970">
                  <c:v>833.43399999999997</c:v>
                </c:pt>
                <c:pt idx="24971">
                  <c:v>833.46699999999998</c:v>
                </c:pt>
                <c:pt idx="24972">
                  <c:v>833.50099999999998</c:v>
                </c:pt>
                <c:pt idx="24973">
                  <c:v>833.53399999999999</c:v>
                </c:pt>
                <c:pt idx="24974">
                  <c:v>833.56700000000001</c:v>
                </c:pt>
                <c:pt idx="24975">
                  <c:v>833.6</c:v>
                </c:pt>
                <c:pt idx="24976">
                  <c:v>833.63300000000004</c:v>
                </c:pt>
                <c:pt idx="24977">
                  <c:v>833.66700000000003</c:v>
                </c:pt>
                <c:pt idx="24978">
                  <c:v>833.7</c:v>
                </c:pt>
                <c:pt idx="24979">
                  <c:v>833.73400000000004</c:v>
                </c:pt>
                <c:pt idx="24980">
                  <c:v>833.76700000000005</c:v>
                </c:pt>
                <c:pt idx="24981">
                  <c:v>833.80100000000004</c:v>
                </c:pt>
                <c:pt idx="24982">
                  <c:v>833.83399999999995</c:v>
                </c:pt>
                <c:pt idx="24983">
                  <c:v>833.86599999999999</c:v>
                </c:pt>
                <c:pt idx="24984">
                  <c:v>833.90099999999995</c:v>
                </c:pt>
                <c:pt idx="24985">
                  <c:v>833.93399999999997</c:v>
                </c:pt>
                <c:pt idx="24986">
                  <c:v>833.96600000000001</c:v>
                </c:pt>
                <c:pt idx="24987">
                  <c:v>833.99900000000002</c:v>
                </c:pt>
                <c:pt idx="24988">
                  <c:v>834.03399999999999</c:v>
                </c:pt>
                <c:pt idx="24989">
                  <c:v>834.06799999999998</c:v>
                </c:pt>
                <c:pt idx="24990">
                  <c:v>834.09900000000005</c:v>
                </c:pt>
                <c:pt idx="24991">
                  <c:v>834.13300000000004</c:v>
                </c:pt>
                <c:pt idx="24992">
                  <c:v>834.16700000000003</c:v>
                </c:pt>
                <c:pt idx="24993">
                  <c:v>834.2</c:v>
                </c:pt>
                <c:pt idx="24994">
                  <c:v>834.23299999999995</c:v>
                </c:pt>
                <c:pt idx="24995">
                  <c:v>834.26700000000005</c:v>
                </c:pt>
                <c:pt idx="24996">
                  <c:v>834.3</c:v>
                </c:pt>
                <c:pt idx="24997">
                  <c:v>834.33399999999995</c:v>
                </c:pt>
                <c:pt idx="24998">
                  <c:v>834.36699999999996</c:v>
                </c:pt>
                <c:pt idx="24999">
                  <c:v>834.4</c:v>
                </c:pt>
                <c:pt idx="25000">
                  <c:v>834.43399999999997</c:v>
                </c:pt>
                <c:pt idx="25001">
                  <c:v>834.46699999999998</c:v>
                </c:pt>
                <c:pt idx="25002">
                  <c:v>834.5</c:v>
                </c:pt>
                <c:pt idx="25003">
                  <c:v>834.53399999999999</c:v>
                </c:pt>
                <c:pt idx="25004">
                  <c:v>834.56700000000001</c:v>
                </c:pt>
                <c:pt idx="25005">
                  <c:v>834.6</c:v>
                </c:pt>
                <c:pt idx="25006">
                  <c:v>834.63300000000004</c:v>
                </c:pt>
                <c:pt idx="25007">
                  <c:v>834.66700000000003</c:v>
                </c:pt>
                <c:pt idx="25008">
                  <c:v>834.7</c:v>
                </c:pt>
                <c:pt idx="25009">
                  <c:v>834.73299999999995</c:v>
                </c:pt>
                <c:pt idx="25010">
                  <c:v>834.76700000000005</c:v>
                </c:pt>
                <c:pt idx="25011">
                  <c:v>834.8</c:v>
                </c:pt>
                <c:pt idx="25012">
                  <c:v>834.83399999999995</c:v>
                </c:pt>
                <c:pt idx="25013">
                  <c:v>834.86699999999996</c:v>
                </c:pt>
                <c:pt idx="25014">
                  <c:v>834.9</c:v>
                </c:pt>
                <c:pt idx="25015">
                  <c:v>834.93299999999999</c:v>
                </c:pt>
                <c:pt idx="25016">
                  <c:v>834.96699999999998</c:v>
                </c:pt>
                <c:pt idx="25017">
                  <c:v>835</c:v>
                </c:pt>
                <c:pt idx="25018">
                  <c:v>835.03300000000002</c:v>
                </c:pt>
                <c:pt idx="25019">
                  <c:v>835.06700000000001</c:v>
                </c:pt>
                <c:pt idx="25020">
                  <c:v>835.1</c:v>
                </c:pt>
                <c:pt idx="25021">
                  <c:v>835.13300000000004</c:v>
                </c:pt>
                <c:pt idx="25022">
                  <c:v>835.16700000000003</c:v>
                </c:pt>
                <c:pt idx="25023">
                  <c:v>835.2</c:v>
                </c:pt>
                <c:pt idx="25024">
                  <c:v>835.23299999999995</c:v>
                </c:pt>
                <c:pt idx="25025">
                  <c:v>835.26599999999996</c:v>
                </c:pt>
                <c:pt idx="25026">
                  <c:v>835.3</c:v>
                </c:pt>
                <c:pt idx="25027">
                  <c:v>835.33299999999997</c:v>
                </c:pt>
                <c:pt idx="25028">
                  <c:v>835.36599999999999</c:v>
                </c:pt>
                <c:pt idx="25029">
                  <c:v>835.4</c:v>
                </c:pt>
                <c:pt idx="25030">
                  <c:v>835.43299999999999</c:v>
                </c:pt>
                <c:pt idx="25031">
                  <c:v>835.46600000000001</c:v>
                </c:pt>
                <c:pt idx="25032">
                  <c:v>835.5</c:v>
                </c:pt>
                <c:pt idx="25033">
                  <c:v>835.53300000000002</c:v>
                </c:pt>
                <c:pt idx="25034">
                  <c:v>835.56600000000003</c:v>
                </c:pt>
                <c:pt idx="25035">
                  <c:v>835.6</c:v>
                </c:pt>
                <c:pt idx="25036">
                  <c:v>835.63300000000004</c:v>
                </c:pt>
                <c:pt idx="25037">
                  <c:v>835.66700000000003</c:v>
                </c:pt>
                <c:pt idx="25038">
                  <c:v>835.70100000000002</c:v>
                </c:pt>
                <c:pt idx="25039">
                  <c:v>835.73299999999995</c:v>
                </c:pt>
                <c:pt idx="25040">
                  <c:v>835.76599999999996</c:v>
                </c:pt>
                <c:pt idx="25041">
                  <c:v>835.8</c:v>
                </c:pt>
                <c:pt idx="25042">
                  <c:v>835.83299999999997</c:v>
                </c:pt>
                <c:pt idx="25043">
                  <c:v>835.86699999999996</c:v>
                </c:pt>
                <c:pt idx="25044">
                  <c:v>835.9</c:v>
                </c:pt>
                <c:pt idx="25045">
                  <c:v>835.93399999999997</c:v>
                </c:pt>
                <c:pt idx="25046">
                  <c:v>835.96699999999998</c:v>
                </c:pt>
                <c:pt idx="25047">
                  <c:v>836</c:v>
                </c:pt>
                <c:pt idx="25048">
                  <c:v>836.03399999999999</c:v>
                </c:pt>
                <c:pt idx="25049">
                  <c:v>836.06700000000001</c:v>
                </c:pt>
                <c:pt idx="25050">
                  <c:v>836.101</c:v>
                </c:pt>
                <c:pt idx="25051">
                  <c:v>836.13400000000001</c:v>
                </c:pt>
                <c:pt idx="25052">
                  <c:v>836.16700000000003</c:v>
                </c:pt>
                <c:pt idx="25053">
                  <c:v>836.2</c:v>
                </c:pt>
                <c:pt idx="25054">
                  <c:v>836.23400000000004</c:v>
                </c:pt>
                <c:pt idx="25055">
                  <c:v>836.26700000000005</c:v>
                </c:pt>
                <c:pt idx="25056">
                  <c:v>836.3</c:v>
                </c:pt>
                <c:pt idx="25057">
                  <c:v>836.33299999999997</c:v>
                </c:pt>
                <c:pt idx="25058">
                  <c:v>836.36699999999996</c:v>
                </c:pt>
                <c:pt idx="25059">
                  <c:v>836.4</c:v>
                </c:pt>
                <c:pt idx="25060">
                  <c:v>836.43399999999997</c:v>
                </c:pt>
                <c:pt idx="25061">
                  <c:v>836.46699999999998</c:v>
                </c:pt>
                <c:pt idx="25062">
                  <c:v>836.5</c:v>
                </c:pt>
                <c:pt idx="25063">
                  <c:v>836.53300000000002</c:v>
                </c:pt>
                <c:pt idx="25064">
                  <c:v>836.56700000000001</c:v>
                </c:pt>
                <c:pt idx="25065">
                  <c:v>836.6</c:v>
                </c:pt>
                <c:pt idx="25066">
                  <c:v>836.63300000000004</c:v>
                </c:pt>
                <c:pt idx="25067">
                  <c:v>836.66700000000003</c:v>
                </c:pt>
                <c:pt idx="25068">
                  <c:v>836.7</c:v>
                </c:pt>
                <c:pt idx="25069">
                  <c:v>836.73299999999995</c:v>
                </c:pt>
                <c:pt idx="25070">
                  <c:v>836.76700000000005</c:v>
                </c:pt>
                <c:pt idx="25071">
                  <c:v>836.8</c:v>
                </c:pt>
                <c:pt idx="25072">
                  <c:v>836.83299999999997</c:v>
                </c:pt>
                <c:pt idx="25073">
                  <c:v>836.86699999999996</c:v>
                </c:pt>
                <c:pt idx="25074">
                  <c:v>836.9</c:v>
                </c:pt>
                <c:pt idx="25075">
                  <c:v>836.93299999999999</c:v>
                </c:pt>
                <c:pt idx="25076">
                  <c:v>836.96699999999998</c:v>
                </c:pt>
                <c:pt idx="25077">
                  <c:v>837.00099999999998</c:v>
                </c:pt>
                <c:pt idx="25078">
                  <c:v>837.03399999999999</c:v>
                </c:pt>
                <c:pt idx="25079">
                  <c:v>837.06600000000003</c:v>
                </c:pt>
                <c:pt idx="25080">
                  <c:v>837.101</c:v>
                </c:pt>
                <c:pt idx="25081">
                  <c:v>837.13400000000001</c:v>
                </c:pt>
                <c:pt idx="25082">
                  <c:v>837.16700000000003</c:v>
                </c:pt>
                <c:pt idx="25083">
                  <c:v>837.2</c:v>
                </c:pt>
                <c:pt idx="25084">
                  <c:v>837.23400000000004</c:v>
                </c:pt>
                <c:pt idx="25085">
                  <c:v>837.26700000000005</c:v>
                </c:pt>
                <c:pt idx="25086">
                  <c:v>837.3</c:v>
                </c:pt>
                <c:pt idx="25087">
                  <c:v>837.33399999999995</c:v>
                </c:pt>
                <c:pt idx="25088">
                  <c:v>837.36699999999996</c:v>
                </c:pt>
                <c:pt idx="25089">
                  <c:v>837.4</c:v>
                </c:pt>
                <c:pt idx="25090">
                  <c:v>837.43299999999999</c:v>
                </c:pt>
                <c:pt idx="25091">
                  <c:v>837.46699999999998</c:v>
                </c:pt>
                <c:pt idx="25092">
                  <c:v>837.5</c:v>
                </c:pt>
                <c:pt idx="25093">
                  <c:v>837.53399999999999</c:v>
                </c:pt>
                <c:pt idx="25094">
                  <c:v>837.56600000000003</c:v>
                </c:pt>
                <c:pt idx="25095">
                  <c:v>837.6</c:v>
                </c:pt>
                <c:pt idx="25096">
                  <c:v>837.63300000000004</c:v>
                </c:pt>
                <c:pt idx="25097">
                  <c:v>837.66700000000003</c:v>
                </c:pt>
                <c:pt idx="25098">
                  <c:v>837.7</c:v>
                </c:pt>
                <c:pt idx="25099">
                  <c:v>837.73299999999995</c:v>
                </c:pt>
                <c:pt idx="25100">
                  <c:v>837.76700000000005</c:v>
                </c:pt>
                <c:pt idx="25101">
                  <c:v>837.8</c:v>
                </c:pt>
                <c:pt idx="25102">
                  <c:v>837.83299999999997</c:v>
                </c:pt>
                <c:pt idx="25103">
                  <c:v>837.86599999999999</c:v>
                </c:pt>
                <c:pt idx="25104">
                  <c:v>837.90099999999995</c:v>
                </c:pt>
                <c:pt idx="25105">
                  <c:v>837.93399999999997</c:v>
                </c:pt>
                <c:pt idx="25106">
                  <c:v>837.96699999999998</c:v>
                </c:pt>
                <c:pt idx="25107">
                  <c:v>838.00099999999998</c:v>
                </c:pt>
                <c:pt idx="25108">
                  <c:v>838.03399999999999</c:v>
                </c:pt>
                <c:pt idx="25109">
                  <c:v>838.06700000000001</c:v>
                </c:pt>
                <c:pt idx="25110">
                  <c:v>838.1</c:v>
                </c:pt>
                <c:pt idx="25111">
                  <c:v>838.13300000000004</c:v>
                </c:pt>
                <c:pt idx="25112">
                  <c:v>838.16600000000005</c:v>
                </c:pt>
                <c:pt idx="25113">
                  <c:v>838.2</c:v>
                </c:pt>
                <c:pt idx="25114">
                  <c:v>838.23299999999995</c:v>
                </c:pt>
                <c:pt idx="25115">
                  <c:v>838.26700000000005</c:v>
                </c:pt>
                <c:pt idx="25116">
                  <c:v>838.29899999999998</c:v>
                </c:pt>
                <c:pt idx="25117">
                  <c:v>838.33399999999995</c:v>
                </c:pt>
                <c:pt idx="25118">
                  <c:v>838.36699999999996</c:v>
                </c:pt>
                <c:pt idx="25119">
                  <c:v>838.4</c:v>
                </c:pt>
                <c:pt idx="25120">
                  <c:v>838.43299999999999</c:v>
                </c:pt>
                <c:pt idx="25121">
                  <c:v>838.46600000000001</c:v>
                </c:pt>
                <c:pt idx="25122">
                  <c:v>838.5</c:v>
                </c:pt>
                <c:pt idx="25123">
                  <c:v>838.53399999999999</c:v>
                </c:pt>
                <c:pt idx="25124">
                  <c:v>838.56700000000001</c:v>
                </c:pt>
                <c:pt idx="25125">
                  <c:v>838.6</c:v>
                </c:pt>
                <c:pt idx="25126">
                  <c:v>838.63300000000004</c:v>
                </c:pt>
                <c:pt idx="25127">
                  <c:v>838.66600000000005</c:v>
                </c:pt>
                <c:pt idx="25128">
                  <c:v>838.7</c:v>
                </c:pt>
                <c:pt idx="25129">
                  <c:v>838.73299999999995</c:v>
                </c:pt>
                <c:pt idx="25130">
                  <c:v>838.76599999999996</c:v>
                </c:pt>
                <c:pt idx="25131">
                  <c:v>838.8</c:v>
                </c:pt>
                <c:pt idx="25132">
                  <c:v>838.83299999999997</c:v>
                </c:pt>
                <c:pt idx="25133">
                  <c:v>838.86699999999996</c:v>
                </c:pt>
                <c:pt idx="25134">
                  <c:v>838.9</c:v>
                </c:pt>
                <c:pt idx="25135">
                  <c:v>838.93299999999999</c:v>
                </c:pt>
                <c:pt idx="25136">
                  <c:v>838.96600000000001</c:v>
                </c:pt>
                <c:pt idx="25137">
                  <c:v>838.99900000000002</c:v>
                </c:pt>
                <c:pt idx="25138">
                  <c:v>839.03300000000002</c:v>
                </c:pt>
                <c:pt idx="25139">
                  <c:v>839.06600000000003</c:v>
                </c:pt>
                <c:pt idx="25140">
                  <c:v>839.1</c:v>
                </c:pt>
                <c:pt idx="25141">
                  <c:v>839.13400000000001</c:v>
                </c:pt>
                <c:pt idx="25142">
                  <c:v>839.16700000000003</c:v>
                </c:pt>
                <c:pt idx="25143">
                  <c:v>839.2</c:v>
                </c:pt>
                <c:pt idx="25144">
                  <c:v>839.23299999999995</c:v>
                </c:pt>
                <c:pt idx="25145">
                  <c:v>839.26700000000005</c:v>
                </c:pt>
                <c:pt idx="25146">
                  <c:v>839.3</c:v>
                </c:pt>
                <c:pt idx="25147">
                  <c:v>839.33299999999997</c:v>
                </c:pt>
                <c:pt idx="25148">
                  <c:v>839.36599999999999</c:v>
                </c:pt>
                <c:pt idx="25149">
                  <c:v>839.4</c:v>
                </c:pt>
                <c:pt idx="25150">
                  <c:v>839.43299999999999</c:v>
                </c:pt>
                <c:pt idx="25151">
                  <c:v>839.46600000000001</c:v>
                </c:pt>
                <c:pt idx="25152">
                  <c:v>839.49900000000002</c:v>
                </c:pt>
                <c:pt idx="25153">
                  <c:v>839.53399999999999</c:v>
                </c:pt>
                <c:pt idx="25154">
                  <c:v>839.56700000000001</c:v>
                </c:pt>
                <c:pt idx="25155">
                  <c:v>839.601</c:v>
                </c:pt>
                <c:pt idx="25156">
                  <c:v>839.63300000000004</c:v>
                </c:pt>
                <c:pt idx="25157">
                  <c:v>839.66600000000005</c:v>
                </c:pt>
                <c:pt idx="25158">
                  <c:v>839.7</c:v>
                </c:pt>
                <c:pt idx="25159">
                  <c:v>839.73299999999995</c:v>
                </c:pt>
                <c:pt idx="25160">
                  <c:v>839.76599999999996</c:v>
                </c:pt>
                <c:pt idx="25161">
                  <c:v>839.8</c:v>
                </c:pt>
                <c:pt idx="25162">
                  <c:v>839.83299999999997</c:v>
                </c:pt>
                <c:pt idx="25163">
                  <c:v>839.86599999999999</c:v>
                </c:pt>
                <c:pt idx="25164">
                  <c:v>839.9</c:v>
                </c:pt>
                <c:pt idx="25165">
                  <c:v>839.93299999999999</c:v>
                </c:pt>
                <c:pt idx="25166">
                  <c:v>839.96600000000001</c:v>
                </c:pt>
                <c:pt idx="25167">
                  <c:v>840</c:v>
                </c:pt>
                <c:pt idx="25168">
                  <c:v>840.03300000000002</c:v>
                </c:pt>
                <c:pt idx="25169">
                  <c:v>840.06700000000001</c:v>
                </c:pt>
                <c:pt idx="25170">
                  <c:v>840.1</c:v>
                </c:pt>
                <c:pt idx="25171">
                  <c:v>840.13300000000004</c:v>
                </c:pt>
                <c:pt idx="25172">
                  <c:v>840.16600000000005</c:v>
                </c:pt>
                <c:pt idx="25173">
                  <c:v>840.2</c:v>
                </c:pt>
                <c:pt idx="25174">
                  <c:v>840.23299999999995</c:v>
                </c:pt>
                <c:pt idx="25175">
                  <c:v>840.26599999999996</c:v>
                </c:pt>
                <c:pt idx="25176">
                  <c:v>840.29899999999998</c:v>
                </c:pt>
                <c:pt idx="25177">
                  <c:v>840.33299999999997</c:v>
                </c:pt>
                <c:pt idx="25178">
                  <c:v>840.36599999999999</c:v>
                </c:pt>
                <c:pt idx="25179">
                  <c:v>840.4</c:v>
                </c:pt>
                <c:pt idx="25180">
                  <c:v>840.43299999999999</c:v>
                </c:pt>
                <c:pt idx="25181">
                  <c:v>840.46600000000001</c:v>
                </c:pt>
                <c:pt idx="25182">
                  <c:v>840.50099999999998</c:v>
                </c:pt>
                <c:pt idx="25183">
                  <c:v>840.53399999999999</c:v>
                </c:pt>
                <c:pt idx="25184">
                  <c:v>840.56700000000001</c:v>
                </c:pt>
                <c:pt idx="25185">
                  <c:v>840.6</c:v>
                </c:pt>
                <c:pt idx="25186">
                  <c:v>840.63400000000001</c:v>
                </c:pt>
                <c:pt idx="25187">
                  <c:v>840.66700000000003</c:v>
                </c:pt>
                <c:pt idx="25188">
                  <c:v>840.7</c:v>
                </c:pt>
                <c:pt idx="25189">
                  <c:v>840.73299999999995</c:v>
                </c:pt>
                <c:pt idx="25190">
                  <c:v>840.76599999999996</c:v>
                </c:pt>
                <c:pt idx="25191">
                  <c:v>840.8</c:v>
                </c:pt>
                <c:pt idx="25192">
                  <c:v>840.83299999999997</c:v>
                </c:pt>
                <c:pt idx="25193">
                  <c:v>840.86599999999999</c:v>
                </c:pt>
                <c:pt idx="25194">
                  <c:v>840.9</c:v>
                </c:pt>
                <c:pt idx="25195">
                  <c:v>840.93299999999999</c:v>
                </c:pt>
                <c:pt idx="25196">
                  <c:v>840.96600000000001</c:v>
                </c:pt>
                <c:pt idx="25197">
                  <c:v>840.99900000000002</c:v>
                </c:pt>
                <c:pt idx="25198">
                  <c:v>841.03300000000002</c:v>
                </c:pt>
                <c:pt idx="25199">
                  <c:v>841.06600000000003</c:v>
                </c:pt>
                <c:pt idx="25200">
                  <c:v>841.1</c:v>
                </c:pt>
                <c:pt idx="25201">
                  <c:v>841.13400000000001</c:v>
                </c:pt>
                <c:pt idx="25202">
                  <c:v>841.16700000000003</c:v>
                </c:pt>
                <c:pt idx="25203">
                  <c:v>841.20100000000002</c:v>
                </c:pt>
                <c:pt idx="25204">
                  <c:v>841.23400000000004</c:v>
                </c:pt>
                <c:pt idx="25205">
                  <c:v>841.26700000000005</c:v>
                </c:pt>
                <c:pt idx="25206">
                  <c:v>841.3</c:v>
                </c:pt>
                <c:pt idx="25207">
                  <c:v>841.33299999999997</c:v>
                </c:pt>
                <c:pt idx="25208">
                  <c:v>841.36599999999999</c:v>
                </c:pt>
                <c:pt idx="25209">
                  <c:v>841.4</c:v>
                </c:pt>
                <c:pt idx="25210">
                  <c:v>841.43299999999999</c:v>
                </c:pt>
                <c:pt idx="25211">
                  <c:v>841.46600000000001</c:v>
                </c:pt>
                <c:pt idx="25212">
                  <c:v>841.5</c:v>
                </c:pt>
                <c:pt idx="25213">
                  <c:v>841.53300000000002</c:v>
                </c:pt>
                <c:pt idx="25214">
                  <c:v>841.56600000000003</c:v>
                </c:pt>
                <c:pt idx="25215">
                  <c:v>841.6</c:v>
                </c:pt>
                <c:pt idx="25216">
                  <c:v>841.63300000000004</c:v>
                </c:pt>
                <c:pt idx="25217">
                  <c:v>841.66600000000005</c:v>
                </c:pt>
                <c:pt idx="25218">
                  <c:v>841.7</c:v>
                </c:pt>
                <c:pt idx="25219">
                  <c:v>841.73299999999995</c:v>
                </c:pt>
                <c:pt idx="25220">
                  <c:v>841.76599999999996</c:v>
                </c:pt>
                <c:pt idx="25221">
                  <c:v>841.8</c:v>
                </c:pt>
                <c:pt idx="25222">
                  <c:v>841.83299999999997</c:v>
                </c:pt>
                <c:pt idx="25223">
                  <c:v>841.86599999999999</c:v>
                </c:pt>
                <c:pt idx="25224">
                  <c:v>841.9</c:v>
                </c:pt>
                <c:pt idx="25225">
                  <c:v>841.93299999999999</c:v>
                </c:pt>
                <c:pt idx="25226">
                  <c:v>841.96699999999998</c:v>
                </c:pt>
                <c:pt idx="25227">
                  <c:v>842</c:v>
                </c:pt>
                <c:pt idx="25228">
                  <c:v>842.03300000000002</c:v>
                </c:pt>
                <c:pt idx="25229">
                  <c:v>842.06700000000001</c:v>
                </c:pt>
                <c:pt idx="25230">
                  <c:v>842.1</c:v>
                </c:pt>
                <c:pt idx="25231">
                  <c:v>842.13300000000004</c:v>
                </c:pt>
                <c:pt idx="25232">
                  <c:v>842.16700000000003</c:v>
                </c:pt>
                <c:pt idx="25233">
                  <c:v>842.2</c:v>
                </c:pt>
                <c:pt idx="25234">
                  <c:v>842.23299999999995</c:v>
                </c:pt>
                <c:pt idx="25235">
                  <c:v>842.26599999999996</c:v>
                </c:pt>
                <c:pt idx="25236">
                  <c:v>842.3</c:v>
                </c:pt>
                <c:pt idx="25237">
                  <c:v>842.33299999999997</c:v>
                </c:pt>
                <c:pt idx="25238">
                  <c:v>842.36599999999999</c:v>
                </c:pt>
                <c:pt idx="25239">
                  <c:v>842.4</c:v>
                </c:pt>
                <c:pt idx="25240">
                  <c:v>842.43299999999999</c:v>
                </c:pt>
                <c:pt idx="25241">
                  <c:v>842.46600000000001</c:v>
                </c:pt>
                <c:pt idx="25242">
                  <c:v>842.49900000000002</c:v>
                </c:pt>
                <c:pt idx="25243">
                  <c:v>842.53399999999999</c:v>
                </c:pt>
                <c:pt idx="25244">
                  <c:v>842.56700000000001</c:v>
                </c:pt>
                <c:pt idx="25245">
                  <c:v>842.6</c:v>
                </c:pt>
                <c:pt idx="25246">
                  <c:v>842.63300000000004</c:v>
                </c:pt>
                <c:pt idx="25247">
                  <c:v>842.66600000000005</c:v>
                </c:pt>
                <c:pt idx="25248">
                  <c:v>842.7</c:v>
                </c:pt>
                <c:pt idx="25249">
                  <c:v>842.73299999999995</c:v>
                </c:pt>
                <c:pt idx="25250">
                  <c:v>842.76599999999996</c:v>
                </c:pt>
                <c:pt idx="25251">
                  <c:v>842.8</c:v>
                </c:pt>
                <c:pt idx="25252">
                  <c:v>842.83299999999997</c:v>
                </c:pt>
                <c:pt idx="25253">
                  <c:v>842.86699999999996</c:v>
                </c:pt>
                <c:pt idx="25254">
                  <c:v>842.9</c:v>
                </c:pt>
                <c:pt idx="25255">
                  <c:v>842.93299999999999</c:v>
                </c:pt>
                <c:pt idx="25256">
                  <c:v>842.96600000000001</c:v>
                </c:pt>
                <c:pt idx="25257">
                  <c:v>843</c:v>
                </c:pt>
                <c:pt idx="25258">
                  <c:v>843.03300000000002</c:v>
                </c:pt>
                <c:pt idx="25259">
                  <c:v>843.06600000000003</c:v>
                </c:pt>
                <c:pt idx="25260">
                  <c:v>843.1</c:v>
                </c:pt>
                <c:pt idx="25261">
                  <c:v>843.13300000000004</c:v>
                </c:pt>
                <c:pt idx="25262">
                  <c:v>843.16600000000005</c:v>
                </c:pt>
                <c:pt idx="25263">
                  <c:v>843.2</c:v>
                </c:pt>
                <c:pt idx="25264">
                  <c:v>843.23299999999995</c:v>
                </c:pt>
                <c:pt idx="25265">
                  <c:v>843.26700000000005</c:v>
                </c:pt>
                <c:pt idx="25266">
                  <c:v>843.3</c:v>
                </c:pt>
                <c:pt idx="25267">
                  <c:v>843.33299999999997</c:v>
                </c:pt>
                <c:pt idx="25268">
                  <c:v>843.36599999999999</c:v>
                </c:pt>
                <c:pt idx="25269">
                  <c:v>843.4</c:v>
                </c:pt>
                <c:pt idx="25270">
                  <c:v>843.43299999999999</c:v>
                </c:pt>
                <c:pt idx="25271">
                  <c:v>843.46600000000001</c:v>
                </c:pt>
                <c:pt idx="25272">
                  <c:v>843.5</c:v>
                </c:pt>
                <c:pt idx="25273">
                  <c:v>843.53300000000002</c:v>
                </c:pt>
                <c:pt idx="25274">
                  <c:v>843.56799999999998</c:v>
                </c:pt>
                <c:pt idx="25275">
                  <c:v>843.601</c:v>
                </c:pt>
                <c:pt idx="25276">
                  <c:v>843.63400000000001</c:v>
                </c:pt>
                <c:pt idx="25277">
                  <c:v>843.66700000000003</c:v>
                </c:pt>
                <c:pt idx="25278">
                  <c:v>843.7</c:v>
                </c:pt>
                <c:pt idx="25279">
                  <c:v>843.73400000000004</c:v>
                </c:pt>
                <c:pt idx="25280">
                  <c:v>843.76700000000005</c:v>
                </c:pt>
                <c:pt idx="25281">
                  <c:v>843.8</c:v>
                </c:pt>
                <c:pt idx="25282">
                  <c:v>843.83299999999997</c:v>
                </c:pt>
                <c:pt idx="25283">
                  <c:v>843.86699999999996</c:v>
                </c:pt>
                <c:pt idx="25284">
                  <c:v>843.9</c:v>
                </c:pt>
                <c:pt idx="25285">
                  <c:v>843.93299999999999</c:v>
                </c:pt>
                <c:pt idx="25286">
                  <c:v>843.96600000000001</c:v>
                </c:pt>
                <c:pt idx="25287">
                  <c:v>844</c:v>
                </c:pt>
                <c:pt idx="25288">
                  <c:v>844.03300000000002</c:v>
                </c:pt>
                <c:pt idx="25289">
                  <c:v>844.06600000000003</c:v>
                </c:pt>
                <c:pt idx="25290">
                  <c:v>844.1</c:v>
                </c:pt>
                <c:pt idx="25291">
                  <c:v>844.13300000000004</c:v>
                </c:pt>
                <c:pt idx="25292">
                  <c:v>844.16700000000003</c:v>
                </c:pt>
                <c:pt idx="25293">
                  <c:v>844.2</c:v>
                </c:pt>
                <c:pt idx="25294">
                  <c:v>844.23299999999995</c:v>
                </c:pt>
                <c:pt idx="25295">
                  <c:v>844.26599999999996</c:v>
                </c:pt>
                <c:pt idx="25296">
                  <c:v>844.3</c:v>
                </c:pt>
                <c:pt idx="25297">
                  <c:v>844.33299999999997</c:v>
                </c:pt>
                <c:pt idx="25298">
                  <c:v>844.36599999999999</c:v>
                </c:pt>
                <c:pt idx="25299">
                  <c:v>844.4</c:v>
                </c:pt>
                <c:pt idx="25300">
                  <c:v>844.43299999999999</c:v>
                </c:pt>
                <c:pt idx="25301">
                  <c:v>844.46699999999998</c:v>
                </c:pt>
                <c:pt idx="25302">
                  <c:v>844.5</c:v>
                </c:pt>
                <c:pt idx="25303">
                  <c:v>844.53300000000002</c:v>
                </c:pt>
                <c:pt idx="25304">
                  <c:v>844.56600000000003</c:v>
                </c:pt>
                <c:pt idx="25305">
                  <c:v>844.59900000000005</c:v>
                </c:pt>
                <c:pt idx="25306">
                  <c:v>844.63300000000004</c:v>
                </c:pt>
                <c:pt idx="25307">
                  <c:v>844.66700000000003</c:v>
                </c:pt>
                <c:pt idx="25308">
                  <c:v>844.7</c:v>
                </c:pt>
                <c:pt idx="25309">
                  <c:v>844.73299999999995</c:v>
                </c:pt>
                <c:pt idx="25310">
                  <c:v>844.76599999999996</c:v>
                </c:pt>
                <c:pt idx="25311">
                  <c:v>844.8</c:v>
                </c:pt>
                <c:pt idx="25312">
                  <c:v>844.83299999999997</c:v>
                </c:pt>
                <c:pt idx="25313">
                  <c:v>844.86599999999999</c:v>
                </c:pt>
                <c:pt idx="25314">
                  <c:v>844.9</c:v>
                </c:pt>
                <c:pt idx="25315">
                  <c:v>844.93299999999999</c:v>
                </c:pt>
                <c:pt idx="25316">
                  <c:v>844.96600000000001</c:v>
                </c:pt>
                <c:pt idx="25317">
                  <c:v>844.99900000000002</c:v>
                </c:pt>
                <c:pt idx="25318">
                  <c:v>845.03300000000002</c:v>
                </c:pt>
                <c:pt idx="25319">
                  <c:v>845.06600000000003</c:v>
                </c:pt>
                <c:pt idx="25320">
                  <c:v>845.101</c:v>
                </c:pt>
                <c:pt idx="25321">
                  <c:v>845.13400000000001</c:v>
                </c:pt>
                <c:pt idx="25322">
                  <c:v>845.16700000000003</c:v>
                </c:pt>
                <c:pt idx="25323">
                  <c:v>845.2</c:v>
                </c:pt>
                <c:pt idx="25324">
                  <c:v>845.23400000000004</c:v>
                </c:pt>
                <c:pt idx="25325">
                  <c:v>845.26700000000005</c:v>
                </c:pt>
                <c:pt idx="25326">
                  <c:v>845.3</c:v>
                </c:pt>
                <c:pt idx="25327">
                  <c:v>845.33299999999997</c:v>
                </c:pt>
                <c:pt idx="25328">
                  <c:v>845.36599999999999</c:v>
                </c:pt>
                <c:pt idx="25329">
                  <c:v>845.4</c:v>
                </c:pt>
                <c:pt idx="25330">
                  <c:v>845.43299999999999</c:v>
                </c:pt>
                <c:pt idx="25331">
                  <c:v>845.46600000000001</c:v>
                </c:pt>
                <c:pt idx="25332">
                  <c:v>845.5</c:v>
                </c:pt>
                <c:pt idx="25333">
                  <c:v>845.53300000000002</c:v>
                </c:pt>
                <c:pt idx="25334">
                  <c:v>845.56600000000003</c:v>
                </c:pt>
                <c:pt idx="25335">
                  <c:v>845.6</c:v>
                </c:pt>
                <c:pt idx="25336">
                  <c:v>845.63300000000004</c:v>
                </c:pt>
                <c:pt idx="25337">
                  <c:v>845.66600000000005</c:v>
                </c:pt>
                <c:pt idx="25338">
                  <c:v>845.7</c:v>
                </c:pt>
                <c:pt idx="25339">
                  <c:v>845.73299999999995</c:v>
                </c:pt>
                <c:pt idx="25340">
                  <c:v>845.76700000000005</c:v>
                </c:pt>
                <c:pt idx="25341">
                  <c:v>845.8</c:v>
                </c:pt>
                <c:pt idx="25342">
                  <c:v>845.83299999999997</c:v>
                </c:pt>
                <c:pt idx="25343">
                  <c:v>845.86599999999999</c:v>
                </c:pt>
                <c:pt idx="25344">
                  <c:v>845.899</c:v>
                </c:pt>
                <c:pt idx="25345">
                  <c:v>845.93299999999999</c:v>
                </c:pt>
                <c:pt idx="25346">
                  <c:v>845.96699999999998</c:v>
                </c:pt>
                <c:pt idx="25347">
                  <c:v>846</c:v>
                </c:pt>
                <c:pt idx="25348">
                  <c:v>846.03300000000002</c:v>
                </c:pt>
                <c:pt idx="25349">
                  <c:v>846.06700000000001</c:v>
                </c:pt>
                <c:pt idx="25350">
                  <c:v>846.1</c:v>
                </c:pt>
                <c:pt idx="25351">
                  <c:v>846.13400000000001</c:v>
                </c:pt>
                <c:pt idx="25352">
                  <c:v>846.16700000000003</c:v>
                </c:pt>
                <c:pt idx="25353">
                  <c:v>846.2</c:v>
                </c:pt>
                <c:pt idx="25354">
                  <c:v>846.23299999999995</c:v>
                </c:pt>
                <c:pt idx="25355">
                  <c:v>846.26700000000005</c:v>
                </c:pt>
                <c:pt idx="25356">
                  <c:v>846.3</c:v>
                </c:pt>
                <c:pt idx="25357">
                  <c:v>846.33299999999997</c:v>
                </c:pt>
                <c:pt idx="25358">
                  <c:v>846.36599999999999</c:v>
                </c:pt>
                <c:pt idx="25359">
                  <c:v>846.40099999999995</c:v>
                </c:pt>
                <c:pt idx="25360">
                  <c:v>846.43399999999997</c:v>
                </c:pt>
                <c:pt idx="25361">
                  <c:v>846.46699999999998</c:v>
                </c:pt>
                <c:pt idx="25362">
                  <c:v>846.5</c:v>
                </c:pt>
                <c:pt idx="25363">
                  <c:v>846.53300000000002</c:v>
                </c:pt>
                <c:pt idx="25364">
                  <c:v>846.56600000000003</c:v>
                </c:pt>
                <c:pt idx="25365">
                  <c:v>846.59900000000005</c:v>
                </c:pt>
                <c:pt idx="25366">
                  <c:v>846.63400000000001</c:v>
                </c:pt>
                <c:pt idx="25367">
                  <c:v>846.66600000000005</c:v>
                </c:pt>
                <c:pt idx="25368">
                  <c:v>846.7</c:v>
                </c:pt>
                <c:pt idx="25369">
                  <c:v>846.73299999999995</c:v>
                </c:pt>
                <c:pt idx="25370">
                  <c:v>846.76700000000005</c:v>
                </c:pt>
                <c:pt idx="25371">
                  <c:v>846.8</c:v>
                </c:pt>
                <c:pt idx="25372">
                  <c:v>846.83299999999997</c:v>
                </c:pt>
                <c:pt idx="25373">
                  <c:v>846.86699999999996</c:v>
                </c:pt>
                <c:pt idx="25374">
                  <c:v>846.9</c:v>
                </c:pt>
                <c:pt idx="25375">
                  <c:v>846.93299999999999</c:v>
                </c:pt>
                <c:pt idx="25376">
                  <c:v>846.96699999999998</c:v>
                </c:pt>
                <c:pt idx="25377">
                  <c:v>847</c:v>
                </c:pt>
                <c:pt idx="25378">
                  <c:v>847.03300000000002</c:v>
                </c:pt>
                <c:pt idx="25379">
                  <c:v>847.06700000000001</c:v>
                </c:pt>
                <c:pt idx="25380">
                  <c:v>847.1</c:v>
                </c:pt>
                <c:pt idx="25381">
                  <c:v>847.13300000000004</c:v>
                </c:pt>
                <c:pt idx="25382">
                  <c:v>847.16600000000005</c:v>
                </c:pt>
                <c:pt idx="25383">
                  <c:v>847.2</c:v>
                </c:pt>
                <c:pt idx="25384">
                  <c:v>847.23299999999995</c:v>
                </c:pt>
                <c:pt idx="25385">
                  <c:v>847.26700000000005</c:v>
                </c:pt>
                <c:pt idx="25386">
                  <c:v>847.3</c:v>
                </c:pt>
                <c:pt idx="25387">
                  <c:v>847.33399999999995</c:v>
                </c:pt>
                <c:pt idx="25388">
                  <c:v>847.36699999999996</c:v>
                </c:pt>
                <c:pt idx="25389">
                  <c:v>847.399</c:v>
                </c:pt>
                <c:pt idx="25390">
                  <c:v>847.43299999999999</c:v>
                </c:pt>
                <c:pt idx="25391">
                  <c:v>847.46699999999998</c:v>
                </c:pt>
                <c:pt idx="25392">
                  <c:v>847.5</c:v>
                </c:pt>
                <c:pt idx="25393">
                  <c:v>847.53300000000002</c:v>
                </c:pt>
                <c:pt idx="25394">
                  <c:v>847.56600000000003</c:v>
                </c:pt>
                <c:pt idx="25395">
                  <c:v>847.6</c:v>
                </c:pt>
                <c:pt idx="25396">
                  <c:v>847.63300000000004</c:v>
                </c:pt>
                <c:pt idx="25397">
                  <c:v>847.66700000000003</c:v>
                </c:pt>
                <c:pt idx="25398">
                  <c:v>847.7</c:v>
                </c:pt>
                <c:pt idx="25399">
                  <c:v>847.73299999999995</c:v>
                </c:pt>
                <c:pt idx="25400">
                  <c:v>847.76599999999996</c:v>
                </c:pt>
                <c:pt idx="25401">
                  <c:v>847.79899999999998</c:v>
                </c:pt>
                <c:pt idx="25402">
                  <c:v>847.83399999999995</c:v>
                </c:pt>
                <c:pt idx="25403">
                  <c:v>847.86699999999996</c:v>
                </c:pt>
                <c:pt idx="25404">
                  <c:v>847.90099999999995</c:v>
                </c:pt>
                <c:pt idx="25405">
                  <c:v>847.93399999999997</c:v>
                </c:pt>
                <c:pt idx="25406">
                  <c:v>847.96699999999998</c:v>
                </c:pt>
                <c:pt idx="25407">
                  <c:v>847.99900000000002</c:v>
                </c:pt>
                <c:pt idx="25408">
                  <c:v>848.03300000000002</c:v>
                </c:pt>
                <c:pt idx="25409">
                  <c:v>848.06600000000003</c:v>
                </c:pt>
                <c:pt idx="25410">
                  <c:v>848.101</c:v>
                </c:pt>
                <c:pt idx="25411">
                  <c:v>848.13400000000001</c:v>
                </c:pt>
                <c:pt idx="25412">
                  <c:v>848.16700000000003</c:v>
                </c:pt>
                <c:pt idx="25413">
                  <c:v>848.2</c:v>
                </c:pt>
                <c:pt idx="25414">
                  <c:v>848.23299999999995</c:v>
                </c:pt>
                <c:pt idx="25415">
                  <c:v>848.26700000000005</c:v>
                </c:pt>
                <c:pt idx="25416">
                  <c:v>848.3</c:v>
                </c:pt>
                <c:pt idx="25417">
                  <c:v>848.33299999999997</c:v>
                </c:pt>
                <c:pt idx="25418">
                  <c:v>848.36599999999999</c:v>
                </c:pt>
                <c:pt idx="25419">
                  <c:v>848.399</c:v>
                </c:pt>
                <c:pt idx="25420">
                  <c:v>848.43399999999997</c:v>
                </c:pt>
                <c:pt idx="25421">
                  <c:v>848.46699999999998</c:v>
                </c:pt>
                <c:pt idx="25422">
                  <c:v>848.5</c:v>
                </c:pt>
                <c:pt idx="25423">
                  <c:v>848.53300000000002</c:v>
                </c:pt>
                <c:pt idx="25424">
                  <c:v>848.56600000000003</c:v>
                </c:pt>
                <c:pt idx="25425">
                  <c:v>848.59900000000005</c:v>
                </c:pt>
                <c:pt idx="25426">
                  <c:v>848.63300000000004</c:v>
                </c:pt>
                <c:pt idx="25427">
                  <c:v>848.66700000000003</c:v>
                </c:pt>
                <c:pt idx="25428">
                  <c:v>848.7</c:v>
                </c:pt>
                <c:pt idx="25429">
                  <c:v>848.73299999999995</c:v>
                </c:pt>
                <c:pt idx="25430">
                  <c:v>848.76700000000005</c:v>
                </c:pt>
                <c:pt idx="25431">
                  <c:v>848.8</c:v>
                </c:pt>
                <c:pt idx="25432">
                  <c:v>848.83399999999995</c:v>
                </c:pt>
                <c:pt idx="25433">
                  <c:v>848.86699999999996</c:v>
                </c:pt>
                <c:pt idx="25434">
                  <c:v>848.9</c:v>
                </c:pt>
                <c:pt idx="25435">
                  <c:v>848.93299999999999</c:v>
                </c:pt>
                <c:pt idx="25436">
                  <c:v>848.96699999999998</c:v>
                </c:pt>
                <c:pt idx="25437">
                  <c:v>849</c:v>
                </c:pt>
                <c:pt idx="25438">
                  <c:v>849.03300000000002</c:v>
                </c:pt>
                <c:pt idx="25439">
                  <c:v>849.06600000000003</c:v>
                </c:pt>
                <c:pt idx="25440">
                  <c:v>849.09900000000005</c:v>
                </c:pt>
                <c:pt idx="25441">
                  <c:v>849.13300000000004</c:v>
                </c:pt>
                <c:pt idx="25442">
                  <c:v>849.16700000000003</c:v>
                </c:pt>
                <c:pt idx="25443">
                  <c:v>849.2</c:v>
                </c:pt>
                <c:pt idx="25444">
                  <c:v>849.23299999999995</c:v>
                </c:pt>
                <c:pt idx="25445">
                  <c:v>849.26599999999996</c:v>
                </c:pt>
                <c:pt idx="25446">
                  <c:v>849.3</c:v>
                </c:pt>
                <c:pt idx="25447">
                  <c:v>849.33399999999995</c:v>
                </c:pt>
                <c:pt idx="25448">
                  <c:v>849.36599999999999</c:v>
                </c:pt>
                <c:pt idx="25449">
                  <c:v>849.399</c:v>
                </c:pt>
                <c:pt idx="25450">
                  <c:v>849.43299999999999</c:v>
                </c:pt>
                <c:pt idx="25451">
                  <c:v>849.46600000000001</c:v>
                </c:pt>
                <c:pt idx="25452">
                  <c:v>849.49900000000002</c:v>
                </c:pt>
                <c:pt idx="25453">
                  <c:v>849.53300000000002</c:v>
                </c:pt>
                <c:pt idx="25454">
                  <c:v>849.56600000000003</c:v>
                </c:pt>
                <c:pt idx="25455">
                  <c:v>849.601</c:v>
                </c:pt>
                <c:pt idx="25456">
                  <c:v>849.63400000000001</c:v>
                </c:pt>
                <c:pt idx="25457">
                  <c:v>849.66700000000003</c:v>
                </c:pt>
                <c:pt idx="25458">
                  <c:v>849.69899999999996</c:v>
                </c:pt>
                <c:pt idx="25459">
                  <c:v>849.73400000000004</c:v>
                </c:pt>
                <c:pt idx="25460">
                  <c:v>849.76800000000003</c:v>
                </c:pt>
                <c:pt idx="25461">
                  <c:v>849.8</c:v>
                </c:pt>
                <c:pt idx="25462">
                  <c:v>849.83399999999995</c:v>
                </c:pt>
                <c:pt idx="25463">
                  <c:v>849.86699999999996</c:v>
                </c:pt>
                <c:pt idx="25464">
                  <c:v>849.9</c:v>
                </c:pt>
                <c:pt idx="25465">
                  <c:v>849.93399999999997</c:v>
                </c:pt>
                <c:pt idx="25466">
                  <c:v>849.96699999999998</c:v>
                </c:pt>
                <c:pt idx="25467">
                  <c:v>849.99900000000002</c:v>
                </c:pt>
                <c:pt idx="25468">
                  <c:v>850.03300000000002</c:v>
                </c:pt>
                <c:pt idx="25469">
                  <c:v>850.06700000000001</c:v>
                </c:pt>
                <c:pt idx="25470">
                  <c:v>850.101</c:v>
                </c:pt>
                <c:pt idx="25471">
                  <c:v>850.13400000000001</c:v>
                </c:pt>
                <c:pt idx="25472">
                  <c:v>850.16700000000003</c:v>
                </c:pt>
                <c:pt idx="25473">
                  <c:v>850.2</c:v>
                </c:pt>
                <c:pt idx="25474">
                  <c:v>850.23299999999995</c:v>
                </c:pt>
                <c:pt idx="25475">
                  <c:v>850.26599999999996</c:v>
                </c:pt>
                <c:pt idx="25476">
                  <c:v>850.3</c:v>
                </c:pt>
                <c:pt idx="25477">
                  <c:v>850.33299999999997</c:v>
                </c:pt>
                <c:pt idx="25478">
                  <c:v>850.36599999999999</c:v>
                </c:pt>
                <c:pt idx="25479">
                  <c:v>850.399</c:v>
                </c:pt>
                <c:pt idx="25480">
                  <c:v>850.43299999999999</c:v>
                </c:pt>
                <c:pt idx="25481">
                  <c:v>850.46600000000001</c:v>
                </c:pt>
                <c:pt idx="25482">
                  <c:v>850.50099999999998</c:v>
                </c:pt>
                <c:pt idx="25483">
                  <c:v>850.53399999999999</c:v>
                </c:pt>
                <c:pt idx="25484">
                  <c:v>850.56600000000003</c:v>
                </c:pt>
                <c:pt idx="25485">
                  <c:v>850.6</c:v>
                </c:pt>
                <c:pt idx="25486">
                  <c:v>850.63300000000004</c:v>
                </c:pt>
                <c:pt idx="25487">
                  <c:v>850.66600000000005</c:v>
                </c:pt>
                <c:pt idx="25488">
                  <c:v>850.69899999999996</c:v>
                </c:pt>
                <c:pt idx="25489">
                  <c:v>850.73400000000004</c:v>
                </c:pt>
                <c:pt idx="25490">
                  <c:v>850.76700000000005</c:v>
                </c:pt>
                <c:pt idx="25491">
                  <c:v>850.8</c:v>
                </c:pt>
                <c:pt idx="25492">
                  <c:v>850.83299999999997</c:v>
                </c:pt>
                <c:pt idx="25493">
                  <c:v>850.86699999999996</c:v>
                </c:pt>
                <c:pt idx="25494">
                  <c:v>850.9</c:v>
                </c:pt>
                <c:pt idx="25495">
                  <c:v>850.93399999999997</c:v>
                </c:pt>
                <c:pt idx="25496">
                  <c:v>850.96699999999998</c:v>
                </c:pt>
                <c:pt idx="25497">
                  <c:v>851</c:v>
                </c:pt>
                <c:pt idx="25498">
                  <c:v>851.03300000000002</c:v>
                </c:pt>
                <c:pt idx="25499">
                  <c:v>851.06600000000003</c:v>
                </c:pt>
                <c:pt idx="25500">
                  <c:v>851.1</c:v>
                </c:pt>
                <c:pt idx="25501">
                  <c:v>851.13300000000004</c:v>
                </c:pt>
                <c:pt idx="25502">
                  <c:v>851.16700000000003</c:v>
                </c:pt>
                <c:pt idx="25503">
                  <c:v>851.2</c:v>
                </c:pt>
                <c:pt idx="25504">
                  <c:v>851.23299999999995</c:v>
                </c:pt>
                <c:pt idx="25505">
                  <c:v>851.26700000000005</c:v>
                </c:pt>
                <c:pt idx="25506">
                  <c:v>851.30100000000004</c:v>
                </c:pt>
                <c:pt idx="25507">
                  <c:v>851.33399999999995</c:v>
                </c:pt>
                <c:pt idx="25508">
                  <c:v>851.36599999999999</c:v>
                </c:pt>
                <c:pt idx="25509">
                  <c:v>851.4</c:v>
                </c:pt>
                <c:pt idx="25510">
                  <c:v>851.43299999999999</c:v>
                </c:pt>
                <c:pt idx="25511">
                  <c:v>851.46600000000001</c:v>
                </c:pt>
                <c:pt idx="25512">
                  <c:v>851.49900000000002</c:v>
                </c:pt>
                <c:pt idx="25513">
                  <c:v>851.53399999999999</c:v>
                </c:pt>
                <c:pt idx="25514">
                  <c:v>851.56700000000001</c:v>
                </c:pt>
                <c:pt idx="25515">
                  <c:v>851.6</c:v>
                </c:pt>
                <c:pt idx="25516">
                  <c:v>851.63300000000004</c:v>
                </c:pt>
                <c:pt idx="25517">
                  <c:v>851.66600000000005</c:v>
                </c:pt>
                <c:pt idx="25518">
                  <c:v>851.7</c:v>
                </c:pt>
                <c:pt idx="25519">
                  <c:v>851.73299999999995</c:v>
                </c:pt>
                <c:pt idx="25520">
                  <c:v>851.76700000000005</c:v>
                </c:pt>
                <c:pt idx="25521">
                  <c:v>851.79899999999998</c:v>
                </c:pt>
                <c:pt idx="25522">
                  <c:v>851.83299999999997</c:v>
                </c:pt>
                <c:pt idx="25523">
                  <c:v>851.86599999999999</c:v>
                </c:pt>
                <c:pt idx="25524">
                  <c:v>851.9</c:v>
                </c:pt>
                <c:pt idx="25525">
                  <c:v>851.93299999999999</c:v>
                </c:pt>
                <c:pt idx="25526">
                  <c:v>851.96699999999998</c:v>
                </c:pt>
                <c:pt idx="25527">
                  <c:v>852</c:v>
                </c:pt>
                <c:pt idx="25528">
                  <c:v>852.03300000000002</c:v>
                </c:pt>
                <c:pt idx="25529">
                  <c:v>852.06600000000003</c:v>
                </c:pt>
                <c:pt idx="25530">
                  <c:v>852.09900000000005</c:v>
                </c:pt>
                <c:pt idx="25531">
                  <c:v>852.13400000000001</c:v>
                </c:pt>
                <c:pt idx="25532">
                  <c:v>852.16700000000003</c:v>
                </c:pt>
                <c:pt idx="25533">
                  <c:v>852.2</c:v>
                </c:pt>
                <c:pt idx="25534">
                  <c:v>852.23299999999995</c:v>
                </c:pt>
                <c:pt idx="25535">
                  <c:v>852.26599999999996</c:v>
                </c:pt>
                <c:pt idx="25536">
                  <c:v>852.3</c:v>
                </c:pt>
                <c:pt idx="25537">
                  <c:v>852.33299999999997</c:v>
                </c:pt>
                <c:pt idx="25538">
                  <c:v>852.36599999999999</c:v>
                </c:pt>
                <c:pt idx="25539">
                  <c:v>852.399</c:v>
                </c:pt>
                <c:pt idx="25540">
                  <c:v>852.43299999999999</c:v>
                </c:pt>
                <c:pt idx="25541">
                  <c:v>852.46699999999998</c:v>
                </c:pt>
                <c:pt idx="25542">
                  <c:v>852.49900000000002</c:v>
                </c:pt>
                <c:pt idx="25543">
                  <c:v>852.53399999999999</c:v>
                </c:pt>
                <c:pt idx="25544">
                  <c:v>852.56700000000001</c:v>
                </c:pt>
                <c:pt idx="25545">
                  <c:v>852.6</c:v>
                </c:pt>
                <c:pt idx="25546">
                  <c:v>852.63300000000004</c:v>
                </c:pt>
                <c:pt idx="25547">
                  <c:v>852.66700000000003</c:v>
                </c:pt>
                <c:pt idx="25548">
                  <c:v>852.70100000000002</c:v>
                </c:pt>
                <c:pt idx="25549">
                  <c:v>852.73299999999995</c:v>
                </c:pt>
                <c:pt idx="25550">
                  <c:v>852.76599999999996</c:v>
                </c:pt>
                <c:pt idx="25551">
                  <c:v>852.79899999999998</c:v>
                </c:pt>
                <c:pt idx="25552">
                  <c:v>852.83299999999997</c:v>
                </c:pt>
                <c:pt idx="25553">
                  <c:v>852.86699999999996</c:v>
                </c:pt>
                <c:pt idx="25554">
                  <c:v>852.9</c:v>
                </c:pt>
                <c:pt idx="25555">
                  <c:v>852.93299999999999</c:v>
                </c:pt>
                <c:pt idx="25556">
                  <c:v>852.96600000000001</c:v>
                </c:pt>
                <c:pt idx="25557">
                  <c:v>853</c:v>
                </c:pt>
                <c:pt idx="25558">
                  <c:v>853.03300000000002</c:v>
                </c:pt>
                <c:pt idx="25559">
                  <c:v>853.06600000000003</c:v>
                </c:pt>
                <c:pt idx="25560">
                  <c:v>853.09900000000005</c:v>
                </c:pt>
                <c:pt idx="25561">
                  <c:v>853.13400000000001</c:v>
                </c:pt>
                <c:pt idx="25562">
                  <c:v>853.16600000000005</c:v>
                </c:pt>
                <c:pt idx="25563">
                  <c:v>853.19899999999996</c:v>
                </c:pt>
                <c:pt idx="25564">
                  <c:v>853.23299999999995</c:v>
                </c:pt>
                <c:pt idx="25565">
                  <c:v>853.26599999999996</c:v>
                </c:pt>
                <c:pt idx="25566">
                  <c:v>853.3</c:v>
                </c:pt>
                <c:pt idx="25567">
                  <c:v>853.33399999999995</c:v>
                </c:pt>
                <c:pt idx="25568">
                  <c:v>853.36599999999999</c:v>
                </c:pt>
                <c:pt idx="25569">
                  <c:v>853.40099999999995</c:v>
                </c:pt>
                <c:pt idx="25570">
                  <c:v>853.43299999999999</c:v>
                </c:pt>
                <c:pt idx="25571">
                  <c:v>853.46600000000001</c:v>
                </c:pt>
                <c:pt idx="25572">
                  <c:v>853.5</c:v>
                </c:pt>
                <c:pt idx="25573">
                  <c:v>853.53300000000002</c:v>
                </c:pt>
                <c:pt idx="25574">
                  <c:v>853.56600000000003</c:v>
                </c:pt>
                <c:pt idx="25575">
                  <c:v>853.6</c:v>
                </c:pt>
                <c:pt idx="25576">
                  <c:v>853.63400000000001</c:v>
                </c:pt>
                <c:pt idx="25577">
                  <c:v>853.66700000000003</c:v>
                </c:pt>
                <c:pt idx="25578">
                  <c:v>853.7</c:v>
                </c:pt>
                <c:pt idx="25579">
                  <c:v>853.73299999999995</c:v>
                </c:pt>
                <c:pt idx="25580">
                  <c:v>853.76599999999996</c:v>
                </c:pt>
                <c:pt idx="25581">
                  <c:v>853.8</c:v>
                </c:pt>
                <c:pt idx="25582">
                  <c:v>853.83299999999997</c:v>
                </c:pt>
                <c:pt idx="25583">
                  <c:v>853.86699999999996</c:v>
                </c:pt>
                <c:pt idx="25584">
                  <c:v>853.899</c:v>
                </c:pt>
                <c:pt idx="25585">
                  <c:v>853.93399999999997</c:v>
                </c:pt>
                <c:pt idx="25586">
                  <c:v>853.96699999999998</c:v>
                </c:pt>
                <c:pt idx="25587">
                  <c:v>853.99900000000002</c:v>
                </c:pt>
                <c:pt idx="25588">
                  <c:v>854.03300000000002</c:v>
                </c:pt>
                <c:pt idx="25589">
                  <c:v>854.06700000000001</c:v>
                </c:pt>
                <c:pt idx="25590">
                  <c:v>854.1</c:v>
                </c:pt>
                <c:pt idx="25591">
                  <c:v>854.13400000000001</c:v>
                </c:pt>
                <c:pt idx="25592">
                  <c:v>854.16600000000005</c:v>
                </c:pt>
                <c:pt idx="25593">
                  <c:v>854.20100000000002</c:v>
                </c:pt>
                <c:pt idx="25594">
                  <c:v>854.23400000000004</c:v>
                </c:pt>
                <c:pt idx="25595">
                  <c:v>854.26700000000005</c:v>
                </c:pt>
                <c:pt idx="25596">
                  <c:v>854.3</c:v>
                </c:pt>
                <c:pt idx="25597">
                  <c:v>854.33299999999997</c:v>
                </c:pt>
                <c:pt idx="25598">
                  <c:v>854.36699999999996</c:v>
                </c:pt>
                <c:pt idx="25599">
                  <c:v>854.4</c:v>
                </c:pt>
                <c:pt idx="25600">
                  <c:v>854.43399999999997</c:v>
                </c:pt>
                <c:pt idx="25601">
                  <c:v>854.46699999999998</c:v>
                </c:pt>
                <c:pt idx="25602">
                  <c:v>854.5</c:v>
                </c:pt>
                <c:pt idx="25603">
                  <c:v>854.53300000000002</c:v>
                </c:pt>
                <c:pt idx="25604">
                  <c:v>854.56700000000001</c:v>
                </c:pt>
                <c:pt idx="25605">
                  <c:v>854.6</c:v>
                </c:pt>
                <c:pt idx="25606">
                  <c:v>854.63300000000004</c:v>
                </c:pt>
                <c:pt idx="25607">
                  <c:v>854.66700000000003</c:v>
                </c:pt>
                <c:pt idx="25608">
                  <c:v>854.7</c:v>
                </c:pt>
                <c:pt idx="25609">
                  <c:v>854.73299999999995</c:v>
                </c:pt>
                <c:pt idx="25610">
                  <c:v>854.76700000000005</c:v>
                </c:pt>
                <c:pt idx="25611">
                  <c:v>854.8</c:v>
                </c:pt>
                <c:pt idx="25612">
                  <c:v>854.83299999999997</c:v>
                </c:pt>
                <c:pt idx="25613">
                  <c:v>854.86599999999999</c:v>
                </c:pt>
                <c:pt idx="25614">
                  <c:v>854.899</c:v>
                </c:pt>
                <c:pt idx="25615">
                  <c:v>854.93299999999999</c:v>
                </c:pt>
                <c:pt idx="25616">
                  <c:v>854.96699999999998</c:v>
                </c:pt>
                <c:pt idx="25617">
                  <c:v>855</c:v>
                </c:pt>
                <c:pt idx="25618">
                  <c:v>855.03300000000002</c:v>
                </c:pt>
                <c:pt idx="25619">
                  <c:v>855.06600000000003</c:v>
                </c:pt>
                <c:pt idx="25620">
                  <c:v>855.1</c:v>
                </c:pt>
                <c:pt idx="25621">
                  <c:v>855.13300000000004</c:v>
                </c:pt>
                <c:pt idx="25622">
                  <c:v>855.16700000000003</c:v>
                </c:pt>
                <c:pt idx="25623">
                  <c:v>855.19899999999996</c:v>
                </c:pt>
                <c:pt idx="25624">
                  <c:v>855.23400000000004</c:v>
                </c:pt>
                <c:pt idx="25625">
                  <c:v>855.26700000000005</c:v>
                </c:pt>
                <c:pt idx="25626">
                  <c:v>855.30100000000004</c:v>
                </c:pt>
                <c:pt idx="25627">
                  <c:v>855.33399999999995</c:v>
                </c:pt>
                <c:pt idx="25628">
                  <c:v>855.36699999999996</c:v>
                </c:pt>
                <c:pt idx="25629">
                  <c:v>855.4</c:v>
                </c:pt>
                <c:pt idx="25630">
                  <c:v>855.43299999999999</c:v>
                </c:pt>
                <c:pt idx="25631">
                  <c:v>855.46600000000001</c:v>
                </c:pt>
                <c:pt idx="25632">
                  <c:v>855.5</c:v>
                </c:pt>
                <c:pt idx="25633">
                  <c:v>855.53300000000002</c:v>
                </c:pt>
                <c:pt idx="25634">
                  <c:v>855.56700000000001</c:v>
                </c:pt>
                <c:pt idx="25635">
                  <c:v>855.6</c:v>
                </c:pt>
                <c:pt idx="25636">
                  <c:v>855.63300000000004</c:v>
                </c:pt>
                <c:pt idx="25637">
                  <c:v>855.66600000000005</c:v>
                </c:pt>
                <c:pt idx="25638">
                  <c:v>855.7</c:v>
                </c:pt>
                <c:pt idx="25639">
                  <c:v>855.73299999999995</c:v>
                </c:pt>
                <c:pt idx="25640">
                  <c:v>855.76700000000005</c:v>
                </c:pt>
                <c:pt idx="25641">
                  <c:v>855.8</c:v>
                </c:pt>
                <c:pt idx="25642">
                  <c:v>855.83299999999997</c:v>
                </c:pt>
                <c:pt idx="25643">
                  <c:v>855.86599999999999</c:v>
                </c:pt>
                <c:pt idx="25644">
                  <c:v>855.9</c:v>
                </c:pt>
                <c:pt idx="25645">
                  <c:v>855.93299999999999</c:v>
                </c:pt>
                <c:pt idx="25646">
                  <c:v>855.96600000000001</c:v>
                </c:pt>
                <c:pt idx="25647">
                  <c:v>856</c:v>
                </c:pt>
                <c:pt idx="25648">
                  <c:v>856.03300000000002</c:v>
                </c:pt>
                <c:pt idx="25649">
                  <c:v>856.06600000000003</c:v>
                </c:pt>
                <c:pt idx="25650">
                  <c:v>856.1</c:v>
                </c:pt>
                <c:pt idx="25651">
                  <c:v>856.13300000000004</c:v>
                </c:pt>
                <c:pt idx="25652">
                  <c:v>856.16600000000005</c:v>
                </c:pt>
                <c:pt idx="25653">
                  <c:v>856.2</c:v>
                </c:pt>
                <c:pt idx="25654">
                  <c:v>856.23299999999995</c:v>
                </c:pt>
                <c:pt idx="25655">
                  <c:v>856.26700000000005</c:v>
                </c:pt>
                <c:pt idx="25656">
                  <c:v>856.3</c:v>
                </c:pt>
                <c:pt idx="25657">
                  <c:v>856.33299999999997</c:v>
                </c:pt>
                <c:pt idx="25658">
                  <c:v>856.36699999999996</c:v>
                </c:pt>
                <c:pt idx="25659">
                  <c:v>856.4</c:v>
                </c:pt>
                <c:pt idx="25660">
                  <c:v>856.43399999999997</c:v>
                </c:pt>
                <c:pt idx="25661">
                  <c:v>856.46699999999998</c:v>
                </c:pt>
                <c:pt idx="25662">
                  <c:v>856.5</c:v>
                </c:pt>
                <c:pt idx="25663">
                  <c:v>856.53300000000002</c:v>
                </c:pt>
                <c:pt idx="25664">
                  <c:v>856.56700000000001</c:v>
                </c:pt>
                <c:pt idx="25665">
                  <c:v>856.6</c:v>
                </c:pt>
                <c:pt idx="25666">
                  <c:v>856.63300000000004</c:v>
                </c:pt>
                <c:pt idx="25667">
                  <c:v>856.66600000000005</c:v>
                </c:pt>
                <c:pt idx="25668">
                  <c:v>856.69899999999996</c:v>
                </c:pt>
                <c:pt idx="25669">
                  <c:v>856.73299999999995</c:v>
                </c:pt>
                <c:pt idx="25670">
                  <c:v>856.76599999999996</c:v>
                </c:pt>
                <c:pt idx="25671">
                  <c:v>856.80100000000004</c:v>
                </c:pt>
                <c:pt idx="25672">
                  <c:v>856.83399999999995</c:v>
                </c:pt>
                <c:pt idx="25673">
                  <c:v>856.86699999999996</c:v>
                </c:pt>
                <c:pt idx="25674">
                  <c:v>856.9</c:v>
                </c:pt>
                <c:pt idx="25675">
                  <c:v>856.93299999999999</c:v>
                </c:pt>
                <c:pt idx="25676">
                  <c:v>856.96600000000001</c:v>
                </c:pt>
                <c:pt idx="25677">
                  <c:v>857</c:v>
                </c:pt>
                <c:pt idx="25678">
                  <c:v>857.03300000000002</c:v>
                </c:pt>
                <c:pt idx="25679">
                  <c:v>857.06700000000001</c:v>
                </c:pt>
                <c:pt idx="25680">
                  <c:v>857.1</c:v>
                </c:pt>
                <c:pt idx="25681">
                  <c:v>857.13300000000004</c:v>
                </c:pt>
                <c:pt idx="25682">
                  <c:v>857.16600000000005</c:v>
                </c:pt>
                <c:pt idx="25683">
                  <c:v>857.2</c:v>
                </c:pt>
                <c:pt idx="25684">
                  <c:v>857.23299999999995</c:v>
                </c:pt>
                <c:pt idx="25685">
                  <c:v>857.26599999999996</c:v>
                </c:pt>
                <c:pt idx="25686">
                  <c:v>857.29899999999998</c:v>
                </c:pt>
                <c:pt idx="25687">
                  <c:v>857.33399999999995</c:v>
                </c:pt>
                <c:pt idx="25688">
                  <c:v>857.36699999999996</c:v>
                </c:pt>
                <c:pt idx="25689">
                  <c:v>857.4</c:v>
                </c:pt>
                <c:pt idx="25690">
                  <c:v>857.43299999999999</c:v>
                </c:pt>
                <c:pt idx="25691">
                  <c:v>857.46699999999998</c:v>
                </c:pt>
                <c:pt idx="25692">
                  <c:v>857.5</c:v>
                </c:pt>
                <c:pt idx="25693">
                  <c:v>857.53300000000002</c:v>
                </c:pt>
                <c:pt idx="25694">
                  <c:v>857.56600000000003</c:v>
                </c:pt>
                <c:pt idx="25695">
                  <c:v>857.59900000000005</c:v>
                </c:pt>
                <c:pt idx="25696">
                  <c:v>857.63300000000004</c:v>
                </c:pt>
                <c:pt idx="25697">
                  <c:v>857.66700000000003</c:v>
                </c:pt>
                <c:pt idx="25698">
                  <c:v>857.69899999999996</c:v>
                </c:pt>
                <c:pt idx="25699">
                  <c:v>857.73400000000004</c:v>
                </c:pt>
                <c:pt idx="25700">
                  <c:v>857.76700000000005</c:v>
                </c:pt>
                <c:pt idx="25701">
                  <c:v>857.8</c:v>
                </c:pt>
                <c:pt idx="25702">
                  <c:v>857.83299999999997</c:v>
                </c:pt>
                <c:pt idx="25703">
                  <c:v>857.86699999999996</c:v>
                </c:pt>
                <c:pt idx="25704">
                  <c:v>857.9</c:v>
                </c:pt>
                <c:pt idx="25705">
                  <c:v>857.93299999999999</c:v>
                </c:pt>
                <c:pt idx="25706">
                  <c:v>857.96600000000001</c:v>
                </c:pt>
                <c:pt idx="25707">
                  <c:v>857.99900000000002</c:v>
                </c:pt>
                <c:pt idx="25708">
                  <c:v>858.03399999999999</c:v>
                </c:pt>
                <c:pt idx="25709">
                  <c:v>858.06700000000001</c:v>
                </c:pt>
                <c:pt idx="25710">
                  <c:v>858.1</c:v>
                </c:pt>
                <c:pt idx="25711">
                  <c:v>858.13300000000004</c:v>
                </c:pt>
                <c:pt idx="25712">
                  <c:v>858.16600000000005</c:v>
                </c:pt>
                <c:pt idx="25713">
                  <c:v>858.20100000000002</c:v>
                </c:pt>
                <c:pt idx="25714">
                  <c:v>858.23400000000004</c:v>
                </c:pt>
                <c:pt idx="25715">
                  <c:v>858.26700000000005</c:v>
                </c:pt>
                <c:pt idx="25716">
                  <c:v>858.3</c:v>
                </c:pt>
                <c:pt idx="25717">
                  <c:v>858.33299999999997</c:v>
                </c:pt>
                <c:pt idx="25718">
                  <c:v>858.36599999999999</c:v>
                </c:pt>
                <c:pt idx="25719">
                  <c:v>858.4</c:v>
                </c:pt>
                <c:pt idx="25720">
                  <c:v>858.43299999999999</c:v>
                </c:pt>
                <c:pt idx="25721">
                  <c:v>858.46600000000001</c:v>
                </c:pt>
                <c:pt idx="25722">
                  <c:v>858.5</c:v>
                </c:pt>
                <c:pt idx="25723">
                  <c:v>858.53300000000002</c:v>
                </c:pt>
                <c:pt idx="25724">
                  <c:v>858.56700000000001</c:v>
                </c:pt>
                <c:pt idx="25725">
                  <c:v>858.6</c:v>
                </c:pt>
                <c:pt idx="25726">
                  <c:v>858.63300000000004</c:v>
                </c:pt>
                <c:pt idx="25727">
                  <c:v>858.66600000000005</c:v>
                </c:pt>
                <c:pt idx="25728">
                  <c:v>858.7</c:v>
                </c:pt>
                <c:pt idx="25729">
                  <c:v>858.73400000000004</c:v>
                </c:pt>
                <c:pt idx="25730">
                  <c:v>858.76599999999996</c:v>
                </c:pt>
                <c:pt idx="25731">
                  <c:v>858.79899999999998</c:v>
                </c:pt>
                <c:pt idx="25732">
                  <c:v>858.83299999999997</c:v>
                </c:pt>
                <c:pt idx="25733">
                  <c:v>858.86599999999999</c:v>
                </c:pt>
                <c:pt idx="25734">
                  <c:v>858.9</c:v>
                </c:pt>
                <c:pt idx="25735">
                  <c:v>858.93299999999999</c:v>
                </c:pt>
                <c:pt idx="25736">
                  <c:v>858.96600000000001</c:v>
                </c:pt>
                <c:pt idx="25737">
                  <c:v>858.99900000000002</c:v>
                </c:pt>
                <c:pt idx="25738">
                  <c:v>859.03300000000002</c:v>
                </c:pt>
                <c:pt idx="25739">
                  <c:v>859.06600000000003</c:v>
                </c:pt>
                <c:pt idx="25740">
                  <c:v>859.1</c:v>
                </c:pt>
                <c:pt idx="25741">
                  <c:v>859.13400000000001</c:v>
                </c:pt>
                <c:pt idx="25742">
                  <c:v>859.16700000000003</c:v>
                </c:pt>
                <c:pt idx="25743">
                  <c:v>859.20100000000002</c:v>
                </c:pt>
                <c:pt idx="25744">
                  <c:v>859.23299999999995</c:v>
                </c:pt>
                <c:pt idx="25745">
                  <c:v>859.26599999999996</c:v>
                </c:pt>
                <c:pt idx="25746">
                  <c:v>859.3</c:v>
                </c:pt>
                <c:pt idx="25747">
                  <c:v>859.33299999999997</c:v>
                </c:pt>
                <c:pt idx="25748">
                  <c:v>859.36699999999996</c:v>
                </c:pt>
                <c:pt idx="25749">
                  <c:v>859.40099999999995</c:v>
                </c:pt>
                <c:pt idx="25750">
                  <c:v>859.43299999999999</c:v>
                </c:pt>
                <c:pt idx="25751">
                  <c:v>859.46600000000001</c:v>
                </c:pt>
                <c:pt idx="25752">
                  <c:v>859.5</c:v>
                </c:pt>
                <c:pt idx="25753">
                  <c:v>859.53300000000002</c:v>
                </c:pt>
                <c:pt idx="25754">
                  <c:v>859.56700000000001</c:v>
                </c:pt>
                <c:pt idx="25755">
                  <c:v>859.6</c:v>
                </c:pt>
                <c:pt idx="25756">
                  <c:v>859.63400000000001</c:v>
                </c:pt>
                <c:pt idx="25757">
                  <c:v>859.66700000000003</c:v>
                </c:pt>
                <c:pt idx="25758">
                  <c:v>859.70100000000002</c:v>
                </c:pt>
                <c:pt idx="25759">
                  <c:v>859.73400000000004</c:v>
                </c:pt>
                <c:pt idx="25760">
                  <c:v>859.76700000000005</c:v>
                </c:pt>
                <c:pt idx="25761">
                  <c:v>859.80100000000004</c:v>
                </c:pt>
                <c:pt idx="25762">
                  <c:v>859.83399999999995</c:v>
                </c:pt>
                <c:pt idx="25763">
                  <c:v>859.86599999999999</c:v>
                </c:pt>
                <c:pt idx="25764">
                  <c:v>859.9</c:v>
                </c:pt>
                <c:pt idx="25765">
                  <c:v>859.93299999999999</c:v>
                </c:pt>
                <c:pt idx="25766">
                  <c:v>859.96699999999998</c:v>
                </c:pt>
                <c:pt idx="25767">
                  <c:v>860</c:v>
                </c:pt>
                <c:pt idx="25768">
                  <c:v>860.03300000000002</c:v>
                </c:pt>
                <c:pt idx="25769">
                  <c:v>860.06600000000003</c:v>
                </c:pt>
                <c:pt idx="25770">
                  <c:v>860.1</c:v>
                </c:pt>
                <c:pt idx="25771">
                  <c:v>860.13300000000004</c:v>
                </c:pt>
                <c:pt idx="25772">
                  <c:v>860.16600000000005</c:v>
                </c:pt>
                <c:pt idx="25773">
                  <c:v>860.19899999999996</c:v>
                </c:pt>
                <c:pt idx="25774">
                  <c:v>860.23299999999995</c:v>
                </c:pt>
                <c:pt idx="25775">
                  <c:v>860.26599999999996</c:v>
                </c:pt>
                <c:pt idx="25776">
                  <c:v>860.29899999999998</c:v>
                </c:pt>
                <c:pt idx="25777">
                  <c:v>860.33299999999997</c:v>
                </c:pt>
                <c:pt idx="25778">
                  <c:v>860.36699999999996</c:v>
                </c:pt>
                <c:pt idx="25779">
                  <c:v>860.40099999999995</c:v>
                </c:pt>
                <c:pt idx="25780">
                  <c:v>860.43399999999997</c:v>
                </c:pt>
                <c:pt idx="25781">
                  <c:v>860.46699999999998</c:v>
                </c:pt>
                <c:pt idx="25782">
                  <c:v>860.5</c:v>
                </c:pt>
                <c:pt idx="25783">
                  <c:v>860.53399999999999</c:v>
                </c:pt>
                <c:pt idx="25784">
                  <c:v>860.56700000000001</c:v>
                </c:pt>
                <c:pt idx="25785">
                  <c:v>860.601</c:v>
                </c:pt>
                <c:pt idx="25786">
                  <c:v>860.63300000000004</c:v>
                </c:pt>
                <c:pt idx="25787">
                  <c:v>860.66700000000003</c:v>
                </c:pt>
                <c:pt idx="25788">
                  <c:v>860.70100000000002</c:v>
                </c:pt>
                <c:pt idx="25789">
                  <c:v>860.73400000000004</c:v>
                </c:pt>
                <c:pt idx="25790">
                  <c:v>860.76700000000005</c:v>
                </c:pt>
                <c:pt idx="25791">
                  <c:v>860.80100000000004</c:v>
                </c:pt>
                <c:pt idx="25792">
                  <c:v>860.83399999999995</c:v>
                </c:pt>
                <c:pt idx="25793">
                  <c:v>860.86699999999996</c:v>
                </c:pt>
                <c:pt idx="25794">
                  <c:v>860.9</c:v>
                </c:pt>
                <c:pt idx="25795">
                  <c:v>860.93399999999997</c:v>
                </c:pt>
                <c:pt idx="25796">
                  <c:v>860.96600000000001</c:v>
                </c:pt>
                <c:pt idx="25797">
                  <c:v>861</c:v>
                </c:pt>
                <c:pt idx="25798">
                  <c:v>861.03399999999999</c:v>
                </c:pt>
                <c:pt idx="25799">
                  <c:v>861.06600000000003</c:v>
                </c:pt>
                <c:pt idx="25800">
                  <c:v>861.1</c:v>
                </c:pt>
                <c:pt idx="25801">
                  <c:v>861.13300000000004</c:v>
                </c:pt>
                <c:pt idx="25802">
                  <c:v>861.16600000000005</c:v>
                </c:pt>
                <c:pt idx="25803">
                  <c:v>861.2</c:v>
                </c:pt>
                <c:pt idx="25804">
                  <c:v>861.23299999999995</c:v>
                </c:pt>
                <c:pt idx="25805">
                  <c:v>861.26700000000005</c:v>
                </c:pt>
                <c:pt idx="25806">
                  <c:v>861.3</c:v>
                </c:pt>
                <c:pt idx="25807">
                  <c:v>861.33299999999997</c:v>
                </c:pt>
                <c:pt idx="25808">
                  <c:v>861.36599999999999</c:v>
                </c:pt>
                <c:pt idx="25809">
                  <c:v>861.399</c:v>
                </c:pt>
                <c:pt idx="25810">
                  <c:v>861.43299999999999</c:v>
                </c:pt>
                <c:pt idx="25811">
                  <c:v>861.46600000000001</c:v>
                </c:pt>
                <c:pt idx="25812">
                  <c:v>861.50099999999998</c:v>
                </c:pt>
                <c:pt idx="25813">
                  <c:v>861.53399999999999</c:v>
                </c:pt>
                <c:pt idx="25814">
                  <c:v>861.56700000000001</c:v>
                </c:pt>
                <c:pt idx="25815">
                  <c:v>861.6</c:v>
                </c:pt>
                <c:pt idx="25816">
                  <c:v>861.63300000000004</c:v>
                </c:pt>
                <c:pt idx="25817">
                  <c:v>861.66600000000005</c:v>
                </c:pt>
                <c:pt idx="25818">
                  <c:v>861.7</c:v>
                </c:pt>
                <c:pt idx="25819">
                  <c:v>861.73299999999995</c:v>
                </c:pt>
                <c:pt idx="25820">
                  <c:v>861.76599999999996</c:v>
                </c:pt>
                <c:pt idx="25821">
                  <c:v>861.8</c:v>
                </c:pt>
                <c:pt idx="25822">
                  <c:v>861.83299999999997</c:v>
                </c:pt>
                <c:pt idx="25823">
                  <c:v>861.86599999999999</c:v>
                </c:pt>
                <c:pt idx="25824">
                  <c:v>861.9</c:v>
                </c:pt>
                <c:pt idx="25825">
                  <c:v>861.93299999999999</c:v>
                </c:pt>
                <c:pt idx="25826">
                  <c:v>861.96600000000001</c:v>
                </c:pt>
                <c:pt idx="25827">
                  <c:v>861.99900000000002</c:v>
                </c:pt>
                <c:pt idx="25828">
                  <c:v>862.03399999999999</c:v>
                </c:pt>
                <c:pt idx="25829">
                  <c:v>862.06700000000001</c:v>
                </c:pt>
                <c:pt idx="25830">
                  <c:v>862.1</c:v>
                </c:pt>
                <c:pt idx="25831">
                  <c:v>862.13400000000001</c:v>
                </c:pt>
                <c:pt idx="25832">
                  <c:v>862.16700000000003</c:v>
                </c:pt>
                <c:pt idx="25833">
                  <c:v>862.2</c:v>
                </c:pt>
                <c:pt idx="25834">
                  <c:v>862.23299999999995</c:v>
                </c:pt>
                <c:pt idx="25835">
                  <c:v>862.26700000000005</c:v>
                </c:pt>
                <c:pt idx="25836">
                  <c:v>862.3</c:v>
                </c:pt>
                <c:pt idx="25837">
                  <c:v>862.33399999999995</c:v>
                </c:pt>
                <c:pt idx="25838">
                  <c:v>862.36699999999996</c:v>
                </c:pt>
                <c:pt idx="25839">
                  <c:v>862.40099999999995</c:v>
                </c:pt>
                <c:pt idx="25840">
                  <c:v>862.43299999999999</c:v>
                </c:pt>
                <c:pt idx="25841">
                  <c:v>862.46600000000001</c:v>
                </c:pt>
                <c:pt idx="25842">
                  <c:v>862.49900000000002</c:v>
                </c:pt>
                <c:pt idx="25843">
                  <c:v>862.53300000000002</c:v>
                </c:pt>
                <c:pt idx="25844">
                  <c:v>862.56600000000003</c:v>
                </c:pt>
                <c:pt idx="25845">
                  <c:v>862.6</c:v>
                </c:pt>
                <c:pt idx="25846">
                  <c:v>862.63300000000004</c:v>
                </c:pt>
                <c:pt idx="25847">
                  <c:v>862.66600000000005</c:v>
                </c:pt>
                <c:pt idx="25848">
                  <c:v>862.7</c:v>
                </c:pt>
                <c:pt idx="25849">
                  <c:v>862.73299999999995</c:v>
                </c:pt>
                <c:pt idx="25850">
                  <c:v>862.76700000000005</c:v>
                </c:pt>
                <c:pt idx="25851">
                  <c:v>862.8</c:v>
                </c:pt>
                <c:pt idx="25852">
                  <c:v>862.83399999999995</c:v>
                </c:pt>
                <c:pt idx="25853">
                  <c:v>862.86599999999999</c:v>
                </c:pt>
                <c:pt idx="25854">
                  <c:v>862.899</c:v>
                </c:pt>
                <c:pt idx="25855">
                  <c:v>862.93299999999999</c:v>
                </c:pt>
                <c:pt idx="25856">
                  <c:v>862.96600000000001</c:v>
                </c:pt>
                <c:pt idx="25857">
                  <c:v>863</c:v>
                </c:pt>
                <c:pt idx="25858">
                  <c:v>863.03300000000002</c:v>
                </c:pt>
                <c:pt idx="25859">
                  <c:v>863.06600000000003</c:v>
                </c:pt>
                <c:pt idx="25860">
                  <c:v>863.1</c:v>
                </c:pt>
                <c:pt idx="25861">
                  <c:v>863.13300000000004</c:v>
                </c:pt>
                <c:pt idx="25862">
                  <c:v>863.16600000000005</c:v>
                </c:pt>
                <c:pt idx="25863">
                  <c:v>863.2</c:v>
                </c:pt>
                <c:pt idx="25864">
                  <c:v>863.23299999999995</c:v>
                </c:pt>
                <c:pt idx="25865">
                  <c:v>863.26700000000005</c:v>
                </c:pt>
                <c:pt idx="25866">
                  <c:v>863.3</c:v>
                </c:pt>
                <c:pt idx="25867">
                  <c:v>863.33299999999997</c:v>
                </c:pt>
                <c:pt idx="25868">
                  <c:v>863.36599999999999</c:v>
                </c:pt>
                <c:pt idx="25869">
                  <c:v>863.4</c:v>
                </c:pt>
                <c:pt idx="25870">
                  <c:v>863.43299999999999</c:v>
                </c:pt>
                <c:pt idx="25871">
                  <c:v>863.46600000000001</c:v>
                </c:pt>
                <c:pt idx="25872">
                  <c:v>863.49900000000002</c:v>
                </c:pt>
                <c:pt idx="25873">
                  <c:v>863.53399999999999</c:v>
                </c:pt>
                <c:pt idx="25874">
                  <c:v>863.56700000000001</c:v>
                </c:pt>
                <c:pt idx="25875">
                  <c:v>863.6</c:v>
                </c:pt>
                <c:pt idx="25876">
                  <c:v>863.63300000000004</c:v>
                </c:pt>
                <c:pt idx="25877">
                  <c:v>863.66600000000005</c:v>
                </c:pt>
                <c:pt idx="25878">
                  <c:v>863.7</c:v>
                </c:pt>
                <c:pt idx="25879">
                  <c:v>863.73299999999995</c:v>
                </c:pt>
                <c:pt idx="25880">
                  <c:v>863.76599999999996</c:v>
                </c:pt>
                <c:pt idx="25881">
                  <c:v>863.8</c:v>
                </c:pt>
                <c:pt idx="25882">
                  <c:v>863.83399999999995</c:v>
                </c:pt>
                <c:pt idx="25883">
                  <c:v>863.86699999999996</c:v>
                </c:pt>
                <c:pt idx="25884">
                  <c:v>863.9</c:v>
                </c:pt>
                <c:pt idx="25885">
                  <c:v>863.93299999999999</c:v>
                </c:pt>
                <c:pt idx="25886">
                  <c:v>863.96600000000001</c:v>
                </c:pt>
                <c:pt idx="25887">
                  <c:v>863.99900000000002</c:v>
                </c:pt>
                <c:pt idx="25888">
                  <c:v>864.03300000000002</c:v>
                </c:pt>
                <c:pt idx="25889">
                  <c:v>864.06700000000001</c:v>
                </c:pt>
                <c:pt idx="25890">
                  <c:v>864.09900000000005</c:v>
                </c:pt>
                <c:pt idx="25891">
                  <c:v>864.13300000000004</c:v>
                </c:pt>
                <c:pt idx="25892">
                  <c:v>864.16600000000005</c:v>
                </c:pt>
                <c:pt idx="25893">
                  <c:v>864.19899999999996</c:v>
                </c:pt>
                <c:pt idx="25894">
                  <c:v>864.23400000000004</c:v>
                </c:pt>
                <c:pt idx="25895">
                  <c:v>864.26800000000003</c:v>
                </c:pt>
                <c:pt idx="25896">
                  <c:v>864.30100000000004</c:v>
                </c:pt>
                <c:pt idx="25897">
                  <c:v>864.33399999999995</c:v>
                </c:pt>
                <c:pt idx="25898">
                  <c:v>864.36699999999996</c:v>
                </c:pt>
                <c:pt idx="25899">
                  <c:v>864.4</c:v>
                </c:pt>
                <c:pt idx="25900">
                  <c:v>864.43399999999997</c:v>
                </c:pt>
                <c:pt idx="25901">
                  <c:v>864.46699999999998</c:v>
                </c:pt>
                <c:pt idx="25902">
                  <c:v>864.5</c:v>
                </c:pt>
                <c:pt idx="25903">
                  <c:v>864.53399999999999</c:v>
                </c:pt>
                <c:pt idx="25904">
                  <c:v>864.56600000000003</c:v>
                </c:pt>
                <c:pt idx="25905">
                  <c:v>864.6</c:v>
                </c:pt>
                <c:pt idx="25906">
                  <c:v>864.63400000000001</c:v>
                </c:pt>
                <c:pt idx="25907">
                  <c:v>864.66700000000003</c:v>
                </c:pt>
                <c:pt idx="25908">
                  <c:v>864.7</c:v>
                </c:pt>
                <c:pt idx="25909">
                  <c:v>864.73299999999995</c:v>
                </c:pt>
                <c:pt idx="25910">
                  <c:v>864.76599999999996</c:v>
                </c:pt>
                <c:pt idx="25911">
                  <c:v>864.8</c:v>
                </c:pt>
                <c:pt idx="25912">
                  <c:v>864.83299999999997</c:v>
                </c:pt>
                <c:pt idx="25913">
                  <c:v>864.86599999999999</c:v>
                </c:pt>
                <c:pt idx="25914">
                  <c:v>864.9</c:v>
                </c:pt>
                <c:pt idx="25915">
                  <c:v>864.93299999999999</c:v>
                </c:pt>
                <c:pt idx="25916">
                  <c:v>864.96699999999998</c:v>
                </c:pt>
                <c:pt idx="25917">
                  <c:v>865</c:v>
                </c:pt>
                <c:pt idx="25918">
                  <c:v>865.03300000000002</c:v>
                </c:pt>
                <c:pt idx="25919">
                  <c:v>865.06700000000001</c:v>
                </c:pt>
                <c:pt idx="25920">
                  <c:v>865.1</c:v>
                </c:pt>
                <c:pt idx="25921">
                  <c:v>865.13300000000004</c:v>
                </c:pt>
                <c:pt idx="25922">
                  <c:v>865.16700000000003</c:v>
                </c:pt>
                <c:pt idx="25923">
                  <c:v>865.19899999999996</c:v>
                </c:pt>
                <c:pt idx="25924">
                  <c:v>865.23299999999995</c:v>
                </c:pt>
                <c:pt idx="25925">
                  <c:v>865.26599999999996</c:v>
                </c:pt>
                <c:pt idx="25926">
                  <c:v>865.29899999999998</c:v>
                </c:pt>
                <c:pt idx="25927">
                  <c:v>865.33299999999997</c:v>
                </c:pt>
                <c:pt idx="25928">
                  <c:v>865.36599999999999</c:v>
                </c:pt>
                <c:pt idx="25929">
                  <c:v>865.4</c:v>
                </c:pt>
                <c:pt idx="25930">
                  <c:v>865.43299999999999</c:v>
                </c:pt>
                <c:pt idx="25931">
                  <c:v>865.46699999999998</c:v>
                </c:pt>
                <c:pt idx="25932">
                  <c:v>865.49900000000002</c:v>
                </c:pt>
                <c:pt idx="25933">
                  <c:v>865.53300000000002</c:v>
                </c:pt>
                <c:pt idx="25934">
                  <c:v>865.56600000000003</c:v>
                </c:pt>
                <c:pt idx="25935">
                  <c:v>865.6</c:v>
                </c:pt>
                <c:pt idx="25936">
                  <c:v>865.63300000000004</c:v>
                </c:pt>
                <c:pt idx="25937">
                  <c:v>865.66600000000005</c:v>
                </c:pt>
                <c:pt idx="25938">
                  <c:v>865.7</c:v>
                </c:pt>
                <c:pt idx="25939">
                  <c:v>865.73299999999995</c:v>
                </c:pt>
                <c:pt idx="25940">
                  <c:v>865.76700000000005</c:v>
                </c:pt>
                <c:pt idx="25941">
                  <c:v>865.8</c:v>
                </c:pt>
                <c:pt idx="25942">
                  <c:v>865.83399999999995</c:v>
                </c:pt>
                <c:pt idx="25943">
                  <c:v>865.86699999999996</c:v>
                </c:pt>
                <c:pt idx="25944">
                  <c:v>865.9</c:v>
                </c:pt>
                <c:pt idx="25945">
                  <c:v>865.93399999999997</c:v>
                </c:pt>
                <c:pt idx="25946">
                  <c:v>865.96699999999998</c:v>
                </c:pt>
                <c:pt idx="25947">
                  <c:v>866.00099999999998</c:v>
                </c:pt>
                <c:pt idx="25948">
                  <c:v>866.03300000000002</c:v>
                </c:pt>
                <c:pt idx="25949">
                  <c:v>866.06600000000003</c:v>
                </c:pt>
                <c:pt idx="25950">
                  <c:v>866.1</c:v>
                </c:pt>
                <c:pt idx="25951">
                  <c:v>866.13300000000004</c:v>
                </c:pt>
                <c:pt idx="25952">
                  <c:v>866.16600000000005</c:v>
                </c:pt>
                <c:pt idx="25953">
                  <c:v>866.2</c:v>
                </c:pt>
                <c:pt idx="25954">
                  <c:v>866.23299999999995</c:v>
                </c:pt>
                <c:pt idx="25955">
                  <c:v>866.26599999999996</c:v>
                </c:pt>
                <c:pt idx="25956">
                  <c:v>866.3</c:v>
                </c:pt>
                <c:pt idx="25957">
                  <c:v>866.33299999999997</c:v>
                </c:pt>
                <c:pt idx="25958">
                  <c:v>866.36699999999996</c:v>
                </c:pt>
                <c:pt idx="25959">
                  <c:v>866.4</c:v>
                </c:pt>
                <c:pt idx="25960">
                  <c:v>866.43299999999999</c:v>
                </c:pt>
                <c:pt idx="25961">
                  <c:v>866.46699999999998</c:v>
                </c:pt>
                <c:pt idx="25962">
                  <c:v>866.5</c:v>
                </c:pt>
                <c:pt idx="25963">
                  <c:v>866.53399999999999</c:v>
                </c:pt>
                <c:pt idx="25964">
                  <c:v>866.56600000000003</c:v>
                </c:pt>
                <c:pt idx="25965">
                  <c:v>866.6</c:v>
                </c:pt>
                <c:pt idx="25966">
                  <c:v>866.63300000000004</c:v>
                </c:pt>
                <c:pt idx="25967">
                  <c:v>866.66700000000003</c:v>
                </c:pt>
                <c:pt idx="25968">
                  <c:v>866.7</c:v>
                </c:pt>
                <c:pt idx="25969">
                  <c:v>866.73299999999995</c:v>
                </c:pt>
                <c:pt idx="25970">
                  <c:v>866.76700000000005</c:v>
                </c:pt>
                <c:pt idx="25971">
                  <c:v>866.8</c:v>
                </c:pt>
                <c:pt idx="25972">
                  <c:v>866.83399999999995</c:v>
                </c:pt>
                <c:pt idx="25973">
                  <c:v>866.86699999999996</c:v>
                </c:pt>
                <c:pt idx="25974">
                  <c:v>866.9</c:v>
                </c:pt>
                <c:pt idx="25975">
                  <c:v>866.93299999999999</c:v>
                </c:pt>
                <c:pt idx="25976">
                  <c:v>866.96600000000001</c:v>
                </c:pt>
                <c:pt idx="25977">
                  <c:v>867</c:v>
                </c:pt>
                <c:pt idx="25978">
                  <c:v>867.03399999999999</c:v>
                </c:pt>
                <c:pt idx="25979">
                  <c:v>867.06700000000001</c:v>
                </c:pt>
                <c:pt idx="25980">
                  <c:v>867.1</c:v>
                </c:pt>
                <c:pt idx="25981">
                  <c:v>867.13400000000001</c:v>
                </c:pt>
                <c:pt idx="25982">
                  <c:v>867.16700000000003</c:v>
                </c:pt>
                <c:pt idx="25983">
                  <c:v>867.19899999999996</c:v>
                </c:pt>
                <c:pt idx="25984">
                  <c:v>867.23299999999995</c:v>
                </c:pt>
                <c:pt idx="25985">
                  <c:v>867.26599999999996</c:v>
                </c:pt>
                <c:pt idx="25986">
                  <c:v>867.29899999999998</c:v>
                </c:pt>
                <c:pt idx="25987">
                  <c:v>867.33299999999997</c:v>
                </c:pt>
                <c:pt idx="25988">
                  <c:v>867.36599999999999</c:v>
                </c:pt>
                <c:pt idx="25989">
                  <c:v>867.399</c:v>
                </c:pt>
                <c:pt idx="25990">
                  <c:v>867.43299999999999</c:v>
                </c:pt>
                <c:pt idx="25991">
                  <c:v>867.46600000000001</c:v>
                </c:pt>
                <c:pt idx="25992">
                  <c:v>867.5</c:v>
                </c:pt>
                <c:pt idx="25993">
                  <c:v>867.53300000000002</c:v>
                </c:pt>
                <c:pt idx="25994">
                  <c:v>867.56700000000001</c:v>
                </c:pt>
                <c:pt idx="25995">
                  <c:v>867.6</c:v>
                </c:pt>
                <c:pt idx="25996">
                  <c:v>867.63300000000004</c:v>
                </c:pt>
                <c:pt idx="25997">
                  <c:v>867.66600000000005</c:v>
                </c:pt>
                <c:pt idx="25998">
                  <c:v>867.7</c:v>
                </c:pt>
                <c:pt idx="25999">
                  <c:v>867.73299999999995</c:v>
                </c:pt>
                <c:pt idx="26000">
                  <c:v>867.76599999999996</c:v>
                </c:pt>
                <c:pt idx="26001">
                  <c:v>867.8</c:v>
                </c:pt>
                <c:pt idx="26002">
                  <c:v>867.83299999999997</c:v>
                </c:pt>
                <c:pt idx="26003">
                  <c:v>867.86599999999999</c:v>
                </c:pt>
                <c:pt idx="26004">
                  <c:v>867.9</c:v>
                </c:pt>
                <c:pt idx="26005">
                  <c:v>867.93299999999999</c:v>
                </c:pt>
                <c:pt idx="26006">
                  <c:v>867.96600000000001</c:v>
                </c:pt>
                <c:pt idx="26007">
                  <c:v>868</c:v>
                </c:pt>
                <c:pt idx="26008">
                  <c:v>868.03300000000002</c:v>
                </c:pt>
                <c:pt idx="26009">
                  <c:v>868.06700000000001</c:v>
                </c:pt>
                <c:pt idx="26010">
                  <c:v>868.1</c:v>
                </c:pt>
                <c:pt idx="26011">
                  <c:v>868.13300000000004</c:v>
                </c:pt>
                <c:pt idx="26012">
                  <c:v>868.16600000000005</c:v>
                </c:pt>
                <c:pt idx="26013">
                  <c:v>868.2</c:v>
                </c:pt>
                <c:pt idx="26014">
                  <c:v>868.23299999999995</c:v>
                </c:pt>
                <c:pt idx="26015">
                  <c:v>868.26700000000005</c:v>
                </c:pt>
                <c:pt idx="26016">
                  <c:v>868.3</c:v>
                </c:pt>
                <c:pt idx="26017">
                  <c:v>868.33299999999997</c:v>
                </c:pt>
                <c:pt idx="26018">
                  <c:v>868.36599999999999</c:v>
                </c:pt>
                <c:pt idx="26019">
                  <c:v>868.4</c:v>
                </c:pt>
                <c:pt idx="26020">
                  <c:v>868.43299999999999</c:v>
                </c:pt>
                <c:pt idx="26021">
                  <c:v>868.46600000000001</c:v>
                </c:pt>
                <c:pt idx="26022">
                  <c:v>868.5</c:v>
                </c:pt>
                <c:pt idx="26023">
                  <c:v>868.53300000000002</c:v>
                </c:pt>
                <c:pt idx="26024">
                  <c:v>868.56600000000003</c:v>
                </c:pt>
                <c:pt idx="26025">
                  <c:v>868.6</c:v>
                </c:pt>
                <c:pt idx="26026">
                  <c:v>868.63400000000001</c:v>
                </c:pt>
                <c:pt idx="26027">
                  <c:v>868.66700000000003</c:v>
                </c:pt>
                <c:pt idx="26028">
                  <c:v>868.7</c:v>
                </c:pt>
                <c:pt idx="26029">
                  <c:v>868.73400000000004</c:v>
                </c:pt>
                <c:pt idx="26030">
                  <c:v>868.76700000000005</c:v>
                </c:pt>
                <c:pt idx="26031">
                  <c:v>868.8</c:v>
                </c:pt>
                <c:pt idx="26032">
                  <c:v>868.83299999999997</c:v>
                </c:pt>
                <c:pt idx="26033">
                  <c:v>868.86599999999999</c:v>
                </c:pt>
                <c:pt idx="26034">
                  <c:v>868.9</c:v>
                </c:pt>
                <c:pt idx="26035">
                  <c:v>868.93299999999999</c:v>
                </c:pt>
                <c:pt idx="26036">
                  <c:v>868.96699999999998</c:v>
                </c:pt>
                <c:pt idx="26037">
                  <c:v>869</c:v>
                </c:pt>
                <c:pt idx="26038">
                  <c:v>869.03399999999999</c:v>
                </c:pt>
                <c:pt idx="26039">
                  <c:v>869.06700000000001</c:v>
                </c:pt>
                <c:pt idx="26040">
                  <c:v>869.1</c:v>
                </c:pt>
                <c:pt idx="26041">
                  <c:v>869.13300000000004</c:v>
                </c:pt>
                <c:pt idx="26042">
                  <c:v>869.16600000000005</c:v>
                </c:pt>
                <c:pt idx="26043">
                  <c:v>869.2</c:v>
                </c:pt>
                <c:pt idx="26044">
                  <c:v>869.23199999999997</c:v>
                </c:pt>
                <c:pt idx="26045">
                  <c:v>869.26700000000005</c:v>
                </c:pt>
                <c:pt idx="26046">
                  <c:v>869.30100000000004</c:v>
                </c:pt>
                <c:pt idx="26047">
                  <c:v>869.33399999999995</c:v>
                </c:pt>
                <c:pt idx="26048">
                  <c:v>869.36699999999996</c:v>
                </c:pt>
                <c:pt idx="26049">
                  <c:v>869.4</c:v>
                </c:pt>
                <c:pt idx="26050">
                  <c:v>869.43399999999997</c:v>
                </c:pt>
                <c:pt idx="26051">
                  <c:v>869.46699999999998</c:v>
                </c:pt>
                <c:pt idx="26052">
                  <c:v>869.5</c:v>
                </c:pt>
                <c:pt idx="26053">
                  <c:v>869.53399999999999</c:v>
                </c:pt>
                <c:pt idx="26054">
                  <c:v>869.56600000000003</c:v>
                </c:pt>
                <c:pt idx="26055">
                  <c:v>869.6</c:v>
                </c:pt>
                <c:pt idx="26056">
                  <c:v>869.63300000000004</c:v>
                </c:pt>
                <c:pt idx="26057">
                  <c:v>869.66600000000005</c:v>
                </c:pt>
                <c:pt idx="26058">
                  <c:v>869.69899999999996</c:v>
                </c:pt>
                <c:pt idx="26059">
                  <c:v>869.73299999999995</c:v>
                </c:pt>
                <c:pt idx="26060">
                  <c:v>869.76599999999996</c:v>
                </c:pt>
                <c:pt idx="26061">
                  <c:v>869.8</c:v>
                </c:pt>
                <c:pt idx="26062">
                  <c:v>869.83299999999997</c:v>
                </c:pt>
                <c:pt idx="26063">
                  <c:v>869.86599999999999</c:v>
                </c:pt>
                <c:pt idx="26064">
                  <c:v>869.9</c:v>
                </c:pt>
                <c:pt idx="26065">
                  <c:v>869.93399999999997</c:v>
                </c:pt>
                <c:pt idx="26066">
                  <c:v>869.96699999999998</c:v>
                </c:pt>
                <c:pt idx="26067">
                  <c:v>870</c:v>
                </c:pt>
                <c:pt idx="26068">
                  <c:v>870.03300000000002</c:v>
                </c:pt>
                <c:pt idx="26069">
                  <c:v>870.06700000000001</c:v>
                </c:pt>
                <c:pt idx="26070">
                  <c:v>870.1</c:v>
                </c:pt>
                <c:pt idx="26071">
                  <c:v>870.13300000000004</c:v>
                </c:pt>
                <c:pt idx="26072">
                  <c:v>870.16600000000005</c:v>
                </c:pt>
                <c:pt idx="26073">
                  <c:v>870.2</c:v>
                </c:pt>
                <c:pt idx="26074">
                  <c:v>870.23299999999995</c:v>
                </c:pt>
                <c:pt idx="26075">
                  <c:v>870.26599999999996</c:v>
                </c:pt>
                <c:pt idx="26076">
                  <c:v>870.3</c:v>
                </c:pt>
                <c:pt idx="26077">
                  <c:v>870.33299999999997</c:v>
                </c:pt>
                <c:pt idx="26078">
                  <c:v>870.36699999999996</c:v>
                </c:pt>
                <c:pt idx="26079">
                  <c:v>870.4</c:v>
                </c:pt>
                <c:pt idx="26080">
                  <c:v>870.43299999999999</c:v>
                </c:pt>
                <c:pt idx="26081">
                  <c:v>870.46600000000001</c:v>
                </c:pt>
                <c:pt idx="26082">
                  <c:v>870.5</c:v>
                </c:pt>
                <c:pt idx="26083">
                  <c:v>870.53300000000002</c:v>
                </c:pt>
                <c:pt idx="26084">
                  <c:v>870.56600000000003</c:v>
                </c:pt>
                <c:pt idx="26085">
                  <c:v>870.6</c:v>
                </c:pt>
                <c:pt idx="26086">
                  <c:v>870.63300000000004</c:v>
                </c:pt>
                <c:pt idx="26087">
                  <c:v>870.66700000000003</c:v>
                </c:pt>
                <c:pt idx="26088">
                  <c:v>870.69899999999996</c:v>
                </c:pt>
                <c:pt idx="26089">
                  <c:v>870.73299999999995</c:v>
                </c:pt>
                <c:pt idx="26090">
                  <c:v>870.76599999999996</c:v>
                </c:pt>
                <c:pt idx="26091">
                  <c:v>870.8</c:v>
                </c:pt>
                <c:pt idx="26092">
                  <c:v>870.83299999999997</c:v>
                </c:pt>
                <c:pt idx="26093">
                  <c:v>870.86599999999999</c:v>
                </c:pt>
                <c:pt idx="26094">
                  <c:v>870.9</c:v>
                </c:pt>
                <c:pt idx="26095">
                  <c:v>870.93299999999999</c:v>
                </c:pt>
                <c:pt idx="26096">
                  <c:v>870.96600000000001</c:v>
                </c:pt>
                <c:pt idx="26097">
                  <c:v>871</c:v>
                </c:pt>
                <c:pt idx="26098">
                  <c:v>871.03300000000002</c:v>
                </c:pt>
                <c:pt idx="26099">
                  <c:v>871.06600000000003</c:v>
                </c:pt>
                <c:pt idx="26100">
                  <c:v>871.1</c:v>
                </c:pt>
                <c:pt idx="26101">
                  <c:v>871.13300000000004</c:v>
                </c:pt>
                <c:pt idx="26102">
                  <c:v>871.16700000000003</c:v>
                </c:pt>
                <c:pt idx="26103">
                  <c:v>871.2</c:v>
                </c:pt>
                <c:pt idx="26104">
                  <c:v>871.23400000000004</c:v>
                </c:pt>
                <c:pt idx="26105">
                  <c:v>871.26599999999996</c:v>
                </c:pt>
                <c:pt idx="26106">
                  <c:v>871.3</c:v>
                </c:pt>
                <c:pt idx="26107">
                  <c:v>871.33299999999997</c:v>
                </c:pt>
                <c:pt idx="26108">
                  <c:v>871.36599999999999</c:v>
                </c:pt>
                <c:pt idx="26109">
                  <c:v>871.4</c:v>
                </c:pt>
                <c:pt idx="26110">
                  <c:v>871.43299999999999</c:v>
                </c:pt>
                <c:pt idx="26111">
                  <c:v>871.46699999999998</c:v>
                </c:pt>
                <c:pt idx="26112">
                  <c:v>871.5</c:v>
                </c:pt>
                <c:pt idx="26113">
                  <c:v>871.53300000000002</c:v>
                </c:pt>
                <c:pt idx="26114">
                  <c:v>871.56700000000001</c:v>
                </c:pt>
                <c:pt idx="26115">
                  <c:v>871.6</c:v>
                </c:pt>
                <c:pt idx="26116">
                  <c:v>871.63400000000001</c:v>
                </c:pt>
                <c:pt idx="26117">
                  <c:v>871.66700000000003</c:v>
                </c:pt>
                <c:pt idx="26118">
                  <c:v>871.7</c:v>
                </c:pt>
                <c:pt idx="26119">
                  <c:v>871.73299999999995</c:v>
                </c:pt>
                <c:pt idx="26120">
                  <c:v>871.76599999999996</c:v>
                </c:pt>
                <c:pt idx="26121">
                  <c:v>871.8</c:v>
                </c:pt>
                <c:pt idx="26122">
                  <c:v>871.83299999999997</c:v>
                </c:pt>
                <c:pt idx="26123">
                  <c:v>871.86699999999996</c:v>
                </c:pt>
                <c:pt idx="26124">
                  <c:v>871.9</c:v>
                </c:pt>
                <c:pt idx="26125">
                  <c:v>871.93299999999999</c:v>
                </c:pt>
                <c:pt idx="26126">
                  <c:v>871.96699999999998</c:v>
                </c:pt>
                <c:pt idx="26127">
                  <c:v>872</c:v>
                </c:pt>
                <c:pt idx="26128">
                  <c:v>872.03399999999999</c:v>
                </c:pt>
                <c:pt idx="26129">
                  <c:v>872.06700000000001</c:v>
                </c:pt>
                <c:pt idx="26130">
                  <c:v>872.101</c:v>
                </c:pt>
                <c:pt idx="26131">
                  <c:v>872.13400000000001</c:v>
                </c:pt>
                <c:pt idx="26132">
                  <c:v>872.16600000000005</c:v>
                </c:pt>
                <c:pt idx="26133">
                  <c:v>872.19899999999996</c:v>
                </c:pt>
                <c:pt idx="26134">
                  <c:v>872.23299999999995</c:v>
                </c:pt>
                <c:pt idx="26135">
                  <c:v>872.26700000000005</c:v>
                </c:pt>
                <c:pt idx="26136">
                  <c:v>872.3</c:v>
                </c:pt>
                <c:pt idx="26137">
                  <c:v>872.33399999999995</c:v>
                </c:pt>
                <c:pt idx="26138">
                  <c:v>872.36699999999996</c:v>
                </c:pt>
                <c:pt idx="26139">
                  <c:v>872.4</c:v>
                </c:pt>
                <c:pt idx="26140">
                  <c:v>872.43399999999997</c:v>
                </c:pt>
                <c:pt idx="26141">
                  <c:v>872.46699999999998</c:v>
                </c:pt>
                <c:pt idx="26142">
                  <c:v>872.5</c:v>
                </c:pt>
                <c:pt idx="26143">
                  <c:v>872.53399999999999</c:v>
                </c:pt>
                <c:pt idx="26144">
                  <c:v>872.56700000000001</c:v>
                </c:pt>
                <c:pt idx="26145">
                  <c:v>872.6</c:v>
                </c:pt>
                <c:pt idx="26146">
                  <c:v>872.63400000000001</c:v>
                </c:pt>
                <c:pt idx="26147">
                  <c:v>872.66700000000003</c:v>
                </c:pt>
                <c:pt idx="26148">
                  <c:v>872.7</c:v>
                </c:pt>
                <c:pt idx="26149">
                  <c:v>872.73299999999995</c:v>
                </c:pt>
                <c:pt idx="26150">
                  <c:v>872.76700000000005</c:v>
                </c:pt>
                <c:pt idx="26151">
                  <c:v>872.8</c:v>
                </c:pt>
                <c:pt idx="26152">
                  <c:v>872.83299999999997</c:v>
                </c:pt>
                <c:pt idx="26153">
                  <c:v>872.86699999999996</c:v>
                </c:pt>
                <c:pt idx="26154">
                  <c:v>872.90099999999995</c:v>
                </c:pt>
                <c:pt idx="26155">
                  <c:v>872.93399999999997</c:v>
                </c:pt>
                <c:pt idx="26156">
                  <c:v>872.96699999999998</c:v>
                </c:pt>
                <c:pt idx="26157">
                  <c:v>873</c:v>
                </c:pt>
                <c:pt idx="26158">
                  <c:v>873.03300000000002</c:v>
                </c:pt>
                <c:pt idx="26159">
                  <c:v>873.06600000000003</c:v>
                </c:pt>
                <c:pt idx="26160">
                  <c:v>873.09900000000005</c:v>
                </c:pt>
                <c:pt idx="26161">
                  <c:v>873.13300000000004</c:v>
                </c:pt>
                <c:pt idx="26162">
                  <c:v>873.16600000000005</c:v>
                </c:pt>
                <c:pt idx="26163">
                  <c:v>873.2</c:v>
                </c:pt>
                <c:pt idx="26164">
                  <c:v>873.23299999999995</c:v>
                </c:pt>
                <c:pt idx="26165">
                  <c:v>873.26700000000005</c:v>
                </c:pt>
                <c:pt idx="26166">
                  <c:v>873.3</c:v>
                </c:pt>
                <c:pt idx="26167">
                  <c:v>873.33299999999997</c:v>
                </c:pt>
                <c:pt idx="26168">
                  <c:v>873.36599999999999</c:v>
                </c:pt>
                <c:pt idx="26169">
                  <c:v>873.4</c:v>
                </c:pt>
                <c:pt idx="26170">
                  <c:v>873.43299999999999</c:v>
                </c:pt>
                <c:pt idx="26171">
                  <c:v>873.46699999999998</c:v>
                </c:pt>
                <c:pt idx="26172">
                  <c:v>873.5</c:v>
                </c:pt>
                <c:pt idx="26173">
                  <c:v>873.53300000000002</c:v>
                </c:pt>
                <c:pt idx="26174">
                  <c:v>873.56600000000003</c:v>
                </c:pt>
                <c:pt idx="26175">
                  <c:v>873.6</c:v>
                </c:pt>
                <c:pt idx="26176">
                  <c:v>873.63300000000004</c:v>
                </c:pt>
                <c:pt idx="26177">
                  <c:v>873.66600000000005</c:v>
                </c:pt>
                <c:pt idx="26178">
                  <c:v>873.69899999999996</c:v>
                </c:pt>
                <c:pt idx="26179">
                  <c:v>873.73299999999995</c:v>
                </c:pt>
                <c:pt idx="26180">
                  <c:v>873.76700000000005</c:v>
                </c:pt>
                <c:pt idx="26181">
                  <c:v>873.8</c:v>
                </c:pt>
                <c:pt idx="26182">
                  <c:v>873.83299999999997</c:v>
                </c:pt>
                <c:pt idx="26183">
                  <c:v>873.86599999999999</c:v>
                </c:pt>
                <c:pt idx="26184">
                  <c:v>873.90099999999995</c:v>
                </c:pt>
                <c:pt idx="26185">
                  <c:v>873.93399999999997</c:v>
                </c:pt>
                <c:pt idx="26186">
                  <c:v>873.96699999999998</c:v>
                </c:pt>
                <c:pt idx="26187">
                  <c:v>874</c:v>
                </c:pt>
                <c:pt idx="26188">
                  <c:v>874.03300000000002</c:v>
                </c:pt>
                <c:pt idx="26189">
                  <c:v>874.06600000000003</c:v>
                </c:pt>
                <c:pt idx="26190">
                  <c:v>874.1</c:v>
                </c:pt>
                <c:pt idx="26191">
                  <c:v>874.13300000000004</c:v>
                </c:pt>
                <c:pt idx="26192">
                  <c:v>874.16600000000005</c:v>
                </c:pt>
                <c:pt idx="26193">
                  <c:v>874.19899999999996</c:v>
                </c:pt>
                <c:pt idx="26194">
                  <c:v>874.23299999999995</c:v>
                </c:pt>
                <c:pt idx="26195">
                  <c:v>874.26599999999996</c:v>
                </c:pt>
                <c:pt idx="26196">
                  <c:v>874.29899999999998</c:v>
                </c:pt>
                <c:pt idx="26197">
                  <c:v>874.33299999999997</c:v>
                </c:pt>
                <c:pt idx="26198">
                  <c:v>874.36699999999996</c:v>
                </c:pt>
                <c:pt idx="26199">
                  <c:v>874.399</c:v>
                </c:pt>
                <c:pt idx="26200">
                  <c:v>874.43399999999997</c:v>
                </c:pt>
                <c:pt idx="26201">
                  <c:v>874.46699999999998</c:v>
                </c:pt>
                <c:pt idx="26202">
                  <c:v>874.49900000000002</c:v>
                </c:pt>
                <c:pt idx="26203">
                  <c:v>874.53399999999999</c:v>
                </c:pt>
                <c:pt idx="26204">
                  <c:v>874.56700000000001</c:v>
                </c:pt>
                <c:pt idx="26205">
                  <c:v>874.6</c:v>
                </c:pt>
                <c:pt idx="26206">
                  <c:v>874.63300000000004</c:v>
                </c:pt>
                <c:pt idx="26207">
                  <c:v>874.66700000000003</c:v>
                </c:pt>
                <c:pt idx="26208">
                  <c:v>874.7</c:v>
                </c:pt>
                <c:pt idx="26209">
                  <c:v>874.73299999999995</c:v>
                </c:pt>
                <c:pt idx="26210">
                  <c:v>874.76700000000005</c:v>
                </c:pt>
                <c:pt idx="26211">
                  <c:v>874.8</c:v>
                </c:pt>
                <c:pt idx="26212">
                  <c:v>874.83299999999997</c:v>
                </c:pt>
                <c:pt idx="26213">
                  <c:v>874.86699999999996</c:v>
                </c:pt>
                <c:pt idx="26214">
                  <c:v>874.9</c:v>
                </c:pt>
                <c:pt idx="26215">
                  <c:v>874.93299999999999</c:v>
                </c:pt>
                <c:pt idx="26216">
                  <c:v>874.96600000000001</c:v>
                </c:pt>
                <c:pt idx="26217">
                  <c:v>874.99900000000002</c:v>
                </c:pt>
                <c:pt idx="26218">
                  <c:v>875.03300000000002</c:v>
                </c:pt>
                <c:pt idx="26219">
                  <c:v>875.06600000000003</c:v>
                </c:pt>
                <c:pt idx="26220">
                  <c:v>875.09900000000005</c:v>
                </c:pt>
                <c:pt idx="26221">
                  <c:v>875.13300000000004</c:v>
                </c:pt>
                <c:pt idx="26222">
                  <c:v>875.16600000000005</c:v>
                </c:pt>
                <c:pt idx="26223">
                  <c:v>875.2</c:v>
                </c:pt>
                <c:pt idx="26224">
                  <c:v>875.23299999999995</c:v>
                </c:pt>
                <c:pt idx="26225">
                  <c:v>875.26599999999996</c:v>
                </c:pt>
                <c:pt idx="26226">
                  <c:v>875.29899999999998</c:v>
                </c:pt>
                <c:pt idx="26227">
                  <c:v>875.33399999999995</c:v>
                </c:pt>
                <c:pt idx="26228">
                  <c:v>875.36699999999996</c:v>
                </c:pt>
                <c:pt idx="26229">
                  <c:v>875.4</c:v>
                </c:pt>
                <c:pt idx="26230">
                  <c:v>875.43299999999999</c:v>
                </c:pt>
                <c:pt idx="26231">
                  <c:v>875.46699999999998</c:v>
                </c:pt>
                <c:pt idx="26232">
                  <c:v>875.5</c:v>
                </c:pt>
                <c:pt idx="26233">
                  <c:v>875.53300000000002</c:v>
                </c:pt>
                <c:pt idx="26234">
                  <c:v>875.56600000000003</c:v>
                </c:pt>
                <c:pt idx="26235">
                  <c:v>875.6</c:v>
                </c:pt>
                <c:pt idx="26236">
                  <c:v>875.63300000000004</c:v>
                </c:pt>
                <c:pt idx="26237">
                  <c:v>875.66700000000003</c:v>
                </c:pt>
                <c:pt idx="26238">
                  <c:v>875.7</c:v>
                </c:pt>
                <c:pt idx="26239">
                  <c:v>875.73299999999995</c:v>
                </c:pt>
                <c:pt idx="26240">
                  <c:v>875.76599999999996</c:v>
                </c:pt>
                <c:pt idx="26241">
                  <c:v>875.8</c:v>
                </c:pt>
                <c:pt idx="26242">
                  <c:v>875.83299999999997</c:v>
                </c:pt>
                <c:pt idx="26243">
                  <c:v>875.86599999999999</c:v>
                </c:pt>
                <c:pt idx="26244">
                  <c:v>875.9</c:v>
                </c:pt>
                <c:pt idx="26245">
                  <c:v>875.93299999999999</c:v>
                </c:pt>
                <c:pt idx="26246">
                  <c:v>875.96600000000001</c:v>
                </c:pt>
                <c:pt idx="26247">
                  <c:v>875.99900000000002</c:v>
                </c:pt>
                <c:pt idx="26248">
                  <c:v>876.03300000000002</c:v>
                </c:pt>
                <c:pt idx="26249">
                  <c:v>876.06600000000003</c:v>
                </c:pt>
                <c:pt idx="26250">
                  <c:v>876.1</c:v>
                </c:pt>
                <c:pt idx="26251">
                  <c:v>876.13400000000001</c:v>
                </c:pt>
                <c:pt idx="26252">
                  <c:v>876.16700000000003</c:v>
                </c:pt>
                <c:pt idx="26253">
                  <c:v>876.2</c:v>
                </c:pt>
                <c:pt idx="26254">
                  <c:v>876.23400000000004</c:v>
                </c:pt>
                <c:pt idx="26255">
                  <c:v>876.26599999999996</c:v>
                </c:pt>
                <c:pt idx="26256">
                  <c:v>876.3</c:v>
                </c:pt>
                <c:pt idx="26257">
                  <c:v>876.33299999999997</c:v>
                </c:pt>
                <c:pt idx="26258">
                  <c:v>876.36599999999999</c:v>
                </c:pt>
                <c:pt idx="26259">
                  <c:v>876.4</c:v>
                </c:pt>
                <c:pt idx="26260">
                  <c:v>876.43299999999999</c:v>
                </c:pt>
                <c:pt idx="26261">
                  <c:v>876.46600000000001</c:v>
                </c:pt>
                <c:pt idx="26262">
                  <c:v>876.49900000000002</c:v>
                </c:pt>
                <c:pt idx="26263">
                  <c:v>876.53300000000002</c:v>
                </c:pt>
                <c:pt idx="26264">
                  <c:v>876.56600000000003</c:v>
                </c:pt>
                <c:pt idx="26265">
                  <c:v>876.59900000000005</c:v>
                </c:pt>
                <c:pt idx="26266">
                  <c:v>876.63300000000004</c:v>
                </c:pt>
                <c:pt idx="26267">
                  <c:v>876.66700000000003</c:v>
                </c:pt>
                <c:pt idx="26268">
                  <c:v>876.7</c:v>
                </c:pt>
                <c:pt idx="26269">
                  <c:v>876.73299999999995</c:v>
                </c:pt>
                <c:pt idx="26270">
                  <c:v>876.76599999999996</c:v>
                </c:pt>
                <c:pt idx="26271">
                  <c:v>876.8</c:v>
                </c:pt>
                <c:pt idx="26272">
                  <c:v>876.83299999999997</c:v>
                </c:pt>
                <c:pt idx="26273">
                  <c:v>876.86599999999999</c:v>
                </c:pt>
                <c:pt idx="26274">
                  <c:v>876.9</c:v>
                </c:pt>
                <c:pt idx="26275">
                  <c:v>876.93299999999999</c:v>
                </c:pt>
                <c:pt idx="26276">
                  <c:v>876.96600000000001</c:v>
                </c:pt>
                <c:pt idx="26277">
                  <c:v>877</c:v>
                </c:pt>
                <c:pt idx="26278">
                  <c:v>877.03300000000002</c:v>
                </c:pt>
                <c:pt idx="26279">
                  <c:v>877.06700000000001</c:v>
                </c:pt>
                <c:pt idx="26280">
                  <c:v>877.1</c:v>
                </c:pt>
                <c:pt idx="26281">
                  <c:v>877.13400000000001</c:v>
                </c:pt>
                <c:pt idx="26282">
                  <c:v>877.16700000000003</c:v>
                </c:pt>
                <c:pt idx="26283">
                  <c:v>877.2</c:v>
                </c:pt>
                <c:pt idx="26284">
                  <c:v>877.23299999999995</c:v>
                </c:pt>
                <c:pt idx="26285">
                  <c:v>877.26700000000005</c:v>
                </c:pt>
                <c:pt idx="26286">
                  <c:v>877.3</c:v>
                </c:pt>
                <c:pt idx="26287">
                  <c:v>877.33299999999997</c:v>
                </c:pt>
                <c:pt idx="26288">
                  <c:v>877.36699999999996</c:v>
                </c:pt>
                <c:pt idx="26289">
                  <c:v>877.4</c:v>
                </c:pt>
                <c:pt idx="26290">
                  <c:v>877.43399999999997</c:v>
                </c:pt>
                <c:pt idx="26291">
                  <c:v>877.46699999999998</c:v>
                </c:pt>
                <c:pt idx="26292">
                  <c:v>877.5</c:v>
                </c:pt>
                <c:pt idx="26293">
                  <c:v>877.53300000000002</c:v>
                </c:pt>
                <c:pt idx="26294">
                  <c:v>877.56600000000003</c:v>
                </c:pt>
                <c:pt idx="26295">
                  <c:v>877.6</c:v>
                </c:pt>
                <c:pt idx="26296">
                  <c:v>877.63300000000004</c:v>
                </c:pt>
                <c:pt idx="26297">
                  <c:v>877.66800000000001</c:v>
                </c:pt>
                <c:pt idx="26298">
                  <c:v>877.70100000000002</c:v>
                </c:pt>
                <c:pt idx="26299">
                  <c:v>877.73299999999995</c:v>
                </c:pt>
                <c:pt idx="26300">
                  <c:v>877.76599999999996</c:v>
                </c:pt>
                <c:pt idx="26301">
                  <c:v>877.79899999999998</c:v>
                </c:pt>
                <c:pt idx="26302">
                  <c:v>877.83299999999997</c:v>
                </c:pt>
                <c:pt idx="26303">
                  <c:v>877.86599999999999</c:v>
                </c:pt>
                <c:pt idx="26304">
                  <c:v>877.899</c:v>
                </c:pt>
                <c:pt idx="26305">
                  <c:v>877.93399999999997</c:v>
                </c:pt>
                <c:pt idx="26306">
                  <c:v>877.96699999999998</c:v>
                </c:pt>
                <c:pt idx="26307">
                  <c:v>878.00099999999998</c:v>
                </c:pt>
                <c:pt idx="26308">
                  <c:v>878.03399999999999</c:v>
                </c:pt>
                <c:pt idx="26309">
                  <c:v>878.06700000000001</c:v>
                </c:pt>
                <c:pt idx="26310">
                  <c:v>878.1</c:v>
                </c:pt>
                <c:pt idx="26311">
                  <c:v>878.13400000000001</c:v>
                </c:pt>
                <c:pt idx="26312">
                  <c:v>878.16700000000003</c:v>
                </c:pt>
                <c:pt idx="26313">
                  <c:v>878.2</c:v>
                </c:pt>
                <c:pt idx="26314">
                  <c:v>878.23299999999995</c:v>
                </c:pt>
                <c:pt idx="26315">
                  <c:v>878.26599999999996</c:v>
                </c:pt>
                <c:pt idx="26316">
                  <c:v>878.29899999999998</c:v>
                </c:pt>
                <c:pt idx="26317">
                  <c:v>878.33299999999997</c:v>
                </c:pt>
                <c:pt idx="26318">
                  <c:v>878.36599999999999</c:v>
                </c:pt>
                <c:pt idx="26319">
                  <c:v>878.4</c:v>
                </c:pt>
                <c:pt idx="26320">
                  <c:v>878.43299999999999</c:v>
                </c:pt>
                <c:pt idx="26321">
                  <c:v>878.46600000000001</c:v>
                </c:pt>
                <c:pt idx="26322">
                  <c:v>878.5</c:v>
                </c:pt>
                <c:pt idx="26323">
                  <c:v>878.53300000000002</c:v>
                </c:pt>
                <c:pt idx="26324">
                  <c:v>878.56600000000003</c:v>
                </c:pt>
                <c:pt idx="26325">
                  <c:v>878.6</c:v>
                </c:pt>
                <c:pt idx="26326">
                  <c:v>878.63300000000004</c:v>
                </c:pt>
                <c:pt idx="26327">
                  <c:v>878.66600000000005</c:v>
                </c:pt>
                <c:pt idx="26328">
                  <c:v>878.7</c:v>
                </c:pt>
                <c:pt idx="26329">
                  <c:v>878.73299999999995</c:v>
                </c:pt>
                <c:pt idx="26330">
                  <c:v>878.76599999999996</c:v>
                </c:pt>
                <c:pt idx="26331">
                  <c:v>878.8</c:v>
                </c:pt>
                <c:pt idx="26332">
                  <c:v>878.83299999999997</c:v>
                </c:pt>
                <c:pt idx="26333">
                  <c:v>878.86599999999999</c:v>
                </c:pt>
                <c:pt idx="26334">
                  <c:v>878.9</c:v>
                </c:pt>
                <c:pt idx="26335">
                  <c:v>878.93299999999999</c:v>
                </c:pt>
                <c:pt idx="26336">
                  <c:v>878.96600000000001</c:v>
                </c:pt>
                <c:pt idx="26337">
                  <c:v>879</c:v>
                </c:pt>
                <c:pt idx="26338">
                  <c:v>879.03300000000002</c:v>
                </c:pt>
                <c:pt idx="26339">
                  <c:v>879.06600000000003</c:v>
                </c:pt>
                <c:pt idx="26340">
                  <c:v>879.1</c:v>
                </c:pt>
                <c:pt idx="26341">
                  <c:v>879.13300000000004</c:v>
                </c:pt>
                <c:pt idx="26342">
                  <c:v>879.16600000000005</c:v>
                </c:pt>
                <c:pt idx="26343">
                  <c:v>879.2</c:v>
                </c:pt>
                <c:pt idx="26344">
                  <c:v>879.23299999999995</c:v>
                </c:pt>
                <c:pt idx="26345">
                  <c:v>879.26599999999996</c:v>
                </c:pt>
                <c:pt idx="26346">
                  <c:v>879.3</c:v>
                </c:pt>
                <c:pt idx="26347">
                  <c:v>879.33299999999997</c:v>
                </c:pt>
                <c:pt idx="26348">
                  <c:v>879.36599999999999</c:v>
                </c:pt>
                <c:pt idx="26349">
                  <c:v>879.399</c:v>
                </c:pt>
                <c:pt idx="26350">
                  <c:v>879.43299999999999</c:v>
                </c:pt>
                <c:pt idx="26351">
                  <c:v>879.46600000000001</c:v>
                </c:pt>
                <c:pt idx="26352">
                  <c:v>879.5</c:v>
                </c:pt>
                <c:pt idx="26353">
                  <c:v>879.53300000000002</c:v>
                </c:pt>
                <c:pt idx="26354">
                  <c:v>879.56600000000003</c:v>
                </c:pt>
                <c:pt idx="26355">
                  <c:v>879.6</c:v>
                </c:pt>
                <c:pt idx="26356">
                  <c:v>879.63300000000004</c:v>
                </c:pt>
                <c:pt idx="26357">
                  <c:v>879.66600000000005</c:v>
                </c:pt>
                <c:pt idx="26358">
                  <c:v>879.69899999999996</c:v>
                </c:pt>
                <c:pt idx="26359">
                  <c:v>879.73400000000004</c:v>
                </c:pt>
                <c:pt idx="26360">
                  <c:v>879.76800000000003</c:v>
                </c:pt>
                <c:pt idx="26361">
                  <c:v>879.8</c:v>
                </c:pt>
                <c:pt idx="26362">
                  <c:v>879.83399999999995</c:v>
                </c:pt>
                <c:pt idx="26363">
                  <c:v>879.86699999999996</c:v>
                </c:pt>
                <c:pt idx="26364">
                  <c:v>879.9</c:v>
                </c:pt>
                <c:pt idx="26365">
                  <c:v>879.93299999999999</c:v>
                </c:pt>
                <c:pt idx="26366">
                  <c:v>879.96600000000001</c:v>
                </c:pt>
                <c:pt idx="26367">
                  <c:v>880</c:v>
                </c:pt>
                <c:pt idx="26368">
                  <c:v>880.03300000000002</c:v>
                </c:pt>
                <c:pt idx="26369">
                  <c:v>880.06600000000003</c:v>
                </c:pt>
                <c:pt idx="26370">
                  <c:v>880.1</c:v>
                </c:pt>
                <c:pt idx="26371">
                  <c:v>880.13300000000004</c:v>
                </c:pt>
                <c:pt idx="26372">
                  <c:v>880.16600000000005</c:v>
                </c:pt>
                <c:pt idx="26373">
                  <c:v>880.19899999999996</c:v>
                </c:pt>
                <c:pt idx="26374">
                  <c:v>880.23299999999995</c:v>
                </c:pt>
                <c:pt idx="26375">
                  <c:v>880.26599999999996</c:v>
                </c:pt>
                <c:pt idx="26376">
                  <c:v>880.3</c:v>
                </c:pt>
                <c:pt idx="26377">
                  <c:v>880.33299999999997</c:v>
                </c:pt>
                <c:pt idx="26378">
                  <c:v>880.36599999999999</c:v>
                </c:pt>
                <c:pt idx="26379">
                  <c:v>880.399</c:v>
                </c:pt>
                <c:pt idx="26380">
                  <c:v>880.43299999999999</c:v>
                </c:pt>
                <c:pt idx="26381">
                  <c:v>880.46600000000001</c:v>
                </c:pt>
                <c:pt idx="26382">
                  <c:v>880.5</c:v>
                </c:pt>
                <c:pt idx="26383">
                  <c:v>880.53300000000002</c:v>
                </c:pt>
                <c:pt idx="26384">
                  <c:v>880.56600000000003</c:v>
                </c:pt>
                <c:pt idx="26385">
                  <c:v>880.601</c:v>
                </c:pt>
                <c:pt idx="26386">
                  <c:v>880.63300000000004</c:v>
                </c:pt>
                <c:pt idx="26387">
                  <c:v>880.66600000000005</c:v>
                </c:pt>
                <c:pt idx="26388">
                  <c:v>880.69899999999996</c:v>
                </c:pt>
                <c:pt idx="26389">
                  <c:v>880.73400000000004</c:v>
                </c:pt>
                <c:pt idx="26390">
                  <c:v>880.76700000000005</c:v>
                </c:pt>
                <c:pt idx="26391">
                  <c:v>880.8</c:v>
                </c:pt>
                <c:pt idx="26392">
                  <c:v>880.83299999999997</c:v>
                </c:pt>
                <c:pt idx="26393">
                  <c:v>880.86699999999996</c:v>
                </c:pt>
                <c:pt idx="26394">
                  <c:v>880.9</c:v>
                </c:pt>
                <c:pt idx="26395">
                  <c:v>880.93299999999999</c:v>
                </c:pt>
                <c:pt idx="26396">
                  <c:v>880.96600000000001</c:v>
                </c:pt>
                <c:pt idx="26397">
                  <c:v>881</c:v>
                </c:pt>
                <c:pt idx="26398">
                  <c:v>881.03300000000002</c:v>
                </c:pt>
                <c:pt idx="26399">
                  <c:v>881.06600000000003</c:v>
                </c:pt>
                <c:pt idx="26400">
                  <c:v>881.1</c:v>
                </c:pt>
                <c:pt idx="26401">
                  <c:v>881.13300000000004</c:v>
                </c:pt>
                <c:pt idx="26402">
                  <c:v>881.16600000000005</c:v>
                </c:pt>
                <c:pt idx="26403">
                  <c:v>881.2</c:v>
                </c:pt>
                <c:pt idx="26404">
                  <c:v>881.23299999999995</c:v>
                </c:pt>
                <c:pt idx="26405">
                  <c:v>881.26599999999996</c:v>
                </c:pt>
                <c:pt idx="26406">
                  <c:v>881.3</c:v>
                </c:pt>
                <c:pt idx="26407">
                  <c:v>881.33299999999997</c:v>
                </c:pt>
                <c:pt idx="26408">
                  <c:v>881.36599999999999</c:v>
                </c:pt>
                <c:pt idx="26409">
                  <c:v>881.4</c:v>
                </c:pt>
                <c:pt idx="26410">
                  <c:v>881.43299999999999</c:v>
                </c:pt>
                <c:pt idx="26411">
                  <c:v>881.46600000000001</c:v>
                </c:pt>
                <c:pt idx="26412">
                  <c:v>881.49900000000002</c:v>
                </c:pt>
                <c:pt idx="26413">
                  <c:v>881.53399999999999</c:v>
                </c:pt>
                <c:pt idx="26414">
                  <c:v>881.56700000000001</c:v>
                </c:pt>
                <c:pt idx="26415">
                  <c:v>881.6</c:v>
                </c:pt>
                <c:pt idx="26416">
                  <c:v>881.63300000000004</c:v>
                </c:pt>
                <c:pt idx="26417">
                  <c:v>881.66600000000005</c:v>
                </c:pt>
                <c:pt idx="26418">
                  <c:v>881.69899999999996</c:v>
                </c:pt>
                <c:pt idx="26419">
                  <c:v>881.73400000000004</c:v>
                </c:pt>
                <c:pt idx="26420">
                  <c:v>881.76700000000005</c:v>
                </c:pt>
                <c:pt idx="26421">
                  <c:v>881.8</c:v>
                </c:pt>
                <c:pt idx="26422">
                  <c:v>881.83299999999997</c:v>
                </c:pt>
                <c:pt idx="26423">
                  <c:v>881.86599999999999</c:v>
                </c:pt>
                <c:pt idx="26424">
                  <c:v>881.90099999999995</c:v>
                </c:pt>
                <c:pt idx="26425">
                  <c:v>881.93399999999997</c:v>
                </c:pt>
                <c:pt idx="26426">
                  <c:v>881.96699999999998</c:v>
                </c:pt>
                <c:pt idx="26427">
                  <c:v>882</c:v>
                </c:pt>
                <c:pt idx="26428">
                  <c:v>882.03300000000002</c:v>
                </c:pt>
                <c:pt idx="26429">
                  <c:v>882.06600000000003</c:v>
                </c:pt>
                <c:pt idx="26430">
                  <c:v>882.101</c:v>
                </c:pt>
                <c:pt idx="26431">
                  <c:v>882.13400000000001</c:v>
                </c:pt>
                <c:pt idx="26432">
                  <c:v>882.16700000000003</c:v>
                </c:pt>
                <c:pt idx="26433">
                  <c:v>882.2</c:v>
                </c:pt>
                <c:pt idx="26434">
                  <c:v>882.23400000000004</c:v>
                </c:pt>
                <c:pt idx="26435">
                  <c:v>882.26700000000005</c:v>
                </c:pt>
                <c:pt idx="26436">
                  <c:v>882.3</c:v>
                </c:pt>
                <c:pt idx="26437">
                  <c:v>882.33299999999997</c:v>
                </c:pt>
                <c:pt idx="26438">
                  <c:v>882.36599999999999</c:v>
                </c:pt>
                <c:pt idx="26439">
                  <c:v>882.40099999999995</c:v>
                </c:pt>
                <c:pt idx="26440">
                  <c:v>882.43399999999997</c:v>
                </c:pt>
                <c:pt idx="26441">
                  <c:v>882.46699999999998</c:v>
                </c:pt>
                <c:pt idx="26442">
                  <c:v>882.5</c:v>
                </c:pt>
                <c:pt idx="26443">
                  <c:v>882.53300000000002</c:v>
                </c:pt>
                <c:pt idx="26444">
                  <c:v>882.56700000000001</c:v>
                </c:pt>
                <c:pt idx="26445">
                  <c:v>882.6</c:v>
                </c:pt>
                <c:pt idx="26446">
                  <c:v>882.63300000000004</c:v>
                </c:pt>
                <c:pt idx="26447">
                  <c:v>882.66600000000005</c:v>
                </c:pt>
                <c:pt idx="26448">
                  <c:v>882.7</c:v>
                </c:pt>
                <c:pt idx="26449">
                  <c:v>882.73299999999995</c:v>
                </c:pt>
                <c:pt idx="26450">
                  <c:v>882.76599999999996</c:v>
                </c:pt>
                <c:pt idx="26451">
                  <c:v>882.8</c:v>
                </c:pt>
                <c:pt idx="26452">
                  <c:v>882.83299999999997</c:v>
                </c:pt>
                <c:pt idx="26453">
                  <c:v>882.86599999999999</c:v>
                </c:pt>
                <c:pt idx="26454">
                  <c:v>882.899</c:v>
                </c:pt>
                <c:pt idx="26455">
                  <c:v>882.93200000000002</c:v>
                </c:pt>
                <c:pt idx="26456">
                  <c:v>882.96699999999998</c:v>
                </c:pt>
                <c:pt idx="26457">
                  <c:v>883</c:v>
                </c:pt>
                <c:pt idx="26458">
                  <c:v>883.03300000000002</c:v>
                </c:pt>
                <c:pt idx="26459">
                  <c:v>883.06700000000001</c:v>
                </c:pt>
                <c:pt idx="26460">
                  <c:v>883.09900000000005</c:v>
                </c:pt>
                <c:pt idx="26461">
                  <c:v>883.13300000000004</c:v>
                </c:pt>
                <c:pt idx="26462">
                  <c:v>883.16600000000005</c:v>
                </c:pt>
                <c:pt idx="26463">
                  <c:v>883.20100000000002</c:v>
                </c:pt>
                <c:pt idx="26464">
                  <c:v>883.23299999999995</c:v>
                </c:pt>
                <c:pt idx="26465">
                  <c:v>883.26599999999996</c:v>
                </c:pt>
                <c:pt idx="26466">
                  <c:v>883.29899999999998</c:v>
                </c:pt>
                <c:pt idx="26467">
                  <c:v>883.33399999999995</c:v>
                </c:pt>
                <c:pt idx="26468">
                  <c:v>883.36699999999996</c:v>
                </c:pt>
                <c:pt idx="26469">
                  <c:v>883.4</c:v>
                </c:pt>
                <c:pt idx="26470">
                  <c:v>883.43299999999999</c:v>
                </c:pt>
                <c:pt idx="26471">
                  <c:v>883.46600000000001</c:v>
                </c:pt>
                <c:pt idx="26472">
                  <c:v>883.49900000000002</c:v>
                </c:pt>
                <c:pt idx="26473">
                  <c:v>883.53300000000002</c:v>
                </c:pt>
                <c:pt idx="26474">
                  <c:v>883.56700000000001</c:v>
                </c:pt>
                <c:pt idx="26475">
                  <c:v>883.6</c:v>
                </c:pt>
                <c:pt idx="26476">
                  <c:v>883.63300000000004</c:v>
                </c:pt>
                <c:pt idx="26477">
                  <c:v>883.66600000000005</c:v>
                </c:pt>
                <c:pt idx="26478">
                  <c:v>883.7</c:v>
                </c:pt>
                <c:pt idx="26479">
                  <c:v>883.73299999999995</c:v>
                </c:pt>
                <c:pt idx="26480">
                  <c:v>883.76599999999996</c:v>
                </c:pt>
                <c:pt idx="26481">
                  <c:v>883.8</c:v>
                </c:pt>
                <c:pt idx="26482">
                  <c:v>883.83299999999997</c:v>
                </c:pt>
                <c:pt idx="26483">
                  <c:v>883.86599999999999</c:v>
                </c:pt>
                <c:pt idx="26484">
                  <c:v>883.90099999999995</c:v>
                </c:pt>
                <c:pt idx="26485">
                  <c:v>883.93399999999997</c:v>
                </c:pt>
                <c:pt idx="26486">
                  <c:v>883.96699999999998</c:v>
                </c:pt>
                <c:pt idx="26487">
                  <c:v>884</c:v>
                </c:pt>
                <c:pt idx="26488">
                  <c:v>884.03300000000002</c:v>
                </c:pt>
                <c:pt idx="26489">
                  <c:v>884.06700000000001</c:v>
                </c:pt>
                <c:pt idx="26490">
                  <c:v>884.101</c:v>
                </c:pt>
                <c:pt idx="26491">
                  <c:v>884.13300000000004</c:v>
                </c:pt>
                <c:pt idx="26492">
                  <c:v>884.16600000000005</c:v>
                </c:pt>
                <c:pt idx="26493">
                  <c:v>884.2</c:v>
                </c:pt>
                <c:pt idx="26494">
                  <c:v>884.23299999999995</c:v>
                </c:pt>
                <c:pt idx="26495">
                  <c:v>884.26599999999996</c:v>
                </c:pt>
                <c:pt idx="26496">
                  <c:v>884.30100000000004</c:v>
                </c:pt>
                <c:pt idx="26497">
                  <c:v>884.33399999999995</c:v>
                </c:pt>
                <c:pt idx="26498">
                  <c:v>884.36699999999996</c:v>
                </c:pt>
                <c:pt idx="26499">
                  <c:v>884.4</c:v>
                </c:pt>
                <c:pt idx="26500">
                  <c:v>884.43299999999999</c:v>
                </c:pt>
                <c:pt idx="26501">
                  <c:v>884.46600000000001</c:v>
                </c:pt>
                <c:pt idx="26502">
                  <c:v>884.5</c:v>
                </c:pt>
                <c:pt idx="26503">
                  <c:v>884.53300000000002</c:v>
                </c:pt>
                <c:pt idx="26504">
                  <c:v>884.56600000000003</c:v>
                </c:pt>
                <c:pt idx="26505">
                  <c:v>884.59900000000005</c:v>
                </c:pt>
                <c:pt idx="26506">
                  <c:v>884.63199999999995</c:v>
                </c:pt>
                <c:pt idx="26507">
                  <c:v>884.66700000000003</c:v>
                </c:pt>
                <c:pt idx="26508">
                  <c:v>884.7</c:v>
                </c:pt>
                <c:pt idx="26509">
                  <c:v>884.73400000000004</c:v>
                </c:pt>
                <c:pt idx="26510">
                  <c:v>884.76700000000005</c:v>
                </c:pt>
                <c:pt idx="26511">
                  <c:v>884.8</c:v>
                </c:pt>
                <c:pt idx="26512">
                  <c:v>884.83299999999997</c:v>
                </c:pt>
                <c:pt idx="26513">
                  <c:v>884.86599999999999</c:v>
                </c:pt>
                <c:pt idx="26514">
                  <c:v>884.9</c:v>
                </c:pt>
                <c:pt idx="26515">
                  <c:v>884.93299999999999</c:v>
                </c:pt>
                <c:pt idx="26516">
                  <c:v>884.96600000000001</c:v>
                </c:pt>
                <c:pt idx="26517">
                  <c:v>884.99900000000002</c:v>
                </c:pt>
                <c:pt idx="26518">
                  <c:v>885.03300000000002</c:v>
                </c:pt>
                <c:pt idx="26519">
                  <c:v>885.06600000000003</c:v>
                </c:pt>
                <c:pt idx="26520">
                  <c:v>885.1</c:v>
                </c:pt>
                <c:pt idx="26521">
                  <c:v>885.13300000000004</c:v>
                </c:pt>
                <c:pt idx="26522">
                  <c:v>885.16600000000005</c:v>
                </c:pt>
                <c:pt idx="26523">
                  <c:v>885.19899999999996</c:v>
                </c:pt>
                <c:pt idx="26524">
                  <c:v>885.23400000000004</c:v>
                </c:pt>
                <c:pt idx="26525">
                  <c:v>885.26700000000005</c:v>
                </c:pt>
                <c:pt idx="26526">
                  <c:v>885.29899999999998</c:v>
                </c:pt>
                <c:pt idx="26527">
                  <c:v>885.33399999999995</c:v>
                </c:pt>
                <c:pt idx="26528">
                  <c:v>885.36699999999996</c:v>
                </c:pt>
                <c:pt idx="26529">
                  <c:v>885.399</c:v>
                </c:pt>
                <c:pt idx="26530">
                  <c:v>885.43299999999999</c:v>
                </c:pt>
                <c:pt idx="26531">
                  <c:v>885.46600000000001</c:v>
                </c:pt>
                <c:pt idx="26532">
                  <c:v>885.49900000000002</c:v>
                </c:pt>
                <c:pt idx="26533">
                  <c:v>885.53399999999999</c:v>
                </c:pt>
                <c:pt idx="26534">
                  <c:v>885.56700000000001</c:v>
                </c:pt>
                <c:pt idx="26535">
                  <c:v>885.6</c:v>
                </c:pt>
                <c:pt idx="26536">
                  <c:v>885.63300000000004</c:v>
                </c:pt>
                <c:pt idx="26537">
                  <c:v>885.66600000000005</c:v>
                </c:pt>
                <c:pt idx="26538">
                  <c:v>885.69899999999996</c:v>
                </c:pt>
                <c:pt idx="26539">
                  <c:v>885.73299999999995</c:v>
                </c:pt>
                <c:pt idx="26540">
                  <c:v>885.76599999999996</c:v>
                </c:pt>
                <c:pt idx="26541">
                  <c:v>885.8</c:v>
                </c:pt>
                <c:pt idx="26542">
                  <c:v>885.83399999999995</c:v>
                </c:pt>
                <c:pt idx="26543">
                  <c:v>885.86699999999996</c:v>
                </c:pt>
                <c:pt idx="26544">
                  <c:v>885.899</c:v>
                </c:pt>
                <c:pt idx="26545">
                  <c:v>885.93399999999997</c:v>
                </c:pt>
                <c:pt idx="26546">
                  <c:v>885.96699999999998</c:v>
                </c:pt>
                <c:pt idx="26547">
                  <c:v>886</c:v>
                </c:pt>
                <c:pt idx="26548">
                  <c:v>886.03300000000002</c:v>
                </c:pt>
                <c:pt idx="26549">
                  <c:v>886.06600000000003</c:v>
                </c:pt>
                <c:pt idx="26550">
                  <c:v>886.09900000000005</c:v>
                </c:pt>
                <c:pt idx="26551">
                  <c:v>886.13300000000004</c:v>
                </c:pt>
                <c:pt idx="26552">
                  <c:v>886.16600000000005</c:v>
                </c:pt>
                <c:pt idx="26553">
                  <c:v>886.19899999999996</c:v>
                </c:pt>
                <c:pt idx="26554">
                  <c:v>886.23299999999995</c:v>
                </c:pt>
                <c:pt idx="26555">
                  <c:v>886.26700000000005</c:v>
                </c:pt>
                <c:pt idx="26556">
                  <c:v>886.3</c:v>
                </c:pt>
                <c:pt idx="26557">
                  <c:v>886.33299999999997</c:v>
                </c:pt>
                <c:pt idx="26558">
                  <c:v>886.36599999999999</c:v>
                </c:pt>
                <c:pt idx="26559">
                  <c:v>886.4</c:v>
                </c:pt>
                <c:pt idx="26560">
                  <c:v>886.43299999999999</c:v>
                </c:pt>
                <c:pt idx="26561">
                  <c:v>886.46699999999998</c:v>
                </c:pt>
                <c:pt idx="26562">
                  <c:v>886.5</c:v>
                </c:pt>
                <c:pt idx="26563">
                  <c:v>886.53300000000002</c:v>
                </c:pt>
                <c:pt idx="26564">
                  <c:v>886.56700000000001</c:v>
                </c:pt>
                <c:pt idx="26565">
                  <c:v>886.601</c:v>
                </c:pt>
                <c:pt idx="26566">
                  <c:v>886.63300000000004</c:v>
                </c:pt>
                <c:pt idx="26567">
                  <c:v>886.66600000000005</c:v>
                </c:pt>
                <c:pt idx="26568">
                  <c:v>886.69899999999996</c:v>
                </c:pt>
                <c:pt idx="26569">
                  <c:v>886.73400000000004</c:v>
                </c:pt>
                <c:pt idx="26570">
                  <c:v>886.76599999999996</c:v>
                </c:pt>
                <c:pt idx="26571">
                  <c:v>886.8</c:v>
                </c:pt>
                <c:pt idx="26572">
                  <c:v>886.83399999999995</c:v>
                </c:pt>
                <c:pt idx="26573">
                  <c:v>886.86699999999996</c:v>
                </c:pt>
                <c:pt idx="26574">
                  <c:v>886.9</c:v>
                </c:pt>
                <c:pt idx="26575">
                  <c:v>886.93399999999997</c:v>
                </c:pt>
                <c:pt idx="26576">
                  <c:v>886.96600000000001</c:v>
                </c:pt>
                <c:pt idx="26577">
                  <c:v>887</c:v>
                </c:pt>
                <c:pt idx="26578">
                  <c:v>887.03300000000002</c:v>
                </c:pt>
                <c:pt idx="26579">
                  <c:v>887.06600000000003</c:v>
                </c:pt>
                <c:pt idx="26580">
                  <c:v>887.1</c:v>
                </c:pt>
                <c:pt idx="26581">
                  <c:v>887.13300000000004</c:v>
                </c:pt>
                <c:pt idx="26582">
                  <c:v>887.16600000000005</c:v>
                </c:pt>
                <c:pt idx="26583">
                  <c:v>887.2</c:v>
                </c:pt>
                <c:pt idx="26584">
                  <c:v>887.23299999999995</c:v>
                </c:pt>
                <c:pt idx="26585">
                  <c:v>887.26599999999996</c:v>
                </c:pt>
                <c:pt idx="26586">
                  <c:v>887.3</c:v>
                </c:pt>
                <c:pt idx="26587">
                  <c:v>887.33299999999997</c:v>
                </c:pt>
                <c:pt idx="26588">
                  <c:v>887.36599999999999</c:v>
                </c:pt>
                <c:pt idx="26589">
                  <c:v>887.4</c:v>
                </c:pt>
                <c:pt idx="26590">
                  <c:v>887.43399999999997</c:v>
                </c:pt>
                <c:pt idx="26591">
                  <c:v>887.46699999999998</c:v>
                </c:pt>
                <c:pt idx="26592">
                  <c:v>887.5</c:v>
                </c:pt>
                <c:pt idx="26593">
                  <c:v>887.53399999999999</c:v>
                </c:pt>
                <c:pt idx="26594">
                  <c:v>887.56700000000001</c:v>
                </c:pt>
                <c:pt idx="26595">
                  <c:v>887.601</c:v>
                </c:pt>
                <c:pt idx="26596">
                  <c:v>887.63400000000001</c:v>
                </c:pt>
                <c:pt idx="26597">
                  <c:v>887.66700000000003</c:v>
                </c:pt>
                <c:pt idx="26598">
                  <c:v>887.70100000000002</c:v>
                </c:pt>
                <c:pt idx="26599">
                  <c:v>887.73299999999995</c:v>
                </c:pt>
                <c:pt idx="26600">
                  <c:v>887.76499999999999</c:v>
                </c:pt>
                <c:pt idx="26601">
                  <c:v>887.8</c:v>
                </c:pt>
                <c:pt idx="26602">
                  <c:v>887.83299999999997</c:v>
                </c:pt>
                <c:pt idx="26603">
                  <c:v>887.86699999999996</c:v>
                </c:pt>
                <c:pt idx="26604">
                  <c:v>887.9</c:v>
                </c:pt>
                <c:pt idx="26605">
                  <c:v>887.93299999999999</c:v>
                </c:pt>
                <c:pt idx="26606">
                  <c:v>887.96600000000001</c:v>
                </c:pt>
                <c:pt idx="26607">
                  <c:v>887.99900000000002</c:v>
                </c:pt>
                <c:pt idx="26608">
                  <c:v>888.03300000000002</c:v>
                </c:pt>
                <c:pt idx="26609">
                  <c:v>888.06600000000003</c:v>
                </c:pt>
                <c:pt idx="26610">
                  <c:v>888.101</c:v>
                </c:pt>
                <c:pt idx="26611">
                  <c:v>888.13199999999995</c:v>
                </c:pt>
                <c:pt idx="26612">
                  <c:v>888.16700000000003</c:v>
                </c:pt>
                <c:pt idx="26613">
                  <c:v>888.19899999999996</c:v>
                </c:pt>
                <c:pt idx="26614">
                  <c:v>888.23299999999995</c:v>
                </c:pt>
                <c:pt idx="26615">
                  <c:v>888.26599999999996</c:v>
                </c:pt>
                <c:pt idx="26616">
                  <c:v>888.3</c:v>
                </c:pt>
                <c:pt idx="26617">
                  <c:v>888.33299999999997</c:v>
                </c:pt>
                <c:pt idx="26618">
                  <c:v>888.36599999999999</c:v>
                </c:pt>
                <c:pt idx="26619">
                  <c:v>888.40099999999995</c:v>
                </c:pt>
                <c:pt idx="26620">
                  <c:v>888.43399999999997</c:v>
                </c:pt>
                <c:pt idx="26621">
                  <c:v>888.46699999999998</c:v>
                </c:pt>
                <c:pt idx="26622">
                  <c:v>888.49900000000002</c:v>
                </c:pt>
                <c:pt idx="26623">
                  <c:v>888.53399999999999</c:v>
                </c:pt>
                <c:pt idx="26624">
                  <c:v>888.56700000000001</c:v>
                </c:pt>
                <c:pt idx="26625">
                  <c:v>888.6</c:v>
                </c:pt>
                <c:pt idx="26626">
                  <c:v>888.63400000000001</c:v>
                </c:pt>
                <c:pt idx="26627">
                  <c:v>888.66700000000003</c:v>
                </c:pt>
                <c:pt idx="26628">
                  <c:v>888.7</c:v>
                </c:pt>
                <c:pt idx="26629">
                  <c:v>888.73299999999995</c:v>
                </c:pt>
                <c:pt idx="26630">
                  <c:v>888.76599999999996</c:v>
                </c:pt>
                <c:pt idx="26631">
                  <c:v>888.80100000000004</c:v>
                </c:pt>
                <c:pt idx="26632">
                  <c:v>888.83399999999995</c:v>
                </c:pt>
                <c:pt idx="26633">
                  <c:v>888.86599999999999</c:v>
                </c:pt>
                <c:pt idx="26634">
                  <c:v>888.899</c:v>
                </c:pt>
                <c:pt idx="26635">
                  <c:v>888.93299999999999</c:v>
                </c:pt>
                <c:pt idx="26636">
                  <c:v>888.96699999999998</c:v>
                </c:pt>
                <c:pt idx="26637">
                  <c:v>889</c:v>
                </c:pt>
                <c:pt idx="26638">
                  <c:v>889.03399999999999</c:v>
                </c:pt>
                <c:pt idx="26639">
                  <c:v>889.06700000000001</c:v>
                </c:pt>
                <c:pt idx="26640">
                  <c:v>889.1</c:v>
                </c:pt>
                <c:pt idx="26641">
                  <c:v>889.13300000000004</c:v>
                </c:pt>
                <c:pt idx="26642">
                  <c:v>889.16700000000003</c:v>
                </c:pt>
                <c:pt idx="26643">
                  <c:v>889.20100000000002</c:v>
                </c:pt>
                <c:pt idx="26644">
                  <c:v>889.23299999999995</c:v>
                </c:pt>
                <c:pt idx="26645">
                  <c:v>889.26599999999996</c:v>
                </c:pt>
                <c:pt idx="26646">
                  <c:v>889.29899999999998</c:v>
                </c:pt>
                <c:pt idx="26647">
                  <c:v>889.33399999999995</c:v>
                </c:pt>
                <c:pt idx="26648">
                  <c:v>889.36699999999996</c:v>
                </c:pt>
                <c:pt idx="26649">
                  <c:v>889.4</c:v>
                </c:pt>
                <c:pt idx="26650">
                  <c:v>889.43299999999999</c:v>
                </c:pt>
                <c:pt idx="26651">
                  <c:v>889.46600000000001</c:v>
                </c:pt>
                <c:pt idx="26652">
                  <c:v>889.5</c:v>
                </c:pt>
                <c:pt idx="26653">
                  <c:v>889.53300000000002</c:v>
                </c:pt>
                <c:pt idx="26654">
                  <c:v>889.56700000000001</c:v>
                </c:pt>
                <c:pt idx="26655">
                  <c:v>889.6</c:v>
                </c:pt>
                <c:pt idx="26656">
                  <c:v>889.63400000000001</c:v>
                </c:pt>
                <c:pt idx="26657">
                  <c:v>889.66600000000005</c:v>
                </c:pt>
                <c:pt idx="26658">
                  <c:v>889.7</c:v>
                </c:pt>
                <c:pt idx="26659">
                  <c:v>889.73299999999995</c:v>
                </c:pt>
                <c:pt idx="26660">
                  <c:v>889.76700000000005</c:v>
                </c:pt>
                <c:pt idx="26661">
                  <c:v>889.8</c:v>
                </c:pt>
                <c:pt idx="26662">
                  <c:v>889.83299999999997</c:v>
                </c:pt>
                <c:pt idx="26663">
                  <c:v>889.86699999999996</c:v>
                </c:pt>
                <c:pt idx="26664">
                  <c:v>889.9</c:v>
                </c:pt>
                <c:pt idx="26665">
                  <c:v>889.93399999999997</c:v>
                </c:pt>
                <c:pt idx="26666">
                  <c:v>889.96600000000001</c:v>
                </c:pt>
                <c:pt idx="26667">
                  <c:v>890</c:v>
                </c:pt>
                <c:pt idx="26668">
                  <c:v>890.03399999999999</c:v>
                </c:pt>
                <c:pt idx="26669">
                  <c:v>890.06600000000003</c:v>
                </c:pt>
                <c:pt idx="26670">
                  <c:v>890.101</c:v>
                </c:pt>
                <c:pt idx="26671">
                  <c:v>890.13400000000001</c:v>
                </c:pt>
                <c:pt idx="26672">
                  <c:v>890.16700000000003</c:v>
                </c:pt>
                <c:pt idx="26673">
                  <c:v>890.19899999999996</c:v>
                </c:pt>
                <c:pt idx="26674">
                  <c:v>890.23400000000004</c:v>
                </c:pt>
                <c:pt idx="26675">
                  <c:v>890.26700000000005</c:v>
                </c:pt>
                <c:pt idx="26676">
                  <c:v>890.3</c:v>
                </c:pt>
                <c:pt idx="26677">
                  <c:v>890.33299999999997</c:v>
                </c:pt>
                <c:pt idx="26678">
                  <c:v>890.36699999999996</c:v>
                </c:pt>
                <c:pt idx="26679">
                  <c:v>890.4</c:v>
                </c:pt>
                <c:pt idx="26680">
                  <c:v>890.43299999999999</c:v>
                </c:pt>
                <c:pt idx="26681">
                  <c:v>890.46699999999998</c:v>
                </c:pt>
                <c:pt idx="26682">
                  <c:v>890.5</c:v>
                </c:pt>
                <c:pt idx="26683">
                  <c:v>890.53399999999999</c:v>
                </c:pt>
                <c:pt idx="26684">
                  <c:v>890.56600000000003</c:v>
                </c:pt>
                <c:pt idx="26685">
                  <c:v>890.59900000000005</c:v>
                </c:pt>
                <c:pt idx="26686">
                  <c:v>890.63400000000001</c:v>
                </c:pt>
                <c:pt idx="26687">
                  <c:v>890.66700000000003</c:v>
                </c:pt>
                <c:pt idx="26688">
                  <c:v>890.7</c:v>
                </c:pt>
                <c:pt idx="26689">
                  <c:v>890.73299999999995</c:v>
                </c:pt>
                <c:pt idx="26690">
                  <c:v>890.76700000000005</c:v>
                </c:pt>
                <c:pt idx="26691">
                  <c:v>890.79899999999998</c:v>
                </c:pt>
                <c:pt idx="26692">
                  <c:v>890.83399999999995</c:v>
                </c:pt>
                <c:pt idx="26693">
                  <c:v>890.86699999999996</c:v>
                </c:pt>
                <c:pt idx="26694">
                  <c:v>890.9</c:v>
                </c:pt>
                <c:pt idx="26695">
                  <c:v>890.93299999999999</c:v>
                </c:pt>
                <c:pt idx="26696">
                  <c:v>890.96600000000001</c:v>
                </c:pt>
                <c:pt idx="26697">
                  <c:v>891</c:v>
                </c:pt>
                <c:pt idx="26698">
                  <c:v>891.03300000000002</c:v>
                </c:pt>
                <c:pt idx="26699">
                  <c:v>891.06600000000003</c:v>
                </c:pt>
                <c:pt idx="26700">
                  <c:v>891.1</c:v>
                </c:pt>
                <c:pt idx="26701">
                  <c:v>891.13300000000004</c:v>
                </c:pt>
                <c:pt idx="26702">
                  <c:v>891.16600000000005</c:v>
                </c:pt>
                <c:pt idx="26703">
                  <c:v>891.19899999999996</c:v>
                </c:pt>
                <c:pt idx="26704">
                  <c:v>891.23299999999995</c:v>
                </c:pt>
                <c:pt idx="26705">
                  <c:v>891.26599999999996</c:v>
                </c:pt>
                <c:pt idx="26706">
                  <c:v>891.3</c:v>
                </c:pt>
                <c:pt idx="26707">
                  <c:v>891.33299999999997</c:v>
                </c:pt>
                <c:pt idx="26708">
                  <c:v>891.36599999999999</c:v>
                </c:pt>
                <c:pt idx="26709">
                  <c:v>891.40099999999995</c:v>
                </c:pt>
                <c:pt idx="26710">
                  <c:v>891.43399999999997</c:v>
                </c:pt>
                <c:pt idx="26711">
                  <c:v>891.46699999999998</c:v>
                </c:pt>
                <c:pt idx="26712">
                  <c:v>891.5</c:v>
                </c:pt>
                <c:pt idx="26713">
                  <c:v>891.53300000000002</c:v>
                </c:pt>
                <c:pt idx="26714">
                  <c:v>891.56700000000001</c:v>
                </c:pt>
                <c:pt idx="26715">
                  <c:v>891.6</c:v>
                </c:pt>
                <c:pt idx="26716">
                  <c:v>891.63300000000004</c:v>
                </c:pt>
                <c:pt idx="26717">
                  <c:v>891.66700000000003</c:v>
                </c:pt>
                <c:pt idx="26718">
                  <c:v>891.7</c:v>
                </c:pt>
                <c:pt idx="26719">
                  <c:v>891.73299999999995</c:v>
                </c:pt>
                <c:pt idx="26720">
                  <c:v>891.76599999999996</c:v>
                </c:pt>
                <c:pt idx="26721">
                  <c:v>891.8</c:v>
                </c:pt>
                <c:pt idx="26722">
                  <c:v>891.83299999999997</c:v>
                </c:pt>
                <c:pt idx="26723">
                  <c:v>891.86699999999996</c:v>
                </c:pt>
                <c:pt idx="26724">
                  <c:v>891.9</c:v>
                </c:pt>
                <c:pt idx="26725">
                  <c:v>891.93299999999999</c:v>
                </c:pt>
                <c:pt idx="26726">
                  <c:v>891.96699999999998</c:v>
                </c:pt>
                <c:pt idx="26727">
                  <c:v>892</c:v>
                </c:pt>
                <c:pt idx="26728">
                  <c:v>892.03399999999999</c:v>
                </c:pt>
                <c:pt idx="26729">
                  <c:v>892.06700000000001</c:v>
                </c:pt>
                <c:pt idx="26730">
                  <c:v>892.1</c:v>
                </c:pt>
                <c:pt idx="26731">
                  <c:v>892.13300000000004</c:v>
                </c:pt>
                <c:pt idx="26732">
                  <c:v>892.16600000000005</c:v>
                </c:pt>
                <c:pt idx="26733">
                  <c:v>892.19899999999996</c:v>
                </c:pt>
                <c:pt idx="26734">
                  <c:v>892.23299999999995</c:v>
                </c:pt>
                <c:pt idx="26735">
                  <c:v>892.26700000000005</c:v>
                </c:pt>
                <c:pt idx="26736">
                  <c:v>892.3</c:v>
                </c:pt>
                <c:pt idx="26737">
                  <c:v>892.33299999999997</c:v>
                </c:pt>
                <c:pt idx="26738">
                  <c:v>892.36699999999996</c:v>
                </c:pt>
                <c:pt idx="26739">
                  <c:v>892.4</c:v>
                </c:pt>
                <c:pt idx="26740">
                  <c:v>892.43299999999999</c:v>
                </c:pt>
                <c:pt idx="26741">
                  <c:v>892.46699999999998</c:v>
                </c:pt>
                <c:pt idx="26742">
                  <c:v>892.5</c:v>
                </c:pt>
                <c:pt idx="26743">
                  <c:v>892.53300000000002</c:v>
                </c:pt>
                <c:pt idx="26744">
                  <c:v>892.56600000000003</c:v>
                </c:pt>
                <c:pt idx="26745">
                  <c:v>892.6</c:v>
                </c:pt>
                <c:pt idx="26746">
                  <c:v>892.63300000000004</c:v>
                </c:pt>
                <c:pt idx="26747">
                  <c:v>892.66700000000003</c:v>
                </c:pt>
                <c:pt idx="26748">
                  <c:v>892.7</c:v>
                </c:pt>
                <c:pt idx="26749">
                  <c:v>892.73299999999995</c:v>
                </c:pt>
                <c:pt idx="26750">
                  <c:v>892.76700000000005</c:v>
                </c:pt>
                <c:pt idx="26751">
                  <c:v>892.8</c:v>
                </c:pt>
                <c:pt idx="26752">
                  <c:v>892.83399999999995</c:v>
                </c:pt>
                <c:pt idx="26753">
                  <c:v>892.86699999999996</c:v>
                </c:pt>
                <c:pt idx="26754">
                  <c:v>892.9</c:v>
                </c:pt>
                <c:pt idx="26755">
                  <c:v>892.93299999999999</c:v>
                </c:pt>
                <c:pt idx="26756">
                  <c:v>892.96699999999998</c:v>
                </c:pt>
                <c:pt idx="26757">
                  <c:v>893</c:v>
                </c:pt>
                <c:pt idx="26758">
                  <c:v>893.03300000000002</c:v>
                </c:pt>
                <c:pt idx="26759">
                  <c:v>893.06700000000001</c:v>
                </c:pt>
                <c:pt idx="26760">
                  <c:v>893.1</c:v>
                </c:pt>
                <c:pt idx="26761">
                  <c:v>893.13300000000004</c:v>
                </c:pt>
                <c:pt idx="26762">
                  <c:v>893.16700000000003</c:v>
                </c:pt>
                <c:pt idx="26763">
                  <c:v>893.2</c:v>
                </c:pt>
                <c:pt idx="26764">
                  <c:v>893.23299999999995</c:v>
                </c:pt>
                <c:pt idx="26765">
                  <c:v>893.26700000000005</c:v>
                </c:pt>
                <c:pt idx="26766">
                  <c:v>893.3</c:v>
                </c:pt>
                <c:pt idx="26767">
                  <c:v>893.33399999999995</c:v>
                </c:pt>
                <c:pt idx="26768">
                  <c:v>893.36699999999996</c:v>
                </c:pt>
                <c:pt idx="26769">
                  <c:v>893.399</c:v>
                </c:pt>
                <c:pt idx="26770">
                  <c:v>893.43399999999997</c:v>
                </c:pt>
                <c:pt idx="26771">
                  <c:v>893.46699999999998</c:v>
                </c:pt>
                <c:pt idx="26772">
                  <c:v>893.5</c:v>
                </c:pt>
                <c:pt idx="26773">
                  <c:v>893.53300000000002</c:v>
                </c:pt>
                <c:pt idx="26774">
                  <c:v>893.56700000000001</c:v>
                </c:pt>
                <c:pt idx="26775">
                  <c:v>893.6</c:v>
                </c:pt>
                <c:pt idx="26776">
                  <c:v>893.63300000000004</c:v>
                </c:pt>
                <c:pt idx="26777">
                  <c:v>893.66600000000005</c:v>
                </c:pt>
                <c:pt idx="26778">
                  <c:v>893.7</c:v>
                </c:pt>
                <c:pt idx="26779">
                  <c:v>893.73400000000004</c:v>
                </c:pt>
                <c:pt idx="26780">
                  <c:v>893.76700000000005</c:v>
                </c:pt>
                <c:pt idx="26781">
                  <c:v>893.8</c:v>
                </c:pt>
                <c:pt idx="26782">
                  <c:v>893.83299999999997</c:v>
                </c:pt>
                <c:pt idx="26783">
                  <c:v>893.86599999999999</c:v>
                </c:pt>
                <c:pt idx="26784">
                  <c:v>893.899</c:v>
                </c:pt>
                <c:pt idx="26785">
                  <c:v>893.93399999999997</c:v>
                </c:pt>
                <c:pt idx="26786">
                  <c:v>893.96600000000001</c:v>
                </c:pt>
                <c:pt idx="26787">
                  <c:v>894.00099999999998</c:v>
                </c:pt>
                <c:pt idx="26788">
                  <c:v>894.03300000000002</c:v>
                </c:pt>
                <c:pt idx="26789">
                  <c:v>894.06600000000003</c:v>
                </c:pt>
                <c:pt idx="26790">
                  <c:v>894.1</c:v>
                </c:pt>
                <c:pt idx="26791">
                  <c:v>894.13300000000004</c:v>
                </c:pt>
                <c:pt idx="26792">
                  <c:v>894.16600000000005</c:v>
                </c:pt>
                <c:pt idx="26793">
                  <c:v>894.20100000000002</c:v>
                </c:pt>
                <c:pt idx="26794">
                  <c:v>894.23299999999995</c:v>
                </c:pt>
                <c:pt idx="26795">
                  <c:v>894.26599999999996</c:v>
                </c:pt>
                <c:pt idx="26796">
                  <c:v>894.3</c:v>
                </c:pt>
                <c:pt idx="26797">
                  <c:v>894.33299999999997</c:v>
                </c:pt>
                <c:pt idx="26798">
                  <c:v>894.36599999999999</c:v>
                </c:pt>
                <c:pt idx="26799">
                  <c:v>894.4</c:v>
                </c:pt>
                <c:pt idx="26800">
                  <c:v>894.43299999999999</c:v>
                </c:pt>
                <c:pt idx="26801">
                  <c:v>894.46600000000001</c:v>
                </c:pt>
                <c:pt idx="26802">
                  <c:v>894.5</c:v>
                </c:pt>
                <c:pt idx="26803">
                  <c:v>894.53399999999999</c:v>
                </c:pt>
                <c:pt idx="26804">
                  <c:v>894.56700000000001</c:v>
                </c:pt>
                <c:pt idx="26805">
                  <c:v>894.6</c:v>
                </c:pt>
                <c:pt idx="26806">
                  <c:v>894.63300000000004</c:v>
                </c:pt>
                <c:pt idx="26807">
                  <c:v>894.66700000000003</c:v>
                </c:pt>
                <c:pt idx="26808">
                  <c:v>894.7</c:v>
                </c:pt>
                <c:pt idx="26809">
                  <c:v>894.73299999999995</c:v>
                </c:pt>
                <c:pt idx="26810">
                  <c:v>894.76599999999996</c:v>
                </c:pt>
                <c:pt idx="26811">
                  <c:v>894.79899999999998</c:v>
                </c:pt>
                <c:pt idx="26812">
                  <c:v>894.83399999999995</c:v>
                </c:pt>
                <c:pt idx="26813">
                  <c:v>894.86599999999999</c:v>
                </c:pt>
                <c:pt idx="26814">
                  <c:v>894.90099999999995</c:v>
                </c:pt>
                <c:pt idx="26815">
                  <c:v>894.93299999999999</c:v>
                </c:pt>
                <c:pt idx="26816">
                  <c:v>894.96600000000001</c:v>
                </c:pt>
                <c:pt idx="26817">
                  <c:v>895</c:v>
                </c:pt>
                <c:pt idx="26818">
                  <c:v>895.03300000000002</c:v>
                </c:pt>
                <c:pt idx="26819">
                  <c:v>895.06700000000001</c:v>
                </c:pt>
                <c:pt idx="26820">
                  <c:v>895.1</c:v>
                </c:pt>
                <c:pt idx="26821">
                  <c:v>895.13300000000004</c:v>
                </c:pt>
                <c:pt idx="26822">
                  <c:v>895.16700000000003</c:v>
                </c:pt>
                <c:pt idx="26823">
                  <c:v>895.2</c:v>
                </c:pt>
                <c:pt idx="26824">
                  <c:v>895.23400000000004</c:v>
                </c:pt>
                <c:pt idx="26825">
                  <c:v>895.26700000000005</c:v>
                </c:pt>
                <c:pt idx="26826">
                  <c:v>895.29899999999998</c:v>
                </c:pt>
                <c:pt idx="26827">
                  <c:v>895.33399999999995</c:v>
                </c:pt>
                <c:pt idx="26828">
                  <c:v>895.36699999999996</c:v>
                </c:pt>
                <c:pt idx="26829">
                  <c:v>895.4</c:v>
                </c:pt>
                <c:pt idx="26830">
                  <c:v>895.43299999999999</c:v>
                </c:pt>
                <c:pt idx="26831">
                  <c:v>895.46600000000001</c:v>
                </c:pt>
                <c:pt idx="26832">
                  <c:v>895.5</c:v>
                </c:pt>
                <c:pt idx="26833">
                  <c:v>895.53300000000002</c:v>
                </c:pt>
                <c:pt idx="26834">
                  <c:v>895.56700000000001</c:v>
                </c:pt>
                <c:pt idx="26835">
                  <c:v>895.6</c:v>
                </c:pt>
                <c:pt idx="26836">
                  <c:v>895.63300000000004</c:v>
                </c:pt>
                <c:pt idx="26837">
                  <c:v>895.66600000000005</c:v>
                </c:pt>
                <c:pt idx="26838">
                  <c:v>895.69899999999996</c:v>
                </c:pt>
                <c:pt idx="26839">
                  <c:v>895.73400000000004</c:v>
                </c:pt>
                <c:pt idx="26840">
                  <c:v>895.76700000000005</c:v>
                </c:pt>
                <c:pt idx="26841">
                  <c:v>895.80100000000004</c:v>
                </c:pt>
                <c:pt idx="26842">
                  <c:v>895.83399999999995</c:v>
                </c:pt>
                <c:pt idx="26843">
                  <c:v>895.86599999999999</c:v>
                </c:pt>
                <c:pt idx="26844">
                  <c:v>895.9</c:v>
                </c:pt>
                <c:pt idx="26845">
                  <c:v>895.93399999999997</c:v>
                </c:pt>
                <c:pt idx="26846">
                  <c:v>895.96699999999998</c:v>
                </c:pt>
                <c:pt idx="26847">
                  <c:v>896</c:v>
                </c:pt>
                <c:pt idx="26848">
                  <c:v>896.03300000000002</c:v>
                </c:pt>
                <c:pt idx="26849">
                  <c:v>896.06700000000001</c:v>
                </c:pt>
                <c:pt idx="26850">
                  <c:v>896.101</c:v>
                </c:pt>
                <c:pt idx="26851">
                  <c:v>896.13400000000001</c:v>
                </c:pt>
                <c:pt idx="26852">
                  <c:v>896.16700000000003</c:v>
                </c:pt>
                <c:pt idx="26853">
                  <c:v>896.2</c:v>
                </c:pt>
                <c:pt idx="26854">
                  <c:v>896.23299999999995</c:v>
                </c:pt>
                <c:pt idx="26855">
                  <c:v>896.26700000000005</c:v>
                </c:pt>
                <c:pt idx="26856">
                  <c:v>896.3</c:v>
                </c:pt>
                <c:pt idx="26857">
                  <c:v>896.33299999999997</c:v>
                </c:pt>
                <c:pt idx="26858">
                  <c:v>896.36699999999996</c:v>
                </c:pt>
                <c:pt idx="26859">
                  <c:v>896.4</c:v>
                </c:pt>
                <c:pt idx="26860">
                  <c:v>896.43299999999999</c:v>
                </c:pt>
                <c:pt idx="26861">
                  <c:v>896.46600000000001</c:v>
                </c:pt>
                <c:pt idx="26862">
                  <c:v>896.49900000000002</c:v>
                </c:pt>
                <c:pt idx="26863">
                  <c:v>896.53300000000002</c:v>
                </c:pt>
                <c:pt idx="26864">
                  <c:v>896.56600000000003</c:v>
                </c:pt>
                <c:pt idx="26865">
                  <c:v>896.6</c:v>
                </c:pt>
                <c:pt idx="26866">
                  <c:v>896.63300000000004</c:v>
                </c:pt>
                <c:pt idx="26867">
                  <c:v>896.66600000000005</c:v>
                </c:pt>
                <c:pt idx="26868">
                  <c:v>896.7</c:v>
                </c:pt>
                <c:pt idx="26869">
                  <c:v>896.73299999999995</c:v>
                </c:pt>
                <c:pt idx="26870">
                  <c:v>896.76599999999996</c:v>
                </c:pt>
                <c:pt idx="26871">
                  <c:v>896.8</c:v>
                </c:pt>
                <c:pt idx="26872">
                  <c:v>896.83299999999997</c:v>
                </c:pt>
                <c:pt idx="26873">
                  <c:v>896.86599999999999</c:v>
                </c:pt>
                <c:pt idx="26874">
                  <c:v>896.9</c:v>
                </c:pt>
                <c:pt idx="26875">
                  <c:v>896.93299999999999</c:v>
                </c:pt>
                <c:pt idx="26876">
                  <c:v>896.96600000000001</c:v>
                </c:pt>
                <c:pt idx="26877">
                  <c:v>896.99900000000002</c:v>
                </c:pt>
                <c:pt idx="26878">
                  <c:v>897.03300000000002</c:v>
                </c:pt>
                <c:pt idx="26879">
                  <c:v>897.06600000000003</c:v>
                </c:pt>
                <c:pt idx="26880">
                  <c:v>897.09900000000005</c:v>
                </c:pt>
                <c:pt idx="26881">
                  <c:v>897.13400000000001</c:v>
                </c:pt>
                <c:pt idx="26882">
                  <c:v>897.16700000000003</c:v>
                </c:pt>
                <c:pt idx="26883">
                  <c:v>897.2</c:v>
                </c:pt>
                <c:pt idx="26884">
                  <c:v>897.23299999999995</c:v>
                </c:pt>
                <c:pt idx="26885">
                  <c:v>897.26700000000005</c:v>
                </c:pt>
                <c:pt idx="26886">
                  <c:v>897.29899999999998</c:v>
                </c:pt>
                <c:pt idx="26887">
                  <c:v>897.33299999999997</c:v>
                </c:pt>
                <c:pt idx="26888">
                  <c:v>897.36599999999999</c:v>
                </c:pt>
                <c:pt idx="26889">
                  <c:v>897.4</c:v>
                </c:pt>
                <c:pt idx="26890">
                  <c:v>897.43299999999999</c:v>
                </c:pt>
                <c:pt idx="26891">
                  <c:v>897.46600000000001</c:v>
                </c:pt>
                <c:pt idx="26892">
                  <c:v>897.5</c:v>
                </c:pt>
                <c:pt idx="26893">
                  <c:v>897.53300000000002</c:v>
                </c:pt>
                <c:pt idx="26894">
                  <c:v>897.56600000000003</c:v>
                </c:pt>
                <c:pt idx="26895">
                  <c:v>897.6</c:v>
                </c:pt>
                <c:pt idx="26896">
                  <c:v>897.63300000000004</c:v>
                </c:pt>
                <c:pt idx="26897">
                  <c:v>897.66600000000005</c:v>
                </c:pt>
                <c:pt idx="26898">
                  <c:v>897.7</c:v>
                </c:pt>
                <c:pt idx="26899">
                  <c:v>897.73400000000004</c:v>
                </c:pt>
                <c:pt idx="26900">
                  <c:v>897.76700000000005</c:v>
                </c:pt>
                <c:pt idx="26901">
                  <c:v>897.80100000000004</c:v>
                </c:pt>
                <c:pt idx="26902">
                  <c:v>897.83299999999997</c:v>
                </c:pt>
                <c:pt idx="26903">
                  <c:v>897.86699999999996</c:v>
                </c:pt>
                <c:pt idx="26904">
                  <c:v>897.9</c:v>
                </c:pt>
                <c:pt idx="26905">
                  <c:v>897.93399999999997</c:v>
                </c:pt>
                <c:pt idx="26906">
                  <c:v>897.96600000000001</c:v>
                </c:pt>
                <c:pt idx="26907">
                  <c:v>897.99900000000002</c:v>
                </c:pt>
                <c:pt idx="26908">
                  <c:v>898.03300000000002</c:v>
                </c:pt>
                <c:pt idx="26909">
                  <c:v>898.06600000000003</c:v>
                </c:pt>
                <c:pt idx="26910">
                  <c:v>898.1</c:v>
                </c:pt>
                <c:pt idx="26911">
                  <c:v>898.13300000000004</c:v>
                </c:pt>
                <c:pt idx="26912">
                  <c:v>898.16600000000005</c:v>
                </c:pt>
                <c:pt idx="26913">
                  <c:v>898.2</c:v>
                </c:pt>
                <c:pt idx="26914">
                  <c:v>898.23299999999995</c:v>
                </c:pt>
                <c:pt idx="26915">
                  <c:v>898.26700000000005</c:v>
                </c:pt>
                <c:pt idx="26916">
                  <c:v>898.3</c:v>
                </c:pt>
                <c:pt idx="26917">
                  <c:v>898.33299999999997</c:v>
                </c:pt>
                <c:pt idx="26918">
                  <c:v>898.36699999999996</c:v>
                </c:pt>
                <c:pt idx="26919">
                  <c:v>898.4</c:v>
                </c:pt>
                <c:pt idx="26920">
                  <c:v>898.43299999999999</c:v>
                </c:pt>
                <c:pt idx="26921">
                  <c:v>898.46699999999998</c:v>
                </c:pt>
                <c:pt idx="26922">
                  <c:v>898.5</c:v>
                </c:pt>
                <c:pt idx="26923">
                  <c:v>898.53399999999999</c:v>
                </c:pt>
                <c:pt idx="26924">
                  <c:v>898.56700000000001</c:v>
                </c:pt>
                <c:pt idx="26925">
                  <c:v>898.6</c:v>
                </c:pt>
                <c:pt idx="26926">
                  <c:v>898.63400000000001</c:v>
                </c:pt>
                <c:pt idx="26927">
                  <c:v>898.66700000000003</c:v>
                </c:pt>
                <c:pt idx="26928">
                  <c:v>898.7</c:v>
                </c:pt>
                <c:pt idx="26929">
                  <c:v>898.73299999999995</c:v>
                </c:pt>
                <c:pt idx="26930">
                  <c:v>898.76599999999996</c:v>
                </c:pt>
                <c:pt idx="26931">
                  <c:v>898.8</c:v>
                </c:pt>
                <c:pt idx="26932">
                  <c:v>898.83299999999997</c:v>
                </c:pt>
                <c:pt idx="26933">
                  <c:v>898.86599999999999</c:v>
                </c:pt>
                <c:pt idx="26934">
                  <c:v>898.9</c:v>
                </c:pt>
                <c:pt idx="26935">
                  <c:v>898.93299999999999</c:v>
                </c:pt>
                <c:pt idx="26936">
                  <c:v>898.96699999999998</c:v>
                </c:pt>
                <c:pt idx="26937">
                  <c:v>899</c:v>
                </c:pt>
                <c:pt idx="26938">
                  <c:v>899.03300000000002</c:v>
                </c:pt>
                <c:pt idx="26939">
                  <c:v>899.06700000000001</c:v>
                </c:pt>
                <c:pt idx="26940">
                  <c:v>899.1</c:v>
                </c:pt>
                <c:pt idx="26941">
                  <c:v>899.13300000000004</c:v>
                </c:pt>
                <c:pt idx="26942">
                  <c:v>899.16600000000005</c:v>
                </c:pt>
                <c:pt idx="26943">
                  <c:v>899.2</c:v>
                </c:pt>
                <c:pt idx="26944">
                  <c:v>899.23299999999995</c:v>
                </c:pt>
                <c:pt idx="26945">
                  <c:v>899.26599999999996</c:v>
                </c:pt>
                <c:pt idx="26946">
                  <c:v>899.29899999999998</c:v>
                </c:pt>
                <c:pt idx="26947">
                  <c:v>899.33299999999997</c:v>
                </c:pt>
                <c:pt idx="26948">
                  <c:v>899.36599999999999</c:v>
                </c:pt>
                <c:pt idx="26949">
                  <c:v>899.4</c:v>
                </c:pt>
                <c:pt idx="26950">
                  <c:v>899.43299999999999</c:v>
                </c:pt>
                <c:pt idx="26951">
                  <c:v>899.46600000000001</c:v>
                </c:pt>
                <c:pt idx="26952">
                  <c:v>899.5</c:v>
                </c:pt>
                <c:pt idx="26953">
                  <c:v>899.53300000000002</c:v>
                </c:pt>
                <c:pt idx="26954">
                  <c:v>899.56600000000003</c:v>
                </c:pt>
                <c:pt idx="26955">
                  <c:v>899.6</c:v>
                </c:pt>
                <c:pt idx="26956">
                  <c:v>899.63300000000004</c:v>
                </c:pt>
                <c:pt idx="26957">
                  <c:v>899.66700000000003</c:v>
                </c:pt>
                <c:pt idx="26958">
                  <c:v>899.7</c:v>
                </c:pt>
                <c:pt idx="26959">
                  <c:v>899.73400000000004</c:v>
                </c:pt>
                <c:pt idx="26960">
                  <c:v>899.76700000000005</c:v>
                </c:pt>
                <c:pt idx="26961">
                  <c:v>899.8</c:v>
                </c:pt>
                <c:pt idx="26962">
                  <c:v>899.83299999999997</c:v>
                </c:pt>
                <c:pt idx="26963">
                  <c:v>899.86699999999996</c:v>
                </c:pt>
                <c:pt idx="26964">
                  <c:v>899.9</c:v>
                </c:pt>
                <c:pt idx="26965">
                  <c:v>899.93299999999999</c:v>
                </c:pt>
                <c:pt idx="26966">
                  <c:v>899.96699999999998</c:v>
                </c:pt>
                <c:pt idx="26967">
                  <c:v>900</c:v>
                </c:pt>
                <c:pt idx="26968">
                  <c:v>900.03300000000002</c:v>
                </c:pt>
                <c:pt idx="26969">
                  <c:v>900.06600000000003</c:v>
                </c:pt>
                <c:pt idx="26970">
                  <c:v>900.09900000000005</c:v>
                </c:pt>
                <c:pt idx="26971">
                  <c:v>900.13300000000004</c:v>
                </c:pt>
                <c:pt idx="26972">
                  <c:v>900.16600000000005</c:v>
                </c:pt>
                <c:pt idx="26973">
                  <c:v>900.2</c:v>
                </c:pt>
                <c:pt idx="26974">
                  <c:v>900.23299999999995</c:v>
                </c:pt>
                <c:pt idx="26975">
                  <c:v>900.26700000000005</c:v>
                </c:pt>
                <c:pt idx="26976">
                  <c:v>900.3</c:v>
                </c:pt>
                <c:pt idx="26977">
                  <c:v>900.33299999999997</c:v>
                </c:pt>
                <c:pt idx="26978">
                  <c:v>900.36699999999996</c:v>
                </c:pt>
                <c:pt idx="26979">
                  <c:v>900.4</c:v>
                </c:pt>
                <c:pt idx="26980">
                  <c:v>900.43399999999997</c:v>
                </c:pt>
                <c:pt idx="26981">
                  <c:v>900.46699999999998</c:v>
                </c:pt>
                <c:pt idx="26982">
                  <c:v>900.50099999999998</c:v>
                </c:pt>
                <c:pt idx="26983">
                  <c:v>900.53399999999999</c:v>
                </c:pt>
                <c:pt idx="26984">
                  <c:v>900.56700000000001</c:v>
                </c:pt>
                <c:pt idx="26985">
                  <c:v>900.6</c:v>
                </c:pt>
                <c:pt idx="26986">
                  <c:v>900.63300000000004</c:v>
                </c:pt>
                <c:pt idx="26987">
                  <c:v>900.66700000000003</c:v>
                </c:pt>
                <c:pt idx="26988">
                  <c:v>900.7</c:v>
                </c:pt>
                <c:pt idx="26989">
                  <c:v>900.73299999999995</c:v>
                </c:pt>
                <c:pt idx="26990">
                  <c:v>900.76700000000005</c:v>
                </c:pt>
                <c:pt idx="26991">
                  <c:v>900.8</c:v>
                </c:pt>
                <c:pt idx="26992">
                  <c:v>900.83399999999995</c:v>
                </c:pt>
                <c:pt idx="26993">
                  <c:v>900.86699999999996</c:v>
                </c:pt>
                <c:pt idx="26994">
                  <c:v>900.9</c:v>
                </c:pt>
                <c:pt idx="26995">
                  <c:v>900.93399999999997</c:v>
                </c:pt>
                <c:pt idx="26996">
                  <c:v>900.96699999999998</c:v>
                </c:pt>
                <c:pt idx="26997">
                  <c:v>901.00099999999998</c:v>
                </c:pt>
                <c:pt idx="26998">
                  <c:v>901.03300000000002</c:v>
                </c:pt>
                <c:pt idx="26999">
                  <c:v>901.06600000000003</c:v>
                </c:pt>
                <c:pt idx="27000">
                  <c:v>901.1</c:v>
                </c:pt>
                <c:pt idx="27001">
                  <c:v>901.13300000000004</c:v>
                </c:pt>
                <c:pt idx="27002">
                  <c:v>901.16700000000003</c:v>
                </c:pt>
                <c:pt idx="27003">
                  <c:v>901.2</c:v>
                </c:pt>
                <c:pt idx="27004">
                  <c:v>901.23299999999995</c:v>
                </c:pt>
                <c:pt idx="27005">
                  <c:v>901.26599999999996</c:v>
                </c:pt>
                <c:pt idx="27006">
                  <c:v>901.3</c:v>
                </c:pt>
                <c:pt idx="27007">
                  <c:v>901.33299999999997</c:v>
                </c:pt>
                <c:pt idx="27008">
                  <c:v>901.36599999999999</c:v>
                </c:pt>
                <c:pt idx="27009">
                  <c:v>901.4</c:v>
                </c:pt>
                <c:pt idx="27010">
                  <c:v>901.43299999999999</c:v>
                </c:pt>
                <c:pt idx="27011">
                  <c:v>901.46699999999998</c:v>
                </c:pt>
                <c:pt idx="27012">
                  <c:v>901.5</c:v>
                </c:pt>
                <c:pt idx="27013">
                  <c:v>901.53300000000002</c:v>
                </c:pt>
                <c:pt idx="27014">
                  <c:v>901.56700000000001</c:v>
                </c:pt>
                <c:pt idx="27015">
                  <c:v>901.6</c:v>
                </c:pt>
                <c:pt idx="27016">
                  <c:v>901.63300000000004</c:v>
                </c:pt>
                <c:pt idx="27017">
                  <c:v>901.66700000000003</c:v>
                </c:pt>
                <c:pt idx="27018">
                  <c:v>901.7</c:v>
                </c:pt>
                <c:pt idx="27019">
                  <c:v>901.73400000000004</c:v>
                </c:pt>
                <c:pt idx="27020">
                  <c:v>901.76700000000005</c:v>
                </c:pt>
                <c:pt idx="27021">
                  <c:v>901.8</c:v>
                </c:pt>
                <c:pt idx="27022">
                  <c:v>901.83299999999997</c:v>
                </c:pt>
                <c:pt idx="27023">
                  <c:v>901.86599999999999</c:v>
                </c:pt>
                <c:pt idx="27024">
                  <c:v>901.9</c:v>
                </c:pt>
                <c:pt idx="27025">
                  <c:v>901.93299999999999</c:v>
                </c:pt>
                <c:pt idx="27026">
                  <c:v>901.96699999999998</c:v>
                </c:pt>
                <c:pt idx="27027">
                  <c:v>902</c:v>
                </c:pt>
                <c:pt idx="27028">
                  <c:v>902.03399999999999</c:v>
                </c:pt>
                <c:pt idx="27029">
                  <c:v>902.06700000000001</c:v>
                </c:pt>
                <c:pt idx="27030">
                  <c:v>902.1</c:v>
                </c:pt>
                <c:pt idx="27031">
                  <c:v>902.13400000000001</c:v>
                </c:pt>
                <c:pt idx="27032">
                  <c:v>902.16700000000003</c:v>
                </c:pt>
                <c:pt idx="27033">
                  <c:v>902.2</c:v>
                </c:pt>
                <c:pt idx="27034">
                  <c:v>902.23299999999995</c:v>
                </c:pt>
                <c:pt idx="27035">
                  <c:v>902.26599999999996</c:v>
                </c:pt>
                <c:pt idx="27036">
                  <c:v>902.3</c:v>
                </c:pt>
                <c:pt idx="27037">
                  <c:v>902.33299999999997</c:v>
                </c:pt>
                <c:pt idx="27038">
                  <c:v>902.36699999999996</c:v>
                </c:pt>
                <c:pt idx="27039">
                  <c:v>902.4</c:v>
                </c:pt>
                <c:pt idx="27040">
                  <c:v>902.43299999999999</c:v>
                </c:pt>
                <c:pt idx="27041">
                  <c:v>902.46699999999998</c:v>
                </c:pt>
                <c:pt idx="27042">
                  <c:v>902.50099999999998</c:v>
                </c:pt>
                <c:pt idx="27043">
                  <c:v>902.53300000000002</c:v>
                </c:pt>
                <c:pt idx="27044">
                  <c:v>902.56700000000001</c:v>
                </c:pt>
                <c:pt idx="27045">
                  <c:v>902.6</c:v>
                </c:pt>
                <c:pt idx="27046">
                  <c:v>902.63300000000004</c:v>
                </c:pt>
                <c:pt idx="27047">
                  <c:v>902.66700000000003</c:v>
                </c:pt>
                <c:pt idx="27048">
                  <c:v>902.7</c:v>
                </c:pt>
                <c:pt idx="27049">
                  <c:v>902.73299999999995</c:v>
                </c:pt>
                <c:pt idx="27050">
                  <c:v>902.76700000000005</c:v>
                </c:pt>
                <c:pt idx="27051">
                  <c:v>902.8</c:v>
                </c:pt>
                <c:pt idx="27052">
                  <c:v>902.83399999999995</c:v>
                </c:pt>
                <c:pt idx="27053">
                  <c:v>902.86699999999996</c:v>
                </c:pt>
                <c:pt idx="27054">
                  <c:v>902.9</c:v>
                </c:pt>
                <c:pt idx="27055">
                  <c:v>902.93299999999999</c:v>
                </c:pt>
                <c:pt idx="27056">
                  <c:v>902.96699999999998</c:v>
                </c:pt>
                <c:pt idx="27057">
                  <c:v>903</c:v>
                </c:pt>
                <c:pt idx="27058">
                  <c:v>903.03399999999999</c:v>
                </c:pt>
                <c:pt idx="27059">
                  <c:v>903.06700000000001</c:v>
                </c:pt>
                <c:pt idx="27060">
                  <c:v>903.1</c:v>
                </c:pt>
                <c:pt idx="27061">
                  <c:v>903.13300000000004</c:v>
                </c:pt>
                <c:pt idx="27062">
                  <c:v>903.16600000000005</c:v>
                </c:pt>
                <c:pt idx="27063">
                  <c:v>903.2</c:v>
                </c:pt>
                <c:pt idx="27064">
                  <c:v>903.23299999999995</c:v>
                </c:pt>
                <c:pt idx="27065">
                  <c:v>903.26599999999996</c:v>
                </c:pt>
                <c:pt idx="27066">
                  <c:v>903.29899999999998</c:v>
                </c:pt>
                <c:pt idx="27067">
                  <c:v>903.33399999999995</c:v>
                </c:pt>
                <c:pt idx="27068">
                  <c:v>903.36699999999996</c:v>
                </c:pt>
                <c:pt idx="27069">
                  <c:v>903.4</c:v>
                </c:pt>
                <c:pt idx="27070">
                  <c:v>903.43299999999999</c:v>
                </c:pt>
                <c:pt idx="27071">
                  <c:v>903.46600000000001</c:v>
                </c:pt>
                <c:pt idx="27072">
                  <c:v>903.5</c:v>
                </c:pt>
                <c:pt idx="27073">
                  <c:v>903.53300000000002</c:v>
                </c:pt>
                <c:pt idx="27074">
                  <c:v>903.56600000000003</c:v>
                </c:pt>
                <c:pt idx="27075">
                  <c:v>903.59900000000005</c:v>
                </c:pt>
                <c:pt idx="27076">
                  <c:v>903.63300000000004</c:v>
                </c:pt>
                <c:pt idx="27077">
                  <c:v>903.66700000000003</c:v>
                </c:pt>
                <c:pt idx="27078">
                  <c:v>903.7</c:v>
                </c:pt>
                <c:pt idx="27079">
                  <c:v>903.73299999999995</c:v>
                </c:pt>
                <c:pt idx="27080">
                  <c:v>903.76700000000005</c:v>
                </c:pt>
                <c:pt idx="27081">
                  <c:v>903.8</c:v>
                </c:pt>
                <c:pt idx="27082">
                  <c:v>903.83299999999997</c:v>
                </c:pt>
                <c:pt idx="27083">
                  <c:v>903.86699999999996</c:v>
                </c:pt>
                <c:pt idx="27084">
                  <c:v>903.9</c:v>
                </c:pt>
                <c:pt idx="27085">
                  <c:v>903.93299999999999</c:v>
                </c:pt>
                <c:pt idx="27086">
                  <c:v>903.96699999999998</c:v>
                </c:pt>
                <c:pt idx="27087">
                  <c:v>904.00099999999998</c:v>
                </c:pt>
                <c:pt idx="27088">
                  <c:v>904.03300000000002</c:v>
                </c:pt>
                <c:pt idx="27089">
                  <c:v>904.06600000000003</c:v>
                </c:pt>
                <c:pt idx="27090">
                  <c:v>904.101</c:v>
                </c:pt>
                <c:pt idx="27091">
                  <c:v>904.13300000000004</c:v>
                </c:pt>
                <c:pt idx="27092">
                  <c:v>904.16600000000005</c:v>
                </c:pt>
                <c:pt idx="27093">
                  <c:v>904.2</c:v>
                </c:pt>
                <c:pt idx="27094">
                  <c:v>904.23299999999995</c:v>
                </c:pt>
                <c:pt idx="27095">
                  <c:v>904.26800000000003</c:v>
                </c:pt>
                <c:pt idx="27096">
                  <c:v>904.29899999999998</c:v>
                </c:pt>
                <c:pt idx="27097">
                  <c:v>904.33299999999997</c:v>
                </c:pt>
                <c:pt idx="27098">
                  <c:v>904.36599999999999</c:v>
                </c:pt>
                <c:pt idx="27099">
                  <c:v>904.4</c:v>
                </c:pt>
                <c:pt idx="27100">
                  <c:v>904.43299999999999</c:v>
                </c:pt>
                <c:pt idx="27101">
                  <c:v>904.46600000000001</c:v>
                </c:pt>
                <c:pt idx="27102">
                  <c:v>904.5</c:v>
                </c:pt>
                <c:pt idx="27103">
                  <c:v>904.53300000000002</c:v>
                </c:pt>
                <c:pt idx="27104">
                  <c:v>904.56600000000003</c:v>
                </c:pt>
                <c:pt idx="27105">
                  <c:v>904.6</c:v>
                </c:pt>
                <c:pt idx="27106">
                  <c:v>904.63300000000004</c:v>
                </c:pt>
                <c:pt idx="27107">
                  <c:v>904.66700000000003</c:v>
                </c:pt>
                <c:pt idx="27108">
                  <c:v>904.7</c:v>
                </c:pt>
                <c:pt idx="27109">
                  <c:v>904.73400000000004</c:v>
                </c:pt>
                <c:pt idx="27110">
                  <c:v>904.76700000000005</c:v>
                </c:pt>
                <c:pt idx="27111">
                  <c:v>904.80100000000004</c:v>
                </c:pt>
                <c:pt idx="27112">
                  <c:v>904.83399999999995</c:v>
                </c:pt>
                <c:pt idx="27113">
                  <c:v>904.86699999999996</c:v>
                </c:pt>
                <c:pt idx="27114">
                  <c:v>904.9</c:v>
                </c:pt>
                <c:pt idx="27115">
                  <c:v>904.93299999999999</c:v>
                </c:pt>
                <c:pt idx="27116">
                  <c:v>904.96600000000001</c:v>
                </c:pt>
                <c:pt idx="27117">
                  <c:v>905</c:v>
                </c:pt>
                <c:pt idx="27118">
                  <c:v>905.03399999999999</c:v>
                </c:pt>
                <c:pt idx="27119">
                  <c:v>905.06700000000001</c:v>
                </c:pt>
                <c:pt idx="27120">
                  <c:v>905.1</c:v>
                </c:pt>
                <c:pt idx="27121">
                  <c:v>905.13300000000004</c:v>
                </c:pt>
                <c:pt idx="27122">
                  <c:v>905.16600000000005</c:v>
                </c:pt>
                <c:pt idx="27123">
                  <c:v>905.19899999999996</c:v>
                </c:pt>
                <c:pt idx="27124">
                  <c:v>905.23299999999995</c:v>
                </c:pt>
                <c:pt idx="27125">
                  <c:v>905.26599999999996</c:v>
                </c:pt>
                <c:pt idx="27126">
                  <c:v>905.3</c:v>
                </c:pt>
                <c:pt idx="27127">
                  <c:v>905.33299999999997</c:v>
                </c:pt>
                <c:pt idx="27128">
                  <c:v>905.36699999999996</c:v>
                </c:pt>
                <c:pt idx="27129">
                  <c:v>905.4</c:v>
                </c:pt>
                <c:pt idx="27130">
                  <c:v>905.43299999999999</c:v>
                </c:pt>
                <c:pt idx="27131">
                  <c:v>905.46699999999998</c:v>
                </c:pt>
                <c:pt idx="27132">
                  <c:v>905.5</c:v>
                </c:pt>
                <c:pt idx="27133">
                  <c:v>905.53300000000002</c:v>
                </c:pt>
                <c:pt idx="27134">
                  <c:v>905.56600000000003</c:v>
                </c:pt>
                <c:pt idx="27135">
                  <c:v>905.59900000000005</c:v>
                </c:pt>
                <c:pt idx="27136">
                  <c:v>905.63300000000004</c:v>
                </c:pt>
                <c:pt idx="27137">
                  <c:v>905.66700000000003</c:v>
                </c:pt>
                <c:pt idx="27138">
                  <c:v>905.70100000000002</c:v>
                </c:pt>
                <c:pt idx="27139">
                  <c:v>905.73400000000004</c:v>
                </c:pt>
                <c:pt idx="27140">
                  <c:v>905.76700000000005</c:v>
                </c:pt>
                <c:pt idx="27141">
                  <c:v>905.80100000000004</c:v>
                </c:pt>
                <c:pt idx="27142">
                  <c:v>905.83299999999997</c:v>
                </c:pt>
                <c:pt idx="27143">
                  <c:v>905.86599999999999</c:v>
                </c:pt>
                <c:pt idx="27144">
                  <c:v>905.9</c:v>
                </c:pt>
                <c:pt idx="27145">
                  <c:v>905.93299999999999</c:v>
                </c:pt>
                <c:pt idx="27146">
                  <c:v>905.96600000000001</c:v>
                </c:pt>
                <c:pt idx="27147">
                  <c:v>906</c:v>
                </c:pt>
                <c:pt idx="27148">
                  <c:v>906.03300000000002</c:v>
                </c:pt>
                <c:pt idx="27149">
                  <c:v>906.06700000000001</c:v>
                </c:pt>
                <c:pt idx="27150">
                  <c:v>906.1</c:v>
                </c:pt>
                <c:pt idx="27151">
                  <c:v>906.13300000000004</c:v>
                </c:pt>
                <c:pt idx="27152">
                  <c:v>906.16600000000005</c:v>
                </c:pt>
                <c:pt idx="27153">
                  <c:v>906.2</c:v>
                </c:pt>
                <c:pt idx="27154">
                  <c:v>906.23299999999995</c:v>
                </c:pt>
                <c:pt idx="27155">
                  <c:v>906.26599999999996</c:v>
                </c:pt>
                <c:pt idx="27156">
                  <c:v>906.29899999999998</c:v>
                </c:pt>
                <c:pt idx="27157">
                  <c:v>906.33399999999995</c:v>
                </c:pt>
                <c:pt idx="27158">
                  <c:v>906.36599999999999</c:v>
                </c:pt>
                <c:pt idx="27159">
                  <c:v>906.40099999999995</c:v>
                </c:pt>
                <c:pt idx="27160">
                  <c:v>906.43399999999997</c:v>
                </c:pt>
                <c:pt idx="27161">
                  <c:v>906.46600000000001</c:v>
                </c:pt>
                <c:pt idx="27162">
                  <c:v>906.49900000000002</c:v>
                </c:pt>
                <c:pt idx="27163">
                  <c:v>906.53300000000002</c:v>
                </c:pt>
                <c:pt idx="27164">
                  <c:v>906.56700000000001</c:v>
                </c:pt>
                <c:pt idx="27165">
                  <c:v>906.601</c:v>
                </c:pt>
                <c:pt idx="27166">
                  <c:v>906.63400000000001</c:v>
                </c:pt>
                <c:pt idx="27167">
                  <c:v>906.66600000000005</c:v>
                </c:pt>
                <c:pt idx="27168">
                  <c:v>906.7</c:v>
                </c:pt>
                <c:pt idx="27169">
                  <c:v>906.73299999999995</c:v>
                </c:pt>
                <c:pt idx="27170">
                  <c:v>906.76700000000005</c:v>
                </c:pt>
                <c:pt idx="27171">
                  <c:v>906.79899999999998</c:v>
                </c:pt>
                <c:pt idx="27172">
                  <c:v>906.83299999999997</c:v>
                </c:pt>
                <c:pt idx="27173">
                  <c:v>906.86599999999999</c:v>
                </c:pt>
                <c:pt idx="27174">
                  <c:v>906.9</c:v>
                </c:pt>
                <c:pt idx="27175">
                  <c:v>906.93299999999999</c:v>
                </c:pt>
                <c:pt idx="27176">
                  <c:v>906.96600000000001</c:v>
                </c:pt>
                <c:pt idx="27177">
                  <c:v>907</c:v>
                </c:pt>
                <c:pt idx="27178">
                  <c:v>907.03300000000002</c:v>
                </c:pt>
                <c:pt idx="27179">
                  <c:v>907.06600000000003</c:v>
                </c:pt>
                <c:pt idx="27180">
                  <c:v>907.1</c:v>
                </c:pt>
                <c:pt idx="27181">
                  <c:v>907.13300000000004</c:v>
                </c:pt>
                <c:pt idx="27182">
                  <c:v>907.16600000000005</c:v>
                </c:pt>
                <c:pt idx="27183">
                  <c:v>907.2</c:v>
                </c:pt>
                <c:pt idx="27184">
                  <c:v>907.23299999999995</c:v>
                </c:pt>
                <c:pt idx="27185">
                  <c:v>907.26599999999996</c:v>
                </c:pt>
                <c:pt idx="27186">
                  <c:v>907.3</c:v>
                </c:pt>
                <c:pt idx="27187">
                  <c:v>907.33299999999997</c:v>
                </c:pt>
                <c:pt idx="27188">
                  <c:v>907.36699999999996</c:v>
                </c:pt>
                <c:pt idx="27189">
                  <c:v>907.4</c:v>
                </c:pt>
                <c:pt idx="27190">
                  <c:v>907.43299999999999</c:v>
                </c:pt>
                <c:pt idx="27191">
                  <c:v>907.46699999999998</c:v>
                </c:pt>
                <c:pt idx="27192">
                  <c:v>907.5</c:v>
                </c:pt>
                <c:pt idx="27193">
                  <c:v>907.53300000000002</c:v>
                </c:pt>
                <c:pt idx="27194">
                  <c:v>907.56700000000001</c:v>
                </c:pt>
                <c:pt idx="27195">
                  <c:v>907.6</c:v>
                </c:pt>
                <c:pt idx="27196">
                  <c:v>907.63300000000004</c:v>
                </c:pt>
                <c:pt idx="27197">
                  <c:v>907.66700000000003</c:v>
                </c:pt>
                <c:pt idx="27198">
                  <c:v>907.7</c:v>
                </c:pt>
                <c:pt idx="27199">
                  <c:v>907.73400000000004</c:v>
                </c:pt>
                <c:pt idx="27200">
                  <c:v>907.76700000000005</c:v>
                </c:pt>
                <c:pt idx="27201">
                  <c:v>907.8</c:v>
                </c:pt>
                <c:pt idx="27202">
                  <c:v>907.83399999999995</c:v>
                </c:pt>
                <c:pt idx="27203">
                  <c:v>907.86699999999996</c:v>
                </c:pt>
                <c:pt idx="27204">
                  <c:v>907.9</c:v>
                </c:pt>
                <c:pt idx="27205">
                  <c:v>907.93399999999997</c:v>
                </c:pt>
                <c:pt idx="27206">
                  <c:v>907.96699999999998</c:v>
                </c:pt>
                <c:pt idx="27207">
                  <c:v>908</c:v>
                </c:pt>
                <c:pt idx="27208">
                  <c:v>908.03300000000002</c:v>
                </c:pt>
                <c:pt idx="27209">
                  <c:v>908.06700000000001</c:v>
                </c:pt>
                <c:pt idx="27210">
                  <c:v>908.1</c:v>
                </c:pt>
                <c:pt idx="27211">
                  <c:v>908.13300000000004</c:v>
                </c:pt>
                <c:pt idx="27212">
                  <c:v>908.16600000000005</c:v>
                </c:pt>
                <c:pt idx="27213">
                  <c:v>908.19899999999996</c:v>
                </c:pt>
                <c:pt idx="27214">
                  <c:v>908.23299999999995</c:v>
                </c:pt>
                <c:pt idx="27215">
                  <c:v>908.26599999999996</c:v>
                </c:pt>
                <c:pt idx="27216">
                  <c:v>908.3</c:v>
                </c:pt>
                <c:pt idx="27217">
                  <c:v>908.33299999999997</c:v>
                </c:pt>
                <c:pt idx="27218">
                  <c:v>908.36699999999996</c:v>
                </c:pt>
                <c:pt idx="27219">
                  <c:v>908.4</c:v>
                </c:pt>
                <c:pt idx="27220">
                  <c:v>908.43299999999999</c:v>
                </c:pt>
                <c:pt idx="27221">
                  <c:v>908.46699999999998</c:v>
                </c:pt>
                <c:pt idx="27222">
                  <c:v>908.5</c:v>
                </c:pt>
                <c:pt idx="27223">
                  <c:v>908.53300000000002</c:v>
                </c:pt>
                <c:pt idx="27224">
                  <c:v>908.56600000000003</c:v>
                </c:pt>
                <c:pt idx="27225">
                  <c:v>908.59900000000005</c:v>
                </c:pt>
                <c:pt idx="27226">
                  <c:v>908.63400000000001</c:v>
                </c:pt>
                <c:pt idx="27227">
                  <c:v>908.66600000000005</c:v>
                </c:pt>
                <c:pt idx="27228">
                  <c:v>908.7</c:v>
                </c:pt>
                <c:pt idx="27229">
                  <c:v>908.73299999999995</c:v>
                </c:pt>
                <c:pt idx="27230">
                  <c:v>908.76599999999996</c:v>
                </c:pt>
                <c:pt idx="27231">
                  <c:v>908.8</c:v>
                </c:pt>
                <c:pt idx="27232">
                  <c:v>908.83399999999995</c:v>
                </c:pt>
                <c:pt idx="27233">
                  <c:v>908.86699999999996</c:v>
                </c:pt>
                <c:pt idx="27234">
                  <c:v>908.9</c:v>
                </c:pt>
                <c:pt idx="27235">
                  <c:v>908.93399999999997</c:v>
                </c:pt>
                <c:pt idx="27236">
                  <c:v>908.96699999999998</c:v>
                </c:pt>
                <c:pt idx="27237">
                  <c:v>909</c:v>
                </c:pt>
                <c:pt idx="27238">
                  <c:v>909.03300000000002</c:v>
                </c:pt>
                <c:pt idx="27239">
                  <c:v>909.06700000000001</c:v>
                </c:pt>
                <c:pt idx="27240">
                  <c:v>909.1</c:v>
                </c:pt>
                <c:pt idx="27241">
                  <c:v>909.13300000000004</c:v>
                </c:pt>
                <c:pt idx="27242">
                  <c:v>909.16600000000005</c:v>
                </c:pt>
                <c:pt idx="27243">
                  <c:v>909.2</c:v>
                </c:pt>
                <c:pt idx="27244">
                  <c:v>909.23299999999995</c:v>
                </c:pt>
                <c:pt idx="27245">
                  <c:v>909.26700000000005</c:v>
                </c:pt>
                <c:pt idx="27246">
                  <c:v>909.29899999999998</c:v>
                </c:pt>
                <c:pt idx="27247">
                  <c:v>909.33299999999997</c:v>
                </c:pt>
                <c:pt idx="27248">
                  <c:v>909.36599999999999</c:v>
                </c:pt>
                <c:pt idx="27249">
                  <c:v>909.399</c:v>
                </c:pt>
                <c:pt idx="27250">
                  <c:v>909.43399999999997</c:v>
                </c:pt>
                <c:pt idx="27251">
                  <c:v>909.46699999999998</c:v>
                </c:pt>
                <c:pt idx="27252">
                  <c:v>909.5</c:v>
                </c:pt>
                <c:pt idx="27253">
                  <c:v>909.53300000000002</c:v>
                </c:pt>
                <c:pt idx="27254">
                  <c:v>909.56600000000003</c:v>
                </c:pt>
                <c:pt idx="27255">
                  <c:v>909.59900000000005</c:v>
                </c:pt>
                <c:pt idx="27256">
                  <c:v>909.63300000000004</c:v>
                </c:pt>
                <c:pt idx="27257">
                  <c:v>909.66700000000003</c:v>
                </c:pt>
                <c:pt idx="27258">
                  <c:v>909.69899999999996</c:v>
                </c:pt>
                <c:pt idx="27259">
                  <c:v>909.73400000000004</c:v>
                </c:pt>
                <c:pt idx="27260">
                  <c:v>909.76700000000005</c:v>
                </c:pt>
                <c:pt idx="27261">
                  <c:v>909.80100000000004</c:v>
                </c:pt>
                <c:pt idx="27262">
                  <c:v>909.83299999999997</c:v>
                </c:pt>
                <c:pt idx="27263">
                  <c:v>909.86599999999999</c:v>
                </c:pt>
                <c:pt idx="27264">
                  <c:v>909.9</c:v>
                </c:pt>
                <c:pt idx="27265">
                  <c:v>909.93299999999999</c:v>
                </c:pt>
                <c:pt idx="27266">
                  <c:v>909.96600000000001</c:v>
                </c:pt>
                <c:pt idx="27267">
                  <c:v>909.99900000000002</c:v>
                </c:pt>
                <c:pt idx="27268">
                  <c:v>910.03300000000002</c:v>
                </c:pt>
                <c:pt idx="27269">
                  <c:v>910.06600000000003</c:v>
                </c:pt>
                <c:pt idx="27270">
                  <c:v>910.1</c:v>
                </c:pt>
                <c:pt idx="27271">
                  <c:v>910.13300000000004</c:v>
                </c:pt>
                <c:pt idx="27272">
                  <c:v>910.56600000000003</c:v>
                </c:pt>
                <c:pt idx="27273">
                  <c:v>910.6</c:v>
                </c:pt>
                <c:pt idx="27274">
                  <c:v>910.63300000000004</c:v>
                </c:pt>
                <c:pt idx="27275">
                  <c:v>910.66700000000003</c:v>
                </c:pt>
                <c:pt idx="27276">
                  <c:v>910.7</c:v>
                </c:pt>
                <c:pt idx="27277">
                  <c:v>910.73299999999995</c:v>
                </c:pt>
                <c:pt idx="27278">
                  <c:v>910.76700000000005</c:v>
                </c:pt>
                <c:pt idx="27279">
                  <c:v>910.8</c:v>
                </c:pt>
                <c:pt idx="27280">
                  <c:v>910.83299999999997</c:v>
                </c:pt>
                <c:pt idx="27281">
                  <c:v>910.86599999999999</c:v>
                </c:pt>
                <c:pt idx="27282">
                  <c:v>910.899</c:v>
                </c:pt>
                <c:pt idx="27283">
                  <c:v>910.93299999999999</c:v>
                </c:pt>
                <c:pt idx="27284">
                  <c:v>910.96699999999998</c:v>
                </c:pt>
                <c:pt idx="27285">
                  <c:v>911.00099999999998</c:v>
                </c:pt>
                <c:pt idx="27286">
                  <c:v>911.03399999999999</c:v>
                </c:pt>
                <c:pt idx="27287">
                  <c:v>911.06700000000001</c:v>
                </c:pt>
                <c:pt idx="27288">
                  <c:v>911.1</c:v>
                </c:pt>
                <c:pt idx="27289">
                  <c:v>911.13300000000004</c:v>
                </c:pt>
                <c:pt idx="27290">
                  <c:v>911.16700000000003</c:v>
                </c:pt>
                <c:pt idx="27291">
                  <c:v>911.2</c:v>
                </c:pt>
                <c:pt idx="27292">
                  <c:v>911.23299999999995</c:v>
                </c:pt>
                <c:pt idx="27293">
                  <c:v>911.26599999999996</c:v>
                </c:pt>
                <c:pt idx="27294">
                  <c:v>911.30100000000004</c:v>
                </c:pt>
                <c:pt idx="27295">
                  <c:v>911.33399999999995</c:v>
                </c:pt>
                <c:pt idx="27296">
                  <c:v>911.36599999999999</c:v>
                </c:pt>
                <c:pt idx="27297">
                  <c:v>911.4</c:v>
                </c:pt>
                <c:pt idx="27298">
                  <c:v>911.43299999999999</c:v>
                </c:pt>
                <c:pt idx="27299">
                  <c:v>911.46600000000001</c:v>
                </c:pt>
                <c:pt idx="27300">
                  <c:v>911.49900000000002</c:v>
                </c:pt>
                <c:pt idx="27301">
                  <c:v>911.53399999999999</c:v>
                </c:pt>
                <c:pt idx="27302">
                  <c:v>911.56700000000001</c:v>
                </c:pt>
                <c:pt idx="27303">
                  <c:v>911.6</c:v>
                </c:pt>
                <c:pt idx="27304">
                  <c:v>911.63300000000004</c:v>
                </c:pt>
                <c:pt idx="27305">
                  <c:v>911.66700000000003</c:v>
                </c:pt>
                <c:pt idx="27306">
                  <c:v>911.7</c:v>
                </c:pt>
                <c:pt idx="27307">
                  <c:v>911.73299999999995</c:v>
                </c:pt>
                <c:pt idx="27308">
                  <c:v>911.76599999999996</c:v>
                </c:pt>
                <c:pt idx="27309">
                  <c:v>911.80100000000004</c:v>
                </c:pt>
                <c:pt idx="27310">
                  <c:v>911.83399999999995</c:v>
                </c:pt>
                <c:pt idx="27311">
                  <c:v>911.86699999999996</c:v>
                </c:pt>
                <c:pt idx="27312">
                  <c:v>911.9</c:v>
                </c:pt>
                <c:pt idx="27313">
                  <c:v>911.93299999999999</c:v>
                </c:pt>
                <c:pt idx="27314">
                  <c:v>911.96600000000001</c:v>
                </c:pt>
                <c:pt idx="27315">
                  <c:v>911.99900000000002</c:v>
                </c:pt>
                <c:pt idx="27316">
                  <c:v>912.03300000000002</c:v>
                </c:pt>
                <c:pt idx="27317">
                  <c:v>912.06600000000003</c:v>
                </c:pt>
                <c:pt idx="27318">
                  <c:v>912.09900000000005</c:v>
                </c:pt>
                <c:pt idx="27319">
                  <c:v>912.13300000000004</c:v>
                </c:pt>
                <c:pt idx="27320">
                  <c:v>912.16600000000005</c:v>
                </c:pt>
                <c:pt idx="27321">
                  <c:v>912.20100000000002</c:v>
                </c:pt>
                <c:pt idx="27322">
                  <c:v>912.23400000000004</c:v>
                </c:pt>
                <c:pt idx="27323">
                  <c:v>912.26599999999996</c:v>
                </c:pt>
                <c:pt idx="27324">
                  <c:v>912.30100000000004</c:v>
                </c:pt>
                <c:pt idx="27325">
                  <c:v>912.33399999999995</c:v>
                </c:pt>
                <c:pt idx="27326">
                  <c:v>912.36599999999999</c:v>
                </c:pt>
                <c:pt idx="27327">
                  <c:v>912.4</c:v>
                </c:pt>
                <c:pt idx="27328">
                  <c:v>912.43299999999999</c:v>
                </c:pt>
                <c:pt idx="27329">
                  <c:v>912.46699999999998</c:v>
                </c:pt>
                <c:pt idx="27330">
                  <c:v>912.5</c:v>
                </c:pt>
                <c:pt idx="27331">
                  <c:v>912.53300000000002</c:v>
                </c:pt>
                <c:pt idx="27332">
                  <c:v>912.56600000000003</c:v>
                </c:pt>
                <c:pt idx="27333">
                  <c:v>912.6</c:v>
                </c:pt>
                <c:pt idx="27334">
                  <c:v>912.63300000000004</c:v>
                </c:pt>
                <c:pt idx="27335">
                  <c:v>912.66600000000005</c:v>
                </c:pt>
                <c:pt idx="27336">
                  <c:v>912.69899999999996</c:v>
                </c:pt>
                <c:pt idx="27337">
                  <c:v>912.73400000000004</c:v>
                </c:pt>
                <c:pt idx="27338">
                  <c:v>912.76700000000005</c:v>
                </c:pt>
                <c:pt idx="27339">
                  <c:v>912.8</c:v>
                </c:pt>
                <c:pt idx="27340">
                  <c:v>912.83399999999995</c:v>
                </c:pt>
                <c:pt idx="27341">
                  <c:v>912.86699999999996</c:v>
                </c:pt>
                <c:pt idx="27342">
                  <c:v>912.9</c:v>
                </c:pt>
                <c:pt idx="27343">
                  <c:v>912.93299999999999</c:v>
                </c:pt>
                <c:pt idx="27344">
                  <c:v>912.96699999999998</c:v>
                </c:pt>
                <c:pt idx="27345">
                  <c:v>912.99900000000002</c:v>
                </c:pt>
                <c:pt idx="27346">
                  <c:v>913.03399999999999</c:v>
                </c:pt>
                <c:pt idx="27347">
                  <c:v>913.06700000000001</c:v>
                </c:pt>
                <c:pt idx="27348">
                  <c:v>913.1</c:v>
                </c:pt>
                <c:pt idx="27349">
                  <c:v>913.13300000000004</c:v>
                </c:pt>
                <c:pt idx="27350">
                  <c:v>913.16600000000005</c:v>
                </c:pt>
                <c:pt idx="27351">
                  <c:v>913.2</c:v>
                </c:pt>
                <c:pt idx="27352">
                  <c:v>913.23400000000004</c:v>
                </c:pt>
                <c:pt idx="27353">
                  <c:v>913.26700000000005</c:v>
                </c:pt>
                <c:pt idx="27354">
                  <c:v>913.3</c:v>
                </c:pt>
                <c:pt idx="27355">
                  <c:v>913.33299999999997</c:v>
                </c:pt>
                <c:pt idx="27356">
                  <c:v>913.36599999999999</c:v>
                </c:pt>
                <c:pt idx="27357">
                  <c:v>913.40099999999995</c:v>
                </c:pt>
                <c:pt idx="27358">
                  <c:v>913.43299999999999</c:v>
                </c:pt>
                <c:pt idx="27359">
                  <c:v>913.46600000000001</c:v>
                </c:pt>
                <c:pt idx="27360">
                  <c:v>913.49900000000002</c:v>
                </c:pt>
                <c:pt idx="27361">
                  <c:v>913.53300000000002</c:v>
                </c:pt>
                <c:pt idx="27362">
                  <c:v>913.56700000000001</c:v>
                </c:pt>
                <c:pt idx="27363">
                  <c:v>913.6</c:v>
                </c:pt>
                <c:pt idx="27364">
                  <c:v>913.63400000000001</c:v>
                </c:pt>
                <c:pt idx="27365">
                  <c:v>913.66700000000003</c:v>
                </c:pt>
                <c:pt idx="27366">
                  <c:v>913.7</c:v>
                </c:pt>
                <c:pt idx="27367">
                  <c:v>913.73400000000004</c:v>
                </c:pt>
                <c:pt idx="27368">
                  <c:v>913.76700000000005</c:v>
                </c:pt>
                <c:pt idx="27369">
                  <c:v>913.80100000000004</c:v>
                </c:pt>
                <c:pt idx="27370">
                  <c:v>913.83299999999997</c:v>
                </c:pt>
                <c:pt idx="27371">
                  <c:v>913.86699999999996</c:v>
                </c:pt>
                <c:pt idx="27372">
                  <c:v>913.9</c:v>
                </c:pt>
                <c:pt idx="27373">
                  <c:v>913.93399999999997</c:v>
                </c:pt>
                <c:pt idx="27374">
                  <c:v>913.96699999999998</c:v>
                </c:pt>
                <c:pt idx="27375">
                  <c:v>914.00099999999998</c:v>
                </c:pt>
                <c:pt idx="27376">
                  <c:v>914.03399999999999</c:v>
                </c:pt>
                <c:pt idx="27377">
                  <c:v>914.06700000000001</c:v>
                </c:pt>
                <c:pt idx="27378">
                  <c:v>914.1</c:v>
                </c:pt>
                <c:pt idx="27379">
                  <c:v>914.13400000000001</c:v>
                </c:pt>
                <c:pt idx="27380">
                  <c:v>914.16700000000003</c:v>
                </c:pt>
                <c:pt idx="27381">
                  <c:v>914.2</c:v>
                </c:pt>
                <c:pt idx="27382">
                  <c:v>914.23400000000004</c:v>
                </c:pt>
                <c:pt idx="27383">
                  <c:v>914.26700000000005</c:v>
                </c:pt>
                <c:pt idx="27384">
                  <c:v>914.29899999999998</c:v>
                </c:pt>
                <c:pt idx="27385">
                  <c:v>914.33299999999997</c:v>
                </c:pt>
                <c:pt idx="27386">
                  <c:v>914.36599999999999</c:v>
                </c:pt>
                <c:pt idx="27387">
                  <c:v>914.4</c:v>
                </c:pt>
                <c:pt idx="27388">
                  <c:v>914.43399999999997</c:v>
                </c:pt>
                <c:pt idx="27389">
                  <c:v>914.46600000000001</c:v>
                </c:pt>
                <c:pt idx="27390">
                  <c:v>914.49900000000002</c:v>
                </c:pt>
                <c:pt idx="27391">
                  <c:v>914.53300000000002</c:v>
                </c:pt>
                <c:pt idx="27392">
                  <c:v>914.56700000000001</c:v>
                </c:pt>
                <c:pt idx="27393">
                  <c:v>914.6</c:v>
                </c:pt>
                <c:pt idx="27394">
                  <c:v>914.63300000000004</c:v>
                </c:pt>
                <c:pt idx="27395">
                  <c:v>914.66600000000005</c:v>
                </c:pt>
                <c:pt idx="27396">
                  <c:v>914.69899999999996</c:v>
                </c:pt>
                <c:pt idx="27397">
                  <c:v>914.73299999999995</c:v>
                </c:pt>
                <c:pt idx="27398">
                  <c:v>914.76599999999996</c:v>
                </c:pt>
                <c:pt idx="27399">
                  <c:v>914.8</c:v>
                </c:pt>
                <c:pt idx="27400">
                  <c:v>914.83299999999997</c:v>
                </c:pt>
                <c:pt idx="27401">
                  <c:v>914.86599999999999</c:v>
                </c:pt>
                <c:pt idx="27402">
                  <c:v>914.899</c:v>
                </c:pt>
                <c:pt idx="27403">
                  <c:v>914.93399999999997</c:v>
                </c:pt>
                <c:pt idx="27404">
                  <c:v>914.96699999999998</c:v>
                </c:pt>
                <c:pt idx="27405">
                  <c:v>915</c:v>
                </c:pt>
                <c:pt idx="27406">
                  <c:v>915.03399999999999</c:v>
                </c:pt>
                <c:pt idx="27407">
                  <c:v>915.06700000000001</c:v>
                </c:pt>
                <c:pt idx="27408">
                  <c:v>915.1</c:v>
                </c:pt>
                <c:pt idx="27409">
                  <c:v>915.13300000000004</c:v>
                </c:pt>
                <c:pt idx="27410">
                  <c:v>915.16700000000003</c:v>
                </c:pt>
                <c:pt idx="27411">
                  <c:v>915.2</c:v>
                </c:pt>
                <c:pt idx="27412">
                  <c:v>915.23299999999995</c:v>
                </c:pt>
                <c:pt idx="27413">
                  <c:v>915.26599999999996</c:v>
                </c:pt>
                <c:pt idx="27414">
                  <c:v>915.3</c:v>
                </c:pt>
                <c:pt idx="27415">
                  <c:v>915.33299999999997</c:v>
                </c:pt>
                <c:pt idx="27416">
                  <c:v>915.36699999999996</c:v>
                </c:pt>
                <c:pt idx="27417">
                  <c:v>915.4</c:v>
                </c:pt>
                <c:pt idx="27418">
                  <c:v>915.43299999999999</c:v>
                </c:pt>
                <c:pt idx="27419">
                  <c:v>915.46600000000001</c:v>
                </c:pt>
                <c:pt idx="27420">
                  <c:v>915.49900000000002</c:v>
                </c:pt>
                <c:pt idx="27421">
                  <c:v>915.53300000000002</c:v>
                </c:pt>
                <c:pt idx="27422">
                  <c:v>915.56600000000003</c:v>
                </c:pt>
                <c:pt idx="27423">
                  <c:v>915.6</c:v>
                </c:pt>
                <c:pt idx="27424">
                  <c:v>915.63400000000001</c:v>
                </c:pt>
                <c:pt idx="27425">
                  <c:v>915.66600000000005</c:v>
                </c:pt>
                <c:pt idx="27426">
                  <c:v>915.70100000000002</c:v>
                </c:pt>
                <c:pt idx="27427">
                  <c:v>915.73299999999995</c:v>
                </c:pt>
                <c:pt idx="27428">
                  <c:v>915.76599999999996</c:v>
                </c:pt>
                <c:pt idx="27429">
                  <c:v>915.79899999999998</c:v>
                </c:pt>
                <c:pt idx="27430">
                  <c:v>915.83299999999997</c:v>
                </c:pt>
                <c:pt idx="27431">
                  <c:v>915.86599999999999</c:v>
                </c:pt>
                <c:pt idx="27432">
                  <c:v>915.9</c:v>
                </c:pt>
                <c:pt idx="27433">
                  <c:v>915.93299999999999</c:v>
                </c:pt>
                <c:pt idx="27434">
                  <c:v>915.96600000000001</c:v>
                </c:pt>
                <c:pt idx="27435">
                  <c:v>916</c:v>
                </c:pt>
                <c:pt idx="27436">
                  <c:v>916.03399999999999</c:v>
                </c:pt>
                <c:pt idx="27437">
                  <c:v>916.06700000000001</c:v>
                </c:pt>
                <c:pt idx="27438">
                  <c:v>916.1</c:v>
                </c:pt>
                <c:pt idx="27439">
                  <c:v>916.13400000000001</c:v>
                </c:pt>
                <c:pt idx="27440">
                  <c:v>916.16700000000003</c:v>
                </c:pt>
                <c:pt idx="27441">
                  <c:v>916.2</c:v>
                </c:pt>
                <c:pt idx="27442">
                  <c:v>916.23299999999995</c:v>
                </c:pt>
                <c:pt idx="27443">
                  <c:v>916.26700000000005</c:v>
                </c:pt>
                <c:pt idx="27444">
                  <c:v>916.3</c:v>
                </c:pt>
                <c:pt idx="27445">
                  <c:v>916.33399999999995</c:v>
                </c:pt>
                <c:pt idx="27446">
                  <c:v>916.36599999999999</c:v>
                </c:pt>
                <c:pt idx="27447">
                  <c:v>916.4</c:v>
                </c:pt>
                <c:pt idx="27448">
                  <c:v>916.43299999999999</c:v>
                </c:pt>
                <c:pt idx="27449">
                  <c:v>916.46600000000001</c:v>
                </c:pt>
                <c:pt idx="27450">
                  <c:v>916.49900000000002</c:v>
                </c:pt>
                <c:pt idx="27451">
                  <c:v>916.53300000000002</c:v>
                </c:pt>
                <c:pt idx="27452">
                  <c:v>916.56700000000001</c:v>
                </c:pt>
                <c:pt idx="27453">
                  <c:v>916.6</c:v>
                </c:pt>
                <c:pt idx="27454">
                  <c:v>916.63400000000001</c:v>
                </c:pt>
                <c:pt idx="27455">
                  <c:v>916.66700000000003</c:v>
                </c:pt>
                <c:pt idx="27456">
                  <c:v>916.7</c:v>
                </c:pt>
                <c:pt idx="27457">
                  <c:v>916.73299999999995</c:v>
                </c:pt>
                <c:pt idx="27458">
                  <c:v>916.76599999999996</c:v>
                </c:pt>
                <c:pt idx="27459">
                  <c:v>916.8</c:v>
                </c:pt>
                <c:pt idx="27460">
                  <c:v>916.83299999999997</c:v>
                </c:pt>
                <c:pt idx="27461">
                  <c:v>916.86599999999999</c:v>
                </c:pt>
                <c:pt idx="27462">
                  <c:v>916.9</c:v>
                </c:pt>
                <c:pt idx="27463">
                  <c:v>916.93299999999999</c:v>
                </c:pt>
                <c:pt idx="27464">
                  <c:v>916.96600000000001</c:v>
                </c:pt>
                <c:pt idx="27465">
                  <c:v>916.99900000000002</c:v>
                </c:pt>
                <c:pt idx="27466">
                  <c:v>917.03300000000002</c:v>
                </c:pt>
                <c:pt idx="27467">
                  <c:v>917.06600000000003</c:v>
                </c:pt>
                <c:pt idx="27468">
                  <c:v>917.09900000000005</c:v>
                </c:pt>
                <c:pt idx="27469">
                  <c:v>917.13300000000004</c:v>
                </c:pt>
                <c:pt idx="27470">
                  <c:v>917.16600000000005</c:v>
                </c:pt>
                <c:pt idx="27471">
                  <c:v>917.2</c:v>
                </c:pt>
                <c:pt idx="27472">
                  <c:v>917.23299999999995</c:v>
                </c:pt>
                <c:pt idx="27473">
                  <c:v>917.26599999999996</c:v>
                </c:pt>
                <c:pt idx="27474">
                  <c:v>917.30100000000004</c:v>
                </c:pt>
                <c:pt idx="27475">
                  <c:v>917.33399999999995</c:v>
                </c:pt>
                <c:pt idx="27476">
                  <c:v>917.36699999999996</c:v>
                </c:pt>
                <c:pt idx="27477">
                  <c:v>917.4</c:v>
                </c:pt>
                <c:pt idx="27478">
                  <c:v>917.43299999999999</c:v>
                </c:pt>
                <c:pt idx="27479">
                  <c:v>917.46600000000001</c:v>
                </c:pt>
                <c:pt idx="27480">
                  <c:v>917.5</c:v>
                </c:pt>
                <c:pt idx="27481">
                  <c:v>917.53300000000002</c:v>
                </c:pt>
                <c:pt idx="27482">
                  <c:v>917.56600000000003</c:v>
                </c:pt>
                <c:pt idx="27483">
                  <c:v>917.6</c:v>
                </c:pt>
                <c:pt idx="27484">
                  <c:v>917.63300000000004</c:v>
                </c:pt>
                <c:pt idx="27485">
                  <c:v>917.66600000000005</c:v>
                </c:pt>
                <c:pt idx="27486">
                  <c:v>917.70100000000002</c:v>
                </c:pt>
                <c:pt idx="27487">
                  <c:v>917.73400000000004</c:v>
                </c:pt>
                <c:pt idx="27488">
                  <c:v>917.76599999999996</c:v>
                </c:pt>
                <c:pt idx="27489">
                  <c:v>917.79899999999998</c:v>
                </c:pt>
                <c:pt idx="27490">
                  <c:v>917.83299999999997</c:v>
                </c:pt>
                <c:pt idx="27491">
                  <c:v>917.86699999999996</c:v>
                </c:pt>
                <c:pt idx="27492">
                  <c:v>917.90099999999995</c:v>
                </c:pt>
                <c:pt idx="27493">
                  <c:v>917.93399999999997</c:v>
                </c:pt>
                <c:pt idx="27494">
                  <c:v>917.96699999999998</c:v>
                </c:pt>
                <c:pt idx="27495">
                  <c:v>918</c:v>
                </c:pt>
                <c:pt idx="27496">
                  <c:v>918.03399999999999</c:v>
                </c:pt>
                <c:pt idx="27497">
                  <c:v>918.06700000000001</c:v>
                </c:pt>
                <c:pt idx="27498">
                  <c:v>918.1</c:v>
                </c:pt>
                <c:pt idx="27499">
                  <c:v>918.13300000000004</c:v>
                </c:pt>
                <c:pt idx="27500">
                  <c:v>918.16700000000003</c:v>
                </c:pt>
                <c:pt idx="27501">
                  <c:v>918.2</c:v>
                </c:pt>
                <c:pt idx="27502">
                  <c:v>918.23299999999995</c:v>
                </c:pt>
                <c:pt idx="27503">
                  <c:v>918.26599999999996</c:v>
                </c:pt>
                <c:pt idx="27504">
                  <c:v>918.3</c:v>
                </c:pt>
                <c:pt idx="27505">
                  <c:v>918.33299999999997</c:v>
                </c:pt>
                <c:pt idx="27506">
                  <c:v>918.36599999999999</c:v>
                </c:pt>
                <c:pt idx="27507">
                  <c:v>918.399</c:v>
                </c:pt>
                <c:pt idx="27508">
                  <c:v>918.43299999999999</c:v>
                </c:pt>
                <c:pt idx="27509">
                  <c:v>918.46699999999998</c:v>
                </c:pt>
                <c:pt idx="27510">
                  <c:v>918.50099999999998</c:v>
                </c:pt>
                <c:pt idx="27511">
                  <c:v>918.53399999999999</c:v>
                </c:pt>
                <c:pt idx="27512">
                  <c:v>918.56700000000001</c:v>
                </c:pt>
                <c:pt idx="27513">
                  <c:v>918.6</c:v>
                </c:pt>
                <c:pt idx="27514">
                  <c:v>918.63300000000004</c:v>
                </c:pt>
                <c:pt idx="27515">
                  <c:v>918.66600000000005</c:v>
                </c:pt>
                <c:pt idx="27516">
                  <c:v>918.7</c:v>
                </c:pt>
                <c:pt idx="27517">
                  <c:v>918.73299999999995</c:v>
                </c:pt>
                <c:pt idx="27518">
                  <c:v>918.76700000000005</c:v>
                </c:pt>
                <c:pt idx="27519">
                  <c:v>918.8</c:v>
                </c:pt>
                <c:pt idx="27520">
                  <c:v>918.83299999999997</c:v>
                </c:pt>
                <c:pt idx="27521">
                  <c:v>918.86699999999996</c:v>
                </c:pt>
                <c:pt idx="27522">
                  <c:v>918.9</c:v>
                </c:pt>
                <c:pt idx="27523">
                  <c:v>918.93299999999999</c:v>
                </c:pt>
                <c:pt idx="27524">
                  <c:v>918.96600000000001</c:v>
                </c:pt>
                <c:pt idx="27525">
                  <c:v>919</c:v>
                </c:pt>
                <c:pt idx="27526">
                  <c:v>919.03300000000002</c:v>
                </c:pt>
                <c:pt idx="27527">
                  <c:v>919.06600000000003</c:v>
                </c:pt>
                <c:pt idx="27528">
                  <c:v>919.1</c:v>
                </c:pt>
                <c:pt idx="27529">
                  <c:v>919.13300000000004</c:v>
                </c:pt>
                <c:pt idx="27530">
                  <c:v>919.16600000000005</c:v>
                </c:pt>
                <c:pt idx="27531">
                  <c:v>919.2</c:v>
                </c:pt>
                <c:pt idx="27532">
                  <c:v>919.23299999999995</c:v>
                </c:pt>
                <c:pt idx="27533">
                  <c:v>919.26599999999996</c:v>
                </c:pt>
                <c:pt idx="27534">
                  <c:v>919.30100000000004</c:v>
                </c:pt>
                <c:pt idx="27535">
                  <c:v>919.33299999999997</c:v>
                </c:pt>
                <c:pt idx="27536">
                  <c:v>919.36699999999996</c:v>
                </c:pt>
                <c:pt idx="27537">
                  <c:v>919.4</c:v>
                </c:pt>
                <c:pt idx="27538">
                  <c:v>919.43299999999999</c:v>
                </c:pt>
                <c:pt idx="27539">
                  <c:v>919.46600000000001</c:v>
                </c:pt>
                <c:pt idx="27540">
                  <c:v>919.5</c:v>
                </c:pt>
                <c:pt idx="27541">
                  <c:v>919.53300000000002</c:v>
                </c:pt>
                <c:pt idx="27542">
                  <c:v>919.56600000000003</c:v>
                </c:pt>
                <c:pt idx="27543">
                  <c:v>919.59900000000005</c:v>
                </c:pt>
                <c:pt idx="27544">
                  <c:v>919.63300000000004</c:v>
                </c:pt>
                <c:pt idx="27545">
                  <c:v>919.66600000000005</c:v>
                </c:pt>
                <c:pt idx="27546">
                  <c:v>919.69899999999996</c:v>
                </c:pt>
                <c:pt idx="27547">
                  <c:v>919.73299999999995</c:v>
                </c:pt>
                <c:pt idx="27548">
                  <c:v>919.76599999999996</c:v>
                </c:pt>
                <c:pt idx="27549">
                  <c:v>919.8</c:v>
                </c:pt>
                <c:pt idx="27550">
                  <c:v>919.83299999999997</c:v>
                </c:pt>
                <c:pt idx="27551">
                  <c:v>919.86599999999999</c:v>
                </c:pt>
                <c:pt idx="27552">
                  <c:v>919.90099999999995</c:v>
                </c:pt>
                <c:pt idx="27553">
                  <c:v>919.93399999999997</c:v>
                </c:pt>
                <c:pt idx="27554">
                  <c:v>919.96699999999998</c:v>
                </c:pt>
                <c:pt idx="27555">
                  <c:v>920</c:v>
                </c:pt>
                <c:pt idx="27556">
                  <c:v>920.03300000000002</c:v>
                </c:pt>
                <c:pt idx="27557">
                  <c:v>920.06600000000003</c:v>
                </c:pt>
                <c:pt idx="27558">
                  <c:v>920.1</c:v>
                </c:pt>
                <c:pt idx="27559">
                  <c:v>920.13300000000004</c:v>
                </c:pt>
                <c:pt idx="27560">
                  <c:v>920.16600000000005</c:v>
                </c:pt>
                <c:pt idx="27561">
                  <c:v>920.2</c:v>
                </c:pt>
                <c:pt idx="27562">
                  <c:v>920.23299999999995</c:v>
                </c:pt>
                <c:pt idx="27563">
                  <c:v>920.26700000000005</c:v>
                </c:pt>
                <c:pt idx="27564">
                  <c:v>920.29899999999998</c:v>
                </c:pt>
                <c:pt idx="27565">
                  <c:v>920.33399999999995</c:v>
                </c:pt>
                <c:pt idx="27566">
                  <c:v>920.36699999999996</c:v>
                </c:pt>
                <c:pt idx="27567">
                  <c:v>920.399</c:v>
                </c:pt>
                <c:pt idx="27568">
                  <c:v>920.43399999999997</c:v>
                </c:pt>
                <c:pt idx="27569">
                  <c:v>920.46699999999998</c:v>
                </c:pt>
                <c:pt idx="27570">
                  <c:v>920.49900000000002</c:v>
                </c:pt>
                <c:pt idx="27571">
                  <c:v>920.53300000000002</c:v>
                </c:pt>
                <c:pt idx="27572">
                  <c:v>920.56600000000003</c:v>
                </c:pt>
                <c:pt idx="27573">
                  <c:v>920.601</c:v>
                </c:pt>
                <c:pt idx="27574">
                  <c:v>920.63400000000001</c:v>
                </c:pt>
                <c:pt idx="27575">
                  <c:v>920.66600000000005</c:v>
                </c:pt>
                <c:pt idx="27576">
                  <c:v>920.69899999999996</c:v>
                </c:pt>
                <c:pt idx="27577">
                  <c:v>920.73299999999995</c:v>
                </c:pt>
                <c:pt idx="27578">
                  <c:v>920.76599999999996</c:v>
                </c:pt>
                <c:pt idx="27579">
                  <c:v>920.8</c:v>
                </c:pt>
                <c:pt idx="27580">
                  <c:v>920.83299999999997</c:v>
                </c:pt>
                <c:pt idx="27581">
                  <c:v>920.86599999999999</c:v>
                </c:pt>
                <c:pt idx="27582">
                  <c:v>920.9</c:v>
                </c:pt>
                <c:pt idx="27583">
                  <c:v>920.93299999999999</c:v>
                </c:pt>
                <c:pt idx="27584">
                  <c:v>920.96600000000001</c:v>
                </c:pt>
                <c:pt idx="27585">
                  <c:v>921</c:v>
                </c:pt>
                <c:pt idx="27586">
                  <c:v>921.03300000000002</c:v>
                </c:pt>
                <c:pt idx="27587">
                  <c:v>921.06700000000001</c:v>
                </c:pt>
                <c:pt idx="27588">
                  <c:v>921.1</c:v>
                </c:pt>
                <c:pt idx="27589">
                  <c:v>921.13300000000004</c:v>
                </c:pt>
                <c:pt idx="27590">
                  <c:v>921.16700000000003</c:v>
                </c:pt>
                <c:pt idx="27591">
                  <c:v>921.2</c:v>
                </c:pt>
                <c:pt idx="27592">
                  <c:v>921.23299999999995</c:v>
                </c:pt>
                <c:pt idx="27593">
                  <c:v>921.26700000000005</c:v>
                </c:pt>
                <c:pt idx="27594">
                  <c:v>921.3</c:v>
                </c:pt>
                <c:pt idx="27595">
                  <c:v>921.33399999999995</c:v>
                </c:pt>
                <c:pt idx="27596">
                  <c:v>921.36699999999996</c:v>
                </c:pt>
                <c:pt idx="27597">
                  <c:v>921.4</c:v>
                </c:pt>
                <c:pt idx="27598">
                  <c:v>921.43299999999999</c:v>
                </c:pt>
                <c:pt idx="27599">
                  <c:v>921.46699999999998</c:v>
                </c:pt>
                <c:pt idx="27600">
                  <c:v>921.5</c:v>
                </c:pt>
                <c:pt idx="27601">
                  <c:v>921.53300000000002</c:v>
                </c:pt>
                <c:pt idx="27602">
                  <c:v>921.56700000000001</c:v>
                </c:pt>
                <c:pt idx="27603">
                  <c:v>921.59900000000005</c:v>
                </c:pt>
                <c:pt idx="27604">
                  <c:v>921.63300000000004</c:v>
                </c:pt>
                <c:pt idx="27605">
                  <c:v>921.66700000000003</c:v>
                </c:pt>
                <c:pt idx="27606">
                  <c:v>921.7</c:v>
                </c:pt>
                <c:pt idx="27607">
                  <c:v>921.73299999999995</c:v>
                </c:pt>
                <c:pt idx="27608">
                  <c:v>921.76599999999996</c:v>
                </c:pt>
                <c:pt idx="27609">
                  <c:v>921.8</c:v>
                </c:pt>
                <c:pt idx="27610">
                  <c:v>921.83299999999997</c:v>
                </c:pt>
                <c:pt idx="27611">
                  <c:v>921.86699999999996</c:v>
                </c:pt>
                <c:pt idx="27612">
                  <c:v>921.9</c:v>
                </c:pt>
                <c:pt idx="27613">
                  <c:v>921.93299999999999</c:v>
                </c:pt>
                <c:pt idx="27614">
                  <c:v>921.96600000000001</c:v>
                </c:pt>
                <c:pt idx="27615">
                  <c:v>921.99900000000002</c:v>
                </c:pt>
                <c:pt idx="27616">
                  <c:v>922.03300000000002</c:v>
                </c:pt>
                <c:pt idx="27617">
                  <c:v>922.06600000000003</c:v>
                </c:pt>
                <c:pt idx="27618">
                  <c:v>922.1</c:v>
                </c:pt>
                <c:pt idx="27619">
                  <c:v>922.13400000000001</c:v>
                </c:pt>
                <c:pt idx="27620">
                  <c:v>922.16700000000003</c:v>
                </c:pt>
                <c:pt idx="27621">
                  <c:v>922.2</c:v>
                </c:pt>
                <c:pt idx="27622">
                  <c:v>922.23400000000004</c:v>
                </c:pt>
                <c:pt idx="27623">
                  <c:v>922.26700000000005</c:v>
                </c:pt>
                <c:pt idx="27624">
                  <c:v>922.3</c:v>
                </c:pt>
                <c:pt idx="27625">
                  <c:v>922.33299999999997</c:v>
                </c:pt>
                <c:pt idx="27626">
                  <c:v>922.36699999999996</c:v>
                </c:pt>
                <c:pt idx="27627">
                  <c:v>922.4</c:v>
                </c:pt>
                <c:pt idx="27628">
                  <c:v>922.43299999999999</c:v>
                </c:pt>
                <c:pt idx="27629">
                  <c:v>922.46699999999998</c:v>
                </c:pt>
                <c:pt idx="27630">
                  <c:v>922.5</c:v>
                </c:pt>
                <c:pt idx="27631">
                  <c:v>922.53300000000002</c:v>
                </c:pt>
                <c:pt idx="27632">
                  <c:v>922.56700000000001</c:v>
                </c:pt>
                <c:pt idx="27633">
                  <c:v>922.59900000000005</c:v>
                </c:pt>
                <c:pt idx="27634">
                  <c:v>922.63300000000004</c:v>
                </c:pt>
                <c:pt idx="27635">
                  <c:v>922.66700000000003</c:v>
                </c:pt>
                <c:pt idx="27636">
                  <c:v>922.7</c:v>
                </c:pt>
                <c:pt idx="27637">
                  <c:v>922.73299999999995</c:v>
                </c:pt>
                <c:pt idx="27638">
                  <c:v>922.76700000000005</c:v>
                </c:pt>
                <c:pt idx="27639">
                  <c:v>922.8</c:v>
                </c:pt>
                <c:pt idx="27640">
                  <c:v>922.83399999999995</c:v>
                </c:pt>
                <c:pt idx="27641">
                  <c:v>922.86699999999996</c:v>
                </c:pt>
                <c:pt idx="27642">
                  <c:v>922.9</c:v>
                </c:pt>
                <c:pt idx="27643">
                  <c:v>922.93399999999997</c:v>
                </c:pt>
                <c:pt idx="27644">
                  <c:v>922.96699999999998</c:v>
                </c:pt>
                <c:pt idx="27645">
                  <c:v>923</c:v>
                </c:pt>
                <c:pt idx="27646">
                  <c:v>923.03399999999999</c:v>
                </c:pt>
                <c:pt idx="27647">
                  <c:v>923.06700000000001</c:v>
                </c:pt>
                <c:pt idx="27648">
                  <c:v>923.1</c:v>
                </c:pt>
                <c:pt idx="27649">
                  <c:v>923.13300000000004</c:v>
                </c:pt>
                <c:pt idx="27650">
                  <c:v>923.16700000000003</c:v>
                </c:pt>
                <c:pt idx="27651">
                  <c:v>923.2</c:v>
                </c:pt>
                <c:pt idx="27652">
                  <c:v>923.23299999999995</c:v>
                </c:pt>
                <c:pt idx="27653">
                  <c:v>923.26599999999996</c:v>
                </c:pt>
                <c:pt idx="27654">
                  <c:v>923.3</c:v>
                </c:pt>
                <c:pt idx="27655">
                  <c:v>923.33299999999997</c:v>
                </c:pt>
                <c:pt idx="27656">
                  <c:v>923.36599999999999</c:v>
                </c:pt>
                <c:pt idx="27657">
                  <c:v>923.4</c:v>
                </c:pt>
                <c:pt idx="27658">
                  <c:v>923.43299999999999</c:v>
                </c:pt>
                <c:pt idx="27659">
                  <c:v>923.46600000000001</c:v>
                </c:pt>
                <c:pt idx="27660">
                  <c:v>923.5</c:v>
                </c:pt>
                <c:pt idx="27661">
                  <c:v>923.53300000000002</c:v>
                </c:pt>
                <c:pt idx="27662">
                  <c:v>923.56700000000001</c:v>
                </c:pt>
                <c:pt idx="27663">
                  <c:v>923.6</c:v>
                </c:pt>
                <c:pt idx="27664">
                  <c:v>923.63400000000001</c:v>
                </c:pt>
                <c:pt idx="27665">
                  <c:v>923.66600000000005</c:v>
                </c:pt>
                <c:pt idx="27666">
                  <c:v>923.69899999999996</c:v>
                </c:pt>
                <c:pt idx="27667">
                  <c:v>923.73400000000004</c:v>
                </c:pt>
                <c:pt idx="27668">
                  <c:v>923.76700000000005</c:v>
                </c:pt>
                <c:pt idx="27669">
                  <c:v>923.80100000000004</c:v>
                </c:pt>
                <c:pt idx="27670">
                  <c:v>923.83299999999997</c:v>
                </c:pt>
                <c:pt idx="27671">
                  <c:v>923.86599999999999</c:v>
                </c:pt>
                <c:pt idx="27672">
                  <c:v>923.9</c:v>
                </c:pt>
                <c:pt idx="27673">
                  <c:v>923.93399999999997</c:v>
                </c:pt>
                <c:pt idx="27674">
                  <c:v>923.96699999999998</c:v>
                </c:pt>
                <c:pt idx="27675">
                  <c:v>924</c:v>
                </c:pt>
                <c:pt idx="27676">
                  <c:v>924.03399999999999</c:v>
                </c:pt>
                <c:pt idx="27677">
                  <c:v>924.06700000000001</c:v>
                </c:pt>
                <c:pt idx="27678">
                  <c:v>924.1</c:v>
                </c:pt>
                <c:pt idx="27679">
                  <c:v>924.13300000000004</c:v>
                </c:pt>
                <c:pt idx="27680">
                  <c:v>924.16600000000005</c:v>
                </c:pt>
                <c:pt idx="27681">
                  <c:v>924.2</c:v>
                </c:pt>
                <c:pt idx="27682">
                  <c:v>924.23299999999995</c:v>
                </c:pt>
                <c:pt idx="27683">
                  <c:v>924.26700000000005</c:v>
                </c:pt>
                <c:pt idx="27684">
                  <c:v>924.3</c:v>
                </c:pt>
                <c:pt idx="27685">
                  <c:v>924.33299999999997</c:v>
                </c:pt>
                <c:pt idx="27686">
                  <c:v>924.36599999999999</c:v>
                </c:pt>
                <c:pt idx="27687">
                  <c:v>924.4</c:v>
                </c:pt>
                <c:pt idx="27688">
                  <c:v>924.43299999999999</c:v>
                </c:pt>
                <c:pt idx="27689">
                  <c:v>924.46699999999998</c:v>
                </c:pt>
                <c:pt idx="27690">
                  <c:v>924.5</c:v>
                </c:pt>
                <c:pt idx="27691">
                  <c:v>924.53399999999999</c:v>
                </c:pt>
                <c:pt idx="27692">
                  <c:v>924.56700000000001</c:v>
                </c:pt>
                <c:pt idx="27693">
                  <c:v>924.6</c:v>
                </c:pt>
                <c:pt idx="27694">
                  <c:v>924.63400000000001</c:v>
                </c:pt>
                <c:pt idx="27695">
                  <c:v>924.66700000000003</c:v>
                </c:pt>
                <c:pt idx="27696">
                  <c:v>924.69899999999996</c:v>
                </c:pt>
                <c:pt idx="27697">
                  <c:v>924.73299999999995</c:v>
                </c:pt>
                <c:pt idx="27698">
                  <c:v>924.76599999999996</c:v>
                </c:pt>
                <c:pt idx="27699">
                  <c:v>924.79899999999998</c:v>
                </c:pt>
                <c:pt idx="27700">
                  <c:v>924.83399999999995</c:v>
                </c:pt>
                <c:pt idx="27701">
                  <c:v>924.86699999999996</c:v>
                </c:pt>
                <c:pt idx="27702">
                  <c:v>924.899</c:v>
                </c:pt>
                <c:pt idx="27703">
                  <c:v>924.93399999999997</c:v>
                </c:pt>
                <c:pt idx="27704">
                  <c:v>924.96699999999998</c:v>
                </c:pt>
                <c:pt idx="27705">
                  <c:v>925</c:v>
                </c:pt>
                <c:pt idx="27706">
                  <c:v>925.03399999999999</c:v>
                </c:pt>
                <c:pt idx="27707">
                  <c:v>925.06700000000001</c:v>
                </c:pt>
                <c:pt idx="27708">
                  <c:v>925.1</c:v>
                </c:pt>
                <c:pt idx="27709">
                  <c:v>925.13400000000001</c:v>
                </c:pt>
                <c:pt idx="27710">
                  <c:v>925.16700000000003</c:v>
                </c:pt>
                <c:pt idx="27711">
                  <c:v>925.2</c:v>
                </c:pt>
                <c:pt idx="27712">
                  <c:v>925.23400000000004</c:v>
                </c:pt>
                <c:pt idx="27713">
                  <c:v>925.26700000000005</c:v>
                </c:pt>
                <c:pt idx="27714">
                  <c:v>925.29899999999998</c:v>
                </c:pt>
                <c:pt idx="27715">
                  <c:v>925.33299999999997</c:v>
                </c:pt>
                <c:pt idx="27716">
                  <c:v>925.36800000000005</c:v>
                </c:pt>
                <c:pt idx="27717">
                  <c:v>925.40099999999995</c:v>
                </c:pt>
                <c:pt idx="27718">
                  <c:v>925.43299999999999</c:v>
                </c:pt>
                <c:pt idx="27719">
                  <c:v>925.46600000000001</c:v>
                </c:pt>
                <c:pt idx="27720">
                  <c:v>925.5</c:v>
                </c:pt>
                <c:pt idx="27721">
                  <c:v>925.53300000000002</c:v>
                </c:pt>
                <c:pt idx="27722">
                  <c:v>925.56600000000003</c:v>
                </c:pt>
                <c:pt idx="27723">
                  <c:v>925.6</c:v>
                </c:pt>
                <c:pt idx="27724">
                  <c:v>925.63400000000001</c:v>
                </c:pt>
                <c:pt idx="27725">
                  <c:v>925.66600000000005</c:v>
                </c:pt>
                <c:pt idx="27726">
                  <c:v>925.69899999999996</c:v>
                </c:pt>
                <c:pt idx="27727">
                  <c:v>925.73299999999995</c:v>
                </c:pt>
                <c:pt idx="27728">
                  <c:v>925.76599999999996</c:v>
                </c:pt>
                <c:pt idx="27729">
                  <c:v>925.8</c:v>
                </c:pt>
                <c:pt idx="27730">
                  <c:v>925.83299999999997</c:v>
                </c:pt>
                <c:pt idx="27731">
                  <c:v>925.86699999999996</c:v>
                </c:pt>
                <c:pt idx="27732">
                  <c:v>925.9</c:v>
                </c:pt>
                <c:pt idx="27733">
                  <c:v>925.93299999999999</c:v>
                </c:pt>
                <c:pt idx="27734">
                  <c:v>925.96699999999998</c:v>
                </c:pt>
                <c:pt idx="27735">
                  <c:v>926</c:v>
                </c:pt>
                <c:pt idx="27736">
                  <c:v>926.03399999999999</c:v>
                </c:pt>
                <c:pt idx="27737">
                  <c:v>926.06700000000001</c:v>
                </c:pt>
                <c:pt idx="27738">
                  <c:v>926.09900000000005</c:v>
                </c:pt>
                <c:pt idx="27739">
                  <c:v>926.13400000000001</c:v>
                </c:pt>
                <c:pt idx="27740">
                  <c:v>926.16800000000001</c:v>
                </c:pt>
                <c:pt idx="27741">
                  <c:v>926.20100000000002</c:v>
                </c:pt>
                <c:pt idx="27742">
                  <c:v>926.23299999999995</c:v>
                </c:pt>
                <c:pt idx="27743">
                  <c:v>926.26700000000005</c:v>
                </c:pt>
                <c:pt idx="27744">
                  <c:v>926.3</c:v>
                </c:pt>
                <c:pt idx="27745">
                  <c:v>926.33299999999997</c:v>
                </c:pt>
                <c:pt idx="27746">
                  <c:v>926.36599999999999</c:v>
                </c:pt>
                <c:pt idx="27747">
                  <c:v>926.4</c:v>
                </c:pt>
                <c:pt idx="27748">
                  <c:v>926.43200000000002</c:v>
                </c:pt>
                <c:pt idx="27749">
                  <c:v>926.46600000000001</c:v>
                </c:pt>
                <c:pt idx="27750">
                  <c:v>926.49900000000002</c:v>
                </c:pt>
                <c:pt idx="27751">
                  <c:v>926.53399999999999</c:v>
                </c:pt>
                <c:pt idx="27752">
                  <c:v>926.56600000000003</c:v>
                </c:pt>
                <c:pt idx="27753">
                  <c:v>926.59900000000005</c:v>
                </c:pt>
                <c:pt idx="27754">
                  <c:v>926.63300000000004</c:v>
                </c:pt>
                <c:pt idx="27755">
                  <c:v>926.66600000000005</c:v>
                </c:pt>
                <c:pt idx="27756">
                  <c:v>926.7</c:v>
                </c:pt>
                <c:pt idx="27757">
                  <c:v>926.73299999999995</c:v>
                </c:pt>
                <c:pt idx="27758">
                  <c:v>926.76700000000005</c:v>
                </c:pt>
                <c:pt idx="27759">
                  <c:v>926.79899999999998</c:v>
                </c:pt>
                <c:pt idx="27760">
                  <c:v>926.83299999999997</c:v>
                </c:pt>
                <c:pt idx="27761">
                  <c:v>926.86599999999999</c:v>
                </c:pt>
                <c:pt idx="27762">
                  <c:v>926.899</c:v>
                </c:pt>
                <c:pt idx="27763">
                  <c:v>926.93299999999999</c:v>
                </c:pt>
                <c:pt idx="27764">
                  <c:v>926.96699999999998</c:v>
                </c:pt>
                <c:pt idx="27765">
                  <c:v>927</c:v>
                </c:pt>
                <c:pt idx="27766">
                  <c:v>927.03300000000002</c:v>
                </c:pt>
                <c:pt idx="27767">
                  <c:v>927.06700000000001</c:v>
                </c:pt>
                <c:pt idx="27768">
                  <c:v>927.1</c:v>
                </c:pt>
                <c:pt idx="27769">
                  <c:v>927.13400000000001</c:v>
                </c:pt>
                <c:pt idx="27770">
                  <c:v>927.16600000000005</c:v>
                </c:pt>
                <c:pt idx="27771">
                  <c:v>927.2</c:v>
                </c:pt>
                <c:pt idx="27772">
                  <c:v>927.23299999999995</c:v>
                </c:pt>
                <c:pt idx="27773">
                  <c:v>927.26700000000005</c:v>
                </c:pt>
                <c:pt idx="27774">
                  <c:v>927.3</c:v>
                </c:pt>
                <c:pt idx="27775">
                  <c:v>927.33399999999995</c:v>
                </c:pt>
                <c:pt idx="27776">
                  <c:v>927.36699999999996</c:v>
                </c:pt>
                <c:pt idx="27777">
                  <c:v>927.4</c:v>
                </c:pt>
                <c:pt idx="27778">
                  <c:v>927.43299999999999</c:v>
                </c:pt>
                <c:pt idx="27779">
                  <c:v>927.46600000000001</c:v>
                </c:pt>
                <c:pt idx="27780">
                  <c:v>927.5</c:v>
                </c:pt>
                <c:pt idx="27781">
                  <c:v>927.53300000000002</c:v>
                </c:pt>
                <c:pt idx="27782">
                  <c:v>927.56700000000001</c:v>
                </c:pt>
                <c:pt idx="27783">
                  <c:v>927.6</c:v>
                </c:pt>
                <c:pt idx="27784">
                  <c:v>927.63300000000004</c:v>
                </c:pt>
                <c:pt idx="27785">
                  <c:v>927.66700000000003</c:v>
                </c:pt>
                <c:pt idx="27786">
                  <c:v>927.7</c:v>
                </c:pt>
                <c:pt idx="27787">
                  <c:v>927.73400000000004</c:v>
                </c:pt>
                <c:pt idx="27788">
                  <c:v>927.76700000000005</c:v>
                </c:pt>
                <c:pt idx="27789">
                  <c:v>927.8</c:v>
                </c:pt>
                <c:pt idx="27790">
                  <c:v>927.83399999999995</c:v>
                </c:pt>
                <c:pt idx="27791">
                  <c:v>927.86699999999996</c:v>
                </c:pt>
                <c:pt idx="27792">
                  <c:v>927.9</c:v>
                </c:pt>
                <c:pt idx="27793">
                  <c:v>927.93299999999999</c:v>
                </c:pt>
                <c:pt idx="27794">
                  <c:v>927.96600000000001</c:v>
                </c:pt>
                <c:pt idx="27795">
                  <c:v>928</c:v>
                </c:pt>
                <c:pt idx="27796">
                  <c:v>928.03300000000002</c:v>
                </c:pt>
                <c:pt idx="27797">
                  <c:v>928.06700000000001</c:v>
                </c:pt>
                <c:pt idx="27798">
                  <c:v>928.1</c:v>
                </c:pt>
                <c:pt idx="27799">
                  <c:v>928.13300000000004</c:v>
                </c:pt>
                <c:pt idx="27800">
                  <c:v>928.16600000000005</c:v>
                </c:pt>
                <c:pt idx="27801">
                  <c:v>928.2</c:v>
                </c:pt>
                <c:pt idx="27802">
                  <c:v>928.23400000000004</c:v>
                </c:pt>
                <c:pt idx="27803">
                  <c:v>928.26599999999996</c:v>
                </c:pt>
                <c:pt idx="27804">
                  <c:v>928.3</c:v>
                </c:pt>
                <c:pt idx="27805">
                  <c:v>928.33299999999997</c:v>
                </c:pt>
                <c:pt idx="27806">
                  <c:v>928.36699999999996</c:v>
                </c:pt>
                <c:pt idx="27807">
                  <c:v>928.4</c:v>
                </c:pt>
                <c:pt idx="27808">
                  <c:v>928.43299999999999</c:v>
                </c:pt>
                <c:pt idx="27809">
                  <c:v>928.46699999999998</c:v>
                </c:pt>
                <c:pt idx="27810">
                  <c:v>928.5</c:v>
                </c:pt>
                <c:pt idx="27811">
                  <c:v>928.53300000000002</c:v>
                </c:pt>
                <c:pt idx="27812">
                  <c:v>928.56600000000003</c:v>
                </c:pt>
                <c:pt idx="27813">
                  <c:v>928.6</c:v>
                </c:pt>
                <c:pt idx="27814">
                  <c:v>928.63400000000001</c:v>
                </c:pt>
                <c:pt idx="27815">
                  <c:v>928.66700000000003</c:v>
                </c:pt>
                <c:pt idx="27816">
                  <c:v>928.7</c:v>
                </c:pt>
                <c:pt idx="27817">
                  <c:v>928.73400000000004</c:v>
                </c:pt>
                <c:pt idx="27818">
                  <c:v>928.76700000000005</c:v>
                </c:pt>
                <c:pt idx="27819">
                  <c:v>928.8</c:v>
                </c:pt>
                <c:pt idx="27820">
                  <c:v>928.83399999999995</c:v>
                </c:pt>
                <c:pt idx="27821">
                  <c:v>928.86599999999999</c:v>
                </c:pt>
                <c:pt idx="27822">
                  <c:v>928.9</c:v>
                </c:pt>
                <c:pt idx="27823">
                  <c:v>928.93299999999999</c:v>
                </c:pt>
                <c:pt idx="27824">
                  <c:v>928.96699999999998</c:v>
                </c:pt>
                <c:pt idx="27825">
                  <c:v>929</c:v>
                </c:pt>
                <c:pt idx="27826">
                  <c:v>929.03300000000002</c:v>
                </c:pt>
                <c:pt idx="27827">
                  <c:v>929.06600000000003</c:v>
                </c:pt>
                <c:pt idx="27828">
                  <c:v>929.1</c:v>
                </c:pt>
                <c:pt idx="27829">
                  <c:v>929.13300000000004</c:v>
                </c:pt>
                <c:pt idx="27830">
                  <c:v>929.16700000000003</c:v>
                </c:pt>
                <c:pt idx="27831">
                  <c:v>929.2</c:v>
                </c:pt>
                <c:pt idx="27832">
                  <c:v>929.23299999999995</c:v>
                </c:pt>
                <c:pt idx="27833">
                  <c:v>929.26599999999996</c:v>
                </c:pt>
                <c:pt idx="27834">
                  <c:v>929.3</c:v>
                </c:pt>
                <c:pt idx="27835">
                  <c:v>929.33299999999997</c:v>
                </c:pt>
                <c:pt idx="27836">
                  <c:v>929.36599999999999</c:v>
                </c:pt>
                <c:pt idx="27837">
                  <c:v>929.4</c:v>
                </c:pt>
                <c:pt idx="27838">
                  <c:v>929.43299999999999</c:v>
                </c:pt>
                <c:pt idx="27839">
                  <c:v>929.46600000000001</c:v>
                </c:pt>
                <c:pt idx="27840">
                  <c:v>929.5</c:v>
                </c:pt>
                <c:pt idx="27841">
                  <c:v>929.53399999999999</c:v>
                </c:pt>
                <c:pt idx="27842">
                  <c:v>929.56700000000001</c:v>
                </c:pt>
                <c:pt idx="27843">
                  <c:v>929.6</c:v>
                </c:pt>
                <c:pt idx="27844">
                  <c:v>929.63400000000001</c:v>
                </c:pt>
                <c:pt idx="27845">
                  <c:v>929.66700000000003</c:v>
                </c:pt>
                <c:pt idx="27846">
                  <c:v>929.70100000000002</c:v>
                </c:pt>
                <c:pt idx="27847">
                  <c:v>929.73400000000004</c:v>
                </c:pt>
                <c:pt idx="27848">
                  <c:v>929.76700000000005</c:v>
                </c:pt>
                <c:pt idx="27849">
                  <c:v>929.8</c:v>
                </c:pt>
                <c:pt idx="27850">
                  <c:v>929.83399999999995</c:v>
                </c:pt>
                <c:pt idx="27851">
                  <c:v>929.86599999999999</c:v>
                </c:pt>
                <c:pt idx="27852">
                  <c:v>929.9</c:v>
                </c:pt>
                <c:pt idx="27853">
                  <c:v>929.93299999999999</c:v>
                </c:pt>
                <c:pt idx="27854">
                  <c:v>929.96600000000001</c:v>
                </c:pt>
                <c:pt idx="27855">
                  <c:v>929.99900000000002</c:v>
                </c:pt>
                <c:pt idx="27856">
                  <c:v>930.03300000000002</c:v>
                </c:pt>
                <c:pt idx="27857">
                  <c:v>930.06700000000001</c:v>
                </c:pt>
                <c:pt idx="27858">
                  <c:v>930.1</c:v>
                </c:pt>
                <c:pt idx="27859">
                  <c:v>930.13300000000004</c:v>
                </c:pt>
                <c:pt idx="27860">
                  <c:v>930.16700000000003</c:v>
                </c:pt>
                <c:pt idx="27861">
                  <c:v>930.2</c:v>
                </c:pt>
                <c:pt idx="27862">
                  <c:v>930.23299999999995</c:v>
                </c:pt>
                <c:pt idx="27863">
                  <c:v>930.26700000000005</c:v>
                </c:pt>
                <c:pt idx="27864">
                  <c:v>930.3</c:v>
                </c:pt>
                <c:pt idx="27865">
                  <c:v>930.33399999999995</c:v>
                </c:pt>
                <c:pt idx="27866">
                  <c:v>930.36599999999999</c:v>
                </c:pt>
                <c:pt idx="27867">
                  <c:v>930.399</c:v>
                </c:pt>
                <c:pt idx="27868">
                  <c:v>930.43299999999999</c:v>
                </c:pt>
                <c:pt idx="27869">
                  <c:v>930.46600000000001</c:v>
                </c:pt>
                <c:pt idx="27870">
                  <c:v>930.5</c:v>
                </c:pt>
                <c:pt idx="27871">
                  <c:v>930.53399999999999</c:v>
                </c:pt>
                <c:pt idx="27872">
                  <c:v>930.56700000000001</c:v>
                </c:pt>
                <c:pt idx="27873">
                  <c:v>930.6</c:v>
                </c:pt>
                <c:pt idx="27874">
                  <c:v>930.63300000000004</c:v>
                </c:pt>
                <c:pt idx="27875">
                  <c:v>930.66700000000003</c:v>
                </c:pt>
                <c:pt idx="27876">
                  <c:v>930.7</c:v>
                </c:pt>
                <c:pt idx="27877">
                  <c:v>930.73299999999995</c:v>
                </c:pt>
                <c:pt idx="27878">
                  <c:v>930.76700000000005</c:v>
                </c:pt>
                <c:pt idx="27879">
                  <c:v>930.8</c:v>
                </c:pt>
                <c:pt idx="27880">
                  <c:v>930.83399999999995</c:v>
                </c:pt>
                <c:pt idx="27881">
                  <c:v>930.86699999999996</c:v>
                </c:pt>
                <c:pt idx="27882">
                  <c:v>930.90099999999995</c:v>
                </c:pt>
                <c:pt idx="27883">
                  <c:v>930.93399999999997</c:v>
                </c:pt>
                <c:pt idx="27884">
                  <c:v>930.96699999999998</c:v>
                </c:pt>
                <c:pt idx="27885">
                  <c:v>931.00099999999998</c:v>
                </c:pt>
                <c:pt idx="27886">
                  <c:v>931.03399999999999</c:v>
                </c:pt>
                <c:pt idx="27887">
                  <c:v>931.06700000000001</c:v>
                </c:pt>
                <c:pt idx="27888">
                  <c:v>931.1</c:v>
                </c:pt>
                <c:pt idx="27889">
                  <c:v>931.13400000000001</c:v>
                </c:pt>
                <c:pt idx="27890">
                  <c:v>931.16700000000003</c:v>
                </c:pt>
                <c:pt idx="27891">
                  <c:v>931.20100000000002</c:v>
                </c:pt>
                <c:pt idx="27892">
                  <c:v>931.23400000000004</c:v>
                </c:pt>
                <c:pt idx="27893">
                  <c:v>931.26599999999996</c:v>
                </c:pt>
                <c:pt idx="27894">
                  <c:v>931.30100000000004</c:v>
                </c:pt>
                <c:pt idx="27895">
                  <c:v>931.33299999999997</c:v>
                </c:pt>
                <c:pt idx="27896">
                  <c:v>931.36699999999996</c:v>
                </c:pt>
                <c:pt idx="27897">
                  <c:v>931.40099999999995</c:v>
                </c:pt>
                <c:pt idx="27898">
                  <c:v>931.43399999999997</c:v>
                </c:pt>
                <c:pt idx="27899">
                  <c:v>931.46699999999998</c:v>
                </c:pt>
                <c:pt idx="27900">
                  <c:v>931.5</c:v>
                </c:pt>
                <c:pt idx="27901">
                  <c:v>931.53300000000002</c:v>
                </c:pt>
                <c:pt idx="27902">
                  <c:v>931.56600000000003</c:v>
                </c:pt>
                <c:pt idx="27903">
                  <c:v>931.59900000000005</c:v>
                </c:pt>
                <c:pt idx="27904">
                  <c:v>931.63300000000004</c:v>
                </c:pt>
                <c:pt idx="27905">
                  <c:v>931.66600000000005</c:v>
                </c:pt>
                <c:pt idx="27906">
                  <c:v>931.7</c:v>
                </c:pt>
                <c:pt idx="27907">
                  <c:v>931.73299999999995</c:v>
                </c:pt>
                <c:pt idx="27908">
                  <c:v>931.76599999999996</c:v>
                </c:pt>
                <c:pt idx="27909">
                  <c:v>931.8</c:v>
                </c:pt>
                <c:pt idx="27910">
                  <c:v>931.83299999999997</c:v>
                </c:pt>
                <c:pt idx="27911">
                  <c:v>931.86599999999999</c:v>
                </c:pt>
                <c:pt idx="27912">
                  <c:v>931.9</c:v>
                </c:pt>
                <c:pt idx="27913">
                  <c:v>931.93399999999997</c:v>
                </c:pt>
                <c:pt idx="27914">
                  <c:v>931.96699999999998</c:v>
                </c:pt>
                <c:pt idx="27915">
                  <c:v>932</c:v>
                </c:pt>
                <c:pt idx="27916">
                  <c:v>932.03399999999999</c:v>
                </c:pt>
                <c:pt idx="27917">
                  <c:v>932.06600000000003</c:v>
                </c:pt>
                <c:pt idx="27918">
                  <c:v>932.1</c:v>
                </c:pt>
                <c:pt idx="27919">
                  <c:v>932.13300000000004</c:v>
                </c:pt>
                <c:pt idx="27920">
                  <c:v>932.16600000000005</c:v>
                </c:pt>
                <c:pt idx="27921">
                  <c:v>932.19899999999996</c:v>
                </c:pt>
                <c:pt idx="27922">
                  <c:v>932.23299999999995</c:v>
                </c:pt>
                <c:pt idx="27923">
                  <c:v>932.26599999999996</c:v>
                </c:pt>
                <c:pt idx="27924">
                  <c:v>932.3</c:v>
                </c:pt>
                <c:pt idx="27925">
                  <c:v>932.33299999999997</c:v>
                </c:pt>
                <c:pt idx="27926">
                  <c:v>932.36699999999996</c:v>
                </c:pt>
                <c:pt idx="27927">
                  <c:v>932.4</c:v>
                </c:pt>
                <c:pt idx="27928">
                  <c:v>932.43299999999999</c:v>
                </c:pt>
                <c:pt idx="27929">
                  <c:v>932.46699999999998</c:v>
                </c:pt>
                <c:pt idx="27930">
                  <c:v>932.5</c:v>
                </c:pt>
                <c:pt idx="27931">
                  <c:v>932.53399999999999</c:v>
                </c:pt>
                <c:pt idx="27932">
                  <c:v>932.56700000000001</c:v>
                </c:pt>
                <c:pt idx="27933">
                  <c:v>932.59900000000005</c:v>
                </c:pt>
                <c:pt idx="27934">
                  <c:v>932.63300000000004</c:v>
                </c:pt>
                <c:pt idx="27935">
                  <c:v>932.66700000000003</c:v>
                </c:pt>
                <c:pt idx="27936">
                  <c:v>932.9</c:v>
                </c:pt>
                <c:pt idx="27937">
                  <c:v>932.93299999999999</c:v>
                </c:pt>
                <c:pt idx="27938">
                  <c:v>932.96699999999998</c:v>
                </c:pt>
                <c:pt idx="27939">
                  <c:v>933</c:v>
                </c:pt>
                <c:pt idx="27940">
                  <c:v>933.03300000000002</c:v>
                </c:pt>
                <c:pt idx="27941">
                  <c:v>933.06700000000001</c:v>
                </c:pt>
                <c:pt idx="27942">
                  <c:v>933.1</c:v>
                </c:pt>
                <c:pt idx="27943">
                  <c:v>933.13300000000004</c:v>
                </c:pt>
                <c:pt idx="27944">
                  <c:v>933.16600000000005</c:v>
                </c:pt>
                <c:pt idx="27945">
                  <c:v>933.19899999999996</c:v>
                </c:pt>
                <c:pt idx="27946">
                  <c:v>933.23299999999995</c:v>
                </c:pt>
                <c:pt idx="27947">
                  <c:v>933.26700000000005</c:v>
                </c:pt>
                <c:pt idx="27948">
                  <c:v>933.3</c:v>
                </c:pt>
                <c:pt idx="27949">
                  <c:v>933.33399999999995</c:v>
                </c:pt>
                <c:pt idx="27950">
                  <c:v>933.36699999999996</c:v>
                </c:pt>
                <c:pt idx="27951">
                  <c:v>933.40099999999995</c:v>
                </c:pt>
                <c:pt idx="27952">
                  <c:v>933.43399999999997</c:v>
                </c:pt>
                <c:pt idx="27953">
                  <c:v>933.46699999999998</c:v>
                </c:pt>
                <c:pt idx="27954">
                  <c:v>933.50099999999998</c:v>
                </c:pt>
                <c:pt idx="27955">
                  <c:v>933.53399999999999</c:v>
                </c:pt>
                <c:pt idx="27956">
                  <c:v>933.56700000000001</c:v>
                </c:pt>
                <c:pt idx="27957">
                  <c:v>933.601</c:v>
                </c:pt>
                <c:pt idx="27958">
                  <c:v>933.63300000000004</c:v>
                </c:pt>
                <c:pt idx="27959">
                  <c:v>933.66700000000003</c:v>
                </c:pt>
                <c:pt idx="27960">
                  <c:v>933.7</c:v>
                </c:pt>
                <c:pt idx="27961">
                  <c:v>933.73299999999995</c:v>
                </c:pt>
                <c:pt idx="27962">
                  <c:v>933.76700000000005</c:v>
                </c:pt>
                <c:pt idx="27963">
                  <c:v>933.79899999999998</c:v>
                </c:pt>
                <c:pt idx="27964">
                  <c:v>933.83299999999997</c:v>
                </c:pt>
                <c:pt idx="27965">
                  <c:v>933.86699999999996</c:v>
                </c:pt>
                <c:pt idx="27966">
                  <c:v>933.9</c:v>
                </c:pt>
                <c:pt idx="27967">
                  <c:v>933.93399999999997</c:v>
                </c:pt>
                <c:pt idx="27968">
                  <c:v>933.96600000000001</c:v>
                </c:pt>
                <c:pt idx="27969">
                  <c:v>934</c:v>
                </c:pt>
                <c:pt idx="27970">
                  <c:v>934.03300000000002</c:v>
                </c:pt>
                <c:pt idx="27971">
                  <c:v>934.06700000000001</c:v>
                </c:pt>
                <c:pt idx="27972">
                  <c:v>934.1</c:v>
                </c:pt>
                <c:pt idx="27973">
                  <c:v>934.13300000000004</c:v>
                </c:pt>
                <c:pt idx="27974">
                  <c:v>934.16600000000005</c:v>
                </c:pt>
                <c:pt idx="27975">
                  <c:v>934.2</c:v>
                </c:pt>
                <c:pt idx="27976">
                  <c:v>934.23299999999995</c:v>
                </c:pt>
                <c:pt idx="27977">
                  <c:v>934.26599999999996</c:v>
                </c:pt>
                <c:pt idx="27978">
                  <c:v>934.29899999999998</c:v>
                </c:pt>
                <c:pt idx="27979">
                  <c:v>934.33299999999997</c:v>
                </c:pt>
                <c:pt idx="27980">
                  <c:v>934.36599999999999</c:v>
                </c:pt>
                <c:pt idx="27981">
                  <c:v>934.399</c:v>
                </c:pt>
                <c:pt idx="27982">
                  <c:v>934.43299999999999</c:v>
                </c:pt>
                <c:pt idx="27983">
                  <c:v>934.46600000000001</c:v>
                </c:pt>
                <c:pt idx="27984">
                  <c:v>934.5</c:v>
                </c:pt>
                <c:pt idx="27985">
                  <c:v>934.53300000000002</c:v>
                </c:pt>
                <c:pt idx="27986">
                  <c:v>934.56700000000001</c:v>
                </c:pt>
                <c:pt idx="27987">
                  <c:v>934.6</c:v>
                </c:pt>
                <c:pt idx="27988">
                  <c:v>934.63400000000001</c:v>
                </c:pt>
                <c:pt idx="27989">
                  <c:v>934.66700000000003</c:v>
                </c:pt>
                <c:pt idx="27990">
                  <c:v>934.7</c:v>
                </c:pt>
                <c:pt idx="27991">
                  <c:v>934.73400000000004</c:v>
                </c:pt>
                <c:pt idx="27992">
                  <c:v>934.76700000000005</c:v>
                </c:pt>
                <c:pt idx="27993">
                  <c:v>934.8</c:v>
                </c:pt>
                <c:pt idx="27994">
                  <c:v>934.83299999999997</c:v>
                </c:pt>
                <c:pt idx="27995">
                  <c:v>934.86599999999999</c:v>
                </c:pt>
                <c:pt idx="27996">
                  <c:v>934.899</c:v>
                </c:pt>
                <c:pt idx="27997">
                  <c:v>934.93299999999999</c:v>
                </c:pt>
                <c:pt idx="27998">
                  <c:v>934.96600000000001</c:v>
                </c:pt>
                <c:pt idx="27999">
                  <c:v>935</c:v>
                </c:pt>
                <c:pt idx="28000">
                  <c:v>935.03300000000002</c:v>
                </c:pt>
                <c:pt idx="28001">
                  <c:v>935.06600000000003</c:v>
                </c:pt>
                <c:pt idx="28002">
                  <c:v>935.1</c:v>
                </c:pt>
                <c:pt idx="28003">
                  <c:v>935.13300000000004</c:v>
                </c:pt>
                <c:pt idx="28004">
                  <c:v>935.16600000000005</c:v>
                </c:pt>
                <c:pt idx="28005">
                  <c:v>935.19899999999996</c:v>
                </c:pt>
                <c:pt idx="28006">
                  <c:v>935.23299999999995</c:v>
                </c:pt>
                <c:pt idx="28007">
                  <c:v>935.26599999999996</c:v>
                </c:pt>
                <c:pt idx="28008">
                  <c:v>935.3</c:v>
                </c:pt>
                <c:pt idx="28009">
                  <c:v>935.33299999999997</c:v>
                </c:pt>
                <c:pt idx="28010">
                  <c:v>935.36699999999996</c:v>
                </c:pt>
                <c:pt idx="28011">
                  <c:v>935.4</c:v>
                </c:pt>
                <c:pt idx="28012">
                  <c:v>935.43299999999999</c:v>
                </c:pt>
                <c:pt idx="28013">
                  <c:v>935.46600000000001</c:v>
                </c:pt>
                <c:pt idx="28014">
                  <c:v>935.49900000000002</c:v>
                </c:pt>
                <c:pt idx="28015">
                  <c:v>935.53300000000002</c:v>
                </c:pt>
                <c:pt idx="28016">
                  <c:v>935.56600000000003</c:v>
                </c:pt>
                <c:pt idx="28017">
                  <c:v>935.6</c:v>
                </c:pt>
                <c:pt idx="28018">
                  <c:v>935.63199999999995</c:v>
                </c:pt>
                <c:pt idx="28019">
                  <c:v>935.66600000000005</c:v>
                </c:pt>
                <c:pt idx="28020">
                  <c:v>935.69899999999996</c:v>
                </c:pt>
                <c:pt idx="28021">
                  <c:v>935.73299999999995</c:v>
                </c:pt>
                <c:pt idx="28022">
                  <c:v>935.76599999999996</c:v>
                </c:pt>
                <c:pt idx="28023">
                  <c:v>935.79899999999998</c:v>
                </c:pt>
                <c:pt idx="28024">
                  <c:v>935.83299999999997</c:v>
                </c:pt>
                <c:pt idx="28025">
                  <c:v>935.86599999999999</c:v>
                </c:pt>
                <c:pt idx="28026">
                  <c:v>935.9</c:v>
                </c:pt>
                <c:pt idx="28027">
                  <c:v>935.93299999999999</c:v>
                </c:pt>
                <c:pt idx="28028">
                  <c:v>935.96600000000001</c:v>
                </c:pt>
                <c:pt idx="28029">
                  <c:v>936</c:v>
                </c:pt>
                <c:pt idx="28030">
                  <c:v>936.03300000000002</c:v>
                </c:pt>
                <c:pt idx="28031">
                  <c:v>936.06700000000001</c:v>
                </c:pt>
                <c:pt idx="28032">
                  <c:v>936.101</c:v>
                </c:pt>
                <c:pt idx="28033">
                  <c:v>936.13400000000001</c:v>
                </c:pt>
                <c:pt idx="28034">
                  <c:v>936.16700000000003</c:v>
                </c:pt>
                <c:pt idx="28035">
                  <c:v>936.2</c:v>
                </c:pt>
                <c:pt idx="28036">
                  <c:v>936.23299999999995</c:v>
                </c:pt>
                <c:pt idx="28037">
                  <c:v>936.26599999999996</c:v>
                </c:pt>
                <c:pt idx="28038">
                  <c:v>936.3</c:v>
                </c:pt>
                <c:pt idx="28039">
                  <c:v>936.33299999999997</c:v>
                </c:pt>
                <c:pt idx="28040">
                  <c:v>936.36599999999999</c:v>
                </c:pt>
                <c:pt idx="28041">
                  <c:v>936.4</c:v>
                </c:pt>
                <c:pt idx="28042">
                  <c:v>936.43299999999999</c:v>
                </c:pt>
                <c:pt idx="28043">
                  <c:v>936.46600000000001</c:v>
                </c:pt>
                <c:pt idx="28044">
                  <c:v>936.5</c:v>
                </c:pt>
                <c:pt idx="28045">
                  <c:v>936.53300000000002</c:v>
                </c:pt>
                <c:pt idx="28046">
                  <c:v>936.56799999999998</c:v>
                </c:pt>
                <c:pt idx="28047">
                  <c:v>936.601</c:v>
                </c:pt>
                <c:pt idx="28048">
                  <c:v>936.63400000000001</c:v>
                </c:pt>
                <c:pt idx="28049">
                  <c:v>936.66700000000003</c:v>
                </c:pt>
                <c:pt idx="28050">
                  <c:v>936.70100000000002</c:v>
                </c:pt>
                <c:pt idx="28051">
                  <c:v>936.73400000000004</c:v>
                </c:pt>
                <c:pt idx="28052">
                  <c:v>936.76700000000005</c:v>
                </c:pt>
                <c:pt idx="28053">
                  <c:v>936.8</c:v>
                </c:pt>
                <c:pt idx="28054">
                  <c:v>936.83299999999997</c:v>
                </c:pt>
                <c:pt idx="28055">
                  <c:v>936.86599999999999</c:v>
                </c:pt>
                <c:pt idx="28056">
                  <c:v>936.9</c:v>
                </c:pt>
                <c:pt idx="28057">
                  <c:v>936.93299999999999</c:v>
                </c:pt>
                <c:pt idx="28058">
                  <c:v>936.96600000000001</c:v>
                </c:pt>
                <c:pt idx="28059">
                  <c:v>937</c:v>
                </c:pt>
                <c:pt idx="28060">
                  <c:v>937.03300000000002</c:v>
                </c:pt>
                <c:pt idx="28061">
                  <c:v>937.06600000000003</c:v>
                </c:pt>
                <c:pt idx="28062">
                  <c:v>937.1</c:v>
                </c:pt>
                <c:pt idx="28063">
                  <c:v>937.13300000000004</c:v>
                </c:pt>
                <c:pt idx="28064">
                  <c:v>937.16700000000003</c:v>
                </c:pt>
                <c:pt idx="28065">
                  <c:v>937.2</c:v>
                </c:pt>
                <c:pt idx="28066">
                  <c:v>937.23299999999995</c:v>
                </c:pt>
                <c:pt idx="28067">
                  <c:v>937.26599999999996</c:v>
                </c:pt>
                <c:pt idx="28068">
                  <c:v>937.29899999999998</c:v>
                </c:pt>
                <c:pt idx="28069">
                  <c:v>937.33299999999997</c:v>
                </c:pt>
                <c:pt idx="28070">
                  <c:v>937.36599999999999</c:v>
                </c:pt>
                <c:pt idx="28071">
                  <c:v>937.4</c:v>
                </c:pt>
                <c:pt idx="28072">
                  <c:v>937.43399999999997</c:v>
                </c:pt>
                <c:pt idx="28073">
                  <c:v>937.46699999999998</c:v>
                </c:pt>
                <c:pt idx="28074">
                  <c:v>937.49900000000002</c:v>
                </c:pt>
                <c:pt idx="28075">
                  <c:v>937.53300000000002</c:v>
                </c:pt>
                <c:pt idx="28076">
                  <c:v>937.56700000000001</c:v>
                </c:pt>
                <c:pt idx="28077">
                  <c:v>937.59900000000005</c:v>
                </c:pt>
                <c:pt idx="28078">
                  <c:v>937.63300000000004</c:v>
                </c:pt>
                <c:pt idx="28079">
                  <c:v>937.66600000000005</c:v>
                </c:pt>
                <c:pt idx="28080">
                  <c:v>937.69899999999996</c:v>
                </c:pt>
                <c:pt idx="28081">
                  <c:v>937.73400000000004</c:v>
                </c:pt>
                <c:pt idx="28082">
                  <c:v>937.76599999999996</c:v>
                </c:pt>
                <c:pt idx="28083">
                  <c:v>937.79899999999998</c:v>
                </c:pt>
                <c:pt idx="28084">
                  <c:v>937.83299999999997</c:v>
                </c:pt>
                <c:pt idx="28085">
                  <c:v>937.86699999999996</c:v>
                </c:pt>
                <c:pt idx="28086">
                  <c:v>937.9</c:v>
                </c:pt>
                <c:pt idx="28087">
                  <c:v>937.93399999999997</c:v>
                </c:pt>
                <c:pt idx="28088">
                  <c:v>937.96699999999998</c:v>
                </c:pt>
                <c:pt idx="28089">
                  <c:v>938.00099999999998</c:v>
                </c:pt>
                <c:pt idx="28090">
                  <c:v>938.03399999999999</c:v>
                </c:pt>
                <c:pt idx="28091">
                  <c:v>938.06700000000001</c:v>
                </c:pt>
                <c:pt idx="28092">
                  <c:v>938.1</c:v>
                </c:pt>
                <c:pt idx="28093">
                  <c:v>938.13400000000001</c:v>
                </c:pt>
                <c:pt idx="28094">
                  <c:v>938.16700000000003</c:v>
                </c:pt>
                <c:pt idx="28095">
                  <c:v>938.2</c:v>
                </c:pt>
                <c:pt idx="28096">
                  <c:v>938.23400000000004</c:v>
                </c:pt>
                <c:pt idx="28097">
                  <c:v>938.26700000000005</c:v>
                </c:pt>
                <c:pt idx="28098">
                  <c:v>938.29899999999998</c:v>
                </c:pt>
                <c:pt idx="28099">
                  <c:v>938.33299999999997</c:v>
                </c:pt>
                <c:pt idx="28100">
                  <c:v>938.36699999999996</c:v>
                </c:pt>
                <c:pt idx="28101">
                  <c:v>938.4</c:v>
                </c:pt>
                <c:pt idx="28102">
                  <c:v>938.43299999999999</c:v>
                </c:pt>
                <c:pt idx="28103">
                  <c:v>938.46699999999998</c:v>
                </c:pt>
                <c:pt idx="28104">
                  <c:v>938.50099999999998</c:v>
                </c:pt>
                <c:pt idx="28105">
                  <c:v>938.53399999999999</c:v>
                </c:pt>
                <c:pt idx="28106">
                  <c:v>938.56700000000001</c:v>
                </c:pt>
                <c:pt idx="28107">
                  <c:v>938.6</c:v>
                </c:pt>
                <c:pt idx="28108">
                  <c:v>938.63400000000001</c:v>
                </c:pt>
                <c:pt idx="28109">
                  <c:v>938.66700000000003</c:v>
                </c:pt>
                <c:pt idx="28110">
                  <c:v>938.7</c:v>
                </c:pt>
                <c:pt idx="28111">
                  <c:v>938.73299999999995</c:v>
                </c:pt>
                <c:pt idx="28112">
                  <c:v>938.76700000000005</c:v>
                </c:pt>
                <c:pt idx="28113">
                  <c:v>938.8</c:v>
                </c:pt>
                <c:pt idx="28114">
                  <c:v>938.83399999999995</c:v>
                </c:pt>
                <c:pt idx="28115">
                  <c:v>938.86599999999999</c:v>
                </c:pt>
                <c:pt idx="28116">
                  <c:v>938.899</c:v>
                </c:pt>
                <c:pt idx="28117">
                  <c:v>938.93399999999997</c:v>
                </c:pt>
                <c:pt idx="28118">
                  <c:v>938.96699999999998</c:v>
                </c:pt>
                <c:pt idx="28119">
                  <c:v>939</c:v>
                </c:pt>
                <c:pt idx="28120">
                  <c:v>939.03399999999999</c:v>
                </c:pt>
                <c:pt idx="28121">
                  <c:v>939.06700000000001</c:v>
                </c:pt>
                <c:pt idx="28122">
                  <c:v>939.1</c:v>
                </c:pt>
                <c:pt idx="28123">
                  <c:v>939.13400000000001</c:v>
                </c:pt>
                <c:pt idx="28124">
                  <c:v>939.16700000000003</c:v>
                </c:pt>
                <c:pt idx="28125">
                  <c:v>939.2</c:v>
                </c:pt>
                <c:pt idx="28126">
                  <c:v>939.23400000000004</c:v>
                </c:pt>
                <c:pt idx="28127">
                  <c:v>939.26700000000005</c:v>
                </c:pt>
                <c:pt idx="28128">
                  <c:v>939.3</c:v>
                </c:pt>
                <c:pt idx="28129">
                  <c:v>939.33399999999995</c:v>
                </c:pt>
                <c:pt idx="28130">
                  <c:v>939.36599999999999</c:v>
                </c:pt>
                <c:pt idx="28131">
                  <c:v>939.4</c:v>
                </c:pt>
                <c:pt idx="28132">
                  <c:v>939.43399999999997</c:v>
                </c:pt>
                <c:pt idx="28133">
                  <c:v>939.46699999999998</c:v>
                </c:pt>
                <c:pt idx="28134">
                  <c:v>939.50099999999998</c:v>
                </c:pt>
                <c:pt idx="28135">
                  <c:v>939.53300000000002</c:v>
                </c:pt>
                <c:pt idx="28136">
                  <c:v>939.56600000000003</c:v>
                </c:pt>
                <c:pt idx="28137">
                  <c:v>939.6</c:v>
                </c:pt>
                <c:pt idx="28138">
                  <c:v>939.63300000000004</c:v>
                </c:pt>
                <c:pt idx="28139">
                  <c:v>939.66600000000005</c:v>
                </c:pt>
                <c:pt idx="28140">
                  <c:v>939.7</c:v>
                </c:pt>
                <c:pt idx="28141">
                  <c:v>939.73299999999995</c:v>
                </c:pt>
                <c:pt idx="28142">
                  <c:v>939.76599999999996</c:v>
                </c:pt>
                <c:pt idx="28143">
                  <c:v>939.8</c:v>
                </c:pt>
                <c:pt idx="28144">
                  <c:v>939.83299999999997</c:v>
                </c:pt>
                <c:pt idx="28145">
                  <c:v>939.86699999999996</c:v>
                </c:pt>
                <c:pt idx="28146">
                  <c:v>939.9</c:v>
                </c:pt>
                <c:pt idx="28147">
                  <c:v>939.93399999999997</c:v>
                </c:pt>
                <c:pt idx="28148">
                  <c:v>939.96699999999998</c:v>
                </c:pt>
                <c:pt idx="28149">
                  <c:v>940.00099999999998</c:v>
                </c:pt>
                <c:pt idx="28150">
                  <c:v>940.03300000000002</c:v>
                </c:pt>
                <c:pt idx="28151">
                  <c:v>940.06600000000003</c:v>
                </c:pt>
                <c:pt idx="28152">
                  <c:v>940.1</c:v>
                </c:pt>
                <c:pt idx="28153">
                  <c:v>940.13300000000004</c:v>
                </c:pt>
                <c:pt idx="28154">
                  <c:v>940.16600000000005</c:v>
                </c:pt>
                <c:pt idx="28155">
                  <c:v>940.2</c:v>
                </c:pt>
                <c:pt idx="28156">
                  <c:v>940.23299999999995</c:v>
                </c:pt>
                <c:pt idx="28157">
                  <c:v>940.26599999999996</c:v>
                </c:pt>
                <c:pt idx="28158">
                  <c:v>940.29899999999998</c:v>
                </c:pt>
                <c:pt idx="28159">
                  <c:v>940.33399999999995</c:v>
                </c:pt>
                <c:pt idx="28160">
                  <c:v>940.36599999999999</c:v>
                </c:pt>
                <c:pt idx="28161">
                  <c:v>940.4</c:v>
                </c:pt>
                <c:pt idx="28162">
                  <c:v>940.43299999999999</c:v>
                </c:pt>
                <c:pt idx="28163">
                  <c:v>940.46600000000001</c:v>
                </c:pt>
                <c:pt idx="28164">
                  <c:v>940.5</c:v>
                </c:pt>
                <c:pt idx="28165">
                  <c:v>940.53300000000002</c:v>
                </c:pt>
                <c:pt idx="28166">
                  <c:v>940.56600000000003</c:v>
                </c:pt>
                <c:pt idx="28167">
                  <c:v>940.6</c:v>
                </c:pt>
                <c:pt idx="28168">
                  <c:v>940.63300000000004</c:v>
                </c:pt>
                <c:pt idx="28169">
                  <c:v>940.66700000000003</c:v>
                </c:pt>
                <c:pt idx="28170">
                  <c:v>940.7</c:v>
                </c:pt>
                <c:pt idx="28171">
                  <c:v>940.73400000000004</c:v>
                </c:pt>
                <c:pt idx="28172">
                  <c:v>940.76700000000005</c:v>
                </c:pt>
                <c:pt idx="28173">
                  <c:v>940.8</c:v>
                </c:pt>
                <c:pt idx="28174">
                  <c:v>940.83299999999997</c:v>
                </c:pt>
                <c:pt idx="28175">
                  <c:v>940.86699999999996</c:v>
                </c:pt>
                <c:pt idx="28176">
                  <c:v>940.9</c:v>
                </c:pt>
                <c:pt idx="28177">
                  <c:v>940.93299999999999</c:v>
                </c:pt>
                <c:pt idx="28178">
                  <c:v>940.96600000000001</c:v>
                </c:pt>
                <c:pt idx="28179">
                  <c:v>941</c:v>
                </c:pt>
                <c:pt idx="28180">
                  <c:v>941.03300000000002</c:v>
                </c:pt>
                <c:pt idx="28181">
                  <c:v>941.06600000000003</c:v>
                </c:pt>
                <c:pt idx="28182">
                  <c:v>941.1</c:v>
                </c:pt>
                <c:pt idx="28183">
                  <c:v>941.13400000000001</c:v>
                </c:pt>
                <c:pt idx="28184">
                  <c:v>941.16700000000003</c:v>
                </c:pt>
                <c:pt idx="28185">
                  <c:v>941.2</c:v>
                </c:pt>
                <c:pt idx="28186">
                  <c:v>941.23299999999995</c:v>
                </c:pt>
                <c:pt idx="28187">
                  <c:v>941.26700000000005</c:v>
                </c:pt>
                <c:pt idx="28188">
                  <c:v>941.3</c:v>
                </c:pt>
                <c:pt idx="28189">
                  <c:v>941.33299999999997</c:v>
                </c:pt>
                <c:pt idx="28190">
                  <c:v>941.36599999999999</c:v>
                </c:pt>
                <c:pt idx="28191">
                  <c:v>941.4</c:v>
                </c:pt>
                <c:pt idx="28192">
                  <c:v>941.43399999999997</c:v>
                </c:pt>
                <c:pt idx="28193">
                  <c:v>941.46699999999998</c:v>
                </c:pt>
                <c:pt idx="28194">
                  <c:v>941.5</c:v>
                </c:pt>
                <c:pt idx="28195">
                  <c:v>941.53300000000002</c:v>
                </c:pt>
                <c:pt idx="28196">
                  <c:v>941.56600000000003</c:v>
                </c:pt>
                <c:pt idx="28197">
                  <c:v>941.59900000000005</c:v>
                </c:pt>
                <c:pt idx="28198">
                  <c:v>941.63300000000004</c:v>
                </c:pt>
                <c:pt idx="28199">
                  <c:v>941.66700000000003</c:v>
                </c:pt>
                <c:pt idx="28200">
                  <c:v>941.7</c:v>
                </c:pt>
                <c:pt idx="28201">
                  <c:v>941.73299999999995</c:v>
                </c:pt>
                <c:pt idx="28202">
                  <c:v>941.76599999999996</c:v>
                </c:pt>
                <c:pt idx="28203">
                  <c:v>941.8</c:v>
                </c:pt>
                <c:pt idx="28204">
                  <c:v>941.83299999999997</c:v>
                </c:pt>
                <c:pt idx="28205">
                  <c:v>941.86699999999996</c:v>
                </c:pt>
                <c:pt idx="28206">
                  <c:v>941.9</c:v>
                </c:pt>
                <c:pt idx="28207">
                  <c:v>941.93299999999999</c:v>
                </c:pt>
                <c:pt idx="28208">
                  <c:v>941.96699999999998</c:v>
                </c:pt>
                <c:pt idx="28209">
                  <c:v>942</c:v>
                </c:pt>
                <c:pt idx="28210">
                  <c:v>942.03300000000002</c:v>
                </c:pt>
                <c:pt idx="28211">
                  <c:v>942.06700000000001</c:v>
                </c:pt>
                <c:pt idx="28212">
                  <c:v>942.1</c:v>
                </c:pt>
                <c:pt idx="28213">
                  <c:v>942.13400000000001</c:v>
                </c:pt>
                <c:pt idx="28214">
                  <c:v>942.16700000000003</c:v>
                </c:pt>
                <c:pt idx="28215">
                  <c:v>942.2</c:v>
                </c:pt>
                <c:pt idx="28216">
                  <c:v>942.23299999999995</c:v>
                </c:pt>
                <c:pt idx="28217">
                  <c:v>942.26599999999996</c:v>
                </c:pt>
                <c:pt idx="28218">
                  <c:v>942.3</c:v>
                </c:pt>
                <c:pt idx="28219">
                  <c:v>942.33299999999997</c:v>
                </c:pt>
                <c:pt idx="28220">
                  <c:v>942.36599999999999</c:v>
                </c:pt>
                <c:pt idx="28221">
                  <c:v>942.4</c:v>
                </c:pt>
                <c:pt idx="28222">
                  <c:v>942.43299999999999</c:v>
                </c:pt>
                <c:pt idx="28223">
                  <c:v>942.46600000000001</c:v>
                </c:pt>
                <c:pt idx="28224">
                  <c:v>942.5</c:v>
                </c:pt>
                <c:pt idx="28225">
                  <c:v>942.53300000000002</c:v>
                </c:pt>
                <c:pt idx="28226">
                  <c:v>942.56700000000001</c:v>
                </c:pt>
                <c:pt idx="28227">
                  <c:v>942.6</c:v>
                </c:pt>
                <c:pt idx="28228">
                  <c:v>942.63300000000004</c:v>
                </c:pt>
                <c:pt idx="28229">
                  <c:v>942.66700000000003</c:v>
                </c:pt>
                <c:pt idx="28230">
                  <c:v>942.7</c:v>
                </c:pt>
                <c:pt idx="28231">
                  <c:v>942.73299999999995</c:v>
                </c:pt>
                <c:pt idx="28232">
                  <c:v>942.76599999999996</c:v>
                </c:pt>
                <c:pt idx="28233">
                  <c:v>942.79899999999998</c:v>
                </c:pt>
                <c:pt idx="28234">
                  <c:v>942.83399999999995</c:v>
                </c:pt>
                <c:pt idx="28235">
                  <c:v>942.86699999999996</c:v>
                </c:pt>
                <c:pt idx="28236">
                  <c:v>942.90099999999995</c:v>
                </c:pt>
                <c:pt idx="28237">
                  <c:v>942.93399999999997</c:v>
                </c:pt>
                <c:pt idx="28238">
                  <c:v>942.96699999999998</c:v>
                </c:pt>
                <c:pt idx="28239">
                  <c:v>943</c:v>
                </c:pt>
                <c:pt idx="28240">
                  <c:v>943.03300000000002</c:v>
                </c:pt>
                <c:pt idx="28241">
                  <c:v>943.06600000000003</c:v>
                </c:pt>
                <c:pt idx="28242">
                  <c:v>943.1</c:v>
                </c:pt>
                <c:pt idx="28243">
                  <c:v>943.13300000000004</c:v>
                </c:pt>
                <c:pt idx="28244">
                  <c:v>943.16700000000003</c:v>
                </c:pt>
                <c:pt idx="28245">
                  <c:v>943.2</c:v>
                </c:pt>
                <c:pt idx="28246">
                  <c:v>943.23299999999995</c:v>
                </c:pt>
                <c:pt idx="28247">
                  <c:v>943.26599999999996</c:v>
                </c:pt>
                <c:pt idx="28248">
                  <c:v>943.30100000000004</c:v>
                </c:pt>
                <c:pt idx="28249">
                  <c:v>943.33399999999995</c:v>
                </c:pt>
                <c:pt idx="28250">
                  <c:v>943.36599999999999</c:v>
                </c:pt>
                <c:pt idx="28251">
                  <c:v>943.4</c:v>
                </c:pt>
                <c:pt idx="28252">
                  <c:v>943.43399999999997</c:v>
                </c:pt>
                <c:pt idx="28253">
                  <c:v>943.46600000000001</c:v>
                </c:pt>
                <c:pt idx="28254">
                  <c:v>943.49900000000002</c:v>
                </c:pt>
                <c:pt idx="28255">
                  <c:v>943.53300000000002</c:v>
                </c:pt>
                <c:pt idx="28256">
                  <c:v>943.56700000000001</c:v>
                </c:pt>
                <c:pt idx="28257">
                  <c:v>943.6</c:v>
                </c:pt>
                <c:pt idx="28258">
                  <c:v>943.63300000000004</c:v>
                </c:pt>
                <c:pt idx="28259">
                  <c:v>943.66600000000005</c:v>
                </c:pt>
                <c:pt idx="28260">
                  <c:v>943.69899999999996</c:v>
                </c:pt>
                <c:pt idx="28261">
                  <c:v>943.73299999999995</c:v>
                </c:pt>
                <c:pt idx="28262">
                  <c:v>943.76700000000005</c:v>
                </c:pt>
                <c:pt idx="28263">
                  <c:v>943.8</c:v>
                </c:pt>
                <c:pt idx="28264">
                  <c:v>943.83299999999997</c:v>
                </c:pt>
                <c:pt idx="28265">
                  <c:v>943.86599999999999</c:v>
                </c:pt>
                <c:pt idx="28266">
                  <c:v>943.90099999999995</c:v>
                </c:pt>
                <c:pt idx="28267">
                  <c:v>943.93399999999997</c:v>
                </c:pt>
                <c:pt idx="28268">
                  <c:v>943.96600000000001</c:v>
                </c:pt>
                <c:pt idx="28269">
                  <c:v>944</c:v>
                </c:pt>
                <c:pt idx="28270">
                  <c:v>944.03300000000002</c:v>
                </c:pt>
                <c:pt idx="28271">
                  <c:v>944.06600000000003</c:v>
                </c:pt>
                <c:pt idx="28272">
                  <c:v>944.1</c:v>
                </c:pt>
                <c:pt idx="28273">
                  <c:v>944.13400000000001</c:v>
                </c:pt>
                <c:pt idx="28274">
                  <c:v>944.16700000000003</c:v>
                </c:pt>
                <c:pt idx="28275">
                  <c:v>944.2</c:v>
                </c:pt>
                <c:pt idx="28276">
                  <c:v>944.23299999999995</c:v>
                </c:pt>
                <c:pt idx="28277">
                  <c:v>944.26700000000005</c:v>
                </c:pt>
                <c:pt idx="28278">
                  <c:v>944.3</c:v>
                </c:pt>
                <c:pt idx="28279">
                  <c:v>944.33299999999997</c:v>
                </c:pt>
                <c:pt idx="28280">
                  <c:v>944.36599999999999</c:v>
                </c:pt>
                <c:pt idx="28281">
                  <c:v>944.40099999999995</c:v>
                </c:pt>
                <c:pt idx="28282">
                  <c:v>944.43299999999999</c:v>
                </c:pt>
                <c:pt idx="28283">
                  <c:v>944.46699999999998</c:v>
                </c:pt>
                <c:pt idx="28284">
                  <c:v>944.50099999999998</c:v>
                </c:pt>
                <c:pt idx="28285">
                  <c:v>944.53300000000002</c:v>
                </c:pt>
                <c:pt idx="28286">
                  <c:v>944.56700000000001</c:v>
                </c:pt>
                <c:pt idx="28287">
                  <c:v>944.6</c:v>
                </c:pt>
                <c:pt idx="28288">
                  <c:v>944.63300000000004</c:v>
                </c:pt>
                <c:pt idx="28289">
                  <c:v>944.66600000000005</c:v>
                </c:pt>
                <c:pt idx="28290">
                  <c:v>944.69899999999996</c:v>
                </c:pt>
                <c:pt idx="28291">
                  <c:v>944.73400000000004</c:v>
                </c:pt>
                <c:pt idx="28292">
                  <c:v>944.76700000000005</c:v>
                </c:pt>
                <c:pt idx="28293">
                  <c:v>944.79899999999998</c:v>
                </c:pt>
                <c:pt idx="28294">
                  <c:v>944.83399999999995</c:v>
                </c:pt>
                <c:pt idx="28295">
                  <c:v>944.86699999999996</c:v>
                </c:pt>
                <c:pt idx="28296">
                  <c:v>944.9</c:v>
                </c:pt>
                <c:pt idx="28297">
                  <c:v>944.93299999999999</c:v>
                </c:pt>
                <c:pt idx="28298">
                  <c:v>944.96600000000001</c:v>
                </c:pt>
                <c:pt idx="28299">
                  <c:v>944.99900000000002</c:v>
                </c:pt>
                <c:pt idx="28300">
                  <c:v>945.03399999999999</c:v>
                </c:pt>
                <c:pt idx="28301">
                  <c:v>945.06700000000001</c:v>
                </c:pt>
                <c:pt idx="28302">
                  <c:v>945.1</c:v>
                </c:pt>
                <c:pt idx="28303">
                  <c:v>945.13300000000004</c:v>
                </c:pt>
                <c:pt idx="28304">
                  <c:v>945.16600000000005</c:v>
                </c:pt>
                <c:pt idx="28305">
                  <c:v>945.20100000000002</c:v>
                </c:pt>
                <c:pt idx="28306">
                  <c:v>945.23400000000004</c:v>
                </c:pt>
                <c:pt idx="28307">
                  <c:v>945.26700000000005</c:v>
                </c:pt>
                <c:pt idx="28308">
                  <c:v>945.29899999999998</c:v>
                </c:pt>
                <c:pt idx="28309">
                  <c:v>945.33399999999995</c:v>
                </c:pt>
                <c:pt idx="28310">
                  <c:v>945.36599999999999</c:v>
                </c:pt>
                <c:pt idx="28311">
                  <c:v>945.40099999999995</c:v>
                </c:pt>
                <c:pt idx="28312">
                  <c:v>945.43299999999999</c:v>
                </c:pt>
                <c:pt idx="28313">
                  <c:v>945.46600000000001</c:v>
                </c:pt>
                <c:pt idx="28314">
                  <c:v>945.49900000000002</c:v>
                </c:pt>
                <c:pt idx="28315">
                  <c:v>945.53399999999999</c:v>
                </c:pt>
                <c:pt idx="28316">
                  <c:v>945.56700000000001</c:v>
                </c:pt>
                <c:pt idx="28317">
                  <c:v>945.6</c:v>
                </c:pt>
                <c:pt idx="28318">
                  <c:v>945.63300000000004</c:v>
                </c:pt>
                <c:pt idx="28319">
                  <c:v>945.66600000000005</c:v>
                </c:pt>
                <c:pt idx="28320">
                  <c:v>945.69899999999996</c:v>
                </c:pt>
                <c:pt idx="28321">
                  <c:v>945.73299999999995</c:v>
                </c:pt>
                <c:pt idx="28322">
                  <c:v>945.76700000000005</c:v>
                </c:pt>
                <c:pt idx="28323">
                  <c:v>945.8</c:v>
                </c:pt>
                <c:pt idx="28324">
                  <c:v>945.83299999999997</c:v>
                </c:pt>
                <c:pt idx="28325">
                  <c:v>945.86599999999999</c:v>
                </c:pt>
                <c:pt idx="28326">
                  <c:v>945.9</c:v>
                </c:pt>
                <c:pt idx="28327">
                  <c:v>945.93299999999999</c:v>
                </c:pt>
                <c:pt idx="28328">
                  <c:v>945.96600000000001</c:v>
                </c:pt>
                <c:pt idx="28329">
                  <c:v>946</c:v>
                </c:pt>
                <c:pt idx="28330">
                  <c:v>946.03300000000002</c:v>
                </c:pt>
                <c:pt idx="28331">
                  <c:v>946.06700000000001</c:v>
                </c:pt>
                <c:pt idx="28332">
                  <c:v>946.101</c:v>
                </c:pt>
                <c:pt idx="28333">
                  <c:v>946.13400000000001</c:v>
                </c:pt>
                <c:pt idx="28334">
                  <c:v>946.16700000000003</c:v>
                </c:pt>
                <c:pt idx="28335">
                  <c:v>946.2</c:v>
                </c:pt>
                <c:pt idx="28336">
                  <c:v>946.23400000000004</c:v>
                </c:pt>
                <c:pt idx="28337">
                  <c:v>946.26700000000005</c:v>
                </c:pt>
                <c:pt idx="28338">
                  <c:v>946.3</c:v>
                </c:pt>
                <c:pt idx="28339">
                  <c:v>946.33399999999995</c:v>
                </c:pt>
                <c:pt idx="28340">
                  <c:v>946.36699999999996</c:v>
                </c:pt>
                <c:pt idx="28341">
                  <c:v>946.4</c:v>
                </c:pt>
                <c:pt idx="28342">
                  <c:v>946.43299999999999</c:v>
                </c:pt>
                <c:pt idx="28343">
                  <c:v>946.46600000000001</c:v>
                </c:pt>
                <c:pt idx="28344">
                  <c:v>946.5</c:v>
                </c:pt>
                <c:pt idx="28345">
                  <c:v>946.53300000000002</c:v>
                </c:pt>
                <c:pt idx="28346">
                  <c:v>946.56600000000003</c:v>
                </c:pt>
                <c:pt idx="28347">
                  <c:v>946.601</c:v>
                </c:pt>
                <c:pt idx="28348">
                  <c:v>946.63400000000001</c:v>
                </c:pt>
                <c:pt idx="28349">
                  <c:v>946.66600000000005</c:v>
                </c:pt>
                <c:pt idx="28350">
                  <c:v>946.69899999999996</c:v>
                </c:pt>
                <c:pt idx="28351">
                  <c:v>946.73400000000004</c:v>
                </c:pt>
                <c:pt idx="28352">
                  <c:v>946.76700000000005</c:v>
                </c:pt>
                <c:pt idx="28353">
                  <c:v>946.8</c:v>
                </c:pt>
                <c:pt idx="28354">
                  <c:v>946.83299999999997</c:v>
                </c:pt>
                <c:pt idx="28355">
                  <c:v>946.86599999999999</c:v>
                </c:pt>
                <c:pt idx="28356">
                  <c:v>946.9</c:v>
                </c:pt>
                <c:pt idx="28357">
                  <c:v>946.93299999999999</c:v>
                </c:pt>
                <c:pt idx="28358">
                  <c:v>946.96699999999998</c:v>
                </c:pt>
                <c:pt idx="28359">
                  <c:v>947</c:v>
                </c:pt>
                <c:pt idx="28360">
                  <c:v>947.03399999999999</c:v>
                </c:pt>
                <c:pt idx="28361">
                  <c:v>947.06600000000003</c:v>
                </c:pt>
                <c:pt idx="28362">
                  <c:v>947.1</c:v>
                </c:pt>
                <c:pt idx="28363">
                  <c:v>947.13300000000004</c:v>
                </c:pt>
                <c:pt idx="28364">
                  <c:v>947.16600000000005</c:v>
                </c:pt>
                <c:pt idx="28365">
                  <c:v>947.19899999999996</c:v>
                </c:pt>
                <c:pt idx="28366">
                  <c:v>947.23299999999995</c:v>
                </c:pt>
                <c:pt idx="28367">
                  <c:v>947.26599999999996</c:v>
                </c:pt>
                <c:pt idx="28368">
                  <c:v>947.3</c:v>
                </c:pt>
                <c:pt idx="28369">
                  <c:v>947.33299999999997</c:v>
                </c:pt>
                <c:pt idx="28370">
                  <c:v>947.36599999999999</c:v>
                </c:pt>
                <c:pt idx="28371">
                  <c:v>947.399</c:v>
                </c:pt>
                <c:pt idx="28372">
                  <c:v>947.43299999999999</c:v>
                </c:pt>
                <c:pt idx="28373">
                  <c:v>947.46699999999998</c:v>
                </c:pt>
                <c:pt idx="28374">
                  <c:v>947.5</c:v>
                </c:pt>
                <c:pt idx="28375">
                  <c:v>947.53300000000002</c:v>
                </c:pt>
                <c:pt idx="28376">
                  <c:v>947.56700000000001</c:v>
                </c:pt>
                <c:pt idx="28377">
                  <c:v>947.59900000000005</c:v>
                </c:pt>
                <c:pt idx="28378">
                  <c:v>947.63300000000004</c:v>
                </c:pt>
                <c:pt idx="28379">
                  <c:v>947.66600000000005</c:v>
                </c:pt>
                <c:pt idx="28380">
                  <c:v>947.7</c:v>
                </c:pt>
                <c:pt idx="28381">
                  <c:v>947.73299999999995</c:v>
                </c:pt>
                <c:pt idx="28382">
                  <c:v>947.76700000000005</c:v>
                </c:pt>
                <c:pt idx="28383">
                  <c:v>947.79899999999998</c:v>
                </c:pt>
                <c:pt idx="28384">
                  <c:v>947.83399999999995</c:v>
                </c:pt>
                <c:pt idx="28385">
                  <c:v>947.86599999999999</c:v>
                </c:pt>
                <c:pt idx="28386">
                  <c:v>947.9</c:v>
                </c:pt>
                <c:pt idx="28387">
                  <c:v>947.93299999999999</c:v>
                </c:pt>
                <c:pt idx="28388">
                  <c:v>947.96699999999998</c:v>
                </c:pt>
                <c:pt idx="28389">
                  <c:v>948</c:v>
                </c:pt>
                <c:pt idx="28390">
                  <c:v>948.03300000000002</c:v>
                </c:pt>
                <c:pt idx="28391">
                  <c:v>948.06700000000001</c:v>
                </c:pt>
                <c:pt idx="28392">
                  <c:v>948.1</c:v>
                </c:pt>
                <c:pt idx="28393">
                  <c:v>948.13300000000004</c:v>
                </c:pt>
                <c:pt idx="28394">
                  <c:v>948.16600000000005</c:v>
                </c:pt>
                <c:pt idx="28395">
                  <c:v>948.2</c:v>
                </c:pt>
                <c:pt idx="28396">
                  <c:v>948.23400000000004</c:v>
                </c:pt>
                <c:pt idx="28397">
                  <c:v>948.26700000000005</c:v>
                </c:pt>
                <c:pt idx="28398">
                  <c:v>948.3</c:v>
                </c:pt>
                <c:pt idx="28399">
                  <c:v>948.33399999999995</c:v>
                </c:pt>
                <c:pt idx="28400">
                  <c:v>948.36699999999996</c:v>
                </c:pt>
                <c:pt idx="28401">
                  <c:v>948.4</c:v>
                </c:pt>
                <c:pt idx="28402">
                  <c:v>948.43299999999999</c:v>
                </c:pt>
                <c:pt idx="28403">
                  <c:v>948.46600000000001</c:v>
                </c:pt>
                <c:pt idx="28404">
                  <c:v>948.5</c:v>
                </c:pt>
                <c:pt idx="28405">
                  <c:v>948.53300000000002</c:v>
                </c:pt>
                <c:pt idx="28406">
                  <c:v>948.56600000000003</c:v>
                </c:pt>
                <c:pt idx="28407">
                  <c:v>948.6</c:v>
                </c:pt>
                <c:pt idx="28408">
                  <c:v>948.63300000000004</c:v>
                </c:pt>
                <c:pt idx="28409">
                  <c:v>948.66600000000005</c:v>
                </c:pt>
                <c:pt idx="28410">
                  <c:v>948.70100000000002</c:v>
                </c:pt>
                <c:pt idx="28411">
                  <c:v>948.73400000000004</c:v>
                </c:pt>
                <c:pt idx="28412">
                  <c:v>948.76599999999996</c:v>
                </c:pt>
                <c:pt idx="28413">
                  <c:v>948.8</c:v>
                </c:pt>
                <c:pt idx="28414">
                  <c:v>948.83299999999997</c:v>
                </c:pt>
                <c:pt idx="28415">
                  <c:v>948.86699999999996</c:v>
                </c:pt>
                <c:pt idx="28416">
                  <c:v>948.9</c:v>
                </c:pt>
                <c:pt idx="28417">
                  <c:v>948.93299999999999</c:v>
                </c:pt>
                <c:pt idx="28418">
                  <c:v>948.96600000000001</c:v>
                </c:pt>
                <c:pt idx="28419">
                  <c:v>949.00099999999998</c:v>
                </c:pt>
                <c:pt idx="28420">
                  <c:v>949.03399999999999</c:v>
                </c:pt>
                <c:pt idx="28421">
                  <c:v>949.06700000000001</c:v>
                </c:pt>
                <c:pt idx="28422">
                  <c:v>949.1</c:v>
                </c:pt>
                <c:pt idx="28423">
                  <c:v>949.13300000000004</c:v>
                </c:pt>
                <c:pt idx="28424">
                  <c:v>949.16600000000005</c:v>
                </c:pt>
                <c:pt idx="28425">
                  <c:v>949.2</c:v>
                </c:pt>
                <c:pt idx="28426">
                  <c:v>949.23299999999995</c:v>
                </c:pt>
                <c:pt idx="28427">
                  <c:v>949.26599999999996</c:v>
                </c:pt>
                <c:pt idx="28428">
                  <c:v>949.29899999999998</c:v>
                </c:pt>
                <c:pt idx="28429">
                  <c:v>949.33399999999995</c:v>
                </c:pt>
                <c:pt idx="28430">
                  <c:v>949.36699999999996</c:v>
                </c:pt>
                <c:pt idx="28431">
                  <c:v>949.4</c:v>
                </c:pt>
                <c:pt idx="28432">
                  <c:v>949.43299999999999</c:v>
                </c:pt>
                <c:pt idx="28433">
                  <c:v>949.46699999999998</c:v>
                </c:pt>
                <c:pt idx="28434">
                  <c:v>949.49900000000002</c:v>
                </c:pt>
                <c:pt idx="28435">
                  <c:v>949.53399999999999</c:v>
                </c:pt>
                <c:pt idx="28436">
                  <c:v>949.56700000000001</c:v>
                </c:pt>
                <c:pt idx="28437">
                  <c:v>949.6</c:v>
                </c:pt>
                <c:pt idx="28438">
                  <c:v>949.63300000000004</c:v>
                </c:pt>
                <c:pt idx="28439">
                  <c:v>949.66600000000005</c:v>
                </c:pt>
                <c:pt idx="28440">
                  <c:v>949.69899999999996</c:v>
                </c:pt>
                <c:pt idx="28441">
                  <c:v>949.73400000000004</c:v>
                </c:pt>
                <c:pt idx="28442">
                  <c:v>949.76700000000005</c:v>
                </c:pt>
                <c:pt idx="28443">
                  <c:v>949.8</c:v>
                </c:pt>
                <c:pt idx="28444">
                  <c:v>949.83399999999995</c:v>
                </c:pt>
                <c:pt idx="28445">
                  <c:v>949.86699999999996</c:v>
                </c:pt>
                <c:pt idx="28446">
                  <c:v>949.899</c:v>
                </c:pt>
                <c:pt idx="28447">
                  <c:v>949.93399999999997</c:v>
                </c:pt>
                <c:pt idx="28448">
                  <c:v>949.96699999999998</c:v>
                </c:pt>
                <c:pt idx="28449">
                  <c:v>950.00099999999998</c:v>
                </c:pt>
                <c:pt idx="28450">
                  <c:v>950.03399999999999</c:v>
                </c:pt>
                <c:pt idx="28451">
                  <c:v>950.06700000000001</c:v>
                </c:pt>
                <c:pt idx="28452">
                  <c:v>950.09900000000005</c:v>
                </c:pt>
                <c:pt idx="28453">
                  <c:v>950.13300000000004</c:v>
                </c:pt>
                <c:pt idx="28454">
                  <c:v>950.16600000000005</c:v>
                </c:pt>
                <c:pt idx="28455">
                  <c:v>950.2</c:v>
                </c:pt>
                <c:pt idx="28456">
                  <c:v>950.23299999999995</c:v>
                </c:pt>
                <c:pt idx="28457">
                  <c:v>950.26599999999996</c:v>
                </c:pt>
                <c:pt idx="28458">
                  <c:v>950.3</c:v>
                </c:pt>
                <c:pt idx="28459">
                  <c:v>950.33299999999997</c:v>
                </c:pt>
                <c:pt idx="28460">
                  <c:v>950.36599999999999</c:v>
                </c:pt>
                <c:pt idx="28461">
                  <c:v>950.4</c:v>
                </c:pt>
                <c:pt idx="28462">
                  <c:v>950.43299999999999</c:v>
                </c:pt>
                <c:pt idx="28463">
                  <c:v>950.46600000000001</c:v>
                </c:pt>
                <c:pt idx="28464">
                  <c:v>950.50099999999998</c:v>
                </c:pt>
                <c:pt idx="28465">
                  <c:v>950.53300000000002</c:v>
                </c:pt>
                <c:pt idx="28466">
                  <c:v>950.56600000000003</c:v>
                </c:pt>
                <c:pt idx="28467">
                  <c:v>950.6</c:v>
                </c:pt>
                <c:pt idx="28468">
                  <c:v>950.63300000000004</c:v>
                </c:pt>
                <c:pt idx="28469">
                  <c:v>950.66600000000005</c:v>
                </c:pt>
                <c:pt idx="28470">
                  <c:v>950.7</c:v>
                </c:pt>
                <c:pt idx="28471">
                  <c:v>950.73299999999995</c:v>
                </c:pt>
                <c:pt idx="28472">
                  <c:v>950.76700000000005</c:v>
                </c:pt>
                <c:pt idx="28473">
                  <c:v>950.8</c:v>
                </c:pt>
                <c:pt idx="28474">
                  <c:v>950.83299999999997</c:v>
                </c:pt>
                <c:pt idx="28475">
                  <c:v>950.86599999999999</c:v>
                </c:pt>
                <c:pt idx="28476">
                  <c:v>950.90099999999995</c:v>
                </c:pt>
                <c:pt idx="28477">
                  <c:v>950.93299999999999</c:v>
                </c:pt>
                <c:pt idx="28478">
                  <c:v>950.96600000000001</c:v>
                </c:pt>
                <c:pt idx="28479">
                  <c:v>951</c:v>
                </c:pt>
                <c:pt idx="28480">
                  <c:v>951.03300000000002</c:v>
                </c:pt>
                <c:pt idx="28481">
                  <c:v>951.06600000000003</c:v>
                </c:pt>
                <c:pt idx="28482">
                  <c:v>951.1</c:v>
                </c:pt>
                <c:pt idx="28483">
                  <c:v>951.13300000000004</c:v>
                </c:pt>
                <c:pt idx="28484">
                  <c:v>951.16600000000005</c:v>
                </c:pt>
                <c:pt idx="28485">
                  <c:v>951.2</c:v>
                </c:pt>
                <c:pt idx="28486">
                  <c:v>951.23400000000004</c:v>
                </c:pt>
                <c:pt idx="28487">
                  <c:v>951.26700000000005</c:v>
                </c:pt>
                <c:pt idx="28488">
                  <c:v>951.29899999999998</c:v>
                </c:pt>
                <c:pt idx="28489">
                  <c:v>951.33399999999995</c:v>
                </c:pt>
                <c:pt idx="28490">
                  <c:v>951.36599999999999</c:v>
                </c:pt>
                <c:pt idx="28491">
                  <c:v>951.4</c:v>
                </c:pt>
                <c:pt idx="28492">
                  <c:v>951.43399999999997</c:v>
                </c:pt>
                <c:pt idx="28493">
                  <c:v>951.46600000000001</c:v>
                </c:pt>
                <c:pt idx="28494">
                  <c:v>951.5</c:v>
                </c:pt>
                <c:pt idx="28495">
                  <c:v>951.53300000000002</c:v>
                </c:pt>
                <c:pt idx="28496">
                  <c:v>951.56700000000001</c:v>
                </c:pt>
                <c:pt idx="28497">
                  <c:v>951.6</c:v>
                </c:pt>
                <c:pt idx="28498">
                  <c:v>951.63300000000004</c:v>
                </c:pt>
                <c:pt idx="28499">
                  <c:v>951.66700000000003</c:v>
                </c:pt>
                <c:pt idx="28500">
                  <c:v>951.7</c:v>
                </c:pt>
                <c:pt idx="28501">
                  <c:v>951.73299999999995</c:v>
                </c:pt>
                <c:pt idx="28502">
                  <c:v>951.76700000000005</c:v>
                </c:pt>
                <c:pt idx="28503">
                  <c:v>951.8</c:v>
                </c:pt>
                <c:pt idx="28504">
                  <c:v>951.83299999999997</c:v>
                </c:pt>
                <c:pt idx="28505">
                  <c:v>951.86699999999996</c:v>
                </c:pt>
                <c:pt idx="28506">
                  <c:v>951.9</c:v>
                </c:pt>
                <c:pt idx="28507">
                  <c:v>951.93299999999999</c:v>
                </c:pt>
                <c:pt idx="28508">
                  <c:v>951.96699999999998</c:v>
                </c:pt>
                <c:pt idx="28509">
                  <c:v>952</c:v>
                </c:pt>
                <c:pt idx="28510">
                  <c:v>952.03399999999999</c:v>
                </c:pt>
                <c:pt idx="28511">
                  <c:v>952.06700000000001</c:v>
                </c:pt>
                <c:pt idx="28512">
                  <c:v>952.09900000000005</c:v>
                </c:pt>
                <c:pt idx="28513">
                  <c:v>952.13400000000001</c:v>
                </c:pt>
                <c:pt idx="28514">
                  <c:v>952.16600000000005</c:v>
                </c:pt>
                <c:pt idx="28515">
                  <c:v>952.2</c:v>
                </c:pt>
                <c:pt idx="28516">
                  <c:v>952.23299999999995</c:v>
                </c:pt>
                <c:pt idx="28517">
                  <c:v>952.26599999999996</c:v>
                </c:pt>
                <c:pt idx="28518">
                  <c:v>952.3</c:v>
                </c:pt>
                <c:pt idx="28519">
                  <c:v>952.33299999999997</c:v>
                </c:pt>
                <c:pt idx="28520">
                  <c:v>952.36699999999996</c:v>
                </c:pt>
                <c:pt idx="28521">
                  <c:v>952.40099999999995</c:v>
                </c:pt>
                <c:pt idx="28522">
                  <c:v>952.43399999999997</c:v>
                </c:pt>
                <c:pt idx="28523">
                  <c:v>952.46600000000001</c:v>
                </c:pt>
                <c:pt idx="28524">
                  <c:v>952.50099999999998</c:v>
                </c:pt>
                <c:pt idx="28525">
                  <c:v>952.53399999999999</c:v>
                </c:pt>
                <c:pt idx="28526">
                  <c:v>952.56700000000001</c:v>
                </c:pt>
                <c:pt idx="28527">
                  <c:v>952.6</c:v>
                </c:pt>
                <c:pt idx="28528">
                  <c:v>952.63300000000004</c:v>
                </c:pt>
                <c:pt idx="28529">
                  <c:v>952.66700000000003</c:v>
                </c:pt>
                <c:pt idx="28530">
                  <c:v>952.7</c:v>
                </c:pt>
                <c:pt idx="28531">
                  <c:v>952.73299999999995</c:v>
                </c:pt>
                <c:pt idx="28532">
                  <c:v>952.76700000000005</c:v>
                </c:pt>
                <c:pt idx="28533">
                  <c:v>952.8</c:v>
                </c:pt>
                <c:pt idx="28534">
                  <c:v>952.83399999999995</c:v>
                </c:pt>
                <c:pt idx="28535">
                  <c:v>952.86699999999996</c:v>
                </c:pt>
                <c:pt idx="28536">
                  <c:v>952.899</c:v>
                </c:pt>
                <c:pt idx="28537">
                  <c:v>952.93299999999999</c:v>
                </c:pt>
                <c:pt idx="28538">
                  <c:v>952.96699999999998</c:v>
                </c:pt>
                <c:pt idx="28539">
                  <c:v>953</c:v>
                </c:pt>
                <c:pt idx="28540">
                  <c:v>953.03300000000002</c:v>
                </c:pt>
                <c:pt idx="28541">
                  <c:v>953.06700000000001</c:v>
                </c:pt>
                <c:pt idx="28542">
                  <c:v>953.1</c:v>
                </c:pt>
                <c:pt idx="28543">
                  <c:v>953.13300000000004</c:v>
                </c:pt>
                <c:pt idx="28544">
                  <c:v>953.16600000000005</c:v>
                </c:pt>
                <c:pt idx="28545">
                  <c:v>953.2</c:v>
                </c:pt>
                <c:pt idx="28546">
                  <c:v>953.23299999999995</c:v>
                </c:pt>
                <c:pt idx="28547">
                  <c:v>953.26599999999996</c:v>
                </c:pt>
                <c:pt idx="28548">
                  <c:v>953.3</c:v>
                </c:pt>
                <c:pt idx="28549">
                  <c:v>953.33299999999997</c:v>
                </c:pt>
                <c:pt idx="28550">
                  <c:v>953.36599999999999</c:v>
                </c:pt>
                <c:pt idx="28551">
                  <c:v>953.399</c:v>
                </c:pt>
                <c:pt idx="28552">
                  <c:v>953.43399999999997</c:v>
                </c:pt>
                <c:pt idx="28553">
                  <c:v>953.46699999999998</c:v>
                </c:pt>
                <c:pt idx="28554">
                  <c:v>953.5</c:v>
                </c:pt>
                <c:pt idx="28555">
                  <c:v>953.53300000000002</c:v>
                </c:pt>
                <c:pt idx="28556">
                  <c:v>953.56600000000003</c:v>
                </c:pt>
                <c:pt idx="28557">
                  <c:v>953.601</c:v>
                </c:pt>
                <c:pt idx="28558">
                  <c:v>953.63400000000001</c:v>
                </c:pt>
                <c:pt idx="28559">
                  <c:v>953.66600000000005</c:v>
                </c:pt>
                <c:pt idx="28560">
                  <c:v>953.70100000000002</c:v>
                </c:pt>
                <c:pt idx="28561">
                  <c:v>953.73400000000004</c:v>
                </c:pt>
                <c:pt idx="28562">
                  <c:v>953.76700000000005</c:v>
                </c:pt>
                <c:pt idx="28563">
                  <c:v>953.79899999999998</c:v>
                </c:pt>
                <c:pt idx="28564">
                  <c:v>953.83399999999995</c:v>
                </c:pt>
                <c:pt idx="28565">
                  <c:v>953.86699999999996</c:v>
                </c:pt>
                <c:pt idx="28566">
                  <c:v>953.9</c:v>
                </c:pt>
                <c:pt idx="28567">
                  <c:v>953.93299999999999</c:v>
                </c:pt>
                <c:pt idx="28568">
                  <c:v>953.96600000000001</c:v>
                </c:pt>
                <c:pt idx="28569">
                  <c:v>954</c:v>
                </c:pt>
                <c:pt idx="28570">
                  <c:v>954.03399999999999</c:v>
                </c:pt>
                <c:pt idx="28571">
                  <c:v>954.06700000000001</c:v>
                </c:pt>
                <c:pt idx="28572">
                  <c:v>954.1</c:v>
                </c:pt>
                <c:pt idx="28573">
                  <c:v>954.13400000000001</c:v>
                </c:pt>
                <c:pt idx="28574">
                  <c:v>954.16600000000005</c:v>
                </c:pt>
                <c:pt idx="28575">
                  <c:v>954.2</c:v>
                </c:pt>
                <c:pt idx="28576">
                  <c:v>954.23400000000004</c:v>
                </c:pt>
                <c:pt idx="28577">
                  <c:v>954.26700000000005</c:v>
                </c:pt>
                <c:pt idx="28578">
                  <c:v>954.3</c:v>
                </c:pt>
                <c:pt idx="28579">
                  <c:v>954.33299999999997</c:v>
                </c:pt>
                <c:pt idx="28580">
                  <c:v>954.36699999999996</c:v>
                </c:pt>
                <c:pt idx="28581">
                  <c:v>954.4</c:v>
                </c:pt>
                <c:pt idx="28582">
                  <c:v>954.43299999999999</c:v>
                </c:pt>
                <c:pt idx="28583">
                  <c:v>954.46600000000001</c:v>
                </c:pt>
                <c:pt idx="28584">
                  <c:v>954.5</c:v>
                </c:pt>
                <c:pt idx="28585">
                  <c:v>954.53300000000002</c:v>
                </c:pt>
                <c:pt idx="28586">
                  <c:v>954.56700000000001</c:v>
                </c:pt>
                <c:pt idx="28587">
                  <c:v>954.59900000000005</c:v>
                </c:pt>
                <c:pt idx="28588">
                  <c:v>954.63400000000001</c:v>
                </c:pt>
                <c:pt idx="28589">
                  <c:v>954.66700000000003</c:v>
                </c:pt>
                <c:pt idx="28590">
                  <c:v>954.7</c:v>
                </c:pt>
                <c:pt idx="28591">
                  <c:v>954.73299999999995</c:v>
                </c:pt>
                <c:pt idx="28592">
                  <c:v>954.76700000000005</c:v>
                </c:pt>
                <c:pt idx="28593">
                  <c:v>954.8</c:v>
                </c:pt>
                <c:pt idx="28594">
                  <c:v>954.83399999999995</c:v>
                </c:pt>
                <c:pt idx="28595">
                  <c:v>954.86699999999996</c:v>
                </c:pt>
                <c:pt idx="28596">
                  <c:v>954.9</c:v>
                </c:pt>
                <c:pt idx="28597">
                  <c:v>954.93399999999997</c:v>
                </c:pt>
                <c:pt idx="28598">
                  <c:v>954.96600000000001</c:v>
                </c:pt>
                <c:pt idx="28599">
                  <c:v>955</c:v>
                </c:pt>
                <c:pt idx="28600">
                  <c:v>955.03300000000002</c:v>
                </c:pt>
                <c:pt idx="28601">
                  <c:v>955.06700000000001</c:v>
                </c:pt>
                <c:pt idx="28602">
                  <c:v>955.1</c:v>
                </c:pt>
                <c:pt idx="28603">
                  <c:v>955.13300000000004</c:v>
                </c:pt>
                <c:pt idx="28604">
                  <c:v>955.16600000000005</c:v>
                </c:pt>
                <c:pt idx="28605">
                  <c:v>955.2</c:v>
                </c:pt>
                <c:pt idx="28606">
                  <c:v>955.23299999999995</c:v>
                </c:pt>
                <c:pt idx="28607">
                  <c:v>955.26599999999996</c:v>
                </c:pt>
                <c:pt idx="28608">
                  <c:v>955.3</c:v>
                </c:pt>
                <c:pt idx="28609">
                  <c:v>955.33299999999997</c:v>
                </c:pt>
                <c:pt idx="28610">
                  <c:v>955.36599999999999</c:v>
                </c:pt>
                <c:pt idx="28611">
                  <c:v>955.40099999999995</c:v>
                </c:pt>
                <c:pt idx="28612">
                  <c:v>955.43399999999997</c:v>
                </c:pt>
                <c:pt idx="28613">
                  <c:v>955.46699999999998</c:v>
                </c:pt>
                <c:pt idx="28614">
                  <c:v>955.50099999999998</c:v>
                </c:pt>
                <c:pt idx="28615">
                  <c:v>955.53300000000002</c:v>
                </c:pt>
                <c:pt idx="28616">
                  <c:v>955.56600000000003</c:v>
                </c:pt>
                <c:pt idx="28617">
                  <c:v>955.59900000000005</c:v>
                </c:pt>
                <c:pt idx="28618">
                  <c:v>955.63300000000004</c:v>
                </c:pt>
                <c:pt idx="28619">
                  <c:v>955.66600000000005</c:v>
                </c:pt>
                <c:pt idx="28620">
                  <c:v>955.7</c:v>
                </c:pt>
                <c:pt idx="28621">
                  <c:v>955.73299999999995</c:v>
                </c:pt>
                <c:pt idx="28622">
                  <c:v>955.76700000000005</c:v>
                </c:pt>
                <c:pt idx="28623">
                  <c:v>955.8</c:v>
                </c:pt>
                <c:pt idx="28624">
                  <c:v>955.83399999999995</c:v>
                </c:pt>
                <c:pt idx="28625">
                  <c:v>955.86699999999996</c:v>
                </c:pt>
                <c:pt idx="28626">
                  <c:v>955.9</c:v>
                </c:pt>
                <c:pt idx="28627">
                  <c:v>955.93399999999997</c:v>
                </c:pt>
                <c:pt idx="28628">
                  <c:v>955.96600000000001</c:v>
                </c:pt>
                <c:pt idx="28629">
                  <c:v>956</c:v>
                </c:pt>
                <c:pt idx="28630">
                  <c:v>956.03300000000002</c:v>
                </c:pt>
                <c:pt idx="28631">
                  <c:v>956.06700000000001</c:v>
                </c:pt>
                <c:pt idx="28632">
                  <c:v>956.1</c:v>
                </c:pt>
                <c:pt idx="28633">
                  <c:v>956.13300000000004</c:v>
                </c:pt>
                <c:pt idx="28634">
                  <c:v>956.16700000000003</c:v>
                </c:pt>
                <c:pt idx="28635">
                  <c:v>956.2</c:v>
                </c:pt>
                <c:pt idx="28636">
                  <c:v>956.23299999999995</c:v>
                </c:pt>
                <c:pt idx="28637">
                  <c:v>956.26599999999996</c:v>
                </c:pt>
                <c:pt idx="28638">
                  <c:v>956.3</c:v>
                </c:pt>
                <c:pt idx="28639">
                  <c:v>956.33299999999997</c:v>
                </c:pt>
                <c:pt idx="28640">
                  <c:v>956.36599999999999</c:v>
                </c:pt>
                <c:pt idx="28641">
                  <c:v>956.399</c:v>
                </c:pt>
                <c:pt idx="28642">
                  <c:v>956.43299999999999</c:v>
                </c:pt>
                <c:pt idx="28643">
                  <c:v>956.46600000000001</c:v>
                </c:pt>
                <c:pt idx="28644">
                  <c:v>956.5</c:v>
                </c:pt>
                <c:pt idx="28645">
                  <c:v>956.53300000000002</c:v>
                </c:pt>
                <c:pt idx="28646">
                  <c:v>956.56600000000003</c:v>
                </c:pt>
                <c:pt idx="28647">
                  <c:v>956.6</c:v>
                </c:pt>
                <c:pt idx="28648">
                  <c:v>956.63300000000004</c:v>
                </c:pt>
                <c:pt idx="28649">
                  <c:v>956.66700000000003</c:v>
                </c:pt>
                <c:pt idx="28650">
                  <c:v>956.7</c:v>
                </c:pt>
                <c:pt idx="28651">
                  <c:v>956.73400000000004</c:v>
                </c:pt>
                <c:pt idx="28652">
                  <c:v>956.76700000000005</c:v>
                </c:pt>
                <c:pt idx="28653">
                  <c:v>956.8</c:v>
                </c:pt>
                <c:pt idx="28654">
                  <c:v>956.83399999999995</c:v>
                </c:pt>
                <c:pt idx="28655">
                  <c:v>956.86699999999996</c:v>
                </c:pt>
                <c:pt idx="28656">
                  <c:v>956.9</c:v>
                </c:pt>
                <c:pt idx="28657">
                  <c:v>956.93399999999997</c:v>
                </c:pt>
                <c:pt idx="28658">
                  <c:v>956.96699999999998</c:v>
                </c:pt>
                <c:pt idx="28659">
                  <c:v>957</c:v>
                </c:pt>
                <c:pt idx="28660">
                  <c:v>957.03399999999999</c:v>
                </c:pt>
                <c:pt idx="28661">
                  <c:v>957.06700000000001</c:v>
                </c:pt>
                <c:pt idx="28662">
                  <c:v>957.101</c:v>
                </c:pt>
                <c:pt idx="28663">
                  <c:v>957.13400000000001</c:v>
                </c:pt>
                <c:pt idx="28664">
                  <c:v>957.16600000000005</c:v>
                </c:pt>
                <c:pt idx="28665">
                  <c:v>957.2</c:v>
                </c:pt>
                <c:pt idx="28666">
                  <c:v>957.23400000000004</c:v>
                </c:pt>
                <c:pt idx="28667">
                  <c:v>957.26700000000005</c:v>
                </c:pt>
                <c:pt idx="28668">
                  <c:v>957.30100000000004</c:v>
                </c:pt>
                <c:pt idx="28669">
                  <c:v>957.33399999999995</c:v>
                </c:pt>
                <c:pt idx="28670">
                  <c:v>957.36599999999999</c:v>
                </c:pt>
                <c:pt idx="28671">
                  <c:v>957.399</c:v>
                </c:pt>
                <c:pt idx="28672">
                  <c:v>957.43299999999999</c:v>
                </c:pt>
                <c:pt idx="28673">
                  <c:v>957.46600000000001</c:v>
                </c:pt>
                <c:pt idx="28674">
                  <c:v>957.49900000000002</c:v>
                </c:pt>
                <c:pt idx="28675">
                  <c:v>957.53300000000002</c:v>
                </c:pt>
                <c:pt idx="28676">
                  <c:v>957.56600000000003</c:v>
                </c:pt>
                <c:pt idx="28677">
                  <c:v>957.6</c:v>
                </c:pt>
                <c:pt idx="28678">
                  <c:v>957.63300000000004</c:v>
                </c:pt>
                <c:pt idx="28679">
                  <c:v>957.66600000000005</c:v>
                </c:pt>
                <c:pt idx="28680">
                  <c:v>957.7</c:v>
                </c:pt>
                <c:pt idx="28681">
                  <c:v>957.73299999999995</c:v>
                </c:pt>
                <c:pt idx="28682">
                  <c:v>957.76599999999996</c:v>
                </c:pt>
                <c:pt idx="28683">
                  <c:v>957.8</c:v>
                </c:pt>
                <c:pt idx="28684">
                  <c:v>957.83399999999995</c:v>
                </c:pt>
                <c:pt idx="28685">
                  <c:v>957.86599999999999</c:v>
                </c:pt>
                <c:pt idx="28686">
                  <c:v>957.899</c:v>
                </c:pt>
                <c:pt idx="28687">
                  <c:v>957.93399999999997</c:v>
                </c:pt>
                <c:pt idx="28688">
                  <c:v>957.96699999999998</c:v>
                </c:pt>
                <c:pt idx="28689">
                  <c:v>958</c:v>
                </c:pt>
                <c:pt idx="28690">
                  <c:v>958.03300000000002</c:v>
                </c:pt>
                <c:pt idx="28691">
                  <c:v>958.06700000000001</c:v>
                </c:pt>
                <c:pt idx="28692">
                  <c:v>958.1</c:v>
                </c:pt>
                <c:pt idx="28693">
                  <c:v>958.13300000000004</c:v>
                </c:pt>
                <c:pt idx="28694">
                  <c:v>958.16700000000003</c:v>
                </c:pt>
                <c:pt idx="28695">
                  <c:v>958.2</c:v>
                </c:pt>
                <c:pt idx="28696">
                  <c:v>958.23299999999995</c:v>
                </c:pt>
                <c:pt idx="28697">
                  <c:v>958.26599999999996</c:v>
                </c:pt>
                <c:pt idx="28698">
                  <c:v>958.3</c:v>
                </c:pt>
                <c:pt idx="28699">
                  <c:v>958.33299999999997</c:v>
                </c:pt>
                <c:pt idx="28700">
                  <c:v>958.36599999999999</c:v>
                </c:pt>
                <c:pt idx="28701">
                  <c:v>958.4</c:v>
                </c:pt>
                <c:pt idx="28702">
                  <c:v>958.43399999999997</c:v>
                </c:pt>
                <c:pt idx="28703">
                  <c:v>958.46699999999998</c:v>
                </c:pt>
                <c:pt idx="28704">
                  <c:v>958.49900000000002</c:v>
                </c:pt>
                <c:pt idx="28705">
                  <c:v>958.53300000000002</c:v>
                </c:pt>
                <c:pt idx="28706">
                  <c:v>958.56700000000001</c:v>
                </c:pt>
                <c:pt idx="28707">
                  <c:v>958.601</c:v>
                </c:pt>
                <c:pt idx="28708">
                  <c:v>958.63400000000001</c:v>
                </c:pt>
                <c:pt idx="28709">
                  <c:v>958.66700000000003</c:v>
                </c:pt>
                <c:pt idx="28710">
                  <c:v>958.70100000000002</c:v>
                </c:pt>
                <c:pt idx="28711">
                  <c:v>958.73299999999995</c:v>
                </c:pt>
                <c:pt idx="28712">
                  <c:v>958.76599999999996</c:v>
                </c:pt>
                <c:pt idx="28713">
                  <c:v>958.79899999999998</c:v>
                </c:pt>
                <c:pt idx="28714">
                  <c:v>958.83299999999997</c:v>
                </c:pt>
                <c:pt idx="28715">
                  <c:v>958.86599999999999</c:v>
                </c:pt>
                <c:pt idx="28716">
                  <c:v>958.9</c:v>
                </c:pt>
                <c:pt idx="28717">
                  <c:v>958.93299999999999</c:v>
                </c:pt>
                <c:pt idx="28718">
                  <c:v>958.96600000000001</c:v>
                </c:pt>
                <c:pt idx="28719">
                  <c:v>958.99900000000002</c:v>
                </c:pt>
                <c:pt idx="28720">
                  <c:v>959.03300000000002</c:v>
                </c:pt>
                <c:pt idx="28721">
                  <c:v>959.06700000000001</c:v>
                </c:pt>
                <c:pt idx="28722">
                  <c:v>959.1</c:v>
                </c:pt>
                <c:pt idx="28723">
                  <c:v>959.13300000000004</c:v>
                </c:pt>
                <c:pt idx="28724">
                  <c:v>959.16600000000005</c:v>
                </c:pt>
                <c:pt idx="28725">
                  <c:v>959.2</c:v>
                </c:pt>
                <c:pt idx="28726">
                  <c:v>959.23299999999995</c:v>
                </c:pt>
                <c:pt idx="28727">
                  <c:v>959.26599999999996</c:v>
                </c:pt>
                <c:pt idx="28728">
                  <c:v>959.3</c:v>
                </c:pt>
                <c:pt idx="28729">
                  <c:v>959.33299999999997</c:v>
                </c:pt>
                <c:pt idx="28730">
                  <c:v>959.36699999999996</c:v>
                </c:pt>
                <c:pt idx="28731">
                  <c:v>959.4</c:v>
                </c:pt>
                <c:pt idx="28732">
                  <c:v>959.43299999999999</c:v>
                </c:pt>
                <c:pt idx="28733">
                  <c:v>959.46699999999998</c:v>
                </c:pt>
                <c:pt idx="28734">
                  <c:v>959.5</c:v>
                </c:pt>
                <c:pt idx="28735">
                  <c:v>959.53300000000002</c:v>
                </c:pt>
                <c:pt idx="28736">
                  <c:v>959.56600000000003</c:v>
                </c:pt>
                <c:pt idx="28737">
                  <c:v>959.6</c:v>
                </c:pt>
                <c:pt idx="28738">
                  <c:v>959.63300000000004</c:v>
                </c:pt>
                <c:pt idx="28739">
                  <c:v>959.66700000000003</c:v>
                </c:pt>
                <c:pt idx="28740">
                  <c:v>959.7</c:v>
                </c:pt>
                <c:pt idx="28741">
                  <c:v>959.73400000000004</c:v>
                </c:pt>
                <c:pt idx="28742">
                  <c:v>959.76700000000005</c:v>
                </c:pt>
                <c:pt idx="28743">
                  <c:v>959.8</c:v>
                </c:pt>
                <c:pt idx="28744">
                  <c:v>959.83299999999997</c:v>
                </c:pt>
                <c:pt idx="28745">
                  <c:v>959.86699999999996</c:v>
                </c:pt>
                <c:pt idx="28746">
                  <c:v>959.899</c:v>
                </c:pt>
                <c:pt idx="28747">
                  <c:v>959.93299999999999</c:v>
                </c:pt>
                <c:pt idx="28748">
                  <c:v>959.96699999999998</c:v>
                </c:pt>
                <c:pt idx="28749">
                  <c:v>960.00099999999998</c:v>
                </c:pt>
                <c:pt idx="28750">
                  <c:v>960.03399999999999</c:v>
                </c:pt>
                <c:pt idx="28751">
                  <c:v>960.06700000000001</c:v>
                </c:pt>
                <c:pt idx="28752">
                  <c:v>960.1</c:v>
                </c:pt>
                <c:pt idx="28753">
                  <c:v>960.13400000000001</c:v>
                </c:pt>
                <c:pt idx="28754">
                  <c:v>960.16700000000003</c:v>
                </c:pt>
                <c:pt idx="28755">
                  <c:v>960.2</c:v>
                </c:pt>
                <c:pt idx="28756">
                  <c:v>960.23400000000004</c:v>
                </c:pt>
                <c:pt idx="28757">
                  <c:v>960.26599999999996</c:v>
                </c:pt>
                <c:pt idx="28758">
                  <c:v>960.29899999999998</c:v>
                </c:pt>
                <c:pt idx="28759">
                  <c:v>960.33399999999995</c:v>
                </c:pt>
                <c:pt idx="28760">
                  <c:v>960.36599999999999</c:v>
                </c:pt>
                <c:pt idx="28761">
                  <c:v>960.399</c:v>
                </c:pt>
                <c:pt idx="28762">
                  <c:v>960.43299999999999</c:v>
                </c:pt>
                <c:pt idx="28763">
                  <c:v>960.46600000000001</c:v>
                </c:pt>
                <c:pt idx="28764">
                  <c:v>960.5</c:v>
                </c:pt>
                <c:pt idx="28765">
                  <c:v>960.53300000000002</c:v>
                </c:pt>
                <c:pt idx="28766">
                  <c:v>960.56700000000001</c:v>
                </c:pt>
                <c:pt idx="28767">
                  <c:v>960.6</c:v>
                </c:pt>
                <c:pt idx="28768">
                  <c:v>960.63400000000001</c:v>
                </c:pt>
                <c:pt idx="28769">
                  <c:v>960.66700000000003</c:v>
                </c:pt>
                <c:pt idx="28770">
                  <c:v>960.7</c:v>
                </c:pt>
                <c:pt idx="28771">
                  <c:v>960.73299999999995</c:v>
                </c:pt>
                <c:pt idx="28772">
                  <c:v>960.76800000000003</c:v>
                </c:pt>
                <c:pt idx="28773">
                  <c:v>960.80100000000004</c:v>
                </c:pt>
                <c:pt idx="28774">
                  <c:v>960.83399999999995</c:v>
                </c:pt>
                <c:pt idx="28775">
                  <c:v>960.86599999999999</c:v>
                </c:pt>
                <c:pt idx="28776">
                  <c:v>960.9</c:v>
                </c:pt>
                <c:pt idx="28777">
                  <c:v>960.93299999999999</c:v>
                </c:pt>
                <c:pt idx="28778">
                  <c:v>960.96600000000001</c:v>
                </c:pt>
                <c:pt idx="28779">
                  <c:v>961</c:v>
                </c:pt>
                <c:pt idx="28780">
                  <c:v>961.03300000000002</c:v>
                </c:pt>
                <c:pt idx="28781">
                  <c:v>961.06700000000001</c:v>
                </c:pt>
                <c:pt idx="28782">
                  <c:v>961.101</c:v>
                </c:pt>
                <c:pt idx="28783">
                  <c:v>961.13400000000001</c:v>
                </c:pt>
                <c:pt idx="28784">
                  <c:v>961.16700000000003</c:v>
                </c:pt>
                <c:pt idx="28785">
                  <c:v>961.2</c:v>
                </c:pt>
                <c:pt idx="28786">
                  <c:v>961.23400000000004</c:v>
                </c:pt>
                <c:pt idx="28787">
                  <c:v>961.26599999999996</c:v>
                </c:pt>
                <c:pt idx="28788">
                  <c:v>961.3</c:v>
                </c:pt>
                <c:pt idx="28789">
                  <c:v>961.33399999999995</c:v>
                </c:pt>
                <c:pt idx="28790">
                  <c:v>961.36699999999996</c:v>
                </c:pt>
                <c:pt idx="28791">
                  <c:v>961.4</c:v>
                </c:pt>
                <c:pt idx="28792">
                  <c:v>961.43299999999999</c:v>
                </c:pt>
                <c:pt idx="28793">
                  <c:v>961.46699999999998</c:v>
                </c:pt>
                <c:pt idx="28794">
                  <c:v>961.5</c:v>
                </c:pt>
                <c:pt idx="28795">
                  <c:v>961.53300000000002</c:v>
                </c:pt>
                <c:pt idx="28796">
                  <c:v>961.56700000000001</c:v>
                </c:pt>
                <c:pt idx="28797">
                  <c:v>961.6</c:v>
                </c:pt>
                <c:pt idx="28798">
                  <c:v>961.63400000000001</c:v>
                </c:pt>
                <c:pt idx="28799">
                  <c:v>961.66700000000003</c:v>
                </c:pt>
                <c:pt idx="28800">
                  <c:v>961.7</c:v>
                </c:pt>
                <c:pt idx="28801">
                  <c:v>961.73400000000004</c:v>
                </c:pt>
                <c:pt idx="28802">
                  <c:v>961.76700000000005</c:v>
                </c:pt>
                <c:pt idx="28803">
                  <c:v>961.79899999999998</c:v>
                </c:pt>
                <c:pt idx="28804">
                  <c:v>961.83299999999997</c:v>
                </c:pt>
                <c:pt idx="28805">
                  <c:v>961.86800000000005</c:v>
                </c:pt>
                <c:pt idx="28806">
                  <c:v>961.90099999999995</c:v>
                </c:pt>
                <c:pt idx="28807">
                  <c:v>961.93299999999999</c:v>
                </c:pt>
                <c:pt idx="28808">
                  <c:v>961.96600000000001</c:v>
                </c:pt>
                <c:pt idx="28809">
                  <c:v>961.99900000000002</c:v>
                </c:pt>
                <c:pt idx="28810">
                  <c:v>962.03300000000002</c:v>
                </c:pt>
                <c:pt idx="28811">
                  <c:v>962.06700000000001</c:v>
                </c:pt>
                <c:pt idx="28812">
                  <c:v>962.1</c:v>
                </c:pt>
                <c:pt idx="28813">
                  <c:v>962.13300000000004</c:v>
                </c:pt>
                <c:pt idx="28814">
                  <c:v>962.16600000000005</c:v>
                </c:pt>
                <c:pt idx="28815">
                  <c:v>962.2</c:v>
                </c:pt>
                <c:pt idx="28816">
                  <c:v>962.23299999999995</c:v>
                </c:pt>
                <c:pt idx="28817">
                  <c:v>962.26700000000005</c:v>
                </c:pt>
                <c:pt idx="28818">
                  <c:v>962.3</c:v>
                </c:pt>
                <c:pt idx="28819">
                  <c:v>962.33399999999995</c:v>
                </c:pt>
                <c:pt idx="28820">
                  <c:v>962.36699999999996</c:v>
                </c:pt>
                <c:pt idx="28821">
                  <c:v>962.4</c:v>
                </c:pt>
                <c:pt idx="28822">
                  <c:v>962.43299999999999</c:v>
                </c:pt>
                <c:pt idx="28823">
                  <c:v>962.46699999999998</c:v>
                </c:pt>
                <c:pt idx="28824">
                  <c:v>962.5</c:v>
                </c:pt>
                <c:pt idx="28825">
                  <c:v>962.53300000000002</c:v>
                </c:pt>
                <c:pt idx="28826">
                  <c:v>962.56600000000003</c:v>
                </c:pt>
                <c:pt idx="28827">
                  <c:v>962.6</c:v>
                </c:pt>
                <c:pt idx="28828">
                  <c:v>962.63400000000001</c:v>
                </c:pt>
                <c:pt idx="28829">
                  <c:v>962.66700000000003</c:v>
                </c:pt>
                <c:pt idx="28830">
                  <c:v>962.7</c:v>
                </c:pt>
                <c:pt idx="28831">
                  <c:v>962.73299999999995</c:v>
                </c:pt>
                <c:pt idx="28832">
                  <c:v>962.76599999999996</c:v>
                </c:pt>
                <c:pt idx="28833">
                  <c:v>962.8</c:v>
                </c:pt>
                <c:pt idx="28834">
                  <c:v>962.83299999999997</c:v>
                </c:pt>
                <c:pt idx="28835">
                  <c:v>962.86699999999996</c:v>
                </c:pt>
                <c:pt idx="28836">
                  <c:v>962.9</c:v>
                </c:pt>
                <c:pt idx="28837">
                  <c:v>962.93299999999999</c:v>
                </c:pt>
                <c:pt idx="28838">
                  <c:v>962.96600000000001</c:v>
                </c:pt>
                <c:pt idx="28839">
                  <c:v>963</c:v>
                </c:pt>
                <c:pt idx="28840">
                  <c:v>963.03300000000002</c:v>
                </c:pt>
                <c:pt idx="28841">
                  <c:v>963.06600000000003</c:v>
                </c:pt>
                <c:pt idx="28842">
                  <c:v>963.1</c:v>
                </c:pt>
                <c:pt idx="28843">
                  <c:v>963.13300000000004</c:v>
                </c:pt>
                <c:pt idx="28844">
                  <c:v>963.16600000000005</c:v>
                </c:pt>
                <c:pt idx="28845">
                  <c:v>963.2</c:v>
                </c:pt>
                <c:pt idx="28846">
                  <c:v>963.23299999999995</c:v>
                </c:pt>
                <c:pt idx="28847">
                  <c:v>963.26599999999996</c:v>
                </c:pt>
                <c:pt idx="28848">
                  <c:v>963.3</c:v>
                </c:pt>
                <c:pt idx="28849">
                  <c:v>963.33399999999995</c:v>
                </c:pt>
                <c:pt idx="28850">
                  <c:v>963.36699999999996</c:v>
                </c:pt>
                <c:pt idx="28851">
                  <c:v>963.4</c:v>
                </c:pt>
                <c:pt idx="28852">
                  <c:v>963.43299999999999</c:v>
                </c:pt>
                <c:pt idx="28853">
                  <c:v>963.46699999999998</c:v>
                </c:pt>
                <c:pt idx="28854">
                  <c:v>963.5</c:v>
                </c:pt>
                <c:pt idx="28855">
                  <c:v>963.53300000000002</c:v>
                </c:pt>
                <c:pt idx="28856">
                  <c:v>963.56700000000001</c:v>
                </c:pt>
                <c:pt idx="28857">
                  <c:v>963.6</c:v>
                </c:pt>
                <c:pt idx="28858">
                  <c:v>963.63300000000004</c:v>
                </c:pt>
                <c:pt idx="28859">
                  <c:v>963.66600000000005</c:v>
                </c:pt>
                <c:pt idx="28860">
                  <c:v>963.7</c:v>
                </c:pt>
                <c:pt idx="28861">
                  <c:v>963.73299999999995</c:v>
                </c:pt>
                <c:pt idx="28862">
                  <c:v>963.76599999999996</c:v>
                </c:pt>
                <c:pt idx="28863">
                  <c:v>963.8</c:v>
                </c:pt>
                <c:pt idx="28864">
                  <c:v>963.83299999999997</c:v>
                </c:pt>
                <c:pt idx="28865">
                  <c:v>963.86599999999999</c:v>
                </c:pt>
                <c:pt idx="28866">
                  <c:v>963.9</c:v>
                </c:pt>
                <c:pt idx="28867">
                  <c:v>963.93299999999999</c:v>
                </c:pt>
                <c:pt idx="28868">
                  <c:v>963.96600000000001</c:v>
                </c:pt>
                <c:pt idx="28869">
                  <c:v>964</c:v>
                </c:pt>
                <c:pt idx="28870">
                  <c:v>964.03300000000002</c:v>
                </c:pt>
                <c:pt idx="28871">
                  <c:v>964.06600000000003</c:v>
                </c:pt>
                <c:pt idx="28872">
                  <c:v>964.09900000000005</c:v>
                </c:pt>
                <c:pt idx="28873">
                  <c:v>964.13300000000004</c:v>
                </c:pt>
                <c:pt idx="28874">
                  <c:v>964.16600000000005</c:v>
                </c:pt>
                <c:pt idx="28875">
                  <c:v>964.2</c:v>
                </c:pt>
                <c:pt idx="28876">
                  <c:v>964.23299999999995</c:v>
                </c:pt>
                <c:pt idx="28877">
                  <c:v>964.26599999999996</c:v>
                </c:pt>
                <c:pt idx="28878">
                  <c:v>964.3</c:v>
                </c:pt>
                <c:pt idx="28879">
                  <c:v>964.33299999999997</c:v>
                </c:pt>
                <c:pt idx="28880">
                  <c:v>964.36599999999999</c:v>
                </c:pt>
                <c:pt idx="28881">
                  <c:v>964.4</c:v>
                </c:pt>
                <c:pt idx="28882">
                  <c:v>964.43399999999997</c:v>
                </c:pt>
                <c:pt idx="28883">
                  <c:v>964.46699999999998</c:v>
                </c:pt>
                <c:pt idx="28884">
                  <c:v>964.5</c:v>
                </c:pt>
                <c:pt idx="28885">
                  <c:v>964.53300000000002</c:v>
                </c:pt>
                <c:pt idx="28886">
                  <c:v>964.56600000000003</c:v>
                </c:pt>
                <c:pt idx="28887">
                  <c:v>964.6</c:v>
                </c:pt>
                <c:pt idx="28888">
                  <c:v>964.63300000000004</c:v>
                </c:pt>
                <c:pt idx="28889">
                  <c:v>964.66700000000003</c:v>
                </c:pt>
                <c:pt idx="28890">
                  <c:v>964.7</c:v>
                </c:pt>
                <c:pt idx="28891">
                  <c:v>964.73299999999995</c:v>
                </c:pt>
                <c:pt idx="28892">
                  <c:v>964.76700000000005</c:v>
                </c:pt>
                <c:pt idx="28893">
                  <c:v>964.8</c:v>
                </c:pt>
                <c:pt idx="28894">
                  <c:v>964.83299999999997</c:v>
                </c:pt>
                <c:pt idx="28895">
                  <c:v>964.86599999999999</c:v>
                </c:pt>
                <c:pt idx="28896">
                  <c:v>964.9</c:v>
                </c:pt>
                <c:pt idx="28897">
                  <c:v>964.93299999999999</c:v>
                </c:pt>
                <c:pt idx="28898">
                  <c:v>964.96699999999998</c:v>
                </c:pt>
                <c:pt idx="28899">
                  <c:v>965</c:v>
                </c:pt>
                <c:pt idx="28900">
                  <c:v>965.03300000000002</c:v>
                </c:pt>
                <c:pt idx="28901">
                  <c:v>965.06600000000003</c:v>
                </c:pt>
                <c:pt idx="28902">
                  <c:v>965.1</c:v>
                </c:pt>
                <c:pt idx="28903">
                  <c:v>965.13400000000001</c:v>
                </c:pt>
                <c:pt idx="28904">
                  <c:v>965.16700000000003</c:v>
                </c:pt>
                <c:pt idx="28905">
                  <c:v>965.2</c:v>
                </c:pt>
                <c:pt idx="28906">
                  <c:v>965.23400000000004</c:v>
                </c:pt>
                <c:pt idx="28907">
                  <c:v>965.26700000000005</c:v>
                </c:pt>
                <c:pt idx="28908">
                  <c:v>965.3</c:v>
                </c:pt>
                <c:pt idx="28909">
                  <c:v>965.33299999999997</c:v>
                </c:pt>
                <c:pt idx="28910">
                  <c:v>965.36599999999999</c:v>
                </c:pt>
                <c:pt idx="28911">
                  <c:v>965.4</c:v>
                </c:pt>
                <c:pt idx="28912">
                  <c:v>965.43299999999999</c:v>
                </c:pt>
                <c:pt idx="28913">
                  <c:v>965.46699999999998</c:v>
                </c:pt>
                <c:pt idx="28914">
                  <c:v>965.5</c:v>
                </c:pt>
                <c:pt idx="28915">
                  <c:v>965.53399999999999</c:v>
                </c:pt>
                <c:pt idx="28916">
                  <c:v>965.56700000000001</c:v>
                </c:pt>
                <c:pt idx="28917">
                  <c:v>965.6</c:v>
                </c:pt>
                <c:pt idx="28918">
                  <c:v>965.63300000000004</c:v>
                </c:pt>
                <c:pt idx="28919">
                  <c:v>965.66600000000005</c:v>
                </c:pt>
                <c:pt idx="28920">
                  <c:v>965.7</c:v>
                </c:pt>
                <c:pt idx="28921">
                  <c:v>965.73299999999995</c:v>
                </c:pt>
                <c:pt idx="28922">
                  <c:v>965.76599999999996</c:v>
                </c:pt>
                <c:pt idx="28923">
                  <c:v>965.8</c:v>
                </c:pt>
                <c:pt idx="28924">
                  <c:v>965.83299999999997</c:v>
                </c:pt>
                <c:pt idx="28925">
                  <c:v>965.86599999999999</c:v>
                </c:pt>
                <c:pt idx="28926">
                  <c:v>965.9</c:v>
                </c:pt>
                <c:pt idx="28927">
                  <c:v>965.93299999999999</c:v>
                </c:pt>
                <c:pt idx="28928">
                  <c:v>965.96600000000001</c:v>
                </c:pt>
                <c:pt idx="28929">
                  <c:v>965.99900000000002</c:v>
                </c:pt>
                <c:pt idx="28930">
                  <c:v>966.03300000000002</c:v>
                </c:pt>
                <c:pt idx="28931">
                  <c:v>966.06600000000003</c:v>
                </c:pt>
                <c:pt idx="28932">
                  <c:v>966.1</c:v>
                </c:pt>
                <c:pt idx="28933">
                  <c:v>966.13400000000001</c:v>
                </c:pt>
                <c:pt idx="28934">
                  <c:v>966.16700000000003</c:v>
                </c:pt>
                <c:pt idx="28935">
                  <c:v>966.2</c:v>
                </c:pt>
                <c:pt idx="28936">
                  <c:v>966.23400000000004</c:v>
                </c:pt>
                <c:pt idx="28937">
                  <c:v>966.26700000000005</c:v>
                </c:pt>
                <c:pt idx="28938">
                  <c:v>966.3</c:v>
                </c:pt>
                <c:pt idx="28939">
                  <c:v>966.33299999999997</c:v>
                </c:pt>
                <c:pt idx="28940">
                  <c:v>966.36699999999996</c:v>
                </c:pt>
                <c:pt idx="28941">
                  <c:v>966.4</c:v>
                </c:pt>
                <c:pt idx="28942">
                  <c:v>966.43299999999999</c:v>
                </c:pt>
                <c:pt idx="28943">
                  <c:v>966.46699999999998</c:v>
                </c:pt>
                <c:pt idx="28944">
                  <c:v>966.5</c:v>
                </c:pt>
                <c:pt idx="28945">
                  <c:v>966.53399999999999</c:v>
                </c:pt>
                <c:pt idx="28946">
                  <c:v>966.56700000000001</c:v>
                </c:pt>
                <c:pt idx="28947">
                  <c:v>966.6</c:v>
                </c:pt>
                <c:pt idx="28948">
                  <c:v>966.63300000000004</c:v>
                </c:pt>
                <c:pt idx="28949">
                  <c:v>966.66600000000005</c:v>
                </c:pt>
                <c:pt idx="28950">
                  <c:v>966.69899999999996</c:v>
                </c:pt>
                <c:pt idx="28951">
                  <c:v>966.73400000000004</c:v>
                </c:pt>
                <c:pt idx="28952">
                  <c:v>966.76599999999996</c:v>
                </c:pt>
                <c:pt idx="28953">
                  <c:v>966.79899999999998</c:v>
                </c:pt>
                <c:pt idx="28954">
                  <c:v>966.83399999999995</c:v>
                </c:pt>
                <c:pt idx="28955">
                  <c:v>966.86599999999999</c:v>
                </c:pt>
                <c:pt idx="28956">
                  <c:v>966.899</c:v>
                </c:pt>
                <c:pt idx="28957">
                  <c:v>966.93399999999997</c:v>
                </c:pt>
                <c:pt idx="28958">
                  <c:v>966.96699999999998</c:v>
                </c:pt>
                <c:pt idx="28959">
                  <c:v>967</c:v>
                </c:pt>
                <c:pt idx="28960">
                  <c:v>967.03300000000002</c:v>
                </c:pt>
                <c:pt idx="28961">
                  <c:v>967.06600000000003</c:v>
                </c:pt>
                <c:pt idx="28962">
                  <c:v>967.101</c:v>
                </c:pt>
                <c:pt idx="28963">
                  <c:v>967.13400000000001</c:v>
                </c:pt>
                <c:pt idx="28964">
                  <c:v>967.16600000000005</c:v>
                </c:pt>
                <c:pt idx="28965">
                  <c:v>967.19899999999996</c:v>
                </c:pt>
                <c:pt idx="28966">
                  <c:v>967.23299999999995</c:v>
                </c:pt>
                <c:pt idx="28967">
                  <c:v>967.26599999999996</c:v>
                </c:pt>
                <c:pt idx="28968">
                  <c:v>967.3</c:v>
                </c:pt>
                <c:pt idx="28969">
                  <c:v>967.33299999999997</c:v>
                </c:pt>
                <c:pt idx="28970">
                  <c:v>967.36599999999999</c:v>
                </c:pt>
                <c:pt idx="28971">
                  <c:v>967.40099999999995</c:v>
                </c:pt>
                <c:pt idx="28972">
                  <c:v>967.43399999999997</c:v>
                </c:pt>
                <c:pt idx="28973">
                  <c:v>967.46600000000001</c:v>
                </c:pt>
                <c:pt idx="28974">
                  <c:v>967.49900000000002</c:v>
                </c:pt>
                <c:pt idx="28975">
                  <c:v>967.53300000000002</c:v>
                </c:pt>
                <c:pt idx="28976">
                  <c:v>967.56700000000001</c:v>
                </c:pt>
                <c:pt idx="28977">
                  <c:v>967.6</c:v>
                </c:pt>
                <c:pt idx="28978">
                  <c:v>967.63300000000004</c:v>
                </c:pt>
                <c:pt idx="28979">
                  <c:v>967.66600000000005</c:v>
                </c:pt>
                <c:pt idx="28980">
                  <c:v>967.7</c:v>
                </c:pt>
                <c:pt idx="28981">
                  <c:v>967.73400000000004</c:v>
                </c:pt>
                <c:pt idx="28982">
                  <c:v>967.76700000000005</c:v>
                </c:pt>
                <c:pt idx="28983">
                  <c:v>967.80100000000004</c:v>
                </c:pt>
                <c:pt idx="28984">
                  <c:v>967.83299999999997</c:v>
                </c:pt>
                <c:pt idx="28985">
                  <c:v>967.86599999999999</c:v>
                </c:pt>
                <c:pt idx="28986">
                  <c:v>967.9</c:v>
                </c:pt>
                <c:pt idx="28987">
                  <c:v>967.93299999999999</c:v>
                </c:pt>
                <c:pt idx="28988">
                  <c:v>967.96600000000001</c:v>
                </c:pt>
                <c:pt idx="28989">
                  <c:v>968</c:v>
                </c:pt>
                <c:pt idx="28990">
                  <c:v>968.03300000000002</c:v>
                </c:pt>
                <c:pt idx="28991">
                  <c:v>968.06600000000003</c:v>
                </c:pt>
                <c:pt idx="28992">
                  <c:v>968.09900000000005</c:v>
                </c:pt>
                <c:pt idx="28993">
                  <c:v>968.13400000000001</c:v>
                </c:pt>
                <c:pt idx="28994">
                  <c:v>968.16700000000003</c:v>
                </c:pt>
                <c:pt idx="28995">
                  <c:v>968.19899999999996</c:v>
                </c:pt>
                <c:pt idx="28996">
                  <c:v>968.23400000000004</c:v>
                </c:pt>
                <c:pt idx="28997">
                  <c:v>968.26599999999996</c:v>
                </c:pt>
                <c:pt idx="28998">
                  <c:v>968.29899999999998</c:v>
                </c:pt>
                <c:pt idx="28999">
                  <c:v>968.33399999999995</c:v>
                </c:pt>
                <c:pt idx="29000">
                  <c:v>968.36699999999996</c:v>
                </c:pt>
                <c:pt idx="29001">
                  <c:v>968.4</c:v>
                </c:pt>
                <c:pt idx="29002">
                  <c:v>968.43299999999999</c:v>
                </c:pt>
                <c:pt idx="29003">
                  <c:v>968.46699999999998</c:v>
                </c:pt>
                <c:pt idx="29004">
                  <c:v>968.5</c:v>
                </c:pt>
                <c:pt idx="29005">
                  <c:v>968.53300000000002</c:v>
                </c:pt>
                <c:pt idx="29006">
                  <c:v>968.56600000000003</c:v>
                </c:pt>
                <c:pt idx="29007">
                  <c:v>968.6</c:v>
                </c:pt>
                <c:pt idx="29008">
                  <c:v>968.63300000000004</c:v>
                </c:pt>
                <c:pt idx="29009">
                  <c:v>968.66700000000003</c:v>
                </c:pt>
                <c:pt idx="29010">
                  <c:v>968.7</c:v>
                </c:pt>
                <c:pt idx="29011">
                  <c:v>968.73299999999995</c:v>
                </c:pt>
                <c:pt idx="29012">
                  <c:v>968.76599999999996</c:v>
                </c:pt>
                <c:pt idx="29013">
                  <c:v>968.80100000000004</c:v>
                </c:pt>
                <c:pt idx="29014">
                  <c:v>968.83299999999997</c:v>
                </c:pt>
                <c:pt idx="29015">
                  <c:v>968.86599999999999</c:v>
                </c:pt>
                <c:pt idx="29016">
                  <c:v>968.899</c:v>
                </c:pt>
                <c:pt idx="29017">
                  <c:v>968.93399999999997</c:v>
                </c:pt>
                <c:pt idx="29018">
                  <c:v>968.96699999999998</c:v>
                </c:pt>
                <c:pt idx="29019">
                  <c:v>969</c:v>
                </c:pt>
                <c:pt idx="29020">
                  <c:v>969.03300000000002</c:v>
                </c:pt>
                <c:pt idx="29021">
                  <c:v>969.06600000000003</c:v>
                </c:pt>
                <c:pt idx="29022">
                  <c:v>969.1</c:v>
                </c:pt>
                <c:pt idx="29023">
                  <c:v>969.13300000000004</c:v>
                </c:pt>
                <c:pt idx="29024">
                  <c:v>969.16700000000003</c:v>
                </c:pt>
                <c:pt idx="29025">
                  <c:v>969.2</c:v>
                </c:pt>
                <c:pt idx="29026">
                  <c:v>969.23299999999995</c:v>
                </c:pt>
                <c:pt idx="29027">
                  <c:v>969.26599999999996</c:v>
                </c:pt>
                <c:pt idx="29028">
                  <c:v>969.30100000000004</c:v>
                </c:pt>
                <c:pt idx="29029">
                  <c:v>969.33299999999997</c:v>
                </c:pt>
                <c:pt idx="29030">
                  <c:v>969.36599999999999</c:v>
                </c:pt>
                <c:pt idx="29031">
                  <c:v>969.399</c:v>
                </c:pt>
                <c:pt idx="29032">
                  <c:v>969.43399999999997</c:v>
                </c:pt>
                <c:pt idx="29033">
                  <c:v>969.46699999999998</c:v>
                </c:pt>
                <c:pt idx="29034">
                  <c:v>969.5</c:v>
                </c:pt>
                <c:pt idx="29035">
                  <c:v>969.53300000000002</c:v>
                </c:pt>
                <c:pt idx="29036">
                  <c:v>969.56700000000001</c:v>
                </c:pt>
                <c:pt idx="29037">
                  <c:v>969.6</c:v>
                </c:pt>
                <c:pt idx="29038">
                  <c:v>969.63300000000004</c:v>
                </c:pt>
                <c:pt idx="29039">
                  <c:v>969.66700000000003</c:v>
                </c:pt>
                <c:pt idx="29040">
                  <c:v>969.70100000000002</c:v>
                </c:pt>
                <c:pt idx="29041">
                  <c:v>969.73400000000004</c:v>
                </c:pt>
                <c:pt idx="29042">
                  <c:v>969.76599999999996</c:v>
                </c:pt>
                <c:pt idx="29043">
                  <c:v>969.79899999999998</c:v>
                </c:pt>
                <c:pt idx="29044">
                  <c:v>969.83299999999997</c:v>
                </c:pt>
                <c:pt idx="29045">
                  <c:v>969.86599999999999</c:v>
                </c:pt>
                <c:pt idx="29046">
                  <c:v>969.899</c:v>
                </c:pt>
                <c:pt idx="29047">
                  <c:v>969.93399999999997</c:v>
                </c:pt>
                <c:pt idx="29048">
                  <c:v>969.96699999999998</c:v>
                </c:pt>
                <c:pt idx="29049">
                  <c:v>970</c:v>
                </c:pt>
                <c:pt idx="29050">
                  <c:v>970.03300000000002</c:v>
                </c:pt>
                <c:pt idx="29051">
                  <c:v>970.06700000000001</c:v>
                </c:pt>
                <c:pt idx="29052">
                  <c:v>970.1</c:v>
                </c:pt>
                <c:pt idx="29053">
                  <c:v>970.13300000000004</c:v>
                </c:pt>
                <c:pt idx="29054">
                  <c:v>970.16600000000005</c:v>
                </c:pt>
                <c:pt idx="29055">
                  <c:v>970.20100000000002</c:v>
                </c:pt>
                <c:pt idx="29056">
                  <c:v>970.23400000000004</c:v>
                </c:pt>
                <c:pt idx="29057">
                  <c:v>970.26700000000005</c:v>
                </c:pt>
                <c:pt idx="29058">
                  <c:v>970.29899999999998</c:v>
                </c:pt>
                <c:pt idx="29059">
                  <c:v>970.33399999999995</c:v>
                </c:pt>
                <c:pt idx="29060">
                  <c:v>970.36699999999996</c:v>
                </c:pt>
                <c:pt idx="29061">
                  <c:v>970.4</c:v>
                </c:pt>
                <c:pt idx="29062">
                  <c:v>970.43399999999997</c:v>
                </c:pt>
                <c:pt idx="29063">
                  <c:v>970.46600000000001</c:v>
                </c:pt>
                <c:pt idx="29064">
                  <c:v>970.49900000000002</c:v>
                </c:pt>
                <c:pt idx="29065">
                  <c:v>970.53300000000002</c:v>
                </c:pt>
                <c:pt idx="29066">
                  <c:v>970.56600000000003</c:v>
                </c:pt>
                <c:pt idx="29067">
                  <c:v>970.6</c:v>
                </c:pt>
                <c:pt idx="29068">
                  <c:v>970.63300000000004</c:v>
                </c:pt>
                <c:pt idx="29069">
                  <c:v>970.66600000000005</c:v>
                </c:pt>
                <c:pt idx="29070">
                  <c:v>970.7</c:v>
                </c:pt>
                <c:pt idx="29071">
                  <c:v>970.73299999999995</c:v>
                </c:pt>
                <c:pt idx="29072">
                  <c:v>970.76599999999996</c:v>
                </c:pt>
                <c:pt idx="29073">
                  <c:v>970.8</c:v>
                </c:pt>
                <c:pt idx="29074">
                  <c:v>970.83399999999995</c:v>
                </c:pt>
                <c:pt idx="29075">
                  <c:v>970.86699999999996</c:v>
                </c:pt>
                <c:pt idx="29076">
                  <c:v>970.899</c:v>
                </c:pt>
                <c:pt idx="29077">
                  <c:v>970.93399999999997</c:v>
                </c:pt>
                <c:pt idx="29078">
                  <c:v>970.96699999999998</c:v>
                </c:pt>
                <c:pt idx="29079">
                  <c:v>971</c:v>
                </c:pt>
                <c:pt idx="29080">
                  <c:v>971.03300000000002</c:v>
                </c:pt>
                <c:pt idx="29081">
                  <c:v>971.06600000000003</c:v>
                </c:pt>
                <c:pt idx="29082">
                  <c:v>971.1</c:v>
                </c:pt>
                <c:pt idx="29083">
                  <c:v>971.13300000000004</c:v>
                </c:pt>
                <c:pt idx="29084">
                  <c:v>971.16700000000003</c:v>
                </c:pt>
                <c:pt idx="29085">
                  <c:v>971.2</c:v>
                </c:pt>
                <c:pt idx="29086">
                  <c:v>971.23299999999995</c:v>
                </c:pt>
                <c:pt idx="29087">
                  <c:v>971.26700000000005</c:v>
                </c:pt>
                <c:pt idx="29088">
                  <c:v>971.3</c:v>
                </c:pt>
                <c:pt idx="29089">
                  <c:v>971.33399999999995</c:v>
                </c:pt>
                <c:pt idx="29090">
                  <c:v>971.36699999999996</c:v>
                </c:pt>
                <c:pt idx="29091">
                  <c:v>971.4</c:v>
                </c:pt>
                <c:pt idx="29092">
                  <c:v>971.43399999999997</c:v>
                </c:pt>
                <c:pt idx="29093">
                  <c:v>971.46799999999996</c:v>
                </c:pt>
                <c:pt idx="29094">
                  <c:v>971.49900000000002</c:v>
                </c:pt>
                <c:pt idx="29095">
                  <c:v>971.53300000000002</c:v>
                </c:pt>
                <c:pt idx="29096">
                  <c:v>971.56600000000003</c:v>
                </c:pt>
                <c:pt idx="29097">
                  <c:v>971.59900000000005</c:v>
                </c:pt>
                <c:pt idx="29098">
                  <c:v>971.63400000000001</c:v>
                </c:pt>
                <c:pt idx="29099">
                  <c:v>971.66700000000003</c:v>
                </c:pt>
                <c:pt idx="29100">
                  <c:v>971.69899999999996</c:v>
                </c:pt>
                <c:pt idx="29101">
                  <c:v>971.73299999999995</c:v>
                </c:pt>
                <c:pt idx="29102">
                  <c:v>971.76599999999996</c:v>
                </c:pt>
                <c:pt idx="29103">
                  <c:v>971.8</c:v>
                </c:pt>
                <c:pt idx="29104">
                  <c:v>971.83299999999997</c:v>
                </c:pt>
                <c:pt idx="29105">
                  <c:v>971.86599999999999</c:v>
                </c:pt>
                <c:pt idx="29106">
                  <c:v>971.9</c:v>
                </c:pt>
                <c:pt idx="29107">
                  <c:v>971.93299999999999</c:v>
                </c:pt>
                <c:pt idx="29108">
                  <c:v>971.96699999999998</c:v>
                </c:pt>
                <c:pt idx="29109">
                  <c:v>972</c:v>
                </c:pt>
                <c:pt idx="29110">
                  <c:v>972.03399999999999</c:v>
                </c:pt>
                <c:pt idx="29111">
                  <c:v>972.06600000000003</c:v>
                </c:pt>
                <c:pt idx="29112">
                  <c:v>972.101</c:v>
                </c:pt>
                <c:pt idx="29113">
                  <c:v>972.13300000000004</c:v>
                </c:pt>
                <c:pt idx="29114">
                  <c:v>972.16700000000003</c:v>
                </c:pt>
                <c:pt idx="29115">
                  <c:v>972.2</c:v>
                </c:pt>
                <c:pt idx="29116">
                  <c:v>972.23299999999995</c:v>
                </c:pt>
                <c:pt idx="29117">
                  <c:v>972.26700000000005</c:v>
                </c:pt>
                <c:pt idx="29118">
                  <c:v>972.3</c:v>
                </c:pt>
                <c:pt idx="29119">
                  <c:v>972.33299999999997</c:v>
                </c:pt>
                <c:pt idx="29120">
                  <c:v>972.36599999999999</c:v>
                </c:pt>
                <c:pt idx="29121">
                  <c:v>972.4</c:v>
                </c:pt>
                <c:pt idx="29122">
                  <c:v>972.43299999999999</c:v>
                </c:pt>
                <c:pt idx="29123">
                  <c:v>972.46600000000001</c:v>
                </c:pt>
                <c:pt idx="29124">
                  <c:v>972.5</c:v>
                </c:pt>
                <c:pt idx="29125">
                  <c:v>972.53300000000002</c:v>
                </c:pt>
                <c:pt idx="29126">
                  <c:v>972.56600000000003</c:v>
                </c:pt>
                <c:pt idx="29127">
                  <c:v>972.6</c:v>
                </c:pt>
                <c:pt idx="29128">
                  <c:v>972.63300000000004</c:v>
                </c:pt>
                <c:pt idx="29129">
                  <c:v>972.66600000000005</c:v>
                </c:pt>
                <c:pt idx="29130">
                  <c:v>972.7</c:v>
                </c:pt>
                <c:pt idx="29131">
                  <c:v>972.73400000000004</c:v>
                </c:pt>
                <c:pt idx="29132">
                  <c:v>972.76700000000005</c:v>
                </c:pt>
                <c:pt idx="29133">
                  <c:v>972.8</c:v>
                </c:pt>
                <c:pt idx="29134">
                  <c:v>972.83299999999997</c:v>
                </c:pt>
                <c:pt idx="29135">
                  <c:v>972.86699999999996</c:v>
                </c:pt>
                <c:pt idx="29136">
                  <c:v>972.90099999999995</c:v>
                </c:pt>
                <c:pt idx="29137">
                  <c:v>972.93399999999997</c:v>
                </c:pt>
                <c:pt idx="29138">
                  <c:v>972.96600000000001</c:v>
                </c:pt>
                <c:pt idx="29139">
                  <c:v>973</c:v>
                </c:pt>
                <c:pt idx="29140">
                  <c:v>973.03300000000002</c:v>
                </c:pt>
                <c:pt idx="29141">
                  <c:v>973.06600000000003</c:v>
                </c:pt>
                <c:pt idx="29142">
                  <c:v>973.1</c:v>
                </c:pt>
                <c:pt idx="29143">
                  <c:v>973.13300000000004</c:v>
                </c:pt>
                <c:pt idx="29144">
                  <c:v>973.16600000000005</c:v>
                </c:pt>
                <c:pt idx="29145">
                  <c:v>973.2</c:v>
                </c:pt>
                <c:pt idx="29146">
                  <c:v>973.23299999999995</c:v>
                </c:pt>
                <c:pt idx="29147">
                  <c:v>973.26700000000005</c:v>
                </c:pt>
                <c:pt idx="29148">
                  <c:v>973.3</c:v>
                </c:pt>
                <c:pt idx="29149">
                  <c:v>973.33299999999997</c:v>
                </c:pt>
                <c:pt idx="29150">
                  <c:v>973.36599999999999</c:v>
                </c:pt>
                <c:pt idx="29151">
                  <c:v>973.399</c:v>
                </c:pt>
                <c:pt idx="29152">
                  <c:v>973.43299999999999</c:v>
                </c:pt>
                <c:pt idx="29153">
                  <c:v>973.46600000000001</c:v>
                </c:pt>
                <c:pt idx="29154">
                  <c:v>973.49900000000002</c:v>
                </c:pt>
                <c:pt idx="29155">
                  <c:v>973.53300000000002</c:v>
                </c:pt>
                <c:pt idx="29156">
                  <c:v>973.56700000000001</c:v>
                </c:pt>
                <c:pt idx="29157">
                  <c:v>973.601</c:v>
                </c:pt>
                <c:pt idx="29158">
                  <c:v>973.63400000000001</c:v>
                </c:pt>
                <c:pt idx="29159">
                  <c:v>973.66600000000005</c:v>
                </c:pt>
                <c:pt idx="29160">
                  <c:v>973.7</c:v>
                </c:pt>
                <c:pt idx="29161">
                  <c:v>973.73299999999995</c:v>
                </c:pt>
                <c:pt idx="29162">
                  <c:v>973.76599999999996</c:v>
                </c:pt>
                <c:pt idx="29163">
                  <c:v>973.79899999999998</c:v>
                </c:pt>
                <c:pt idx="29164">
                  <c:v>973.83299999999997</c:v>
                </c:pt>
                <c:pt idx="29165">
                  <c:v>973.86599999999999</c:v>
                </c:pt>
                <c:pt idx="29166">
                  <c:v>973.9</c:v>
                </c:pt>
                <c:pt idx="29167">
                  <c:v>973.93299999999999</c:v>
                </c:pt>
                <c:pt idx="29168">
                  <c:v>973.96600000000001</c:v>
                </c:pt>
                <c:pt idx="29169">
                  <c:v>973.99900000000002</c:v>
                </c:pt>
                <c:pt idx="29170">
                  <c:v>974.03300000000002</c:v>
                </c:pt>
                <c:pt idx="29171">
                  <c:v>974.06600000000003</c:v>
                </c:pt>
                <c:pt idx="29172">
                  <c:v>974.101</c:v>
                </c:pt>
                <c:pt idx="29173">
                  <c:v>974.13400000000001</c:v>
                </c:pt>
                <c:pt idx="29174">
                  <c:v>974.16700000000003</c:v>
                </c:pt>
                <c:pt idx="29175">
                  <c:v>974.2</c:v>
                </c:pt>
                <c:pt idx="29176">
                  <c:v>974.23400000000004</c:v>
                </c:pt>
                <c:pt idx="29177">
                  <c:v>974.26700000000005</c:v>
                </c:pt>
                <c:pt idx="29178">
                  <c:v>974.3</c:v>
                </c:pt>
                <c:pt idx="29179">
                  <c:v>974.33399999999995</c:v>
                </c:pt>
                <c:pt idx="29180">
                  <c:v>974.36699999999996</c:v>
                </c:pt>
                <c:pt idx="29181">
                  <c:v>974.4</c:v>
                </c:pt>
                <c:pt idx="29182">
                  <c:v>974.43299999999999</c:v>
                </c:pt>
                <c:pt idx="29183">
                  <c:v>974.46600000000001</c:v>
                </c:pt>
                <c:pt idx="29184">
                  <c:v>974.5</c:v>
                </c:pt>
                <c:pt idx="29185">
                  <c:v>974.53300000000002</c:v>
                </c:pt>
                <c:pt idx="29186">
                  <c:v>974.56700000000001</c:v>
                </c:pt>
                <c:pt idx="29187">
                  <c:v>974.6</c:v>
                </c:pt>
                <c:pt idx="29188">
                  <c:v>974.63300000000004</c:v>
                </c:pt>
                <c:pt idx="29189">
                  <c:v>974.66600000000005</c:v>
                </c:pt>
                <c:pt idx="29190">
                  <c:v>974.7</c:v>
                </c:pt>
                <c:pt idx="29191">
                  <c:v>974.73299999999995</c:v>
                </c:pt>
                <c:pt idx="29192">
                  <c:v>974.76700000000005</c:v>
                </c:pt>
                <c:pt idx="29193">
                  <c:v>974.8</c:v>
                </c:pt>
                <c:pt idx="29194">
                  <c:v>974.83399999999995</c:v>
                </c:pt>
                <c:pt idx="29195">
                  <c:v>974.86699999999996</c:v>
                </c:pt>
                <c:pt idx="29196">
                  <c:v>974.899</c:v>
                </c:pt>
                <c:pt idx="29197">
                  <c:v>974.93399999999997</c:v>
                </c:pt>
                <c:pt idx="29198">
                  <c:v>974.96699999999998</c:v>
                </c:pt>
                <c:pt idx="29199">
                  <c:v>975.00099999999998</c:v>
                </c:pt>
                <c:pt idx="29200">
                  <c:v>975.03300000000002</c:v>
                </c:pt>
                <c:pt idx="29201">
                  <c:v>975.06600000000003</c:v>
                </c:pt>
                <c:pt idx="29202">
                  <c:v>975.09900000000005</c:v>
                </c:pt>
                <c:pt idx="29203">
                  <c:v>975.13300000000004</c:v>
                </c:pt>
                <c:pt idx="29204">
                  <c:v>975.16700000000003</c:v>
                </c:pt>
                <c:pt idx="29205">
                  <c:v>975.2</c:v>
                </c:pt>
                <c:pt idx="29206">
                  <c:v>975.23299999999995</c:v>
                </c:pt>
                <c:pt idx="29207">
                  <c:v>975.26700000000005</c:v>
                </c:pt>
                <c:pt idx="29208">
                  <c:v>975.3</c:v>
                </c:pt>
                <c:pt idx="29209">
                  <c:v>975.33299999999997</c:v>
                </c:pt>
                <c:pt idx="29210">
                  <c:v>975.36699999999996</c:v>
                </c:pt>
                <c:pt idx="29211">
                  <c:v>975.4</c:v>
                </c:pt>
                <c:pt idx="29212">
                  <c:v>975.43299999999999</c:v>
                </c:pt>
                <c:pt idx="29213">
                  <c:v>975.46699999999998</c:v>
                </c:pt>
                <c:pt idx="29214">
                  <c:v>975.5</c:v>
                </c:pt>
                <c:pt idx="29215">
                  <c:v>975.53399999999999</c:v>
                </c:pt>
                <c:pt idx="29216">
                  <c:v>975.56700000000001</c:v>
                </c:pt>
                <c:pt idx="29217">
                  <c:v>975.6</c:v>
                </c:pt>
                <c:pt idx="29218">
                  <c:v>975.63300000000004</c:v>
                </c:pt>
                <c:pt idx="29219">
                  <c:v>975.66700000000003</c:v>
                </c:pt>
                <c:pt idx="29220">
                  <c:v>975.7</c:v>
                </c:pt>
                <c:pt idx="29221">
                  <c:v>975.73299999999995</c:v>
                </c:pt>
                <c:pt idx="29222">
                  <c:v>975.76599999999996</c:v>
                </c:pt>
                <c:pt idx="29223">
                  <c:v>975.80100000000004</c:v>
                </c:pt>
                <c:pt idx="29224">
                  <c:v>975.83299999999997</c:v>
                </c:pt>
                <c:pt idx="29225">
                  <c:v>975.86599999999999</c:v>
                </c:pt>
                <c:pt idx="29226">
                  <c:v>975.9</c:v>
                </c:pt>
                <c:pt idx="29227">
                  <c:v>975.93299999999999</c:v>
                </c:pt>
                <c:pt idx="29228">
                  <c:v>975.96600000000001</c:v>
                </c:pt>
                <c:pt idx="29229">
                  <c:v>976</c:v>
                </c:pt>
                <c:pt idx="29230">
                  <c:v>976.03300000000002</c:v>
                </c:pt>
                <c:pt idx="29231">
                  <c:v>976.06700000000001</c:v>
                </c:pt>
                <c:pt idx="29232">
                  <c:v>976.1</c:v>
                </c:pt>
                <c:pt idx="29233">
                  <c:v>976.13300000000004</c:v>
                </c:pt>
                <c:pt idx="29234">
                  <c:v>976.16700000000003</c:v>
                </c:pt>
                <c:pt idx="29235">
                  <c:v>976.2</c:v>
                </c:pt>
                <c:pt idx="29236">
                  <c:v>976.23299999999995</c:v>
                </c:pt>
                <c:pt idx="29237">
                  <c:v>976.26700000000005</c:v>
                </c:pt>
                <c:pt idx="29238">
                  <c:v>976.3</c:v>
                </c:pt>
                <c:pt idx="29239">
                  <c:v>976.33299999999997</c:v>
                </c:pt>
                <c:pt idx="29240">
                  <c:v>976.36699999999996</c:v>
                </c:pt>
                <c:pt idx="29241">
                  <c:v>976.40099999999995</c:v>
                </c:pt>
                <c:pt idx="29242">
                  <c:v>976.43299999999999</c:v>
                </c:pt>
                <c:pt idx="29243">
                  <c:v>976.46600000000001</c:v>
                </c:pt>
                <c:pt idx="29244">
                  <c:v>976.50099999999998</c:v>
                </c:pt>
                <c:pt idx="29245">
                  <c:v>976.53300000000002</c:v>
                </c:pt>
                <c:pt idx="29246">
                  <c:v>976.56600000000003</c:v>
                </c:pt>
                <c:pt idx="29247">
                  <c:v>976.601</c:v>
                </c:pt>
                <c:pt idx="29248">
                  <c:v>976.63400000000001</c:v>
                </c:pt>
                <c:pt idx="29249">
                  <c:v>976.66700000000003</c:v>
                </c:pt>
                <c:pt idx="29250">
                  <c:v>976.69899999999996</c:v>
                </c:pt>
                <c:pt idx="29251">
                  <c:v>976.73400000000004</c:v>
                </c:pt>
                <c:pt idx="29252">
                  <c:v>976.76700000000005</c:v>
                </c:pt>
                <c:pt idx="29253">
                  <c:v>976.79899999999998</c:v>
                </c:pt>
                <c:pt idx="29254">
                  <c:v>976.83399999999995</c:v>
                </c:pt>
                <c:pt idx="29255">
                  <c:v>976.86699999999996</c:v>
                </c:pt>
                <c:pt idx="29256">
                  <c:v>976.899</c:v>
                </c:pt>
                <c:pt idx="29257">
                  <c:v>976.93399999999997</c:v>
                </c:pt>
                <c:pt idx="29258">
                  <c:v>976.96699999999998</c:v>
                </c:pt>
                <c:pt idx="29259">
                  <c:v>976.99900000000002</c:v>
                </c:pt>
                <c:pt idx="29260">
                  <c:v>977.03300000000002</c:v>
                </c:pt>
                <c:pt idx="29261">
                  <c:v>977.06700000000001</c:v>
                </c:pt>
                <c:pt idx="29262">
                  <c:v>977.1</c:v>
                </c:pt>
                <c:pt idx="29263">
                  <c:v>977.13300000000004</c:v>
                </c:pt>
                <c:pt idx="29264">
                  <c:v>977.16600000000005</c:v>
                </c:pt>
                <c:pt idx="29265">
                  <c:v>977.19899999999996</c:v>
                </c:pt>
                <c:pt idx="29266">
                  <c:v>977.23400000000004</c:v>
                </c:pt>
                <c:pt idx="29267">
                  <c:v>977.26700000000005</c:v>
                </c:pt>
                <c:pt idx="29268">
                  <c:v>977.3</c:v>
                </c:pt>
                <c:pt idx="29269">
                  <c:v>977.33399999999995</c:v>
                </c:pt>
                <c:pt idx="29270">
                  <c:v>977.36599999999999</c:v>
                </c:pt>
                <c:pt idx="29271">
                  <c:v>977.399</c:v>
                </c:pt>
                <c:pt idx="29272">
                  <c:v>977.43399999999997</c:v>
                </c:pt>
                <c:pt idx="29273">
                  <c:v>977.46699999999998</c:v>
                </c:pt>
                <c:pt idx="29274">
                  <c:v>977.5</c:v>
                </c:pt>
                <c:pt idx="29275">
                  <c:v>977.53399999999999</c:v>
                </c:pt>
                <c:pt idx="29276">
                  <c:v>977.56700000000001</c:v>
                </c:pt>
                <c:pt idx="29277">
                  <c:v>977.6</c:v>
                </c:pt>
                <c:pt idx="29278">
                  <c:v>977.63400000000001</c:v>
                </c:pt>
                <c:pt idx="29279">
                  <c:v>977.66700000000003</c:v>
                </c:pt>
                <c:pt idx="29280">
                  <c:v>977.69899999999996</c:v>
                </c:pt>
                <c:pt idx="29281">
                  <c:v>977.73299999999995</c:v>
                </c:pt>
                <c:pt idx="29282">
                  <c:v>977.76700000000005</c:v>
                </c:pt>
                <c:pt idx="29283">
                  <c:v>977.80100000000004</c:v>
                </c:pt>
                <c:pt idx="29284">
                  <c:v>977.83299999999997</c:v>
                </c:pt>
                <c:pt idx="29285">
                  <c:v>977.86599999999999</c:v>
                </c:pt>
                <c:pt idx="29286">
                  <c:v>977.899</c:v>
                </c:pt>
                <c:pt idx="29287">
                  <c:v>977.93299999999999</c:v>
                </c:pt>
                <c:pt idx="29288">
                  <c:v>977.96600000000001</c:v>
                </c:pt>
                <c:pt idx="29289">
                  <c:v>977.99900000000002</c:v>
                </c:pt>
                <c:pt idx="29290">
                  <c:v>978.03399999999999</c:v>
                </c:pt>
                <c:pt idx="29291">
                  <c:v>978.06600000000003</c:v>
                </c:pt>
                <c:pt idx="29292">
                  <c:v>978.1</c:v>
                </c:pt>
                <c:pt idx="29293">
                  <c:v>978.13400000000001</c:v>
                </c:pt>
                <c:pt idx="29294">
                  <c:v>978.16700000000003</c:v>
                </c:pt>
                <c:pt idx="29295">
                  <c:v>978.2</c:v>
                </c:pt>
                <c:pt idx="29296">
                  <c:v>978.23400000000004</c:v>
                </c:pt>
                <c:pt idx="29297">
                  <c:v>978.26700000000005</c:v>
                </c:pt>
                <c:pt idx="29298">
                  <c:v>978.3</c:v>
                </c:pt>
                <c:pt idx="29299">
                  <c:v>978.33299999999997</c:v>
                </c:pt>
                <c:pt idx="29300">
                  <c:v>978.36699999999996</c:v>
                </c:pt>
                <c:pt idx="29301">
                  <c:v>978.4</c:v>
                </c:pt>
                <c:pt idx="29302">
                  <c:v>978.43299999999999</c:v>
                </c:pt>
                <c:pt idx="29303">
                  <c:v>978.46699999999998</c:v>
                </c:pt>
                <c:pt idx="29304">
                  <c:v>978.50099999999998</c:v>
                </c:pt>
                <c:pt idx="29305">
                  <c:v>978.53399999999999</c:v>
                </c:pt>
                <c:pt idx="29306">
                  <c:v>978.56700000000001</c:v>
                </c:pt>
                <c:pt idx="29307">
                  <c:v>978.6</c:v>
                </c:pt>
                <c:pt idx="29308">
                  <c:v>978.63400000000001</c:v>
                </c:pt>
                <c:pt idx="29309">
                  <c:v>978.66600000000005</c:v>
                </c:pt>
                <c:pt idx="29310">
                  <c:v>978.7</c:v>
                </c:pt>
                <c:pt idx="29311">
                  <c:v>978.73299999999995</c:v>
                </c:pt>
                <c:pt idx="29312">
                  <c:v>978.76700000000005</c:v>
                </c:pt>
                <c:pt idx="29313">
                  <c:v>978.8</c:v>
                </c:pt>
                <c:pt idx="29314">
                  <c:v>978.83299999999997</c:v>
                </c:pt>
                <c:pt idx="29315">
                  <c:v>978.86599999999999</c:v>
                </c:pt>
                <c:pt idx="29316">
                  <c:v>978.9</c:v>
                </c:pt>
                <c:pt idx="29317">
                  <c:v>978.93399999999997</c:v>
                </c:pt>
                <c:pt idx="29318">
                  <c:v>978.96600000000001</c:v>
                </c:pt>
                <c:pt idx="29319">
                  <c:v>978.99900000000002</c:v>
                </c:pt>
                <c:pt idx="29320">
                  <c:v>979.03399999999999</c:v>
                </c:pt>
                <c:pt idx="29321">
                  <c:v>979.06700000000001</c:v>
                </c:pt>
                <c:pt idx="29322">
                  <c:v>979.1</c:v>
                </c:pt>
                <c:pt idx="29323">
                  <c:v>979.13300000000004</c:v>
                </c:pt>
                <c:pt idx="29324">
                  <c:v>979.16600000000005</c:v>
                </c:pt>
                <c:pt idx="29325">
                  <c:v>979.20100000000002</c:v>
                </c:pt>
                <c:pt idx="29326">
                  <c:v>979.23299999999995</c:v>
                </c:pt>
                <c:pt idx="29327">
                  <c:v>979.26599999999996</c:v>
                </c:pt>
                <c:pt idx="29328">
                  <c:v>979.29899999999998</c:v>
                </c:pt>
                <c:pt idx="29329">
                  <c:v>979.33399999999995</c:v>
                </c:pt>
                <c:pt idx="29330">
                  <c:v>979.36699999999996</c:v>
                </c:pt>
                <c:pt idx="29331">
                  <c:v>979.4</c:v>
                </c:pt>
                <c:pt idx="29332">
                  <c:v>979.43399999999997</c:v>
                </c:pt>
                <c:pt idx="29333">
                  <c:v>979.46699999999998</c:v>
                </c:pt>
                <c:pt idx="29334">
                  <c:v>979.5</c:v>
                </c:pt>
                <c:pt idx="29335">
                  <c:v>979.53300000000002</c:v>
                </c:pt>
                <c:pt idx="29336">
                  <c:v>979.56600000000003</c:v>
                </c:pt>
                <c:pt idx="29337">
                  <c:v>979.59900000000005</c:v>
                </c:pt>
                <c:pt idx="29338">
                  <c:v>979.63400000000001</c:v>
                </c:pt>
                <c:pt idx="29339">
                  <c:v>979.66700000000003</c:v>
                </c:pt>
                <c:pt idx="29340">
                  <c:v>979.69899999999996</c:v>
                </c:pt>
                <c:pt idx="29341">
                  <c:v>979.73400000000004</c:v>
                </c:pt>
                <c:pt idx="29342">
                  <c:v>979.76700000000005</c:v>
                </c:pt>
                <c:pt idx="29343">
                  <c:v>979.8</c:v>
                </c:pt>
                <c:pt idx="29344">
                  <c:v>979.83399999999995</c:v>
                </c:pt>
                <c:pt idx="29345">
                  <c:v>979.86699999999996</c:v>
                </c:pt>
                <c:pt idx="29346">
                  <c:v>979.899</c:v>
                </c:pt>
                <c:pt idx="29347">
                  <c:v>979.93399999999997</c:v>
                </c:pt>
                <c:pt idx="29348">
                  <c:v>979.96699999999998</c:v>
                </c:pt>
                <c:pt idx="29349">
                  <c:v>980</c:v>
                </c:pt>
                <c:pt idx="29350">
                  <c:v>980.03300000000002</c:v>
                </c:pt>
                <c:pt idx="29351">
                  <c:v>980.06700000000001</c:v>
                </c:pt>
                <c:pt idx="29352">
                  <c:v>980.1</c:v>
                </c:pt>
                <c:pt idx="29353">
                  <c:v>980.13300000000004</c:v>
                </c:pt>
                <c:pt idx="29354">
                  <c:v>980.16700000000003</c:v>
                </c:pt>
                <c:pt idx="29355">
                  <c:v>980.2</c:v>
                </c:pt>
                <c:pt idx="29356">
                  <c:v>980.23400000000004</c:v>
                </c:pt>
                <c:pt idx="29357">
                  <c:v>980.26599999999996</c:v>
                </c:pt>
                <c:pt idx="29358">
                  <c:v>980.3</c:v>
                </c:pt>
                <c:pt idx="29359">
                  <c:v>980.33299999999997</c:v>
                </c:pt>
                <c:pt idx="29360">
                  <c:v>980.36599999999999</c:v>
                </c:pt>
                <c:pt idx="29361">
                  <c:v>980.40099999999995</c:v>
                </c:pt>
                <c:pt idx="29362">
                  <c:v>980.43299999999999</c:v>
                </c:pt>
                <c:pt idx="29363">
                  <c:v>980.46600000000001</c:v>
                </c:pt>
                <c:pt idx="29364">
                  <c:v>980.49900000000002</c:v>
                </c:pt>
                <c:pt idx="29365">
                  <c:v>980.53399999999999</c:v>
                </c:pt>
                <c:pt idx="29366">
                  <c:v>980.56700000000001</c:v>
                </c:pt>
                <c:pt idx="29367">
                  <c:v>980.6</c:v>
                </c:pt>
                <c:pt idx="29368">
                  <c:v>980.63400000000001</c:v>
                </c:pt>
                <c:pt idx="29369">
                  <c:v>980.66700000000003</c:v>
                </c:pt>
                <c:pt idx="29370">
                  <c:v>980.7</c:v>
                </c:pt>
                <c:pt idx="29371">
                  <c:v>980.73299999999995</c:v>
                </c:pt>
                <c:pt idx="29372">
                  <c:v>980.76599999999996</c:v>
                </c:pt>
                <c:pt idx="29373">
                  <c:v>980.8</c:v>
                </c:pt>
                <c:pt idx="29374">
                  <c:v>980.83299999999997</c:v>
                </c:pt>
                <c:pt idx="29375">
                  <c:v>980.86699999999996</c:v>
                </c:pt>
                <c:pt idx="29376">
                  <c:v>980.9</c:v>
                </c:pt>
                <c:pt idx="29377">
                  <c:v>980.93299999999999</c:v>
                </c:pt>
                <c:pt idx="29378">
                  <c:v>980.96600000000001</c:v>
                </c:pt>
                <c:pt idx="29379">
                  <c:v>981.00099999999998</c:v>
                </c:pt>
                <c:pt idx="29380">
                  <c:v>981.03300000000002</c:v>
                </c:pt>
                <c:pt idx="29381">
                  <c:v>981.06600000000003</c:v>
                </c:pt>
                <c:pt idx="29382">
                  <c:v>981.101</c:v>
                </c:pt>
                <c:pt idx="29383">
                  <c:v>981.13300000000004</c:v>
                </c:pt>
                <c:pt idx="29384">
                  <c:v>981.16600000000005</c:v>
                </c:pt>
                <c:pt idx="29385">
                  <c:v>981.19899999999996</c:v>
                </c:pt>
                <c:pt idx="29386">
                  <c:v>981.23400000000004</c:v>
                </c:pt>
                <c:pt idx="29387">
                  <c:v>981.26700000000005</c:v>
                </c:pt>
                <c:pt idx="29388">
                  <c:v>981.3</c:v>
                </c:pt>
                <c:pt idx="29389">
                  <c:v>981.33299999999997</c:v>
                </c:pt>
                <c:pt idx="29390">
                  <c:v>981.36599999999999</c:v>
                </c:pt>
                <c:pt idx="29391">
                  <c:v>981.4</c:v>
                </c:pt>
                <c:pt idx="29392">
                  <c:v>981.43299999999999</c:v>
                </c:pt>
                <c:pt idx="29393">
                  <c:v>981.46699999999998</c:v>
                </c:pt>
                <c:pt idx="29394">
                  <c:v>981.5</c:v>
                </c:pt>
                <c:pt idx="29395">
                  <c:v>981.53300000000002</c:v>
                </c:pt>
                <c:pt idx="29396">
                  <c:v>981.56600000000003</c:v>
                </c:pt>
                <c:pt idx="29397">
                  <c:v>981.6</c:v>
                </c:pt>
                <c:pt idx="29398">
                  <c:v>981.63300000000004</c:v>
                </c:pt>
                <c:pt idx="29399">
                  <c:v>981.66600000000005</c:v>
                </c:pt>
                <c:pt idx="29400">
                  <c:v>981.69899999999996</c:v>
                </c:pt>
                <c:pt idx="29401">
                  <c:v>981.73299999999995</c:v>
                </c:pt>
                <c:pt idx="29402">
                  <c:v>981.76599999999996</c:v>
                </c:pt>
                <c:pt idx="29403">
                  <c:v>981.8</c:v>
                </c:pt>
                <c:pt idx="29404">
                  <c:v>981.83399999999995</c:v>
                </c:pt>
                <c:pt idx="29405">
                  <c:v>981.86699999999996</c:v>
                </c:pt>
                <c:pt idx="29406">
                  <c:v>981.899</c:v>
                </c:pt>
                <c:pt idx="29407">
                  <c:v>981.93399999999997</c:v>
                </c:pt>
                <c:pt idx="29408">
                  <c:v>981.96699999999998</c:v>
                </c:pt>
                <c:pt idx="29409">
                  <c:v>981.99900000000002</c:v>
                </c:pt>
                <c:pt idx="29410">
                  <c:v>982.03200000000004</c:v>
                </c:pt>
                <c:pt idx="29411">
                  <c:v>982.06700000000001</c:v>
                </c:pt>
                <c:pt idx="29412">
                  <c:v>982.1</c:v>
                </c:pt>
                <c:pt idx="29413">
                  <c:v>982.13300000000004</c:v>
                </c:pt>
                <c:pt idx="29414">
                  <c:v>982.16700000000003</c:v>
                </c:pt>
                <c:pt idx="29415">
                  <c:v>982.2</c:v>
                </c:pt>
                <c:pt idx="29416">
                  <c:v>982.23299999999995</c:v>
                </c:pt>
                <c:pt idx="29417">
                  <c:v>982.26700000000005</c:v>
                </c:pt>
                <c:pt idx="29418">
                  <c:v>982.29899999999998</c:v>
                </c:pt>
                <c:pt idx="29419">
                  <c:v>982.33399999999995</c:v>
                </c:pt>
                <c:pt idx="29420">
                  <c:v>982.36699999999996</c:v>
                </c:pt>
                <c:pt idx="29421">
                  <c:v>982.4</c:v>
                </c:pt>
                <c:pt idx="29422">
                  <c:v>982.43299999999999</c:v>
                </c:pt>
                <c:pt idx="29423">
                  <c:v>982.46699999999998</c:v>
                </c:pt>
                <c:pt idx="29424">
                  <c:v>982.5</c:v>
                </c:pt>
                <c:pt idx="29425">
                  <c:v>982.53399999999999</c:v>
                </c:pt>
                <c:pt idx="29426">
                  <c:v>982.56700000000001</c:v>
                </c:pt>
                <c:pt idx="29427">
                  <c:v>982.6</c:v>
                </c:pt>
                <c:pt idx="29428">
                  <c:v>982.63300000000004</c:v>
                </c:pt>
                <c:pt idx="29429">
                  <c:v>982.66600000000005</c:v>
                </c:pt>
                <c:pt idx="29430">
                  <c:v>982.7</c:v>
                </c:pt>
                <c:pt idx="29431">
                  <c:v>982.73299999999995</c:v>
                </c:pt>
                <c:pt idx="29432">
                  <c:v>982.76599999999996</c:v>
                </c:pt>
                <c:pt idx="29433">
                  <c:v>982.80100000000004</c:v>
                </c:pt>
                <c:pt idx="29434">
                  <c:v>982.83299999999997</c:v>
                </c:pt>
                <c:pt idx="29435">
                  <c:v>982.86599999999999</c:v>
                </c:pt>
                <c:pt idx="29436">
                  <c:v>982.9</c:v>
                </c:pt>
                <c:pt idx="29437">
                  <c:v>982.93299999999999</c:v>
                </c:pt>
                <c:pt idx="29438">
                  <c:v>982.96600000000001</c:v>
                </c:pt>
                <c:pt idx="29439">
                  <c:v>983</c:v>
                </c:pt>
                <c:pt idx="29440">
                  <c:v>983.03300000000002</c:v>
                </c:pt>
                <c:pt idx="29441">
                  <c:v>983.06600000000003</c:v>
                </c:pt>
                <c:pt idx="29442">
                  <c:v>983.101</c:v>
                </c:pt>
                <c:pt idx="29443">
                  <c:v>983.13300000000004</c:v>
                </c:pt>
                <c:pt idx="29444">
                  <c:v>983.16700000000003</c:v>
                </c:pt>
                <c:pt idx="29445">
                  <c:v>983.2</c:v>
                </c:pt>
                <c:pt idx="29446">
                  <c:v>983.23400000000004</c:v>
                </c:pt>
                <c:pt idx="29447">
                  <c:v>983.26599999999996</c:v>
                </c:pt>
                <c:pt idx="29448">
                  <c:v>983.3</c:v>
                </c:pt>
                <c:pt idx="29449">
                  <c:v>983.33399999999995</c:v>
                </c:pt>
                <c:pt idx="29450">
                  <c:v>983.36699999999996</c:v>
                </c:pt>
                <c:pt idx="29451">
                  <c:v>983.399</c:v>
                </c:pt>
                <c:pt idx="29452">
                  <c:v>983.43299999999999</c:v>
                </c:pt>
                <c:pt idx="29453">
                  <c:v>983.46600000000001</c:v>
                </c:pt>
                <c:pt idx="29454">
                  <c:v>983.5</c:v>
                </c:pt>
                <c:pt idx="29455">
                  <c:v>983.53399999999999</c:v>
                </c:pt>
                <c:pt idx="29456">
                  <c:v>983.56600000000003</c:v>
                </c:pt>
                <c:pt idx="29457">
                  <c:v>983.6</c:v>
                </c:pt>
                <c:pt idx="29458">
                  <c:v>983.63199999999995</c:v>
                </c:pt>
                <c:pt idx="29459">
                  <c:v>983.66700000000003</c:v>
                </c:pt>
                <c:pt idx="29460">
                  <c:v>983.70100000000002</c:v>
                </c:pt>
                <c:pt idx="29461">
                  <c:v>983.73299999999995</c:v>
                </c:pt>
                <c:pt idx="29462">
                  <c:v>983.76599999999996</c:v>
                </c:pt>
                <c:pt idx="29463">
                  <c:v>983.8</c:v>
                </c:pt>
                <c:pt idx="29464">
                  <c:v>983.83399999999995</c:v>
                </c:pt>
                <c:pt idx="29465">
                  <c:v>983.86699999999996</c:v>
                </c:pt>
                <c:pt idx="29466">
                  <c:v>983.899</c:v>
                </c:pt>
                <c:pt idx="29467">
                  <c:v>983.93299999999999</c:v>
                </c:pt>
                <c:pt idx="29468">
                  <c:v>983.96600000000001</c:v>
                </c:pt>
                <c:pt idx="29469">
                  <c:v>984</c:v>
                </c:pt>
                <c:pt idx="29470">
                  <c:v>984.03300000000002</c:v>
                </c:pt>
                <c:pt idx="29471">
                  <c:v>984.06700000000001</c:v>
                </c:pt>
                <c:pt idx="29472">
                  <c:v>984.1</c:v>
                </c:pt>
                <c:pt idx="29473">
                  <c:v>984.13400000000001</c:v>
                </c:pt>
                <c:pt idx="29474">
                  <c:v>984.16600000000005</c:v>
                </c:pt>
                <c:pt idx="29475">
                  <c:v>984.19899999999996</c:v>
                </c:pt>
                <c:pt idx="29476">
                  <c:v>984.23299999999995</c:v>
                </c:pt>
                <c:pt idx="29477">
                  <c:v>984.26599999999996</c:v>
                </c:pt>
                <c:pt idx="29478">
                  <c:v>984.3</c:v>
                </c:pt>
                <c:pt idx="29479">
                  <c:v>984.33299999999997</c:v>
                </c:pt>
                <c:pt idx="29480">
                  <c:v>984.36699999999996</c:v>
                </c:pt>
                <c:pt idx="29481">
                  <c:v>984.399</c:v>
                </c:pt>
                <c:pt idx="29482">
                  <c:v>984.43399999999997</c:v>
                </c:pt>
                <c:pt idx="29483">
                  <c:v>984.46699999999998</c:v>
                </c:pt>
                <c:pt idx="29484">
                  <c:v>984.5</c:v>
                </c:pt>
                <c:pt idx="29485">
                  <c:v>984.53300000000002</c:v>
                </c:pt>
                <c:pt idx="29486">
                  <c:v>984.56700000000001</c:v>
                </c:pt>
                <c:pt idx="29487">
                  <c:v>984.6</c:v>
                </c:pt>
                <c:pt idx="29488">
                  <c:v>984.63300000000004</c:v>
                </c:pt>
                <c:pt idx="29489">
                  <c:v>984.66600000000005</c:v>
                </c:pt>
                <c:pt idx="29490">
                  <c:v>984.7</c:v>
                </c:pt>
                <c:pt idx="29491">
                  <c:v>984.73199999999997</c:v>
                </c:pt>
                <c:pt idx="29492">
                  <c:v>984.76700000000005</c:v>
                </c:pt>
                <c:pt idx="29493">
                  <c:v>984.8</c:v>
                </c:pt>
                <c:pt idx="29494">
                  <c:v>984.83299999999997</c:v>
                </c:pt>
                <c:pt idx="29495">
                  <c:v>984.86699999999996</c:v>
                </c:pt>
                <c:pt idx="29496">
                  <c:v>984.9</c:v>
                </c:pt>
                <c:pt idx="29497">
                  <c:v>984.93299999999999</c:v>
                </c:pt>
                <c:pt idx="29498">
                  <c:v>984.96699999999998</c:v>
                </c:pt>
                <c:pt idx="29499">
                  <c:v>985</c:v>
                </c:pt>
                <c:pt idx="29500">
                  <c:v>985.03300000000002</c:v>
                </c:pt>
                <c:pt idx="29501">
                  <c:v>985.06700000000001</c:v>
                </c:pt>
                <c:pt idx="29502">
                  <c:v>985.09900000000005</c:v>
                </c:pt>
                <c:pt idx="29503">
                  <c:v>985.13300000000004</c:v>
                </c:pt>
                <c:pt idx="29504">
                  <c:v>985.16600000000005</c:v>
                </c:pt>
                <c:pt idx="29505">
                  <c:v>985.2</c:v>
                </c:pt>
                <c:pt idx="29506">
                  <c:v>985.23299999999995</c:v>
                </c:pt>
                <c:pt idx="29507">
                  <c:v>985.26599999999996</c:v>
                </c:pt>
                <c:pt idx="29508">
                  <c:v>985.29899999999998</c:v>
                </c:pt>
                <c:pt idx="29509">
                  <c:v>985.33399999999995</c:v>
                </c:pt>
                <c:pt idx="29510">
                  <c:v>985.36599999999999</c:v>
                </c:pt>
                <c:pt idx="29511">
                  <c:v>985.399</c:v>
                </c:pt>
                <c:pt idx="29512">
                  <c:v>985.43399999999997</c:v>
                </c:pt>
                <c:pt idx="29513">
                  <c:v>985.46600000000001</c:v>
                </c:pt>
                <c:pt idx="29514">
                  <c:v>985.49900000000002</c:v>
                </c:pt>
                <c:pt idx="29515">
                  <c:v>985.53399999999999</c:v>
                </c:pt>
                <c:pt idx="29516">
                  <c:v>985.56600000000003</c:v>
                </c:pt>
                <c:pt idx="29517">
                  <c:v>985.59900000000005</c:v>
                </c:pt>
                <c:pt idx="29518">
                  <c:v>985.63400000000001</c:v>
                </c:pt>
                <c:pt idx="29519">
                  <c:v>985.66600000000005</c:v>
                </c:pt>
                <c:pt idx="29520">
                  <c:v>985.69899999999996</c:v>
                </c:pt>
                <c:pt idx="29521">
                  <c:v>985.73400000000004</c:v>
                </c:pt>
                <c:pt idx="29522">
                  <c:v>985.76599999999996</c:v>
                </c:pt>
                <c:pt idx="29523">
                  <c:v>985.79899999999998</c:v>
                </c:pt>
                <c:pt idx="29524">
                  <c:v>985.83399999999995</c:v>
                </c:pt>
                <c:pt idx="29525">
                  <c:v>985.86699999999996</c:v>
                </c:pt>
                <c:pt idx="29526">
                  <c:v>985.9</c:v>
                </c:pt>
                <c:pt idx="29527">
                  <c:v>985.93299999999999</c:v>
                </c:pt>
                <c:pt idx="29528">
                  <c:v>985.96699999999998</c:v>
                </c:pt>
                <c:pt idx="29529">
                  <c:v>986</c:v>
                </c:pt>
                <c:pt idx="29530">
                  <c:v>986.03300000000002</c:v>
                </c:pt>
                <c:pt idx="29531">
                  <c:v>986.06700000000001</c:v>
                </c:pt>
                <c:pt idx="29532">
                  <c:v>986.1</c:v>
                </c:pt>
                <c:pt idx="29533">
                  <c:v>986.13300000000004</c:v>
                </c:pt>
                <c:pt idx="29534">
                  <c:v>986.16700000000003</c:v>
                </c:pt>
                <c:pt idx="29535">
                  <c:v>986.2</c:v>
                </c:pt>
                <c:pt idx="29536">
                  <c:v>986.23299999999995</c:v>
                </c:pt>
                <c:pt idx="29537">
                  <c:v>986.26599999999996</c:v>
                </c:pt>
                <c:pt idx="29538">
                  <c:v>986.29899999999998</c:v>
                </c:pt>
                <c:pt idx="29539">
                  <c:v>986.33299999999997</c:v>
                </c:pt>
                <c:pt idx="29540">
                  <c:v>986.36599999999999</c:v>
                </c:pt>
                <c:pt idx="29541">
                  <c:v>986.399</c:v>
                </c:pt>
                <c:pt idx="29542">
                  <c:v>986.43299999999999</c:v>
                </c:pt>
                <c:pt idx="29543">
                  <c:v>986.46600000000001</c:v>
                </c:pt>
                <c:pt idx="29544">
                  <c:v>986.5</c:v>
                </c:pt>
                <c:pt idx="29545">
                  <c:v>986.53300000000002</c:v>
                </c:pt>
                <c:pt idx="29546">
                  <c:v>986.56600000000003</c:v>
                </c:pt>
                <c:pt idx="29547">
                  <c:v>986.6</c:v>
                </c:pt>
                <c:pt idx="29548">
                  <c:v>986.63300000000004</c:v>
                </c:pt>
                <c:pt idx="29549">
                  <c:v>986.66700000000003</c:v>
                </c:pt>
                <c:pt idx="29550">
                  <c:v>986.7</c:v>
                </c:pt>
                <c:pt idx="29551">
                  <c:v>986.73400000000004</c:v>
                </c:pt>
                <c:pt idx="29552">
                  <c:v>986.76700000000005</c:v>
                </c:pt>
                <c:pt idx="29553">
                  <c:v>986.8</c:v>
                </c:pt>
                <c:pt idx="29554">
                  <c:v>986.83299999999997</c:v>
                </c:pt>
                <c:pt idx="29555">
                  <c:v>986.86699999999996</c:v>
                </c:pt>
                <c:pt idx="29556">
                  <c:v>986.9</c:v>
                </c:pt>
                <c:pt idx="29557">
                  <c:v>986.93299999999999</c:v>
                </c:pt>
                <c:pt idx="29558">
                  <c:v>986.96600000000001</c:v>
                </c:pt>
                <c:pt idx="29559">
                  <c:v>987</c:v>
                </c:pt>
                <c:pt idx="29560">
                  <c:v>987.03300000000002</c:v>
                </c:pt>
                <c:pt idx="29561">
                  <c:v>987.06600000000003</c:v>
                </c:pt>
                <c:pt idx="29562">
                  <c:v>987.1</c:v>
                </c:pt>
                <c:pt idx="29563">
                  <c:v>987.13300000000004</c:v>
                </c:pt>
                <c:pt idx="29564">
                  <c:v>987.16700000000003</c:v>
                </c:pt>
                <c:pt idx="29565">
                  <c:v>987.2</c:v>
                </c:pt>
                <c:pt idx="29566">
                  <c:v>987.23299999999995</c:v>
                </c:pt>
                <c:pt idx="29567">
                  <c:v>987.26599999999996</c:v>
                </c:pt>
                <c:pt idx="29568">
                  <c:v>987.29899999999998</c:v>
                </c:pt>
                <c:pt idx="29569">
                  <c:v>987.33299999999997</c:v>
                </c:pt>
                <c:pt idx="29570">
                  <c:v>987.36699999999996</c:v>
                </c:pt>
                <c:pt idx="29571">
                  <c:v>987.4</c:v>
                </c:pt>
                <c:pt idx="29572">
                  <c:v>987.43399999999997</c:v>
                </c:pt>
                <c:pt idx="29573">
                  <c:v>987.46699999999998</c:v>
                </c:pt>
                <c:pt idx="29574">
                  <c:v>987.5</c:v>
                </c:pt>
                <c:pt idx="29575">
                  <c:v>987.53300000000002</c:v>
                </c:pt>
                <c:pt idx="29576">
                  <c:v>987.56700000000001</c:v>
                </c:pt>
                <c:pt idx="29577">
                  <c:v>987.6</c:v>
                </c:pt>
                <c:pt idx="29578">
                  <c:v>987.63300000000004</c:v>
                </c:pt>
                <c:pt idx="29579">
                  <c:v>987.66600000000005</c:v>
                </c:pt>
                <c:pt idx="29580">
                  <c:v>987.7</c:v>
                </c:pt>
                <c:pt idx="29581">
                  <c:v>987.73299999999995</c:v>
                </c:pt>
                <c:pt idx="29582">
                  <c:v>987.76599999999996</c:v>
                </c:pt>
                <c:pt idx="29583">
                  <c:v>987.79899999999998</c:v>
                </c:pt>
                <c:pt idx="29584">
                  <c:v>987.83299999999997</c:v>
                </c:pt>
                <c:pt idx="29585">
                  <c:v>987.86699999999996</c:v>
                </c:pt>
                <c:pt idx="29586">
                  <c:v>987.899</c:v>
                </c:pt>
                <c:pt idx="29587">
                  <c:v>987.93399999999997</c:v>
                </c:pt>
                <c:pt idx="29588">
                  <c:v>987.96699999999998</c:v>
                </c:pt>
                <c:pt idx="29589">
                  <c:v>988</c:v>
                </c:pt>
                <c:pt idx="29590">
                  <c:v>988.03300000000002</c:v>
                </c:pt>
                <c:pt idx="29591">
                  <c:v>988.06600000000003</c:v>
                </c:pt>
                <c:pt idx="29592">
                  <c:v>988.1</c:v>
                </c:pt>
                <c:pt idx="29593">
                  <c:v>988.13300000000004</c:v>
                </c:pt>
                <c:pt idx="29594">
                  <c:v>988.16600000000005</c:v>
                </c:pt>
                <c:pt idx="29595">
                  <c:v>988.2</c:v>
                </c:pt>
                <c:pt idx="29596">
                  <c:v>988.23299999999995</c:v>
                </c:pt>
                <c:pt idx="29597">
                  <c:v>988.26599999999996</c:v>
                </c:pt>
                <c:pt idx="29598">
                  <c:v>988.3</c:v>
                </c:pt>
                <c:pt idx="29599">
                  <c:v>988.33299999999997</c:v>
                </c:pt>
                <c:pt idx="29600">
                  <c:v>988.36599999999999</c:v>
                </c:pt>
                <c:pt idx="29601">
                  <c:v>988.40099999999995</c:v>
                </c:pt>
                <c:pt idx="29602">
                  <c:v>988.43399999999997</c:v>
                </c:pt>
                <c:pt idx="29603">
                  <c:v>988.46699999999998</c:v>
                </c:pt>
                <c:pt idx="29604">
                  <c:v>988.5</c:v>
                </c:pt>
                <c:pt idx="29605">
                  <c:v>988.53300000000002</c:v>
                </c:pt>
                <c:pt idx="29606">
                  <c:v>988.56700000000001</c:v>
                </c:pt>
                <c:pt idx="29607">
                  <c:v>988.6</c:v>
                </c:pt>
                <c:pt idx="29608">
                  <c:v>988.63300000000004</c:v>
                </c:pt>
                <c:pt idx="29609">
                  <c:v>988.66600000000005</c:v>
                </c:pt>
                <c:pt idx="29610">
                  <c:v>988.69899999999996</c:v>
                </c:pt>
                <c:pt idx="29611">
                  <c:v>988.73400000000004</c:v>
                </c:pt>
                <c:pt idx="29612">
                  <c:v>988.76700000000005</c:v>
                </c:pt>
                <c:pt idx="29613">
                  <c:v>988.8</c:v>
                </c:pt>
                <c:pt idx="29614">
                  <c:v>988.83299999999997</c:v>
                </c:pt>
                <c:pt idx="29615">
                  <c:v>988.86699999999996</c:v>
                </c:pt>
                <c:pt idx="29616">
                  <c:v>988.9</c:v>
                </c:pt>
                <c:pt idx="29617">
                  <c:v>988.93299999999999</c:v>
                </c:pt>
                <c:pt idx="29618">
                  <c:v>988.96799999999996</c:v>
                </c:pt>
                <c:pt idx="29619">
                  <c:v>989.00099999999998</c:v>
                </c:pt>
                <c:pt idx="29620">
                  <c:v>989.03300000000002</c:v>
                </c:pt>
                <c:pt idx="29621">
                  <c:v>989.06600000000003</c:v>
                </c:pt>
                <c:pt idx="29622">
                  <c:v>989.09900000000005</c:v>
                </c:pt>
                <c:pt idx="29623">
                  <c:v>989.13400000000001</c:v>
                </c:pt>
                <c:pt idx="29624">
                  <c:v>989.16700000000003</c:v>
                </c:pt>
                <c:pt idx="29625">
                  <c:v>989.2</c:v>
                </c:pt>
                <c:pt idx="29626">
                  <c:v>989.23299999999995</c:v>
                </c:pt>
                <c:pt idx="29627">
                  <c:v>989.26599999999996</c:v>
                </c:pt>
                <c:pt idx="29628">
                  <c:v>989.3</c:v>
                </c:pt>
                <c:pt idx="29629">
                  <c:v>989.33299999999997</c:v>
                </c:pt>
                <c:pt idx="29630">
                  <c:v>989.36699999999996</c:v>
                </c:pt>
                <c:pt idx="29631">
                  <c:v>989.4</c:v>
                </c:pt>
                <c:pt idx="29632">
                  <c:v>989.43299999999999</c:v>
                </c:pt>
                <c:pt idx="29633">
                  <c:v>989.46699999999998</c:v>
                </c:pt>
                <c:pt idx="29634">
                  <c:v>989.5</c:v>
                </c:pt>
                <c:pt idx="29635">
                  <c:v>989.53399999999999</c:v>
                </c:pt>
                <c:pt idx="29636">
                  <c:v>989.56700000000001</c:v>
                </c:pt>
                <c:pt idx="29637">
                  <c:v>989.6</c:v>
                </c:pt>
                <c:pt idx="29638">
                  <c:v>989.63300000000004</c:v>
                </c:pt>
                <c:pt idx="29639">
                  <c:v>989.66600000000005</c:v>
                </c:pt>
                <c:pt idx="29640">
                  <c:v>989.70100000000002</c:v>
                </c:pt>
                <c:pt idx="29641">
                  <c:v>989.73299999999995</c:v>
                </c:pt>
                <c:pt idx="29642">
                  <c:v>989.76599999999996</c:v>
                </c:pt>
                <c:pt idx="29643">
                  <c:v>989.80100000000004</c:v>
                </c:pt>
                <c:pt idx="29644">
                  <c:v>989.83299999999997</c:v>
                </c:pt>
                <c:pt idx="29645">
                  <c:v>989.86599999999999</c:v>
                </c:pt>
                <c:pt idx="29646">
                  <c:v>989.899</c:v>
                </c:pt>
                <c:pt idx="29647">
                  <c:v>989.93299999999999</c:v>
                </c:pt>
                <c:pt idx="29648">
                  <c:v>989.96699999999998</c:v>
                </c:pt>
                <c:pt idx="29649">
                  <c:v>990</c:v>
                </c:pt>
                <c:pt idx="29650">
                  <c:v>990.03300000000002</c:v>
                </c:pt>
                <c:pt idx="29651">
                  <c:v>990.06600000000003</c:v>
                </c:pt>
                <c:pt idx="29652">
                  <c:v>990.1</c:v>
                </c:pt>
                <c:pt idx="29653">
                  <c:v>990.13300000000004</c:v>
                </c:pt>
                <c:pt idx="29654">
                  <c:v>990.16600000000005</c:v>
                </c:pt>
                <c:pt idx="29655">
                  <c:v>990.19899999999996</c:v>
                </c:pt>
                <c:pt idx="29656">
                  <c:v>990.23400000000004</c:v>
                </c:pt>
                <c:pt idx="29657">
                  <c:v>990.26700000000005</c:v>
                </c:pt>
                <c:pt idx="29658">
                  <c:v>990.3</c:v>
                </c:pt>
                <c:pt idx="29659">
                  <c:v>990.33299999999997</c:v>
                </c:pt>
                <c:pt idx="29660">
                  <c:v>990.36699999999996</c:v>
                </c:pt>
                <c:pt idx="29661">
                  <c:v>990.40099999999995</c:v>
                </c:pt>
                <c:pt idx="29662">
                  <c:v>990.43399999999997</c:v>
                </c:pt>
                <c:pt idx="29663">
                  <c:v>990.46699999999998</c:v>
                </c:pt>
                <c:pt idx="29664">
                  <c:v>990.5</c:v>
                </c:pt>
                <c:pt idx="29665">
                  <c:v>990.53399999999999</c:v>
                </c:pt>
                <c:pt idx="29666">
                  <c:v>990.56700000000001</c:v>
                </c:pt>
                <c:pt idx="29667">
                  <c:v>990.6</c:v>
                </c:pt>
                <c:pt idx="29668">
                  <c:v>990.63400000000001</c:v>
                </c:pt>
                <c:pt idx="29669">
                  <c:v>990.66700000000003</c:v>
                </c:pt>
                <c:pt idx="29670">
                  <c:v>990.69899999999996</c:v>
                </c:pt>
                <c:pt idx="29671">
                  <c:v>990.73400000000004</c:v>
                </c:pt>
                <c:pt idx="29672">
                  <c:v>990.76700000000005</c:v>
                </c:pt>
                <c:pt idx="29673">
                  <c:v>990.79899999999998</c:v>
                </c:pt>
                <c:pt idx="29674">
                  <c:v>990.83399999999995</c:v>
                </c:pt>
                <c:pt idx="29675">
                  <c:v>990.86699999999996</c:v>
                </c:pt>
                <c:pt idx="29676">
                  <c:v>990.9</c:v>
                </c:pt>
                <c:pt idx="29677">
                  <c:v>990.93299999999999</c:v>
                </c:pt>
                <c:pt idx="29678">
                  <c:v>990.96600000000001</c:v>
                </c:pt>
                <c:pt idx="29679">
                  <c:v>990.99900000000002</c:v>
                </c:pt>
                <c:pt idx="29680">
                  <c:v>991.03399999999999</c:v>
                </c:pt>
                <c:pt idx="29681">
                  <c:v>991.06600000000003</c:v>
                </c:pt>
                <c:pt idx="29682">
                  <c:v>991.09900000000005</c:v>
                </c:pt>
                <c:pt idx="29683">
                  <c:v>991.13400000000001</c:v>
                </c:pt>
                <c:pt idx="29684">
                  <c:v>991.16700000000003</c:v>
                </c:pt>
                <c:pt idx="29685">
                  <c:v>991.2</c:v>
                </c:pt>
                <c:pt idx="29686">
                  <c:v>991.23299999999995</c:v>
                </c:pt>
                <c:pt idx="29687">
                  <c:v>991.26599999999996</c:v>
                </c:pt>
                <c:pt idx="29688">
                  <c:v>991.29899999999998</c:v>
                </c:pt>
                <c:pt idx="29689">
                  <c:v>991.33299999999997</c:v>
                </c:pt>
                <c:pt idx="29690">
                  <c:v>991.36699999999996</c:v>
                </c:pt>
                <c:pt idx="29691">
                  <c:v>991.4</c:v>
                </c:pt>
                <c:pt idx="29692">
                  <c:v>991.43299999999999</c:v>
                </c:pt>
                <c:pt idx="29693">
                  <c:v>991.46699999999998</c:v>
                </c:pt>
                <c:pt idx="29694">
                  <c:v>991.5</c:v>
                </c:pt>
                <c:pt idx="29695">
                  <c:v>991.53300000000002</c:v>
                </c:pt>
                <c:pt idx="29696">
                  <c:v>991.56700000000001</c:v>
                </c:pt>
                <c:pt idx="29697">
                  <c:v>991.6</c:v>
                </c:pt>
                <c:pt idx="29698">
                  <c:v>991.63300000000004</c:v>
                </c:pt>
                <c:pt idx="29699">
                  <c:v>991.66700000000003</c:v>
                </c:pt>
                <c:pt idx="29700">
                  <c:v>991.7</c:v>
                </c:pt>
                <c:pt idx="29701">
                  <c:v>991.73400000000004</c:v>
                </c:pt>
                <c:pt idx="29702">
                  <c:v>991.76599999999996</c:v>
                </c:pt>
                <c:pt idx="29703">
                  <c:v>991.79899999999998</c:v>
                </c:pt>
                <c:pt idx="29704">
                  <c:v>991.83399999999995</c:v>
                </c:pt>
                <c:pt idx="29705">
                  <c:v>991.86699999999996</c:v>
                </c:pt>
                <c:pt idx="29706">
                  <c:v>991.90099999999995</c:v>
                </c:pt>
                <c:pt idx="29707">
                  <c:v>991.93399999999997</c:v>
                </c:pt>
                <c:pt idx="29708">
                  <c:v>991.96600000000001</c:v>
                </c:pt>
                <c:pt idx="29709">
                  <c:v>991.99900000000002</c:v>
                </c:pt>
                <c:pt idx="29710">
                  <c:v>992.03399999999999</c:v>
                </c:pt>
                <c:pt idx="29711">
                  <c:v>992.06700000000001</c:v>
                </c:pt>
                <c:pt idx="29712">
                  <c:v>992.1</c:v>
                </c:pt>
                <c:pt idx="29713">
                  <c:v>992.13300000000004</c:v>
                </c:pt>
                <c:pt idx="29714">
                  <c:v>992.16700000000003</c:v>
                </c:pt>
                <c:pt idx="29715">
                  <c:v>992.2</c:v>
                </c:pt>
                <c:pt idx="29716">
                  <c:v>992.23299999999995</c:v>
                </c:pt>
                <c:pt idx="29717">
                  <c:v>992.26700000000005</c:v>
                </c:pt>
                <c:pt idx="29718">
                  <c:v>992.3</c:v>
                </c:pt>
                <c:pt idx="29719">
                  <c:v>992.33299999999997</c:v>
                </c:pt>
                <c:pt idx="29720">
                  <c:v>992.36699999999996</c:v>
                </c:pt>
                <c:pt idx="29721">
                  <c:v>992.4</c:v>
                </c:pt>
                <c:pt idx="29722">
                  <c:v>992.43399999999997</c:v>
                </c:pt>
                <c:pt idx="29723">
                  <c:v>992.46600000000001</c:v>
                </c:pt>
                <c:pt idx="29724">
                  <c:v>992.5</c:v>
                </c:pt>
                <c:pt idx="29725">
                  <c:v>992.53300000000002</c:v>
                </c:pt>
                <c:pt idx="29726">
                  <c:v>992.56700000000001</c:v>
                </c:pt>
                <c:pt idx="29727">
                  <c:v>992.6</c:v>
                </c:pt>
                <c:pt idx="29728">
                  <c:v>992.63300000000004</c:v>
                </c:pt>
                <c:pt idx="29729">
                  <c:v>992.66600000000005</c:v>
                </c:pt>
                <c:pt idx="29730">
                  <c:v>992.7</c:v>
                </c:pt>
                <c:pt idx="29731">
                  <c:v>992.73299999999995</c:v>
                </c:pt>
                <c:pt idx="29732">
                  <c:v>992.76700000000005</c:v>
                </c:pt>
                <c:pt idx="29733">
                  <c:v>992.79899999999998</c:v>
                </c:pt>
                <c:pt idx="29734">
                  <c:v>992.83299999999997</c:v>
                </c:pt>
                <c:pt idx="29735">
                  <c:v>992.86599999999999</c:v>
                </c:pt>
                <c:pt idx="29736">
                  <c:v>992.9</c:v>
                </c:pt>
                <c:pt idx="29737">
                  <c:v>992.93299999999999</c:v>
                </c:pt>
                <c:pt idx="29738">
                  <c:v>992.96799999999996</c:v>
                </c:pt>
                <c:pt idx="29739">
                  <c:v>993.00099999999998</c:v>
                </c:pt>
                <c:pt idx="29740">
                  <c:v>993.03300000000002</c:v>
                </c:pt>
                <c:pt idx="29741">
                  <c:v>993.06600000000003</c:v>
                </c:pt>
                <c:pt idx="29742">
                  <c:v>993.101</c:v>
                </c:pt>
                <c:pt idx="29743">
                  <c:v>993.13400000000001</c:v>
                </c:pt>
                <c:pt idx="29744">
                  <c:v>993.16700000000003</c:v>
                </c:pt>
                <c:pt idx="29745">
                  <c:v>993.2</c:v>
                </c:pt>
                <c:pt idx="29746">
                  <c:v>993.23400000000004</c:v>
                </c:pt>
                <c:pt idx="29747">
                  <c:v>993.26700000000005</c:v>
                </c:pt>
                <c:pt idx="29748">
                  <c:v>993.30100000000004</c:v>
                </c:pt>
                <c:pt idx="29749">
                  <c:v>993.33399999999995</c:v>
                </c:pt>
                <c:pt idx="29750">
                  <c:v>993.36699999999996</c:v>
                </c:pt>
                <c:pt idx="29751">
                  <c:v>993.4</c:v>
                </c:pt>
                <c:pt idx="29752">
                  <c:v>993.43299999999999</c:v>
                </c:pt>
                <c:pt idx="29753">
                  <c:v>993.46600000000001</c:v>
                </c:pt>
                <c:pt idx="29754">
                  <c:v>993.5</c:v>
                </c:pt>
                <c:pt idx="29755">
                  <c:v>993.53300000000002</c:v>
                </c:pt>
                <c:pt idx="29756">
                  <c:v>993.56700000000001</c:v>
                </c:pt>
                <c:pt idx="29757">
                  <c:v>993.6</c:v>
                </c:pt>
                <c:pt idx="29758">
                  <c:v>993.63300000000004</c:v>
                </c:pt>
                <c:pt idx="29759">
                  <c:v>993.66700000000003</c:v>
                </c:pt>
                <c:pt idx="29760">
                  <c:v>993.7</c:v>
                </c:pt>
                <c:pt idx="29761">
                  <c:v>993.73400000000004</c:v>
                </c:pt>
                <c:pt idx="29762">
                  <c:v>993.76700000000005</c:v>
                </c:pt>
                <c:pt idx="29763">
                  <c:v>993.8</c:v>
                </c:pt>
                <c:pt idx="29764">
                  <c:v>993.83399999999995</c:v>
                </c:pt>
                <c:pt idx="29765">
                  <c:v>993.86699999999996</c:v>
                </c:pt>
                <c:pt idx="29766">
                  <c:v>993.9</c:v>
                </c:pt>
                <c:pt idx="29767">
                  <c:v>993.93399999999997</c:v>
                </c:pt>
                <c:pt idx="29768">
                  <c:v>993.96699999999998</c:v>
                </c:pt>
                <c:pt idx="29769">
                  <c:v>994</c:v>
                </c:pt>
                <c:pt idx="29770">
                  <c:v>994.03399999999999</c:v>
                </c:pt>
                <c:pt idx="29771">
                  <c:v>994.06700000000001</c:v>
                </c:pt>
                <c:pt idx="29772">
                  <c:v>994.1</c:v>
                </c:pt>
                <c:pt idx="29773">
                  <c:v>994.13400000000001</c:v>
                </c:pt>
                <c:pt idx="29774">
                  <c:v>994.16600000000005</c:v>
                </c:pt>
                <c:pt idx="29775">
                  <c:v>994.20100000000002</c:v>
                </c:pt>
                <c:pt idx="29776">
                  <c:v>994.23299999999995</c:v>
                </c:pt>
                <c:pt idx="29777">
                  <c:v>994.26599999999996</c:v>
                </c:pt>
                <c:pt idx="29778">
                  <c:v>994.30100000000004</c:v>
                </c:pt>
                <c:pt idx="29779">
                  <c:v>994.33399999999995</c:v>
                </c:pt>
                <c:pt idx="29780">
                  <c:v>994.36699999999996</c:v>
                </c:pt>
                <c:pt idx="29781">
                  <c:v>994.40099999999995</c:v>
                </c:pt>
                <c:pt idx="29782">
                  <c:v>994.43299999999999</c:v>
                </c:pt>
                <c:pt idx="29783">
                  <c:v>994.46699999999998</c:v>
                </c:pt>
                <c:pt idx="29784">
                  <c:v>994.5</c:v>
                </c:pt>
                <c:pt idx="29785">
                  <c:v>994.53300000000002</c:v>
                </c:pt>
                <c:pt idx="29786">
                  <c:v>994.56700000000001</c:v>
                </c:pt>
                <c:pt idx="29787">
                  <c:v>994.6</c:v>
                </c:pt>
                <c:pt idx="29788">
                  <c:v>994.63400000000001</c:v>
                </c:pt>
                <c:pt idx="29789">
                  <c:v>994.66700000000003</c:v>
                </c:pt>
                <c:pt idx="29790">
                  <c:v>994.7</c:v>
                </c:pt>
                <c:pt idx="29791">
                  <c:v>994.73299999999995</c:v>
                </c:pt>
                <c:pt idx="29792">
                  <c:v>994.76599999999996</c:v>
                </c:pt>
                <c:pt idx="29793">
                  <c:v>994.8</c:v>
                </c:pt>
                <c:pt idx="29794">
                  <c:v>994.83299999999997</c:v>
                </c:pt>
                <c:pt idx="29795">
                  <c:v>994.86699999999996</c:v>
                </c:pt>
                <c:pt idx="29796">
                  <c:v>994.9</c:v>
                </c:pt>
                <c:pt idx="29797">
                  <c:v>994.93299999999999</c:v>
                </c:pt>
                <c:pt idx="29798">
                  <c:v>994.96600000000001</c:v>
                </c:pt>
                <c:pt idx="29799">
                  <c:v>995</c:v>
                </c:pt>
                <c:pt idx="29800">
                  <c:v>995.03300000000002</c:v>
                </c:pt>
                <c:pt idx="29801">
                  <c:v>995.06700000000001</c:v>
                </c:pt>
                <c:pt idx="29802">
                  <c:v>995.1</c:v>
                </c:pt>
                <c:pt idx="29803">
                  <c:v>995.13300000000004</c:v>
                </c:pt>
                <c:pt idx="29804">
                  <c:v>995.16600000000005</c:v>
                </c:pt>
                <c:pt idx="29805">
                  <c:v>995.2</c:v>
                </c:pt>
                <c:pt idx="29806">
                  <c:v>995.23299999999995</c:v>
                </c:pt>
                <c:pt idx="29807">
                  <c:v>995.26599999999996</c:v>
                </c:pt>
                <c:pt idx="29808">
                  <c:v>995.30100000000004</c:v>
                </c:pt>
                <c:pt idx="29809">
                  <c:v>995.33299999999997</c:v>
                </c:pt>
                <c:pt idx="29810">
                  <c:v>995.36800000000005</c:v>
                </c:pt>
                <c:pt idx="29811">
                  <c:v>995.40099999999995</c:v>
                </c:pt>
                <c:pt idx="29812">
                  <c:v>995.43399999999997</c:v>
                </c:pt>
                <c:pt idx="29813">
                  <c:v>995.46699999999998</c:v>
                </c:pt>
                <c:pt idx="29814">
                  <c:v>995.49900000000002</c:v>
                </c:pt>
                <c:pt idx="29815">
                  <c:v>995.53300000000002</c:v>
                </c:pt>
                <c:pt idx="29816">
                  <c:v>995.56600000000003</c:v>
                </c:pt>
                <c:pt idx="29817">
                  <c:v>995.6</c:v>
                </c:pt>
                <c:pt idx="29818">
                  <c:v>995.63300000000004</c:v>
                </c:pt>
                <c:pt idx="29819">
                  <c:v>995.66700000000003</c:v>
                </c:pt>
                <c:pt idx="29820">
                  <c:v>995.7</c:v>
                </c:pt>
                <c:pt idx="29821">
                  <c:v>995.73299999999995</c:v>
                </c:pt>
                <c:pt idx="29822">
                  <c:v>995.76700000000005</c:v>
                </c:pt>
                <c:pt idx="29823">
                  <c:v>995.8</c:v>
                </c:pt>
                <c:pt idx="29824">
                  <c:v>995.83399999999995</c:v>
                </c:pt>
                <c:pt idx="29825">
                  <c:v>995.86699999999996</c:v>
                </c:pt>
                <c:pt idx="29826">
                  <c:v>995.9</c:v>
                </c:pt>
                <c:pt idx="29827">
                  <c:v>995.93399999999997</c:v>
                </c:pt>
                <c:pt idx="29828">
                  <c:v>995.96799999999996</c:v>
                </c:pt>
                <c:pt idx="29829">
                  <c:v>996</c:v>
                </c:pt>
                <c:pt idx="29830">
                  <c:v>996.03200000000004</c:v>
                </c:pt>
                <c:pt idx="29831">
                  <c:v>996.06600000000003</c:v>
                </c:pt>
                <c:pt idx="29832">
                  <c:v>996.1</c:v>
                </c:pt>
                <c:pt idx="29833">
                  <c:v>996.13300000000004</c:v>
                </c:pt>
                <c:pt idx="29834">
                  <c:v>996.16700000000003</c:v>
                </c:pt>
                <c:pt idx="29835">
                  <c:v>996.2</c:v>
                </c:pt>
                <c:pt idx="29836">
                  <c:v>996.23299999999995</c:v>
                </c:pt>
                <c:pt idx="29837">
                  <c:v>996.26599999999996</c:v>
                </c:pt>
                <c:pt idx="29838">
                  <c:v>996.3</c:v>
                </c:pt>
                <c:pt idx="29839">
                  <c:v>996.33299999999997</c:v>
                </c:pt>
                <c:pt idx="29840">
                  <c:v>996.36599999999999</c:v>
                </c:pt>
                <c:pt idx="29841">
                  <c:v>996.4</c:v>
                </c:pt>
                <c:pt idx="29842">
                  <c:v>996.43299999999999</c:v>
                </c:pt>
                <c:pt idx="29843">
                  <c:v>996.46600000000001</c:v>
                </c:pt>
                <c:pt idx="29844">
                  <c:v>996.5</c:v>
                </c:pt>
                <c:pt idx="29845">
                  <c:v>996.53399999999999</c:v>
                </c:pt>
                <c:pt idx="29846">
                  <c:v>996.56700000000001</c:v>
                </c:pt>
                <c:pt idx="29847">
                  <c:v>996.601</c:v>
                </c:pt>
                <c:pt idx="29848">
                  <c:v>996.63400000000001</c:v>
                </c:pt>
                <c:pt idx="29849">
                  <c:v>996.66700000000003</c:v>
                </c:pt>
                <c:pt idx="29850">
                  <c:v>996.70100000000002</c:v>
                </c:pt>
                <c:pt idx="29851">
                  <c:v>996.73400000000004</c:v>
                </c:pt>
                <c:pt idx="29852">
                  <c:v>996.76700000000005</c:v>
                </c:pt>
                <c:pt idx="29853">
                  <c:v>996.80100000000004</c:v>
                </c:pt>
                <c:pt idx="29854">
                  <c:v>996.83399999999995</c:v>
                </c:pt>
                <c:pt idx="29855">
                  <c:v>996.86699999999996</c:v>
                </c:pt>
                <c:pt idx="29856">
                  <c:v>996.9</c:v>
                </c:pt>
                <c:pt idx="29857">
                  <c:v>996.93299999999999</c:v>
                </c:pt>
                <c:pt idx="29858">
                  <c:v>996.96699999999998</c:v>
                </c:pt>
                <c:pt idx="29859">
                  <c:v>997</c:v>
                </c:pt>
                <c:pt idx="29860">
                  <c:v>997.03300000000002</c:v>
                </c:pt>
                <c:pt idx="29861">
                  <c:v>997.06600000000003</c:v>
                </c:pt>
                <c:pt idx="29862">
                  <c:v>997.1</c:v>
                </c:pt>
                <c:pt idx="29863">
                  <c:v>997.13300000000004</c:v>
                </c:pt>
                <c:pt idx="29864">
                  <c:v>997.16700000000003</c:v>
                </c:pt>
                <c:pt idx="29865">
                  <c:v>997.2</c:v>
                </c:pt>
                <c:pt idx="29866">
                  <c:v>997.23299999999995</c:v>
                </c:pt>
                <c:pt idx="29867">
                  <c:v>997.26700000000005</c:v>
                </c:pt>
                <c:pt idx="29868">
                  <c:v>997.3</c:v>
                </c:pt>
                <c:pt idx="29869">
                  <c:v>997.33299999999997</c:v>
                </c:pt>
                <c:pt idx="29870">
                  <c:v>997.36599999999999</c:v>
                </c:pt>
                <c:pt idx="29871">
                  <c:v>997.4</c:v>
                </c:pt>
                <c:pt idx="29872">
                  <c:v>997.43299999999999</c:v>
                </c:pt>
                <c:pt idx="29873">
                  <c:v>997.46699999999998</c:v>
                </c:pt>
                <c:pt idx="29874">
                  <c:v>997.5</c:v>
                </c:pt>
                <c:pt idx="29875">
                  <c:v>997.53300000000002</c:v>
                </c:pt>
                <c:pt idx="29876">
                  <c:v>997.56700000000001</c:v>
                </c:pt>
                <c:pt idx="29877">
                  <c:v>997.6</c:v>
                </c:pt>
                <c:pt idx="29878">
                  <c:v>997.63400000000001</c:v>
                </c:pt>
                <c:pt idx="29879">
                  <c:v>997.66700000000003</c:v>
                </c:pt>
                <c:pt idx="29880">
                  <c:v>997.7</c:v>
                </c:pt>
                <c:pt idx="29881">
                  <c:v>997.73299999999995</c:v>
                </c:pt>
                <c:pt idx="29882">
                  <c:v>997.76700000000005</c:v>
                </c:pt>
                <c:pt idx="29883">
                  <c:v>997.8</c:v>
                </c:pt>
                <c:pt idx="29884">
                  <c:v>997.83299999999997</c:v>
                </c:pt>
                <c:pt idx="29885">
                  <c:v>997.86599999999999</c:v>
                </c:pt>
                <c:pt idx="29886">
                  <c:v>997.9</c:v>
                </c:pt>
                <c:pt idx="29887">
                  <c:v>997.93299999999999</c:v>
                </c:pt>
                <c:pt idx="29888">
                  <c:v>997.96699999999998</c:v>
                </c:pt>
                <c:pt idx="29889">
                  <c:v>998</c:v>
                </c:pt>
                <c:pt idx="29890">
                  <c:v>998.03300000000002</c:v>
                </c:pt>
                <c:pt idx="29891">
                  <c:v>998.06700000000001</c:v>
                </c:pt>
                <c:pt idx="29892">
                  <c:v>998.1</c:v>
                </c:pt>
                <c:pt idx="29893">
                  <c:v>998.13300000000004</c:v>
                </c:pt>
                <c:pt idx="29894">
                  <c:v>998.16600000000005</c:v>
                </c:pt>
                <c:pt idx="29895">
                  <c:v>998.2</c:v>
                </c:pt>
                <c:pt idx="29896">
                  <c:v>998.23299999999995</c:v>
                </c:pt>
                <c:pt idx="29897">
                  <c:v>998.26599999999996</c:v>
                </c:pt>
                <c:pt idx="29898">
                  <c:v>998.29899999999998</c:v>
                </c:pt>
                <c:pt idx="29899">
                  <c:v>998.33399999999995</c:v>
                </c:pt>
                <c:pt idx="29900">
                  <c:v>998.36699999999996</c:v>
                </c:pt>
                <c:pt idx="29901">
                  <c:v>998.40099999999995</c:v>
                </c:pt>
                <c:pt idx="29902">
                  <c:v>998.43399999999997</c:v>
                </c:pt>
                <c:pt idx="29903">
                  <c:v>998.46699999999998</c:v>
                </c:pt>
                <c:pt idx="29904">
                  <c:v>998.50099999999998</c:v>
                </c:pt>
                <c:pt idx="29905">
                  <c:v>998.53399999999999</c:v>
                </c:pt>
                <c:pt idx="29906">
                  <c:v>998.56600000000003</c:v>
                </c:pt>
                <c:pt idx="29907">
                  <c:v>998.6</c:v>
                </c:pt>
                <c:pt idx="29908">
                  <c:v>998.63300000000004</c:v>
                </c:pt>
                <c:pt idx="29909">
                  <c:v>998.66700000000003</c:v>
                </c:pt>
                <c:pt idx="29910">
                  <c:v>998.7</c:v>
                </c:pt>
                <c:pt idx="29911">
                  <c:v>998.73299999999995</c:v>
                </c:pt>
                <c:pt idx="29912">
                  <c:v>998.76700000000005</c:v>
                </c:pt>
                <c:pt idx="29913">
                  <c:v>998.8</c:v>
                </c:pt>
                <c:pt idx="29914">
                  <c:v>998.83399999999995</c:v>
                </c:pt>
                <c:pt idx="29915">
                  <c:v>998.86699999999996</c:v>
                </c:pt>
                <c:pt idx="29916">
                  <c:v>998.9</c:v>
                </c:pt>
                <c:pt idx="29917">
                  <c:v>998.93299999999999</c:v>
                </c:pt>
                <c:pt idx="29918">
                  <c:v>998.96699999999998</c:v>
                </c:pt>
                <c:pt idx="29919">
                  <c:v>999</c:v>
                </c:pt>
                <c:pt idx="29920">
                  <c:v>999.03399999999999</c:v>
                </c:pt>
                <c:pt idx="29921">
                  <c:v>999.06700000000001</c:v>
                </c:pt>
                <c:pt idx="29922">
                  <c:v>999.1</c:v>
                </c:pt>
                <c:pt idx="29923">
                  <c:v>999.13400000000001</c:v>
                </c:pt>
                <c:pt idx="29924">
                  <c:v>999.16700000000003</c:v>
                </c:pt>
                <c:pt idx="29925">
                  <c:v>999.2</c:v>
                </c:pt>
                <c:pt idx="29926">
                  <c:v>999.23299999999995</c:v>
                </c:pt>
                <c:pt idx="29927">
                  <c:v>999.26599999999996</c:v>
                </c:pt>
                <c:pt idx="29928">
                  <c:v>999.3</c:v>
                </c:pt>
                <c:pt idx="29929">
                  <c:v>999.33299999999997</c:v>
                </c:pt>
                <c:pt idx="29930">
                  <c:v>999.36599999999999</c:v>
                </c:pt>
                <c:pt idx="29931">
                  <c:v>999.399</c:v>
                </c:pt>
                <c:pt idx="29932">
                  <c:v>999.43299999999999</c:v>
                </c:pt>
                <c:pt idx="29933">
                  <c:v>999.46600000000001</c:v>
                </c:pt>
                <c:pt idx="29934">
                  <c:v>999.49900000000002</c:v>
                </c:pt>
                <c:pt idx="29935">
                  <c:v>999.53300000000002</c:v>
                </c:pt>
                <c:pt idx="29936">
                  <c:v>999.56700000000001</c:v>
                </c:pt>
                <c:pt idx="29937">
                  <c:v>999.6</c:v>
                </c:pt>
                <c:pt idx="29938">
                  <c:v>999.63300000000004</c:v>
                </c:pt>
                <c:pt idx="29939">
                  <c:v>999.66700000000003</c:v>
                </c:pt>
                <c:pt idx="29940">
                  <c:v>999.7</c:v>
                </c:pt>
                <c:pt idx="29941">
                  <c:v>999.73400000000004</c:v>
                </c:pt>
                <c:pt idx="29942">
                  <c:v>999.76700000000005</c:v>
                </c:pt>
                <c:pt idx="29943">
                  <c:v>999.8</c:v>
                </c:pt>
                <c:pt idx="29944">
                  <c:v>999.83299999999997</c:v>
                </c:pt>
                <c:pt idx="29945">
                  <c:v>999.86699999999996</c:v>
                </c:pt>
                <c:pt idx="29946">
                  <c:v>999.9</c:v>
                </c:pt>
                <c:pt idx="29947">
                  <c:v>999.93299999999999</c:v>
                </c:pt>
                <c:pt idx="29948">
                  <c:v>999.96600000000001</c:v>
                </c:pt>
                <c:pt idx="29949">
                  <c:v>1000</c:v>
                </c:pt>
                <c:pt idx="29950">
                  <c:v>1000.033</c:v>
                </c:pt>
                <c:pt idx="29951">
                  <c:v>1000.066</c:v>
                </c:pt>
                <c:pt idx="29952">
                  <c:v>1000.1</c:v>
                </c:pt>
                <c:pt idx="29953">
                  <c:v>1000.133</c:v>
                </c:pt>
                <c:pt idx="29954">
                  <c:v>1000.1660000000001</c:v>
                </c:pt>
                <c:pt idx="29955">
                  <c:v>1000.199</c:v>
                </c:pt>
                <c:pt idx="29956">
                  <c:v>1000.234</c:v>
                </c:pt>
                <c:pt idx="29957">
                  <c:v>1000.2670000000001</c:v>
                </c:pt>
                <c:pt idx="29958">
                  <c:v>1000.3</c:v>
                </c:pt>
                <c:pt idx="29959">
                  <c:v>1000.333</c:v>
                </c:pt>
                <c:pt idx="29960">
                  <c:v>1000.366</c:v>
                </c:pt>
                <c:pt idx="29961">
                  <c:v>1000.4</c:v>
                </c:pt>
                <c:pt idx="29962">
                  <c:v>1000.433</c:v>
                </c:pt>
                <c:pt idx="29963">
                  <c:v>1000.467</c:v>
                </c:pt>
                <c:pt idx="29964">
                  <c:v>1000.5</c:v>
                </c:pt>
                <c:pt idx="29965">
                  <c:v>1000.533</c:v>
                </c:pt>
                <c:pt idx="29966">
                  <c:v>1000.566</c:v>
                </c:pt>
                <c:pt idx="29967">
                  <c:v>1000.599</c:v>
                </c:pt>
                <c:pt idx="29968">
                  <c:v>1000.634</c:v>
                </c:pt>
                <c:pt idx="29969">
                  <c:v>1000.667</c:v>
                </c:pt>
                <c:pt idx="29970">
                  <c:v>1000.7</c:v>
                </c:pt>
                <c:pt idx="29971">
                  <c:v>1000.734</c:v>
                </c:pt>
                <c:pt idx="29972">
                  <c:v>1000.7670000000001</c:v>
                </c:pt>
                <c:pt idx="29973">
                  <c:v>1000.8</c:v>
                </c:pt>
                <c:pt idx="29974">
                  <c:v>1000.833</c:v>
                </c:pt>
                <c:pt idx="29975">
                  <c:v>1000.866</c:v>
                </c:pt>
                <c:pt idx="29976">
                  <c:v>1000.899</c:v>
                </c:pt>
                <c:pt idx="29977">
                  <c:v>1000.933</c:v>
                </c:pt>
                <c:pt idx="29978">
                  <c:v>1000.966</c:v>
                </c:pt>
                <c:pt idx="29979">
                  <c:v>1001</c:v>
                </c:pt>
                <c:pt idx="29980">
                  <c:v>1001.033</c:v>
                </c:pt>
                <c:pt idx="29981">
                  <c:v>1001.066</c:v>
                </c:pt>
                <c:pt idx="29982">
                  <c:v>1001.1</c:v>
                </c:pt>
                <c:pt idx="29983">
                  <c:v>1001.133</c:v>
                </c:pt>
                <c:pt idx="29984">
                  <c:v>1001.167</c:v>
                </c:pt>
                <c:pt idx="29985">
                  <c:v>1001.2</c:v>
                </c:pt>
                <c:pt idx="29986">
                  <c:v>1001.2329999999999</c:v>
                </c:pt>
                <c:pt idx="29987">
                  <c:v>1001.2670000000001</c:v>
                </c:pt>
                <c:pt idx="29988">
                  <c:v>1001.3</c:v>
                </c:pt>
                <c:pt idx="29989">
                  <c:v>1001.333</c:v>
                </c:pt>
                <c:pt idx="29990">
                  <c:v>1001.366</c:v>
                </c:pt>
                <c:pt idx="29991">
                  <c:v>1001.401</c:v>
                </c:pt>
                <c:pt idx="29992">
                  <c:v>1001.432</c:v>
                </c:pt>
                <c:pt idx="29993">
                  <c:v>1001.467</c:v>
                </c:pt>
                <c:pt idx="29994">
                  <c:v>1001.499</c:v>
                </c:pt>
                <c:pt idx="29995">
                  <c:v>1001.533</c:v>
                </c:pt>
                <c:pt idx="29996">
                  <c:v>1001.566</c:v>
                </c:pt>
                <c:pt idx="29997">
                  <c:v>1001.599</c:v>
                </c:pt>
                <c:pt idx="29998">
                  <c:v>1001.633</c:v>
                </c:pt>
                <c:pt idx="29999">
                  <c:v>1001.6660000000001</c:v>
                </c:pt>
                <c:pt idx="30000">
                  <c:v>1001.7</c:v>
                </c:pt>
                <c:pt idx="30001">
                  <c:v>1001.734</c:v>
                </c:pt>
                <c:pt idx="30002">
                  <c:v>1001.7670000000001</c:v>
                </c:pt>
                <c:pt idx="30003">
                  <c:v>1001.8</c:v>
                </c:pt>
                <c:pt idx="30004">
                  <c:v>1001.8339999999999</c:v>
                </c:pt>
                <c:pt idx="30005">
                  <c:v>1001.867</c:v>
                </c:pt>
                <c:pt idx="30006">
                  <c:v>1001.9</c:v>
                </c:pt>
                <c:pt idx="30007">
                  <c:v>1001.934</c:v>
                </c:pt>
                <c:pt idx="30008">
                  <c:v>1001.967</c:v>
                </c:pt>
                <c:pt idx="30009">
                  <c:v>1001.999</c:v>
                </c:pt>
                <c:pt idx="30010">
                  <c:v>1002.034</c:v>
                </c:pt>
                <c:pt idx="30011">
                  <c:v>1002.066</c:v>
                </c:pt>
                <c:pt idx="30012">
                  <c:v>1002.1</c:v>
                </c:pt>
                <c:pt idx="30013">
                  <c:v>1002.134</c:v>
                </c:pt>
                <c:pt idx="30014">
                  <c:v>1002.167</c:v>
                </c:pt>
                <c:pt idx="30015">
                  <c:v>1002.2</c:v>
                </c:pt>
                <c:pt idx="30016">
                  <c:v>1002.2329999999999</c:v>
                </c:pt>
                <c:pt idx="30017">
                  <c:v>1002.2670000000001</c:v>
                </c:pt>
                <c:pt idx="30018">
                  <c:v>1002.3</c:v>
                </c:pt>
                <c:pt idx="30019">
                  <c:v>1002.3339999999999</c:v>
                </c:pt>
                <c:pt idx="30020">
                  <c:v>1002.367</c:v>
                </c:pt>
                <c:pt idx="30021">
                  <c:v>1002.4</c:v>
                </c:pt>
                <c:pt idx="30022">
                  <c:v>1002.433</c:v>
                </c:pt>
                <c:pt idx="30023">
                  <c:v>1002.467</c:v>
                </c:pt>
                <c:pt idx="30024">
                  <c:v>1002.5</c:v>
                </c:pt>
                <c:pt idx="30025">
                  <c:v>1002.534</c:v>
                </c:pt>
                <c:pt idx="30026">
                  <c:v>1002.567</c:v>
                </c:pt>
                <c:pt idx="30027">
                  <c:v>1002.601</c:v>
                </c:pt>
                <c:pt idx="30028">
                  <c:v>1002.633</c:v>
                </c:pt>
                <c:pt idx="30029">
                  <c:v>1002.6660000000001</c:v>
                </c:pt>
                <c:pt idx="30030">
                  <c:v>1002.7</c:v>
                </c:pt>
                <c:pt idx="30031">
                  <c:v>1002.7329999999999</c:v>
                </c:pt>
                <c:pt idx="30032">
                  <c:v>1002.7670000000001</c:v>
                </c:pt>
                <c:pt idx="30033">
                  <c:v>1002.8</c:v>
                </c:pt>
                <c:pt idx="30034">
                  <c:v>1002.833</c:v>
                </c:pt>
                <c:pt idx="30035">
                  <c:v>1002.867</c:v>
                </c:pt>
                <c:pt idx="30036">
                  <c:v>1002.899</c:v>
                </c:pt>
                <c:pt idx="30037">
                  <c:v>1002.934</c:v>
                </c:pt>
                <c:pt idx="30038">
                  <c:v>1002.967</c:v>
                </c:pt>
                <c:pt idx="30039">
                  <c:v>1003</c:v>
                </c:pt>
                <c:pt idx="30040">
                  <c:v>1003.033</c:v>
                </c:pt>
                <c:pt idx="30041">
                  <c:v>1003.066</c:v>
                </c:pt>
                <c:pt idx="30042">
                  <c:v>1003.1</c:v>
                </c:pt>
                <c:pt idx="30043">
                  <c:v>1003.133</c:v>
                </c:pt>
                <c:pt idx="30044">
                  <c:v>1003.1660000000001</c:v>
                </c:pt>
                <c:pt idx="30045">
                  <c:v>1003.2</c:v>
                </c:pt>
                <c:pt idx="30046">
                  <c:v>1003.2329999999999</c:v>
                </c:pt>
                <c:pt idx="30047">
                  <c:v>1003.266</c:v>
                </c:pt>
                <c:pt idx="30048">
                  <c:v>1003.3</c:v>
                </c:pt>
                <c:pt idx="30049">
                  <c:v>1003.333</c:v>
                </c:pt>
                <c:pt idx="30050">
                  <c:v>1003.367</c:v>
                </c:pt>
                <c:pt idx="30051">
                  <c:v>1003.401</c:v>
                </c:pt>
                <c:pt idx="30052">
                  <c:v>1003.434</c:v>
                </c:pt>
                <c:pt idx="30053">
                  <c:v>1003.467</c:v>
                </c:pt>
                <c:pt idx="30054">
                  <c:v>1003.5</c:v>
                </c:pt>
                <c:pt idx="30055">
                  <c:v>1003.533</c:v>
                </c:pt>
                <c:pt idx="30056">
                  <c:v>1003.567</c:v>
                </c:pt>
                <c:pt idx="30057">
                  <c:v>1003.6</c:v>
                </c:pt>
                <c:pt idx="30058">
                  <c:v>1003.633</c:v>
                </c:pt>
                <c:pt idx="30059">
                  <c:v>1003.6660000000001</c:v>
                </c:pt>
                <c:pt idx="30060">
                  <c:v>1003.699</c:v>
                </c:pt>
                <c:pt idx="30061">
                  <c:v>1003.7329999999999</c:v>
                </c:pt>
                <c:pt idx="30062">
                  <c:v>1003.766</c:v>
                </c:pt>
                <c:pt idx="30063">
                  <c:v>1003.8</c:v>
                </c:pt>
                <c:pt idx="30064">
                  <c:v>1003.8339999999999</c:v>
                </c:pt>
                <c:pt idx="30065">
                  <c:v>1003.867</c:v>
                </c:pt>
                <c:pt idx="30066">
                  <c:v>1003.9</c:v>
                </c:pt>
                <c:pt idx="30067">
                  <c:v>1003.933</c:v>
                </c:pt>
                <c:pt idx="30068">
                  <c:v>1003.967</c:v>
                </c:pt>
                <c:pt idx="30069">
                  <c:v>1003.999</c:v>
                </c:pt>
                <c:pt idx="30070">
                  <c:v>1004.033</c:v>
                </c:pt>
                <c:pt idx="30071">
                  <c:v>1004.066</c:v>
                </c:pt>
                <c:pt idx="30072">
                  <c:v>1004.1</c:v>
                </c:pt>
                <c:pt idx="30073">
                  <c:v>1004.133</c:v>
                </c:pt>
                <c:pt idx="30074">
                  <c:v>1004.167</c:v>
                </c:pt>
                <c:pt idx="30075">
                  <c:v>1004.2</c:v>
                </c:pt>
                <c:pt idx="30076">
                  <c:v>1004.2329999999999</c:v>
                </c:pt>
                <c:pt idx="30077">
                  <c:v>1004.266</c:v>
                </c:pt>
                <c:pt idx="30078">
                  <c:v>1004.301</c:v>
                </c:pt>
                <c:pt idx="30079">
                  <c:v>1004.3339999999999</c:v>
                </c:pt>
                <c:pt idx="30080">
                  <c:v>1004.367</c:v>
                </c:pt>
                <c:pt idx="30081">
                  <c:v>1004.4</c:v>
                </c:pt>
                <c:pt idx="30082">
                  <c:v>1004.433</c:v>
                </c:pt>
                <c:pt idx="30083">
                  <c:v>1004.467</c:v>
                </c:pt>
                <c:pt idx="30084">
                  <c:v>1004.5</c:v>
                </c:pt>
                <c:pt idx="30085">
                  <c:v>1004.533</c:v>
                </c:pt>
                <c:pt idx="30086">
                  <c:v>1004.567</c:v>
                </c:pt>
                <c:pt idx="30087">
                  <c:v>1004.6</c:v>
                </c:pt>
                <c:pt idx="30088">
                  <c:v>1004.633</c:v>
                </c:pt>
                <c:pt idx="30089">
                  <c:v>1004.667</c:v>
                </c:pt>
                <c:pt idx="30090">
                  <c:v>1004.7</c:v>
                </c:pt>
                <c:pt idx="30091">
                  <c:v>1004.7329999999999</c:v>
                </c:pt>
                <c:pt idx="30092">
                  <c:v>1004.766</c:v>
                </c:pt>
                <c:pt idx="30093">
                  <c:v>1004.799</c:v>
                </c:pt>
                <c:pt idx="30094">
                  <c:v>1004.8339999999999</c:v>
                </c:pt>
                <c:pt idx="30095">
                  <c:v>1004.867</c:v>
                </c:pt>
                <c:pt idx="30096">
                  <c:v>1004.9</c:v>
                </c:pt>
                <c:pt idx="30097">
                  <c:v>1004.933</c:v>
                </c:pt>
                <c:pt idx="30098">
                  <c:v>1004.966</c:v>
                </c:pt>
                <c:pt idx="30099">
                  <c:v>1005</c:v>
                </c:pt>
                <c:pt idx="30100">
                  <c:v>1005.033</c:v>
                </c:pt>
                <c:pt idx="30101">
                  <c:v>1005.066</c:v>
                </c:pt>
                <c:pt idx="30102">
                  <c:v>1005.101</c:v>
                </c:pt>
                <c:pt idx="30103">
                  <c:v>1005.133</c:v>
                </c:pt>
                <c:pt idx="30104">
                  <c:v>1005.1660000000001</c:v>
                </c:pt>
                <c:pt idx="30105">
                  <c:v>1005.2</c:v>
                </c:pt>
                <c:pt idx="30106">
                  <c:v>1005.2329999999999</c:v>
                </c:pt>
                <c:pt idx="30107">
                  <c:v>1005.266</c:v>
                </c:pt>
                <c:pt idx="30108">
                  <c:v>1005.3</c:v>
                </c:pt>
                <c:pt idx="30109">
                  <c:v>1005.333</c:v>
                </c:pt>
                <c:pt idx="30110">
                  <c:v>1005.366</c:v>
                </c:pt>
                <c:pt idx="30111">
                  <c:v>1005.4</c:v>
                </c:pt>
                <c:pt idx="30112">
                  <c:v>1005.433</c:v>
                </c:pt>
                <c:pt idx="30113">
                  <c:v>1005.467</c:v>
                </c:pt>
                <c:pt idx="30114">
                  <c:v>1005.5</c:v>
                </c:pt>
                <c:pt idx="30115">
                  <c:v>1005.533</c:v>
                </c:pt>
                <c:pt idx="30116">
                  <c:v>1005.566</c:v>
                </c:pt>
                <c:pt idx="30117">
                  <c:v>1005.599</c:v>
                </c:pt>
                <c:pt idx="30118">
                  <c:v>1005.633</c:v>
                </c:pt>
                <c:pt idx="30119">
                  <c:v>1005.667</c:v>
                </c:pt>
                <c:pt idx="30120">
                  <c:v>1005.7</c:v>
                </c:pt>
                <c:pt idx="30121">
                  <c:v>1005.7329999999999</c:v>
                </c:pt>
                <c:pt idx="30122">
                  <c:v>1005.766</c:v>
                </c:pt>
                <c:pt idx="30123">
                  <c:v>1005.801</c:v>
                </c:pt>
                <c:pt idx="30124">
                  <c:v>1005.8339999999999</c:v>
                </c:pt>
                <c:pt idx="30125">
                  <c:v>1005.867</c:v>
                </c:pt>
                <c:pt idx="30126">
                  <c:v>1005.9</c:v>
                </c:pt>
                <c:pt idx="30127">
                  <c:v>1005.933</c:v>
                </c:pt>
                <c:pt idx="30128">
                  <c:v>1005.967</c:v>
                </c:pt>
                <c:pt idx="30129">
                  <c:v>1006.001</c:v>
                </c:pt>
                <c:pt idx="30130">
                  <c:v>1006.033</c:v>
                </c:pt>
                <c:pt idx="30131">
                  <c:v>1006.066</c:v>
                </c:pt>
                <c:pt idx="30132">
                  <c:v>1006.101</c:v>
                </c:pt>
                <c:pt idx="30133">
                  <c:v>1006.133</c:v>
                </c:pt>
                <c:pt idx="30134">
                  <c:v>1006.1660000000001</c:v>
                </c:pt>
                <c:pt idx="30135">
                  <c:v>1006.2</c:v>
                </c:pt>
                <c:pt idx="30136">
                  <c:v>1006.2329999999999</c:v>
                </c:pt>
                <c:pt idx="30137">
                  <c:v>1006.266</c:v>
                </c:pt>
                <c:pt idx="30138">
                  <c:v>1006.3</c:v>
                </c:pt>
                <c:pt idx="30139">
                  <c:v>1006.333</c:v>
                </c:pt>
                <c:pt idx="30140">
                  <c:v>1006.367</c:v>
                </c:pt>
                <c:pt idx="30141">
                  <c:v>1006.4</c:v>
                </c:pt>
                <c:pt idx="30142">
                  <c:v>1006.433</c:v>
                </c:pt>
                <c:pt idx="30143">
                  <c:v>1006.467</c:v>
                </c:pt>
                <c:pt idx="30144">
                  <c:v>1006.5</c:v>
                </c:pt>
                <c:pt idx="30145">
                  <c:v>1006.533</c:v>
                </c:pt>
                <c:pt idx="30146">
                  <c:v>1006.566</c:v>
                </c:pt>
                <c:pt idx="30147">
                  <c:v>1006.601</c:v>
                </c:pt>
                <c:pt idx="30148">
                  <c:v>1006.633</c:v>
                </c:pt>
                <c:pt idx="30149">
                  <c:v>1006.6660000000001</c:v>
                </c:pt>
                <c:pt idx="30150">
                  <c:v>1006.7</c:v>
                </c:pt>
                <c:pt idx="30151">
                  <c:v>1006.7329999999999</c:v>
                </c:pt>
                <c:pt idx="30152">
                  <c:v>1006.7670000000001</c:v>
                </c:pt>
                <c:pt idx="30153">
                  <c:v>1006.8</c:v>
                </c:pt>
                <c:pt idx="30154">
                  <c:v>1006.833</c:v>
                </c:pt>
                <c:pt idx="30155">
                  <c:v>1006.866</c:v>
                </c:pt>
                <c:pt idx="30156">
                  <c:v>1006.901</c:v>
                </c:pt>
                <c:pt idx="30157">
                  <c:v>1006.934</c:v>
                </c:pt>
                <c:pt idx="30158">
                  <c:v>1006.967</c:v>
                </c:pt>
                <c:pt idx="30159">
                  <c:v>1006.999</c:v>
                </c:pt>
                <c:pt idx="30160">
                  <c:v>1007.034</c:v>
                </c:pt>
                <c:pt idx="30161">
                  <c:v>1007.067</c:v>
                </c:pt>
                <c:pt idx="30162">
                  <c:v>1007.1</c:v>
                </c:pt>
                <c:pt idx="30163">
                  <c:v>1007.133</c:v>
                </c:pt>
                <c:pt idx="30164">
                  <c:v>1007.167</c:v>
                </c:pt>
                <c:pt idx="30165">
                  <c:v>1007.2</c:v>
                </c:pt>
                <c:pt idx="30166">
                  <c:v>1007.2329999999999</c:v>
                </c:pt>
                <c:pt idx="30167">
                  <c:v>1007.266</c:v>
                </c:pt>
                <c:pt idx="30168">
                  <c:v>1007.3</c:v>
                </c:pt>
                <c:pt idx="30169">
                  <c:v>1007.333</c:v>
                </c:pt>
                <c:pt idx="30170">
                  <c:v>1007.367</c:v>
                </c:pt>
                <c:pt idx="30171">
                  <c:v>1007.4</c:v>
                </c:pt>
                <c:pt idx="30172">
                  <c:v>1007.433</c:v>
                </c:pt>
                <c:pt idx="30173">
                  <c:v>1007.466</c:v>
                </c:pt>
                <c:pt idx="30174">
                  <c:v>1007.5</c:v>
                </c:pt>
                <c:pt idx="30175">
                  <c:v>1007.534</c:v>
                </c:pt>
                <c:pt idx="30176">
                  <c:v>1007.566</c:v>
                </c:pt>
                <c:pt idx="30177">
                  <c:v>1007.6</c:v>
                </c:pt>
                <c:pt idx="30178">
                  <c:v>1007.633</c:v>
                </c:pt>
                <c:pt idx="30179">
                  <c:v>1007.667</c:v>
                </c:pt>
                <c:pt idx="30180">
                  <c:v>1008.2</c:v>
                </c:pt>
                <c:pt idx="30181">
                  <c:v>1008.234</c:v>
                </c:pt>
                <c:pt idx="30182">
                  <c:v>1008.2670000000001</c:v>
                </c:pt>
                <c:pt idx="30183">
                  <c:v>1008.3</c:v>
                </c:pt>
                <c:pt idx="30184">
                  <c:v>1008.3339999999999</c:v>
                </c:pt>
                <c:pt idx="30185">
                  <c:v>1008.367</c:v>
                </c:pt>
                <c:pt idx="30186">
                  <c:v>1008.4</c:v>
                </c:pt>
                <c:pt idx="30187">
                  <c:v>1008.434</c:v>
                </c:pt>
                <c:pt idx="30188">
                  <c:v>1008.467</c:v>
                </c:pt>
                <c:pt idx="30189">
                  <c:v>1008.5</c:v>
                </c:pt>
                <c:pt idx="30190">
                  <c:v>1008.534</c:v>
                </c:pt>
                <c:pt idx="30191">
                  <c:v>1008.567</c:v>
                </c:pt>
                <c:pt idx="30192">
                  <c:v>1008.6</c:v>
                </c:pt>
                <c:pt idx="30193">
                  <c:v>1008.633</c:v>
                </c:pt>
                <c:pt idx="30194">
                  <c:v>1008.6660000000001</c:v>
                </c:pt>
                <c:pt idx="30195">
                  <c:v>1008.7</c:v>
                </c:pt>
                <c:pt idx="30196">
                  <c:v>1008.7329999999999</c:v>
                </c:pt>
                <c:pt idx="30197">
                  <c:v>1008.7670000000001</c:v>
                </c:pt>
                <c:pt idx="30198">
                  <c:v>1008.8</c:v>
                </c:pt>
                <c:pt idx="30199">
                  <c:v>1008.833</c:v>
                </c:pt>
                <c:pt idx="30200">
                  <c:v>1008.866</c:v>
                </c:pt>
                <c:pt idx="30201">
                  <c:v>1008.901</c:v>
                </c:pt>
                <c:pt idx="30202">
                  <c:v>1008.934</c:v>
                </c:pt>
                <c:pt idx="30203">
                  <c:v>1008.966</c:v>
                </c:pt>
                <c:pt idx="30204">
                  <c:v>1008.999</c:v>
                </c:pt>
                <c:pt idx="30205">
                  <c:v>1009.033</c:v>
                </c:pt>
                <c:pt idx="30206">
                  <c:v>1009.066</c:v>
                </c:pt>
                <c:pt idx="30207">
                  <c:v>1009.1</c:v>
                </c:pt>
                <c:pt idx="30208">
                  <c:v>1009.134</c:v>
                </c:pt>
                <c:pt idx="30209">
                  <c:v>1009.167</c:v>
                </c:pt>
                <c:pt idx="30210">
                  <c:v>1009.2</c:v>
                </c:pt>
                <c:pt idx="30211">
                  <c:v>1009.2329999999999</c:v>
                </c:pt>
                <c:pt idx="30212">
                  <c:v>1009.266</c:v>
                </c:pt>
                <c:pt idx="30213">
                  <c:v>1009.3</c:v>
                </c:pt>
                <c:pt idx="30214">
                  <c:v>1009.333</c:v>
                </c:pt>
                <c:pt idx="30215">
                  <c:v>1009.366</c:v>
                </c:pt>
                <c:pt idx="30216">
                  <c:v>1009.4</c:v>
                </c:pt>
                <c:pt idx="30217">
                  <c:v>1009.433</c:v>
                </c:pt>
                <c:pt idx="30218">
                  <c:v>1009.467</c:v>
                </c:pt>
                <c:pt idx="30219">
                  <c:v>1009.5</c:v>
                </c:pt>
                <c:pt idx="30220">
                  <c:v>1009.533</c:v>
                </c:pt>
                <c:pt idx="30221">
                  <c:v>1009.566</c:v>
                </c:pt>
                <c:pt idx="30222">
                  <c:v>1009.599</c:v>
                </c:pt>
                <c:pt idx="30223">
                  <c:v>1009.634</c:v>
                </c:pt>
                <c:pt idx="30224">
                  <c:v>1009.667</c:v>
                </c:pt>
                <c:pt idx="30225">
                  <c:v>1009.7</c:v>
                </c:pt>
                <c:pt idx="30226">
                  <c:v>1009.7329999999999</c:v>
                </c:pt>
                <c:pt idx="30227">
                  <c:v>1009.766</c:v>
                </c:pt>
                <c:pt idx="30228">
                  <c:v>1009.799</c:v>
                </c:pt>
                <c:pt idx="30229">
                  <c:v>1009.833</c:v>
                </c:pt>
                <c:pt idx="30230">
                  <c:v>1009.866</c:v>
                </c:pt>
                <c:pt idx="30231">
                  <c:v>1009.899</c:v>
                </c:pt>
                <c:pt idx="30232">
                  <c:v>1009.933</c:v>
                </c:pt>
                <c:pt idx="30233">
                  <c:v>1009.966</c:v>
                </c:pt>
                <c:pt idx="30234">
                  <c:v>1010.001</c:v>
                </c:pt>
                <c:pt idx="30235">
                  <c:v>1010.033</c:v>
                </c:pt>
                <c:pt idx="30236">
                  <c:v>1010.068</c:v>
                </c:pt>
                <c:pt idx="30237">
                  <c:v>1010.101</c:v>
                </c:pt>
                <c:pt idx="30238">
                  <c:v>1010.134</c:v>
                </c:pt>
                <c:pt idx="30239">
                  <c:v>1010.1660000000001</c:v>
                </c:pt>
                <c:pt idx="30240">
                  <c:v>1010.2</c:v>
                </c:pt>
                <c:pt idx="30241">
                  <c:v>1010.2329999999999</c:v>
                </c:pt>
                <c:pt idx="30242">
                  <c:v>1010.266</c:v>
                </c:pt>
                <c:pt idx="30243">
                  <c:v>1010.3</c:v>
                </c:pt>
                <c:pt idx="30244">
                  <c:v>1010.333</c:v>
                </c:pt>
                <c:pt idx="30245">
                  <c:v>1010.366</c:v>
                </c:pt>
                <c:pt idx="30246">
                  <c:v>1010.4</c:v>
                </c:pt>
                <c:pt idx="30247">
                  <c:v>1010.433</c:v>
                </c:pt>
                <c:pt idx="30248">
                  <c:v>1010.466</c:v>
                </c:pt>
                <c:pt idx="30249">
                  <c:v>1010.499</c:v>
                </c:pt>
                <c:pt idx="30250">
                  <c:v>1010.534</c:v>
                </c:pt>
                <c:pt idx="30251">
                  <c:v>1010.566</c:v>
                </c:pt>
                <c:pt idx="30252">
                  <c:v>1010.6</c:v>
                </c:pt>
                <c:pt idx="30253">
                  <c:v>1010.633</c:v>
                </c:pt>
                <c:pt idx="30254">
                  <c:v>1010.667</c:v>
                </c:pt>
                <c:pt idx="30255">
                  <c:v>1010.7</c:v>
                </c:pt>
                <c:pt idx="30256">
                  <c:v>1010.734</c:v>
                </c:pt>
                <c:pt idx="30257">
                  <c:v>1010.7670000000001</c:v>
                </c:pt>
                <c:pt idx="30258">
                  <c:v>1010.8</c:v>
                </c:pt>
                <c:pt idx="30259">
                  <c:v>1010.833</c:v>
                </c:pt>
                <c:pt idx="30260">
                  <c:v>1010.866</c:v>
                </c:pt>
                <c:pt idx="30261">
                  <c:v>1010.901</c:v>
                </c:pt>
                <c:pt idx="30262">
                  <c:v>1010.934</c:v>
                </c:pt>
                <c:pt idx="30263">
                  <c:v>1010.967</c:v>
                </c:pt>
                <c:pt idx="30264">
                  <c:v>1011</c:v>
                </c:pt>
                <c:pt idx="30265">
                  <c:v>1011.033</c:v>
                </c:pt>
                <c:pt idx="30266">
                  <c:v>1011.066</c:v>
                </c:pt>
                <c:pt idx="30267">
                  <c:v>1011.099</c:v>
                </c:pt>
                <c:pt idx="30268">
                  <c:v>1011.133</c:v>
                </c:pt>
                <c:pt idx="30269">
                  <c:v>1011.1660000000001</c:v>
                </c:pt>
                <c:pt idx="30270">
                  <c:v>1011.2</c:v>
                </c:pt>
                <c:pt idx="30271">
                  <c:v>1011.234</c:v>
                </c:pt>
                <c:pt idx="30272">
                  <c:v>1011.2670000000001</c:v>
                </c:pt>
                <c:pt idx="30273">
                  <c:v>1011.3</c:v>
                </c:pt>
                <c:pt idx="30274">
                  <c:v>1011.333</c:v>
                </c:pt>
                <c:pt idx="30275">
                  <c:v>1011.366</c:v>
                </c:pt>
                <c:pt idx="30276">
                  <c:v>1011.401</c:v>
                </c:pt>
                <c:pt idx="30277">
                  <c:v>1011.434</c:v>
                </c:pt>
                <c:pt idx="30278">
                  <c:v>1011.467</c:v>
                </c:pt>
                <c:pt idx="30279">
                  <c:v>1011.5</c:v>
                </c:pt>
                <c:pt idx="30280">
                  <c:v>1011.534</c:v>
                </c:pt>
                <c:pt idx="30281">
                  <c:v>1011.567</c:v>
                </c:pt>
                <c:pt idx="30282">
                  <c:v>1011.601</c:v>
                </c:pt>
                <c:pt idx="30283">
                  <c:v>1011.6319999999999</c:v>
                </c:pt>
                <c:pt idx="30284">
                  <c:v>1011.668</c:v>
                </c:pt>
                <c:pt idx="30285">
                  <c:v>1011.701</c:v>
                </c:pt>
                <c:pt idx="30286">
                  <c:v>1011.7329999999999</c:v>
                </c:pt>
                <c:pt idx="30287">
                  <c:v>1011.7670000000001</c:v>
                </c:pt>
                <c:pt idx="30288">
                  <c:v>1011.799</c:v>
                </c:pt>
                <c:pt idx="30289">
                  <c:v>1011.8339999999999</c:v>
                </c:pt>
                <c:pt idx="30290">
                  <c:v>1011.867</c:v>
                </c:pt>
                <c:pt idx="30291">
                  <c:v>1011.9</c:v>
                </c:pt>
                <c:pt idx="30292">
                  <c:v>1011.934</c:v>
                </c:pt>
                <c:pt idx="30293">
                  <c:v>1011.967</c:v>
                </c:pt>
                <c:pt idx="30294">
                  <c:v>1012</c:v>
                </c:pt>
                <c:pt idx="30295">
                  <c:v>1012.033</c:v>
                </c:pt>
                <c:pt idx="30296">
                  <c:v>1012.067</c:v>
                </c:pt>
                <c:pt idx="30297">
                  <c:v>1012.1</c:v>
                </c:pt>
                <c:pt idx="30298">
                  <c:v>1012.133</c:v>
                </c:pt>
                <c:pt idx="30299">
                  <c:v>1012.167</c:v>
                </c:pt>
                <c:pt idx="30300">
                  <c:v>1012.2</c:v>
                </c:pt>
                <c:pt idx="30301">
                  <c:v>1012.2329999999999</c:v>
                </c:pt>
                <c:pt idx="30302">
                  <c:v>1012.2670000000001</c:v>
                </c:pt>
                <c:pt idx="30303">
                  <c:v>1012.301</c:v>
                </c:pt>
                <c:pt idx="30304">
                  <c:v>1012.333</c:v>
                </c:pt>
                <c:pt idx="30305">
                  <c:v>1012.367</c:v>
                </c:pt>
                <c:pt idx="30306">
                  <c:v>1012.4</c:v>
                </c:pt>
                <c:pt idx="30307">
                  <c:v>1012.434</c:v>
                </c:pt>
                <c:pt idx="30308">
                  <c:v>1012.467</c:v>
                </c:pt>
                <c:pt idx="30309">
                  <c:v>1012.5</c:v>
                </c:pt>
                <c:pt idx="30310">
                  <c:v>1012.533</c:v>
                </c:pt>
                <c:pt idx="30311">
                  <c:v>1012.567</c:v>
                </c:pt>
                <c:pt idx="30312">
                  <c:v>1012.6</c:v>
                </c:pt>
                <c:pt idx="30313">
                  <c:v>1012.633</c:v>
                </c:pt>
                <c:pt idx="30314">
                  <c:v>1012.667</c:v>
                </c:pt>
                <c:pt idx="30315">
                  <c:v>1012.7</c:v>
                </c:pt>
                <c:pt idx="30316">
                  <c:v>1012.7329999999999</c:v>
                </c:pt>
                <c:pt idx="30317">
                  <c:v>1012.7670000000001</c:v>
                </c:pt>
                <c:pt idx="30318">
                  <c:v>1012.8</c:v>
                </c:pt>
                <c:pt idx="30319">
                  <c:v>1012.8339999999999</c:v>
                </c:pt>
                <c:pt idx="30320">
                  <c:v>1012.867</c:v>
                </c:pt>
                <c:pt idx="30321">
                  <c:v>1012.9</c:v>
                </c:pt>
                <c:pt idx="30322">
                  <c:v>1012.933</c:v>
                </c:pt>
                <c:pt idx="30323">
                  <c:v>1012.966</c:v>
                </c:pt>
                <c:pt idx="30324">
                  <c:v>1013</c:v>
                </c:pt>
                <c:pt idx="30325">
                  <c:v>1013.033</c:v>
                </c:pt>
                <c:pt idx="30326">
                  <c:v>1013.066</c:v>
                </c:pt>
                <c:pt idx="30327">
                  <c:v>1013.1</c:v>
                </c:pt>
                <c:pt idx="30328">
                  <c:v>1013.133</c:v>
                </c:pt>
                <c:pt idx="30329">
                  <c:v>1013.1660000000001</c:v>
                </c:pt>
                <c:pt idx="30330">
                  <c:v>1013.199</c:v>
                </c:pt>
                <c:pt idx="30331">
                  <c:v>1013.2329999999999</c:v>
                </c:pt>
                <c:pt idx="30332">
                  <c:v>1013.266</c:v>
                </c:pt>
                <c:pt idx="30333">
                  <c:v>1013.3</c:v>
                </c:pt>
                <c:pt idx="30334">
                  <c:v>1013.332</c:v>
                </c:pt>
                <c:pt idx="30335">
                  <c:v>1013.367</c:v>
                </c:pt>
                <c:pt idx="30336">
                  <c:v>1013.401</c:v>
                </c:pt>
                <c:pt idx="30337">
                  <c:v>1013.433</c:v>
                </c:pt>
                <c:pt idx="30338">
                  <c:v>1013.466</c:v>
                </c:pt>
                <c:pt idx="30339">
                  <c:v>1013.5</c:v>
                </c:pt>
                <c:pt idx="30340">
                  <c:v>1013.533</c:v>
                </c:pt>
                <c:pt idx="30341">
                  <c:v>1013.566</c:v>
                </c:pt>
                <c:pt idx="30342">
                  <c:v>1013.6</c:v>
                </c:pt>
                <c:pt idx="30343">
                  <c:v>1013.633</c:v>
                </c:pt>
                <c:pt idx="30344">
                  <c:v>1013.6660000000001</c:v>
                </c:pt>
                <c:pt idx="30345">
                  <c:v>1013.699</c:v>
                </c:pt>
                <c:pt idx="30346">
                  <c:v>1013.7329999999999</c:v>
                </c:pt>
                <c:pt idx="30347">
                  <c:v>1013.766</c:v>
                </c:pt>
                <c:pt idx="30348">
                  <c:v>1013.799</c:v>
                </c:pt>
                <c:pt idx="30349">
                  <c:v>1013.833</c:v>
                </c:pt>
                <c:pt idx="30350">
                  <c:v>1013.866</c:v>
                </c:pt>
                <c:pt idx="30351">
                  <c:v>1013.9</c:v>
                </c:pt>
                <c:pt idx="30352">
                  <c:v>1013.933</c:v>
                </c:pt>
                <c:pt idx="30353">
                  <c:v>1013.966</c:v>
                </c:pt>
                <c:pt idx="30354">
                  <c:v>1014</c:v>
                </c:pt>
                <c:pt idx="30355">
                  <c:v>1014.033</c:v>
                </c:pt>
                <c:pt idx="30356">
                  <c:v>1014.066</c:v>
                </c:pt>
                <c:pt idx="30357">
                  <c:v>1014.1</c:v>
                </c:pt>
                <c:pt idx="30358">
                  <c:v>1014.133</c:v>
                </c:pt>
                <c:pt idx="30359">
                  <c:v>1014.1660000000001</c:v>
                </c:pt>
                <c:pt idx="30360">
                  <c:v>1014.2</c:v>
                </c:pt>
                <c:pt idx="30361">
                  <c:v>1014.2329999999999</c:v>
                </c:pt>
                <c:pt idx="30362">
                  <c:v>1014.2670000000001</c:v>
                </c:pt>
                <c:pt idx="30363">
                  <c:v>1014.3</c:v>
                </c:pt>
                <c:pt idx="30364">
                  <c:v>1014.3339999999999</c:v>
                </c:pt>
                <c:pt idx="30365">
                  <c:v>1014.367</c:v>
                </c:pt>
                <c:pt idx="30366">
                  <c:v>1014.401</c:v>
                </c:pt>
                <c:pt idx="30367">
                  <c:v>1014.433</c:v>
                </c:pt>
                <c:pt idx="30368">
                  <c:v>1014.467</c:v>
                </c:pt>
                <c:pt idx="30369">
                  <c:v>1014.5</c:v>
                </c:pt>
                <c:pt idx="30370">
                  <c:v>1014.534</c:v>
                </c:pt>
                <c:pt idx="30371">
                  <c:v>1014.567</c:v>
                </c:pt>
                <c:pt idx="30372">
                  <c:v>1014.601</c:v>
                </c:pt>
                <c:pt idx="30373">
                  <c:v>1014.634</c:v>
                </c:pt>
                <c:pt idx="30374">
                  <c:v>1014.667</c:v>
                </c:pt>
                <c:pt idx="30375">
                  <c:v>1014.7</c:v>
                </c:pt>
                <c:pt idx="30376">
                  <c:v>1014.734</c:v>
                </c:pt>
                <c:pt idx="30377">
                  <c:v>1014.7670000000001</c:v>
                </c:pt>
                <c:pt idx="30378">
                  <c:v>1014.8</c:v>
                </c:pt>
                <c:pt idx="30379">
                  <c:v>1014.833</c:v>
                </c:pt>
                <c:pt idx="30380">
                  <c:v>1014.866</c:v>
                </c:pt>
                <c:pt idx="30381">
                  <c:v>1014.9</c:v>
                </c:pt>
                <c:pt idx="30382">
                  <c:v>1014.933</c:v>
                </c:pt>
                <c:pt idx="30383">
                  <c:v>1014.967</c:v>
                </c:pt>
                <c:pt idx="30384">
                  <c:v>1015</c:v>
                </c:pt>
                <c:pt idx="30385">
                  <c:v>1015.033</c:v>
                </c:pt>
                <c:pt idx="30386">
                  <c:v>1015.066</c:v>
                </c:pt>
                <c:pt idx="30387">
                  <c:v>1015.099</c:v>
                </c:pt>
                <c:pt idx="30388">
                  <c:v>1015.133</c:v>
                </c:pt>
                <c:pt idx="30389">
                  <c:v>1015.1660000000001</c:v>
                </c:pt>
                <c:pt idx="30390">
                  <c:v>1015.2</c:v>
                </c:pt>
                <c:pt idx="30391">
                  <c:v>1015.234</c:v>
                </c:pt>
                <c:pt idx="30392">
                  <c:v>1015.2670000000001</c:v>
                </c:pt>
                <c:pt idx="30393">
                  <c:v>1015.3</c:v>
                </c:pt>
                <c:pt idx="30394">
                  <c:v>1015.333</c:v>
                </c:pt>
                <c:pt idx="30395">
                  <c:v>1015.367</c:v>
                </c:pt>
                <c:pt idx="30396">
                  <c:v>1015.4</c:v>
                </c:pt>
                <c:pt idx="30397">
                  <c:v>1015.433</c:v>
                </c:pt>
                <c:pt idx="30398">
                  <c:v>1015.466</c:v>
                </c:pt>
                <c:pt idx="30399">
                  <c:v>1015.5</c:v>
                </c:pt>
                <c:pt idx="30400">
                  <c:v>1015.533</c:v>
                </c:pt>
                <c:pt idx="30401">
                  <c:v>1015.566</c:v>
                </c:pt>
                <c:pt idx="30402">
                  <c:v>1015.6</c:v>
                </c:pt>
                <c:pt idx="30403">
                  <c:v>1015.633</c:v>
                </c:pt>
                <c:pt idx="30404">
                  <c:v>1015.667</c:v>
                </c:pt>
                <c:pt idx="30405">
                  <c:v>1015.7</c:v>
                </c:pt>
                <c:pt idx="30406">
                  <c:v>1015.734</c:v>
                </c:pt>
                <c:pt idx="30407">
                  <c:v>1015.7670000000001</c:v>
                </c:pt>
                <c:pt idx="30408">
                  <c:v>1015.8</c:v>
                </c:pt>
                <c:pt idx="30409">
                  <c:v>1015.8339999999999</c:v>
                </c:pt>
                <c:pt idx="30410">
                  <c:v>1015.867</c:v>
                </c:pt>
                <c:pt idx="30411">
                  <c:v>1015.9</c:v>
                </c:pt>
                <c:pt idx="30412">
                  <c:v>1015.933</c:v>
                </c:pt>
                <c:pt idx="30413">
                  <c:v>1015.967</c:v>
                </c:pt>
                <c:pt idx="30414">
                  <c:v>1016</c:v>
                </c:pt>
                <c:pt idx="30415">
                  <c:v>1016.034</c:v>
                </c:pt>
                <c:pt idx="30416">
                  <c:v>1016.067</c:v>
                </c:pt>
                <c:pt idx="30417">
                  <c:v>1016.101</c:v>
                </c:pt>
                <c:pt idx="30418">
                  <c:v>1016.134</c:v>
                </c:pt>
                <c:pt idx="30419">
                  <c:v>1016.167</c:v>
                </c:pt>
                <c:pt idx="30420">
                  <c:v>1016.201</c:v>
                </c:pt>
                <c:pt idx="30421">
                  <c:v>1016.234</c:v>
                </c:pt>
                <c:pt idx="30422">
                  <c:v>1016.2670000000001</c:v>
                </c:pt>
                <c:pt idx="30423">
                  <c:v>1016.3</c:v>
                </c:pt>
                <c:pt idx="30424">
                  <c:v>1016.3339999999999</c:v>
                </c:pt>
                <c:pt idx="30425">
                  <c:v>1016.367</c:v>
                </c:pt>
                <c:pt idx="30426">
                  <c:v>1016.4</c:v>
                </c:pt>
                <c:pt idx="30427">
                  <c:v>1016.434</c:v>
                </c:pt>
                <c:pt idx="30428">
                  <c:v>1016.466</c:v>
                </c:pt>
                <c:pt idx="30429">
                  <c:v>1016.5</c:v>
                </c:pt>
                <c:pt idx="30430">
                  <c:v>1016.533</c:v>
                </c:pt>
                <c:pt idx="30431">
                  <c:v>1016.566</c:v>
                </c:pt>
                <c:pt idx="30432">
                  <c:v>1016.6</c:v>
                </c:pt>
                <c:pt idx="30433">
                  <c:v>1016.633</c:v>
                </c:pt>
                <c:pt idx="30434">
                  <c:v>1016.6660000000001</c:v>
                </c:pt>
                <c:pt idx="30435">
                  <c:v>1016.7</c:v>
                </c:pt>
                <c:pt idx="30436">
                  <c:v>1016.7329999999999</c:v>
                </c:pt>
                <c:pt idx="30437">
                  <c:v>1016.7670000000001</c:v>
                </c:pt>
                <c:pt idx="30438">
                  <c:v>1016.8</c:v>
                </c:pt>
                <c:pt idx="30439">
                  <c:v>1016.833</c:v>
                </c:pt>
                <c:pt idx="30440">
                  <c:v>1016.866</c:v>
                </c:pt>
                <c:pt idx="30441">
                  <c:v>1016.899</c:v>
                </c:pt>
                <c:pt idx="30442">
                  <c:v>1016.933</c:v>
                </c:pt>
                <c:pt idx="30443">
                  <c:v>1016.966</c:v>
                </c:pt>
                <c:pt idx="30444">
                  <c:v>1017</c:v>
                </c:pt>
                <c:pt idx="30445">
                  <c:v>1017.033</c:v>
                </c:pt>
                <c:pt idx="30446">
                  <c:v>1017.066</c:v>
                </c:pt>
                <c:pt idx="30447">
                  <c:v>1017.1</c:v>
                </c:pt>
                <c:pt idx="30448">
                  <c:v>1017.133</c:v>
                </c:pt>
                <c:pt idx="30449">
                  <c:v>1017.167</c:v>
                </c:pt>
                <c:pt idx="30450">
                  <c:v>1017.2</c:v>
                </c:pt>
                <c:pt idx="30451">
                  <c:v>1017.2329999999999</c:v>
                </c:pt>
                <c:pt idx="30452">
                  <c:v>1017.2670000000001</c:v>
                </c:pt>
                <c:pt idx="30453">
                  <c:v>1017.3</c:v>
                </c:pt>
                <c:pt idx="30454">
                  <c:v>1017.3339999999999</c:v>
                </c:pt>
                <c:pt idx="30455">
                  <c:v>1017.367</c:v>
                </c:pt>
                <c:pt idx="30456">
                  <c:v>1017.4</c:v>
                </c:pt>
                <c:pt idx="30457">
                  <c:v>1017.434</c:v>
                </c:pt>
                <c:pt idx="30458">
                  <c:v>1017.467</c:v>
                </c:pt>
                <c:pt idx="30459">
                  <c:v>1017.5</c:v>
                </c:pt>
                <c:pt idx="30460">
                  <c:v>1017.533</c:v>
                </c:pt>
                <c:pt idx="30461">
                  <c:v>1017.566</c:v>
                </c:pt>
                <c:pt idx="30462">
                  <c:v>1017.6</c:v>
                </c:pt>
                <c:pt idx="30463">
                  <c:v>1017.633</c:v>
                </c:pt>
                <c:pt idx="30464">
                  <c:v>1017.6660000000001</c:v>
                </c:pt>
                <c:pt idx="30465">
                  <c:v>1017.7</c:v>
                </c:pt>
                <c:pt idx="30466">
                  <c:v>1017.7329999999999</c:v>
                </c:pt>
                <c:pt idx="30467">
                  <c:v>1017.766</c:v>
                </c:pt>
                <c:pt idx="30468">
                  <c:v>1017.8</c:v>
                </c:pt>
                <c:pt idx="30469">
                  <c:v>1017.833</c:v>
                </c:pt>
                <c:pt idx="30470">
                  <c:v>1017.866</c:v>
                </c:pt>
                <c:pt idx="30471">
                  <c:v>1017.901</c:v>
                </c:pt>
                <c:pt idx="30472">
                  <c:v>1017.934</c:v>
                </c:pt>
                <c:pt idx="30473">
                  <c:v>1017.967</c:v>
                </c:pt>
                <c:pt idx="30474">
                  <c:v>1018</c:v>
                </c:pt>
                <c:pt idx="30475">
                  <c:v>1018.034</c:v>
                </c:pt>
                <c:pt idx="30476">
                  <c:v>1018.067</c:v>
                </c:pt>
                <c:pt idx="30477">
                  <c:v>1018.1</c:v>
                </c:pt>
                <c:pt idx="30478">
                  <c:v>1018.133</c:v>
                </c:pt>
                <c:pt idx="30479">
                  <c:v>1018.167</c:v>
                </c:pt>
                <c:pt idx="30480">
                  <c:v>1018.2</c:v>
                </c:pt>
                <c:pt idx="30481">
                  <c:v>1018.2329999999999</c:v>
                </c:pt>
                <c:pt idx="30482">
                  <c:v>1018.266</c:v>
                </c:pt>
                <c:pt idx="30483">
                  <c:v>1018.3</c:v>
                </c:pt>
                <c:pt idx="30484">
                  <c:v>1018.333</c:v>
                </c:pt>
                <c:pt idx="30485">
                  <c:v>1018.366</c:v>
                </c:pt>
                <c:pt idx="30486">
                  <c:v>1018.399</c:v>
                </c:pt>
                <c:pt idx="30487">
                  <c:v>1018.433</c:v>
                </c:pt>
                <c:pt idx="30488">
                  <c:v>1018.466</c:v>
                </c:pt>
                <c:pt idx="30489">
                  <c:v>1018.5</c:v>
                </c:pt>
                <c:pt idx="30490">
                  <c:v>1018.533</c:v>
                </c:pt>
                <c:pt idx="30491">
                  <c:v>1018.566</c:v>
                </c:pt>
                <c:pt idx="30492">
                  <c:v>1018.599</c:v>
                </c:pt>
                <c:pt idx="30493">
                  <c:v>1018.634</c:v>
                </c:pt>
                <c:pt idx="30494">
                  <c:v>1018.667</c:v>
                </c:pt>
                <c:pt idx="30495">
                  <c:v>1018.7</c:v>
                </c:pt>
                <c:pt idx="30496">
                  <c:v>1018.734</c:v>
                </c:pt>
                <c:pt idx="30497">
                  <c:v>1018.7670000000001</c:v>
                </c:pt>
                <c:pt idx="30498">
                  <c:v>1018.801</c:v>
                </c:pt>
                <c:pt idx="30499">
                  <c:v>1018.833</c:v>
                </c:pt>
                <c:pt idx="30500">
                  <c:v>1018.866</c:v>
                </c:pt>
                <c:pt idx="30501">
                  <c:v>1018.9</c:v>
                </c:pt>
                <c:pt idx="30502">
                  <c:v>1018.933</c:v>
                </c:pt>
                <c:pt idx="30503">
                  <c:v>1018.967</c:v>
                </c:pt>
                <c:pt idx="30504">
                  <c:v>1019</c:v>
                </c:pt>
                <c:pt idx="30505">
                  <c:v>1019.034</c:v>
                </c:pt>
                <c:pt idx="30506">
                  <c:v>1019.067</c:v>
                </c:pt>
                <c:pt idx="30507">
                  <c:v>1019.1</c:v>
                </c:pt>
                <c:pt idx="30508">
                  <c:v>1019.133</c:v>
                </c:pt>
                <c:pt idx="30509">
                  <c:v>1019.167</c:v>
                </c:pt>
                <c:pt idx="30510">
                  <c:v>1019.2</c:v>
                </c:pt>
                <c:pt idx="30511">
                  <c:v>1019.234</c:v>
                </c:pt>
                <c:pt idx="30512">
                  <c:v>1019.2670000000001</c:v>
                </c:pt>
                <c:pt idx="30513">
                  <c:v>1019.3</c:v>
                </c:pt>
                <c:pt idx="30514">
                  <c:v>1019.3339999999999</c:v>
                </c:pt>
                <c:pt idx="30515">
                  <c:v>1019.367</c:v>
                </c:pt>
                <c:pt idx="30516">
                  <c:v>1019.4</c:v>
                </c:pt>
                <c:pt idx="30517">
                  <c:v>1019.434</c:v>
                </c:pt>
                <c:pt idx="30518">
                  <c:v>1019.467</c:v>
                </c:pt>
                <c:pt idx="30519">
                  <c:v>1019.5</c:v>
                </c:pt>
                <c:pt idx="30520">
                  <c:v>1019.534</c:v>
                </c:pt>
                <c:pt idx="30521">
                  <c:v>1019.567</c:v>
                </c:pt>
                <c:pt idx="30522">
                  <c:v>1019.6</c:v>
                </c:pt>
                <c:pt idx="30523">
                  <c:v>1019.634</c:v>
                </c:pt>
                <c:pt idx="30524">
                  <c:v>1019.667</c:v>
                </c:pt>
                <c:pt idx="30525">
                  <c:v>1019.7</c:v>
                </c:pt>
                <c:pt idx="30526">
                  <c:v>1019.7329999999999</c:v>
                </c:pt>
                <c:pt idx="30527">
                  <c:v>1019.7670000000001</c:v>
                </c:pt>
                <c:pt idx="30528">
                  <c:v>1019.8</c:v>
                </c:pt>
                <c:pt idx="30529">
                  <c:v>1019.8339999999999</c:v>
                </c:pt>
                <c:pt idx="30530">
                  <c:v>1019.866</c:v>
                </c:pt>
                <c:pt idx="30531">
                  <c:v>1019.899</c:v>
                </c:pt>
                <c:pt idx="30532">
                  <c:v>1019.933</c:v>
                </c:pt>
                <c:pt idx="30533">
                  <c:v>1019.966</c:v>
                </c:pt>
                <c:pt idx="30534">
                  <c:v>1020.001</c:v>
                </c:pt>
                <c:pt idx="30535">
                  <c:v>1020.034</c:v>
                </c:pt>
                <c:pt idx="30536">
                  <c:v>1020.067</c:v>
                </c:pt>
                <c:pt idx="30537">
                  <c:v>1020.099</c:v>
                </c:pt>
                <c:pt idx="30538">
                  <c:v>1020.134</c:v>
                </c:pt>
                <c:pt idx="30539">
                  <c:v>1020.167</c:v>
                </c:pt>
                <c:pt idx="30540">
                  <c:v>1020.2</c:v>
                </c:pt>
                <c:pt idx="30541">
                  <c:v>1020.2329999999999</c:v>
                </c:pt>
                <c:pt idx="30542">
                  <c:v>1020.266</c:v>
                </c:pt>
                <c:pt idx="30543">
                  <c:v>1020.3</c:v>
                </c:pt>
                <c:pt idx="30544">
                  <c:v>1020.333</c:v>
                </c:pt>
                <c:pt idx="30545">
                  <c:v>1020.367</c:v>
                </c:pt>
                <c:pt idx="30546">
                  <c:v>1020.4</c:v>
                </c:pt>
                <c:pt idx="30547">
                  <c:v>1020.433</c:v>
                </c:pt>
                <c:pt idx="30548">
                  <c:v>1020.467</c:v>
                </c:pt>
                <c:pt idx="30549">
                  <c:v>1020.5</c:v>
                </c:pt>
                <c:pt idx="30550">
                  <c:v>1020.533</c:v>
                </c:pt>
                <c:pt idx="30551">
                  <c:v>1020.566</c:v>
                </c:pt>
                <c:pt idx="30552">
                  <c:v>1020.6</c:v>
                </c:pt>
                <c:pt idx="30553">
                  <c:v>1020.633</c:v>
                </c:pt>
                <c:pt idx="30554">
                  <c:v>1020.6660000000001</c:v>
                </c:pt>
                <c:pt idx="30555">
                  <c:v>1020.699</c:v>
                </c:pt>
                <c:pt idx="30556">
                  <c:v>1020.7329999999999</c:v>
                </c:pt>
                <c:pt idx="30557">
                  <c:v>1020.7670000000001</c:v>
                </c:pt>
                <c:pt idx="30558">
                  <c:v>1020.8</c:v>
                </c:pt>
                <c:pt idx="30559">
                  <c:v>1020.833</c:v>
                </c:pt>
                <c:pt idx="30560">
                  <c:v>1020.866</c:v>
                </c:pt>
                <c:pt idx="30561">
                  <c:v>1020.9</c:v>
                </c:pt>
                <c:pt idx="30562">
                  <c:v>1020.933</c:v>
                </c:pt>
                <c:pt idx="30563">
                  <c:v>1020.966</c:v>
                </c:pt>
                <c:pt idx="30564">
                  <c:v>1021</c:v>
                </c:pt>
                <c:pt idx="30565">
                  <c:v>1021.033</c:v>
                </c:pt>
                <c:pt idx="30566">
                  <c:v>1021.066</c:v>
                </c:pt>
                <c:pt idx="30567">
                  <c:v>1021.099</c:v>
                </c:pt>
                <c:pt idx="30568">
                  <c:v>1021.133</c:v>
                </c:pt>
                <c:pt idx="30569">
                  <c:v>1021.1660000000001</c:v>
                </c:pt>
                <c:pt idx="30570">
                  <c:v>1021.201</c:v>
                </c:pt>
                <c:pt idx="30571">
                  <c:v>1021.234</c:v>
                </c:pt>
                <c:pt idx="30572">
                  <c:v>1021.266</c:v>
                </c:pt>
                <c:pt idx="30573">
                  <c:v>1021.3</c:v>
                </c:pt>
                <c:pt idx="30574">
                  <c:v>1021.333</c:v>
                </c:pt>
                <c:pt idx="30575">
                  <c:v>1021.366</c:v>
                </c:pt>
                <c:pt idx="30576">
                  <c:v>1021.4</c:v>
                </c:pt>
                <c:pt idx="30577">
                  <c:v>1021.432</c:v>
                </c:pt>
                <c:pt idx="30578">
                  <c:v>1021.466</c:v>
                </c:pt>
                <c:pt idx="30579">
                  <c:v>1021.499</c:v>
                </c:pt>
                <c:pt idx="30580">
                  <c:v>1021.533</c:v>
                </c:pt>
                <c:pt idx="30581">
                  <c:v>1021.566</c:v>
                </c:pt>
                <c:pt idx="30582">
                  <c:v>1021.599</c:v>
                </c:pt>
                <c:pt idx="30583">
                  <c:v>1021.633</c:v>
                </c:pt>
                <c:pt idx="30584">
                  <c:v>1021.6660000000001</c:v>
                </c:pt>
                <c:pt idx="30585">
                  <c:v>1021.7</c:v>
                </c:pt>
                <c:pt idx="30586">
                  <c:v>1021.7329999999999</c:v>
                </c:pt>
                <c:pt idx="30587">
                  <c:v>1021.7670000000001</c:v>
                </c:pt>
                <c:pt idx="30588">
                  <c:v>1021.8</c:v>
                </c:pt>
                <c:pt idx="30589">
                  <c:v>1021.833</c:v>
                </c:pt>
              </c:numCache>
            </c:numRef>
          </c:xVal>
          <c:yVal>
            <c:numRef>
              <c:f>Load_MTS!$D$2:$D$49384</c:f>
              <c:numCache>
                <c:formatCode>General</c:formatCode>
                <c:ptCount val="49383"/>
                <c:pt idx="0">
                  <c:v>1.322782E-2</c:v>
                </c:pt>
                <c:pt idx="1">
                  <c:v>2.6455639999999999E-2</c:v>
                </c:pt>
                <c:pt idx="2">
                  <c:v>2.6455639999999999E-2</c:v>
                </c:pt>
                <c:pt idx="3">
                  <c:v>3.3069549999999996E-2</c:v>
                </c:pt>
                <c:pt idx="4">
                  <c:v>4.7242220000000001E-2</c:v>
                </c:pt>
                <c:pt idx="5">
                  <c:v>4.7242220000000001E-2</c:v>
                </c:pt>
                <c:pt idx="6">
                  <c:v>4.7242220000000001E-2</c:v>
                </c:pt>
                <c:pt idx="7">
                  <c:v>3.9683459999999997E-2</c:v>
                </c:pt>
                <c:pt idx="8">
                  <c:v>4.7242220000000001E-2</c:v>
                </c:pt>
                <c:pt idx="9">
                  <c:v>5.3856130000000002E-2</c:v>
                </c:pt>
                <c:pt idx="10">
                  <c:v>6.0470039999999996E-2</c:v>
                </c:pt>
                <c:pt idx="11">
                  <c:v>5.3856130000000002E-2</c:v>
                </c:pt>
                <c:pt idx="12">
                  <c:v>6.0470039999999996E-2</c:v>
                </c:pt>
                <c:pt idx="13">
                  <c:v>6.7083950000000003E-2</c:v>
                </c:pt>
                <c:pt idx="14">
                  <c:v>8.0311779999999999E-2</c:v>
                </c:pt>
                <c:pt idx="15">
                  <c:v>8.0311779999999999E-2</c:v>
                </c:pt>
                <c:pt idx="16">
                  <c:v>8.0311779999999999E-2</c:v>
                </c:pt>
                <c:pt idx="17">
                  <c:v>8.6925680000000005E-2</c:v>
                </c:pt>
                <c:pt idx="18">
                  <c:v>8.6925680000000005E-2</c:v>
                </c:pt>
                <c:pt idx="19">
                  <c:v>9.4484440000000003E-2</c:v>
                </c:pt>
                <c:pt idx="20">
                  <c:v>8.6925680000000005E-2</c:v>
                </c:pt>
                <c:pt idx="21">
                  <c:v>0.1010984</c:v>
                </c:pt>
                <c:pt idx="22">
                  <c:v>0.1010984</c:v>
                </c:pt>
                <c:pt idx="23">
                  <c:v>0.1077123</c:v>
                </c:pt>
                <c:pt idx="24">
                  <c:v>0.1077123</c:v>
                </c:pt>
                <c:pt idx="25">
                  <c:v>0.1010984</c:v>
                </c:pt>
                <c:pt idx="26">
                  <c:v>0.1143262</c:v>
                </c:pt>
                <c:pt idx="27">
                  <c:v>0.127554</c:v>
                </c:pt>
                <c:pt idx="28">
                  <c:v>0.1351127</c:v>
                </c:pt>
                <c:pt idx="29">
                  <c:v>0.14172669999999998</c:v>
                </c:pt>
                <c:pt idx="30">
                  <c:v>0.1351127</c:v>
                </c:pt>
                <c:pt idx="31">
                  <c:v>0.1351127</c:v>
                </c:pt>
                <c:pt idx="32">
                  <c:v>0.14834059999999999</c:v>
                </c:pt>
                <c:pt idx="33">
                  <c:v>0.1615684</c:v>
                </c:pt>
                <c:pt idx="34">
                  <c:v>0.1615684</c:v>
                </c:pt>
                <c:pt idx="35">
                  <c:v>0.1615684</c:v>
                </c:pt>
                <c:pt idx="36">
                  <c:v>0.16818230000000001</c:v>
                </c:pt>
                <c:pt idx="37">
                  <c:v>0.16818230000000001</c:v>
                </c:pt>
                <c:pt idx="38">
                  <c:v>0.18235499999999999</c:v>
                </c:pt>
                <c:pt idx="39">
                  <c:v>0.18235499999999999</c:v>
                </c:pt>
                <c:pt idx="40">
                  <c:v>0.18235499999999999</c:v>
                </c:pt>
                <c:pt idx="41">
                  <c:v>0.18235499999999999</c:v>
                </c:pt>
                <c:pt idx="42">
                  <c:v>0.1889689</c:v>
                </c:pt>
                <c:pt idx="43">
                  <c:v>0.1889689</c:v>
                </c:pt>
                <c:pt idx="44">
                  <c:v>0.1955828</c:v>
                </c:pt>
                <c:pt idx="45">
                  <c:v>0.20219669999999998</c:v>
                </c:pt>
                <c:pt idx="46">
                  <c:v>0.20219669999999998</c:v>
                </c:pt>
                <c:pt idx="47">
                  <c:v>0.20881059999999999</c:v>
                </c:pt>
                <c:pt idx="48">
                  <c:v>0.20881059999999999</c:v>
                </c:pt>
                <c:pt idx="49">
                  <c:v>0.21542449999999999</c:v>
                </c:pt>
                <c:pt idx="50">
                  <c:v>0.21542449999999999</c:v>
                </c:pt>
                <c:pt idx="51">
                  <c:v>0.2220384</c:v>
                </c:pt>
                <c:pt idx="52">
                  <c:v>0.22959719999999997</c:v>
                </c:pt>
                <c:pt idx="53">
                  <c:v>0.22959719999999997</c:v>
                </c:pt>
                <c:pt idx="54">
                  <c:v>0.23621109999999998</c:v>
                </c:pt>
                <c:pt idx="55">
                  <c:v>0.23621109999999998</c:v>
                </c:pt>
                <c:pt idx="56">
                  <c:v>0.24282499999999999</c:v>
                </c:pt>
                <c:pt idx="57">
                  <c:v>0.24282499999999999</c:v>
                </c:pt>
                <c:pt idx="58">
                  <c:v>0.24943889999999999</c:v>
                </c:pt>
                <c:pt idx="59">
                  <c:v>0.25605279999999997</c:v>
                </c:pt>
                <c:pt idx="60">
                  <c:v>0.25605279999999997</c:v>
                </c:pt>
                <c:pt idx="61">
                  <c:v>0.25605279999999997</c:v>
                </c:pt>
                <c:pt idx="62">
                  <c:v>0.27683940000000001</c:v>
                </c:pt>
                <c:pt idx="63">
                  <c:v>0.27683940000000001</c:v>
                </c:pt>
                <c:pt idx="64">
                  <c:v>0.27683940000000001</c:v>
                </c:pt>
                <c:pt idx="65">
                  <c:v>0.27683940000000001</c:v>
                </c:pt>
                <c:pt idx="66">
                  <c:v>0.27683940000000001</c:v>
                </c:pt>
                <c:pt idx="67">
                  <c:v>0.27022550000000001</c:v>
                </c:pt>
                <c:pt idx="68">
                  <c:v>0.27022550000000001</c:v>
                </c:pt>
                <c:pt idx="69">
                  <c:v>0.28345330000000002</c:v>
                </c:pt>
                <c:pt idx="70">
                  <c:v>0.29668119999999998</c:v>
                </c:pt>
                <c:pt idx="71">
                  <c:v>0.29006720000000003</c:v>
                </c:pt>
                <c:pt idx="72">
                  <c:v>0.29006720000000003</c:v>
                </c:pt>
                <c:pt idx="73">
                  <c:v>0.30329500000000004</c:v>
                </c:pt>
                <c:pt idx="74">
                  <c:v>0.30329500000000004</c:v>
                </c:pt>
                <c:pt idx="75">
                  <c:v>0.30990899999999999</c:v>
                </c:pt>
                <c:pt idx="76">
                  <c:v>0.31746769999999996</c:v>
                </c:pt>
                <c:pt idx="77">
                  <c:v>0.33069549999999998</c:v>
                </c:pt>
                <c:pt idx="78">
                  <c:v>0.32408159999999997</c:v>
                </c:pt>
                <c:pt idx="79">
                  <c:v>0.33069549999999998</c:v>
                </c:pt>
                <c:pt idx="80">
                  <c:v>0.34392339999999999</c:v>
                </c:pt>
                <c:pt idx="81">
                  <c:v>0.34392339999999999</c:v>
                </c:pt>
                <c:pt idx="82">
                  <c:v>0.3505373</c:v>
                </c:pt>
                <c:pt idx="83">
                  <c:v>0.3571512</c:v>
                </c:pt>
                <c:pt idx="84">
                  <c:v>0.3571512</c:v>
                </c:pt>
                <c:pt idx="85">
                  <c:v>0.36470990000000003</c:v>
                </c:pt>
                <c:pt idx="86">
                  <c:v>0.37793769999999999</c:v>
                </c:pt>
                <c:pt idx="87">
                  <c:v>0.3911656</c:v>
                </c:pt>
                <c:pt idx="88">
                  <c:v>0.3911656</c:v>
                </c:pt>
                <c:pt idx="89">
                  <c:v>0.39777950000000001</c:v>
                </c:pt>
                <c:pt idx="90">
                  <c:v>0.39777950000000001</c:v>
                </c:pt>
                <c:pt idx="91">
                  <c:v>0.39777950000000001</c:v>
                </c:pt>
                <c:pt idx="92">
                  <c:v>0.40533829999999998</c:v>
                </c:pt>
                <c:pt idx="93">
                  <c:v>0.4185661</c:v>
                </c:pt>
                <c:pt idx="94">
                  <c:v>0.43179390000000001</c:v>
                </c:pt>
                <c:pt idx="95">
                  <c:v>0.43179390000000001</c:v>
                </c:pt>
                <c:pt idx="96">
                  <c:v>0.44502170000000002</c:v>
                </c:pt>
                <c:pt idx="97">
                  <c:v>0.4525805</c:v>
                </c:pt>
                <c:pt idx="98">
                  <c:v>0.45919439999999995</c:v>
                </c:pt>
                <c:pt idx="99">
                  <c:v>0.45919439999999995</c:v>
                </c:pt>
                <c:pt idx="100">
                  <c:v>0.45919439999999995</c:v>
                </c:pt>
                <c:pt idx="101">
                  <c:v>0.47242219999999996</c:v>
                </c:pt>
                <c:pt idx="102">
                  <c:v>0.48564999999999997</c:v>
                </c:pt>
                <c:pt idx="103">
                  <c:v>0.48564999999999997</c:v>
                </c:pt>
                <c:pt idx="104">
                  <c:v>0.49226389999999998</c:v>
                </c:pt>
                <c:pt idx="105">
                  <c:v>0.49982270000000001</c:v>
                </c:pt>
                <c:pt idx="106">
                  <c:v>0.51305050000000008</c:v>
                </c:pt>
                <c:pt idx="107">
                  <c:v>0.52627829999999998</c:v>
                </c:pt>
                <c:pt idx="108">
                  <c:v>0.53289220000000004</c:v>
                </c:pt>
                <c:pt idx="109">
                  <c:v>0.54706489999999997</c:v>
                </c:pt>
                <c:pt idx="110">
                  <c:v>0.55367880000000003</c:v>
                </c:pt>
                <c:pt idx="111">
                  <c:v>0.56029269999999998</c:v>
                </c:pt>
                <c:pt idx="112">
                  <c:v>0.56690660000000004</c:v>
                </c:pt>
                <c:pt idx="113">
                  <c:v>0.57352059999999994</c:v>
                </c:pt>
                <c:pt idx="114">
                  <c:v>0.56690660000000004</c:v>
                </c:pt>
                <c:pt idx="115">
                  <c:v>0.5801345</c:v>
                </c:pt>
                <c:pt idx="116">
                  <c:v>0.5801345</c:v>
                </c:pt>
                <c:pt idx="117">
                  <c:v>0.5801345</c:v>
                </c:pt>
                <c:pt idx="118">
                  <c:v>0.58769320000000003</c:v>
                </c:pt>
                <c:pt idx="119">
                  <c:v>0.59430709999999998</c:v>
                </c:pt>
                <c:pt idx="120">
                  <c:v>0.60753499999999994</c:v>
                </c:pt>
                <c:pt idx="121">
                  <c:v>0.60092100000000004</c:v>
                </c:pt>
                <c:pt idx="122">
                  <c:v>0.60753499999999994</c:v>
                </c:pt>
                <c:pt idx="123">
                  <c:v>0.62737670000000001</c:v>
                </c:pt>
                <c:pt idx="124">
                  <c:v>0.62737670000000001</c:v>
                </c:pt>
                <c:pt idx="125">
                  <c:v>0.64154929999999999</c:v>
                </c:pt>
                <c:pt idx="126">
                  <c:v>0.64154929999999999</c:v>
                </c:pt>
                <c:pt idx="127">
                  <c:v>0.6481633</c:v>
                </c:pt>
                <c:pt idx="128">
                  <c:v>0.66800499999999996</c:v>
                </c:pt>
                <c:pt idx="129">
                  <c:v>0.67556369999999999</c:v>
                </c:pt>
                <c:pt idx="130">
                  <c:v>0.6821777</c:v>
                </c:pt>
                <c:pt idx="131">
                  <c:v>0.68879160000000006</c:v>
                </c:pt>
                <c:pt idx="132">
                  <c:v>0.69540550000000001</c:v>
                </c:pt>
                <c:pt idx="133">
                  <c:v>0.70201940000000007</c:v>
                </c:pt>
                <c:pt idx="134">
                  <c:v>0.70201940000000007</c:v>
                </c:pt>
                <c:pt idx="135">
                  <c:v>0.71524719999999997</c:v>
                </c:pt>
                <c:pt idx="136">
                  <c:v>0.72280600000000006</c:v>
                </c:pt>
                <c:pt idx="137">
                  <c:v>0.73603380000000007</c:v>
                </c:pt>
                <c:pt idx="138">
                  <c:v>0.74264770000000002</c:v>
                </c:pt>
                <c:pt idx="139">
                  <c:v>0.74926160000000008</c:v>
                </c:pt>
                <c:pt idx="140">
                  <c:v>0.76248940000000009</c:v>
                </c:pt>
                <c:pt idx="141">
                  <c:v>0.76248940000000009</c:v>
                </c:pt>
                <c:pt idx="142">
                  <c:v>0.77004819999999996</c:v>
                </c:pt>
                <c:pt idx="143">
                  <c:v>0.78327599999999997</c:v>
                </c:pt>
                <c:pt idx="144">
                  <c:v>0.78327599999999997</c:v>
                </c:pt>
                <c:pt idx="145">
                  <c:v>0.79650379999999998</c:v>
                </c:pt>
                <c:pt idx="146">
                  <c:v>0.80311770000000005</c:v>
                </c:pt>
                <c:pt idx="147">
                  <c:v>0.81729039999999997</c:v>
                </c:pt>
                <c:pt idx="148">
                  <c:v>0.83713210000000005</c:v>
                </c:pt>
                <c:pt idx="149">
                  <c:v>0.843746</c:v>
                </c:pt>
                <c:pt idx="150">
                  <c:v>0.843746</c:v>
                </c:pt>
                <c:pt idx="151">
                  <c:v>0.87114649999999993</c:v>
                </c:pt>
                <c:pt idx="152">
                  <c:v>0.88437429999999995</c:v>
                </c:pt>
                <c:pt idx="153">
                  <c:v>0.90516089999999993</c:v>
                </c:pt>
                <c:pt idx="154">
                  <c:v>0.91838869999999995</c:v>
                </c:pt>
                <c:pt idx="155">
                  <c:v>0.92500269999999996</c:v>
                </c:pt>
                <c:pt idx="156">
                  <c:v>0.93823049999999997</c:v>
                </c:pt>
                <c:pt idx="157">
                  <c:v>0.95240309999999995</c:v>
                </c:pt>
                <c:pt idx="158">
                  <c:v>0.95901710000000007</c:v>
                </c:pt>
                <c:pt idx="159">
                  <c:v>0.97224490000000008</c:v>
                </c:pt>
                <c:pt idx="160">
                  <c:v>0.98547269999999998</c:v>
                </c:pt>
                <c:pt idx="161">
                  <c:v>1.006259</c:v>
                </c:pt>
                <c:pt idx="162">
                  <c:v>1.006259</c:v>
                </c:pt>
                <c:pt idx="163">
                  <c:v>1.019487</c:v>
                </c:pt>
                <c:pt idx="164">
                  <c:v>1.0468879999999998</c:v>
                </c:pt>
                <c:pt idx="165">
                  <c:v>1.053501</c:v>
                </c:pt>
                <c:pt idx="166">
                  <c:v>1.0601149999999999</c:v>
                </c:pt>
                <c:pt idx="167">
                  <c:v>1.080902</c:v>
                </c:pt>
                <c:pt idx="168">
                  <c:v>1.1007439999999999</c:v>
                </c:pt>
                <c:pt idx="169">
                  <c:v>1.113972</c:v>
                </c:pt>
                <c:pt idx="170">
                  <c:v>1.128144</c:v>
                </c:pt>
                <c:pt idx="171">
                  <c:v>1.1413720000000001</c:v>
                </c:pt>
                <c:pt idx="172">
                  <c:v>1.1413720000000001</c:v>
                </c:pt>
                <c:pt idx="173">
                  <c:v>1.1678279999999999</c:v>
                </c:pt>
                <c:pt idx="174">
                  <c:v>1.175386</c:v>
                </c:pt>
                <c:pt idx="175">
                  <c:v>1.1886140000000001</c:v>
                </c:pt>
                <c:pt idx="176">
                  <c:v>1.208456</c:v>
                </c:pt>
                <c:pt idx="177">
                  <c:v>1.2292429999999999</c:v>
                </c:pt>
                <c:pt idx="178">
                  <c:v>1.24247</c:v>
                </c:pt>
                <c:pt idx="179">
                  <c:v>1.2556980000000002</c:v>
                </c:pt>
                <c:pt idx="180">
                  <c:v>1.2698710000000002</c:v>
                </c:pt>
                <c:pt idx="181">
                  <c:v>1.2897129999999999</c:v>
                </c:pt>
                <c:pt idx="182">
                  <c:v>1.3104990000000001</c:v>
                </c:pt>
                <c:pt idx="183">
                  <c:v>1.330341</c:v>
                </c:pt>
                <c:pt idx="184">
                  <c:v>1.343569</c:v>
                </c:pt>
                <c:pt idx="185">
                  <c:v>1.364355</c:v>
                </c:pt>
                <c:pt idx="186">
                  <c:v>1.377583</c:v>
                </c:pt>
                <c:pt idx="187">
                  <c:v>1.390811</c:v>
                </c:pt>
                <c:pt idx="188">
                  <c:v>1.4115979999999999</c:v>
                </c:pt>
                <c:pt idx="189">
                  <c:v>1.4314390000000001</c:v>
                </c:pt>
                <c:pt idx="190">
                  <c:v>1.438053</c:v>
                </c:pt>
                <c:pt idx="191">
                  <c:v>1.465454</c:v>
                </c:pt>
                <c:pt idx="192">
                  <c:v>1.465454</c:v>
                </c:pt>
                <c:pt idx="193">
                  <c:v>1.4928540000000001</c:v>
                </c:pt>
                <c:pt idx="194">
                  <c:v>1.5060820000000001</c:v>
                </c:pt>
                <c:pt idx="195">
                  <c:v>1.5259240000000001</c:v>
                </c:pt>
                <c:pt idx="196">
                  <c:v>1.5400959999999999</c:v>
                </c:pt>
                <c:pt idx="197">
                  <c:v>1.54671</c:v>
                </c:pt>
                <c:pt idx="198">
                  <c:v>1.5807249999999999</c:v>
                </c:pt>
                <c:pt idx="199">
                  <c:v>1.593953</c:v>
                </c:pt>
                <c:pt idx="200">
                  <c:v>1.6137940000000002</c:v>
                </c:pt>
                <c:pt idx="201">
                  <c:v>1.6345809999999998</c:v>
                </c:pt>
                <c:pt idx="202">
                  <c:v>1.6544220000000001</c:v>
                </c:pt>
                <c:pt idx="203">
                  <c:v>1.661036</c:v>
                </c:pt>
                <c:pt idx="204">
                  <c:v>1.6818230000000001</c:v>
                </c:pt>
                <c:pt idx="205">
                  <c:v>1.6950509999999999</c:v>
                </c:pt>
                <c:pt idx="206">
                  <c:v>1.7082790000000001</c:v>
                </c:pt>
                <c:pt idx="207">
                  <c:v>1.7356790000000002</c:v>
                </c:pt>
                <c:pt idx="208">
                  <c:v>1.76308</c:v>
                </c:pt>
                <c:pt idx="209">
                  <c:v>1.7763070000000001</c:v>
                </c:pt>
                <c:pt idx="210">
                  <c:v>1.7895350000000001</c:v>
                </c:pt>
                <c:pt idx="211">
                  <c:v>1.8037080000000001</c:v>
                </c:pt>
                <c:pt idx="212">
                  <c:v>1.701665</c:v>
                </c:pt>
                <c:pt idx="213">
                  <c:v>1.6005659999999999</c:v>
                </c:pt>
                <c:pt idx="214">
                  <c:v>1.641195</c:v>
                </c:pt>
                <c:pt idx="215">
                  <c:v>1.6685950000000001</c:v>
                </c:pt>
                <c:pt idx="216">
                  <c:v>1.7082790000000001</c:v>
                </c:pt>
                <c:pt idx="217">
                  <c:v>1.7356790000000002</c:v>
                </c:pt>
                <c:pt idx="218">
                  <c:v>1.7564659999999999</c:v>
                </c:pt>
                <c:pt idx="219">
                  <c:v>1.7763070000000001</c:v>
                </c:pt>
                <c:pt idx="220">
                  <c:v>1.810322</c:v>
                </c:pt>
                <c:pt idx="221">
                  <c:v>1.8367770000000001</c:v>
                </c:pt>
                <c:pt idx="222">
                  <c:v>1.8641780000000001</c:v>
                </c:pt>
                <c:pt idx="223">
                  <c:v>1.891578</c:v>
                </c:pt>
                <c:pt idx="224">
                  <c:v>1.918034</c:v>
                </c:pt>
                <c:pt idx="225">
                  <c:v>1.9388209999999999</c:v>
                </c:pt>
                <c:pt idx="226">
                  <c:v>1.945435</c:v>
                </c:pt>
                <c:pt idx="227">
                  <c:v>1.7696939999999999</c:v>
                </c:pt>
                <c:pt idx="228">
                  <c:v>1.438053</c:v>
                </c:pt>
                <c:pt idx="229">
                  <c:v>1.4314390000000001</c:v>
                </c:pt>
                <c:pt idx="230">
                  <c:v>1.4588399999999999</c:v>
                </c:pt>
                <c:pt idx="231">
                  <c:v>1.4928540000000001</c:v>
                </c:pt>
                <c:pt idx="232">
                  <c:v>1.5259240000000001</c:v>
                </c:pt>
                <c:pt idx="233">
                  <c:v>1.5731659999999998</c:v>
                </c:pt>
                <c:pt idx="234">
                  <c:v>1.6071800000000001</c:v>
                </c:pt>
                <c:pt idx="235">
                  <c:v>1.641195</c:v>
                </c:pt>
                <c:pt idx="236">
                  <c:v>1.6685950000000001</c:v>
                </c:pt>
                <c:pt idx="237">
                  <c:v>1.7082790000000001</c:v>
                </c:pt>
                <c:pt idx="238">
                  <c:v>1.7356790000000002</c:v>
                </c:pt>
                <c:pt idx="239">
                  <c:v>1.7696939999999999</c:v>
                </c:pt>
                <c:pt idx="240">
                  <c:v>1.782921</c:v>
                </c:pt>
                <c:pt idx="241">
                  <c:v>1.8037080000000001</c:v>
                </c:pt>
                <c:pt idx="242">
                  <c:v>1.843391</c:v>
                </c:pt>
                <c:pt idx="243">
                  <c:v>1.8774059999999999</c:v>
                </c:pt>
                <c:pt idx="244">
                  <c:v>1.918034</c:v>
                </c:pt>
                <c:pt idx="245">
                  <c:v>1.904806</c:v>
                </c:pt>
                <c:pt idx="246">
                  <c:v>1.8641780000000001</c:v>
                </c:pt>
                <c:pt idx="247">
                  <c:v>1.8981920000000001</c:v>
                </c:pt>
                <c:pt idx="248">
                  <c:v>1.918034</c:v>
                </c:pt>
                <c:pt idx="249">
                  <c:v>1.8641780000000001</c:v>
                </c:pt>
                <c:pt idx="250">
                  <c:v>1.8169359999999999</c:v>
                </c:pt>
                <c:pt idx="251">
                  <c:v>1.843391</c:v>
                </c:pt>
                <c:pt idx="252">
                  <c:v>1.88402</c:v>
                </c:pt>
                <c:pt idx="253">
                  <c:v>1.9246479999999999</c:v>
                </c:pt>
                <c:pt idx="254">
                  <c:v>1.9520489999999999</c:v>
                </c:pt>
                <c:pt idx="255">
                  <c:v>1.9785039999999998</c:v>
                </c:pt>
                <c:pt idx="256">
                  <c:v>2.0059049999999998</c:v>
                </c:pt>
                <c:pt idx="257">
                  <c:v>1.9785039999999998</c:v>
                </c:pt>
                <c:pt idx="258">
                  <c:v>1.9926769999999998</c:v>
                </c:pt>
                <c:pt idx="259">
                  <c:v>2.026691</c:v>
                </c:pt>
                <c:pt idx="260">
                  <c:v>2.059761</c:v>
                </c:pt>
                <c:pt idx="261">
                  <c:v>2.0191319999999999</c:v>
                </c:pt>
                <c:pt idx="262">
                  <c:v>1.8301639999999999</c:v>
                </c:pt>
                <c:pt idx="263">
                  <c:v>1.796149</c:v>
                </c:pt>
                <c:pt idx="264">
                  <c:v>1.8301639999999999</c:v>
                </c:pt>
                <c:pt idx="265">
                  <c:v>1.8641780000000001</c:v>
                </c:pt>
                <c:pt idx="266">
                  <c:v>1.8981920000000001</c:v>
                </c:pt>
                <c:pt idx="267">
                  <c:v>1.945435</c:v>
                </c:pt>
                <c:pt idx="268">
                  <c:v>1.965276</c:v>
                </c:pt>
                <c:pt idx="269">
                  <c:v>1.9586620000000001</c:v>
                </c:pt>
                <c:pt idx="270">
                  <c:v>1.9718900000000001</c:v>
                </c:pt>
                <c:pt idx="271">
                  <c:v>2.0059049999999998</c:v>
                </c:pt>
                <c:pt idx="272">
                  <c:v>2.0399190000000003</c:v>
                </c:pt>
                <c:pt idx="273">
                  <c:v>2.0663749999999999</c:v>
                </c:pt>
                <c:pt idx="274">
                  <c:v>2.1136170000000001</c:v>
                </c:pt>
                <c:pt idx="275">
                  <c:v>2.1410169999999997</c:v>
                </c:pt>
                <c:pt idx="276">
                  <c:v>2.0805470000000001</c:v>
                </c:pt>
                <c:pt idx="277">
                  <c:v>1.9860630000000001</c:v>
                </c:pt>
                <c:pt idx="278">
                  <c:v>2.0059049999999998</c:v>
                </c:pt>
                <c:pt idx="279">
                  <c:v>2.0399190000000003</c:v>
                </c:pt>
                <c:pt idx="280">
                  <c:v>2.0739329999999998</c:v>
                </c:pt>
                <c:pt idx="281">
                  <c:v>2.1136170000000001</c:v>
                </c:pt>
                <c:pt idx="282">
                  <c:v>2.1476310000000001</c:v>
                </c:pt>
                <c:pt idx="283">
                  <c:v>2.1882600000000001</c:v>
                </c:pt>
                <c:pt idx="284">
                  <c:v>2.2014879999999999</c:v>
                </c:pt>
                <c:pt idx="285">
                  <c:v>2.2014879999999999</c:v>
                </c:pt>
                <c:pt idx="286">
                  <c:v>2.194874</c:v>
                </c:pt>
                <c:pt idx="287">
                  <c:v>2.087161</c:v>
                </c:pt>
                <c:pt idx="288">
                  <c:v>2.0191319999999999</c:v>
                </c:pt>
                <c:pt idx="289">
                  <c:v>2.026691</c:v>
                </c:pt>
                <c:pt idx="290">
                  <c:v>2.0739329999999998</c:v>
                </c:pt>
                <c:pt idx="291">
                  <c:v>2.1211759999999997</c:v>
                </c:pt>
                <c:pt idx="292">
                  <c:v>2.168418</c:v>
                </c:pt>
                <c:pt idx="293">
                  <c:v>2.168418</c:v>
                </c:pt>
                <c:pt idx="294">
                  <c:v>2.1618040000000001</c:v>
                </c:pt>
                <c:pt idx="295">
                  <c:v>2.2090459999999998</c:v>
                </c:pt>
                <c:pt idx="296">
                  <c:v>2.2562880000000001</c:v>
                </c:pt>
                <c:pt idx="297">
                  <c:v>2.303531</c:v>
                </c:pt>
                <c:pt idx="298">
                  <c:v>2.3299859999999999</c:v>
                </c:pt>
                <c:pt idx="299">
                  <c:v>2.3573870000000001</c:v>
                </c:pt>
                <c:pt idx="300">
                  <c:v>2.2090459999999998</c:v>
                </c:pt>
                <c:pt idx="301">
                  <c:v>2.1136170000000001</c:v>
                </c:pt>
                <c:pt idx="302">
                  <c:v>2.1476310000000001</c:v>
                </c:pt>
                <c:pt idx="303">
                  <c:v>2.2014879999999999</c:v>
                </c:pt>
                <c:pt idx="304">
                  <c:v>2.2355019999999999</c:v>
                </c:pt>
                <c:pt idx="305">
                  <c:v>2.2969170000000001</c:v>
                </c:pt>
                <c:pt idx="306">
                  <c:v>2.3299859999999999</c:v>
                </c:pt>
                <c:pt idx="307">
                  <c:v>2.3507730000000002</c:v>
                </c:pt>
                <c:pt idx="308">
                  <c:v>2.3573870000000001</c:v>
                </c:pt>
                <c:pt idx="309">
                  <c:v>2.3838429999999997</c:v>
                </c:pt>
                <c:pt idx="310">
                  <c:v>2.3838429999999997</c:v>
                </c:pt>
                <c:pt idx="311">
                  <c:v>2.323372</c:v>
                </c:pt>
                <c:pt idx="312">
                  <c:v>2.3365999999999998</c:v>
                </c:pt>
                <c:pt idx="313">
                  <c:v>2.3772289999999998</c:v>
                </c:pt>
                <c:pt idx="314">
                  <c:v>2.424471</c:v>
                </c:pt>
                <c:pt idx="315">
                  <c:v>2.4650990000000004</c:v>
                </c:pt>
                <c:pt idx="316">
                  <c:v>2.5057269999999998</c:v>
                </c:pt>
                <c:pt idx="317">
                  <c:v>2.533128</c:v>
                </c:pt>
                <c:pt idx="318">
                  <c:v>2.4991140000000001</c:v>
                </c:pt>
                <c:pt idx="319">
                  <c:v>2.4717130000000003</c:v>
                </c:pt>
                <c:pt idx="320">
                  <c:v>2.4717130000000003</c:v>
                </c:pt>
                <c:pt idx="321">
                  <c:v>2.3838429999999997</c:v>
                </c:pt>
                <c:pt idx="322">
                  <c:v>2.3914009999999997</c:v>
                </c:pt>
                <c:pt idx="323">
                  <c:v>2.4178570000000001</c:v>
                </c:pt>
                <c:pt idx="324">
                  <c:v>2.4650990000000004</c:v>
                </c:pt>
                <c:pt idx="325">
                  <c:v>2.4991140000000001</c:v>
                </c:pt>
                <c:pt idx="326">
                  <c:v>2.5463560000000003</c:v>
                </c:pt>
                <c:pt idx="327">
                  <c:v>2.5737559999999999</c:v>
                </c:pt>
                <c:pt idx="328">
                  <c:v>2.5595829999999999</c:v>
                </c:pt>
                <c:pt idx="329">
                  <c:v>2.5803699999999998</c:v>
                </c:pt>
                <c:pt idx="330">
                  <c:v>2.6143850000000004</c:v>
                </c:pt>
                <c:pt idx="331">
                  <c:v>2.634226</c:v>
                </c:pt>
                <c:pt idx="332">
                  <c:v>2.6616269999999997</c:v>
                </c:pt>
                <c:pt idx="333">
                  <c:v>2.6616269999999997</c:v>
                </c:pt>
                <c:pt idx="334">
                  <c:v>2.5595829999999999</c:v>
                </c:pt>
                <c:pt idx="335">
                  <c:v>2.5265140000000001</c:v>
                </c:pt>
                <c:pt idx="336">
                  <c:v>2.5595829999999999</c:v>
                </c:pt>
                <c:pt idx="337">
                  <c:v>2.6068259999999999</c:v>
                </c:pt>
                <c:pt idx="338">
                  <c:v>2.6408400000000003</c:v>
                </c:pt>
                <c:pt idx="339">
                  <c:v>2.6474540000000002</c:v>
                </c:pt>
                <c:pt idx="340">
                  <c:v>2.6682399999999999</c:v>
                </c:pt>
                <c:pt idx="341">
                  <c:v>2.7022550000000001</c:v>
                </c:pt>
                <c:pt idx="342">
                  <c:v>2.7220970000000002</c:v>
                </c:pt>
                <c:pt idx="343">
                  <c:v>2.6880820000000001</c:v>
                </c:pt>
                <c:pt idx="344">
                  <c:v>2.6748539999999998</c:v>
                </c:pt>
                <c:pt idx="345">
                  <c:v>2.708869</c:v>
                </c:pt>
                <c:pt idx="346">
                  <c:v>2.7561109999999998</c:v>
                </c:pt>
                <c:pt idx="347">
                  <c:v>2.7759529999999999</c:v>
                </c:pt>
                <c:pt idx="348">
                  <c:v>2.6880820000000001</c:v>
                </c:pt>
                <c:pt idx="349">
                  <c:v>2.6143850000000004</c:v>
                </c:pt>
                <c:pt idx="350">
                  <c:v>2.6540680000000001</c:v>
                </c:pt>
                <c:pt idx="351">
                  <c:v>2.7287109999999997</c:v>
                </c:pt>
                <c:pt idx="352">
                  <c:v>2.7891810000000001</c:v>
                </c:pt>
                <c:pt idx="353">
                  <c:v>2.829809</c:v>
                </c:pt>
                <c:pt idx="354">
                  <c:v>2.8231950000000001</c:v>
                </c:pt>
                <c:pt idx="355">
                  <c:v>2.7967399999999998</c:v>
                </c:pt>
                <c:pt idx="356">
                  <c:v>2.8373680000000001</c:v>
                </c:pt>
                <c:pt idx="357">
                  <c:v>2.8912240000000002</c:v>
                </c:pt>
                <c:pt idx="358">
                  <c:v>2.924293</c:v>
                </c:pt>
                <c:pt idx="359">
                  <c:v>2.9176790000000001</c:v>
                </c:pt>
                <c:pt idx="360">
                  <c:v>2.9110659999999999</c:v>
                </c:pt>
                <c:pt idx="361">
                  <c:v>2.9110659999999999</c:v>
                </c:pt>
                <c:pt idx="362">
                  <c:v>2.829809</c:v>
                </c:pt>
                <c:pt idx="363">
                  <c:v>2.8231950000000001</c:v>
                </c:pt>
                <c:pt idx="364">
                  <c:v>2.8572089999999997</c:v>
                </c:pt>
                <c:pt idx="365">
                  <c:v>2.924293</c:v>
                </c:pt>
                <c:pt idx="366">
                  <c:v>2.9790939999999999</c:v>
                </c:pt>
                <c:pt idx="367">
                  <c:v>3.0121640000000003</c:v>
                </c:pt>
                <c:pt idx="368">
                  <c:v>2.9923220000000001</c:v>
                </c:pt>
                <c:pt idx="369">
                  <c:v>2.9923220000000001</c:v>
                </c:pt>
                <c:pt idx="370">
                  <c:v>3.0395639999999999</c:v>
                </c:pt>
                <c:pt idx="371">
                  <c:v>3.0735790000000001</c:v>
                </c:pt>
                <c:pt idx="372">
                  <c:v>3.0461779999999998</c:v>
                </c:pt>
                <c:pt idx="373">
                  <c:v>2.938466</c:v>
                </c:pt>
                <c:pt idx="374">
                  <c:v>2.9583080000000002</c:v>
                </c:pt>
                <c:pt idx="375">
                  <c:v>3.0197229999999999</c:v>
                </c:pt>
                <c:pt idx="376">
                  <c:v>3.0934209999999998</c:v>
                </c:pt>
                <c:pt idx="377">
                  <c:v>3.1472769999999999</c:v>
                </c:pt>
                <c:pt idx="378">
                  <c:v>3.1340490000000001</c:v>
                </c:pt>
                <c:pt idx="379">
                  <c:v>3.0934209999999998</c:v>
                </c:pt>
                <c:pt idx="380">
                  <c:v>3.1548349999999998</c:v>
                </c:pt>
                <c:pt idx="381">
                  <c:v>3.2086920000000001</c:v>
                </c:pt>
                <c:pt idx="382">
                  <c:v>3.2625479999999998</c:v>
                </c:pt>
                <c:pt idx="383">
                  <c:v>3.2691619999999997</c:v>
                </c:pt>
                <c:pt idx="384">
                  <c:v>3.1614490000000002</c:v>
                </c:pt>
                <c:pt idx="385">
                  <c:v>3.1472769999999999</c:v>
                </c:pt>
                <c:pt idx="386">
                  <c:v>3.2153049999999999</c:v>
                </c:pt>
                <c:pt idx="387">
                  <c:v>3.275776</c:v>
                </c:pt>
                <c:pt idx="388">
                  <c:v>3.3031760000000001</c:v>
                </c:pt>
                <c:pt idx="389">
                  <c:v>3.2965619999999998</c:v>
                </c:pt>
                <c:pt idx="390">
                  <c:v>3.30979</c:v>
                </c:pt>
                <c:pt idx="391">
                  <c:v>3.3570320000000002</c:v>
                </c:pt>
                <c:pt idx="392">
                  <c:v>3.3976599999999997</c:v>
                </c:pt>
                <c:pt idx="393">
                  <c:v>3.4250610000000004</c:v>
                </c:pt>
                <c:pt idx="394">
                  <c:v>3.37026</c:v>
                </c:pt>
                <c:pt idx="395">
                  <c:v>3.2823890000000002</c:v>
                </c:pt>
                <c:pt idx="396">
                  <c:v>3.3164039999999999</c:v>
                </c:pt>
                <c:pt idx="397">
                  <c:v>3.37026</c:v>
                </c:pt>
                <c:pt idx="398">
                  <c:v>3.4250610000000004</c:v>
                </c:pt>
                <c:pt idx="399">
                  <c:v>3.464744</c:v>
                </c:pt>
                <c:pt idx="400">
                  <c:v>3.4515169999999999</c:v>
                </c:pt>
                <c:pt idx="401">
                  <c:v>3.4250610000000004</c:v>
                </c:pt>
                <c:pt idx="402">
                  <c:v>3.464744</c:v>
                </c:pt>
                <c:pt idx="403">
                  <c:v>3.512931</c:v>
                </c:pt>
                <c:pt idx="404">
                  <c:v>3.5526149999999999</c:v>
                </c:pt>
                <c:pt idx="405">
                  <c:v>3.5866289999999998</c:v>
                </c:pt>
                <c:pt idx="406">
                  <c:v>3.4987590000000002</c:v>
                </c:pt>
                <c:pt idx="407">
                  <c:v>3.4316750000000003</c:v>
                </c:pt>
                <c:pt idx="408">
                  <c:v>3.4855309999999999</c:v>
                </c:pt>
                <c:pt idx="409">
                  <c:v>3.5460010000000004</c:v>
                </c:pt>
                <c:pt idx="410">
                  <c:v>3.5932429999999997</c:v>
                </c:pt>
                <c:pt idx="411">
                  <c:v>3.6272579999999999</c:v>
                </c:pt>
                <c:pt idx="412">
                  <c:v>3.5932429999999997</c:v>
                </c:pt>
                <c:pt idx="413">
                  <c:v>3.5866289999999998</c:v>
                </c:pt>
                <c:pt idx="414">
                  <c:v>3.6480440000000001</c:v>
                </c:pt>
                <c:pt idx="415">
                  <c:v>3.6952859999999998</c:v>
                </c:pt>
                <c:pt idx="416">
                  <c:v>3.7349699999999997</c:v>
                </c:pt>
                <c:pt idx="417">
                  <c:v>3.7689840000000001</c:v>
                </c:pt>
                <c:pt idx="418">
                  <c:v>3.7217420000000003</c:v>
                </c:pt>
                <c:pt idx="419">
                  <c:v>3.620644</c:v>
                </c:pt>
                <c:pt idx="420">
                  <c:v>3.654658</c:v>
                </c:pt>
                <c:pt idx="421">
                  <c:v>3.7085140000000001</c:v>
                </c:pt>
                <c:pt idx="422">
                  <c:v>3.7623699999999998</c:v>
                </c:pt>
                <c:pt idx="423">
                  <c:v>3.8029989999999998</c:v>
                </c:pt>
                <c:pt idx="424">
                  <c:v>3.8029989999999998</c:v>
                </c:pt>
                <c:pt idx="425">
                  <c:v>3.7831570000000001</c:v>
                </c:pt>
                <c:pt idx="426">
                  <c:v>3.8370129999999998</c:v>
                </c:pt>
                <c:pt idx="427">
                  <c:v>3.8908690000000004</c:v>
                </c:pt>
                <c:pt idx="428">
                  <c:v>3.9314979999999999</c:v>
                </c:pt>
                <c:pt idx="429">
                  <c:v>3.8776410000000001</c:v>
                </c:pt>
                <c:pt idx="430">
                  <c:v>3.8029989999999998</c:v>
                </c:pt>
                <c:pt idx="431">
                  <c:v>3.850241</c:v>
                </c:pt>
                <c:pt idx="432">
                  <c:v>3.924884</c:v>
                </c:pt>
                <c:pt idx="433">
                  <c:v>3.9853539999999996</c:v>
                </c:pt>
                <c:pt idx="434">
                  <c:v>4.0051950000000005</c:v>
                </c:pt>
                <c:pt idx="435">
                  <c:v>3.9787399999999997</c:v>
                </c:pt>
                <c:pt idx="436">
                  <c:v>4.0259819999999999</c:v>
                </c:pt>
                <c:pt idx="437">
                  <c:v>4.0732239999999997</c:v>
                </c:pt>
                <c:pt idx="438">
                  <c:v>4.1072389999999999</c:v>
                </c:pt>
                <c:pt idx="439">
                  <c:v>4.0259819999999999</c:v>
                </c:pt>
                <c:pt idx="440">
                  <c:v>3.991968</c:v>
                </c:pt>
                <c:pt idx="441">
                  <c:v>4.0533830000000002</c:v>
                </c:pt>
                <c:pt idx="442">
                  <c:v>4.1204660000000004</c:v>
                </c:pt>
                <c:pt idx="443">
                  <c:v>4.1677079999999993</c:v>
                </c:pt>
                <c:pt idx="444">
                  <c:v>4.1677079999999993</c:v>
                </c:pt>
                <c:pt idx="445">
                  <c:v>4.1677079999999993</c:v>
                </c:pt>
                <c:pt idx="446">
                  <c:v>4.2149510000000001</c:v>
                </c:pt>
                <c:pt idx="447">
                  <c:v>4.255579</c:v>
                </c:pt>
                <c:pt idx="448">
                  <c:v>4.296208</c:v>
                </c:pt>
                <c:pt idx="449">
                  <c:v>4.2489650000000001</c:v>
                </c:pt>
                <c:pt idx="450">
                  <c:v>4.1610950000000004</c:v>
                </c:pt>
                <c:pt idx="451">
                  <c:v>4.2017230000000003</c:v>
                </c:pt>
                <c:pt idx="452">
                  <c:v>4.2688069999999998</c:v>
                </c:pt>
                <c:pt idx="453">
                  <c:v>4.3236080000000001</c:v>
                </c:pt>
                <c:pt idx="454">
                  <c:v>4.3368359999999999</c:v>
                </c:pt>
                <c:pt idx="455">
                  <c:v>4.3434499999999998</c:v>
                </c:pt>
                <c:pt idx="456">
                  <c:v>4.3566779999999996</c:v>
                </c:pt>
                <c:pt idx="457">
                  <c:v>4.4039200000000003</c:v>
                </c:pt>
                <c:pt idx="458">
                  <c:v>4.4313199999999995</c:v>
                </c:pt>
                <c:pt idx="459">
                  <c:v>4.4511620000000001</c:v>
                </c:pt>
                <c:pt idx="460">
                  <c:v>4.3632920000000004</c:v>
                </c:pt>
                <c:pt idx="461">
                  <c:v>4.3160489999999996</c:v>
                </c:pt>
                <c:pt idx="462">
                  <c:v>4.3708500000000008</c:v>
                </c:pt>
                <c:pt idx="463">
                  <c:v>4.4379340000000003</c:v>
                </c:pt>
                <c:pt idx="464">
                  <c:v>4.4785630000000003</c:v>
                </c:pt>
                <c:pt idx="465">
                  <c:v>4.4851760000000001</c:v>
                </c:pt>
                <c:pt idx="466">
                  <c:v>4.4785630000000003</c:v>
                </c:pt>
                <c:pt idx="467">
                  <c:v>4.4917899999999999</c:v>
                </c:pt>
                <c:pt idx="468">
                  <c:v>4.5390330000000008</c:v>
                </c:pt>
                <c:pt idx="469">
                  <c:v>4.566433</c:v>
                </c:pt>
                <c:pt idx="470">
                  <c:v>4.6136749999999997</c:v>
                </c:pt>
                <c:pt idx="471">
                  <c:v>4.6335169999999994</c:v>
                </c:pt>
                <c:pt idx="472">
                  <c:v>4.5532050000000002</c:v>
                </c:pt>
                <c:pt idx="473">
                  <c:v>4.4785630000000003</c:v>
                </c:pt>
                <c:pt idx="474">
                  <c:v>4.5191910000000002</c:v>
                </c:pt>
                <c:pt idx="475">
                  <c:v>4.5730469999999999</c:v>
                </c:pt>
                <c:pt idx="476">
                  <c:v>4.6269030000000004</c:v>
                </c:pt>
                <c:pt idx="477">
                  <c:v>4.6543039999999998</c:v>
                </c:pt>
                <c:pt idx="478">
                  <c:v>4.6543039999999998</c:v>
                </c:pt>
                <c:pt idx="479">
                  <c:v>4.6543039999999998</c:v>
                </c:pt>
                <c:pt idx="480">
                  <c:v>4.6807590000000001</c:v>
                </c:pt>
                <c:pt idx="481">
                  <c:v>4.721387</c:v>
                </c:pt>
                <c:pt idx="482">
                  <c:v>4.7421740000000003</c:v>
                </c:pt>
                <c:pt idx="483">
                  <c:v>4.762016</c:v>
                </c:pt>
                <c:pt idx="484">
                  <c:v>4.7686299999999999</c:v>
                </c:pt>
                <c:pt idx="485">
                  <c:v>4.7828019999999993</c:v>
                </c:pt>
                <c:pt idx="486">
                  <c:v>4.7289459999999996</c:v>
                </c:pt>
                <c:pt idx="487">
                  <c:v>4.6609170000000004</c:v>
                </c:pt>
                <c:pt idx="488">
                  <c:v>4.6202889999999996</c:v>
                </c:pt>
                <c:pt idx="489">
                  <c:v>4.6609170000000004</c:v>
                </c:pt>
                <c:pt idx="490">
                  <c:v>4.7081599999999995</c:v>
                </c:pt>
                <c:pt idx="491">
                  <c:v>4.762016</c:v>
                </c:pt>
                <c:pt idx="492">
                  <c:v>4.7894160000000001</c:v>
                </c:pt>
                <c:pt idx="493">
                  <c:v>4.8026439999999999</c:v>
                </c:pt>
                <c:pt idx="494">
                  <c:v>4.79603</c:v>
                </c:pt>
                <c:pt idx="495">
                  <c:v>4.8158720000000006</c:v>
                </c:pt>
                <c:pt idx="496">
                  <c:v>4.830044</c:v>
                </c:pt>
                <c:pt idx="497">
                  <c:v>4.830044</c:v>
                </c:pt>
                <c:pt idx="498">
                  <c:v>4.8498860000000006</c:v>
                </c:pt>
                <c:pt idx="499">
                  <c:v>4.8772869999999999</c:v>
                </c:pt>
                <c:pt idx="500">
                  <c:v>4.8971279999999995</c:v>
                </c:pt>
                <c:pt idx="501">
                  <c:v>4.9245290000000006</c:v>
                </c:pt>
                <c:pt idx="502">
                  <c:v>4.9509849999999993</c:v>
                </c:pt>
                <c:pt idx="503">
                  <c:v>4.9717709999999995</c:v>
                </c:pt>
                <c:pt idx="504">
                  <c:v>4.9849990000000002</c:v>
                </c:pt>
                <c:pt idx="505">
                  <c:v>5.0057859999999996</c:v>
                </c:pt>
                <c:pt idx="506">
                  <c:v>5.0190140000000003</c:v>
                </c:pt>
                <c:pt idx="507">
                  <c:v>5.032241</c:v>
                </c:pt>
                <c:pt idx="508">
                  <c:v>5.0464139999999995</c:v>
                </c:pt>
                <c:pt idx="509">
                  <c:v>5.0464139999999995</c:v>
                </c:pt>
                <c:pt idx="510">
                  <c:v>5.0662560000000001</c:v>
                </c:pt>
                <c:pt idx="511">
                  <c:v>5.0794829999999997</c:v>
                </c:pt>
                <c:pt idx="512">
                  <c:v>5.0190140000000003</c:v>
                </c:pt>
                <c:pt idx="513">
                  <c:v>4.9245290000000006</c:v>
                </c:pt>
                <c:pt idx="514">
                  <c:v>4.836659</c:v>
                </c:pt>
                <c:pt idx="515">
                  <c:v>4.836659</c:v>
                </c:pt>
                <c:pt idx="516">
                  <c:v>4.8839009999999998</c:v>
                </c:pt>
                <c:pt idx="517">
                  <c:v>4.9443710000000003</c:v>
                </c:pt>
                <c:pt idx="518">
                  <c:v>4.9849990000000002</c:v>
                </c:pt>
                <c:pt idx="519">
                  <c:v>5.0190140000000003</c:v>
                </c:pt>
                <c:pt idx="520">
                  <c:v>5.032241</c:v>
                </c:pt>
                <c:pt idx="521">
                  <c:v>5.0662560000000001</c:v>
                </c:pt>
                <c:pt idx="522">
                  <c:v>5.1002700000000001</c:v>
                </c:pt>
                <c:pt idx="523">
                  <c:v>5.106884</c:v>
                </c:pt>
                <c:pt idx="524">
                  <c:v>5.1342850000000002</c:v>
                </c:pt>
                <c:pt idx="525">
                  <c:v>5.1541259999999998</c:v>
                </c:pt>
                <c:pt idx="526">
                  <c:v>5.1673540000000004</c:v>
                </c:pt>
                <c:pt idx="527">
                  <c:v>5.1881409999999999</c:v>
                </c:pt>
                <c:pt idx="528">
                  <c:v>5.1881409999999999</c:v>
                </c:pt>
                <c:pt idx="529">
                  <c:v>5.140898</c:v>
                </c:pt>
                <c:pt idx="530">
                  <c:v>5.1267259999999997</c:v>
                </c:pt>
                <c:pt idx="531">
                  <c:v>5.1541259999999998</c:v>
                </c:pt>
                <c:pt idx="532">
                  <c:v>5.1541259999999998</c:v>
                </c:pt>
                <c:pt idx="533">
                  <c:v>5.0794829999999997</c:v>
                </c:pt>
                <c:pt idx="534">
                  <c:v>5.07287</c:v>
                </c:pt>
                <c:pt idx="535">
                  <c:v>5.0860969999999996</c:v>
                </c:pt>
                <c:pt idx="536">
                  <c:v>5.140898</c:v>
                </c:pt>
                <c:pt idx="537">
                  <c:v>5.181527</c:v>
                </c:pt>
                <c:pt idx="538">
                  <c:v>5.2212100000000001</c:v>
                </c:pt>
                <c:pt idx="539">
                  <c:v>5.2486109999999995</c:v>
                </c:pt>
                <c:pt idx="540">
                  <c:v>5.2760110000000005</c:v>
                </c:pt>
                <c:pt idx="541">
                  <c:v>5.2958530000000001</c:v>
                </c:pt>
                <c:pt idx="542">
                  <c:v>5.3090809999999999</c:v>
                </c:pt>
                <c:pt idx="543">
                  <c:v>5.3232529999999993</c:v>
                </c:pt>
                <c:pt idx="544">
                  <c:v>5.3430949999999999</c:v>
                </c:pt>
                <c:pt idx="545">
                  <c:v>5.3563230000000006</c:v>
                </c:pt>
                <c:pt idx="546">
                  <c:v>5.3638819999999994</c:v>
                </c:pt>
                <c:pt idx="547">
                  <c:v>5.3903370000000006</c:v>
                </c:pt>
                <c:pt idx="548">
                  <c:v>5.411124</c:v>
                </c:pt>
                <c:pt idx="549">
                  <c:v>5.3837229999999998</c:v>
                </c:pt>
                <c:pt idx="550">
                  <c:v>5.2958530000000001</c:v>
                </c:pt>
                <c:pt idx="551">
                  <c:v>5.302467</c:v>
                </c:pt>
                <c:pt idx="552">
                  <c:v>5.3232529999999993</c:v>
                </c:pt>
                <c:pt idx="553">
                  <c:v>5.3430949999999999</c:v>
                </c:pt>
                <c:pt idx="554">
                  <c:v>5.3638819999999994</c:v>
                </c:pt>
                <c:pt idx="555">
                  <c:v>5.3638819999999994</c:v>
                </c:pt>
                <c:pt idx="556">
                  <c:v>5.2486109999999995</c:v>
                </c:pt>
                <c:pt idx="557">
                  <c:v>5.2079820000000003</c:v>
                </c:pt>
                <c:pt idx="558">
                  <c:v>5.2013680000000004</c:v>
                </c:pt>
                <c:pt idx="559">
                  <c:v>5.2353829999999997</c:v>
                </c:pt>
                <c:pt idx="560">
                  <c:v>5.2693969999999997</c:v>
                </c:pt>
                <c:pt idx="561">
                  <c:v>5.3090809999999999</c:v>
                </c:pt>
                <c:pt idx="562">
                  <c:v>5.336481</c:v>
                </c:pt>
                <c:pt idx="563">
                  <c:v>5.3771090000000008</c:v>
                </c:pt>
                <c:pt idx="564">
                  <c:v>5.4045100000000001</c:v>
                </c:pt>
                <c:pt idx="565">
                  <c:v>5.4177379999999999</c:v>
                </c:pt>
                <c:pt idx="566">
                  <c:v>5.4441930000000003</c:v>
                </c:pt>
                <c:pt idx="567">
                  <c:v>5.4649799999999997</c:v>
                </c:pt>
                <c:pt idx="568">
                  <c:v>5.4782079999999995</c:v>
                </c:pt>
                <c:pt idx="569">
                  <c:v>5.4782079999999995</c:v>
                </c:pt>
                <c:pt idx="570">
                  <c:v>5.4848220000000003</c:v>
                </c:pt>
                <c:pt idx="571">
                  <c:v>5.5056080000000005</c:v>
                </c:pt>
                <c:pt idx="572">
                  <c:v>5.5188360000000003</c:v>
                </c:pt>
                <c:pt idx="573">
                  <c:v>5.5320640000000001</c:v>
                </c:pt>
                <c:pt idx="574">
                  <c:v>5.5528509999999995</c:v>
                </c:pt>
                <c:pt idx="575">
                  <c:v>5.5660780000000001</c:v>
                </c:pt>
                <c:pt idx="576">
                  <c:v>5.5793059999999999</c:v>
                </c:pt>
                <c:pt idx="577">
                  <c:v>5.5934790000000003</c:v>
                </c:pt>
                <c:pt idx="578">
                  <c:v>5.6067070000000001</c:v>
                </c:pt>
                <c:pt idx="579">
                  <c:v>5.6067070000000001</c:v>
                </c:pt>
                <c:pt idx="580">
                  <c:v>5.5868649999999995</c:v>
                </c:pt>
                <c:pt idx="581">
                  <c:v>5.4848220000000003</c:v>
                </c:pt>
                <c:pt idx="582">
                  <c:v>5.4715939999999996</c:v>
                </c:pt>
                <c:pt idx="583">
                  <c:v>5.5056080000000005</c:v>
                </c:pt>
                <c:pt idx="584">
                  <c:v>5.5462369999999996</c:v>
                </c:pt>
                <c:pt idx="585">
                  <c:v>5.572692</c:v>
                </c:pt>
                <c:pt idx="586">
                  <c:v>5.5934790000000003</c:v>
                </c:pt>
                <c:pt idx="587">
                  <c:v>5.6199350000000008</c:v>
                </c:pt>
                <c:pt idx="588">
                  <c:v>5.572692</c:v>
                </c:pt>
                <c:pt idx="589">
                  <c:v>5.4517520000000008</c:v>
                </c:pt>
                <c:pt idx="590">
                  <c:v>5.4177379999999999</c:v>
                </c:pt>
                <c:pt idx="591">
                  <c:v>5.4375799999999996</c:v>
                </c:pt>
                <c:pt idx="592">
                  <c:v>5.4848220000000003</c:v>
                </c:pt>
                <c:pt idx="593">
                  <c:v>5.5188360000000003</c:v>
                </c:pt>
                <c:pt idx="594">
                  <c:v>5.572692</c:v>
                </c:pt>
                <c:pt idx="595">
                  <c:v>5.613321</c:v>
                </c:pt>
                <c:pt idx="596">
                  <c:v>5.6341070000000002</c:v>
                </c:pt>
                <c:pt idx="597">
                  <c:v>5.6539489999999999</c:v>
                </c:pt>
                <c:pt idx="598">
                  <c:v>5.6747350000000001</c:v>
                </c:pt>
                <c:pt idx="599">
                  <c:v>5.6945770000000007</c:v>
                </c:pt>
                <c:pt idx="600">
                  <c:v>5.7011909999999997</c:v>
                </c:pt>
                <c:pt idx="601">
                  <c:v>5.7078050000000005</c:v>
                </c:pt>
                <c:pt idx="602">
                  <c:v>5.7285919999999999</c:v>
                </c:pt>
                <c:pt idx="603">
                  <c:v>5.7418190000000005</c:v>
                </c:pt>
                <c:pt idx="604">
                  <c:v>5.7550469999999994</c:v>
                </c:pt>
                <c:pt idx="605">
                  <c:v>5.7758339999999997</c:v>
                </c:pt>
                <c:pt idx="606">
                  <c:v>5.7824480000000005</c:v>
                </c:pt>
                <c:pt idx="607">
                  <c:v>5.7956750000000001</c:v>
                </c:pt>
                <c:pt idx="608">
                  <c:v>5.8098479999999997</c:v>
                </c:pt>
                <c:pt idx="609">
                  <c:v>5.8230760000000004</c:v>
                </c:pt>
                <c:pt idx="610">
                  <c:v>5.849532</c:v>
                </c:pt>
                <c:pt idx="611">
                  <c:v>5.8570900000000004</c:v>
                </c:pt>
                <c:pt idx="612">
                  <c:v>5.8637039999999994</c:v>
                </c:pt>
                <c:pt idx="613">
                  <c:v>5.8363040000000002</c:v>
                </c:pt>
                <c:pt idx="614">
                  <c:v>5.7285919999999999</c:v>
                </c:pt>
                <c:pt idx="615">
                  <c:v>5.7352059999999998</c:v>
                </c:pt>
                <c:pt idx="616">
                  <c:v>5.7692200000000007</c:v>
                </c:pt>
                <c:pt idx="617">
                  <c:v>5.8022900000000002</c:v>
                </c:pt>
                <c:pt idx="618">
                  <c:v>5.8363040000000002</c:v>
                </c:pt>
                <c:pt idx="619">
                  <c:v>5.8570900000000004</c:v>
                </c:pt>
                <c:pt idx="620">
                  <c:v>5.8703180000000001</c:v>
                </c:pt>
                <c:pt idx="621">
                  <c:v>5.8570900000000004</c:v>
                </c:pt>
                <c:pt idx="622">
                  <c:v>5.7285919999999999</c:v>
                </c:pt>
                <c:pt idx="623">
                  <c:v>5.681349</c:v>
                </c:pt>
                <c:pt idx="624">
                  <c:v>5.6671769999999997</c:v>
                </c:pt>
                <c:pt idx="625">
                  <c:v>5.7078050000000005</c:v>
                </c:pt>
                <c:pt idx="626">
                  <c:v>5.7550469999999994</c:v>
                </c:pt>
                <c:pt idx="627">
                  <c:v>5.8098479999999997</c:v>
                </c:pt>
                <c:pt idx="628">
                  <c:v>5.8429180000000001</c:v>
                </c:pt>
                <c:pt idx="629">
                  <c:v>5.8637039999999994</c:v>
                </c:pt>
                <c:pt idx="630">
                  <c:v>5.8967740000000006</c:v>
                </c:pt>
                <c:pt idx="631">
                  <c:v>5.9241739999999998</c:v>
                </c:pt>
                <c:pt idx="632">
                  <c:v>5.9449610000000002</c:v>
                </c:pt>
                <c:pt idx="633">
                  <c:v>5.9307879999999997</c:v>
                </c:pt>
                <c:pt idx="634">
                  <c:v>5.9515750000000001</c:v>
                </c:pt>
                <c:pt idx="635">
                  <c:v>5.9648029999999999</c:v>
                </c:pt>
                <c:pt idx="636">
                  <c:v>5.9846450000000004</c:v>
                </c:pt>
                <c:pt idx="637">
                  <c:v>5.9988169999999998</c:v>
                </c:pt>
                <c:pt idx="638">
                  <c:v>6.0054309999999997</c:v>
                </c:pt>
                <c:pt idx="639">
                  <c:v>6.0120449999999996</c:v>
                </c:pt>
                <c:pt idx="640">
                  <c:v>6.0252730000000003</c:v>
                </c:pt>
                <c:pt idx="641">
                  <c:v>6.0318869999999993</c:v>
                </c:pt>
                <c:pt idx="642">
                  <c:v>6.0318869999999993</c:v>
                </c:pt>
                <c:pt idx="643">
                  <c:v>6.0394449999999997</c:v>
                </c:pt>
                <c:pt idx="644">
                  <c:v>6.0394449999999997</c:v>
                </c:pt>
                <c:pt idx="645">
                  <c:v>6.0460590000000005</c:v>
                </c:pt>
                <c:pt idx="646">
                  <c:v>6.0592870000000003</c:v>
                </c:pt>
                <c:pt idx="647">
                  <c:v>6.0592870000000003</c:v>
                </c:pt>
                <c:pt idx="648">
                  <c:v>6.0592870000000003</c:v>
                </c:pt>
                <c:pt idx="649">
                  <c:v>6.0659010000000002</c:v>
                </c:pt>
                <c:pt idx="650">
                  <c:v>6.0725150000000001</c:v>
                </c:pt>
                <c:pt idx="651">
                  <c:v>6.0800739999999998</c:v>
                </c:pt>
                <c:pt idx="652">
                  <c:v>6.0933019999999996</c:v>
                </c:pt>
                <c:pt idx="653">
                  <c:v>6.0999160000000003</c:v>
                </c:pt>
                <c:pt idx="654">
                  <c:v>6.1065290000000001</c:v>
                </c:pt>
                <c:pt idx="655">
                  <c:v>6.1197569999999999</c:v>
                </c:pt>
                <c:pt idx="656">
                  <c:v>6.1273159999999995</c:v>
                </c:pt>
                <c:pt idx="657">
                  <c:v>6.1273159999999995</c:v>
                </c:pt>
                <c:pt idx="658">
                  <c:v>6.1339300000000003</c:v>
                </c:pt>
                <c:pt idx="659">
                  <c:v>6.1405440000000002</c:v>
                </c:pt>
                <c:pt idx="660">
                  <c:v>6.1405440000000002</c:v>
                </c:pt>
                <c:pt idx="661">
                  <c:v>6.1471580000000001</c:v>
                </c:pt>
                <c:pt idx="662">
                  <c:v>6.1537709999999999</c:v>
                </c:pt>
                <c:pt idx="663">
                  <c:v>6.1669999999999998</c:v>
                </c:pt>
                <c:pt idx="664">
                  <c:v>6.1603849999999998</c:v>
                </c:pt>
                <c:pt idx="665">
                  <c:v>6.0054309999999997</c:v>
                </c:pt>
                <c:pt idx="666">
                  <c:v>5.9374019999999996</c:v>
                </c:pt>
                <c:pt idx="667">
                  <c:v>5.9780299999999995</c:v>
                </c:pt>
                <c:pt idx="668">
                  <c:v>6.0120449999999996</c:v>
                </c:pt>
                <c:pt idx="669">
                  <c:v>6.0394449999999997</c:v>
                </c:pt>
                <c:pt idx="670">
                  <c:v>6.0394449999999997</c:v>
                </c:pt>
                <c:pt idx="671">
                  <c:v>5.9109470000000002</c:v>
                </c:pt>
                <c:pt idx="672">
                  <c:v>5.876932</c:v>
                </c:pt>
                <c:pt idx="673">
                  <c:v>5.8967740000000006</c:v>
                </c:pt>
                <c:pt idx="674">
                  <c:v>5.9175610000000001</c:v>
                </c:pt>
                <c:pt idx="675">
                  <c:v>5.9515750000000001</c:v>
                </c:pt>
                <c:pt idx="676">
                  <c:v>5.9846450000000004</c:v>
                </c:pt>
                <c:pt idx="677">
                  <c:v>6.0120449999999996</c:v>
                </c:pt>
                <c:pt idx="678">
                  <c:v>6.0318869999999993</c:v>
                </c:pt>
                <c:pt idx="679">
                  <c:v>6.0659010000000002</c:v>
                </c:pt>
                <c:pt idx="680">
                  <c:v>6.0866880000000005</c:v>
                </c:pt>
                <c:pt idx="681">
                  <c:v>6.0999160000000003</c:v>
                </c:pt>
                <c:pt idx="682">
                  <c:v>6.1065290000000001</c:v>
                </c:pt>
                <c:pt idx="683">
                  <c:v>6.1339300000000003</c:v>
                </c:pt>
                <c:pt idx="684">
                  <c:v>6.1405440000000002</c:v>
                </c:pt>
                <c:pt idx="685">
                  <c:v>6.1669999999999998</c:v>
                </c:pt>
                <c:pt idx="686">
                  <c:v>6.1811719999999992</c:v>
                </c:pt>
                <c:pt idx="687">
                  <c:v>6.187786</c:v>
                </c:pt>
                <c:pt idx="688">
                  <c:v>6.2076279999999997</c:v>
                </c:pt>
                <c:pt idx="689">
                  <c:v>6.2284139999999999</c:v>
                </c:pt>
                <c:pt idx="690">
                  <c:v>6.2284139999999999</c:v>
                </c:pt>
                <c:pt idx="691">
                  <c:v>6.2350280000000007</c:v>
                </c:pt>
                <c:pt idx="692">
                  <c:v>6.2416419999999997</c:v>
                </c:pt>
                <c:pt idx="693">
                  <c:v>6.2416419999999997</c:v>
                </c:pt>
                <c:pt idx="694">
                  <c:v>6.2416419999999997</c:v>
                </c:pt>
                <c:pt idx="695">
                  <c:v>6.2482560000000005</c:v>
                </c:pt>
                <c:pt idx="696">
                  <c:v>6.2548699999999995</c:v>
                </c:pt>
                <c:pt idx="697">
                  <c:v>6.262429</c:v>
                </c:pt>
                <c:pt idx="698">
                  <c:v>6.2690420000000007</c:v>
                </c:pt>
                <c:pt idx="699">
                  <c:v>6.2756559999999997</c:v>
                </c:pt>
                <c:pt idx="700">
                  <c:v>6.2756559999999997</c:v>
                </c:pt>
                <c:pt idx="701">
                  <c:v>6.2888840000000004</c:v>
                </c:pt>
                <c:pt idx="702">
                  <c:v>6.3021120000000002</c:v>
                </c:pt>
                <c:pt idx="703">
                  <c:v>6.3021120000000002</c:v>
                </c:pt>
                <c:pt idx="704">
                  <c:v>6.3021120000000002</c:v>
                </c:pt>
                <c:pt idx="705">
                  <c:v>6.2954979999999994</c:v>
                </c:pt>
                <c:pt idx="706">
                  <c:v>6.3021120000000002</c:v>
                </c:pt>
                <c:pt idx="707">
                  <c:v>6.3021120000000002</c:v>
                </c:pt>
                <c:pt idx="708">
                  <c:v>6.3096710000000007</c:v>
                </c:pt>
                <c:pt idx="709">
                  <c:v>6.3162849999999997</c:v>
                </c:pt>
                <c:pt idx="710">
                  <c:v>6.3162849999999997</c:v>
                </c:pt>
                <c:pt idx="711">
                  <c:v>6.3295129999999995</c:v>
                </c:pt>
                <c:pt idx="712">
                  <c:v>6.3361260000000001</c:v>
                </c:pt>
                <c:pt idx="713">
                  <c:v>6.3295129999999995</c:v>
                </c:pt>
                <c:pt idx="714">
                  <c:v>6.3295129999999995</c:v>
                </c:pt>
                <c:pt idx="715">
                  <c:v>6.3361260000000001</c:v>
                </c:pt>
                <c:pt idx="716">
                  <c:v>6.34274</c:v>
                </c:pt>
                <c:pt idx="717">
                  <c:v>6.3502989999999997</c:v>
                </c:pt>
                <c:pt idx="718">
                  <c:v>6.3569129999999996</c:v>
                </c:pt>
                <c:pt idx="719">
                  <c:v>6.3635270000000004</c:v>
                </c:pt>
                <c:pt idx="720">
                  <c:v>6.3701409999999994</c:v>
                </c:pt>
                <c:pt idx="721">
                  <c:v>6.3569129999999996</c:v>
                </c:pt>
                <c:pt idx="722">
                  <c:v>6.3635270000000004</c:v>
                </c:pt>
                <c:pt idx="723">
                  <c:v>6.3701409999999994</c:v>
                </c:pt>
                <c:pt idx="724">
                  <c:v>6.3833690000000001</c:v>
                </c:pt>
                <c:pt idx="725">
                  <c:v>6.3975420000000005</c:v>
                </c:pt>
                <c:pt idx="726">
                  <c:v>6.3975420000000005</c:v>
                </c:pt>
                <c:pt idx="727">
                  <c:v>6.4041549999999994</c:v>
                </c:pt>
                <c:pt idx="728">
                  <c:v>6.4173830000000001</c:v>
                </c:pt>
                <c:pt idx="729">
                  <c:v>6.4173830000000001</c:v>
                </c:pt>
                <c:pt idx="730">
                  <c:v>6.423997</c:v>
                </c:pt>
                <c:pt idx="731">
                  <c:v>6.423997</c:v>
                </c:pt>
                <c:pt idx="732">
                  <c:v>6.423997</c:v>
                </c:pt>
                <c:pt idx="733">
                  <c:v>6.423997</c:v>
                </c:pt>
                <c:pt idx="734">
                  <c:v>6.423997</c:v>
                </c:pt>
                <c:pt idx="735">
                  <c:v>6.4372250000000006</c:v>
                </c:pt>
                <c:pt idx="736">
                  <c:v>6.4447839999999994</c:v>
                </c:pt>
                <c:pt idx="737">
                  <c:v>6.4372250000000006</c:v>
                </c:pt>
                <c:pt idx="738">
                  <c:v>6.4306109999999999</c:v>
                </c:pt>
                <c:pt idx="739">
                  <c:v>6.4372250000000006</c:v>
                </c:pt>
                <c:pt idx="740">
                  <c:v>6.4372250000000006</c:v>
                </c:pt>
                <c:pt idx="741">
                  <c:v>6.4447839999999994</c:v>
                </c:pt>
                <c:pt idx="742">
                  <c:v>6.4447839999999994</c:v>
                </c:pt>
                <c:pt idx="743">
                  <c:v>6.4372250000000006</c:v>
                </c:pt>
                <c:pt idx="744">
                  <c:v>6.4372250000000006</c:v>
                </c:pt>
                <c:pt idx="745">
                  <c:v>6.4580110000000008</c:v>
                </c:pt>
                <c:pt idx="746">
                  <c:v>6.4580110000000008</c:v>
                </c:pt>
                <c:pt idx="747">
                  <c:v>6.3502989999999997</c:v>
                </c:pt>
                <c:pt idx="748">
                  <c:v>6.2010139999999998</c:v>
                </c:pt>
                <c:pt idx="749">
                  <c:v>6.2218</c:v>
                </c:pt>
                <c:pt idx="750">
                  <c:v>6.2482560000000005</c:v>
                </c:pt>
                <c:pt idx="751">
                  <c:v>6.2756559999999997</c:v>
                </c:pt>
                <c:pt idx="752">
                  <c:v>6.2954979999999994</c:v>
                </c:pt>
                <c:pt idx="753">
                  <c:v>6.2416419999999997</c:v>
                </c:pt>
                <c:pt idx="754">
                  <c:v>6.1065290000000001</c:v>
                </c:pt>
                <c:pt idx="755">
                  <c:v>6.1197569999999999</c:v>
                </c:pt>
                <c:pt idx="756">
                  <c:v>6.1471580000000001</c:v>
                </c:pt>
                <c:pt idx="757">
                  <c:v>6.1811719999999992</c:v>
                </c:pt>
                <c:pt idx="758">
                  <c:v>6.2076279999999997</c:v>
                </c:pt>
                <c:pt idx="759">
                  <c:v>6.2482560000000005</c:v>
                </c:pt>
                <c:pt idx="760">
                  <c:v>6.2690420000000007</c:v>
                </c:pt>
                <c:pt idx="761">
                  <c:v>6.3021120000000002</c:v>
                </c:pt>
                <c:pt idx="762">
                  <c:v>6.3295129999999995</c:v>
                </c:pt>
                <c:pt idx="763">
                  <c:v>6.3502989999999997</c:v>
                </c:pt>
                <c:pt idx="764">
                  <c:v>6.3635270000000004</c:v>
                </c:pt>
                <c:pt idx="765">
                  <c:v>6.3767550000000002</c:v>
                </c:pt>
                <c:pt idx="766">
                  <c:v>6.3833690000000001</c:v>
                </c:pt>
                <c:pt idx="767">
                  <c:v>6.3899819999999998</c:v>
                </c:pt>
                <c:pt idx="768">
                  <c:v>6.3899819999999998</c:v>
                </c:pt>
                <c:pt idx="769">
                  <c:v>6.4107690000000002</c:v>
                </c:pt>
                <c:pt idx="770">
                  <c:v>6.4107690000000002</c:v>
                </c:pt>
                <c:pt idx="771">
                  <c:v>6.423997</c:v>
                </c:pt>
                <c:pt idx="772">
                  <c:v>6.4306109999999999</c:v>
                </c:pt>
                <c:pt idx="773">
                  <c:v>6.4372250000000006</c:v>
                </c:pt>
                <c:pt idx="774">
                  <c:v>6.4306109999999999</c:v>
                </c:pt>
                <c:pt idx="775">
                  <c:v>6.4372250000000006</c:v>
                </c:pt>
                <c:pt idx="776">
                  <c:v>6.4447839999999994</c:v>
                </c:pt>
                <c:pt idx="777">
                  <c:v>6.4447839999999994</c:v>
                </c:pt>
                <c:pt idx="778">
                  <c:v>6.4447839999999994</c:v>
                </c:pt>
                <c:pt idx="779">
                  <c:v>6.4447839999999994</c:v>
                </c:pt>
                <c:pt idx="780">
                  <c:v>6.4447839999999994</c:v>
                </c:pt>
                <c:pt idx="781">
                  <c:v>6.451397</c:v>
                </c:pt>
                <c:pt idx="782">
                  <c:v>6.451397</c:v>
                </c:pt>
                <c:pt idx="783">
                  <c:v>6.4447839999999994</c:v>
                </c:pt>
                <c:pt idx="784">
                  <c:v>6.451397</c:v>
                </c:pt>
                <c:pt idx="785">
                  <c:v>6.4646249999999998</c:v>
                </c:pt>
                <c:pt idx="786">
                  <c:v>6.4646249999999998</c:v>
                </c:pt>
                <c:pt idx="787">
                  <c:v>6.4712389999999997</c:v>
                </c:pt>
                <c:pt idx="788">
                  <c:v>6.4778529999999996</c:v>
                </c:pt>
                <c:pt idx="789">
                  <c:v>6.4778529999999996</c:v>
                </c:pt>
                <c:pt idx="790">
                  <c:v>6.4778529999999996</c:v>
                </c:pt>
                <c:pt idx="791">
                  <c:v>6.4920260000000001</c:v>
                </c:pt>
                <c:pt idx="792">
                  <c:v>6.4854120000000002</c:v>
                </c:pt>
                <c:pt idx="793">
                  <c:v>6.4920260000000001</c:v>
                </c:pt>
                <c:pt idx="794">
                  <c:v>6.4920260000000001</c:v>
                </c:pt>
                <c:pt idx="795">
                  <c:v>6.4854120000000002</c:v>
                </c:pt>
                <c:pt idx="796">
                  <c:v>6.4920260000000001</c:v>
                </c:pt>
                <c:pt idx="797">
                  <c:v>6.49864</c:v>
                </c:pt>
                <c:pt idx="798">
                  <c:v>6.4920260000000001</c:v>
                </c:pt>
                <c:pt idx="799">
                  <c:v>6.49864</c:v>
                </c:pt>
                <c:pt idx="800">
                  <c:v>6.4920260000000001</c:v>
                </c:pt>
                <c:pt idx="801">
                  <c:v>6.5052539999999999</c:v>
                </c:pt>
                <c:pt idx="802">
                  <c:v>6.5118680000000007</c:v>
                </c:pt>
                <c:pt idx="803">
                  <c:v>6.5118680000000007</c:v>
                </c:pt>
                <c:pt idx="804">
                  <c:v>6.5118680000000007</c:v>
                </c:pt>
                <c:pt idx="805">
                  <c:v>6.5118680000000007</c:v>
                </c:pt>
                <c:pt idx="806">
                  <c:v>6.5118680000000007</c:v>
                </c:pt>
                <c:pt idx="807">
                  <c:v>6.5118680000000007</c:v>
                </c:pt>
                <c:pt idx="808">
                  <c:v>6.5052539999999999</c:v>
                </c:pt>
                <c:pt idx="809">
                  <c:v>6.5118680000000007</c:v>
                </c:pt>
                <c:pt idx="810">
                  <c:v>6.5184809999999995</c:v>
                </c:pt>
                <c:pt idx="811">
                  <c:v>6.5184809999999995</c:v>
                </c:pt>
                <c:pt idx="812">
                  <c:v>6.5118680000000007</c:v>
                </c:pt>
                <c:pt idx="813">
                  <c:v>6.5184809999999995</c:v>
                </c:pt>
                <c:pt idx="814">
                  <c:v>6.5184809999999995</c:v>
                </c:pt>
                <c:pt idx="815">
                  <c:v>6.5326540000000008</c:v>
                </c:pt>
                <c:pt idx="816">
                  <c:v>6.5392679999999999</c:v>
                </c:pt>
                <c:pt idx="817">
                  <c:v>6.5250950000000003</c:v>
                </c:pt>
                <c:pt idx="818">
                  <c:v>6.5250950000000003</c:v>
                </c:pt>
                <c:pt idx="819">
                  <c:v>6.5250950000000003</c:v>
                </c:pt>
                <c:pt idx="820">
                  <c:v>6.5250950000000003</c:v>
                </c:pt>
                <c:pt idx="821">
                  <c:v>6.5326540000000008</c:v>
                </c:pt>
                <c:pt idx="822">
                  <c:v>6.5326540000000008</c:v>
                </c:pt>
                <c:pt idx="823">
                  <c:v>6.5392679999999999</c:v>
                </c:pt>
                <c:pt idx="824">
                  <c:v>6.5392679999999999</c:v>
                </c:pt>
                <c:pt idx="825">
                  <c:v>6.5326540000000008</c:v>
                </c:pt>
                <c:pt idx="826">
                  <c:v>6.5458819999999998</c:v>
                </c:pt>
                <c:pt idx="827">
                  <c:v>6.5392679999999999</c:v>
                </c:pt>
                <c:pt idx="828">
                  <c:v>6.5524959999999997</c:v>
                </c:pt>
                <c:pt idx="829">
                  <c:v>6.5524959999999997</c:v>
                </c:pt>
                <c:pt idx="830">
                  <c:v>6.5524959999999997</c:v>
                </c:pt>
                <c:pt idx="831">
                  <c:v>6.5524959999999997</c:v>
                </c:pt>
                <c:pt idx="832">
                  <c:v>6.5591099999999996</c:v>
                </c:pt>
                <c:pt idx="833">
                  <c:v>6.5591099999999996</c:v>
                </c:pt>
                <c:pt idx="834">
                  <c:v>6.5591099999999996</c:v>
                </c:pt>
                <c:pt idx="835">
                  <c:v>6.5657240000000003</c:v>
                </c:pt>
                <c:pt idx="836">
                  <c:v>6.5723370000000001</c:v>
                </c:pt>
                <c:pt idx="837">
                  <c:v>6.5723370000000001</c:v>
                </c:pt>
                <c:pt idx="838">
                  <c:v>6.5723370000000001</c:v>
                </c:pt>
                <c:pt idx="839">
                  <c:v>6.5865100000000005</c:v>
                </c:pt>
                <c:pt idx="840">
                  <c:v>6.5865100000000005</c:v>
                </c:pt>
                <c:pt idx="841">
                  <c:v>6.5798959999999997</c:v>
                </c:pt>
                <c:pt idx="842">
                  <c:v>6.5798959999999997</c:v>
                </c:pt>
                <c:pt idx="843">
                  <c:v>6.5723370000000001</c:v>
                </c:pt>
                <c:pt idx="844">
                  <c:v>6.5931239999999995</c:v>
                </c:pt>
                <c:pt idx="845">
                  <c:v>6.5997380000000003</c:v>
                </c:pt>
                <c:pt idx="846">
                  <c:v>6.5997380000000003</c:v>
                </c:pt>
                <c:pt idx="847">
                  <c:v>6.5997380000000003</c:v>
                </c:pt>
                <c:pt idx="848">
                  <c:v>6.5997380000000003</c:v>
                </c:pt>
                <c:pt idx="849">
                  <c:v>6.6063520000000002</c:v>
                </c:pt>
                <c:pt idx="850">
                  <c:v>6.5997380000000003</c:v>
                </c:pt>
                <c:pt idx="851">
                  <c:v>6.5997380000000003</c:v>
                </c:pt>
                <c:pt idx="852">
                  <c:v>6.6063520000000002</c:v>
                </c:pt>
                <c:pt idx="853">
                  <c:v>6.6063520000000002</c:v>
                </c:pt>
                <c:pt idx="854">
                  <c:v>6.6129660000000001</c:v>
                </c:pt>
                <c:pt idx="855">
                  <c:v>6.6205249999999998</c:v>
                </c:pt>
                <c:pt idx="856">
                  <c:v>6.6205249999999998</c:v>
                </c:pt>
                <c:pt idx="857">
                  <c:v>6.6205249999999998</c:v>
                </c:pt>
                <c:pt idx="858">
                  <c:v>6.6129660000000001</c:v>
                </c:pt>
                <c:pt idx="859">
                  <c:v>6.6205249999999998</c:v>
                </c:pt>
                <c:pt idx="860">
                  <c:v>6.6403660000000002</c:v>
                </c:pt>
                <c:pt idx="861">
                  <c:v>6.6403660000000002</c:v>
                </c:pt>
                <c:pt idx="862">
                  <c:v>6.6337520000000003</c:v>
                </c:pt>
                <c:pt idx="863">
                  <c:v>6.6403660000000002</c:v>
                </c:pt>
                <c:pt idx="864">
                  <c:v>6.6337520000000003</c:v>
                </c:pt>
                <c:pt idx="865">
                  <c:v>6.6403660000000002</c:v>
                </c:pt>
                <c:pt idx="866">
                  <c:v>6.6271390000000006</c:v>
                </c:pt>
                <c:pt idx="867">
                  <c:v>6.6337520000000003</c:v>
                </c:pt>
                <c:pt idx="868">
                  <c:v>6.6403660000000002</c:v>
                </c:pt>
                <c:pt idx="869">
                  <c:v>6.6403660000000002</c:v>
                </c:pt>
                <c:pt idx="870">
                  <c:v>6.6469799999999992</c:v>
                </c:pt>
                <c:pt idx="871">
                  <c:v>6.653594</c:v>
                </c:pt>
                <c:pt idx="872">
                  <c:v>6.6469799999999992</c:v>
                </c:pt>
                <c:pt idx="873">
                  <c:v>6.653594</c:v>
                </c:pt>
                <c:pt idx="874">
                  <c:v>6.6677669999999996</c:v>
                </c:pt>
                <c:pt idx="875">
                  <c:v>6.6743810000000003</c:v>
                </c:pt>
                <c:pt idx="876">
                  <c:v>6.6677669999999996</c:v>
                </c:pt>
                <c:pt idx="877">
                  <c:v>6.6602079999999999</c:v>
                </c:pt>
                <c:pt idx="878">
                  <c:v>6.6677669999999996</c:v>
                </c:pt>
                <c:pt idx="879">
                  <c:v>6.6677669999999996</c:v>
                </c:pt>
                <c:pt idx="880">
                  <c:v>6.6677669999999996</c:v>
                </c:pt>
                <c:pt idx="881">
                  <c:v>6.6743810000000003</c:v>
                </c:pt>
                <c:pt idx="882">
                  <c:v>6.6809950000000002</c:v>
                </c:pt>
                <c:pt idx="883">
                  <c:v>6.6809950000000002</c:v>
                </c:pt>
                <c:pt idx="884">
                  <c:v>6.6743810000000003</c:v>
                </c:pt>
                <c:pt idx="885">
                  <c:v>6.6809950000000002</c:v>
                </c:pt>
                <c:pt idx="886">
                  <c:v>6.687608</c:v>
                </c:pt>
                <c:pt idx="887">
                  <c:v>6.6809950000000002</c:v>
                </c:pt>
                <c:pt idx="888">
                  <c:v>6.694223</c:v>
                </c:pt>
                <c:pt idx="889">
                  <c:v>6.687608</c:v>
                </c:pt>
                <c:pt idx="890">
                  <c:v>6.687608</c:v>
                </c:pt>
                <c:pt idx="891">
                  <c:v>6.694223</c:v>
                </c:pt>
                <c:pt idx="892">
                  <c:v>6.694223</c:v>
                </c:pt>
                <c:pt idx="893">
                  <c:v>6.6809950000000002</c:v>
                </c:pt>
                <c:pt idx="894">
                  <c:v>6.6677669999999996</c:v>
                </c:pt>
                <c:pt idx="895">
                  <c:v>6.6743810000000003</c:v>
                </c:pt>
                <c:pt idx="896">
                  <c:v>6.694223</c:v>
                </c:pt>
                <c:pt idx="897">
                  <c:v>6.694223</c:v>
                </c:pt>
                <c:pt idx="898">
                  <c:v>6.694223</c:v>
                </c:pt>
                <c:pt idx="899">
                  <c:v>6.5524959999999997</c:v>
                </c:pt>
                <c:pt idx="900">
                  <c:v>6.2888840000000004</c:v>
                </c:pt>
                <c:pt idx="901">
                  <c:v>6.2482560000000005</c:v>
                </c:pt>
                <c:pt idx="902">
                  <c:v>6.2888840000000004</c:v>
                </c:pt>
                <c:pt idx="903">
                  <c:v>6.3228990000000005</c:v>
                </c:pt>
                <c:pt idx="904">
                  <c:v>6.34274</c:v>
                </c:pt>
                <c:pt idx="905">
                  <c:v>6.3701409999999994</c:v>
                </c:pt>
                <c:pt idx="906">
                  <c:v>6.4107690000000002</c:v>
                </c:pt>
                <c:pt idx="907">
                  <c:v>6.4372250000000006</c:v>
                </c:pt>
                <c:pt idx="908">
                  <c:v>6.451397</c:v>
                </c:pt>
                <c:pt idx="909">
                  <c:v>6.4778529999999996</c:v>
                </c:pt>
                <c:pt idx="910">
                  <c:v>6.5052539999999999</c:v>
                </c:pt>
                <c:pt idx="911">
                  <c:v>6.5250950000000003</c:v>
                </c:pt>
                <c:pt idx="912">
                  <c:v>6.5591099999999996</c:v>
                </c:pt>
                <c:pt idx="913">
                  <c:v>6.5723370000000001</c:v>
                </c:pt>
                <c:pt idx="914">
                  <c:v>6.5997380000000003</c:v>
                </c:pt>
                <c:pt idx="915">
                  <c:v>6.6271390000000006</c:v>
                </c:pt>
                <c:pt idx="916">
                  <c:v>6.6403660000000002</c:v>
                </c:pt>
                <c:pt idx="917">
                  <c:v>6.6469799999999992</c:v>
                </c:pt>
                <c:pt idx="918">
                  <c:v>6.6602079999999999</c:v>
                </c:pt>
                <c:pt idx="919">
                  <c:v>6.6743810000000003</c:v>
                </c:pt>
                <c:pt idx="920">
                  <c:v>6.6809950000000002</c:v>
                </c:pt>
                <c:pt idx="921">
                  <c:v>6.687608</c:v>
                </c:pt>
                <c:pt idx="922">
                  <c:v>6.694223</c:v>
                </c:pt>
                <c:pt idx="923">
                  <c:v>6.7150090000000002</c:v>
                </c:pt>
                <c:pt idx="924">
                  <c:v>6.728237</c:v>
                </c:pt>
                <c:pt idx="925">
                  <c:v>6.7216229999999992</c:v>
                </c:pt>
                <c:pt idx="926">
                  <c:v>6.728237</c:v>
                </c:pt>
                <c:pt idx="927">
                  <c:v>6.728237</c:v>
                </c:pt>
                <c:pt idx="928">
                  <c:v>6.728237</c:v>
                </c:pt>
                <c:pt idx="929">
                  <c:v>6.7348509999999999</c:v>
                </c:pt>
                <c:pt idx="930">
                  <c:v>6.7348509999999999</c:v>
                </c:pt>
                <c:pt idx="931">
                  <c:v>6.728237</c:v>
                </c:pt>
                <c:pt idx="932">
                  <c:v>6.7150090000000002</c:v>
                </c:pt>
                <c:pt idx="933">
                  <c:v>6.7216229999999992</c:v>
                </c:pt>
                <c:pt idx="934">
                  <c:v>6.728237</c:v>
                </c:pt>
                <c:pt idx="935">
                  <c:v>6.7216229999999992</c:v>
                </c:pt>
                <c:pt idx="936">
                  <c:v>6.7216229999999992</c:v>
                </c:pt>
                <c:pt idx="937">
                  <c:v>6.728237</c:v>
                </c:pt>
                <c:pt idx="938">
                  <c:v>6.7348509999999999</c:v>
                </c:pt>
                <c:pt idx="939">
                  <c:v>6.7348509999999999</c:v>
                </c:pt>
                <c:pt idx="940">
                  <c:v>6.7414649999999998</c:v>
                </c:pt>
                <c:pt idx="941">
                  <c:v>6.728237</c:v>
                </c:pt>
                <c:pt idx="942">
                  <c:v>6.7348509999999999</c:v>
                </c:pt>
                <c:pt idx="943">
                  <c:v>6.728237</c:v>
                </c:pt>
                <c:pt idx="944">
                  <c:v>6.728237</c:v>
                </c:pt>
                <c:pt idx="945">
                  <c:v>6.7348509999999999</c:v>
                </c:pt>
                <c:pt idx="946">
                  <c:v>6.7348509999999999</c:v>
                </c:pt>
                <c:pt idx="947">
                  <c:v>6.7348509999999999</c:v>
                </c:pt>
                <c:pt idx="948">
                  <c:v>6.7348509999999999</c:v>
                </c:pt>
                <c:pt idx="949">
                  <c:v>6.7414649999999998</c:v>
                </c:pt>
                <c:pt idx="950">
                  <c:v>6.7414649999999998</c:v>
                </c:pt>
                <c:pt idx="951">
                  <c:v>6.7414649999999998</c:v>
                </c:pt>
                <c:pt idx="952">
                  <c:v>6.7414649999999998</c:v>
                </c:pt>
                <c:pt idx="953">
                  <c:v>6.7348509999999999</c:v>
                </c:pt>
                <c:pt idx="954">
                  <c:v>6.728237</c:v>
                </c:pt>
                <c:pt idx="955">
                  <c:v>6.7348509999999999</c:v>
                </c:pt>
                <c:pt idx="956">
                  <c:v>6.7348509999999999</c:v>
                </c:pt>
                <c:pt idx="957">
                  <c:v>6.7414649999999998</c:v>
                </c:pt>
                <c:pt idx="958">
                  <c:v>6.7480789999999997</c:v>
                </c:pt>
                <c:pt idx="959">
                  <c:v>6.7414649999999998</c:v>
                </c:pt>
                <c:pt idx="960">
                  <c:v>6.7414649999999998</c:v>
                </c:pt>
                <c:pt idx="961">
                  <c:v>6.7414649999999998</c:v>
                </c:pt>
                <c:pt idx="962">
                  <c:v>6.7414649999999998</c:v>
                </c:pt>
                <c:pt idx="963">
                  <c:v>6.7414649999999998</c:v>
                </c:pt>
                <c:pt idx="964">
                  <c:v>6.7414649999999998</c:v>
                </c:pt>
                <c:pt idx="965">
                  <c:v>6.7348509999999999</c:v>
                </c:pt>
                <c:pt idx="966">
                  <c:v>6.7348509999999999</c:v>
                </c:pt>
                <c:pt idx="967">
                  <c:v>6.7414649999999998</c:v>
                </c:pt>
                <c:pt idx="968">
                  <c:v>6.7414649999999998</c:v>
                </c:pt>
                <c:pt idx="969">
                  <c:v>6.7414649999999998</c:v>
                </c:pt>
                <c:pt idx="970">
                  <c:v>6.7414649999999998</c:v>
                </c:pt>
                <c:pt idx="971">
                  <c:v>6.7556370000000001</c:v>
                </c:pt>
                <c:pt idx="972">
                  <c:v>6.7480789999999997</c:v>
                </c:pt>
                <c:pt idx="973">
                  <c:v>6.7556370000000001</c:v>
                </c:pt>
                <c:pt idx="974">
                  <c:v>6.7480789999999997</c:v>
                </c:pt>
                <c:pt idx="975">
                  <c:v>6.7480789999999997</c:v>
                </c:pt>
                <c:pt idx="976">
                  <c:v>6.7480789999999997</c:v>
                </c:pt>
                <c:pt idx="977">
                  <c:v>6.7556370000000001</c:v>
                </c:pt>
                <c:pt idx="978">
                  <c:v>6.7556370000000001</c:v>
                </c:pt>
                <c:pt idx="979">
                  <c:v>6.762251</c:v>
                </c:pt>
                <c:pt idx="980">
                  <c:v>6.7754790000000007</c:v>
                </c:pt>
                <c:pt idx="981">
                  <c:v>6.7688649999999999</c:v>
                </c:pt>
                <c:pt idx="982">
                  <c:v>6.762251</c:v>
                </c:pt>
                <c:pt idx="983">
                  <c:v>6.7754790000000007</c:v>
                </c:pt>
                <c:pt idx="984">
                  <c:v>6.7754790000000007</c:v>
                </c:pt>
                <c:pt idx="985">
                  <c:v>6.7754790000000007</c:v>
                </c:pt>
                <c:pt idx="986">
                  <c:v>6.7754790000000007</c:v>
                </c:pt>
                <c:pt idx="987">
                  <c:v>6.7754790000000007</c:v>
                </c:pt>
                <c:pt idx="988">
                  <c:v>6.7887070000000005</c:v>
                </c:pt>
                <c:pt idx="989">
                  <c:v>6.7953209999999995</c:v>
                </c:pt>
                <c:pt idx="990">
                  <c:v>6.80288</c:v>
                </c:pt>
                <c:pt idx="991">
                  <c:v>6.7953209999999995</c:v>
                </c:pt>
                <c:pt idx="992">
                  <c:v>6.7953209999999995</c:v>
                </c:pt>
                <c:pt idx="993">
                  <c:v>6.80288</c:v>
                </c:pt>
                <c:pt idx="994">
                  <c:v>6.8094939999999999</c:v>
                </c:pt>
                <c:pt idx="995">
                  <c:v>6.8161069999999997</c:v>
                </c:pt>
                <c:pt idx="996">
                  <c:v>6.8227209999999996</c:v>
                </c:pt>
                <c:pt idx="997">
                  <c:v>6.8227209999999996</c:v>
                </c:pt>
                <c:pt idx="998">
                  <c:v>6.8359489999999994</c:v>
                </c:pt>
                <c:pt idx="999">
                  <c:v>6.8359489999999994</c:v>
                </c:pt>
                <c:pt idx="1000">
                  <c:v>6.8425630000000002</c:v>
                </c:pt>
                <c:pt idx="1001">
                  <c:v>6.8425630000000002</c:v>
                </c:pt>
                <c:pt idx="1002">
                  <c:v>6.8567359999999997</c:v>
                </c:pt>
                <c:pt idx="1003">
                  <c:v>6.8567359999999997</c:v>
                </c:pt>
                <c:pt idx="1004">
                  <c:v>6.8633500000000005</c:v>
                </c:pt>
                <c:pt idx="1005">
                  <c:v>6.8699629999999994</c:v>
                </c:pt>
                <c:pt idx="1006">
                  <c:v>6.8699629999999994</c:v>
                </c:pt>
                <c:pt idx="1007">
                  <c:v>6.8831910000000001</c:v>
                </c:pt>
                <c:pt idx="1008">
                  <c:v>6.8907499999999997</c:v>
                </c:pt>
                <c:pt idx="1009">
                  <c:v>6.8907499999999997</c:v>
                </c:pt>
                <c:pt idx="1010">
                  <c:v>6.8831910000000001</c:v>
                </c:pt>
                <c:pt idx="1011">
                  <c:v>6.8973639999999996</c:v>
                </c:pt>
                <c:pt idx="1012">
                  <c:v>6.9039780000000004</c:v>
                </c:pt>
                <c:pt idx="1013">
                  <c:v>6.8633500000000005</c:v>
                </c:pt>
                <c:pt idx="1014">
                  <c:v>6.8633500000000005</c:v>
                </c:pt>
                <c:pt idx="1015">
                  <c:v>6.8765780000000003</c:v>
                </c:pt>
                <c:pt idx="1016">
                  <c:v>6.8907499999999997</c:v>
                </c:pt>
                <c:pt idx="1017">
                  <c:v>6.8973639999999996</c:v>
                </c:pt>
                <c:pt idx="1018">
                  <c:v>6.8973639999999996</c:v>
                </c:pt>
                <c:pt idx="1019">
                  <c:v>6.8907499999999997</c:v>
                </c:pt>
                <c:pt idx="1020">
                  <c:v>6.8907499999999997</c:v>
                </c:pt>
                <c:pt idx="1021">
                  <c:v>6.8907499999999997</c:v>
                </c:pt>
                <c:pt idx="1022">
                  <c:v>6.9039780000000004</c:v>
                </c:pt>
                <c:pt idx="1023">
                  <c:v>6.9105919999999994</c:v>
                </c:pt>
                <c:pt idx="1024">
                  <c:v>6.9039780000000004</c:v>
                </c:pt>
                <c:pt idx="1025">
                  <c:v>6.9039780000000004</c:v>
                </c:pt>
                <c:pt idx="1026">
                  <c:v>6.9039780000000004</c:v>
                </c:pt>
                <c:pt idx="1027">
                  <c:v>6.9039780000000004</c:v>
                </c:pt>
                <c:pt idx="1028">
                  <c:v>6.9105919999999994</c:v>
                </c:pt>
                <c:pt idx="1029">
                  <c:v>6.9039780000000004</c:v>
                </c:pt>
                <c:pt idx="1030">
                  <c:v>6.80288</c:v>
                </c:pt>
                <c:pt idx="1031">
                  <c:v>6.7008360000000007</c:v>
                </c:pt>
                <c:pt idx="1032">
                  <c:v>6.7074499999999997</c:v>
                </c:pt>
                <c:pt idx="1033">
                  <c:v>6.7216229999999992</c:v>
                </c:pt>
                <c:pt idx="1034">
                  <c:v>6.7480789999999997</c:v>
                </c:pt>
                <c:pt idx="1035">
                  <c:v>6.7688649999999999</c:v>
                </c:pt>
                <c:pt idx="1036">
                  <c:v>6.7754790000000007</c:v>
                </c:pt>
                <c:pt idx="1037">
                  <c:v>6.7953209999999995</c:v>
                </c:pt>
                <c:pt idx="1038">
                  <c:v>6.8161069999999997</c:v>
                </c:pt>
                <c:pt idx="1039">
                  <c:v>6.8227209999999996</c:v>
                </c:pt>
                <c:pt idx="1040">
                  <c:v>6.8293350000000004</c:v>
                </c:pt>
                <c:pt idx="1041">
                  <c:v>6.8425630000000002</c:v>
                </c:pt>
                <c:pt idx="1042">
                  <c:v>6.8567359999999997</c:v>
                </c:pt>
                <c:pt idx="1043">
                  <c:v>6.8699629999999994</c:v>
                </c:pt>
                <c:pt idx="1044">
                  <c:v>6.8765780000000003</c:v>
                </c:pt>
                <c:pt idx="1045">
                  <c:v>6.8831910000000001</c:v>
                </c:pt>
                <c:pt idx="1046">
                  <c:v>6.8907499999999997</c:v>
                </c:pt>
                <c:pt idx="1047">
                  <c:v>6.8973639999999996</c:v>
                </c:pt>
                <c:pt idx="1048">
                  <c:v>6.8973639999999996</c:v>
                </c:pt>
                <c:pt idx="1049">
                  <c:v>6.9039780000000004</c:v>
                </c:pt>
                <c:pt idx="1050">
                  <c:v>6.9039780000000004</c:v>
                </c:pt>
                <c:pt idx="1051">
                  <c:v>6.9105919999999994</c:v>
                </c:pt>
                <c:pt idx="1052">
                  <c:v>6.9172060000000002</c:v>
                </c:pt>
                <c:pt idx="1053">
                  <c:v>6.9172060000000002</c:v>
                </c:pt>
                <c:pt idx="1054">
                  <c:v>6.9172060000000002</c:v>
                </c:pt>
                <c:pt idx="1055">
                  <c:v>6.9172060000000002</c:v>
                </c:pt>
                <c:pt idx="1056">
                  <c:v>6.930434</c:v>
                </c:pt>
                <c:pt idx="1057">
                  <c:v>6.9379920000000004</c:v>
                </c:pt>
                <c:pt idx="1058">
                  <c:v>6.9379920000000004</c:v>
                </c:pt>
                <c:pt idx="1059">
                  <c:v>6.9512200000000002</c:v>
                </c:pt>
                <c:pt idx="1060">
                  <c:v>6.9512200000000002</c:v>
                </c:pt>
                <c:pt idx="1061">
                  <c:v>6.9578340000000001</c:v>
                </c:pt>
                <c:pt idx="1062">
                  <c:v>6.964448</c:v>
                </c:pt>
                <c:pt idx="1063">
                  <c:v>6.9776760000000007</c:v>
                </c:pt>
                <c:pt idx="1064">
                  <c:v>6.9852349999999994</c:v>
                </c:pt>
                <c:pt idx="1065">
                  <c:v>6.9918490000000002</c:v>
                </c:pt>
                <c:pt idx="1066">
                  <c:v>6.9918490000000002</c:v>
                </c:pt>
                <c:pt idx="1067">
                  <c:v>6.9984620000000008</c:v>
                </c:pt>
                <c:pt idx="1068">
                  <c:v>6.9984620000000008</c:v>
                </c:pt>
                <c:pt idx="1069">
                  <c:v>7.0183039999999997</c:v>
                </c:pt>
                <c:pt idx="1070">
                  <c:v>7.0183039999999997</c:v>
                </c:pt>
                <c:pt idx="1071">
                  <c:v>7.0324770000000001</c:v>
                </c:pt>
                <c:pt idx="1072">
                  <c:v>7.0324770000000001</c:v>
                </c:pt>
                <c:pt idx="1073">
                  <c:v>7.0589329999999997</c:v>
                </c:pt>
                <c:pt idx="1074">
                  <c:v>7.073105</c:v>
                </c:pt>
                <c:pt idx="1075">
                  <c:v>7.073105</c:v>
                </c:pt>
                <c:pt idx="1076">
                  <c:v>7.0797189999999999</c:v>
                </c:pt>
                <c:pt idx="1077">
                  <c:v>7.0797189999999999</c:v>
                </c:pt>
                <c:pt idx="1078">
                  <c:v>7.0797189999999999</c:v>
                </c:pt>
                <c:pt idx="1079">
                  <c:v>7.0863329999999998</c:v>
                </c:pt>
                <c:pt idx="1080">
                  <c:v>7.0929470000000006</c:v>
                </c:pt>
                <c:pt idx="1081">
                  <c:v>7.1061750000000004</c:v>
                </c:pt>
                <c:pt idx="1082">
                  <c:v>7.1127889999999994</c:v>
                </c:pt>
                <c:pt idx="1083">
                  <c:v>7.1127889999999994</c:v>
                </c:pt>
                <c:pt idx="1084">
                  <c:v>7.1127889999999994</c:v>
                </c:pt>
                <c:pt idx="1085">
                  <c:v>7.1061750000000004</c:v>
                </c:pt>
                <c:pt idx="1086">
                  <c:v>7.0183039999999997</c:v>
                </c:pt>
                <c:pt idx="1087">
                  <c:v>6.964448</c:v>
                </c:pt>
                <c:pt idx="1088">
                  <c:v>6.9710619999999999</c:v>
                </c:pt>
                <c:pt idx="1089">
                  <c:v>6.9852349999999994</c:v>
                </c:pt>
                <c:pt idx="1090">
                  <c:v>7.0050759999999999</c:v>
                </c:pt>
                <c:pt idx="1091">
                  <c:v>7.0183039999999997</c:v>
                </c:pt>
                <c:pt idx="1092">
                  <c:v>7.0324770000000001</c:v>
                </c:pt>
                <c:pt idx="1093">
                  <c:v>7.0523180000000005</c:v>
                </c:pt>
                <c:pt idx="1094">
                  <c:v>7.0655460000000003</c:v>
                </c:pt>
                <c:pt idx="1095">
                  <c:v>7.0655460000000003</c:v>
                </c:pt>
                <c:pt idx="1096">
                  <c:v>7.0863329999999998</c:v>
                </c:pt>
                <c:pt idx="1097">
                  <c:v>7.1061750000000004</c:v>
                </c:pt>
                <c:pt idx="1098">
                  <c:v>7.1127889999999994</c:v>
                </c:pt>
                <c:pt idx="1099">
                  <c:v>7.0589329999999997</c:v>
                </c:pt>
                <c:pt idx="1100">
                  <c:v>6.8227209999999996</c:v>
                </c:pt>
                <c:pt idx="1101">
                  <c:v>6.7556370000000001</c:v>
                </c:pt>
                <c:pt idx="1102">
                  <c:v>6.7480789999999997</c:v>
                </c:pt>
                <c:pt idx="1103">
                  <c:v>6.7414649999999998</c:v>
                </c:pt>
                <c:pt idx="1104">
                  <c:v>6.7556370000000001</c:v>
                </c:pt>
                <c:pt idx="1105">
                  <c:v>6.7754790000000007</c:v>
                </c:pt>
                <c:pt idx="1106">
                  <c:v>6.80288</c:v>
                </c:pt>
                <c:pt idx="1107">
                  <c:v>6.8227209999999996</c:v>
                </c:pt>
                <c:pt idx="1108">
                  <c:v>6.8425630000000002</c:v>
                </c:pt>
                <c:pt idx="1109">
                  <c:v>6.8633500000000005</c:v>
                </c:pt>
                <c:pt idx="1110">
                  <c:v>6.8765780000000003</c:v>
                </c:pt>
                <c:pt idx="1111">
                  <c:v>6.8907499999999997</c:v>
                </c:pt>
                <c:pt idx="1112">
                  <c:v>6.9039780000000004</c:v>
                </c:pt>
                <c:pt idx="1113">
                  <c:v>6.930434</c:v>
                </c:pt>
                <c:pt idx="1114">
                  <c:v>6.930434</c:v>
                </c:pt>
                <c:pt idx="1115">
                  <c:v>6.9512200000000002</c:v>
                </c:pt>
                <c:pt idx="1116">
                  <c:v>6.964448</c:v>
                </c:pt>
                <c:pt idx="1117">
                  <c:v>6.9776760000000007</c:v>
                </c:pt>
                <c:pt idx="1118">
                  <c:v>6.9918490000000002</c:v>
                </c:pt>
                <c:pt idx="1119">
                  <c:v>7.0116899999999998</c:v>
                </c:pt>
                <c:pt idx="1120">
                  <c:v>7.0183039999999997</c:v>
                </c:pt>
                <c:pt idx="1121">
                  <c:v>7.0457049999999999</c:v>
                </c:pt>
                <c:pt idx="1122">
                  <c:v>7.0589329999999997</c:v>
                </c:pt>
                <c:pt idx="1123">
                  <c:v>7.073105</c:v>
                </c:pt>
                <c:pt idx="1124">
                  <c:v>7.0797189999999999</c:v>
                </c:pt>
                <c:pt idx="1125">
                  <c:v>7.1061750000000004</c:v>
                </c:pt>
                <c:pt idx="1126">
                  <c:v>7.1127889999999994</c:v>
                </c:pt>
                <c:pt idx="1127">
                  <c:v>7.1127889999999994</c:v>
                </c:pt>
                <c:pt idx="1128">
                  <c:v>7.1269610000000005</c:v>
                </c:pt>
                <c:pt idx="1129">
                  <c:v>7.1401890000000003</c:v>
                </c:pt>
                <c:pt idx="1130">
                  <c:v>7.1534170000000001</c:v>
                </c:pt>
                <c:pt idx="1131">
                  <c:v>7.1609759999999998</c:v>
                </c:pt>
                <c:pt idx="1132">
                  <c:v>7.1742039999999996</c:v>
                </c:pt>
                <c:pt idx="1133">
                  <c:v>7.1874309999999992</c:v>
                </c:pt>
                <c:pt idx="1134">
                  <c:v>7.1808170000000002</c:v>
                </c:pt>
                <c:pt idx="1135">
                  <c:v>7.1808170000000002</c:v>
                </c:pt>
                <c:pt idx="1136">
                  <c:v>7.1808170000000002</c:v>
                </c:pt>
                <c:pt idx="1137">
                  <c:v>7.194045</c:v>
                </c:pt>
                <c:pt idx="1138">
                  <c:v>7.194045</c:v>
                </c:pt>
                <c:pt idx="1139">
                  <c:v>7.2082179999999996</c:v>
                </c:pt>
                <c:pt idx="1140">
                  <c:v>7.2214460000000003</c:v>
                </c:pt>
                <c:pt idx="1141">
                  <c:v>7.2280600000000002</c:v>
                </c:pt>
                <c:pt idx="1142">
                  <c:v>7.2346729999999999</c:v>
                </c:pt>
                <c:pt idx="1143">
                  <c:v>7.2412879999999999</c:v>
                </c:pt>
                <c:pt idx="1144">
                  <c:v>7.2488459999999995</c:v>
                </c:pt>
                <c:pt idx="1145">
                  <c:v>7.2488459999999995</c:v>
                </c:pt>
                <c:pt idx="1146">
                  <c:v>7.2488459999999995</c:v>
                </c:pt>
                <c:pt idx="1147">
                  <c:v>7.2554600000000002</c:v>
                </c:pt>
                <c:pt idx="1148">
                  <c:v>7.2554600000000002</c:v>
                </c:pt>
                <c:pt idx="1149">
                  <c:v>7.2620739999999993</c:v>
                </c:pt>
                <c:pt idx="1150">
                  <c:v>7.268688</c:v>
                </c:pt>
                <c:pt idx="1151">
                  <c:v>7.2753019999999999</c:v>
                </c:pt>
                <c:pt idx="1152">
                  <c:v>7.2819159999999998</c:v>
                </c:pt>
                <c:pt idx="1153">
                  <c:v>7.2819159999999998</c:v>
                </c:pt>
                <c:pt idx="1154">
                  <c:v>7.2885299999999997</c:v>
                </c:pt>
                <c:pt idx="1155">
                  <c:v>7.2885299999999997</c:v>
                </c:pt>
                <c:pt idx="1156">
                  <c:v>7.302702</c:v>
                </c:pt>
                <c:pt idx="1157">
                  <c:v>7.302702</c:v>
                </c:pt>
                <c:pt idx="1158">
                  <c:v>7.3093159999999999</c:v>
                </c:pt>
                <c:pt idx="1159">
                  <c:v>7.3159300000000007</c:v>
                </c:pt>
                <c:pt idx="1160">
                  <c:v>7.3291580000000005</c:v>
                </c:pt>
                <c:pt idx="1161">
                  <c:v>7.3225439999999997</c:v>
                </c:pt>
                <c:pt idx="1162">
                  <c:v>7.3291580000000005</c:v>
                </c:pt>
                <c:pt idx="1163">
                  <c:v>7.3357719999999995</c:v>
                </c:pt>
                <c:pt idx="1164">
                  <c:v>7.3357719999999995</c:v>
                </c:pt>
                <c:pt idx="1165">
                  <c:v>7.3357719999999995</c:v>
                </c:pt>
                <c:pt idx="1166">
                  <c:v>7.3357719999999995</c:v>
                </c:pt>
                <c:pt idx="1167">
                  <c:v>7.3499440000000007</c:v>
                </c:pt>
                <c:pt idx="1168">
                  <c:v>7.3499440000000007</c:v>
                </c:pt>
                <c:pt idx="1169">
                  <c:v>7.3499440000000007</c:v>
                </c:pt>
                <c:pt idx="1170">
                  <c:v>7.3697860000000004</c:v>
                </c:pt>
                <c:pt idx="1171">
                  <c:v>7.3763999999999994</c:v>
                </c:pt>
                <c:pt idx="1172">
                  <c:v>7.3697860000000004</c:v>
                </c:pt>
                <c:pt idx="1173">
                  <c:v>7.3763999999999994</c:v>
                </c:pt>
                <c:pt idx="1174">
                  <c:v>7.3697860000000004</c:v>
                </c:pt>
                <c:pt idx="1175">
                  <c:v>7.3565589999999998</c:v>
                </c:pt>
                <c:pt idx="1176">
                  <c:v>7.3631719999999996</c:v>
                </c:pt>
                <c:pt idx="1177">
                  <c:v>7.3499440000000007</c:v>
                </c:pt>
                <c:pt idx="1178">
                  <c:v>7.3357719999999995</c:v>
                </c:pt>
                <c:pt idx="1179">
                  <c:v>7.3433310000000001</c:v>
                </c:pt>
                <c:pt idx="1180">
                  <c:v>7.3291580000000005</c:v>
                </c:pt>
                <c:pt idx="1181">
                  <c:v>7.3291580000000005</c:v>
                </c:pt>
                <c:pt idx="1182">
                  <c:v>7.3433310000000001</c:v>
                </c:pt>
                <c:pt idx="1183">
                  <c:v>7.3357719999999995</c:v>
                </c:pt>
                <c:pt idx="1184">
                  <c:v>7.3291580000000005</c:v>
                </c:pt>
                <c:pt idx="1185">
                  <c:v>7.3357719999999995</c:v>
                </c:pt>
                <c:pt idx="1186">
                  <c:v>7.3357719999999995</c:v>
                </c:pt>
                <c:pt idx="1187">
                  <c:v>7.3433310000000001</c:v>
                </c:pt>
                <c:pt idx="1188">
                  <c:v>7.3433310000000001</c:v>
                </c:pt>
                <c:pt idx="1189">
                  <c:v>7.3357719999999995</c:v>
                </c:pt>
                <c:pt idx="1190">
                  <c:v>7.3433310000000001</c:v>
                </c:pt>
                <c:pt idx="1191">
                  <c:v>7.3433310000000001</c:v>
                </c:pt>
                <c:pt idx="1192">
                  <c:v>7.3499440000000007</c:v>
                </c:pt>
                <c:pt idx="1193">
                  <c:v>7.3433310000000001</c:v>
                </c:pt>
                <c:pt idx="1194">
                  <c:v>7.3433310000000001</c:v>
                </c:pt>
                <c:pt idx="1195">
                  <c:v>7.3499440000000007</c:v>
                </c:pt>
                <c:pt idx="1196">
                  <c:v>7.3499440000000007</c:v>
                </c:pt>
                <c:pt idx="1197">
                  <c:v>7.3499440000000007</c:v>
                </c:pt>
                <c:pt idx="1198">
                  <c:v>7.3565589999999998</c:v>
                </c:pt>
                <c:pt idx="1199">
                  <c:v>7.3565589999999998</c:v>
                </c:pt>
                <c:pt idx="1200">
                  <c:v>7.3631719999999996</c:v>
                </c:pt>
                <c:pt idx="1201">
                  <c:v>7.3631719999999996</c:v>
                </c:pt>
                <c:pt idx="1202">
                  <c:v>7.3631719999999996</c:v>
                </c:pt>
                <c:pt idx="1203">
                  <c:v>7.3763999999999994</c:v>
                </c:pt>
                <c:pt idx="1204">
                  <c:v>7.3839589999999999</c:v>
                </c:pt>
                <c:pt idx="1205">
                  <c:v>7.3839589999999999</c:v>
                </c:pt>
                <c:pt idx="1206">
                  <c:v>7.3839589999999999</c:v>
                </c:pt>
                <c:pt idx="1207">
                  <c:v>7.3905730000000007</c:v>
                </c:pt>
                <c:pt idx="1208">
                  <c:v>7.3905730000000007</c:v>
                </c:pt>
                <c:pt idx="1209">
                  <c:v>7.3971869999999997</c:v>
                </c:pt>
                <c:pt idx="1210">
                  <c:v>7.3905730000000007</c:v>
                </c:pt>
                <c:pt idx="1211">
                  <c:v>7.3971869999999997</c:v>
                </c:pt>
                <c:pt idx="1212">
                  <c:v>7.4038010000000005</c:v>
                </c:pt>
                <c:pt idx="1213">
                  <c:v>7.4104149999999995</c:v>
                </c:pt>
                <c:pt idx="1214">
                  <c:v>7.4170280000000002</c:v>
                </c:pt>
                <c:pt idx="1215">
                  <c:v>7.4236430000000002</c:v>
                </c:pt>
                <c:pt idx="1216">
                  <c:v>7.4236430000000002</c:v>
                </c:pt>
                <c:pt idx="1217">
                  <c:v>7.4312009999999997</c:v>
                </c:pt>
                <c:pt idx="1218">
                  <c:v>7.4444290000000004</c:v>
                </c:pt>
                <c:pt idx="1219">
                  <c:v>7.4444290000000004</c:v>
                </c:pt>
                <c:pt idx="1220">
                  <c:v>7.4378149999999996</c:v>
                </c:pt>
                <c:pt idx="1221">
                  <c:v>7.4510429999999994</c:v>
                </c:pt>
                <c:pt idx="1222">
                  <c:v>7.4444290000000004</c:v>
                </c:pt>
                <c:pt idx="1223">
                  <c:v>7.4378149999999996</c:v>
                </c:pt>
                <c:pt idx="1224">
                  <c:v>7.4444290000000004</c:v>
                </c:pt>
                <c:pt idx="1225">
                  <c:v>7.4444290000000004</c:v>
                </c:pt>
                <c:pt idx="1226">
                  <c:v>7.4444290000000004</c:v>
                </c:pt>
                <c:pt idx="1227">
                  <c:v>7.4510429999999994</c:v>
                </c:pt>
                <c:pt idx="1228">
                  <c:v>7.4510429999999994</c:v>
                </c:pt>
                <c:pt idx="1229">
                  <c:v>7.4510429999999994</c:v>
                </c:pt>
                <c:pt idx="1230">
                  <c:v>7.4444290000000004</c:v>
                </c:pt>
                <c:pt idx="1231">
                  <c:v>7.4444290000000004</c:v>
                </c:pt>
                <c:pt idx="1232">
                  <c:v>7.4642710000000001</c:v>
                </c:pt>
                <c:pt idx="1233">
                  <c:v>7.470885</c:v>
                </c:pt>
                <c:pt idx="1234">
                  <c:v>7.4784430000000004</c:v>
                </c:pt>
                <c:pt idx="1235">
                  <c:v>7.470885</c:v>
                </c:pt>
                <c:pt idx="1236">
                  <c:v>7.470885</c:v>
                </c:pt>
                <c:pt idx="1237">
                  <c:v>7.4784430000000004</c:v>
                </c:pt>
                <c:pt idx="1238">
                  <c:v>7.470885</c:v>
                </c:pt>
                <c:pt idx="1239">
                  <c:v>7.470885</c:v>
                </c:pt>
                <c:pt idx="1240">
                  <c:v>7.4312009999999997</c:v>
                </c:pt>
                <c:pt idx="1241">
                  <c:v>7.4104149999999995</c:v>
                </c:pt>
                <c:pt idx="1242">
                  <c:v>7.4236430000000002</c:v>
                </c:pt>
                <c:pt idx="1243">
                  <c:v>7.4236430000000002</c:v>
                </c:pt>
                <c:pt idx="1244">
                  <c:v>7.4378149999999996</c:v>
                </c:pt>
                <c:pt idx="1245">
                  <c:v>7.4444290000000004</c:v>
                </c:pt>
                <c:pt idx="1246">
                  <c:v>7.4444290000000004</c:v>
                </c:pt>
                <c:pt idx="1247">
                  <c:v>7.4510429999999994</c:v>
                </c:pt>
                <c:pt idx="1248">
                  <c:v>7.4576570000000002</c:v>
                </c:pt>
                <c:pt idx="1249">
                  <c:v>7.4236430000000002</c:v>
                </c:pt>
                <c:pt idx="1250">
                  <c:v>7.2214460000000003</c:v>
                </c:pt>
                <c:pt idx="1251">
                  <c:v>7.1335749999999996</c:v>
                </c:pt>
                <c:pt idx="1252">
                  <c:v>7.1534170000000001</c:v>
                </c:pt>
                <c:pt idx="1253">
                  <c:v>7.1675889999999995</c:v>
                </c:pt>
                <c:pt idx="1254">
                  <c:v>7.1874309999999992</c:v>
                </c:pt>
                <c:pt idx="1255">
                  <c:v>7.194045</c:v>
                </c:pt>
                <c:pt idx="1256">
                  <c:v>7.2082179999999996</c:v>
                </c:pt>
                <c:pt idx="1257">
                  <c:v>7.2280600000000002</c:v>
                </c:pt>
                <c:pt idx="1258">
                  <c:v>7.2346729999999999</c:v>
                </c:pt>
                <c:pt idx="1259">
                  <c:v>7.2412879999999999</c:v>
                </c:pt>
                <c:pt idx="1260">
                  <c:v>7.2554600000000002</c:v>
                </c:pt>
                <c:pt idx="1261">
                  <c:v>7.2753019999999999</c:v>
                </c:pt>
                <c:pt idx="1262">
                  <c:v>7.2885299999999997</c:v>
                </c:pt>
                <c:pt idx="1263">
                  <c:v>7.2885299999999997</c:v>
                </c:pt>
                <c:pt idx="1264">
                  <c:v>7.3093159999999999</c:v>
                </c:pt>
                <c:pt idx="1265">
                  <c:v>7.3291580000000005</c:v>
                </c:pt>
                <c:pt idx="1266">
                  <c:v>7.3433310000000001</c:v>
                </c:pt>
                <c:pt idx="1267">
                  <c:v>7.3499440000000007</c:v>
                </c:pt>
                <c:pt idx="1268">
                  <c:v>7.3631719999999996</c:v>
                </c:pt>
                <c:pt idx="1269">
                  <c:v>7.3763999999999994</c:v>
                </c:pt>
                <c:pt idx="1270">
                  <c:v>7.3839589999999999</c:v>
                </c:pt>
                <c:pt idx="1271">
                  <c:v>7.3971869999999997</c:v>
                </c:pt>
                <c:pt idx="1272">
                  <c:v>7.4104149999999995</c:v>
                </c:pt>
                <c:pt idx="1273">
                  <c:v>7.4170280000000002</c:v>
                </c:pt>
                <c:pt idx="1274">
                  <c:v>7.4312009999999997</c:v>
                </c:pt>
                <c:pt idx="1275">
                  <c:v>7.4312009999999997</c:v>
                </c:pt>
                <c:pt idx="1276">
                  <c:v>7.4378149999999996</c:v>
                </c:pt>
                <c:pt idx="1277">
                  <c:v>7.4576570000000002</c:v>
                </c:pt>
                <c:pt idx="1278">
                  <c:v>7.4642710000000001</c:v>
                </c:pt>
                <c:pt idx="1279">
                  <c:v>7.4642710000000001</c:v>
                </c:pt>
                <c:pt idx="1280">
                  <c:v>7.4784430000000004</c:v>
                </c:pt>
                <c:pt idx="1281">
                  <c:v>7.4850569999999994</c:v>
                </c:pt>
                <c:pt idx="1282">
                  <c:v>7.4850569999999994</c:v>
                </c:pt>
                <c:pt idx="1283">
                  <c:v>7.4982850000000001</c:v>
                </c:pt>
                <c:pt idx="1284">
                  <c:v>7.504899</c:v>
                </c:pt>
                <c:pt idx="1285">
                  <c:v>7.4916710000000002</c:v>
                </c:pt>
                <c:pt idx="1286">
                  <c:v>7.504899</c:v>
                </c:pt>
                <c:pt idx="1287">
                  <c:v>7.504899</c:v>
                </c:pt>
                <c:pt idx="1288">
                  <c:v>7.5115129999999999</c:v>
                </c:pt>
                <c:pt idx="1289">
                  <c:v>7.5115129999999999</c:v>
                </c:pt>
                <c:pt idx="1290">
                  <c:v>7.5115129999999999</c:v>
                </c:pt>
                <c:pt idx="1291">
                  <c:v>7.5190720000000004</c:v>
                </c:pt>
                <c:pt idx="1292">
                  <c:v>7.5256859999999994</c:v>
                </c:pt>
                <c:pt idx="1293">
                  <c:v>7.5190720000000004</c:v>
                </c:pt>
                <c:pt idx="1294">
                  <c:v>7.5256859999999994</c:v>
                </c:pt>
                <c:pt idx="1295">
                  <c:v>7.5389140000000001</c:v>
                </c:pt>
                <c:pt idx="1296">
                  <c:v>7.5322990000000001</c:v>
                </c:pt>
                <c:pt idx="1297">
                  <c:v>7.5322990000000001</c:v>
                </c:pt>
                <c:pt idx="1298">
                  <c:v>7.5389140000000001</c:v>
                </c:pt>
                <c:pt idx="1299">
                  <c:v>7.5389140000000001</c:v>
                </c:pt>
                <c:pt idx="1300">
                  <c:v>7.5389140000000001</c:v>
                </c:pt>
                <c:pt idx="1301">
                  <c:v>7.5521409999999998</c:v>
                </c:pt>
                <c:pt idx="1302">
                  <c:v>7.5455269999999999</c:v>
                </c:pt>
                <c:pt idx="1303">
                  <c:v>7.5455269999999999</c:v>
                </c:pt>
                <c:pt idx="1304">
                  <c:v>7.5521409999999998</c:v>
                </c:pt>
                <c:pt idx="1305">
                  <c:v>7.5521409999999998</c:v>
                </c:pt>
                <c:pt idx="1306">
                  <c:v>7.5389140000000001</c:v>
                </c:pt>
                <c:pt idx="1307">
                  <c:v>7.5389140000000001</c:v>
                </c:pt>
                <c:pt idx="1308">
                  <c:v>7.5455269999999999</c:v>
                </c:pt>
                <c:pt idx="1309">
                  <c:v>7.5389140000000001</c:v>
                </c:pt>
                <c:pt idx="1310">
                  <c:v>7.5455269999999999</c:v>
                </c:pt>
                <c:pt idx="1311">
                  <c:v>7.5455269999999999</c:v>
                </c:pt>
                <c:pt idx="1312">
                  <c:v>7.5455269999999999</c:v>
                </c:pt>
                <c:pt idx="1313">
                  <c:v>7.5455269999999999</c:v>
                </c:pt>
                <c:pt idx="1314">
                  <c:v>7.5521409999999998</c:v>
                </c:pt>
                <c:pt idx="1315">
                  <c:v>7.5521409999999998</c:v>
                </c:pt>
                <c:pt idx="1316">
                  <c:v>7.5521409999999998</c:v>
                </c:pt>
                <c:pt idx="1317">
                  <c:v>7.5455269999999999</c:v>
                </c:pt>
                <c:pt idx="1318">
                  <c:v>7.5322990000000001</c:v>
                </c:pt>
                <c:pt idx="1319">
                  <c:v>7.5455269999999999</c:v>
                </c:pt>
                <c:pt idx="1320">
                  <c:v>7.5521409999999998</c:v>
                </c:pt>
                <c:pt idx="1321">
                  <c:v>7.5521409999999998</c:v>
                </c:pt>
                <c:pt idx="1322">
                  <c:v>7.5587549999999997</c:v>
                </c:pt>
                <c:pt idx="1323">
                  <c:v>7.5663140000000002</c:v>
                </c:pt>
                <c:pt idx="1324">
                  <c:v>7.5587549999999997</c:v>
                </c:pt>
                <c:pt idx="1325">
                  <c:v>7.5729280000000001</c:v>
                </c:pt>
                <c:pt idx="1326">
                  <c:v>7.5861559999999999</c:v>
                </c:pt>
                <c:pt idx="1327">
                  <c:v>7.5927700000000007</c:v>
                </c:pt>
                <c:pt idx="1328">
                  <c:v>7.5993829999999996</c:v>
                </c:pt>
                <c:pt idx="1329">
                  <c:v>7.6059979999999996</c:v>
                </c:pt>
                <c:pt idx="1330">
                  <c:v>7.6059979999999996</c:v>
                </c:pt>
                <c:pt idx="1331">
                  <c:v>7.6059979999999996</c:v>
                </c:pt>
                <c:pt idx="1332">
                  <c:v>7.6059979999999996</c:v>
                </c:pt>
                <c:pt idx="1333">
                  <c:v>7.613556</c:v>
                </c:pt>
                <c:pt idx="1334">
                  <c:v>7.6201699999999999</c:v>
                </c:pt>
                <c:pt idx="1335">
                  <c:v>7.6267839999999998</c:v>
                </c:pt>
                <c:pt idx="1336">
                  <c:v>7.6466250000000002</c:v>
                </c:pt>
                <c:pt idx="1337">
                  <c:v>7.6466250000000002</c:v>
                </c:pt>
                <c:pt idx="1338">
                  <c:v>7.6400119999999996</c:v>
                </c:pt>
                <c:pt idx="1339">
                  <c:v>7.6466250000000002</c:v>
                </c:pt>
                <c:pt idx="1340">
                  <c:v>7.6466250000000002</c:v>
                </c:pt>
                <c:pt idx="1341">
                  <c:v>7.6400119999999996</c:v>
                </c:pt>
                <c:pt idx="1342">
                  <c:v>7.6400119999999996</c:v>
                </c:pt>
                <c:pt idx="1343">
                  <c:v>7.6333980000000006</c:v>
                </c:pt>
                <c:pt idx="1344">
                  <c:v>7.6267839999999998</c:v>
                </c:pt>
                <c:pt idx="1345">
                  <c:v>7.6267839999999998</c:v>
                </c:pt>
                <c:pt idx="1346">
                  <c:v>7.6400119999999996</c:v>
                </c:pt>
                <c:pt idx="1347">
                  <c:v>7.654185</c:v>
                </c:pt>
                <c:pt idx="1348">
                  <c:v>7.6607979999999998</c:v>
                </c:pt>
                <c:pt idx="1349">
                  <c:v>7.6607979999999998</c:v>
                </c:pt>
                <c:pt idx="1350">
                  <c:v>7.6607979999999998</c:v>
                </c:pt>
                <c:pt idx="1351">
                  <c:v>7.6674120000000006</c:v>
                </c:pt>
                <c:pt idx="1352">
                  <c:v>7.6740259999999996</c:v>
                </c:pt>
                <c:pt idx="1353">
                  <c:v>7.6806400000000004</c:v>
                </c:pt>
                <c:pt idx="1354">
                  <c:v>7.6740259999999996</c:v>
                </c:pt>
                <c:pt idx="1355">
                  <c:v>7.6806400000000004</c:v>
                </c:pt>
                <c:pt idx="1356">
                  <c:v>7.6806400000000004</c:v>
                </c:pt>
                <c:pt idx="1357">
                  <c:v>7.6806400000000004</c:v>
                </c:pt>
                <c:pt idx="1358">
                  <c:v>7.6806400000000004</c:v>
                </c:pt>
                <c:pt idx="1359">
                  <c:v>7.5256859999999994</c:v>
                </c:pt>
                <c:pt idx="1360">
                  <c:v>7.3631719999999996</c:v>
                </c:pt>
                <c:pt idx="1361">
                  <c:v>7.3763999999999994</c:v>
                </c:pt>
                <c:pt idx="1362">
                  <c:v>7.3905730000000007</c:v>
                </c:pt>
                <c:pt idx="1363">
                  <c:v>7.3971869999999997</c:v>
                </c:pt>
                <c:pt idx="1364">
                  <c:v>7.4236430000000002</c:v>
                </c:pt>
                <c:pt idx="1365">
                  <c:v>7.4312009999999997</c:v>
                </c:pt>
                <c:pt idx="1366">
                  <c:v>7.4510429999999994</c:v>
                </c:pt>
                <c:pt idx="1367">
                  <c:v>7.4642710000000001</c:v>
                </c:pt>
                <c:pt idx="1368">
                  <c:v>7.4784430000000004</c:v>
                </c:pt>
                <c:pt idx="1369">
                  <c:v>7.4850569999999994</c:v>
                </c:pt>
                <c:pt idx="1370">
                  <c:v>7.504899</c:v>
                </c:pt>
                <c:pt idx="1371">
                  <c:v>7.5256859999999994</c:v>
                </c:pt>
                <c:pt idx="1372">
                  <c:v>7.5389140000000001</c:v>
                </c:pt>
                <c:pt idx="1373">
                  <c:v>7.5521409999999998</c:v>
                </c:pt>
                <c:pt idx="1374">
                  <c:v>7.5663140000000002</c:v>
                </c:pt>
                <c:pt idx="1375">
                  <c:v>7.5729280000000001</c:v>
                </c:pt>
                <c:pt idx="1376">
                  <c:v>7.5861559999999999</c:v>
                </c:pt>
                <c:pt idx="1377">
                  <c:v>7.5927700000000007</c:v>
                </c:pt>
                <c:pt idx="1378">
                  <c:v>7.6059979999999996</c:v>
                </c:pt>
                <c:pt idx="1379">
                  <c:v>7.613556</c:v>
                </c:pt>
                <c:pt idx="1380">
                  <c:v>7.6201699999999999</c:v>
                </c:pt>
                <c:pt idx="1381">
                  <c:v>7.6267839999999998</c:v>
                </c:pt>
                <c:pt idx="1382">
                  <c:v>7.6333980000000006</c:v>
                </c:pt>
                <c:pt idx="1383">
                  <c:v>7.6400119999999996</c:v>
                </c:pt>
                <c:pt idx="1384">
                  <c:v>7.6466250000000002</c:v>
                </c:pt>
                <c:pt idx="1385">
                  <c:v>7.654185</c:v>
                </c:pt>
                <c:pt idx="1386">
                  <c:v>7.654185</c:v>
                </c:pt>
                <c:pt idx="1387">
                  <c:v>7.6607979999999998</c:v>
                </c:pt>
                <c:pt idx="1388">
                  <c:v>7.6740259999999996</c:v>
                </c:pt>
                <c:pt idx="1389">
                  <c:v>7.6740259999999996</c:v>
                </c:pt>
                <c:pt idx="1390">
                  <c:v>7.6740259999999996</c:v>
                </c:pt>
                <c:pt idx="1391">
                  <c:v>7.6740259999999996</c:v>
                </c:pt>
                <c:pt idx="1392">
                  <c:v>7.6674120000000006</c:v>
                </c:pt>
                <c:pt idx="1393">
                  <c:v>7.6607979999999998</c:v>
                </c:pt>
                <c:pt idx="1394">
                  <c:v>7.6674120000000006</c:v>
                </c:pt>
                <c:pt idx="1395">
                  <c:v>7.6674120000000006</c:v>
                </c:pt>
                <c:pt idx="1396">
                  <c:v>7.6466250000000002</c:v>
                </c:pt>
                <c:pt idx="1397">
                  <c:v>7.5993829999999996</c:v>
                </c:pt>
                <c:pt idx="1398">
                  <c:v>7.5729280000000001</c:v>
                </c:pt>
                <c:pt idx="1399">
                  <c:v>7.579542</c:v>
                </c:pt>
                <c:pt idx="1400">
                  <c:v>7.5861559999999999</c:v>
                </c:pt>
                <c:pt idx="1401">
                  <c:v>7.5993829999999996</c:v>
                </c:pt>
                <c:pt idx="1402">
                  <c:v>7.5993829999999996</c:v>
                </c:pt>
                <c:pt idx="1403">
                  <c:v>7.613556</c:v>
                </c:pt>
                <c:pt idx="1404">
                  <c:v>7.613556</c:v>
                </c:pt>
                <c:pt idx="1405">
                  <c:v>7.6059979999999996</c:v>
                </c:pt>
                <c:pt idx="1406">
                  <c:v>7.6201699999999999</c:v>
                </c:pt>
                <c:pt idx="1407">
                  <c:v>7.6267839999999998</c:v>
                </c:pt>
                <c:pt idx="1408">
                  <c:v>7.6267839999999998</c:v>
                </c:pt>
                <c:pt idx="1409">
                  <c:v>7.6333980000000006</c:v>
                </c:pt>
                <c:pt idx="1410">
                  <c:v>7.6333980000000006</c:v>
                </c:pt>
                <c:pt idx="1411">
                  <c:v>7.6400119999999996</c:v>
                </c:pt>
                <c:pt idx="1412">
                  <c:v>7.6400119999999996</c:v>
                </c:pt>
                <c:pt idx="1413">
                  <c:v>7.6466250000000002</c:v>
                </c:pt>
                <c:pt idx="1414">
                  <c:v>7.6333980000000006</c:v>
                </c:pt>
                <c:pt idx="1415">
                  <c:v>7.6333980000000006</c:v>
                </c:pt>
                <c:pt idx="1416">
                  <c:v>7.6267839999999998</c:v>
                </c:pt>
                <c:pt idx="1417">
                  <c:v>7.6333980000000006</c:v>
                </c:pt>
                <c:pt idx="1418">
                  <c:v>7.6267839999999998</c:v>
                </c:pt>
                <c:pt idx="1419">
                  <c:v>7.6201699999999999</c:v>
                </c:pt>
                <c:pt idx="1420">
                  <c:v>7.6201699999999999</c:v>
                </c:pt>
                <c:pt idx="1421">
                  <c:v>7.6201699999999999</c:v>
                </c:pt>
                <c:pt idx="1422">
                  <c:v>7.6333980000000006</c:v>
                </c:pt>
                <c:pt idx="1423">
                  <c:v>7.6267839999999998</c:v>
                </c:pt>
                <c:pt idx="1424">
                  <c:v>7.6333980000000006</c:v>
                </c:pt>
                <c:pt idx="1425">
                  <c:v>7.6201699999999999</c:v>
                </c:pt>
                <c:pt idx="1426">
                  <c:v>7.613556</c:v>
                </c:pt>
                <c:pt idx="1427">
                  <c:v>7.6201699999999999</c:v>
                </c:pt>
                <c:pt idx="1428">
                  <c:v>7.6201699999999999</c:v>
                </c:pt>
                <c:pt idx="1429">
                  <c:v>7.6333980000000006</c:v>
                </c:pt>
                <c:pt idx="1430">
                  <c:v>7.6333980000000006</c:v>
                </c:pt>
                <c:pt idx="1431">
                  <c:v>7.6333980000000006</c:v>
                </c:pt>
                <c:pt idx="1432">
                  <c:v>7.6400119999999996</c:v>
                </c:pt>
                <c:pt idx="1433">
                  <c:v>7.654185</c:v>
                </c:pt>
                <c:pt idx="1434">
                  <c:v>7.654185</c:v>
                </c:pt>
                <c:pt idx="1435">
                  <c:v>7.6466250000000002</c:v>
                </c:pt>
                <c:pt idx="1436">
                  <c:v>7.654185</c:v>
                </c:pt>
                <c:pt idx="1437">
                  <c:v>7.654185</c:v>
                </c:pt>
                <c:pt idx="1438">
                  <c:v>7.6607979999999998</c:v>
                </c:pt>
                <c:pt idx="1439">
                  <c:v>7.6607979999999998</c:v>
                </c:pt>
                <c:pt idx="1440">
                  <c:v>7.654185</c:v>
                </c:pt>
                <c:pt idx="1441">
                  <c:v>7.654185</c:v>
                </c:pt>
                <c:pt idx="1442">
                  <c:v>7.6674120000000006</c:v>
                </c:pt>
                <c:pt idx="1443">
                  <c:v>7.6806400000000004</c:v>
                </c:pt>
                <c:pt idx="1444">
                  <c:v>7.6806400000000004</c:v>
                </c:pt>
                <c:pt idx="1445">
                  <c:v>7.6806400000000004</c:v>
                </c:pt>
                <c:pt idx="1446">
                  <c:v>7.6806400000000004</c:v>
                </c:pt>
                <c:pt idx="1447">
                  <c:v>7.6806400000000004</c:v>
                </c:pt>
                <c:pt idx="1448">
                  <c:v>7.6806400000000004</c:v>
                </c:pt>
                <c:pt idx="1449">
                  <c:v>7.6806400000000004</c:v>
                </c:pt>
                <c:pt idx="1450">
                  <c:v>7.7014269999999998</c:v>
                </c:pt>
                <c:pt idx="1451">
                  <c:v>7.7014269999999998</c:v>
                </c:pt>
                <c:pt idx="1452">
                  <c:v>7.7014269999999998</c:v>
                </c:pt>
                <c:pt idx="1453">
                  <c:v>7.7080410000000006</c:v>
                </c:pt>
                <c:pt idx="1454">
                  <c:v>7.7146540000000003</c:v>
                </c:pt>
                <c:pt idx="1455">
                  <c:v>7.7146540000000003</c:v>
                </c:pt>
                <c:pt idx="1456">
                  <c:v>7.7212690000000004</c:v>
                </c:pt>
                <c:pt idx="1457">
                  <c:v>7.7278819999999993</c:v>
                </c:pt>
                <c:pt idx="1458">
                  <c:v>7.734496</c:v>
                </c:pt>
                <c:pt idx="1459">
                  <c:v>7.7278819999999993</c:v>
                </c:pt>
                <c:pt idx="1460">
                  <c:v>7.7212690000000004</c:v>
                </c:pt>
                <c:pt idx="1461">
                  <c:v>7.7278819999999993</c:v>
                </c:pt>
                <c:pt idx="1462">
                  <c:v>7.7278819999999993</c:v>
                </c:pt>
                <c:pt idx="1463">
                  <c:v>7.734496</c:v>
                </c:pt>
                <c:pt idx="1464">
                  <c:v>7.7411099999999999</c:v>
                </c:pt>
                <c:pt idx="1465">
                  <c:v>7.734496</c:v>
                </c:pt>
                <c:pt idx="1466">
                  <c:v>7.734496</c:v>
                </c:pt>
                <c:pt idx="1467">
                  <c:v>7.734496</c:v>
                </c:pt>
                <c:pt idx="1468">
                  <c:v>7.7411099999999999</c:v>
                </c:pt>
                <c:pt idx="1469">
                  <c:v>7.7411099999999999</c:v>
                </c:pt>
                <c:pt idx="1470">
                  <c:v>7.7411099999999999</c:v>
                </c:pt>
                <c:pt idx="1471">
                  <c:v>7.734496</c:v>
                </c:pt>
                <c:pt idx="1472">
                  <c:v>7.7278819999999993</c:v>
                </c:pt>
                <c:pt idx="1473">
                  <c:v>7.7278819999999993</c:v>
                </c:pt>
                <c:pt idx="1474">
                  <c:v>7.734496</c:v>
                </c:pt>
                <c:pt idx="1475">
                  <c:v>7.7278819999999993</c:v>
                </c:pt>
                <c:pt idx="1476">
                  <c:v>7.7146540000000003</c:v>
                </c:pt>
                <c:pt idx="1477">
                  <c:v>7.7212690000000004</c:v>
                </c:pt>
                <c:pt idx="1478">
                  <c:v>7.7278819999999993</c:v>
                </c:pt>
                <c:pt idx="1479">
                  <c:v>7.7278819999999993</c:v>
                </c:pt>
                <c:pt idx="1480">
                  <c:v>7.7212690000000004</c:v>
                </c:pt>
                <c:pt idx="1481">
                  <c:v>7.7278819999999993</c:v>
                </c:pt>
                <c:pt idx="1482">
                  <c:v>7.7278819999999993</c:v>
                </c:pt>
                <c:pt idx="1483">
                  <c:v>7.734496</c:v>
                </c:pt>
                <c:pt idx="1484">
                  <c:v>7.734496</c:v>
                </c:pt>
                <c:pt idx="1485">
                  <c:v>7.7212690000000004</c:v>
                </c:pt>
                <c:pt idx="1486">
                  <c:v>7.7146540000000003</c:v>
                </c:pt>
                <c:pt idx="1487">
                  <c:v>7.7146540000000003</c:v>
                </c:pt>
                <c:pt idx="1488">
                  <c:v>7.7146540000000003</c:v>
                </c:pt>
                <c:pt idx="1489">
                  <c:v>7.7146540000000003</c:v>
                </c:pt>
                <c:pt idx="1490">
                  <c:v>7.7080410000000006</c:v>
                </c:pt>
                <c:pt idx="1491">
                  <c:v>7.7014269999999998</c:v>
                </c:pt>
                <c:pt idx="1492">
                  <c:v>7.6938680000000002</c:v>
                </c:pt>
                <c:pt idx="1493">
                  <c:v>7.6872540000000003</c:v>
                </c:pt>
                <c:pt idx="1494">
                  <c:v>7.7014269999999998</c:v>
                </c:pt>
                <c:pt idx="1495">
                  <c:v>7.6938680000000002</c:v>
                </c:pt>
                <c:pt idx="1496">
                  <c:v>7.6938680000000002</c:v>
                </c:pt>
                <c:pt idx="1497">
                  <c:v>7.6872540000000003</c:v>
                </c:pt>
                <c:pt idx="1498">
                  <c:v>7.6938680000000002</c:v>
                </c:pt>
                <c:pt idx="1499">
                  <c:v>7.6938680000000002</c:v>
                </c:pt>
                <c:pt idx="1500">
                  <c:v>7.6872540000000003</c:v>
                </c:pt>
                <c:pt idx="1501">
                  <c:v>7.6938680000000002</c:v>
                </c:pt>
                <c:pt idx="1502">
                  <c:v>7.6938680000000002</c:v>
                </c:pt>
                <c:pt idx="1503">
                  <c:v>7.7014269999999998</c:v>
                </c:pt>
                <c:pt idx="1504">
                  <c:v>7.7014269999999998</c:v>
                </c:pt>
                <c:pt idx="1505">
                  <c:v>7.6938680000000002</c:v>
                </c:pt>
                <c:pt idx="1506">
                  <c:v>7.6938680000000002</c:v>
                </c:pt>
                <c:pt idx="1507">
                  <c:v>7.6872540000000003</c:v>
                </c:pt>
                <c:pt idx="1508">
                  <c:v>7.6806400000000004</c:v>
                </c:pt>
                <c:pt idx="1509">
                  <c:v>7.6872540000000003</c:v>
                </c:pt>
                <c:pt idx="1510">
                  <c:v>7.6938680000000002</c:v>
                </c:pt>
                <c:pt idx="1511">
                  <c:v>7.6872540000000003</c:v>
                </c:pt>
                <c:pt idx="1512">
                  <c:v>7.6872540000000003</c:v>
                </c:pt>
                <c:pt idx="1513">
                  <c:v>7.6938680000000002</c:v>
                </c:pt>
                <c:pt idx="1514">
                  <c:v>7.6938680000000002</c:v>
                </c:pt>
                <c:pt idx="1515">
                  <c:v>7.6872540000000003</c:v>
                </c:pt>
                <c:pt idx="1516">
                  <c:v>7.6872540000000003</c:v>
                </c:pt>
                <c:pt idx="1517">
                  <c:v>7.6938680000000002</c:v>
                </c:pt>
                <c:pt idx="1518">
                  <c:v>7.6938680000000002</c:v>
                </c:pt>
                <c:pt idx="1519">
                  <c:v>7.6806400000000004</c:v>
                </c:pt>
                <c:pt idx="1520">
                  <c:v>7.6806400000000004</c:v>
                </c:pt>
                <c:pt idx="1521">
                  <c:v>7.6806400000000004</c:v>
                </c:pt>
                <c:pt idx="1522">
                  <c:v>7.6938680000000002</c:v>
                </c:pt>
                <c:pt idx="1523">
                  <c:v>7.6872540000000003</c:v>
                </c:pt>
                <c:pt idx="1524">
                  <c:v>7.6674120000000006</c:v>
                </c:pt>
                <c:pt idx="1525">
                  <c:v>7.6674120000000006</c:v>
                </c:pt>
                <c:pt idx="1526">
                  <c:v>7.6674120000000006</c:v>
                </c:pt>
                <c:pt idx="1527">
                  <c:v>7.6674120000000006</c:v>
                </c:pt>
                <c:pt idx="1528">
                  <c:v>7.6607979999999998</c:v>
                </c:pt>
                <c:pt idx="1529">
                  <c:v>7.6607979999999998</c:v>
                </c:pt>
                <c:pt idx="1530">
                  <c:v>7.6607979999999998</c:v>
                </c:pt>
                <c:pt idx="1531">
                  <c:v>7.6674120000000006</c:v>
                </c:pt>
                <c:pt idx="1532">
                  <c:v>7.654185</c:v>
                </c:pt>
                <c:pt idx="1533">
                  <c:v>7.6607979999999998</c:v>
                </c:pt>
                <c:pt idx="1534">
                  <c:v>7.654185</c:v>
                </c:pt>
                <c:pt idx="1535">
                  <c:v>7.654185</c:v>
                </c:pt>
                <c:pt idx="1536">
                  <c:v>7.654185</c:v>
                </c:pt>
                <c:pt idx="1537">
                  <c:v>7.654185</c:v>
                </c:pt>
                <c:pt idx="1538">
                  <c:v>7.6400119999999996</c:v>
                </c:pt>
                <c:pt idx="1539">
                  <c:v>7.6333980000000006</c:v>
                </c:pt>
                <c:pt idx="1540">
                  <c:v>7.6466250000000002</c:v>
                </c:pt>
                <c:pt idx="1541">
                  <c:v>7.6400119999999996</c:v>
                </c:pt>
                <c:pt idx="1542">
                  <c:v>7.6400119999999996</c:v>
                </c:pt>
                <c:pt idx="1543">
                  <c:v>7.6333980000000006</c:v>
                </c:pt>
                <c:pt idx="1544">
                  <c:v>7.6333980000000006</c:v>
                </c:pt>
                <c:pt idx="1545">
                  <c:v>7.6333980000000006</c:v>
                </c:pt>
                <c:pt idx="1546">
                  <c:v>7.6400119999999996</c:v>
                </c:pt>
                <c:pt idx="1547">
                  <c:v>7.6400119999999996</c:v>
                </c:pt>
                <c:pt idx="1548">
                  <c:v>7.6267839999999998</c:v>
                </c:pt>
                <c:pt idx="1549">
                  <c:v>7.6267839999999998</c:v>
                </c:pt>
                <c:pt idx="1550">
                  <c:v>7.6267839999999998</c:v>
                </c:pt>
                <c:pt idx="1551">
                  <c:v>7.6400119999999996</c:v>
                </c:pt>
                <c:pt idx="1552">
                  <c:v>7.6466250000000002</c:v>
                </c:pt>
                <c:pt idx="1553">
                  <c:v>7.654185</c:v>
                </c:pt>
                <c:pt idx="1554">
                  <c:v>7.654185</c:v>
                </c:pt>
                <c:pt idx="1555">
                  <c:v>7.6674120000000006</c:v>
                </c:pt>
                <c:pt idx="1556">
                  <c:v>7.6674120000000006</c:v>
                </c:pt>
                <c:pt idx="1557">
                  <c:v>7.6740259999999996</c:v>
                </c:pt>
                <c:pt idx="1558">
                  <c:v>7.6740259999999996</c:v>
                </c:pt>
                <c:pt idx="1559">
                  <c:v>7.6806400000000004</c:v>
                </c:pt>
                <c:pt idx="1560">
                  <c:v>7.6806400000000004</c:v>
                </c:pt>
                <c:pt idx="1561">
                  <c:v>7.6806400000000004</c:v>
                </c:pt>
                <c:pt idx="1562">
                  <c:v>7.6806400000000004</c:v>
                </c:pt>
                <c:pt idx="1563">
                  <c:v>7.6806400000000004</c:v>
                </c:pt>
                <c:pt idx="1564">
                  <c:v>7.6872540000000003</c:v>
                </c:pt>
                <c:pt idx="1565">
                  <c:v>7.6872540000000003</c:v>
                </c:pt>
                <c:pt idx="1566">
                  <c:v>7.6872540000000003</c:v>
                </c:pt>
                <c:pt idx="1567">
                  <c:v>7.6872540000000003</c:v>
                </c:pt>
                <c:pt idx="1568">
                  <c:v>7.6872540000000003</c:v>
                </c:pt>
                <c:pt idx="1569">
                  <c:v>7.6938680000000002</c:v>
                </c:pt>
                <c:pt idx="1570">
                  <c:v>7.7080410000000006</c:v>
                </c:pt>
                <c:pt idx="1571">
                  <c:v>7.7014269999999998</c:v>
                </c:pt>
                <c:pt idx="1572">
                  <c:v>7.7080410000000006</c:v>
                </c:pt>
                <c:pt idx="1573">
                  <c:v>7.7212690000000004</c:v>
                </c:pt>
                <c:pt idx="1574">
                  <c:v>7.7146540000000003</c:v>
                </c:pt>
                <c:pt idx="1575">
                  <c:v>7.7080410000000006</c:v>
                </c:pt>
                <c:pt idx="1576">
                  <c:v>7.7080410000000006</c:v>
                </c:pt>
                <c:pt idx="1577">
                  <c:v>7.7146540000000003</c:v>
                </c:pt>
                <c:pt idx="1578">
                  <c:v>7.7146540000000003</c:v>
                </c:pt>
                <c:pt idx="1579">
                  <c:v>7.7014269999999998</c:v>
                </c:pt>
                <c:pt idx="1580">
                  <c:v>7.7080410000000006</c:v>
                </c:pt>
                <c:pt idx="1581">
                  <c:v>7.7212690000000004</c:v>
                </c:pt>
                <c:pt idx="1582">
                  <c:v>7.7146540000000003</c:v>
                </c:pt>
                <c:pt idx="1583">
                  <c:v>7.7080410000000006</c:v>
                </c:pt>
                <c:pt idx="1584">
                  <c:v>7.7014269999999998</c:v>
                </c:pt>
                <c:pt idx="1585">
                  <c:v>7.7014269999999998</c:v>
                </c:pt>
                <c:pt idx="1586">
                  <c:v>7.6938680000000002</c:v>
                </c:pt>
                <c:pt idx="1587">
                  <c:v>7.6938680000000002</c:v>
                </c:pt>
                <c:pt idx="1588">
                  <c:v>7.6938680000000002</c:v>
                </c:pt>
                <c:pt idx="1589">
                  <c:v>7.6872540000000003</c:v>
                </c:pt>
                <c:pt idx="1590">
                  <c:v>7.6872540000000003</c:v>
                </c:pt>
                <c:pt idx="1591">
                  <c:v>7.6806400000000004</c:v>
                </c:pt>
                <c:pt idx="1592">
                  <c:v>7.6806400000000004</c:v>
                </c:pt>
                <c:pt idx="1593">
                  <c:v>7.6740259999999996</c:v>
                </c:pt>
                <c:pt idx="1594">
                  <c:v>7.6872540000000003</c:v>
                </c:pt>
                <c:pt idx="1595">
                  <c:v>7.6806400000000004</c:v>
                </c:pt>
                <c:pt idx="1596">
                  <c:v>7.6806400000000004</c:v>
                </c:pt>
                <c:pt idx="1597">
                  <c:v>7.6872540000000003</c:v>
                </c:pt>
                <c:pt idx="1598">
                  <c:v>7.6872540000000003</c:v>
                </c:pt>
                <c:pt idx="1599">
                  <c:v>7.6872540000000003</c:v>
                </c:pt>
                <c:pt idx="1600">
                  <c:v>7.6872540000000003</c:v>
                </c:pt>
                <c:pt idx="1601">
                  <c:v>7.6872540000000003</c:v>
                </c:pt>
                <c:pt idx="1602">
                  <c:v>7.6872540000000003</c:v>
                </c:pt>
                <c:pt idx="1603">
                  <c:v>7.6872540000000003</c:v>
                </c:pt>
                <c:pt idx="1604">
                  <c:v>7.6806400000000004</c:v>
                </c:pt>
                <c:pt idx="1605">
                  <c:v>7.6806400000000004</c:v>
                </c:pt>
                <c:pt idx="1606">
                  <c:v>7.6806400000000004</c:v>
                </c:pt>
                <c:pt idx="1607">
                  <c:v>7.6872540000000003</c:v>
                </c:pt>
                <c:pt idx="1608">
                  <c:v>7.7014269999999998</c:v>
                </c:pt>
                <c:pt idx="1609">
                  <c:v>7.6938680000000002</c:v>
                </c:pt>
                <c:pt idx="1610">
                  <c:v>7.7014269999999998</c:v>
                </c:pt>
                <c:pt idx="1611">
                  <c:v>7.7014269999999998</c:v>
                </c:pt>
                <c:pt idx="1612">
                  <c:v>7.7014269999999998</c:v>
                </c:pt>
                <c:pt idx="1613">
                  <c:v>7.7080410000000006</c:v>
                </c:pt>
                <c:pt idx="1614">
                  <c:v>7.7080410000000006</c:v>
                </c:pt>
                <c:pt idx="1615">
                  <c:v>7.7146540000000003</c:v>
                </c:pt>
                <c:pt idx="1616">
                  <c:v>7.7212690000000004</c:v>
                </c:pt>
                <c:pt idx="1617">
                  <c:v>7.7212690000000004</c:v>
                </c:pt>
                <c:pt idx="1618">
                  <c:v>7.7212690000000004</c:v>
                </c:pt>
                <c:pt idx="1619">
                  <c:v>7.7146540000000003</c:v>
                </c:pt>
                <c:pt idx="1620">
                  <c:v>7.7212690000000004</c:v>
                </c:pt>
                <c:pt idx="1621">
                  <c:v>7.7212690000000004</c:v>
                </c:pt>
                <c:pt idx="1622">
                  <c:v>7.7212690000000004</c:v>
                </c:pt>
                <c:pt idx="1623">
                  <c:v>7.7278819999999993</c:v>
                </c:pt>
                <c:pt idx="1624">
                  <c:v>7.734496</c:v>
                </c:pt>
                <c:pt idx="1625">
                  <c:v>7.7212690000000004</c:v>
                </c:pt>
                <c:pt idx="1626">
                  <c:v>7.7146540000000003</c:v>
                </c:pt>
                <c:pt idx="1627">
                  <c:v>7.7212690000000004</c:v>
                </c:pt>
                <c:pt idx="1628">
                  <c:v>7.7278819999999993</c:v>
                </c:pt>
                <c:pt idx="1629">
                  <c:v>7.7278819999999993</c:v>
                </c:pt>
                <c:pt idx="1630">
                  <c:v>7.7278819999999993</c:v>
                </c:pt>
                <c:pt idx="1631">
                  <c:v>7.7411099999999999</c:v>
                </c:pt>
                <c:pt idx="1632">
                  <c:v>7.7411099999999999</c:v>
                </c:pt>
                <c:pt idx="1633">
                  <c:v>7.7486689999999996</c:v>
                </c:pt>
                <c:pt idx="1634">
                  <c:v>7.734496</c:v>
                </c:pt>
                <c:pt idx="1635">
                  <c:v>7.734496</c:v>
                </c:pt>
                <c:pt idx="1636">
                  <c:v>7.7411099999999999</c:v>
                </c:pt>
                <c:pt idx="1637">
                  <c:v>7.7411099999999999</c:v>
                </c:pt>
                <c:pt idx="1638">
                  <c:v>7.734496</c:v>
                </c:pt>
                <c:pt idx="1639">
                  <c:v>7.734496</c:v>
                </c:pt>
                <c:pt idx="1640">
                  <c:v>7.7411099999999999</c:v>
                </c:pt>
                <c:pt idx="1641">
                  <c:v>7.7278819999999993</c:v>
                </c:pt>
                <c:pt idx="1642">
                  <c:v>7.7278819999999993</c:v>
                </c:pt>
                <c:pt idx="1643">
                  <c:v>7.7278819999999993</c:v>
                </c:pt>
                <c:pt idx="1644">
                  <c:v>7.7278819999999993</c:v>
                </c:pt>
                <c:pt idx="1645">
                  <c:v>7.7278819999999993</c:v>
                </c:pt>
                <c:pt idx="1646">
                  <c:v>7.7278819999999993</c:v>
                </c:pt>
                <c:pt idx="1647">
                  <c:v>7.7278819999999993</c:v>
                </c:pt>
                <c:pt idx="1648">
                  <c:v>7.7278819999999993</c:v>
                </c:pt>
                <c:pt idx="1649">
                  <c:v>7.7278819999999993</c:v>
                </c:pt>
                <c:pt idx="1650">
                  <c:v>7.7278819999999993</c:v>
                </c:pt>
                <c:pt idx="1651">
                  <c:v>7.7278819999999993</c:v>
                </c:pt>
                <c:pt idx="1652">
                  <c:v>7.7411099999999999</c:v>
                </c:pt>
                <c:pt idx="1653">
                  <c:v>7.7411099999999999</c:v>
                </c:pt>
                <c:pt idx="1654">
                  <c:v>7.7486689999999996</c:v>
                </c:pt>
                <c:pt idx="1655">
                  <c:v>7.7411099999999999</c:v>
                </c:pt>
                <c:pt idx="1656">
                  <c:v>7.7486689999999996</c:v>
                </c:pt>
                <c:pt idx="1657">
                  <c:v>7.7552830000000004</c:v>
                </c:pt>
                <c:pt idx="1658">
                  <c:v>7.7486689999999996</c:v>
                </c:pt>
                <c:pt idx="1659">
                  <c:v>7.7486689999999996</c:v>
                </c:pt>
                <c:pt idx="1660">
                  <c:v>7.7411099999999999</c:v>
                </c:pt>
                <c:pt idx="1661">
                  <c:v>7.7486689999999996</c:v>
                </c:pt>
                <c:pt idx="1662">
                  <c:v>7.7486689999999996</c:v>
                </c:pt>
                <c:pt idx="1663">
                  <c:v>7.7486689999999996</c:v>
                </c:pt>
                <c:pt idx="1664">
                  <c:v>7.7486689999999996</c:v>
                </c:pt>
                <c:pt idx="1665">
                  <c:v>7.7552830000000004</c:v>
                </c:pt>
                <c:pt idx="1666">
                  <c:v>7.7486689999999996</c:v>
                </c:pt>
                <c:pt idx="1667">
                  <c:v>7.7486689999999996</c:v>
                </c:pt>
                <c:pt idx="1668">
                  <c:v>7.7486689999999996</c:v>
                </c:pt>
                <c:pt idx="1669">
                  <c:v>7.7486689999999996</c:v>
                </c:pt>
                <c:pt idx="1670">
                  <c:v>7.7552830000000004</c:v>
                </c:pt>
                <c:pt idx="1671">
                  <c:v>7.7552830000000004</c:v>
                </c:pt>
                <c:pt idx="1672">
                  <c:v>7.7552830000000004</c:v>
                </c:pt>
                <c:pt idx="1673">
                  <c:v>7.7618960000000001</c:v>
                </c:pt>
                <c:pt idx="1674">
                  <c:v>7.7618960000000001</c:v>
                </c:pt>
                <c:pt idx="1675">
                  <c:v>7.7685110000000002</c:v>
                </c:pt>
                <c:pt idx="1676">
                  <c:v>7.7685110000000002</c:v>
                </c:pt>
                <c:pt idx="1677">
                  <c:v>7.7751250000000001</c:v>
                </c:pt>
                <c:pt idx="1678">
                  <c:v>7.7685110000000002</c:v>
                </c:pt>
                <c:pt idx="1679">
                  <c:v>7.7751250000000001</c:v>
                </c:pt>
                <c:pt idx="1680">
                  <c:v>7.7751250000000001</c:v>
                </c:pt>
                <c:pt idx="1681">
                  <c:v>7.7751250000000001</c:v>
                </c:pt>
                <c:pt idx="1682">
                  <c:v>7.7817380000000007</c:v>
                </c:pt>
                <c:pt idx="1683">
                  <c:v>7.7892969999999995</c:v>
                </c:pt>
                <c:pt idx="1684">
                  <c:v>7.7959110000000003</c:v>
                </c:pt>
                <c:pt idx="1685">
                  <c:v>7.7959110000000003</c:v>
                </c:pt>
                <c:pt idx="1686">
                  <c:v>7.7959110000000003</c:v>
                </c:pt>
                <c:pt idx="1687">
                  <c:v>7.8091390000000001</c:v>
                </c:pt>
                <c:pt idx="1688">
                  <c:v>7.8091390000000001</c:v>
                </c:pt>
                <c:pt idx="1689">
                  <c:v>7.8091390000000001</c:v>
                </c:pt>
                <c:pt idx="1690">
                  <c:v>7.8025249999999993</c:v>
                </c:pt>
                <c:pt idx="1691">
                  <c:v>7.8091390000000001</c:v>
                </c:pt>
                <c:pt idx="1692">
                  <c:v>7.8091390000000001</c:v>
                </c:pt>
                <c:pt idx="1693">
                  <c:v>7.8091390000000001</c:v>
                </c:pt>
                <c:pt idx="1694">
                  <c:v>7.815753</c:v>
                </c:pt>
                <c:pt idx="1695">
                  <c:v>7.8223669999999998</c:v>
                </c:pt>
                <c:pt idx="1696">
                  <c:v>7.815753</c:v>
                </c:pt>
                <c:pt idx="1697">
                  <c:v>7.8223669999999998</c:v>
                </c:pt>
                <c:pt idx="1698">
                  <c:v>7.8223669999999998</c:v>
                </c:pt>
                <c:pt idx="1699">
                  <c:v>7.8223669999999998</c:v>
                </c:pt>
                <c:pt idx="1700">
                  <c:v>7.8289799999999996</c:v>
                </c:pt>
                <c:pt idx="1701">
                  <c:v>7.8223669999999998</c:v>
                </c:pt>
                <c:pt idx="1702">
                  <c:v>7.8223669999999998</c:v>
                </c:pt>
                <c:pt idx="1703">
                  <c:v>7.8223669999999998</c:v>
                </c:pt>
                <c:pt idx="1704">
                  <c:v>7.815753</c:v>
                </c:pt>
                <c:pt idx="1705">
                  <c:v>7.8091390000000001</c:v>
                </c:pt>
                <c:pt idx="1706">
                  <c:v>7.815753</c:v>
                </c:pt>
                <c:pt idx="1707">
                  <c:v>7.8289799999999996</c:v>
                </c:pt>
                <c:pt idx="1708">
                  <c:v>7.815753</c:v>
                </c:pt>
                <c:pt idx="1709">
                  <c:v>7.815753</c:v>
                </c:pt>
                <c:pt idx="1710">
                  <c:v>7.7751250000000001</c:v>
                </c:pt>
                <c:pt idx="1711">
                  <c:v>7.7751250000000001</c:v>
                </c:pt>
                <c:pt idx="1712">
                  <c:v>7.7892969999999995</c:v>
                </c:pt>
                <c:pt idx="1713">
                  <c:v>7.7959110000000003</c:v>
                </c:pt>
                <c:pt idx="1714">
                  <c:v>7.7959110000000003</c:v>
                </c:pt>
                <c:pt idx="1715">
                  <c:v>7.8025249999999993</c:v>
                </c:pt>
                <c:pt idx="1716">
                  <c:v>7.8091390000000001</c:v>
                </c:pt>
                <c:pt idx="1717">
                  <c:v>7.8091390000000001</c:v>
                </c:pt>
                <c:pt idx="1718">
                  <c:v>7.8091390000000001</c:v>
                </c:pt>
                <c:pt idx="1719">
                  <c:v>7.815753</c:v>
                </c:pt>
                <c:pt idx="1720">
                  <c:v>7.8223669999999998</c:v>
                </c:pt>
                <c:pt idx="1721">
                  <c:v>7.8223669999999998</c:v>
                </c:pt>
                <c:pt idx="1722">
                  <c:v>7.815753</c:v>
                </c:pt>
                <c:pt idx="1723">
                  <c:v>7.8091390000000001</c:v>
                </c:pt>
                <c:pt idx="1724">
                  <c:v>7.7817380000000007</c:v>
                </c:pt>
                <c:pt idx="1725">
                  <c:v>7.7959110000000003</c:v>
                </c:pt>
                <c:pt idx="1726">
                  <c:v>7.7959110000000003</c:v>
                </c:pt>
                <c:pt idx="1727">
                  <c:v>7.7892969999999995</c:v>
                </c:pt>
                <c:pt idx="1728">
                  <c:v>7.7751250000000001</c:v>
                </c:pt>
                <c:pt idx="1729">
                  <c:v>7.7751250000000001</c:v>
                </c:pt>
                <c:pt idx="1730">
                  <c:v>7.7751250000000001</c:v>
                </c:pt>
                <c:pt idx="1731">
                  <c:v>7.7817380000000007</c:v>
                </c:pt>
                <c:pt idx="1732">
                  <c:v>7.7892969999999995</c:v>
                </c:pt>
                <c:pt idx="1733">
                  <c:v>7.7959110000000003</c:v>
                </c:pt>
                <c:pt idx="1734">
                  <c:v>7.7892969999999995</c:v>
                </c:pt>
                <c:pt idx="1735">
                  <c:v>7.7892969999999995</c:v>
                </c:pt>
                <c:pt idx="1736">
                  <c:v>7.7817380000000007</c:v>
                </c:pt>
                <c:pt idx="1737">
                  <c:v>7.7892969999999995</c:v>
                </c:pt>
                <c:pt idx="1738">
                  <c:v>7.7959110000000003</c:v>
                </c:pt>
                <c:pt idx="1739">
                  <c:v>7.7892969999999995</c:v>
                </c:pt>
                <c:pt idx="1740">
                  <c:v>7.7959110000000003</c:v>
                </c:pt>
                <c:pt idx="1741">
                  <c:v>7.7817380000000007</c:v>
                </c:pt>
                <c:pt idx="1742">
                  <c:v>7.7817380000000007</c:v>
                </c:pt>
                <c:pt idx="1743">
                  <c:v>7.7892969999999995</c:v>
                </c:pt>
                <c:pt idx="1744">
                  <c:v>7.7892969999999995</c:v>
                </c:pt>
                <c:pt idx="1745">
                  <c:v>7.7959110000000003</c:v>
                </c:pt>
                <c:pt idx="1746">
                  <c:v>7.7892969999999995</c:v>
                </c:pt>
                <c:pt idx="1747">
                  <c:v>7.7817380000000007</c:v>
                </c:pt>
                <c:pt idx="1748">
                  <c:v>7.7892969999999995</c:v>
                </c:pt>
                <c:pt idx="1749">
                  <c:v>7.7892969999999995</c:v>
                </c:pt>
                <c:pt idx="1750">
                  <c:v>7.7892969999999995</c:v>
                </c:pt>
                <c:pt idx="1751">
                  <c:v>7.8025249999999993</c:v>
                </c:pt>
                <c:pt idx="1752">
                  <c:v>7.8025249999999993</c:v>
                </c:pt>
                <c:pt idx="1753">
                  <c:v>7.8025249999999993</c:v>
                </c:pt>
                <c:pt idx="1754">
                  <c:v>7.8091390000000001</c:v>
                </c:pt>
                <c:pt idx="1755">
                  <c:v>7.8091390000000001</c:v>
                </c:pt>
                <c:pt idx="1756">
                  <c:v>7.8025249999999993</c:v>
                </c:pt>
                <c:pt idx="1757">
                  <c:v>7.7959110000000003</c:v>
                </c:pt>
                <c:pt idx="1758">
                  <c:v>7.8091390000000001</c:v>
                </c:pt>
                <c:pt idx="1759">
                  <c:v>7.815753</c:v>
                </c:pt>
                <c:pt idx="1760">
                  <c:v>7.8091390000000001</c:v>
                </c:pt>
                <c:pt idx="1761">
                  <c:v>7.8091390000000001</c:v>
                </c:pt>
                <c:pt idx="1762">
                  <c:v>7.8091390000000001</c:v>
                </c:pt>
                <c:pt idx="1763">
                  <c:v>7.815753</c:v>
                </c:pt>
                <c:pt idx="1764">
                  <c:v>7.8223669999999998</c:v>
                </c:pt>
                <c:pt idx="1765">
                  <c:v>7.8091390000000001</c:v>
                </c:pt>
                <c:pt idx="1766">
                  <c:v>7.815753</c:v>
                </c:pt>
                <c:pt idx="1767">
                  <c:v>7.8223669999999998</c:v>
                </c:pt>
                <c:pt idx="1768">
                  <c:v>7.815753</c:v>
                </c:pt>
                <c:pt idx="1769">
                  <c:v>7.8223669999999998</c:v>
                </c:pt>
                <c:pt idx="1770">
                  <c:v>7.815753</c:v>
                </c:pt>
                <c:pt idx="1771">
                  <c:v>7.815753</c:v>
                </c:pt>
                <c:pt idx="1772">
                  <c:v>7.815753</c:v>
                </c:pt>
                <c:pt idx="1773">
                  <c:v>7.8025249999999993</c:v>
                </c:pt>
                <c:pt idx="1774">
                  <c:v>7.7892969999999995</c:v>
                </c:pt>
                <c:pt idx="1775">
                  <c:v>7.7959110000000003</c:v>
                </c:pt>
                <c:pt idx="1776">
                  <c:v>7.8025249999999993</c:v>
                </c:pt>
                <c:pt idx="1777">
                  <c:v>7.8091390000000001</c:v>
                </c:pt>
                <c:pt idx="1778">
                  <c:v>7.7959110000000003</c:v>
                </c:pt>
                <c:pt idx="1779">
                  <c:v>7.7892969999999995</c:v>
                </c:pt>
                <c:pt idx="1780">
                  <c:v>7.7959110000000003</c:v>
                </c:pt>
                <c:pt idx="1781">
                  <c:v>7.7892969999999995</c:v>
                </c:pt>
                <c:pt idx="1782">
                  <c:v>7.7892969999999995</c:v>
                </c:pt>
                <c:pt idx="1783">
                  <c:v>7.7892969999999995</c:v>
                </c:pt>
                <c:pt idx="1784">
                  <c:v>7.7817380000000007</c:v>
                </c:pt>
                <c:pt idx="1785">
                  <c:v>7.7817380000000007</c:v>
                </c:pt>
                <c:pt idx="1786">
                  <c:v>7.7817380000000007</c:v>
                </c:pt>
                <c:pt idx="1787">
                  <c:v>7.7751250000000001</c:v>
                </c:pt>
                <c:pt idx="1788">
                  <c:v>7.7751250000000001</c:v>
                </c:pt>
                <c:pt idx="1789">
                  <c:v>7.7685110000000002</c:v>
                </c:pt>
                <c:pt idx="1790">
                  <c:v>7.7685110000000002</c:v>
                </c:pt>
                <c:pt idx="1791">
                  <c:v>7.7685110000000002</c:v>
                </c:pt>
                <c:pt idx="1792">
                  <c:v>7.7618960000000001</c:v>
                </c:pt>
                <c:pt idx="1793">
                  <c:v>7.7685110000000002</c:v>
                </c:pt>
                <c:pt idx="1794">
                  <c:v>7.7685110000000002</c:v>
                </c:pt>
                <c:pt idx="1795">
                  <c:v>7.7751250000000001</c:v>
                </c:pt>
                <c:pt idx="1796">
                  <c:v>7.7685110000000002</c:v>
                </c:pt>
                <c:pt idx="1797">
                  <c:v>7.7685110000000002</c:v>
                </c:pt>
                <c:pt idx="1798">
                  <c:v>7.7817380000000007</c:v>
                </c:pt>
                <c:pt idx="1799">
                  <c:v>7.7892969999999995</c:v>
                </c:pt>
                <c:pt idx="1800">
                  <c:v>7.7817380000000007</c:v>
                </c:pt>
                <c:pt idx="1801">
                  <c:v>7.7817380000000007</c:v>
                </c:pt>
                <c:pt idx="1802">
                  <c:v>7.7817380000000007</c:v>
                </c:pt>
                <c:pt idx="1803">
                  <c:v>7.7817380000000007</c:v>
                </c:pt>
                <c:pt idx="1804">
                  <c:v>7.7959110000000003</c:v>
                </c:pt>
                <c:pt idx="1805">
                  <c:v>7.7892969999999995</c:v>
                </c:pt>
                <c:pt idx="1806">
                  <c:v>7.7892969999999995</c:v>
                </c:pt>
                <c:pt idx="1807">
                  <c:v>7.7959110000000003</c:v>
                </c:pt>
                <c:pt idx="1808">
                  <c:v>7.8091390000000001</c:v>
                </c:pt>
                <c:pt idx="1809">
                  <c:v>7.815753</c:v>
                </c:pt>
                <c:pt idx="1810">
                  <c:v>7.815753</c:v>
                </c:pt>
                <c:pt idx="1811">
                  <c:v>7.815753</c:v>
                </c:pt>
                <c:pt idx="1812">
                  <c:v>7.8223669999999998</c:v>
                </c:pt>
                <c:pt idx="1813">
                  <c:v>7.8091390000000001</c:v>
                </c:pt>
                <c:pt idx="1814">
                  <c:v>7.8223669999999998</c:v>
                </c:pt>
                <c:pt idx="1815">
                  <c:v>7.8223669999999998</c:v>
                </c:pt>
                <c:pt idx="1816">
                  <c:v>7.8223669999999998</c:v>
                </c:pt>
                <c:pt idx="1817">
                  <c:v>7.815753</c:v>
                </c:pt>
                <c:pt idx="1818">
                  <c:v>7.815753</c:v>
                </c:pt>
                <c:pt idx="1819">
                  <c:v>7.815753</c:v>
                </c:pt>
                <c:pt idx="1820">
                  <c:v>7.8223669999999998</c:v>
                </c:pt>
                <c:pt idx="1821">
                  <c:v>7.815753</c:v>
                </c:pt>
                <c:pt idx="1822">
                  <c:v>7.8091390000000001</c:v>
                </c:pt>
                <c:pt idx="1823">
                  <c:v>7.8091390000000001</c:v>
                </c:pt>
                <c:pt idx="1824">
                  <c:v>7.8223669999999998</c:v>
                </c:pt>
                <c:pt idx="1825">
                  <c:v>7.8223669999999998</c:v>
                </c:pt>
                <c:pt idx="1826">
                  <c:v>7.815753</c:v>
                </c:pt>
                <c:pt idx="1827">
                  <c:v>7.8091390000000001</c:v>
                </c:pt>
                <c:pt idx="1828">
                  <c:v>7.815753</c:v>
                </c:pt>
                <c:pt idx="1829">
                  <c:v>7.8091390000000001</c:v>
                </c:pt>
                <c:pt idx="1830">
                  <c:v>7.8025249999999993</c:v>
                </c:pt>
                <c:pt idx="1831">
                  <c:v>7.8025249999999993</c:v>
                </c:pt>
                <c:pt idx="1832">
                  <c:v>7.8091390000000001</c:v>
                </c:pt>
                <c:pt idx="1833">
                  <c:v>7.8223669999999998</c:v>
                </c:pt>
                <c:pt idx="1834">
                  <c:v>7.8365400000000003</c:v>
                </c:pt>
                <c:pt idx="1835">
                  <c:v>7.8365400000000003</c:v>
                </c:pt>
                <c:pt idx="1836">
                  <c:v>7.8365400000000003</c:v>
                </c:pt>
                <c:pt idx="1837">
                  <c:v>7.8365400000000003</c:v>
                </c:pt>
                <c:pt idx="1838">
                  <c:v>7.8289799999999996</c:v>
                </c:pt>
                <c:pt idx="1839">
                  <c:v>7.8289799999999996</c:v>
                </c:pt>
                <c:pt idx="1840">
                  <c:v>7.8289799999999996</c:v>
                </c:pt>
                <c:pt idx="1841">
                  <c:v>7.8289799999999996</c:v>
                </c:pt>
                <c:pt idx="1842">
                  <c:v>7.8289799999999996</c:v>
                </c:pt>
                <c:pt idx="1843">
                  <c:v>7.8223669999999998</c:v>
                </c:pt>
                <c:pt idx="1844">
                  <c:v>7.815753</c:v>
                </c:pt>
                <c:pt idx="1845">
                  <c:v>7.8223669999999998</c:v>
                </c:pt>
                <c:pt idx="1846">
                  <c:v>7.8091390000000001</c:v>
                </c:pt>
                <c:pt idx="1847">
                  <c:v>7.8091390000000001</c:v>
                </c:pt>
                <c:pt idx="1848">
                  <c:v>7.815753</c:v>
                </c:pt>
                <c:pt idx="1849">
                  <c:v>7.815753</c:v>
                </c:pt>
                <c:pt idx="1850">
                  <c:v>7.8223669999999998</c:v>
                </c:pt>
                <c:pt idx="1851">
                  <c:v>7.8289799999999996</c:v>
                </c:pt>
                <c:pt idx="1852">
                  <c:v>7.8091390000000001</c:v>
                </c:pt>
                <c:pt idx="1853">
                  <c:v>7.8025249999999993</c:v>
                </c:pt>
                <c:pt idx="1854">
                  <c:v>7.8025249999999993</c:v>
                </c:pt>
                <c:pt idx="1855">
                  <c:v>7.8025249999999993</c:v>
                </c:pt>
                <c:pt idx="1856">
                  <c:v>7.8025249999999993</c:v>
                </c:pt>
                <c:pt idx="1857">
                  <c:v>7.815753</c:v>
                </c:pt>
                <c:pt idx="1858">
                  <c:v>7.8091390000000001</c:v>
                </c:pt>
                <c:pt idx="1859">
                  <c:v>7.8025249999999993</c:v>
                </c:pt>
                <c:pt idx="1860">
                  <c:v>7.7959110000000003</c:v>
                </c:pt>
                <c:pt idx="1861">
                  <c:v>7.7959110000000003</c:v>
                </c:pt>
                <c:pt idx="1862">
                  <c:v>7.8025249999999993</c:v>
                </c:pt>
                <c:pt idx="1863">
                  <c:v>7.7959110000000003</c:v>
                </c:pt>
                <c:pt idx="1864">
                  <c:v>7.8025249999999993</c:v>
                </c:pt>
                <c:pt idx="1865">
                  <c:v>7.8025249999999993</c:v>
                </c:pt>
                <c:pt idx="1866">
                  <c:v>7.8025249999999993</c:v>
                </c:pt>
                <c:pt idx="1867">
                  <c:v>7.8091390000000001</c:v>
                </c:pt>
                <c:pt idx="1868">
                  <c:v>7.8025249999999993</c:v>
                </c:pt>
                <c:pt idx="1869">
                  <c:v>7.8025249999999993</c:v>
                </c:pt>
                <c:pt idx="1870">
                  <c:v>7.8091390000000001</c:v>
                </c:pt>
                <c:pt idx="1871">
                  <c:v>7.815753</c:v>
                </c:pt>
                <c:pt idx="1872">
                  <c:v>7.815753</c:v>
                </c:pt>
                <c:pt idx="1873">
                  <c:v>7.815753</c:v>
                </c:pt>
                <c:pt idx="1874">
                  <c:v>7.8223669999999998</c:v>
                </c:pt>
                <c:pt idx="1875">
                  <c:v>7.8365400000000003</c:v>
                </c:pt>
                <c:pt idx="1876">
                  <c:v>7.843153</c:v>
                </c:pt>
                <c:pt idx="1877">
                  <c:v>7.843153</c:v>
                </c:pt>
                <c:pt idx="1878">
                  <c:v>7.8365400000000003</c:v>
                </c:pt>
                <c:pt idx="1879">
                  <c:v>7.843153</c:v>
                </c:pt>
                <c:pt idx="1880">
                  <c:v>7.843153</c:v>
                </c:pt>
                <c:pt idx="1881">
                  <c:v>7.843153</c:v>
                </c:pt>
                <c:pt idx="1882">
                  <c:v>7.843153</c:v>
                </c:pt>
                <c:pt idx="1883">
                  <c:v>7.843153</c:v>
                </c:pt>
                <c:pt idx="1884">
                  <c:v>7.8365400000000003</c:v>
                </c:pt>
                <c:pt idx="1885">
                  <c:v>7.8289799999999996</c:v>
                </c:pt>
                <c:pt idx="1886">
                  <c:v>7.843153</c:v>
                </c:pt>
                <c:pt idx="1887">
                  <c:v>7.8365400000000003</c:v>
                </c:pt>
                <c:pt idx="1888">
                  <c:v>7.843153</c:v>
                </c:pt>
                <c:pt idx="1889">
                  <c:v>7.843153</c:v>
                </c:pt>
                <c:pt idx="1890">
                  <c:v>7.843153</c:v>
                </c:pt>
                <c:pt idx="1891">
                  <c:v>7.8497669999999999</c:v>
                </c:pt>
                <c:pt idx="1892">
                  <c:v>7.8497669999999999</c:v>
                </c:pt>
                <c:pt idx="1893">
                  <c:v>7.8563810000000007</c:v>
                </c:pt>
                <c:pt idx="1894">
                  <c:v>7.8563810000000007</c:v>
                </c:pt>
                <c:pt idx="1895">
                  <c:v>7.8563810000000007</c:v>
                </c:pt>
                <c:pt idx="1896">
                  <c:v>7.8563810000000007</c:v>
                </c:pt>
                <c:pt idx="1897">
                  <c:v>7.8563810000000007</c:v>
                </c:pt>
                <c:pt idx="1898">
                  <c:v>7.8563810000000007</c:v>
                </c:pt>
                <c:pt idx="1899">
                  <c:v>7.8563810000000007</c:v>
                </c:pt>
                <c:pt idx="1900">
                  <c:v>7.8629949999999997</c:v>
                </c:pt>
                <c:pt idx="1901">
                  <c:v>7.8696090000000005</c:v>
                </c:pt>
                <c:pt idx="1902">
                  <c:v>7.8837820000000001</c:v>
                </c:pt>
                <c:pt idx="1903">
                  <c:v>7.8837820000000001</c:v>
                </c:pt>
                <c:pt idx="1904">
                  <c:v>7.890396</c:v>
                </c:pt>
                <c:pt idx="1905">
                  <c:v>7.8970089999999997</c:v>
                </c:pt>
                <c:pt idx="1906">
                  <c:v>7.9036239999999998</c:v>
                </c:pt>
                <c:pt idx="1907">
                  <c:v>7.9168509999999994</c:v>
                </c:pt>
                <c:pt idx="1908">
                  <c:v>7.92441</c:v>
                </c:pt>
                <c:pt idx="1909">
                  <c:v>7.92441</c:v>
                </c:pt>
                <c:pt idx="1910">
                  <c:v>7.9310240000000007</c:v>
                </c:pt>
                <c:pt idx="1911">
                  <c:v>7.9310240000000007</c:v>
                </c:pt>
                <c:pt idx="1912">
                  <c:v>7.9310240000000007</c:v>
                </c:pt>
                <c:pt idx="1913">
                  <c:v>7.92441</c:v>
                </c:pt>
                <c:pt idx="1914">
                  <c:v>7.9310240000000007</c:v>
                </c:pt>
                <c:pt idx="1915">
                  <c:v>7.9310240000000007</c:v>
                </c:pt>
                <c:pt idx="1916">
                  <c:v>7.9310240000000007</c:v>
                </c:pt>
                <c:pt idx="1917">
                  <c:v>7.9376379999999997</c:v>
                </c:pt>
                <c:pt idx="1918">
                  <c:v>7.9310240000000007</c:v>
                </c:pt>
                <c:pt idx="1919">
                  <c:v>7.9310240000000007</c:v>
                </c:pt>
                <c:pt idx="1920">
                  <c:v>7.9442510000000004</c:v>
                </c:pt>
                <c:pt idx="1921">
                  <c:v>7.9442510000000004</c:v>
                </c:pt>
                <c:pt idx="1922">
                  <c:v>7.9508659999999995</c:v>
                </c:pt>
                <c:pt idx="1923">
                  <c:v>7.9508659999999995</c:v>
                </c:pt>
                <c:pt idx="1924">
                  <c:v>7.9508659999999995</c:v>
                </c:pt>
                <c:pt idx="1925">
                  <c:v>7.9508659999999995</c:v>
                </c:pt>
                <c:pt idx="1926">
                  <c:v>7.9442510000000004</c:v>
                </c:pt>
                <c:pt idx="1927">
                  <c:v>7.9508659999999995</c:v>
                </c:pt>
                <c:pt idx="1928">
                  <c:v>7.9640930000000001</c:v>
                </c:pt>
                <c:pt idx="1929">
                  <c:v>7.9574790000000002</c:v>
                </c:pt>
                <c:pt idx="1930">
                  <c:v>7.9574790000000002</c:v>
                </c:pt>
                <c:pt idx="1931">
                  <c:v>7.9640930000000001</c:v>
                </c:pt>
                <c:pt idx="1932">
                  <c:v>7.9640930000000001</c:v>
                </c:pt>
                <c:pt idx="1933">
                  <c:v>7.9782659999999996</c:v>
                </c:pt>
                <c:pt idx="1934">
                  <c:v>7.9848800000000004</c:v>
                </c:pt>
                <c:pt idx="1935">
                  <c:v>7.9782659999999996</c:v>
                </c:pt>
                <c:pt idx="1936">
                  <c:v>7.9782659999999996</c:v>
                </c:pt>
                <c:pt idx="1937">
                  <c:v>7.9848800000000004</c:v>
                </c:pt>
                <c:pt idx="1938">
                  <c:v>7.9848800000000004</c:v>
                </c:pt>
                <c:pt idx="1939">
                  <c:v>7.9914939999999994</c:v>
                </c:pt>
                <c:pt idx="1940">
                  <c:v>7.9981080000000002</c:v>
                </c:pt>
                <c:pt idx="1941">
                  <c:v>7.9981080000000002</c:v>
                </c:pt>
                <c:pt idx="1942">
                  <c:v>7.9981080000000002</c:v>
                </c:pt>
                <c:pt idx="1943">
                  <c:v>7.9914939999999994</c:v>
                </c:pt>
                <c:pt idx="1944">
                  <c:v>7.9981080000000002</c:v>
                </c:pt>
                <c:pt idx="1945">
                  <c:v>8.0047219999999992</c:v>
                </c:pt>
                <c:pt idx="1946">
                  <c:v>8.0047219999999992</c:v>
                </c:pt>
                <c:pt idx="1947">
                  <c:v>8.0113350000000008</c:v>
                </c:pt>
                <c:pt idx="1948">
                  <c:v>8.0188950000000006</c:v>
                </c:pt>
                <c:pt idx="1949">
                  <c:v>8.0255080000000003</c:v>
                </c:pt>
                <c:pt idx="1950">
                  <c:v>8.0387360000000001</c:v>
                </c:pt>
                <c:pt idx="1951">
                  <c:v>8.0453500000000009</c:v>
                </c:pt>
                <c:pt idx="1952">
                  <c:v>8.0453500000000009</c:v>
                </c:pt>
                <c:pt idx="1953">
                  <c:v>8.0519639999999999</c:v>
                </c:pt>
                <c:pt idx="1954">
                  <c:v>8.0595219999999994</c:v>
                </c:pt>
                <c:pt idx="1955">
                  <c:v>8.0661369999999994</c:v>
                </c:pt>
                <c:pt idx="1956">
                  <c:v>8.0727499999999992</c:v>
                </c:pt>
                <c:pt idx="1957">
                  <c:v>8.0661369999999994</c:v>
                </c:pt>
                <c:pt idx="1958">
                  <c:v>8.0661369999999994</c:v>
                </c:pt>
                <c:pt idx="1959">
                  <c:v>8.0727499999999992</c:v>
                </c:pt>
                <c:pt idx="1960">
                  <c:v>8.0727499999999992</c:v>
                </c:pt>
                <c:pt idx="1961">
                  <c:v>8.085979</c:v>
                </c:pt>
                <c:pt idx="1962">
                  <c:v>8.0925919999999998</c:v>
                </c:pt>
                <c:pt idx="1963">
                  <c:v>8.0925919999999998</c:v>
                </c:pt>
                <c:pt idx="1964">
                  <c:v>8.0992060000000006</c:v>
                </c:pt>
                <c:pt idx="1965">
                  <c:v>8.1067650000000011</c:v>
                </c:pt>
                <c:pt idx="1966">
                  <c:v>8.1067650000000011</c:v>
                </c:pt>
                <c:pt idx="1967">
                  <c:v>8.0992060000000006</c:v>
                </c:pt>
                <c:pt idx="1968">
                  <c:v>8.0992060000000006</c:v>
                </c:pt>
                <c:pt idx="1969">
                  <c:v>8.1067650000000011</c:v>
                </c:pt>
                <c:pt idx="1970">
                  <c:v>8.1067650000000011</c:v>
                </c:pt>
                <c:pt idx="1971">
                  <c:v>8.1133790000000001</c:v>
                </c:pt>
                <c:pt idx="1972">
                  <c:v>8.1332209999999989</c:v>
                </c:pt>
                <c:pt idx="1973">
                  <c:v>8.1398340000000005</c:v>
                </c:pt>
                <c:pt idx="1974">
                  <c:v>8.1266059999999989</c:v>
                </c:pt>
                <c:pt idx="1975">
                  <c:v>8.1398340000000005</c:v>
                </c:pt>
                <c:pt idx="1976">
                  <c:v>8.1398340000000005</c:v>
                </c:pt>
                <c:pt idx="1977">
                  <c:v>8.1332209999999989</c:v>
                </c:pt>
                <c:pt idx="1978">
                  <c:v>8.1464479999999995</c:v>
                </c:pt>
                <c:pt idx="1979">
                  <c:v>8.1464479999999995</c:v>
                </c:pt>
                <c:pt idx="1980">
                  <c:v>8.1464479999999995</c:v>
                </c:pt>
                <c:pt idx="1981">
                  <c:v>8.154007</c:v>
                </c:pt>
                <c:pt idx="1982">
                  <c:v>8.1672349999999998</c:v>
                </c:pt>
                <c:pt idx="1983">
                  <c:v>8.1738490000000006</c:v>
                </c:pt>
                <c:pt idx="1984">
                  <c:v>8.1738490000000006</c:v>
                </c:pt>
                <c:pt idx="1985">
                  <c:v>8.1738490000000006</c:v>
                </c:pt>
                <c:pt idx="1986">
                  <c:v>8.1870770000000004</c:v>
                </c:pt>
                <c:pt idx="1987">
                  <c:v>8.1804629999999996</c:v>
                </c:pt>
                <c:pt idx="1988">
                  <c:v>8.1870770000000004</c:v>
                </c:pt>
                <c:pt idx="1989">
                  <c:v>8.1870770000000004</c:v>
                </c:pt>
                <c:pt idx="1990">
                  <c:v>8.1946360000000009</c:v>
                </c:pt>
                <c:pt idx="1991">
                  <c:v>8.2012490000000007</c:v>
                </c:pt>
                <c:pt idx="1992">
                  <c:v>8.2210909999999995</c:v>
                </c:pt>
                <c:pt idx="1993">
                  <c:v>8.2277050000000003</c:v>
                </c:pt>
                <c:pt idx="1994">
                  <c:v>8.2210909999999995</c:v>
                </c:pt>
                <c:pt idx="1995">
                  <c:v>8.2277050000000003</c:v>
                </c:pt>
                <c:pt idx="1996">
                  <c:v>8.2277050000000003</c:v>
                </c:pt>
                <c:pt idx="1997">
                  <c:v>8.2343189999999993</c:v>
                </c:pt>
                <c:pt idx="1998">
                  <c:v>8.2418779999999998</c:v>
                </c:pt>
                <c:pt idx="1999">
                  <c:v>8.2551050000000004</c:v>
                </c:pt>
                <c:pt idx="2000">
                  <c:v>8.2418779999999998</c:v>
                </c:pt>
                <c:pt idx="2001">
                  <c:v>8.2418779999999998</c:v>
                </c:pt>
                <c:pt idx="2002">
                  <c:v>8.2617199999999986</c:v>
                </c:pt>
                <c:pt idx="2003">
                  <c:v>8.2749470000000009</c:v>
                </c:pt>
                <c:pt idx="2004">
                  <c:v>8.2683330000000002</c:v>
                </c:pt>
                <c:pt idx="2005">
                  <c:v>8.2815619999999992</c:v>
                </c:pt>
                <c:pt idx="2006">
                  <c:v>8.2617199999999986</c:v>
                </c:pt>
                <c:pt idx="2007">
                  <c:v>8.2683330000000002</c:v>
                </c:pt>
                <c:pt idx="2008">
                  <c:v>8.2683330000000002</c:v>
                </c:pt>
                <c:pt idx="2009">
                  <c:v>8.2891200000000005</c:v>
                </c:pt>
                <c:pt idx="2010">
                  <c:v>8.2891200000000005</c:v>
                </c:pt>
                <c:pt idx="2011">
                  <c:v>8.2957330000000002</c:v>
                </c:pt>
                <c:pt idx="2012">
                  <c:v>8.2957330000000002</c:v>
                </c:pt>
                <c:pt idx="2013">
                  <c:v>8.3023480000000003</c:v>
                </c:pt>
                <c:pt idx="2014">
                  <c:v>8.3023480000000003</c:v>
                </c:pt>
                <c:pt idx="2015">
                  <c:v>8.2957330000000002</c:v>
                </c:pt>
                <c:pt idx="2016">
                  <c:v>8.2957330000000002</c:v>
                </c:pt>
                <c:pt idx="2017">
                  <c:v>8.3155750000000008</c:v>
                </c:pt>
                <c:pt idx="2018">
                  <c:v>8.3221889999999998</c:v>
                </c:pt>
                <c:pt idx="2019">
                  <c:v>8.3221889999999998</c:v>
                </c:pt>
                <c:pt idx="2020">
                  <c:v>8.3221889999999998</c:v>
                </c:pt>
                <c:pt idx="2021">
                  <c:v>8.3297480000000004</c:v>
                </c:pt>
                <c:pt idx="2022">
                  <c:v>8.3363619999999994</c:v>
                </c:pt>
                <c:pt idx="2023">
                  <c:v>8.3429760000000002</c:v>
                </c:pt>
                <c:pt idx="2024">
                  <c:v>8.3628169999999997</c:v>
                </c:pt>
                <c:pt idx="2025">
                  <c:v>8.3694320000000015</c:v>
                </c:pt>
                <c:pt idx="2026">
                  <c:v>8.3694320000000015</c:v>
                </c:pt>
                <c:pt idx="2027">
                  <c:v>8.3694320000000015</c:v>
                </c:pt>
                <c:pt idx="2028">
                  <c:v>8.3769899999999993</c:v>
                </c:pt>
                <c:pt idx="2029">
                  <c:v>8.3968319999999999</c:v>
                </c:pt>
                <c:pt idx="2030">
                  <c:v>8.4034460000000006</c:v>
                </c:pt>
                <c:pt idx="2031">
                  <c:v>8.4100599999999996</c:v>
                </c:pt>
                <c:pt idx="2032">
                  <c:v>8.4100599999999996</c:v>
                </c:pt>
                <c:pt idx="2033">
                  <c:v>8.4166740000000004</c:v>
                </c:pt>
                <c:pt idx="2034">
                  <c:v>8.4242319999999999</c:v>
                </c:pt>
                <c:pt idx="2035">
                  <c:v>8.437460999999999</c:v>
                </c:pt>
                <c:pt idx="2036">
                  <c:v>8.4506879999999995</c:v>
                </c:pt>
                <c:pt idx="2037">
                  <c:v>8.4714749999999999</c:v>
                </c:pt>
                <c:pt idx="2038">
                  <c:v>8.4780890000000007</c:v>
                </c:pt>
                <c:pt idx="2039">
                  <c:v>8.4847029999999997</c:v>
                </c:pt>
                <c:pt idx="2040">
                  <c:v>8.4913160000000012</c:v>
                </c:pt>
                <c:pt idx="2041">
                  <c:v>8.5187170000000005</c:v>
                </c:pt>
                <c:pt idx="2042">
                  <c:v>8.512103999999999</c:v>
                </c:pt>
                <c:pt idx="2043">
                  <c:v>8.5253309999999995</c:v>
                </c:pt>
                <c:pt idx="2044">
                  <c:v>8.5319450000000003</c:v>
                </c:pt>
                <c:pt idx="2045">
                  <c:v>8.5319450000000003</c:v>
                </c:pt>
                <c:pt idx="2046">
                  <c:v>8.5385589999999993</c:v>
                </c:pt>
                <c:pt idx="2047">
                  <c:v>8.5517870000000009</c:v>
                </c:pt>
                <c:pt idx="2048">
                  <c:v>8.5593459999999997</c:v>
                </c:pt>
                <c:pt idx="2049">
                  <c:v>8.5659590000000012</c:v>
                </c:pt>
                <c:pt idx="2050">
                  <c:v>8.5725730000000002</c:v>
                </c:pt>
                <c:pt idx="2051">
                  <c:v>8.5924150000000008</c:v>
                </c:pt>
                <c:pt idx="2052">
                  <c:v>8.6132009999999983</c:v>
                </c:pt>
                <c:pt idx="2053">
                  <c:v>8.6132009999999983</c:v>
                </c:pt>
                <c:pt idx="2054">
                  <c:v>8.6132009999999983</c:v>
                </c:pt>
                <c:pt idx="2055">
                  <c:v>8.6198150000000009</c:v>
                </c:pt>
                <c:pt idx="2056">
                  <c:v>8.6264300000000009</c:v>
                </c:pt>
                <c:pt idx="2057">
                  <c:v>8.6330429999999989</c:v>
                </c:pt>
                <c:pt idx="2058">
                  <c:v>8.6396569999999997</c:v>
                </c:pt>
                <c:pt idx="2059">
                  <c:v>8.6538299999999992</c:v>
                </c:pt>
                <c:pt idx="2060">
                  <c:v>8.6538299999999992</c:v>
                </c:pt>
                <c:pt idx="2061">
                  <c:v>8.6538299999999992</c:v>
                </c:pt>
                <c:pt idx="2062">
                  <c:v>8.6670580000000008</c:v>
                </c:pt>
                <c:pt idx="2063">
                  <c:v>8.6736719999999998</c:v>
                </c:pt>
                <c:pt idx="2064">
                  <c:v>8.6868989999999986</c:v>
                </c:pt>
                <c:pt idx="2065">
                  <c:v>8.6868989999999986</c:v>
                </c:pt>
                <c:pt idx="2066">
                  <c:v>8.7010719999999999</c:v>
                </c:pt>
                <c:pt idx="2067">
                  <c:v>8.7010719999999999</c:v>
                </c:pt>
                <c:pt idx="2068">
                  <c:v>8.7076859999999989</c:v>
                </c:pt>
                <c:pt idx="2069">
                  <c:v>8.7076859999999989</c:v>
                </c:pt>
                <c:pt idx="2070">
                  <c:v>8.7142999999999997</c:v>
                </c:pt>
                <c:pt idx="2071">
                  <c:v>8.7209140000000005</c:v>
                </c:pt>
                <c:pt idx="2072">
                  <c:v>8.735087</c:v>
                </c:pt>
                <c:pt idx="2073">
                  <c:v>8.7417000000000016</c:v>
                </c:pt>
                <c:pt idx="2074">
                  <c:v>8.7549279999999996</c:v>
                </c:pt>
                <c:pt idx="2075">
                  <c:v>8.7549279999999996</c:v>
                </c:pt>
                <c:pt idx="2076">
                  <c:v>8.7681560000000012</c:v>
                </c:pt>
                <c:pt idx="2077">
                  <c:v>8.7615419999999986</c:v>
                </c:pt>
                <c:pt idx="2078">
                  <c:v>8.7747700000000002</c:v>
                </c:pt>
                <c:pt idx="2079">
                  <c:v>8.7823289999999989</c:v>
                </c:pt>
                <c:pt idx="2080">
                  <c:v>8.7889419999999987</c:v>
                </c:pt>
                <c:pt idx="2081">
                  <c:v>8.7955570000000005</c:v>
                </c:pt>
                <c:pt idx="2082">
                  <c:v>8.8021700000000003</c:v>
                </c:pt>
                <c:pt idx="2083">
                  <c:v>8.8220120000000009</c:v>
                </c:pt>
                <c:pt idx="2084">
                  <c:v>8.8361849999999986</c:v>
                </c:pt>
                <c:pt idx="2085">
                  <c:v>8.8295709999999996</c:v>
                </c:pt>
                <c:pt idx="2086">
                  <c:v>8.8220120000000009</c:v>
                </c:pt>
                <c:pt idx="2087">
                  <c:v>8.8295709999999996</c:v>
                </c:pt>
                <c:pt idx="2088">
                  <c:v>8.8295709999999996</c:v>
                </c:pt>
                <c:pt idx="2089">
                  <c:v>8.8427990000000012</c:v>
                </c:pt>
                <c:pt idx="2090">
                  <c:v>8.8494130000000002</c:v>
                </c:pt>
                <c:pt idx="2091">
                  <c:v>8.856026</c:v>
                </c:pt>
                <c:pt idx="2092">
                  <c:v>8.8701990000000013</c:v>
                </c:pt>
                <c:pt idx="2093">
                  <c:v>8.8701990000000013</c:v>
                </c:pt>
                <c:pt idx="2094">
                  <c:v>8.8768130000000003</c:v>
                </c:pt>
                <c:pt idx="2095">
                  <c:v>8.8900410000000001</c:v>
                </c:pt>
                <c:pt idx="2096">
                  <c:v>8.9032689999999999</c:v>
                </c:pt>
                <c:pt idx="2097">
                  <c:v>8.9032689999999999</c:v>
                </c:pt>
                <c:pt idx="2098">
                  <c:v>8.9032689999999999</c:v>
                </c:pt>
                <c:pt idx="2099">
                  <c:v>8.9174410000000002</c:v>
                </c:pt>
                <c:pt idx="2100">
                  <c:v>8.9240560000000002</c:v>
                </c:pt>
                <c:pt idx="2101">
                  <c:v>8.930669</c:v>
                </c:pt>
                <c:pt idx="2102">
                  <c:v>8.930669</c:v>
                </c:pt>
                <c:pt idx="2103">
                  <c:v>8.9174410000000002</c:v>
                </c:pt>
                <c:pt idx="2104">
                  <c:v>8.930669</c:v>
                </c:pt>
                <c:pt idx="2105">
                  <c:v>8.9174410000000002</c:v>
                </c:pt>
                <c:pt idx="2106">
                  <c:v>8.930669</c:v>
                </c:pt>
                <c:pt idx="2107">
                  <c:v>8.937282999999999</c:v>
                </c:pt>
                <c:pt idx="2108">
                  <c:v>8.930669</c:v>
                </c:pt>
                <c:pt idx="2109">
                  <c:v>8.937282999999999</c:v>
                </c:pt>
                <c:pt idx="2110">
                  <c:v>8.9438970000000015</c:v>
                </c:pt>
                <c:pt idx="2111">
                  <c:v>8.9571249999999996</c:v>
                </c:pt>
                <c:pt idx="2112">
                  <c:v>8.9571249999999996</c:v>
                </c:pt>
                <c:pt idx="2113">
                  <c:v>8.9646840000000001</c:v>
                </c:pt>
                <c:pt idx="2114">
                  <c:v>8.9712980000000009</c:v>
                </c:pt>
                <c:pt idx="2115">
                  <c:v>8.9779110000000006</c:v>
                </c:pt>
                <c:pt idx="2116">
                  <c:v>8.9779110000000006</c:v>
                </c:pt>
                <c:pt idx="2117">
                  <c:v>8.9845249999999997</c:v>
                </c:pt>
                <c:pt idx="2118">
                  <c:v>8.9911399999999997</c:v>
                </c:pt>
                <c:pt idx="2119">
                  <c:v>8.9977530000000012</c:v>
                </c:pt>
                <c:pt idx="2120">
                  <c:v>9.005312</c:v>
                </c:pt>
                <c:pt idx="2121">
                  <c:v>9.005312</c:v>
                </c:pt>
                <c:pt idx="2122">
                  <c:v>9.011925999999999</c:v>
                </c:pt>
                <c:pt idx="2123">
                  <c:v>9.0251529999999995</c:v>
                </c:pt>
                <c:pt idx="2124">
                  <c:v>9.0317679999999996</c:v>
                </c:pt>
                <c:pt idx="2125">
                  <c:v>9.0383820000000004</c:v>
                </c:pt>
                <c:pt idx="2126">
                  <c:v>9.0317679999999996</c:v>
                </c:pt>
                <c:pt idx="2127">
                  <c:v>9.0383820000000004</c:v>
                </c:pt>
                <c:pt idx="2128">
                  <c:v>9.0383820000000004</c:v>
                </c:pt>
                <c:pt idx="2129">
                  <c:v>9.0449950000000001</c:v>
                </c:pt>
                <c:pt idx="2130">
                  <c:v>9.0449950000000001</c:v>
                </c:pt>
                <c:pt idx="2131">
                  <c:v>9.0449950000000001</c:v>
                </c:pt>
                <c:pt idx="2132">
                  <c:v>9.0525540000000007</c:v>
                </c:pt>
                <c:pt idx="2133">
                  <c:v>9.0525540000000007</c:v>
                </c:pt>
                <c:pt idx="2134">
                  <c:v>9.0449950000000001</c:v>
                </c:pt>
                <c:pt idx="2135">
                  <c:v>9.0449950000000001</c:v>
                </c:pt>
                <c:pt idx="2136">
                  <c:v>9.0591679999999997</c:v>
                </c:pt>
                <c:pt idx="2137">
                  <c:v>9.0591679999999997</c:v>
                </c:pt>
                <c:pt idx="2138">
                  <c:v>9.0657819999999987</c:v>
                </c:pt>
                <c:pt idx="2139">
                  <c:v>9.0657819999999987</c:v>
                </c:pt>
                <c:pt idx="2140">
                  <c:v>9.0723960000000012</c:v>
                </c:pt>
                <c:pt idx="2141">
                  <c:v>9.0790100000000002</c:v>
                </c:pt>
                <c:pt idx="2142">
                  <c:v>9.0790100000000002</c:v>
                </c:pt>
                <c:pt idx="2143">
                  <c:v>9.0856239999999993</c:v>
                </c:pt>
                <c:pt idx="2144">
                  <c:v>9.0856239999999993</c:v>
                </c:pt>
                <c:pt idx="2145">
                  <c:v>9.092236999999999</c:v>
                </c:pt>
                <c:pt idx="2146">
                  <c:v>9.0997959999999996</c:v>
                </c:pt>
                <c:pt idx="2147">
                  <c:v>9.0997959999999996</c:v>
                </c:pt>
                <c:pt idx="2148">
                  <c:v>9.092236999999999</c:v>
                </c:pt>
                <c:pt idx="2149">
                  <c:v>9.092236999999999</c:v>
                </c:pt>
                <c:pt idx="2150">
                  <c:v>9.0997959999999996</c:v>
                </c:pt>
                <c:pt idx="2151">
                  <c:v>9.1064100000000003</c:v>
                </c:pt>
                <c:pt idx="2152">
                  <c:v>9.1064100000000003</c:v>
                </c:pt>
                <c:pt idx="2153">
                  <c:v>9.1130239999999993</c:v>
                </c:pt>
                <c:pt idx="2154">
                  <c:v>9.1196380000000001</c:v>
                </c:pt>
                <c:pt idx="2155">
                  <c:v>9.1262520000000009</c:v>
                </c:pt>
                <c:pt idx="2156">
                  <c:v>9.1262520000000009</c:v>
                </c:pt>
                <c:pt idx="2157">
                  <c:v>9.1262520000000009</c:v>
                </c:pt>
                <c:pt idx="2158">
                  <c:v>9.1328659999999999</c:v>
                </c:pt>
                <c:pt idx="2159">
                  <c:v>9.1328659999999999</c:v>
                </c:pt>
                <c:pt idx="2160">
                  <c:v>9.1328659999999999</c:v>
                </c:pt>
                <c:pt idx="2161">
                  <c:v>9.1470390000000013</c:v>
                </c:pt>
                <c:pt idx="2162">
                  <c:v>9.1536519999999992</c:v>
                </c:pt>
                <c:pt idx="2163">
                  <c:v>9.1602669999999993</c:v>
                </c:pt>
                <c:pt idx="2164">
                  <c:v>9.1602669999999993</c:v>
                </c:pt>
                <c:pt idx="2165">
                  <c:v>9.1602669999999993</c:v>
                </c:pt>
                <c:pt idx="2166">
                  <c:v>9.1602669999999993</c:v>
                </c:pt>
                <c:pt idx="2167">
                  <c:v>9.166879999999999</c:v>
                </c:pt>
                <c:pt idx="2168">
                  <c:v>9.1734939999999998</c:v>
                </c:pt>
                <c:pt idx="2169">
                  <c:v>9.1801080000000006</c:v>
                </c:pt>
                <c:pt idx="2170">
                  <c:v>9.1876669999999994</c:v>
                </c:pt>
                <c:pt idx="2171">
                  <c:v>9.1942810000000001</c:v>
                </c:pt>
                <c:pt idx="2172">
                  <c:v>9.1876669999999994</c:v>
                </c:pt>
                <c:pt idx="2173">
                  <c:v>9.1801080000000006</c:v>
                </c:pt>
                <c:pt idx="2174">
                  <c:v>9.1876669999999994</c:v>
                </c:pt>
                <c:pt idx="2175">
                  <c:v>9.2008950000000009</c:v>
                </c:pt>
                <c:pt idx="2176">
                  <c:v>9.1942810000000001</c:v>
                </c:pt>
                <c:pt idx="2177">
                  <c:v>9.0185400000000016</c:v>
                </c:pt>
                <c:pt idx="2178">
                  <c:v>8.856026</c:v>
                </c:pt>
                <c:pt idx="2179">
                  <c:v>8.862641</c:v>
                </c:pt>
                <c:pt idx="2180">
                  <c:v>8.8966550000000009</c:v>
                </c:pt>
                <c:pt idx="2181">
                  <c:v>8.9174410000000002</c:v>
                </c:pt>
                <c:pt idx="2182">
                  <c:v>8.9438970000000015</c:v>
                </c:pt>
                <c:pt idx="2183">
                  <c:v>8.9646840000000001</c:v>
                </c:pt>
                <c:pt idx="2184">
                  <c:v>8.9911399999999997</c:v>
                </c:pt>
                <c:pt idx="2185">
                  <c:v>9.0185400000000016</c:v>
                </c:pt>
                <c:pt idx="2186">
                  <c:v>9.0383820000000004</c:v>
                </c:pt>
                <c:pt idx="2187">
                  <c:v>9.0657819999999987</c:v>
                </c:pt>
                <c:pt idx="2188">
                  <c:v>9.0790100000000002</c:v>
                </c:pt>
                <c:pt idx="2189">
                  <c:v>9.0997959999999996</c:v>
                </c:pt>
                <c:pt idx="2190">
                  <c:v>9.1328659999999999</c:v>
                </c:pt>
                <c:pt idx="2191">
                  <c:v>9.1536519999999992</c:v>
                </c:pt>
                <c:pt idx="2192">
                  <c:v>9.166879999999999</c:v>
                </c:pt>
                <c:pt idx="2193">
                  <c:v>9.1734939999999998</c:v>
                </c:pt>
                <c:pt idx="2194">
                  <c:v>9.1876669999999994</c:v>
                </c:pt>
                <c:pt idx="2195">
                  <c:v>9.1942810000000001</c:v>
                </c:pt>
                <c:pt idx="2196">
                  <c:v>9.2141219999999997</c:v>
                </c:pt>
                <c:pt idx="2197">
                  <c:v>9.2141219999999997</c:v>
                </c:pt>
                <c:pt idx="2198">
                  <c:v>9.234909</c:v>
                </c:pt>
                <c:pt idx="2199">
                  <c:v>9.2613649999999996</c:v>
                </c:pt>
                <c:pt idx="2200">
                  <c:v>9.2679789999999986</c:v>
                </c:pt>
                <c:pt idx="2201">
                  <c:v>9.2755369999999999</c:v>
                </c:pt>
                <c:pt idx="2202">
                  <c:v>9.288765999999999</c:v>
                </c:pt>
                <c:pt idx="2203">
                  <c:v>9.3019929999999995</c:v>
                </c:pt>
                <c:pt idx="2204">
                  <c:v>9.3086070000000003</c:v>
                </c:pt>
                <c:pt idx="2205">
                  <c:v>9.3152209999999993</c:v>
                </c:pt>
                <c:pt idx="2206">
                  <c:v>9.3227790000000006</c:v>
                </c:pt>
                <c:pt idx="2207">
                  <c:v>9.3293940000000006</c:v>
                </c:pt>
                <c:pt idx="2208">
                  <c:v>9.3426209999999994</c:v>
                </c:pt>
                <c:pt idx="2209">
                  <c:v>9.3492350000000002</c:v>
                </c:pt>
                <c:pt idx="2210">
                  <c:v>9.362463</c:v>
                </c:pt>
                <c:pt idx="2211">
                  <c:v>9.362463</c:v>
                </c:pt>
                <c:pt idx="2212">
                  <c:v>9.3766360000000013</c:v>
                </c:pt>
                <c:pt idx="2213">
                  <c:v>9.3832500000000003</c:v>
                </c:pt>
                <c:pt idx="2214">
                  <c:v>9.3898630000000001</c:v>
                </c:pt>
                <c:pt idx="2215">
                  <c:v>9.4030920000000009</c:v>
                </c:pt>
                <c:pt idx="2216">
                  <c:v>9.4172639999999994</c:v>
                </c:pt>
                <c:pt idx="2217">
                  <c:v>9.4238780000000002</c:v>
                </c:pt>
                <c:pt idx="2218">
                  <c:v>9.430492000000001</c:v>
                </c:pt>
                <c:pt idx="2219">
                  <c:v>9.430492000000001</c:v>
                </c:pt>
                <c:pt idx="2220">
                  <c:v>9.437104999999999</c:v>
                </c:pt>
                <c:pt idx="2221">
                  <c:v>9.4578930000000003</c:v>
                </c:pt>
                <c:pt idx="2222">
                  <c:v>9.4578930000000003</c:v>
                </c:pt>
                <c:pt idx="2223">
                  <c:v>9.4503340000000016</c:v>
                </c:pt>
                <c:pt idx="2224">
                  <c:v>9.4578930000000003</c:v>
                </c:pt>
                <c:pt idx="2225">
                  <c:v>9.4578930000000003</c:v>
                </c:pt>
                <c:pt idx="2226">
                  <c:v>9.4645060000000001</c:v>
                </c:pt>
                <c:pt idx="2227">
                  <c:v>9.4777339999999999</c:v>
                </c:pt>
                <c:pt idx="2228">
                  <c:v>9.4843480000000007</c:v>
                </c:pt>
                <c:pt idx="2229">
                  <c:v>9.4578930000000003</c:v>
                </c:pt>
                <c:pt idx="2230">
                  <c:v>9.4711200000000009</c:v>
                </c:pt>
                <c:pt idx="2231">
                  <c:v>9.4645060000000001</c:v>
                </c:pt>
                <c:pt idx="2232">
                  <c:v>9.4645060000000001</c:v>
                </c:pt>
                <c:pt idx="2233">
                  <c:v>9.4578930000000003</c:v>
                </c:pt>
                <c:pt idx="2234">
                  <c:v>9.4578930000000003</c:v>
                </c:pt>
                <c:pt idx="2235">
                  <c:v>9.4777339999999999</c:v>
                </c:pt>
                <c:pt idx="2236">
                  <c:v>9.4777339999999999</c:v>
                </c:pt>
                <c:pt idx="2237">
                  <c:v>9.4711200000000009</c:v>
                </c:pt>
                <c:pt idx="2238">
                  <c:v>9.4777339999999999</c:v>
                </c:pt>
                <c:pt idx="2239">
                  <c:v>9.4777339999999999</c:v>
                </c:pt>
                <c:pt idx="2240">
                  <c:v>9.4777339999999999</c:v>
                </c:pt>
                <c:pt idx="2241">
                  <c:v>9.4843480000000007</c:v>
                </c:pt>
                <c:pt idx="2242">
                  <c:v>9.4909619999999997</c:v>
                </c:pt>
                <c:pt idx="2243">
                  <c:v>9.4909619999999997</c:v>
                </c:pt>
                <c:pt idx="2244">
                  <c:v>9.4975759999999987</c:v>
                </c:pt>
                <c:pt idx="2245">
                  <c:v>9.4909619999999997</c:v>
                </c:pt>
                <c:pt idx="2246">
                  <c:v>9.4975759999999987</c:v>
                </c:pt>
                <c:pt idx="2247">
                  <c:v>9.4975759999999987</c:v>
                </c:pt>
                <c:pt idx="2248">
                  <c:v>9.511749</c:v>
                </c:pt>
                <c:pt idx="2249">
                  <c:v>9.511749</c:v>
                </c:pt>
                <c:pt idx="2250">
                  <c:v>9.511749</c:v>
                </c:pt>
                <c:pt idx="2251">
                  <c:v>9.511749</c:v>
                </c:pt>
                <c:pt idx="2252">
                  <c:v>9.5183619999999998</c:v>
                </c:pt>
                <c:pt idx="2253">
                  <c:v>9.511749</c:v>
                </c:pt>
                <c:pt idx="2254">
                  <c:v>9.5249770000000016</c:v>
                </c:pt>
                <c:pt idx="2255">
                  <c:v>9.5382040000000003</c:v>
                </c:pt>
                <c:pt idx="2256">
                  <c:v>9.5382040000000003</c:v>
                </c:pt>
                <c:pt idx="2257">
                  <c:v>9.5382040000000003</c:v>
                </c:pt>
                <c:pt idx="2258">
                  <c:v>9.5457630000000009</c:v>
                </c:pt>
                <c:pt idx="2259">
                  <c:v>9.5523769999999999</c:v>
                </c:pt>
                <c:pt idx="2260">
                  <c:v>9.5589910000000007</c:v>
                </c:pt>
                <c:pt idx="2261">
                  <c:v>9.5523769999999999</c:v>
                </c:pt>
                <c:pt idx="2262">
                  <c:v>9.5656039999999987</c:v>
                </c:pt>
                <c:pt idx="2263">
                  <c:v>9.5589910000000007</c:v>
                </c:pt>
                <c:pt idx="2264">
                  <c:v>9.5589910000000007</c:v>
                </c:pt>
                <c:pt idx="2265">
                  <c:v>9.5656039999999987</c:v>
                </c:pt>
                <c:pt idx="2266">
                  <c:v>9.5722189999999987</c:v>
                </c:pt>
                <c:pt idx="2267">
                  <c:v>9.5722189999999987</c:v>
                </c:pt>
                <c:pt idx="2268">
                  <c:v>9.5722189999999987</c:v>
                </c:pt>
                <c:pt idx="2269">
                  <c:v>9.5722189999999987</c:v>
                </c:pt>
                <c:pt idx="2270">
                  <c:v>9.5788320000000002</c:v>
                </c:pt>
                <c:pt idx="2271">
                  <c:v>9.5930049999999998</c:v>
                </c:pt>
                <c:pt idx="2272">
                  <c:v>9.5854459999999992</c:v>
                </c:pt>
                <c:pt idx="2273">
                  <c:v>9.5930049999999998</c:v>
                </c:pt>
                <c:pt idx="2274">
                  <c:v>9.6062329999999996</c:v>
                </c:pt>
                <c:pt idx="2275">
                  <c:v>9.6128470000000004</c:v>
                </c:pt>
                <c:pt idx="2276">
                  <c:v>9.6194609999999994</c:v>
                </c:pt>
                <c:pt idx="2277">
                  <c:v>9.6128470000000004</c:v>
                </c:pt>
                <c:pt idx="2278">
                  <c:v>9.6194609999999994</c:v>
                </c:pt>
                <c:pt idx="2279">
                  <c:v>9.6260750000000002</c:v>
                </c:pt>
                <c:pt idx="2280">
                  <c:v>9.6194609999999994</c:v>
                </c:pt>
                <c:pt idx="2281">
                  <c:v>9.6260750000000002</c:v>
                </c:pt>
                <c:pt idx="2282">
                  <c:v>9.6260750000000002</c:v>
                </c:pt>
                <c:pt idx="2283">
                  <c:v>9.6260750000000002</c:v>
                </c:pt>
                <c:pt idx="2284">
                  <c:v>9.6260750000000002</c:v>
                </c:pt>
                <c:pt idx="2285">
                  <c:v>9.6260750000000002</c:v>
                </c:pt>
                <c:pt idx="2286">
                  <c:v>9.6260750000000002</c:v>
                </c:pt>
                <c:pt idx="2287">
                  <c:v>9.6326879999999999</c:v>
                </c:pt>
                <c:pt idx="2288">
                  <c:v>9.6402469999999987</c:v>
                </c:pt>
                <c:pt idx="2289">
                  <c:v>9.6402469999999987</c:v>
                </c:pt>
                <c:pt idx="2290">
                  <c:v>9.6402469999999987</c:v>
                </c:pt>
                <c:pt idx="2291">
                  <c:v>9.6402469999999987</c:v>
                </c:pt>
                <c:pt idx="2292">
                  <c:v>9.6402469999999987</c:v>
                </c:pt>
                <c:pt idx="2293">
                  <c:v>9.6534760000000013</c:v>
                </c:pt>
                <c:pt idx="2294">
                  <c:v>9.6468610000000012</c:v>
                </c:pt>
                <c:pt idx="2295">
                  <c:v>9.6534760000000013</c:v>
                </c:pt>
                <c:pt idx="2296">
                  <c:v>9.666703</c:v>
                </c:pt>
                <c:pt idx="2297">
                  <c:v>9.666703</c:v>
                </c:pt>
                <c:pt idx="2298">
                  <c:v>9.6733169999999991</c:v>
                </c:pt>
                <c:pt idx="2299">
                  <c:v>9.666703</c:v>
                </c:pt>
                <c:pt idx="2300">
                  <c:v>9.6733169999999991</c:v>
                </c:pt>
                <c:pt idx="2301">
                  <c:v>9.666703</c:v>
                </c:pt>
                <c:pt idx="2302">
                  <c:v>9.666703</c:v>
                </c:pt>
                <c:pt idx="2303">
                  <c:v>9.666703</c:v>
                </c:pt>
                <c:pt idx="2304">
                  <c:v>9.6733169999999991</c:v>
                </c:pt>
                <c:pt idx="2305">
                  <c:v>9.6733169999999991</c:v>
                </c:pt>
                <c:pt idx="2306">
                  <c:v>9.6733169999999991</c:v>
                </c:pt>
                <c:pt idx="2307">
                  <c:v>9.6733169999999991</c:v>
                </c:pt>
                <c:pt idx="2308">
                  <c:v>9.6808759999999996</c:v>
                </c:pt>
                <c:pt idx="2309">
                  <c:v>9.6874889999999994</c:v>
                </c:pt>
                <c:pt idx="2310">
                  <c:v>9.6808759999999996</c:v>
                </c:pt>
                <c:pt idx="2311">
                  <c:v>9.6808759999999996</c:v>
                </c:pt>
                <c:pt idx="2312">
                  <c:v>9.6808759999999996</c:v>
                </c:pt>
                <c:pt idx="2313">
                  <c:v>9.6874889999999994</c:v>
                </c:pt>
                <c:pt idx="2314">
                  <c:v>9.6941039999999994</c:v>
                </c:pt>
                <c:pt idx="2315">
                  <c:v>9.6874889999999994</c:v>
                </c:pt>
                <c:pt idx="2316">
                  <c:v>9.6874889999999994</c:v>
                </c:pt>
                <c:pt idx="2317">
                  <c:v>9.7007180000000002</c:v>
                </c:pt>
                <c:pt idx="2318">
                  <c:v>9.7007180000000002</c:v>
                </c:pt>
                <c:pt idx="2319">
                  <c:v>9.7007180000000002</c:v>
                </c:pt>
                <c:pt idx="2320">
                  <c:v>9.7007180000000002</c:v>
                </c:pt>
                <c:pt idx="2321">
                  <c:v>9.6941039999999994</c:v>
                </c:pt>
                <c:pt idx="2322">
                  <c:v>9.7007180000000002</c:v>
                </c:pt>
                <c:pt idx="2323">
                  <c:v>9.7073309999999999</c:v>
                </c:pt>
                <c:pt idx="2324">
                  <c:v>9.7139449999999989</c:v>
                </c:pt>
                <c:pt idx="2325">
                  <c:v>9.7139449999999989</c:v>
                </c:pt>
                <c:pt idx="2326">
                  <c:v>9.720559999999999</c:v>
                </c:pt>
                <c:pt idx="2327">
                  <c:v>9.720559999999999</c:v>
                </c:pt>
                <c:pt idx="2328">
                  <c:v>9.720559999999999</c:v>
                </c:pt>
                <c:pt idx="2329">
                  <c:v>9.7139449999999989</c:v>
                </c:pt>
                <c:pt idx="2330">
                  <c:v>9.720559999999999</c:v>
                </c:pt>
                <c:pt idx="2331">
                  <c:v>9.7281180000000003</c:v>
                </c:pt>
                <c:pt idx="2332">
                  <c:v>9.7281180000000003</c:v>
                </c:pt>
                <c:pt idx="2333">
                  <c:v>9.7281180000000003</c:v>
                </c:pt>
                <c:pt idx="2334">
                  <c:v>9.734731</c:v>
                </c:pt>
                <c:pt idx="2335">
                  <c:v>9.734731</c:v>
                </c:pt>
                <c:pt idx="2336">
                  <c:v>9.734731</c:v>
                </c:pt>
                <c:pt idx="2337">
                  <c:v>9.734731</c:v>
                </c:pt>
                <c:pt idx="2338">
                  <c:v>9.734731</c:v>
                </c:pt>
                <c:pt idx="2339">
                  <c:v>9.734731</c:v>
                </c:pt>
                <c:pt idx="2340">
                  <c:v>9.7479599999999991</c:v>
                </c:pt>
                <c:pt idx="2341">
                  <c:v>9.7479599999999991</c:v>
                </c:pt>
                <c:pt idx="2342">
                  <c:v>9.7479599999999991</c:v>
                </c:pt>
                <c:pt idx="2343">
                  <c:v>9.7479599999999991</c:v>
                </c:pt>
                <c:pt idx="2344">
                  <c:v>9.7611880000000006</c:v>
                </c:pt>
                <c:pt idx="2345">
                  <c:v>9.7611880000000006</c:v>
                </c:pt>
                <c:pt idx="2346">
                  <c:v>9.7545730000000006</c:v>
                </c:pt>
                <c:pt idx="2347">
                  <c:v>9.7611880000000006</c:v>
                </c:pt>
                <c:pt idx="2348">
                  <c:v>9.7611880000000006</c:v>
                </c:pt>
                <c:pt idx="2349">
                  <c:v>9.7611880000000006</c:v>
                </c:pt>
                <c:pt idx="2350">
                  <c:v>9.7611880000000006</c:v>
                </c:pt>
                <c:pt idx="2351">
                  <c:v>9.7678019999999997</c:v>
                </c:pt>
                <c:pt idx="2352">
                  <c:v>9.7753600000000009</c:v>
                </c:pt>
                <c:pt idx="2353">
                  <c:v>9.7819739999999999</c:v>
                </c:pt>
                <c:pt idx="2354">
                  <c:v>9.7819739999999999</c:v>
                </c:pt>
                <c:pt idx="2355">
                  <c:v>9.7819739999999999</c:v>
                </c:pt>
                <c:pt idx="2356">
                  <c:v>9.7753600000000009</c:v>
                </c:pt>
                <c:pt idx="2357">
                  <c:v>9.788587999999999</c:v>
                </c:pt>
                <c:pt idx="2358">
                  <c:v>9.788587999999999</c:v>
                </c:pt>
                <c:pt idx="2359">
                  <c:v>9.7952019999999997</c:v>
                </c:pt>
                <c:pt idx="2360">
                  <c:v>9.8084299999999995</c:v>
                </c:pt>
                <c:pt idx="2361">
                  <c:v>9.8084299999999995</c:v>
                </c:pt>
                <c:pt idx="2362">
                  <c:v>9.8084299999999995</c:v>
                </c:pt>
                <c:pt idx="2363">
                  <c:v>9.8084299999999995</c:v>
                </c:pt>
                <c:pt idx="2364">
                  <c:v>9.815987999999999</c:v>
                </c:pt>
                <c:pt idx="2365">
                  <c:v>9.815987999999999</c:v>
                </c:pt>
                <c:pt idx="2366">
                  <c:v>9.8292160000000006</c:v>
                </c:pt>
                <c:pt idx="2367">
                  <c:v>9.8358299999999996</c:v>
                </c:pt>
                <c:pt idx="2368">
                  <c:v>9.8424439999999986</c:v>
                </c:pt>
                <c:pt idx="2369">
                  <c:v>9.8424439999999986</c:v>
                </c:pt>
                <c:pt idx="2370">
                  <c:v>9.8424439999999986</c:v>
                </c:pt>
                <c:pt idx="2371">
                  <c:v>9.8556720000000002</c:v>
                </c:pt>
                <c:pt idx="2372">
                  <c:v>9.8556720000000002</c:v>
                </c:pt>
                <c:pt idx="2373">
                  <c:v>9.8556720000000002</c:v>
                </c:pt>
                <c:pt idx="2374">
                  <c:v>9.8556720000000002</c:v>
                </c:pt>
                <c:pt idx="2375">
                  <c:v>9.8490580000000012</c:v>
                </c:pt>
                <c:pt idx="2376">
                  <c:v>9.8490580000000012</c:v>
                </c:pt>
                <c:pt idx="2377">
                  <c:v>9.8556720000000002</c:v>
                </c:pt>
                <c:pt idx="2378">
                  <c:v>9.8632299999999997</c:v>
                </c:pt>
                <c:pt idx="2379">
                  <c:v>9.8698449999999998</c:v>
                </c:pt>
                <c:pt idx="2380">
                  <c:v>9.8698449999999998</c:v>
                </c:pt>
                <c:pt idx="2381">
                  <c:v>9.8830720000000003</c:v>
                </c:pt>
                <c:pt idx="2382">
                  <c:v>9.8830720000000003</c:v>
                </c:pt>
                <c:pt idx="2383">
                  <c:v>9.8896870000000003</c:v>
                </c:pt>
                <c:pt idx="2384">
                  <c:v>9.8896870000000003</c:v>
                </c:pt>
                <c:pt idx="2385">
                  <c:v>9.8830720000000003</c:v>
                </c:pt>
                <c:pt idx="2386">
                  <c:v>9.8896870000000003</c:v>
                </c:pt>
                <c:pt idx="2387">
                  <c:v>9.8830720000000003</c:v>
                </c:pt>
                <c:pt idx="2388">
                  <c:v>9.8830720000000003</c:v>
                </c:pt>
                <c:pt idx="2389">
                  <c:v>9.8896870000000003</c:v>
                </c:pt>
                <c:pt idx="2390">
                  <c:v>9.8963000000000001</c:v>
                </c:pt>
                <c:pt idx="2391">
                  <c:v>9.8963000000000001</c:v>
                </c:pt>
                <c:pt idx="2392">
                  <c:v>9.8896870000000003</c:v>
                </c:pt>
                <c:pt idx="2393">
                  <c:v>9.8896870000000003</c:v>
                </c:pt>
                <c:pt idx="2394">
                  <c:v>9.8896870000000003</c:v>
                </c:pt>
                <c:pt idx="2395">
                  <c:v>9.8963000000000001</c:v>
                </c:pt>
                <c:pt idx="2396">
                  <c:v>9.9029140000000009</c:v>
                </c:pt>
                <c:pt idx="2397">
                  <c:v>9.8963000000000001</c:v>
                </c:pt>
                <c:pt idx="2398">
                  <c:v>9.9104729999999996</c:v>
                </c:pt>
                <c:pt idx="2399">
                  <c:v>9.9170869999999987</c:v>
                </c:pt>
                <c:pt idx="2400">
                  <c:v>9.9170869999999987</c:v>
                </c:pt>
                <c:pt idx="2401">
                  <c:v>9.9237009999999994</c:v>
                </c:pt>
                <c:pt idx="2402">
                  <c:v>9.9237009999999994</c:v>
                </c:pt>
                <c:pt idx="2403">
                  <c:v>9.930314000000001</c:v>
                </c:pt>
                <c:pt idx="2404">
                  <c:v>9.943541999999999</c:v>
                </c:pt>
                <c:pt idx="2405">
                  <c:v>9.9369289999999992</c:v>
                </c:pt>
                <c:pt idx="2406">
                  <c:v>9.9369289999999992</c:v>
                </c:pt>
                <c:pt idx="2407">
                  <c:v>9.9369289999999992</c:v>
                </c:pt>
                <c:pt idx="2408">
                  <c:v>9.930314000000001</c:v>
                </c:pt>
                <c:pt idx="2409">
                  <c:v>9.930314000000001</c:v>
                </c:pt>
                <c:pt idx="2410">
                  <c:v>9.9369289999999992</c:v>
                </c:pt>
                <c:pt idx="2411">
                  <c:v>9.943541999999999</c:v>
                </c:pt>
                <c:pt idx="2412">
                  <c:v>9.943541999999999</c:v>
                </c:pt>
                <c:pt idx="2413">
                  <c:v>9.9511020000000006</c:v>
                </c:pt>
                <c:pt idx="2414">
                  <c:v>9.9511020000000006</c:v>
                </c:pt>
                <c:pt idx="2415">
                  <c:v>9.9511020000000006</c:v>
                </c:pt>
                <c:pt idx="2416">
                  <c:v>9.9369289999999992</c:v>
                </c:pt>
                <c:pt idx="2417">
                  <c:v>9.9237009999999994</c:v>
                </c:pt>
                <c:pt idx="2418">
                  <c:v>9.9104729999999996</c:v>
                </c:pt>
                <c:pt idx="2419">
                  <c:v>9.9029140000000009</c:v>
                </c:pt>
                <c:pt idx="2420">
                  <c:v>9.9104729999999996</c:v>
                </c:pt>
                <c:pt idx="2421">
                  <c:v>9.9104729999999996</c:v>
                </c:pt>
                <c:pt idx="2422">
                  <c:v>9.9104729999999996</c:v>
                </c:pt>
                <c:pt idx="2423">
                  <c:v>9.9104729999999996</c:v>
                </c:pt>
                <c:pt idx="2424">
                  <c:v>9.9104729999999996</c:v>
                </c:pt>
                <c:pt idx="2425">
                  <c:v>9.9104729999999996</c:v>
                </c:pt>
                <c:pt idx="2426">
                  <c:v>9.9029140000000009</c:v>
                </c:pt>
                <c:pt idx="2427">
                  <c:v>9.9029140000000009</c:v>
                </c:pt>
                <c:pt idx="2428">
                  <c:v>9.9029140000000009</c:v>
                </c:pt>
                <c:pt idx="2429">
                  <c:v>9.9104729999999996</c:v>
                </c:pt>
                <c:pt idx="2430">
                  <c:v>9.9237009999999994</c:v>
                </c:pt>
                <c:pt idx="2431">
                  <c:v>9.9170869999999987</c:v>
                </c:pt>
                <c:pt idx="2432">
                  <c:v>9.9237009999999994</c:v>
                </c:pt>
                <c:pt idx="2433">
                  <c:v>9.9237009999999994</c:v>
                </c:pt>
                <c:pt idx="2434">
                  <c:v>9.9369289999999992</c:v>
                </c:pt>
                <c:pt idx="2435">
                  <c:v>9.9369289999999992</c:v>
                </c:pt>
                <c:pt idx="2436">
                  <c:v>9.943541999999999</c:v>
                </c:pt>
                <c:pt idx="2437">
                  <c:v>9.9511020000000006</c:v>
                </c:pt>
                <c:pt idx="2438">
                  <c:v>9.9511020000000006</c:v>
                </c:pt>
                <c:pt idx="2439">
                  <c:v>9.9577150000000003</c:v>
                </c:pt>
                <c:pt idx="2440">
                  <c:v>9.9577150000000003</c:v>
                </c:pt>
                <c:pt idx="2441">
                  <c:v>9.9643289999999993</c:v>
                </c:pt>
                <c:pt idx="2442">
                  <c:v>9.9709430000000001</c:v>
                </c:pt>
                <c:pt idx="2443">
                  <c:v>9.9709430000000001</c:v>
                </c:pt>
                <c:pt idx="2444">
                  <c:v>9.9709430000000001</c:v>
                </c:pt>
                <c:pt idx="2445">
                  <c:v>9.9709430000000001</c:v>
                </c:pt>
                <c:pt idx="2446">
                  <c:v>9.9709430000000001</c:v>
                </c:pt>
                <c:pt idx="2447">
                  <c:v>9.9709430000000001</c:v>
                </c:pt>
                <c:pt idx="2448">
                  <c:v>9.9709430000000001</c:v>
                </c:pt>
                <c:pt idx="2449">
                  <c:v>9.9577150000000003</c:v>
                </c:pt>
                <c:pt idx="2450">
                  <c:v>9.9709430000000001</c:v>
                </c:pt>
                <c:pt idx="2451">
                  <c:v>9.9775570000000009</c:v>
                </c:pt>
                <c:pt idx="2452">
                  <c:v>9.9841709999999999</c:v>
                </c:pt>
                <c:pt idx="2453">
                  <c:v>9.9907839999999997</c:v>
                </c:pt>
                <c:pt idx="2454">
                  <c:v>9.9983439999999995</c:v>
                </c:pt>
                <c:pt idx="2455">
                  <c:v>9.9907839999999997</c:v>
                </c:pt>
                <c:pt idx="2456">
                  <c:v>10.004959999999999</c:v>
                </c:pt>
                <c:pt idx="2457">
                  <c:v>10.004959999999999</c:v>
                </c:pt>
                <c:pt idx="2458">
                  <c:v>9.9983439999999995</c:v>
                </c:pt>
                <c:pt idx="2459">
                  <c:v>10.004959999999999</c:v>
                </c:pt>
                <c:pt idx="2460">
                  <c:v>10.004959999999999</c:v>
                </c:pt>
                <c:pt idx="2461">
                  <c:v>9.9983439999999995</c:v>
                </c:pt>
                <c:pt idx="2462">
                  <c:v>9.9983439999999995</c:v>
                </c:pt>
                <c:pt idx="2463">
                  <c:v>10.004959999999999</c:v>
                </c:pt>
                <c:pt idx="2464">
                  <c:v>10.004959999999999</c:v>
                </c:pt>
                <c:pt idx="2465">
                  <c:v>10.004959999999999</c:v>
                </c:pt>
                <c:pt idx="2466">
                  <c:v>10.011569999999999</c:v>
                </c:pt>
                <c:pt idx="2467">
                  <c:v>10.011569999999999</c:v>
                </c:pt>
                <c:pt idx="2468">
                  <c:v>10.018190000000001</c:v>
                </c:pt>
                <c:pt idx="2469">
                  <c:v>10.024799999999999</c:v>
                </c:pt>
                <c:pt idx="2470">
                  <c:v>10.018190000000001</c:v>
                </c:pt>
                <c:pt idx="2471">
                  <c:v>10.018190000000001</c:v>
                </c:pt>
                <c:pt idx="2472">
                  <c:v>10.024799999999999</c:v>
                </c:pt>
                <c:pt idx="2473">
                  <c:v>10.018190000000001</c:v>
                </c:pt>
                <c:pt idx="2474">
                  <c:v>10.018190000000001</c:v>
                </c:pt>
                <c:pt idx="2475">
                  <c:v>10.024799999999999</c:v>
                </c:pt>
                <c:pt idx="2476">
                  <c:v>10.031409999999999</c:v>
                </c:pt>
                <c:pt idx="2477">
                  <c:v>10.024799999999999</c:v>
                </c:pt>
                <c:pt idx="2478">
                  <c:v>10.031409999999999</c:v>
                </c:pt>
                <c:pt idx="2479">
                  <c:v>10.031409999999999</c:v>
                </c:pt>
                <c:pt idx="2480">
                  <c:v>10.031409999999999</c:v>
                </c:pt>
                <c:pt idx="2481">
                  <c:v>10.038030000000001</c:v>
                </c:pt>
                <c:pt idx="2482">
                  <c:v>10.045590000000001</c:v>
                </c:pt>
                <c:pt idx="2483">
                  <c:v>10.058809999999999</c:v>
                </c:pt>
                <c:pt idx="2484">
                  <c:v>10.072040000000001</c:v>
                </c:pt>
                <c:pt idx="2485">
                  <c:v>10.072040000000001</c:v>
                </c:pt>
                <c:pt idx="2486">
                  <c:v>10.072040000000001</c:v>
                </c:pt>
                <c:pt idx="2487">
                  <c:v>10.078659999999999</c:v>
                </c:pt>
                <c:pt idx="2488">
                  <c:v>10.086209999999999</c:v>
                </c:pt>
                <c:pt idx="2489">
                  <c:v>10.086209999999999</c:v>
                </c:pt>
                <c:pt idx="2490">
                  <c:v>10.092829999999999</c:v>
                </c:pt>
                <c:pt idx="2491">
                  <c:v>10.099440000000001</c:v>
                </c:pt>
                <c:pt idx="2492">
                  <c:v>10.099440000000001</c:v>
                </c:pt>
                <c:pt idx="2493">
                  <c:v>10.106059999999999</c:v>
                </c:pt>
                <c:pt idx="2494">
                  <c:v>10.11267</c:v>
                </c:pt>
                <c:pt idx="2495">
                  <c:v>10.11267</c:v>
                </c:pt>
                <c:pt idx="2496">
                  <c:v>10.11267</c:v>
                </c:pt>
                <c:pt idx="2497">
                  <c:v>10.11928</c:v>
                </c:pt>
                <c:pt idx="2498">
                  <c:v>10.11928</c:v>
                </c:pt>
                <c:pt idx="2499">
                  <c:v>10.11928</c:v>
                </c:pt>
                <c:pt idx="2500">
                  <c:v>10.11928</c:v>
                </c:pt>
                <c:pt idx="2501">
                  <c:v>10.11267</c:v>
                </c:pt>
                <c:pt idx="2502">
                  <c:v>9.8698449999999998</c:v>
                </c:pt>
                <c:pt idx="2503">
                  <c:v>9.6468610000000012</c:v>
                </c:pt>
                <c:pt idx="2504">
                  <c:v>9.6402469999999987</c:v>
                </c:pt>
                <c:pt idx="2505">
                  <c:v>9.6534760000000013</c:v>
                </c:pt>
                <c:pt idx="2506">
                  <c:v>9.6534760000000013</c:v>
                </c:pt>
                <c:pt idx="2507">
                  <c:v>9.6534760000000013</c:v>
                </c:pt>
                <c:pt idx="2508">
                  <c:v>9.6600889999999993</c:v>
                </c:pt>
                <c:pt idx="2509">
                  <c:v>9.6733169999999991</c:v>
                </c:pt>
                <c:pt idx="2510">
                  <c:v>9.6808759999999996</c:v>
                </c:pt>
                <c:pt idx="2511">
                  <c:v>9.6874889999999994</c:v>
                </c:pt>
                <c:pt idx="2512">
                  <c:v>9.7007180000000002</c:v>
                </c:pt>
                <c:pt idx="2513">
                  <c:v>9.7139449999999989</c:v>
                </c:pt>
                <c:pt idx="2514">
                  <c:v>9.720559999999999</c:v>
                </c:pt>
                <c:pt idx="2515">
                  <c:v>9.734731</c:v>
                </c:pt>
                <c:pt idx="2516">
                  <c:v>9.7413460000000001</c:v>
                </c:pt>
                <c:pt idx="2517">
                  <c:v>9.7479599999999991</c:v>
                </c:pt>
                <c:pt idx="2518">
                  <c:v>9.7545730000000006</c:v>
                </c:pt>
                <c:pt idx="2519">
                  <c:v>9.7678019999999997</c:v>
                </c:pt>
                <c:pt idx="2520">
                  <c:v>9.7678019999999997</c:v>
                </c:pt>
                <c:pt idx="2521">
                  <c:v>9.7819739999999999</c:v>
                </c:pt>
                <c:pt idx="2522">
                  <c:v>9.7952019999999997</c:v>
                </c:pt>
                <c:pt idx="2523">
                  <c:v>9.8084299999999995</c:v>
                </c:pt>
                <c:pt idx="2524">
                  <c:v>9.815987999999999</c:v>
                </c:pt>
                <c:pt idx="2525">
                  <c:v>9.815987999999999</c:v>
                </c:pt>
                <c:pt idx="2526">
                  <c:v>9.8226029999999991</c:v>
                </c:pt>
                <c:pt idx="2527">
                  <c:v>9.8358299999999996</c:v>
                </c:pt>
                <c:pt idx="2528">
                  <c:v>9.8358299999999996</c:v>
                </c:pt>
                <c:pt idx="2529">
                  <c:v>9.8226029999999991</c:v>
                </c:pt>
                <c:pt idx="2530">
                  <c:v>9.8358299999999996</c:v>
                </c:pt>
                <c:pt idx="2531">
                  <c:v>9.8556720000000002</c:v>
                </c:pt>
                <c:pt idx="2532">
                  <c:v>9.8698449999999998</c:v>
                </c:pt>
                <c:pt idx="2533">
                  <c:v>9.8698449999999998</c:v>
                </c:pt>
                <c:pt idx="2534">
                  <c:v>9.8830720000000003</c:v>
                </c:pt>
                <c:pt idx="2535">
                  <c:v>9.8963000000000001</c:v>
                </c:pt>
                <c:pt idx="2536">
                  <c:v>9.9029140000000009</c:v>
                </c:pt>
                <c:pt idx="2537">
                  <c:v>9.9104729999999996</c:v>
                </c:pt>
                <c:pt idx="2538">
                  <c:v>9.9104729999999996</c:v>
                </c:pt>
                <c:pt idx="2539">
                  <c:v>9.9237009999999994</c:v>
                </c:pt>
                <c:pt idx="2540">
                  <c:v>9.9369289999999992</c:v>
                </c:pt>
                <c:pt idx="2541">
                  <c:v>9.943541999999999</c:v>
                </c:pt>
                <c:pt idx="2542">
                  <c:v>9.9511020000000006</c:v>
                </c:pt>
                <c:pt idx="2543">
                  <c:v>9.9577150000000003</c:v>
                </c:pt>
                <c:pt idx="2544">
                  <c:v>9.9643289999999993</c:v>
                </c:pt>
                <c:pt idx="2545">
                  <c:v>9.9709430000000001</c:v>
                </c:pt>
                <c:pt idx="2546">
                  <c:v>9.9775570000000009</c:v>
                </c:pt>
                <c:pt idx="2547">
                  <c:v>9.9907839999999997</c:v>
                </c:pt>
                <c:pt idx="2548">
                  <c:v>9.9907839999999997</c:v>
                </c:pt>
                <c:pt idx="2549">
                  <c:v>9.9983439999999995</c:v>
                </c:pt>
                <c:pt idx="2550">
                  <c:v>10.004959999999999</c:v>
                </c:pt>
                <c:pt idx="2551">
                  <c:v>10.011569999999999</c:v>
                </c:pt>
                <c:pt idx="2552">
                  <c:v>10.004959999999999</c:v>
                </c:pt>
                <c:pt idx="2553">
                  <c:v>10.018190000000001</c:v>
                </c:pt>
                <c:pt idx="2554">
                  <c:v>10.018190000000001</c:v>
                </c:pt>
                <c:pt idx="2555">
                  <c:v>10.031409999999999</c:v>
                </c:pt>
                <c:pt idx="2556">
                  <c:v>10.031409999999999</c:v>
                </c:pt>
                <c:pt idx="2557">
                  <c:v>10.038030000000001</c:v>
                </c:pt>
                <c:pt idx="2558">
                  <c:v>10.038030000000001</c:v>
                </c:pt>
                <c:pt idx="2559">
                  <c:v>10.045590000000001</c:v>
                </c:pt>
                <c:pt idx="2560">
                  <c:v>10.058809999999999</c:v>
                </c:pt>
                <c:pt idx="2561">
                  <c:v>10.052200000000001</c:v>
                </c:pt>
                <c:pt idx="2562">
                  <c:v>10.038030000000001</c:v>
                </c:pt>
                <c:pt idx="2563">
                  <c:v>9.8632299999999997</c:v>
                </c:pt>
                <c:pt idx="2564">
                  <c:v>9.7281180000000003</c:v>
                </c:pt>
                <c:pt idx="2565">
                  <c:v>9.7139449999999989</c:v>
                </c:pt>
                <c:pt idx="2566">
                  <c:v>9.7281180000000003</c:v>
                </c:pt>
                <c:pt idx="2567">
                  <c:v>9.734731</c:v>
                </c:pt>
                <c:pt idx="2568">
                  <c:v>9.7413460000000001</c:v>
                </c:pt>
                <c:pt idx="2569">
                  <c:v>9.7479599999999991</c:v>
                </c:pt>
                <c:pt idx="2570">
                  <c:v>9.7545730000000006</c:v>
                </c:pt>
                <c:pt idx="2571">
                  <c:v>9.7678019999999997</c:v>
                </c:pt>
                <c:pt idx="2572">
                  <c:v>9.7753600000000009</c:v>
                </c:pt>
                <c:pt idx="2573">
                  <c:v>9.7952019999999997</c:v>
                </c:pt>
                <c:pt idx="2574">
                  <c:v>9.8018150000000013</c:v>
                </c:pt>
                <c:pt idx="2575">
                  <c:v>9.8292160000000006</c:v>
                </c:pt>
                <c:pt idx="2576">
                  <c:v>9.8358299999999996</c:v>
                </c:pt>
                <c:pt idx="2577">
                  <c:v>9.8556720000000002</c:v>
                </c:pt>
                <c:pt idx="2578">
                  <c:v>9.8632299999999997</c:v>
                </c:pt>
                <c:pt idx="2579">
                  <c:v>9.8830720000000003</c:v>
                </c:pt>
                <c:pt idx="2580">
                  <c:v>9.8896870000000003</c:v>
                </c:pt>
                <c:pt idx="2581">
                  <c:v>9.8963000000000001</c:v>
                </c:pt>
                <c:pt idx="2582">
                  <c:v>9.9170869999999987</c:v>
                </c:pt>
                <c:pt idx="2583">
                  <c:v>9.930314000000001</c:v>
                </c:pt>
                <c:pt idx="2584">
                  <c:v>9.943541999999999</c:v>
                </c:pt>
                <c:pt idx="2585">
                  <c:v>9.943541999999999</c:v>
                </c:pt>
                <c:pt idx="2586">
                  <c:v>9.943541999999999</c:v>
                </c:pt>
                <c:pt idx="2587">
                  <c:v>9.9643289999999993</c:v>
                </c:pt>
                <c:pt idx="2588">
                  <c:v>9.9643289999999993</c:v>
                </c:pt>
                <c:pt idx="2589">
                  <c:v>9.9775570000000009</c:v>
                </c:pt>
                <c:pt idx="2590">
                  <c:v>9.9907839999999997</c:v>
                </c:pt>
                <c:pt idx="2591">
                  <c:v>9.9983439999999995</c:v>
                </c:pt>
                <c:pt idx="2592">
                  <c:v>9.9907839999999997</c:v>
                </c:pt>
                <c:pt idx="2593">
                  <c:v>9.9907839999999997</c:v>
                </c:pt>
                <c:pt idx="2594">
                  <c:v>10.004959999999999</c:v>
                </c:pt>
                <c:pt idx="2595">
                  <c:v>10.024799999999999</c:v>
                </c:pt>
                <c:pt idx="2596">
                  <c:v>10.038030000000001</c:v>
                </c:pt>
                <c:pt idx="2597">
                  <c:v>10.038030000000001</c:v>
                </c:pt>
                <c:pt idx="2598">
                  <c:v>10.052200000000001</c:v>
                </c:pt>
                <c:pt idx="2599">
                  <c:v>10.058809999999999</c:v>
                </c:pt>
                <c:pt idx="2600">
                  <c:v>10.072040000000001</c:v>
                </c:pt>
                <c:pt idx="2601">
                  <c:v>10.086209999999999</c:v>
                </c:pt>
                <c:pt idx="2602">
                  <c:v>10.086209999999999</c:v>
                </c:pt>
                <c:pt idx="2603">
                  <c:v>10.092829999999999</c:v>
                </c:pt>
                <c:pt idx="2604">
                  <c:v>10.099440000000001</c:v>
                </c:pt>
                <c:pt idx="2605">
                  <c:v>10.106059999999999</c:v>
                </c:pt>
                <c:pt idx="2606">
                  <c:v>10.11928</c:v>
                </c:pt>
                <c:pt idx="2607">
                  <c:v>10.1259</c:v>
                </c:pt>
                <c:pt idx="2608">
                  <c:v>10.133459999999999</c:v>
                </c:pt>
                <c:pt idx="2609">
                  <c:v>10.14007</c:v>
                </c:pt>
                <c:pt idx="2610">
                  <c:v>10.133459999999999</c:v>
                </c:pt>
                <c:pt idx="2611">
                  <c:v>10.14668</c:v>
                </c:pt>
                <c:pt idx="2612">
                  <c:v>10.14007</c:v>
                </c:pt>
                <c:pt idx="2613">
                  <c:v>10.14668</c:v>
                </c:pt>
                <c:pt idx="2614">
                  <c:v>10.14007</c:v>
                </c:pt>
                <c:pt idx="2615">
                  <c:v>10.14668</c:v>
                </c:pt>
                <c:pt idx="2616">
                  <c:v>10.14668</c:v>
                </c:pt>
                <c:pt idx="2617">
                  <c:v>10.1533</c:v>
                </c:pt>
                <c:pt idx="2618">
                  <c:v>10.15991</c:v>
                </c:pt>
                <c:pt idx="2619">
                  <c:v>10.17314</c:v>
                </c:pt>
                <c:pt idx="2620">
                  <c:v>10.17314</c:v>
                </c:pt>
                <c:pt idx="2621">
                  <c:v>10.17314</c:v>
                </c:pt>
                <c:pt idx="2622">
                  <c:v>10.16653</c:v>
                </c:pt>
                <c:pt idx="2623">
                  <c:v>10.17314</c:v>
                </c:pt>
                <c:pt idx="2624">
                  <c:v>10.17314</c:v>
                </c:pt>
                <c:pt idx="2625">
                  <c:v>10.17314</c:v>
                </c:pt>
                <c:pt idx="2626">
                  <c:v>10.16653</c:v>
                </c:pt>
                <c:pt idx="2627">
                  <c:v>10.15991</c:v>
                </c:pt>
                <c:pt idx="2628">
                  <c:v>10.16653</c:v>
                </c:pt>
                <c:pt idx="2629">
                  <c:v>10.16653</c:v>
                </c:pt>
                <c:pt idx="2630">
                  <c:v>10.1533</c:v>
                </c:pt>
                <c:pt idx="2631">
                  <c:v>10.14668</c:v>
                </c:pt>
                <c:pt idx="2632">
                  <c:v>10.1533</c:v>
                </c:pt>
                <c:pt idx="2633">
                  <c:v>10.1533</c:v>
                </c:pt>
                <c:pt idx="2634">
                  <c:v>10.14007</c:v>
                </c:pt>
                <c:pt idx="2635">
                  <c:v>10.14668</c:v>
                </c:pt>
                <c:pt idx="2636">
                  <c:v>10.133459999999999</c:v>
                </c:pt>
                <c:pt idx="2637">
                  <c:v>10.133459999999999</c:v>
                </c:pt>
                <c:pt idx="2638">
                  <c:v>10.11928</c:v>
                </c:pt>
                <c:pt idx="2639">
                  <c:v>10.11928</c:v>
                </c:pt>
                <c:pt idx="2640">
                  <c:v>10.11267</c:v>
                </c:pt>
                <c:pt idx="2641">
                  <c:v>10.11267</c:v>
                </c:pt>
                <c:pt idx="2642">
                  <c:v>10.11267</c:v>
                </c:pt>
                <c:pt idx="2643">
                  <c:v>10.11267</c:v>
                </c:pt>
                <c:pt idx="2644">
                  <c:v>10.099440000000001</c:v>
                </c:pt>
                <c:pt idx="2645">
                  <c:v>10.099440000000001</c:v>
                </c:pt>
                <c:pt idx="2646">
                  <c:v>10.099440000000001</c:v>
                </c:pt>
                <c:pt idx="2647">
                  <c:v>10.106059999999999</c:v>
                </c:pt>
                <c:pt idx="2648">
                  <c:v>10.099440000000001</c:v>
                </c:pt>
                <c:pt idx="2649">
                  <c:v>10.099440000000001</c:v>
                </c:pt>
                <c:pt idx="2650">
                  <c:v>10.099440000000001</c:v>
                </c:pt>
                <c:pt idx="2651">
                  <c:v>10.092829999999999</c:v>
                </c:pt>
                <c:pt idx="2652">
                  <c:v>10.092829999999999</c:v>
                </c:pt>
                <c:pt idx="2653">
                  <c:v>10.092829999999999</c:v>
                </c:pt>
                <c:pt idx="2654">
                  <c:v>10.086209999999999</c:v>
                </c:pt>
                <c:pt idx="2655">
                  <c:v>10.078659999999999</c:v>
                </c:pt>
                <c:pt idx="2656">
                  <c:v>10.072040000000001</c:v>
                </c:pt>
                <c:pt idx="2657">
                  <c:v>10.065430000000001</c:v>
                </c:pt>
                <c:pt idx="2658">
                  <c:v>10.052200000000001</c:v>
                </c:pt>
                <c:pt idx="2659">
                  <c:v>10.052200000000001</c:v>
                </c:pt>
                <c:pt idx="2660">
                  <c:v>10.045590000000001</c:v>
                </c:pt>
                <c:pt idx="2661">
                  <c:v>10.031409999999999</c:v>
                </c:pt>
                <c:pt idx="2662">
                  <c:v>10.018190000000001</c:v>
                </c:pt>
                <c:pt idx="2663">
                  <c:v>10.018190000000001</c:v>
                </c:pt>
                <c:pt idx="2664">
                  <c:v>10.024799999999999</c:v>
                </c:pt>
                <c:pt idx="2665">
                  <c:v>10.018190000000001</c:v>
                </c:pt>
                <c:pt idx="2666">
                  <c:v>9.9983439999999995</c:v>
                </c:pt>
                <c:pt idx="2667">
                  <c:v>9.9907839999999997</c:v>
                </c:pt>
                <c:pt idx="2668">
                  <c:v>9.9983439999999995</c:v>
                </c:pt>
                <c:pt idx="2669">
                  <c:v>9.9983439999999995</c:v>
                </c:pt>
                <c:pt idx="2670">
                  <c:v>9.9841709999999999</c:v>
                </c:pt>
                <c:pt idx="2671">
                  <c:v>9.9907839999999997</c:v>
                </c:pt>
                <c:pt idx="2672">
                  <c:v>9.9907839999999997</c:v>
                </c:pt>
                <c:pt idx="2673">
                  <c:v>9.9907839999999997</c:v>
                </c:pt>
                <c:pt idx="2674">
                  <c:v>9.9841709999999999</c:v>
                </c:pt>
                <c:pt idx="2675">
                  <c:v>9.9907839999999997</c:v>
                </c:pt>
                <c:pt idx="2676">
                  <c:v>9.9907839999999997</c:v>
                </c:pt>
                <c:pt idx="2677">
                  <c:v>9.9907839999999997</c:v>
                </c:pt>
                <c:pt idx="2678">
                  <c:v>9.9907839999999997</c:v>
                </c:pt>
                <c:pt idx="2679">
                  <c:v>9.9907839999999997</c:v>
                </c:pt>
                <c:pt idx="2680">
                  <c:v>9.9907839999999997</c:v>
                </c:pt>
                <c:pt idx="2681">
                  <c:v>9.9983439999999995</c:v>
                </c:pt>
                <c:pt idx="2682">
                  <c:v>9.9983439999999995</c:v>
                </c:pt>
                <c:pt idx="2683">
                  <c:v>10.004959999999999</c:v>
                </c:pt>
                <c:pt idx="2684">
                  <c:v>10.004959999999999</c:v>
                </c:pt>
                <c:pt idx="2685">
                  <c:v>10.004959999999999</c:v>
                </c:pt>
                <c:pt idx="2686">
                  <c:v>10.004959999999999</c:v>
                </c:pt>
                <c:pt idx="2687">
                  <c:v>10.004959999999999</c:v>
                </c:pt>
                <c:pt idx="2688">
                  <c:v>10.018190000000001</c:v>
                </c:pt>
                <c:pt idx="2689">
                  <c:v>10.018190000000001</c:v>
                </c:pt>
                <c:pt idx="2690">
                  <c:v>10.011569999999999</c:v>
                </c:pt>
                <c:pt idx="2691">
                  <c:v>10.011569999999999</c:v>
                </c:pt>
                <c:pt idx="2692">
                  <c:v>9.9983439999999995</c:v>
                </c:pt>
                <c:pt idx="2693">
                  <c:v>9.9983439999999995</c:v>
                </c:pt>
                <c:pt idx="2694">
                  <c:v>9.9907839999999997</c:v>
                </c:pt>
                <c:pt idx="2695">
                  <c:v>9.9775570000000009</c:v>
                </c:pt>
                <c:pt idx="2696">
                  <c:v>9.9643289999999993</c:v>
                </c:pt>
                <c:pt idx="2697">
                  <c:v>9.943541999999999</c:v>
                </c:pt>
                <c:pt idx="2698">
                  <c:v>9.9511020000000006</c:v>
                </c:pt>
                <c:pt idx="2699">
                  <c:v>9.9511020000000006</c:v>
                </c:pt>
                <c:pt idx="2700">
                  <c:v>9.943541999999999</c:v>
                </c:pt>
                <c:pt idx="2701">
                  <c:v>9.930314000000001</c:v>
                </c:pt>
                <c:pt idx="2702">
                  <c:v>9.9170869999999987</c:v>
                </c:pt>
                <c:pt idx="2703">
                  <c:v>9.9104729999999996</c:v>
                </c:pt>
                <c:pt idx="2704">
                  <c:v>9.9170869999999987</c:v>
                </c:pt>
                <c:pt idx="2705">
                  <c:v>9.9237009999999994</c:v>
                </c:pt>
                <c:pt idx="2706">
                  <c:v>9.9237009999999994</c:v>
                </c:pt>
                <c:pt idx="2707">
                  <c:v>9.9104729999999996</c:v>
                </c:pt>
                <c:pt idx="2708">
                  <c:v>9.9029140000000009</c:v>
                </c:pt>
                <c:pt idx="2709">
                  <c:v>9.9104729999999996</c:v>
                </c:pt>
                <c:pt idx="2710">
                  <c:v>9.9029140000000009</c:v>
                </c:pt>
                <c:pt idx="2711">
                  <c:v>9.8896870000000003</c:v>
                </c:pt>
                <c:pt idx="2712">
                  <c:v>9.8896870000000003</c:v>
                </c:pt>
                <c:pt idx="2713">
                  <c:v>9.8896870000000003</c:v>
                </c:pt>
                <c:pt idx="2714">
                  <c:v>9.8896870000000003</c:v>
                </c:pt>
                <c:pt idx="2715">
                  <c:v>9.8896870000000003</c:v>
                </c:pt>
                <c:pt idx="2716">
                  <c:v>9.8896870000000003</c:v>
                </c:pt>
                <c:pt idx="2717">
                  <c:v>9.8896870000000003</c:v>
                </c:pt>
                <c:pt idx="2718">
                  <c:v>9.8830720000000003</c:v>
                </c:pt>
                <c:pt idx="2719">
                  <c:v>9.8764580000000013</c:v>
                </c:pt>
                <c:pt idx="2720">
                  <c:v>9.8764580000000013</c:v>
                </c:pt>
                <c:pt idx="2721">
                  <c:v>9.8698449999999998</c:v>
                </c:pt>
                <c:pt idx="2722">
                  <c:v>9.8632299999999997</c:v>
                </c:pt>
                <c:pt idx="2723">
                  <c:v>9.8698449999999998</c:v>
                </c:pt>
                <c:pt idx="2724">
                  <c:v>9.8698449999999998</c:v>
                </c:pt>
                <c:pt idx="2725">
                  <c:v>9.8632299999999997</c:v>
                </c:pt>
                <c:pt idx="2726">
                  <c:v>9.8556720000000002</c:v>
                </c:pt>
                <c:pt idx="2727">
                  <c:v>9.8556720000000002</c:v>
                </c:pt>
                <c:pt idx="2728">
                  <c:v>9.8490580000000012</c:v>
                </c:pt>
                <c:pt idx="2729">
                  <c:v>9.8424439999999986</c:v>
                </c:pt>
                <c:pt idx="2730">
                  <c:v>9.8490580000000012</c:v>
                </c:pt>
                <c:pt idx="2731">
                  <c:v>9.8490580000000012</c:v>
                </c:pt>
                <c:pt idx="2732">
                  <c:v>9.8292160000000006</c:v>
                </c:pt>
                <c:pt idx="2733">
                  <c:v>9.8292160000000006</c:v>
                </c:pt>
                <c:pt idx="2734">
                  <c:v>9.8358299999999996</c:v>
                </c:pt>
                <c:pt idx="2735">
                  <c:v>9.8424439999999986</c:v>
                </c:pt>
                <c:pt idx="2736">
                  <c:v>9.8358299999999996</c:v>
                </c:pt>
                <c:pt idx="2737">
                  <c:v>9.8292160000000006</c:v>
                </c:pt>
                <c:pt idx="2738">
                  <c:v>9.8292160000000006</c:v>
                </c:pt>
                <c:pt idx="2739">
                  <c:v>9.8292160000000006</c:v>
                </c:pt>
                <c:pt idx="2740">
                  <c:v>9.8292160000000006</c:v>
                </c:pt>
                <c:pt idx="2741">
                  <c:v>9.8292160000000006</c:v>
                </c:pt>
                <c:pt idx="2742">
                  <c:v>9.8226029999999991</c:v>
                </c:pt>
                <c:pt idx="2743">
                  <c:v>9.815987999999999</c:v>
                </c:pt>
                <c:pt idx="2744">
                  <c:v>9.8084299999999995</c:v>
                </c:pt>
                <c:pt idx="2745">
                  <c:v>9.8084299999999995</c:v>
                </c:pt>
                <c:pt idx="2746">
                  <c:v>9.8084299999999995</c:v>
                </c:pt>
                <c:pt idx="2747">
                  <c:v>9.8018150000000013</c:v>
                </c:pt>
                <c:pt idx="2748">
                  <c:v>9.7952019999999997</c:v>
                </c:pt>
                <c:pt idx="2749">
                  <c:v>9.788587999999999</c:v>
                </c:pt>
                <c:pt idx="2750">
                  <c:v>9.7753600000000009</c:v>
                </c:pt>
                <c:pt idx="2751">
                  <c:v>9.7753600000000009</c:v>
                </c:pt>
                <c:pt idx="2752">
                  <c:v>9.7753600000000009</c:v>
                </c:pt>
                <c:pt idx="2753">
                  <c:v>9.7678019999999997</c:v>
                </c:pt>
                <c:pt idx="2754">
                  <c:v>9.7753600000000009</c:v>
                </c:pt>
                <c:pt idx="2755">
                  <c:v>9.7753600000000009</c:v>
                </c:pt>
                <c:pt idx="2756">
                  <c:v>9.7753600000000009</c:v>
                </c:pt>
                <c:pt idx="2757">
                  <c:v>9.7753600000000009</c:v>
                </c:pt>
                <c:pt idx="2758">
                  <c:v>9.7678019999999997</c:v>
                </c:pt>
                <c:pt idx="2759">
                  <c:v>9.7678019999999997</c:v>
                </c:pt>
                <c:pt idx="2760">
                  <c:v>9.7611880000000006</c:v>
                </c:pt>
                <c:pt idx="2761">
                  <c:v>9.7611880000000006</c:v>
                </c:pt>
                <c:pt idx="2762">
                  <c:v>9.7678019999999997</c:v>
                </c:pt>
                <c:pt idx="2763">
                  <c:v>9.7611880000000006</c:v>
                </c:pt>
                <c:pt idx="2764">
                  <c:v>9.7678019999999997</c:v>
                </c:pt>
                <c:pt idx="2765">
                  <c:v>9.7819739999999999</c:v>
                </c:pt>
                <c:pt idx="2766">
                  <c:v>9.7753600000000009</c:v>
                </c:pt>
                <c:pt idx="2767">
                  <c:v>9.7678019999999997</c:v>
                </c:pt>
                <c:pt idx="2768">
                  <c:v>9.7753600000000009</c:v>
                </c:pt>
                <c:pt idx="2769">
                  <c:v>9.7819739999999999</c:v>
                </c:pt>
                <c:pt idx="2770">
                  <c:v>9.7819739999999999</c:v>
                </c:pt>
                <c:pt idx="2771">
                  <c:v>9.7819739999999999</c:v>
                </c:pt>
                <c:pt idx="2772">
                  <c:v>9.7753600000000009</c:v>
                </c:pt>
                <c:pt idx="2773">
                  <c:v>9.7753600000000009</c:v>
                </c:pt>
                <c:pt idx="2774">
                  <c:v>9.7819739999999999</c:v>
                </c:pt>
                <c:pt idx="2775">
                  <c:v>9.7819739999999999</c:v>
                </c:pt>
                <c:pt idx="2776">
                  <c:v>9.7819739999999999</c:v>
                </c:pt>
                <c:pt idx="2777">
                  <c:v>9.7753600000000009</c:v>
                </c:pt>
                <c:pt idx="2778">
                  <c:v>9.7819739999999999</c:v>
                </c:pt>
                <c:pt idx="2779">
                  <c:v>9.7819739999999999</c:v>
                </c:pt>
                <c:pt idx="2780">
                  <c:v>9.7819739999999999</c:v>
                </c:pt>
                <c:pt idx="2781">
                  <c:v>9.7819739999999999</c:v>
                </c:pt>
                <c:pt idx="2782">
                  <c:v>9.788587999999999</c:v>
                </c:pt>
                <c:pt idx="2783">
                  <c:v>9.7819739999999999</c:v>
                </c:pt>
                <c:pt idx="2784">
                  <c:v>9.788587999999999</c:v>
                </c:pt>
                <c:pt idx="2785">
                  <c:v>9.7819739999999999</c:v>
                </c:pt>
                <c:pt idx="2786">
                  <c:v>9.7678019999999997</c:v>
                </c:pt>
                <c:pt idx="2787">
                  <c:v>9.7753600000000009</c:v>
                </c:pt>
                <c:pt idx="2788">
                  <c:v>9.7819739999999999</c:v>
                </c:pt>
                <c:pt idx="2789">
                  <c:v>9.7678019999999997</c:v>
                </c:pt>
                <c:pt idx="2790">
                  <c:v>9.7678019999999997</c:v>
                </c:pt>
                <c:pt idx="2791">
                  <c:v>9.7678019999999997</c:v>
                </c:pt>
                <c:pt idx="2792">
                  <c:v>9.7678019999999997</c:v>
                </c:pt>
                <c:pt idx="2793">
                  <c:v>9.7819739999999999</c:v>
                </c:pt>
                <c:pt idx="2794">
                  <c:v>9.788587999999999</c:v>
                </c:pt>
                <c:pt idx="2795">
                  <c:v>9.7819739999999999</c:v>
                </c:pt>
                <c:pt idx="2796">
                  <c:v>9.7753600000000009</c:v>
                </c:pt>
                <c:pt idx="2797">
                  <c:v>9.7819739999999999</c:v>
                </c:pt>
                <c:pt idx="2798">
                  <c:v>9.7819739999999999</c:v>
                </c:pt>
                <c:pt idx="2799">
                  <c:v>9.7819739999999999</c:v>
                </c:pt>
                <c:pt idx="2800">
                  <c:v>9.7753600000000009</c:v>
                </c:pt>
                <c:pt idx="2801">
                  <c:v>9.788587999999999</c:v>
                </c:pt>
                <c:pt idx="2802">
                  <c:v>9.788587999999999</c:v>
                </c:pt>
                <c:pt idx="2803">
                  <c:v>9.788587999999999</c:v>
                </c:pt>
                <c:pt idx="2804">
                  <c:v>9.7952019999999997</c:v>
                </c:pt>
                <c:pt idx="2805">
                  <c:v>9.8084299999999995</c:v>
                </c:pt>
                <c:pt idx="2806">
                  <c:v>9.8084299999999995</c:v>
                </c:pt>
                <c:pt idx="2807">
                  <c:v>9.815987999999999</c:v>
                </c:pt>
                <c:pt idx="2808">
                  <c:v>9.8226029999999991</c:v>
                </c:pt>
                <c:pt idx="2809">
                  <c:v>9.8292160000000006</c:v>
                </c:pt>
                <c:pt idx="2810">
                  <c:v>9.8358299999999996</c:v>
                </c:pt>
                <c:pt idx="2811">
                  <c:v>9.8424439999999986</c:v>
                </c:pt>
                <c:pt idx="2812">
                  <c:v>9.8424439999999986</c:v>
                </c:pt>
                <c:pt idx="2813">
                  <c:v>9.8424439999999986</c:v>
                </c:pt>
                <c:pt idx="2814">
                  <c:v>9.8358299999999996</c:v>
                </c:pt>
                <c:pt idx="2815">
                  <c:v>9.8424439999999986</c:v>
                </c:pt>
                <c:pt idx="2816">
                  <c:v>9.8556720000000002</c:v>
                </c:pt>
                <c:pt idx="2817">
                  <c:v>9.8632299999999997</c:v>
                </c:pt>
                <c:pt idx="2818">
                  <c:v>9.8632299999999997</c:v>
                </c:pt>
                <c:pt idx="2819">
                  <c:v>9.8764580000000013</c:v>
                </c:pt>
                <c:pt idx="2820">
                  <c:v>9.8896870000000003</c:v>
                </c:pt>
                <c:pt idx="2821">
                  <c:v>9.8896870000000003</c:v>
                </c:pt>
                <c:pt idx="2822">
                  <c:v>9.8896870000000003</c:v>
                </c:pt>
                <c:pt idx="2823">
                  <c:v>9.8896870000000003</c:v>
                </c:pt>
                <c:pt idx="2824">
                  <c:v>9.9104729999999996</c:v>
                </c:pt>
                <c:pt idx="2825">
                  <c:v>9.9170869999999987</c:v>
                </c:pt>
                <c:pt idx="2826">
                  <c:v>9.9237009999999994</c:v>
                </c:pt>
                <c:pt idx="2827">
                  <c:v>9.9369289999999992</c:v>
                </c:pt>
                <c:pt idx="2828">
                  <c:v>9.943541999999999</c:v>
                </c:pt>
                <c:pt idx="2829">
                  <c:v>9.9511020000000006</c:v>
                </c:pt>
                <c:pt idx="2830">
                  <c:v>9.9643289999999993</c:v>
                </c:pt>
                <c:pt idx="2831">
                  <c:v>9.9709430000000001</c:v>
                </c:pt>
                <c:pt idx="2832">
                  <c:v>9.9907839999999997</c:v>
                </c:pt>
                <c:pt idx="2833">
                  <c:v>10.004959999999999</c:v>
                </c:pt>
                <c:pt idx="2834">
                  <c:v>10.004959999999999</c:v>
                </c:pt>
                <c:pt idx="2835">
                  <c:v>10.011569999999999</c:v>
                </c:pt>
                <c:pt idx="2836">
                  <c:v>10.024799999999999</c:v>
                </c:pt>
                <c:pt idx="2837">
                  <c:v>10.038030000000001</c:v>
                </c:pt>
                <c:pt idx="2838">
                  <c:v>10.045590000000001</c:v>
                </c:pt>
                <c:pt idx="2839">
                  <c:v>10.058809999999999</c:v>
                </c:pt>
                <c:pt idx="2840">
                  <c:v>10.078659999999999</c:v>
                </c:pt>
                <c:pt idx="2841">
                  <c:v>10.072040000000001</c:v>
                </c:pt>
                <c:pt idx="2842">
                  <c:v>10.078659999999999</c:v>
                </c:pt>
                <c:pt idx="2843">
                  <c:v>10.078659999999999</c:v>
                </c:pt>
                <c:pt idx="2844">
                  <c:v>10.092829999999999</c:v>
                </c:pt>
                <c:pt idx="2845">
                  <c:v>10.099440000000001</c:v>
                </c:pt>
                <c:pt idx="2846">
                  <c:v>10.106059999999999</c:v>
                </c:pt>
                <c:pt idx="2847">
                  <c:v>10.11267</c:v>
                </c:pt>
                <c:pt idx="2848">
                  <c:v>10.11928</c:v>
                </c:pt>
                <c:pt idx="2849">
                  <c:v>10.11928</c:v>
                </c:pt>
                <c:pt idx="2850">
                  <c:v>10.11928</c:v>
                </c:pt>
                <c:pt idx="2851">
                  <c:v>10.11928</c:v>
                </c:pt>
                <c:pt idx="2852">
                  <c:v>10.11928</c:v>
                </c:pt>
                <c:pt idx="2853">
                  <c:v>10.1259</c:v>
                </c:pt>
                <c:pt idx="2854">
                  <c:v>10.1259</c:v>
                </c:pt>
                <c:pt idx="2855">
                  <c:v>10.133459999999999</c:v>
                </c:pt>
                <c:pt idx="2856">
                  <c:v>10.14007</c:v>
                </c:pt>
                <c:pt idx="2857">
                  <c:v>10.14007</c:v>
                </c:pt>
                <c:pt idx="2858">
                  <c:v>10.11267</c:v>
                </c:pt>
                <c:pt idx="2859">
                  <c:v>10.078659999999999</c:v>
                </c:pt>
                <c:pt idx="2860">
                  <c:v>10.086209999999999</c:v>
                </c:pt>
                <c:pt idx="2861">
                  <c:v>10.086209999999999</c:v>
                </c:pt>
                <c:pt idx="2862">
                  <c:v>10.092829999999999</c:v>
                </c:pt>
                <c:pt idx="2863">
                  <c:v>10.099440000000001</c:v>
                </c:pt>
                <c:pt idx="2864">
                  <c:v>10.106059999999999</c:v>
                </c:pt>
                <c:pt idx="2865">
                  <c:v>10.106059999999999</c:v>
                </c:pt>
                <c:pt idx="2866">
                  <c:v>10.11928</c:v>
                </c:pt>
                <c:pt idx="2867">
                  <c:v>10.11928</c:v>
                </c:pt>
                <c:pt idx="2868">
                  <c:v>10.11267</c:v>
                </c:pt>
                <c:pt idx="2869">
                  <c:v>10.11267</c:v>
                </c:pt>
                <c:pt idx="2870">
                  <c:v>10.1259</c:v>
                </c:pt>
                <c:pt idx="2871">
                  <c:v>10.14007</c:v>
                </c:pt>
                <c:pt idx="2872">
                  <c:v>10.14668</c:v>
                </c:pt>
                <c:pt idx="2873">
                  <c:v>10.14007</c:v>
                </c:pt>
                <c:pt idx="2874">
                  <c:v>10.14668</c:v>
                </c:pt>
                <c:pt idx="2875">
                  <c:v>10.14007</c:v>
                </c:pt>
                <c:pt idx="2876">
                  <c:v>10.133459999999999</c:v>
                </c:pt>
                <c:pt idx="2877">
                  <c:v>9.8896870000000003</c:v>
                </c:pt>
                <c:pt idx="2878">
                  <c:v>9.6941039999999994</c:v>
                </c:pt>
                <c:pt idx="2879">
                  <c:v>9.6808759999999996</c:v>
                </c:pt>
                <c:pt idx="2880">
                  <c:v>9.6941039999999994</c:v>
                </c:pt>
                <c:pt idx="2881">
                  <c:v>9.6941039999999994</c:v>
                </c:pt>
                <c:pt idx="2882">
                  <c:v>9.7139449999999989</c:v>
                </c:pt>
                <c:pt idx="2883">
                  <c:v>9.734731</c:v>
                </c:pt>
                <c:pt idx="2884">
                  <c:v>9.7413460000000001</c:v>
                </c:pt>
                <c:pt idx="2885">
                  <c:v>9.7545730000000006</c:v>
                </c:pt>
                <c:pt idx="2886">
                  <c:v>9.7678019999999997</c:v>
                </c:pt>
                <c:pt idx="2887">
                  <c:v>9.7819739999999999</c:v>
                </c:pt>
                <c:pt idx="2888">
                  <c:v>9.788587999999999</c:v>
                </c:pt>
                <c:pt idx="2889">
                  <c:v>9.815987999999999</c:v>
                </c:pt>
                <c:pt idx="2890">
                  <c:v>9.8292160000000006</c:v>
                </c:pt>
                <c:pt idx="2891">
                  <c:v>9.8358299999999996</c:v>
                </c:pt>
                <c:pt idx="2892">
                  <c:v>9.8556720000000002</c:v>
                </c:pt>
                <c:pt idx="2893">
                  <c:v>9.8632299999999997</c:v>
                </c:pt>
                <c:pt idx="2894">
                  <c:v>9.8830720000000003</c:v>
                </c:pt>
                <c:pt idx="2895">
                  <c:v>9.9029140000000009</c:v>
                </c:pt>
                <c:pt idx="2896">
                  <c:v>9.9170869999999987</c:v>
                </c:pt>
                <c:pt idx="2897">
                  <c:v>9.9170869999999987</c:v>
                </c:pt>
                <c:pt idx="2898">
                  <c:v>9.9237009999999994</c:v>
                </c:pt>
                <c:pt idx="2899">
                  <c:v>9.943541999999999</c:v>
                </c:pt>
                <c:pt idx="2900">
                  <c:v>9.9511020000000006</c:v>
                </c:pt>
                <c:pt idx="2901">
                  <c:v>9.9577150000000003</c:v>
                </c:pt>
                <c:pt idx="2902">
                  <c:v>9.9775570000000009</c:v>
                </c:pt>
                <c:pt idx="2903">
                  <c:v>9.9907839999999997</c:v>
                </c:pt>
                <c:pt idx="2904">
                  <c:v>9.9907839999999997</c:v>
                </c:pt>
                <c:pt idx="2905">
                  <c:v>10.011569999999999</c:v>
                </c:pt>
                <c:pt idx="2906">
                  <c:v>10.031409999999999</c:v>
                </c:pt>
                <c:pt idx="2907">
                  <c:v>10.045590000000001</c:v>
                </c:pt>
                <c:pt idx="2908">
                  <c:v>10.052200000000001</c:v>
                </c:pt>
                <c:pt idx="2909">
                  <c:v>10.058809999999999</c:v>
                </c:pt>
                <c:pt idx="2910">
                  <c:v>10.078659999999999</c:v>
                </c:pt>
                <c:pt idx="2911">
                  <c:v>10.092829999999999</c:v>
                </c:pt>
                <c:pt idx="2912">
                  <c:v>10.11267</c:v>
                </c:pt>
                <c:pt idx="2913">
                  <c:v>10.1259</c:v>
                </c:pt>
                <c:pt idx="2914">
                  <c:v>10.1259</c:v>
                </c:pt>
                <c:pt idx="2915">
                  <c:v>10.133459999999999</c:v>
                </c:pt>
                <c:pt idx="2916">
                  <c:v>10.14668</c:v>
                </c:pt>
                <c:pt idx="2917">
                  <c:v>10.14668</c:v>
                </c:pt>
                <c:pt idx="2918">
                  <c:v>10.15991</c:v>
                </c:pt>
                <c:pt idx="2919">
                  <c:v>10.16653</c:v>
                </c:pt>
                <c:pt idx="2920">
                  <c:v>10.1807</c:v>
                </c:pt>
                <c:pt idx="2921">
                  <c:v>10.17314</c:v>
                </c:pt>
                <c:pt idx="2922">
                  <c:v>10.1807</c:v>
                </c:pt>
                <c:pt idx="2923">
                  <c:v>10.18731</c:v>
                </c:pt>
                <c:pt idx="2924">
                  <c:v>10.18731</c:v>
                </c:pt>
                <c:pt idx="2925">
                  <c:v>10.20715</c:v>
                </c:pt>
                <c:pt idx="2926">
                  <c:v>10.20715</c:v>
                </c:pt>
                <c:pt idx="2927">
                  <c:v>10.20715</c:v>
                </c:pt>
                <c:pt idx="2928">
                  <c:v>10.22133</c:v>
                </c:pt>
                <c:pt idx="2929">
                  <c:v>10.22133</c:v>
                </c:pt>
                <c:pt idx="2930">
                  <c:v>10.22794</c:v>
                </c:pt>
                <c:pt idx="2931">
                  <c:v>10.247780000000001</c:v>
                </c:pt>
                <c:pt idx="2932">
                  <c:v>10.2544</c:v>
                </c:pt>
                <c:pt idx="2933">
                  <c:v>10.261010000000001</c:v>
                </c:pt>
                <c:pt idx="2934">
                  <c:v>10.288410000000001</c:v>
                </c:pt>
                <c:pt idx="2935">
                  <c:v>10.295020000000001</c:v>
                </c:pt>
                <c:pt idx="2936">
                  <c:v>10.288410000000001</c:v>
                </c:pt>
                <c:pt idx="2937">
                  <c:v>10.295020000000001</c:v>
                </c:pt>
                <c:pt idx="2938">
                  <c:v>10.301639999999999</c:v>
                </c:pt>
                <c:pt idx="2939">
                  <c:v>10.308249999999999</c:v>
                </c:pt>
                <c:pt idx="2940">
                  <c:v>10.308249999999999</c:v>
                </c:pt>
                <c:pt idx="2941">
                  <c:v>10.301639999999999</c:v>
                </c:pt>
                <c:pt idx="2942">
                  <c:v>10.295020000000001</c:v>
                </c:pt>
                <c:pt idx="2943">
                  <c:v>10.288410000000001</c:v>
                </c:pt>
                <c:pt idx="2944">
                  <c:v>10.288410000000001</c:v>
                </c:pt>
                <c:pt idx="2945">
                  <c:v>10.281799999999999</c:v>
                </c:pt>
                <c:pt idx="2946">
                  <c:v>10.275180000000001</c:v>
                </c:pt>
                <c:pt idx="2947">
                  <c:v>10.275180000000001</c:v>
                </c:pt>
                <c:pt idx="2948">
                  <c:v>10.26857</c:v>
                </c:pt>
                <c:pt idx="2949">
                  <c:v>10.2544</c:v>
                </c:pt>
                <c:pt idx="2950">
                  <c:v>10.247780000000001</c:v>
                </c:pt>
                <c:pt idx="2951">
                  <c:v>10.2544</c:v>
                </c:pt>
                <c:pt idx="2952">
                  <c:v>10.247780000000001</c:v>
                </c:pt>
                <c:pt idx="2953">
                  <c:v>10.234549999999999</c:v>
                </c:pt>
                <c:pt idx="2954">
                  <c:v>10.234549999999999</c:v>
                </c:pt>
                <c:pt idx="2955">
                  <c:v>10.24117</c:v>
                </c:pt>
                <c:pt idx="2956">
                  <c:v>10.234549999999999</c:v>
                </c:pt>
                <c:pt idx="2957">
                  <c:v>10.234549999999999</c:v>
                </c:pt>
                <c:pt idx="2958">
                  <c:v>10.22794</c:v>
                </c:pt>
                <c:pt idx="2959">
                  <c:v>10.22133</c:v>
                </c:pt>
                <c:pt idx="2960">
                  <c:v>10.22133</c:v>
                </c:pt>
                <c:pt idx="2961">
                  <c:v>10.21377</c:v>
                </c:pt>
                <c:pt idx="2962">
                  <c:v>10.22133</c:v>
                </c:pt>
                <c:pt idx="2963">
                  <c:v>10.21377</c:v>
                </c:pt>
                <c:pt idx="2964">
                  <c:v>10.21377</c:v>
                </c:pt>
                <c:pt idx="2965">
                  <c:v>10.20715</c:v>
                </c:pt>
                <c:pt idx="2966">
                  <c:v>10.20715</c:v>
                </c:pt>
                <c:pt idx="2967">
                  <c:v>10.20054</c:v>
                </c:pt>
                <c:pt idx="2968">
                  <c:v>10.20054</c:v>
                </c:pt>
                <c:pt idx="2969">
                  <c:v>10.20054</c:v>
                </c:pt>
                <c:pt idx="2970">
                  <c:v>10.19393</c:v>
                </c:pt>
                <c:pt idx="2971">
                  <c:v>10.19393</c:v>
                </c:pt>
                <c:pt idx="2972">
                  <c:v>10.19393</c:v>
                </c:pt>
                <c:pt idx="2973">
                  <c:v>10.19393</c:v>
                </c:pt>
                <c:pt idx="2974">
                  <c:v>10.18731</c:v>
                </c:pt>
                <c:pt idx="2975">
                  <c:v>10.19393</c:v>
                </c:pt>
                <c:pt idx="2976">
                  <c:v>10.20054</c:v>
                </c:pt>
                <c:pt idx="2977">
                  <c:v>10.20054</c:v>
                </c:pt>
                <c:pt idx="2978">
                  <c:v>10.20054</c:v>
                </c:pt>
                <c:pt idx="2979">
                  <c:v>10.20054</c:v>
                </c:pt>
                <c:pt idx="2980">
                  <c:v>10.20715</c:v>
                </c:pt>
                <c:pt idx="2981">
                  <c:v>10.20715</c:v>
                </c:pt>
                <c:pt idx="2982">
                  <c:v>10.20054</c:v>
                </c:pt>
                <c:pt idx="2983">
                  <c:v>10.20054</c:v>
                </c:pt>
                <c:pt idx="2984">
                  <c:v>10.18731</c:v>
                </c:pt>
                <c:pt idx="2985">
                  <c:v>10.1807</c:v>
                </c:pt>
                <c:pt idx="2986">
                  <c:v>10.1807</c:v>
                </c:pt>
                <c:pt idx="2987">
                  <c:v>10.17314</c:v>
                </c:pt>
                <c:pt idx="2988">
                  <c:v>10.1807</c:v>
                </c:pt>
                <c:pt idx="2989">
                  <c:v>10.19393</c:v>
                </c:pt>
                <c:pt idx="2990">
                  <c:v>10.1807</c:v>
                </c:pt>
                <c:pt idx="2991">
                  <c:v>10.17314</c:v>
                </c:pt>
                <c:pt idx="2992">
                  <c:v>10.17314</c:v>
                </c:pt>
                <c:pt idx="2993">
                  <c:v>10.16653</c:v>
                </c:pt>
                <c:pt idx="2994">
                  <c:v>10.16653</c:v>
                </c:pt>
                <c:pt idx="2995">
                  <c:v>10.16653</c:v>
                </c:pt>
                <c:pt idx="2996">
                  <c:v>10.16653</c:v>
                </c:pt>
                <c:pt idx="2997">
                  <c:v>10.15991</c:v>
                </c:pt>
                <c:pt idx="2998">
                  <c:v>10.133459999999999</c:v>
                </c:pt>
                <c:pt idx="2999">
                  <c:v>9.8764580000000013</c:v>
                </c:pt>
                <c:pt idx="3000">
                  <c:v>9.7007180000000002</c:v>
                </c:pt>
                <c:pt idx="3001">
                  <c:v>9.7139449999999989</c:v>
                </c:pt>
                <c:pt idx="3002">
                  <c:v>9.7545730000000006</c:v>
                </c:pt>
                <c:pt idx="3003">
                  <c:v>9.7819739999999999</c:v>
                </c:pt>
                <c:pt idx="3004">
                  <c:v>9.8084299999999995</c:v>
                </c:pt>
                <c:pt idx="3005">
                  <c:v>9.8424439999999986</c:v>
                </c:pt>
                <c:pt idx="3006">
                  <c:v>9.8764580000000013</c:v>
                </c:pt>
                <c:pt idx="3007">
                  <c:v>9.9237009999999994</c:v>
                </c:pt>
                <c:pt idx="3008">
                  <c:v>9.9709430000000001</c:v>
                </c:pt>
                <c:pt idx="3009">
                  <c:v>10.011569999999999</c:v>
                </c:pt>
                <c:pt idx="3010">
                  <c:v>10.045590000000001</c:v>
                </c:pt>
                <c:pt idx="3011">
                  <c:v>10.092829999999999</c:v>
                </c:pt>
                <c:pt idx="3012">
                  <c:v>10.1259</c:v>
                </c:pt>
                <c:pt idx="3013">
                  <c:v>10.17314</c:v>
                </c:pt>
                <c:pt idx="3014">
                  <c:v>10.18731</c:v>
                </c:pt>
                <c:pt idx="3015">
                  <c:v>10.20715</c:v>
                </c:pt>
                <c:pt idx="3016">
                  <c:v>10.24117</c:v>
                </c:pt>
                <c:pt idx="3017">
                  <c:v>10.261010000000001</c:v>
                </c:pt>
                <c:pt idx="3018">
                  <c:v>10.288410000000001</c:v>
                </c:pt>
                <c:pt idx="3019">
                  <c:v>10.315809999999999</c:v>
                </c:pt>
                <c:pt idx="3020">
                  <c:v>10.322419999999999</c:v>
                </c:pt>
                <c:pt idx="3021">
                  <c:v>10.261010000000001</c:v>
                </c:pt>
                <c:pt idx="3022">
                  <c:v>10.11267</c:v>
                </c:pt>
                <c:pt idx="3023">
                  <c:v>10.1259</c:v>
                </c:pt>
                <c:pt idx="3024">
                  <c:v>10.1533</c:v>
                </c:pt>
                <c:pt idx="3025">
                  <c:v>10.1807</c:v>
                </c:pt>
                <c:pt idx="3026">
                  <c:v>10.20054</c:v>
                </c:pt>
                <c:pt idx="3027">
                  <c:v>10.2544</c:v>
                </c:pt>
                <c:pt idx="3028">
                  <c:v>10.288410000000001</c:v>
                </c:pt>
                <c:pt idx="3029">
                  <c:v>10.322419999999999</c:v>
                </c:pt>
                <c:pt idx="3030">
                  <c:v>10.348879999999999</c:v>
                </c:pt>
                <c:pt idx="3031">
                  <c:v>10.369669999999999</c:v>
                </c:pt>
                <c:pt idx="3032">
                  <c:v>10.396120000000002</c:v>
                </c:pt>
                <c:pt idx="3033">
                  <c:v>10.41691</c:v>
                </c:pt>
                <c:pt idx="3034">
                  <c:v>10.45092</c:v>
                </c:pt>
                <c:pt idx="3035">
                  <c:v>10.46415</c:v>
                </c:pt>
                <c:pt idx="3036">
                  <c:v>10.477379999999998</c:v>
                </c:pt>
                <c:pt idx="3037">
                  <c:v>10.49155</c:v>
                </c:pt>
                <c:pt idx="3038">
                  <c:v>10.49817</c:v>
                </c:pt>
                <c:pt idx="3039">
                  <c:v>10.511389999999999</c:v>
                </c:pt>
                <c:pt idx="3040">
                  <c:v>10.51801</c:v>
                </c:pt>
                <c:pt idx="3041">
                  <c:v>10.538790000000001</c:v>
                </c:pt>
                <c:pt idx="3042">
                  <c:v>10.54541</c:v>
                </c:pt>
                <c:pt idx="3043">
                  <c:v>10.558639999999999</c:v>
                </c:pt>
                <c:pt idx="3044">
                  <c:v>10.558639999999999</c:v>
                </c:pt>
                <c:pt idx="3045">
                  <c:v>10.565250000000001</c:v>
                </c:pt>
                <c:pt idx="3046">
                  <c:v>10.571860000000001</c:v>
                </c:pt>
                <c:pt idx="3047">
                  <c:v>10.571860000000001</c:v>
                </c:pt>
                <c:pt idx="3048">
                  <c:v>10.578479999999999</c:v>
                </c:pt>
                <c:pt idx="3049">
                  <c:v>10.571860000000001</c:v>
                </c:pt>
                <c:pt idx="3050">
                  <c:v>10.571860000000001</c:v>
                </c:pt>
                <c:pt idx="3051">
                  <c:v>10.571860000000001</c:v>
                </c:pt>
                <c:pt idx="3052">
                  <c:v>10.571860000000001</c:v>
                </c:pt>
                <c:pt idx="3053">
                  <c:v>10.571860000000001</c:v>
                </c:pt>
                <c:pt idx="3054">
                  <c:v>10.571860000000001</c:v>
                </c:pt>
                <c:pt idx="3055">
                  <c:v>10.571860000000001</c:v>
                </c:pt>
                <c:pt idx="3056">
                  <c:v>10.571860000000001</c:v>
                </c:pt>
                <c:pt idx="3057">
                  <c:v>10.565250000000001</c:v>
                </c:pt>
                <c:pt idx="3058">
                  <c:v>10.558639999999999</c:v>
                </c:pt>
                <c:pt idx="3059">
                  <c:v>10.558639999999999</c:v>
                </c:pt>
                <c:pt idx="3060">
                  <c:v>10.565250000000001</c:v>
                </c:pt>
                <c:pt idx="3061">
                  <c:v>10.565250000000001</c:v>
                </c:pt>
                <c:pt idx="3062">
                  <c:v>10.565250000000001</c:v>
                </c:pt>
                <c:pt idx="3063">
                  <c:v>10.558639999999999</c:v>
                </c:pt>
                <c:pt idx="3064">
                  <c:v>10.571860000000001</c:v>
                </c:pt>
                <c:pt idx="3065">
                  <c:v>10.558639999999999</c:v>
                </c:pt>
                <c:pt idx="3066">
                  <c:v>10.552020000000001</c:v>
                </c:pt>
                <c:pt idx="3067">
                  <c:v>10.565250000000001</c:v>
                </c:pt>
                <c:pt idx="3068">
                  <c:v>10.558639999999999</c:v>
                </c:pt>
                <c:pt idx="3069">
                  <c:v>10.552020000000001</c:v>
                </c:pt>
                <c:pt idx="3070">
                  <c:v>10.552020000000001</c:v>
                </c:pt>
                <c:pt idx="3071">
                  <c:v>10.552020000000001</c:v>
                </c:pt>
                <c:pt idx="3072">
                  <c:v>10.565250000000001</c:v>
                </c:pt>
                <c:pt idx="3073">
                  <c:v>10.571860000000001</c:v>
                </c:pt>
                <c:pt idx="3074">
                  <c:v>10.565250000000001</c:v>
                </c:pt>
                <c:pt idx="3075">
                  <c:v>10.565250000000001</c:v>
                </c:pt>
                <c:pt idx="3076">
                  <c:v>10.571860000000001</c:v>
                </c:pt>
                <c:pt idx="3077">
                  <c:v>10.558639999999999</c:v>
                </c:pt>
                <c:pt idx="3078">
                  <c:v>10.558639999999999</c:v>
                </c:pt>
                <c:pt idx="3079">
                  <c:v>10.558639999999999</c:v>
                </c:pt>
                <c:pt idx="3080">
                  <c:v>10.565250000000001</c:v>
                </c:pt>
                <c:pt idx="3081">
                  <c:v>10.571860000000001</c:v>
                </c:pt>
                <c:pt idx="3082">
                  <c:v>10.571860000000001</c:v>
                </c:pt>
                <c:pt idx="3083">
                  <c:v>10.571860000000001</c:v>
                </c:pt>
                <c:pt idx="3084">
                  <c:v>10.571860000000001</c:v>
                </c:pt>
                <c:pt idx="3085">
                  <c:v>10.571860000000001</c:v>
                </c:pt>
                <c:pt idx="3086">
                  <c:v>10.565250000000001</c:v>
                </c:pt>
                <c:pt idx="3087">
                  <c:v>10.552020000000001</c:v>
                </c:pt>
                <c:pt idx="3088">
                  <c:v>10.308249999999999</c:v>
                </c:pt>
                <c:pt idx="3089">
                  <c:v>10.14007</c:v>
                </c:pt>
                <c:pt idx="3090">
                  <c:v>10.16653</c:v>
                </c:pt>
                <c:pt idx="3091">
                  <c:v>10.20054</c:v>
                </c:pt>
                <c:pt idx="3092">
                  <c:v>10.24117</c:v>
                </c:pt>
                <c:pt idx="3093">
                  <c:v>10.281799999999999</c:v>
                </c:pt>
                <c:pt idx="3094">
                  <c:v>10.329040000000001</c:v>
                </c:pt>
                <c:pt idx="3095">
                  <c:v>10.369669999999999</c:v>
                </c:pt>
                <c:pt idx="3096">
                  <c:v>10.40368</c:v>
                </c:pt>
                <c:pt idx="3097">
                  <c:v>10.43675</c:v>
                </c:pt>
                <c:pt idx="3098">
                  <c:v>10.477379999999998</c:v>
                </c:pt>
                <c:pt idx="3099">
                  <c:v>10.524620000000001</c:v>
                </c:pt>
                <c:pt idx="3100">
                  <c:v>10.558639999999999</c:v>
                </c:pt>
                <c:pt idx="3101">
                  <c:v>10.599260000000001</c:v>
                </c:pt>
                <c:pt idx="3102">
                  <c:v>10.633280000000001</c:v>
                </c:pt>
                <c:pt idx="3103">
                  <c:v>10.66635</c:v>
                </c:pt>
                <c:pt idx="3104">
                  <c:v>10.69375</c:v>
                </c:pt>
                <c:pt idx="3105">
                  <c:v>10.71359</c:v>
                </c:pt>
                <c:pt idx="3106">
                  <c:v>10.74099</c:v>
                </c:pt>
                <c:pt idx="3107">
                  <c:v>10.77501</c:v>
                </c:pt>
                <c:pt idx="3108">
                  <c:v>10.801459999999999</c:v>
                </c:pt>
                <c:pt idx="3109">
                  <c:v>10.815629999999999</c:v>
                </c:pt>
                <c:pt idx="3110">
                  <c:v>10.83548</c:v>
                </c:pt>
                <c:pt idx="3111">
                  <c:v>10.848700000000001</c:v>
                </c:pt>
                <c:pt idx="3112">
                  <c:v>10.862879999999999</c:v>
                </c:pt>
                <c:pt idx="3113">
                  <c:v>10.862879999999999</c:v>
                </c:pt>
                <c:pt idx="3114">
                  <c:v>10.876100000000001</c:v>
                </c:pt>
                <c:pt idx="3115">
                  <c:v>10.889329999999999</c:v>
                </c:pt>
                <c:pt idx="3116">
                  <c:v>10.903499999999999</c:v>
                </c:pt>
                <c:pt idx="3117">
                  <c:v>10.910120000000001</c:v>
                </c:pt>
                <c:pt idx="3118">
                  <c:v>10.93657</c:v>
                </c:pt>
                <c:pt idx="3119">
                  <c:v>10.944129999999999</c:v>
                </c:pt>
                <c:pt idx="3120">
                  <c:v>10.93657</c:v>
                </c:pt>
                <c:pt idx="3121">
                  <c:v>10.950749999999999</c:v>
                </c:pt>
                <c:pt idx="3122">
                  <c:v>10.97059</c:v>
                </c:pt>
                <c:pt idx="3123">
                  <c:v>10.97059</c:v>
                </c:pt>
                <c:pt idx="3124">
                  <c:v>10.98382</c:v>
                </c:pt>
                <c:pt idx="3125">
                  <c:v>10.98382</c:v>
                </c:pt>
                <c:pt idx="3126">
                  <c:v>10.99799</c:v>
                </c:pt>
                <c:pt idx="3127">
                  <c:v>11.0046</c:v>
                </c:pt>
                <c:pt idx="3128">
                  <c:v>11.0046</c:v>
                </c:pt>
                <c:pt idx="3129">
                  <c:v>11.01122</c:v>
                </c:pt>
                <c:pt idx="3130">
                  <c:v>11.02444</c:v>
                </c:pt>
                <c:pt idx="3131">
                  <c:v>11.02444</c:v>
                </c:pt>
                <c:pt idx="3132">
                  <c:v>11.038620000000002</c:v>
                </c:pt>
                <c:pt idx="3133">
                  <c:v>11.04523</c:v>
                </c:pt>
                <c:pt idx="3134">
                  <c:v>11.04523</c:v>
                </c:pt>
                <c:pt idx="3135">
                  <c:v>11.04523</c:v>
                </c:pt>
                <c:pt idx="3136">
                  <c:v>11.05184</c:v>
                </c:pt>
                <c:pt idx="3137">
                  <c:v>11.06507</c:v>
                </c:pt>
                <c:pt idx="3138">
                  <c:v>11.06507</c:v>
                </c:pt>
                <c:pt idx="3139">
                  <c:v>11.07169</c:v>
                </c:pt>
                <c:pt idx="3140">
                  <c:v>11.07169</c:v>
                </c:pt>
                <c:pt idx="3141">
                  <c:v>11.07925</c:v>
                </c:pt>
                <c:pt idx="3142">
                  <c:v>11.08586</c:v>
                </c:pt>
                <c:pt idx="3143">
                  <c:v>11.105700000000001</c:v>
                </c:pt>
                <c:pt idx="3144">
                  <c:v>11.105700000000001</c:v>
                </c:pt>
                <c:pt idx="3145">
                  <c:v>11.11232</c:v>
                </c:pt>
                <c:pt idx="3146">
                  <c:v>11.11232</c:v>
                </c:pt>
                <c:pt idx="3147">
                  <c:v>11.12649</c:v>
                </c:pt>
                <c:pt idx="3148">
                  <c:v>11.133100000000001</c:v>
                </c:pt>
                <c:pt idx="3149">
                  <c:v>11.139719999999999</c:v>
                </c:pt>
                <c:pt idx="3150">
                  <c:v>11.139719999999999</c:v>
                </c:pt>
                <c:pt idx="3151">
                  <c:v>11.146330000000001</c:v>
                </c:pt>
                <c:pt idx="3152">
                  <c:v>11.159559999999999</c:v>
                </c:pt>
                <c:pt idx="3153">
                  <c:v>11.159559999999999</c:v>
                </c:pt>
                <c:pt idx="3154">
                  <c:v>11.167120000000001</c:v>
                </c:pt>
                <c:pt idx="3155">
                  <c:v>11.173729999999999</c:v>
                </c:pt>
                <c:pt idx="3156">
                  <c:v>11.167120000000001</c:v>
                </c:pt>
                <c:pt idx="3157">
                  <c:v>11.173729999999999</c:v>
                </c:pt>
                <c:pt idx="3158">
                  <c:v>11.193569999999999</c:v>
                </c:pt>
                <c:pt idx="3159">
                  <c:v>11.193569999999999</c:v>
                </c:pt>
                <c:pt idx="3160">
                  <c:v>11.180339999999999</c:v>
                </c:pt>
                <c:pt idx="3161">
                  <c:v>11.193569999999999</c:v>
                </c:pt>
                <c:pt idx="3162">
                  <c:v>11.206799999999999</c:v>
                </c:pt>
                <c:pt idx="3163">
                  <c:v>11.214360000000001</c:v>
                </c:pt>
                <c:pt idx="3164">
                  <c:v>11.214360000000001</c:v>
                </c:pt>
                <c:pt idx="3165">
                  <c:v>11.159559999999999</c:v>
                </c:pt>
                <c:pt idx="3166">
                  <c:v>10.842090000000001</c:v>
                </c:pt>
                <c:pt idx="3167">
                  <c:v>10.74761</c:v>
                </c:pt>
                <c:pt idx="3168">
                  <c:v>10.79485</c:v>
                </c:pt>
                <c:pt idx="3169">
                  <c:v>10.842090000000001</c:v>
                </c:pt>
                <c:pt idx="3170">
                  <c:v>10.876100000000001</c:v>
                </c:pt>
                <c:pt idx="3171">
                  <c:v>10.910120000000001</c:v>
                </c:pt>
                <c:pt idx="3172">
                  <c:v>10.957360000000001</c:v>
                </c:pt>
                <c:pt idx="3173">
                  <c:v>10.991379999999999</c:v>
                </c:pt>
                <c:pt idx="3174">
                  <c:v>11.02444</c:v>
                </c:pt>
                <c:pt idx="3175">
                  <c:v>11.058459999999998</c:v>
                </c:pt>
                <c:pt idx="3176">
                  <c:v>11.08586</c:v>
                </c:pt>
                <c:pt idx="3177">
                  <c:v>11.11232</c:v>
                </c:pt>
                <c:pt idx="3178">
                  <c:v>11.133100000000001</c:v>
                </c:pt>
                <c:pt idx="3179">
                  <c:v>11.159559999999999</c:v>
                </c:pt>
                <c:pt idx="3180">
                  <c:v>11.159559999999999</c:v>
                </c:pt>
                <c:pt idx="3181">
                  <c:v>11.167120000000001</c:v>
                </c:pt>
                <c:pt idx="3182">
                  <c:v>11.180339999999999</c:v>
                </c:pt>
                <c:pt idx="3183">
                  <c:v>11.193569999999999</c:v>
                </c:pt>
                <c:pt idx="3184">
                  <c:v>11.206799999999999</c:v>
                </c:pt>
                <c:pt idx="3185">
                  <c:v>11.220969999999999</c:v>
                </c:pt>
                <c:pt idx="3186">
                  <c:v>11.24081</c:v>
                </c:pt>
                <c:pt idx="3187">
                  <c:v>11.254040000000002</c:v>
                </c:pt>
                <c:pt idx="3188">
                  <c:v>11.2616</c:v>
                </c:pt>
                <c:pt idx="3189">
                  <c:v>11.26821</c:v>
                </c:pt>
                <c:pt idx="3190">
                  <c:v>11.28806</c:v>
                </c:pt>
                <c:pt idx="3191">
                  <c:v>11.29467</c:v>
                </c:pt>
                <c:pt idx="3192">
                  <c:v>11.30223</c:v>
                </c:pt>
                <c:pt idx="3193">
                  <c:v>11.31546</c:v>
                </c:pt>
                <c:pt idx="3194">
                  <c:v>11.32207</c:v>
                </c:pt>
                <c:pt idx="3195">
                  <c:v>11.32868</c:v>
                </c:pt>
                <c:pt idx="3196">
                  <c:v>11.3353</c:v>
                </c:pt>
                <c:pt idx="3197">
                  <c:v>11.34191</c:v>
                </c:pt>
                <c:pt idx="3198">
                  <c:v>11.3627</c:v>
                </c:pt>
                <c:pt idx="3199">
                  <c:v>11.369309999999999</c:v>
                </c:pt>
                <c:pt idx="3200">
                  <c:v>11.382540000000001</c:v>
                </c:pt>
                <c:pt idx="3201">
                  <c:v>11.389149999999999</c:v>
                </c:pt>
                <c:pt idx="3202">
                  <c:v>11.382540000000001</c:v>
                </c:pt>
                <c:pt idx="3203">
                  <c:v>11.396709999999999</c:v>
                </c:pt>
                <c:pt idx="3204">
                  <c:v>11.40333</c:v>
                </c:pt>
                <c:pt idx="3205">
                  <c:v>11.416549999999999</c:v>
                </c:pt>
                <c:pt idx="3206">
                  <c:v>11.416549999999999</c:v>
                </c:pt>
                <c:pt idx="3207">
                  <c:v>11.429780000000001</c:v>
                </c:pt>
                <c:pt idx="3208">
                  <c:v>11.429780000000001</c:v>
                </c:pt>
                <c:pt idx="3209">
                  <c:v>11.437340000000001</c:v>
                </c:pt>
                <c:pt idx="3210">
                  <c:v>11.437340000000001</c:v>
                </c:pt>
                <c:pt idx="3211">
                  <c:v>11.450569999999999</c:v>
                </c:pt>
                <c:pt idx="3212">
                  <c:v>11.470409999999999</c:v>
                </c:pt>
                <c:pt idx="3213">
                  <c:v>11.470409999999999</c:v>
                </c:pt>
                <c:pt idx="3214">
                  <c:v>11.47702</c:v>
                </c:pt>
                <c:pt idx="3215">
                  <c:v>11.47702</c:v>
                </c:pt>
                <c:pt idx="3216">
                  <c:v>11.47702</c:v>
                </c:pt>
                <c:pt idx="3217">
                  <c:v>11.484579999999999</c:v>
                </c:pt>
                <c:pt idx="3218">
                  <c:v>11.484579999999999</c:v>
                </c:pt>
                <c:pt idx="3219">
                  <c:v>11.491200000000001</c:v>
                </c:pt>
                <c:pt idx="3220">
                  <c:v>11.504430000000001</c:v>
                </c:pt>
                <c:pt idx="3221">
                  <c:v>11.511040000000001</c:v>
                </c:pt>
                <c:pt idx="3222">
                  <c:v>11.51765</c:v>
                </c:pt>
                <c:pt idx="3223">
                  <c:v>11.51765</c:v>
                </c:pt>
                <c:pt idx="3224">
                  <c:v>11.51765</c:v>
                </c:pt>
                <c:pt idx="3225">
                  <c:v>11.51765</c:v>
                </c:pt>
                <c:pt idx="3226">
                  <c:v>11.51765</c:v>
                </c:pt>
                <c:pt idx="3227">
                  <c:v>11.531829999999999</c:v>
                </c:pt>
                <c:pt idx="3228">
                  <c:v>11.52427</c:v>
                </c:pt>
                <c:pt idx="3229">
                  <c:v>11.52427</c:v>
                </c:pt>
                <c:pt idx="3230">
                  <c:v>11.52427</c:v>
                </c:pt>
                <c:pt idx="3231">
                  <c:v>11.52427</c:v>
                </c:pt>
                <c:pt idx="3232">
                  <c:v>11.531829999999999</c:v>
                </c:pt>
                <c:pt idx="3233">
                  <c:v>11.54505</c:v>
                </c:pt>
                <c:pt idx="3234">
                  <c:v>11.531829999999999</c:v>
                </c:pt>
                <c:pt idx="3235">
                  <c:v>11.531829999999999</c:v>
                </c:pt>
                <c:pt idx="3236">
                  <c:v>11.538440000000001</c:v>
                </c:pt>
                <c:pt idx="3237">
                  <c:v>11.538440000000001</c:v>
                </c:pt>
                <c:pt idx="3238">
                  <c:v>11.54505</c:v>
                </c:pt>
                <c:pt idx="3239">
                  <c:v>11.55828</c:v>
                </c:pt>
                <c:pt idx="3240">
                  <c:v>11.55828</c:v>
                </c:pt>
                <c:pt idx="3241">
                  <c:v>11.5649</c:v>
                </c:pt>
                <c:pt idx="3242">
                  <c:v>11.57907</c:v>
                </c:pt>
                <c:pt idx="3243">
                  <c:v>11.57907</c:v>
                </c:pt>
                <c:pt idx="3244">
                  <c:v>11.58568</c:v>
                </c:pt>
                <c:pt idx="3245">
                  <c:v>11.5923</c:v>
                </c:pt>
                <c:pt idx="3246">
                  <c:v>11.5923</c:v>
                </c:pt>
                <c:pt idx="3247">
                  <c:v>11.59891</c:v>
                </c:pt>
                <c:pt idx="3248">
                  <c:v>11.60552</c:v>
                </c:pt>
                <c:pt idx="3249">
                  <c:v>11.59891</c:v>
                </c:pt>
                <c:pt idx="3250">
                  <c:v>11.59891</c:v>
                </c:pt>
                <c:pt idx="3251">
                  <c:v>11.61214</c:v>
                </c:pt>
                <c:pt idx="3252">
                  <c:v>11.57245</c:v>
                </c:pt>
                <c:pt idx="3253">
                  <c:v>11.254040000000002</c:v>
                </c:pt>
                <c:pt idx="3254">
                  <c:v>11.092469999999999</c:v>
                </c:pt>
                <c:pt idx="3255">
                  <c:v>11.118930000000001</c:v>
                </c:pt>
                <c:pt idx="3256">
                  <c:v>11.159559999999999</c:v>
                </c:pt>
                <c:pt idx="3257">
                  <c:v>11.186959999999999</c:v>
                </c:pt>
                <c:pt idx="3258">
                  <c:v>11.214360000000001</c:v>
                </c:pt>
                <c:pt idx="3259">
                  <c:v>11.254040000000002</c:v>
                </c:pt>
                <c:pt idx="3260">
                  <c:v>11.28144</c:v>
                </c:pt>
                <c:pt idx="3261">
                  <c:v>11.31546</c:v>
                </c:pt>
                <c:pt idx="3262">
                  <c:v>11.34191</c:v>
                </c:pt>
                <c:pt idx="3263">
                  <c:v>11.382540000000001</c:v>
                </c:pt>
                <c:pt idx="3264">
                  <c:v>11.40333</c:v>
                </c:pt>
                <c:pt idx="3265">
                  <c:v>11.429780000000001</c:v>
                </c:pt>
                <c:pt idx="3266">
                  <c:v>11.450569999999999</c:v>
                </c:pt>
                <c:pt idx="3267">
                  <c:v>11.47702</c:v>
                </c:pt>
                <c:pt idx="3268">
                  <c:v>11.504430000000001</c:v>
                </c:pt>
                <c:pt idx="3269">
                  <c:v>11.52427</c:v>
                </c:pt>
                <c:pt idx="3270">
                  <c:v>11.54505</c:v>
                </c:pt>
                <c:pt idx="3271">
                  <c:v>11.5649</c:v>
                </c:pt>
                <c:pt idx="3272">
                  <c:v>11.5649</c:v>
                </c:pt>
                <c:pt idx="3273">
                  <c:v>11.57907</c:v>
                </c:pt>
                <c:pt idx="3274">
                  <c:v>11.59891</c:v>
                </c:pt>
                <c:pt idx="3275">
                  <c:v>11.61214</c:v>
                </c:pt>
                <c:pt idx="3276">
                  <c:v>11.62631</c:v>
                </c:pt>
                <c:pt idx="3277">
                  <c:v>11.65277</c:v>
                </c:pt>
                <c:pt idx="3278">
                  <c:v>11.66694</c:v>
                </c:pt>
                <c:pt idx="3279">
                  <c:v>11.673549999999999</c:v>
                </c:pt>
                <c:pt idx="3280">
                  <c:v>11.700010000000001</c:v>
                </c:pt>
                <c:pt idx="3281">
                  <c:v>11.714180000000001</c:v>
                </c:pt>
                <c:pt idx="3282">
                  <c:v>11.727409999999999</c:v>
                </c:pt>
                <c:pt idx="3283">
                  <c:v>11.740639999999999</c:v>
                </c:pt>
                <c:pt idx="3284">
                  <c:v>11.747249999999999</c:v>
                </c:pt>
                <c:pt idx="3285">
                  <c:v>11.747249999999999</c:v>
                </c:pt>
                <c:pt idx="3286">
                  <c:v>11.774649999999999</c:v>
                </c:pt>
                <c:pt idx="3287">
                  <c:v>11.78126</c:v>
                </c:pt>
                <c:pt idx="3288">
                  <c:v>11.78126</c:v>
                </c:pt>
                <c:pt idx="3289">
                  <c:v>11.79449</c:v>
                </c:pt>
                <c:pt idx="3290">
                  <c:v>11.802049999999999</c:v>
                </c:pt>
                <c:pt idx="3291">
                  <c:v>11.79449</c:v>
                </c:pt>
                <c:pt idx="3292">
                  <c:v>11.802049999999999</c:v>
                </c:pt>
                <c:pt idx="3293">
                  <c:v>11.802049999999999</c:v>
                </c:pt>
                <c:pt idx="3294">
                  <c:v>11.79449</c:v>
                </c:pt>
                <c:pt idx="3295">
                  <c:v>11.808669999999999</c:v>
                </c:pt>
                <c:pt idx="3296">
                  <c:v>11.82189</c:v>
                </c:pt>
                <c:pt idx="3297">
                  <c:v>11.82189</c:v>
                </c:pt>
                <c:pt idx="3298">
                  <c:v>11.815280000000001</c:v>
                </c:pt>
                <c:pt idx="3299">
                  <c:v>11.82851</c:v>
                </c:pt>
                <c:pt idx="3300">
                  <c:v>11.82851</c:v>
                </c:pt>
                <c:pt idx="3301">
                  <c:v>11.835120000000002</c:v>
                </c:pt>
                <c:pt idx="3302">
                  <c:v>11.84268</c:v>
                </c:pt>
                <c:pt idx="3303">
                  <c:v>11.849290000000002</c:v>
                </c:pt>
                <c:pt idx="3304">
                  <c:v>11.85591</c:v>
                </c:pt>
                <c:pt idx="3305">
                  <c:v>11.85591</c:v>
                </c:pt>
                <c:pt idx="3306">
                  <c:v>11.85591</c:v>
                </c:pt>
                <c:pt idx="3307">
                  <c:v>11.86914</c:v>
                </c:pt>
                <c:pt idx="3308">
                  <c:v>11.87575</c:v>
                </c:pt>
                <c:pt idx="3309">
                  <c:v>11.88236</c:v>
                </c:pt>
                <c:pt idx="3310">
                  <c:v>11.88992</c:v>
                </c:pt>
                <c:pt idx="3311">
                  <c:v>11.896540000000002</c:v>
                </c:pt>
                <c:pt idx="3312">
                  <c:v>11.896540000000002</c:v>
                </c:pt>
                <c:pt idx="3313">
                  <c:v>11.896540000000002</c:v>
                </c:pt>
                <c:pt idx="3314">
                  <c:v>11.90315</c:v>
                </c:pt>
                <c:pt idx="3315">
                  <c:v>11.916379999999998</c:v>
                </c:pt>
                <c:pt idx="3316">
                  <c:v>11.916379999999998</c:v>
                </c:pt>
                <c:pt idx="3317">
                  <c:v>11.916379999999998</c:v>
                </c:pt>
                <c:pt idx="3318">
                  <c:v>11.90976</c:v>
                </c:pt>
                <c:pt idx="3319">
                  <c:v>11.90976</c:v>
                </c:pt>
                <c:pt idx="3320">
                  <c:v>11.916379999999998</c:v>
                </c:pt>
                <c:pt idx="3321">
                  <c:v>11.92299</c:v>
                </c:pt>
                <c:pt idx="3322">
                  <c:v>11.92299</c:v>
                </c:pt>
                <c:pt idx="3323">
                  <c:v>11.94378</c:v>
                </c:pt>
                <c:pt idx="3324">
                  <c:v>11.93716</c:v>
                </c:pt>
                <c:pt idx="3325">
                  <c:v>11.93716</c:v>
                </c:pt>
                <c:pt idx="3326">
                  <c:v>11.94378</c:v>
                </c:pt>
                <c:pt idx="3327">
                  <c:v>11.950389999999999</c:v>
                </c:pt>
                <c:pt idx="3328">
                  <c:v>11.94378</c:v>
                </c:pt>
                <c:pt idx="3329">
                  <c:v>11.950389999999999</c:v>
                </c:pt>
                <c:pt idx="3330">
                  <c:v>11.95701</c:v>
                </c:pt>
                <c:pt idx="3331">
                  <c:v>11.95701</c:v>
                </c:pt>
                <c:pt idx="3332">
                  <c:v>11.95701</c:v>
                </c:pt>
                <c:pt idx="3333">
                  <c:v>11.970229999999999</c:v>
                </c:pt>
                <c:pt idx="3334">
                  <c:v>11.977790000000001</c:v>
                </c:pt>
                <c:pt idx="3335">
                  <c:v>11.970229999999999</c:v>
                </c:pt>
                <c:pt idx="3336">
                  <c:v>11.977790000000001</c:v>
                </c:pt>
                <c:pt idx="3337">
                  <c:v>11.977790000000001</c:v>
                </c:pt>
                <c:pt idx="3338">
                  <c:v>11.98441</c:v>
                </c:pt>
                <c:pt idx="3339">
                  <c:v>11.991020000000001</c:v>
                </c:pt>
                <c:pt idx="3340">
                  <c:v>11.991020000000001</c:v>
                </c:pt>
                <c:pt idx="3341">
                  <c:v>11.98441</c:v>
                </c:pt>
                <c:pt idx="3342">
                  <c:v>11.991020000000001</c:v>
                </c:pt>
                <c:pt idx="3343">
                  <c:v>11.991020000000001</c:v>
                </c:pt>
                <c:pt idx="3344">
                  <c:v>11.997629999999999</c:v>
                </c:pt>
                <c:pt idx="3345">
                  <c:v>12.004250000000001</c:v>
                </c:pt>
                <c:pt idx="3346">
                  <c:v>12.004250000000001</c:v>
                </c:pt>
                <c:pt idx="3347">
                  <c:v>12.004250000000001</c:v>
                </c:pt>
                <c:pt idx="3348">
                  <c:v>12.004250000000001</c:v>
                </c:pt>
                <c:pt idx="3349">
                  <c:v>12.004250000000001</c:v>
                </c:pt>
                <c:pt idx="3350">
                  <c:v>11.997629999999999</c:v>
                </c:pt>
                <c:pt idx="3351">
                  <c:v>12.004250000000001</c:v>
                </c:pt>
                <c:pt idx="3352">
                  <c:v>12.010860000000001</c:v>
                </c:pt>
                <c:pt idx="3353">
                  <c:v>12.025030000000001</c:v>
                </c:pt>
                <c:pt idx="3354">
                  <c:v>12.025030000000001</c:v>
                </c:pt>
                <c:pt idx="3355">
                  <c:v>12.031649999999999</c:v>
                </c:pt>
                <c:pt idx="3356">
                  <c:v>12.031649999999999</c:v>
                </c:pt>
                <c:pt idx="3357">
                  <c:v>12.031649999999999</c:v>
                </c:pt>
                <c:pt idx="3358">
                  <c:v>12.044879999999999</c:v>
                </c:pt>
                <c:pt idx="3359">
                  <c:v>12.051489999999999</c:v>
                </c:pt>
                <c:pt idx="3360">
                  <c:v>12.0581</c:v>
                </c:pt>
                <c:pt idx="3361">
                  <c:v>12.064719999999999</c:v>
                </c:pt>
                <c:pt idx="3362">
                  <c:v>12.064719999999999</c:v>
                </c:pt>
                <c:pt idx="3363">
                  <c:v>12.0581</c:v>
                </c:pt>
                <c:pt idx="3364">
                  <c:v>12.072280000000001</c:v>
                </c:pt>
                <c:pt idx="3365">
                  <c:v>12.072280000000001</c:v>
                </c:pt>
                <c:pt idx="3366">
                  <c:v>12.078889999999999</c:v>
                </c:pt>
                <c:pt idx="3367">
                  <c:v>12.078889999999999</c:v>
                </c:pt>
                <c:pt idx="3368">
                  <c:v>12.078889999999999</c:v>
                </c:pt>
                <c:pt idx="3369">
                  <c:v>12.0855</c:v>
                </c:pt>
                <c:pt idx="3370">
                  <c:v>12.0855</c:v>
                </c:pt>
                <c:pt idx="3371">
                  <c:v>12.0855</c:v>
                </c:pt>
                <c:pt idx="3372">
                  <c:v>12.092120000000001</c:v>
                </c:pt>
                <c:pt idx="3373">
                  <c:v>12.10535</c:v>
                </c:pt>
                <c:pt idx="3374">
                  <c:v>12.10535</c:v>
                </c:pt>
                <c:pt idx="3375">
                  <c:v>12.10535</c:v>
                </c:pt>
                <c:pt idx="3376">
                  <c:v>12.10535</c:v>
                </c:pt>
                <c:pt idx="3377">
                  <c:v>12.09873</c:v>
                </c:pt>
                <c:pt idx="3378">
                  <c:v>12.025030000000001</c:v>
                </c:pt>
                <c:pt idx="3379">
                  <c:v>11.65277</c:v>
                </c:pt>
                <c:pt idx="3380">
                  <c:v>11.54505</c:v>
                </c:pt>
                <c:pt idx="3381">
                  <c:v>11.5649</c:v>
                </c:pt>
                <c:pt idx="3382">
                  <c:v>11.59891</c:v>
                </c:pt>
                <c:pt idx="3383">
                  <c:v>11.61214</c:v>
                </c:pt>
                <c:pt idx="3384">
                  <c:v>11.64615</c:v>
                </c:pt>
                <c:pt idx="3385">
                  <c:v>11.66694</c:v>
                </c:pt>
                <c:pt idx="3386">
                  <c:v>11.693389999999999</c:v>
                </c:pt>
                <c:pt idx="3387">
                  <c:v>11.714180000000001</c:v>
                </c:pt>
                <c:pt idx="3388">
                  <c:v>11.720790000000001</c:v>
                </c:pt>
                <c:pt idx="3389">
                  <c:v>11.747249999999999</c:v>
                </c:pt>
                <c:pt idx="3390">
                  <c:v>11.78126</c:v>
                </c:pt>
                <c:pt idx="3391">
                  <c:v>11.79449</c:v>
                </c:pt>
                <c:pt idx="3392">
                  <c:v>11.82851</c:v>
                </c:pt>
                <c:pt idx="3393">
                  <c:v>11.849290000000002</c:v>
                </c:pt>
                <c:pt idx="3394">
                  <c:v>11.86914</c:v>
                </c:pt>
                <c:pt idx="3395">
                  <c:v>11.896540000000002</c:v>
                </c:pt>
                <c:pt idx="3396">
                  <c:v>11.90976</c:v>
                </c:pt>
                <c:pt idx="3397">
                  <c:v>11.92961</c:v>
                </c:pt>
                <c:pt idx="3398">
                  <c:v>11.950389999999999</c:v>
                </c:pt>
                <c:pt idx="3399">
                  <c:v>11.970229999999999</c:v>
                </c:pt>
                <c:pt idx="3400">
                  <c:v>11.977790000000001</c:v>
                </c:pt>
                <c:pt idx="3401">
                  <c:v>11.997629999999999</c:v>
                </c:pt>
                <c:pt idx="3402">
                  <c:v>12.025030000000001</c:v>
                </c:pt>
                <c:pt idx="3403">
                  <c:v>12.017479999999999</c:v>
                </c:pt>
                <c:pt idx="3404">
                  <c:v>12.038260000000001</c:v>
                </c:pt>
                <c:pt idx="3405">
                  <c:v>12.044879999999999</c:v>
                </c:pt>
                <c:pt idx="3406">
                  <c:v>12.064719999999999</c:v>
                </c:pt>
                <c:pt idx="3407">
                  <c:v>12.078889999999999</c:v>
                </c:pt>
                <c:pt idx="3408">
                  <c:v>12.10535</c:v>
                </c:pt>
                <c:pt idx="3409">
                  <c:v>12.10535</c:v>
                </c:pt>
                <c:pt idx="3410">
                  <c:v>12.09873</c:v>
                </c:pt>
                <c:pt idx="3411">
                  <c:v>12.112909999999999</c:v>
                </c:pt>
                <c:pt idx="3412">
                  <c:v>12.13275</c:v>
                </c:pt>
                <c:pt idx="3413">
                  <c:v>12.15259</c:v>
                </c:pt>
                <c:pt idx="3414">
                  <c:v>12.14597</c:v>
                </c:pt>
                <c:pt idx="3415">
                  <c:v>12.14597</c:v>
                </c:pt>
                <c:pt idx="3416">
                  <c:v>12.16676</c:v>
                </c:pt>
                <c:pt idx="3417">
                  <c:v>12.1866</c:v>
                </c:pt>
                <c:pt idx="3418">
                  <c:v>12.19322</c:v>
                </c:pt>
                <c:pt idx="3419">
                  <c:v>12.19983</c:v>
                </c:pt>
                <c:pt idx="3420">
                  <c:v>12.20739</c:v>
                </c:pt>
                <c:pt idx="3421">
                  <c:v>12.214</c:v>
                </c:pt>
                <c:pt idx="3422">
                  <c:v>12.227229999999999</c:v>
                </c:pt>
                <c:pt idx="3423">
                  <c:v>12.240459999999999</c:v>
                </c:pt>
                <c:pt idx="3424">
                  <c:v>12.24802</c:v>
                </c:pt>
                <c:pt idx="3425">
                  <c:v>12.254629999999999</c:v>
                </c:pt>
                <c:pt idx="3426">
                  <c:v>12.254629999999999</c:v>
                </c:pt>
                <c:pt idx="3427">
                  <c:v>12.26125</c:v>
                </c:pt>
                <c:pt idx="3428">
                  <c:v>12.274469999999999</c:v>
                </c:pt>
                <c:pt idx="3429">
                  <c:v>12.287700000000001</c:v>
                </c:pt>
                <c:pt idx="3430">
                  <c:v>12.287700000000001</c:v>
                </c:pt>
                <c:pt idx="3431">
                  <c:v>12.295260000000001</c:v>
                </c:pt>
                <c:pt idx="3432">
                  <c:v>12.308489999999999</c:v>
                </c:pt>
                <c:pt idx="3433">
                  <c:v>12.308489999999999</c:v>
                </c:pt>
                <c:pt idx="3434">
                  <c:v>12.321719999999999</c:v>
                </c:pt>
                <c:pt idx="3435">
                  <c:v>12.328329999999999</c:v>
                </c:pt>
                <c:pt idx="3436">
                  <c:v>12.321719999999999</c:v>
                </c:pt>
                <c:pt idx="3437">
                  <c:v>12.328329999999999</c:v>
                </c:pt>
                <c:pt idx="3438">
                  <c:v>12.342499999999999</c:v>
                </c:pt>
                <c:pt idx="3439">
                  <c:v>12.349120000000001</c:v>
                </c:pt>
                <c:pt idx="3440">
                  <c:v>12.342499999999999</c:v>
                </c:pt>
                <c:pt idx="3441">
                  <c:v>12.334940000000001</c:v>
                </c:pt>
                <c:pt idx="3442">
                  <c:v>12.342499999999999</c:v>
                </c:pt>
                <c:pt idx="3443">
                  <c:v>12.355729999999999</c:v>
                </c:pt>
                <c:pt idx="3444">
                  <c:v>12.355729999999999</c:v>
                </c:pt>
                <c:pt idx="3445">
                  <c:v>12.36234</c:v>
                </c:pt>
                <c:pt idx="3446">
                  <c:v>12.36896</c:v>
                </c:pt>
                <c:pt idx="3447">
                  <c:v>12.37557</c:v>
                </c:pt>
                <c:pt idx="3448">
                  <c:v>12.37557</c:v>
                </c:pt>
                <c:pt idx="3449">
                  <c:v>12.38313</c:v>
                </c:pt>
                <c:pt idx="3450">
                  <c:v>12.38974</c:v>
                </c:pt>
                <c:pt idx="3451">
                  <c:v>12.38974</c:v>
                </c:pt>
                <c:pt idx="3452">
                  <c:v>12.396360000000001</c:v>
                </c:pt>
                <c:pt idx="3453">
                  <c:v>12.40297</c:v>
                </c:pt>
                <c:pt idx="3454">
                  <c:v>12.38974</c:v>
                </c:pt>
                <c:pt idx="3455">
                  <c:v>12.38974</c:v>
                </c:pt>
                <c:pt idx="3456">
                  <c:v>12.37557</c:v>
                </c:pt>
                <c:pt idx="3457">
                  <c:v>12.37557</c:v>
                </c:pt>
                <c:pt idx="3458">
                  <c:v>12.37557</c:v>
                </c:pt>
                <c:pt idx="3459">
                  <c:v>12.38313</c:v>
                </c:pt>
                <c:pt idx="3460">
                  <c:v>12.37557</c:v>
                </c:pt>
                <c:pt idx="3461">
                  <c:v>12.38313</c:v>
                </c:pt>
                <c:pt idx="3462">
                  <c:v>12.38313</c:v>
                </c:pt>
                <c:pt idx="3463">
                  <c:v>12.38974</c:v>
                </c:pt>
                <c:pt idx="3464">
                  <c:v>12.38313</c:v>
                </c:pt>
                <c:pt idx="3465">
                  <c:v>12.38313</c:v>
                </c:pt>
                <c:pt idx="3466">
                  <c:v>12.38974</c:v>
                </c:pt>
                <c:pt idx="3467">
                  <c:v>12.38974</c:v>
                </c:pt>
                <c:pt idx="3468">
                  <c:v>12.38974</c:v>
                </c:pt>
                <c:pt idx="3469">
                  <c:v>12.38313</c:v>
                </c:pt>
                <c:pt idx="3470">
                  <c:v>12.38974</c:v>
                </c:pt>
                <c:pt idx="3471">
                  <c:v>12.38974</c:v>
                </c:pt>
                <c:pt idx="3472">
                  <c:v>12.396360000000001</c:v>
                </c:pt>
                <c:pt idx="3473">
                  <c:v>12.396360000000001</c:v>
                </c:pt>
                <c:pt idx="3474">
                  <c:v>12.396360000000001</c:v>
                </c:pt>
                <c:pt idx="3475">
                  <c:v>12.40297</c:v>
                </c:pt>
                <c:pt idx="3476">
                  <c:v>12.4162</c:v>
                </c:pt>
                <c:pt idx="3477">
                  <c:v>12.40959</c:v>
                </c:pt>
                <c:pt idx="3478">
                  <c:v>12.4162</c:v>
                </c:pt>
                <c:pt idx="3479">
                  <c:v>12.4162</c:v>
                </c:pt>
                <c:pt idx="3480">
                  <c:v>12.43037</c:v>
                </c:pt>
                <c:pt idx="3481">
                  <c:v>12.43037</c:v>
                </c:pt>
                <c:pt idx="3482">
                  <c:v>12.43037</c:v>
                </c:pt>
                <c:pt idx="3483">
                  <c:v>12.42281</c:v>
                </c:pt>
                <c:pt idx="3484">
                  <c:v>12.4162</c:v>
                </c:pt>
                <c:pt idx="3485">
                  <c:v>12.42281</c:v>
                </c:pt>
                <c:pt idx="3486">
                  <c:v>12.43037</c:v>
                </c:pt>
                <c:pt idx="3487">
                  <c:v>12.42281</c:v>
                </c:pt>
                <c:pt idx="3488">
                  <c:v>12.43037</c:v>
                </c:pt>
                <c:pt idx="3489">
                  <c:v>12.43699</c:v>
                </c:pt>
                <c:pt idx="3490">
                  <c:v>12.4436</c:v>
                </c:pt>
                <c:pt idx="3491">
                  <c:v>12.43699</c:v>
                </c:pt>
                <c:pt idx="3492">
                  <c:v>12.4436</c:v>
                </c:pt>
                <c:pt idx="3493">
                  <c:v>12.4436</c:v>
                </c:pt>
                <c:pt idx="3494">
                  <c:v>12.450209999999998</c:v>
                </c:pt>
                <c:pt idx="3495">
                  <c:v>12.47006</c:v>
                </c:pt>
                <c:pt idx="3496">
                  <c:v>12.45683</c:v>
                </c:pt>
                <c:pt idx="3497">
                  <c:v>12.45683</c:v>
                </c:pt>
                <c:pt idx="3498">
                  <c:v>12.45683</c:v>
                </c:pt>
                <c:pt idx="3499">
                  <c:v>12.45683</c:v>
                </c:pt>
                <c:pt idx="3500">
                  <c:v>12.46344</c:v>
                </c:pt>
                <c:pt idx="3501">
                  <c:v>12.47006</c:v>
                </c:pt>
                <c:pt idx="3502">
                  <c:v>12.46344</c:v>
                </c:pt>
                <c:pt idx="3503">
                  <c:v>12.47006</c:v>
                </c:pt>
                <c:pt idx="3504">
                  <c:v>12.47762</c:v>
                </c:pt>
                <c:pt idx="3505">
                  <c:v>12.47006</c:v>
                </c:pt>
                <c:pt idx="3506">
                  <c:v>12.47006</c:v>
                </c:pt>
                <c:pt idx="3507">
                  <c:v>12.47006</c:v>
                </c:pt>
                <c:pt idx="3508">
                  <c:v>12.47006</c:v>
                </c:pt>
                <c:pt idx="3509">
                  <c:v>12.48423</c:v>
                </c:pt>
                <c:pt idx="3510">
                  <c:v>12.497459999999998</c:v>
                </c:pt>
                <c:pt idx="3511">
                  <c:v>12.49084</c:v>
                </c:pt>
                <c:pt idx="3512">
                  <c:v>12.497459999999998</c:v>
                </c:pt>
                <c:pt idx="3513">
                  <c:v>12.50407</c:v>
                </c:pt>
                <c:pt idx="3514">
                  <c:v>12.497459999999998</c:v>
                </c:pt>
                <c:pt idx="3515">
                  <c:v>12.497459999999998</c:v>
                </c:pt>
                <c:pt idx="3516">
                  <c:v>12.497459999999998</c:v>
                </c:pt>
                <c:pt idx="3517">
                  <c:v>12.510680000000001</c:v>
                </c:pt>
                <c:pt idx="3518">
                  <c:v>12.510680000000001</c:v>
                </c:pt>
                <c:pt idx="3519">
                  <c:v>12.510680000000001</c:v>
                </c:pt>
                <c:pt idx="3520">
                  <c:v>12.510680000000001</c:v>
                </c:pt>
                <c:pt idx="3521">
                  <c:v>12.51824</c:v>
                </c:pt>
                <c:pt idx="3522">
                  <c:v>12.51824</c:v>
                </c:pt>
                <c:pt idx="3523">
                  <c:v>12.51824</c:v>
                </c:pt>
                <c:pt idx="3524">
                  <c:v>12.510680000000001</c:v>
                </c:pt>
                <c:pt idx="3525">
                  <c:v>12.51824</c:v>
                </c:pt>
                <c:pt idx="3526">
                  <c:v>12.52486</c:v>
                </c:pt>
                <c:pt idx="3527">
                  <c:v>12.531469999999999</c:v>
                </c:pt>
                <c:pt idx="3528">
                  <c:v>12.538080000000001</c:v>
                </c:pt>
                <c:pt idx="3529">
                  <c:v>12.538080000000001</c:v>
                </c:pt>
                <c:pt idx="3530">
                  <c:v>12.544700000000001</c:v>
                </c:pt>
                <c:pt idx="3531">
                  <c:v>12.538080000000001</c:v>
                </c:pt>
                <c:pt idx="3532">
                  <c:v>12.544700000000001</c:v>
                </c:pt>
                <c:pt idx="3533">
                  <c:v>12.538080000000001</c:v>
                </c:pt>
                <c:pt idx="3534">
                  <c:v>12.544700000000001</c:v>
                </c:pt>
                <c:pt idx="3535">
                  <c:v>12.538080000000001</c:v>
                </c:pt>
                <c:pt idx="3536">
                  <c:v>12.52486</c:v>
                </c:pt>
                <c:pt idx="3537">
                  <c:v>12.531469999999999</c:v>
                </c:pt>
                <c:pt idx="3538">
                  <c:v>12.531469999999999</c:v>
                </c:pt>
                <c:pt idx="3539">
                  <c:v>12.538080000000001</c:v>
                </c:pt>
                <c:pt idx="3540">
                  <c:v>12.544700000000001</c:v>
                </c:pt>
                <c:pt idx="3541">
                  <c:v>12.551309999999999</c:v>
                </c:pt>
                <c:pt idx="3542">
                  <c:v>12.544700000000001</c:v>
                </c:pt>
                <c:pt idx="3543">
                  <c:v>12.538080000000001</c:v>
                </c:pt>
                <c:pt idx="3544">
                  <c:v>12.557930000000001</c:v>
                </c:pt>
                <c:pt idx="3545">
                  <c:v>12.557930000000001</c:v>
                </c:pt>
                <c:pt idx="3546">
                  <c:v>12.557930000000001</c:v>
                </c:pt>
                <c:pt idx="3547">
                  <c:v>12.56549</c:v>
                </c:pt>
                <c:pt idx="3548">
                  <c:v>12.572100000000001</c:v>
                </c:pt>
                <c:pt idx="3549">
                  <c:v>12.56549</c:v>
                </c:pt>
                <c:pt idx="3550">
                  <c:v>12.56549</c:v>
                </c:pt>
                <c:pt idx="3551">
                  <c:v>12.56549</c:v>
                </c:pt>
                <c:pt idx="3552">
                  <c:v>12.572100000000001</c:v>
                </c:pt>
                <c:pt idx="3553">
                  <c:v>12.572100000000001</c:v>
                </c:pt>
                <c:pt idx="3554">
                  <c:v>12.578709999999999</c:v>
                </c:pt>
                <c:pt idx="3555">
                  <c:v>12.578709999999999</c:v>
                </c:pt>
                <c:pt idx="3556">
                  <c:v>12.585330000000001</c:v>
                </c:pt>
                <c:pt idx="3557">
                  <c:v>12.585330000000001</c:v>
                </c:pt>
                <c:pt idx="3558">
                  <c:v>12.557930000000001</c:v>
                </c:pt>
                <c:pt idx="3559">
                  <c:v>12.19983</c:v>
                </c:pt>
                <c:pt idx="3560">
                  <c:v>11.991020000000001</c:v>
                </c:pt>
                <c:pt idx="3561">
                  <c:v>12.004250000000001</c:v>
                </c:pt>
                <c:pt idx="3562">
                  <c:v>12.025030000000001</c:v>
                </c:pt>
                <c:pt idx="3563">
                  <c:v>12.031649999999999</c:v>
                </c:pt>
                <c:pt idx="3564">
                  <c:v>12.051489999999999</c:v>
                </c:pt>
                <c:pt idx="3565">
                  <c:v>12.064719999999999</c:v>
                </c:pt>
                <c:pt idx="3566">
                  <c:v>12.0855</c:v>
                </c:pt>
                <c:pt idx="3567">
                  <c:v>12.112909999999999</c:v>
                </c:pt>
                <c:pt idx="3568">
                  <c:v>12.11952</c:v>
                </c:pt>
                <c:pt idx="3569">
                  <c:v>12.13275</c:v>
                </c:pt>
                <c:pt idx="3570">
                  <c:v>12.14597</c:v>
                </c:pt>
                <c:pt idx="3571">
                  <c:v>12.16676</c:v>
                </c:pt>
                <c:pt idx="3572">
                  <c:v>12.17999</c:v>
                </c:pt>
                <c:pt idx="3573">
                  <c:v>12.19322</c:v>
                </c:pt>
                <c:pt idx="3574">
                  <c:v>12.19983</c:v>
                </c:pt>
                <c:pt idx="3575">
                  <c:v>12.214</c:v>
                </c:pt>
                <c:pt idx="3576">
                  <c:v>12.23385</c:v>
                </c:pt>
                <c:pt idx="3577">
                  <c:v>12.240459999999999</c:v>
                </c:pt>
                <c:pt idx="3578">
                  <c:v>12.26125</c:v>
                </c:pt>
                <c:pt idx="3579">
                  <c:v>12.267860000000001</c:v>
                </c:pt>
                <c:pt idx="3580">
                  <c:v>12.281090000000001</c:v>
                </c:pt>
                <c:pt idx="3581">
                  <c:v>12.301870000000001</c:v>
                </c:pt>
                <c:pt idx="3582">
                  <c:v>12.308489999999999</c:v>
                </c:pt>
                <c:pt idx="3583">
                  <c:v>12.328329999999999</c:v>
                </c:pt>
                <c:pt idx="3584">
                  <c:v>12.328329999999999</c:v>
                </c:pt>
                <c:pt idx="3585">
                  <c:v>12.342499999999999</c:v>
                </c:pt>
                <c:pt idx="3586">
                  <c:v>12.349120000000001</c:v>
                </c:pt>
                <c:pt idx="3587">
                  <c:v>12.36896</c:v>
                </c:pt>
                <c:pt idx="3588">
                  <c:v>12.38313</c:v>
                </c:pt>
                <c:pt idx="3589">
                  <c:v>12.38974</c:v>
                </c:pt>
                <c:pt idx="3590">
                  <c:v>12.38974</c:v>
                </c:pt>
                <c:pt idx="3591">
                  <c:v>12.40297</c:v>
                </c:pt>
                <c:pt idx="3592">
                  <c:v>12.4162</c:v>
                </c:pt>
                <c:pt idx="3593">
                  <c:v>12.42281</c:v>
                </c:pt>
                <c:pt idx="3594">
                  <c:v>12.4436</c:v>
                </c:pt>
                <c:pt idx="3595">
                  <c:v>12.46344</c:v>
                </c:pt>
                <c:pt idx="3596">
                  <c:v>12.47006</c:v>
                </c:pt>
                <c:pt idx="3597">
                  <c:v>12.47762</c:v>
                </c:pt>
                <c:pt idx="3598">
                  <c:v>12.47762</c:v>
                </c:pt>
                <c:pt idx="3599">
                  <c:v>12.49084</c:v>
                </c:pt>
                <c:pt idx="3600">
                  <c:v>12.497459999999998</c:v>
                </c:pt>
                <c:pt idx="3601">
                  <c:v>12.510680000000001</c:v>
                </c:pt>
                <c:pt idx="3602">
                  <c:v>12.52486</c:v>
                </c:pt>
                <c:pt idx="3603">
                  <c:v>12.538080000000001</c:v>
                </c:pt>
                <c:pt idx="3604">
                  <c:v>12.538080000000001</c:v>
                </c:pt>
                <c:pt idx="3605">
                  <c:v>12.544700000000001</c:v>
                </c:pt>
                <c:pt idx="3606">
                  <c:v>12.557930000000001</c:v>
                </c:pt>
                <c:pt idx="3607">
                  <c:v>12.572100000000001</c:v>
                </c:pt>
                <c:pt idx="3608">
                  <c:v>12.578709999999999</c:v>
                </c:pt>
                <c:pt idx="3609">
                  <c:v>12.578709999999999</c:v>
                </c:pt>
                <c:pt idx="3610">
                  <c:v>12.585330000000001</c:v>
                </c:pt>
                <c:pt idx="3611">
                  <c:v>12.56549</c:v>
                </c:pt>
                <c:pt idx="3612">
                  <c:v>12.572100000000001</c:v>
                </c:pt>
                <c:pt idx="3613">
                  <c:v>12.578709999999999</c:v>
                </c:pt>
                <c:pt idx="3614">
                  <c:v>12.585330000000001</c:v>
                </c:pt>
                <c:pt idx="3615">
                  <c:v>12.598559999999999</c:v>
                </c:pt>
                <c:pt idx="3616">
                  <c:v>12.605169999999999</c:v>
                </c:pt>
                <c:pt idx="3617">
                  <c:v>12.612729999999999</c:v>
                </c:pt>
                <c:pt idx="3618">
                  <c:v>12.612729999999999</c:v>
                </c:pt>
                <c:pt idx="3619">
                  <c:v>12.619339999999999</c:v>
                </c:pt>
                <c:pt idx="3620">
                  <c:v>12.63918</c:v>
                </c:pt>
                <c:pt idx="3621">
                  <c:v>12.645799999999999</c:v>
                </c:pt>
                <c:pt idx="3622">
                  <c:v>12.645799999999999</c:v>
                </c:pt>
                <c:pt idx="3623">
                  <c:v>12.65997</c:v>
                </c:pt>
                <c:pt idx="3624">
                  <c:v>12.65997</c:v>
                </c:pt>
                <c:pt idx="3625">
                  <c:v>12.67981</c:v>
                </c:pt>
                <c:pt idx="3626">
                  <c:v>12.68643</c:v>
                </c:pt>
                <c:pt idx="3627">
                  <c:v>12.68643</c:v>
                </c:pt>
                <c:pt idx="3628">
                  <c:v>12.693040000000002</c:v>
                </c:pt>
                <c:pt idx="3629">
                  <c:v>12.7006</c:v>
                </c:pt>
                <c:pt idx="3630">
                  <c:v>12.71383</c:v>
                </c:pt>
                <c:pt idx="3631">
                  <c:v>12.72044</c:v>
                </c:pt>
                <c:pt idx="3632">
                  <c:v>12.727049999999998</c:v>
                </c:pt>
                <c:pt idx="3633">
                  <c:v>12.74028</c:v>
                </c:pt>
                <c:pt idx="3634">
                  <c:v>12.74028</c:v>
                </c:pt>
                <c:pt idx="3635">
                  <c:v>12.74028</c:v>
                </c:pt>
                <c:pt idx="3636">
                  <c:v>12.74028</c:v>
                </c:pt>
                <c:pt idx="3637">
                  <c:v>12.74028</c:v>
                </c:pt>
                <c:pt idx="3638">
                  <c:v>12.75445</c:v>
                </c:pt>
                <c:pt idx="3639">
                  <c:v>12.76107</c:v>
                </c:pt>
                <c:pt idx="3640">
                  <c:v>12.76107</c:v>
                </c:pt>
                <c:pt idx="3641">
                  <c:v>12.78091</c:v>
                </c:pt>
                <c:pt idx="3642">
                  <c:v>12.76768</c:v>
                </c:pt>
                <c:pt idx="3643">
                  <c:v>12.76768</c:v>
                </c:pt>
                <c:pt idx="3644">
                  <c:v>12.76768</c:v>
                </c:pt>
                <c:pt idx="3645">
                  <c:v>12.774299999999998</c:v>
                </c:pt>
                <c:pt idx="3646">
                  <c:v>12.78847</c:v>
                </c:pt>
                <c:pt idx="3647">
                  <c:v>12.79508</c:v>
                </c:pt>
                <c:pt idx="3648">
                  <c:v>12.78847</c:v>
                </c:pt>
                <c:pt idx="3649">
                  <c:v>12.8017</c:v>
                </c:pt>
                <c:pt idx="3650">
                  <c:v>12.814920000000001</c:v>
                </c:pt>
                <c:pt idx="3651">
                  <c:v>12.814920000000001</c:v>
                </c:pt>
                <c:pt idx="3652">
                  <c:v>12.821540000000001</c:v>
                </c:pt>
                <c:pt idx="3653">
                  <c:v>12.828149999999999</c:v>
                </c:pt>
                <c:pt idx="3654">
                  <c:v>12.828149999999999</c:v>
                </c:pt>
                <c:pt idx="3655">
                  <c:v>12.84233</c:v>
                </c:pt>
                <c:pt idx="3656">
                  <c:v>12.835709999999999</c:v>
                </c:pt>
                <c:pt idx="3657">
                  <c:v>12.84233</c:v>
                </c:pt>
                <c:pt idx="3658">
                  <c:v>12.848940000000001</c:v>
                </c:pt>
                <c:pt idx="3659">
                  <c:v>12.848940000000001</c:v>
                </c:pt>
                <c:pt idx="3660">
                  <c:v>12.855549999999999</c:v>
                </c:pt>
                <c:pt idx="3661">
                  <c:v>12.862170000000001</c:v>
                </c:pt>
                <c:pt idx="3662">
                  <c:v>12.862170000000001</c:v>
                </c:pt>
                <c:pt idx="3663">
                  <c:v>12.862170000000001</c:v>
                </c:pt>
                <c:pt idx="3664">
                  <c:v>12.862170000000001</c:v>
                </c:pt>
                <c:pt idx="3665">
                  <c:v>12.868780000000001</c:v>
                </c:pt>
                <c:pt idx="3666">
                  <c:v>12.862170000000001</c:v>
                </c:pt>
                <c:pt idx="3667">
                  <c:v>12.875389999999999</c:v>
                </c:pt>
                <c:pt idx="3668">
                  <c:v>12.882950000000001</c:v>
                </c:pt>
                <c:pt idx="3669">
                  <c:v>12.889569999999999</c:v>
                </c:pt>
                <c:pt idx="3670">
                  <c:v>12.889569999999999</c:v>
                </c:pt>
                <c:pt idx="3671">
                  <c:v>12.896180000000001</c:v>
                </c:pt>
                <c:pt idx="3672">
                  <c:v>12.896180000000001</c:v>
                </c:pt>
                <c:pt idx="3673">
                  <c:v>12.902790000000001</c:v>
                </c:pt>
                <c:pt idx="3674">
                  <c:v>12.91602</c:v>
                </c:pt>
                <c:pt idx="3675">
                  <c:v>12.91602</c:v>
                </c:pt>
                <c:pt idx="3676">
                  <c:v>12.909409999999999</c:v>
                </c:pt>
                <c:pt idx="3677">
                  <c:v>12.923579999999999</c:v>
                </c:pt>
                <c:pt idx="3678">
                  <c:v>12.936809999999999</c:v>
                </c:pt>
                <c:pt idx="3679">
                  <c:v>12.936809999999999</c:v>
                </c:pt>
                <c:pt idx="3680">
                  <c:v>12.94342</c:v>
                </c:pt>
                <c:pt idx="3681">
                  <c:v>12.94342</c:v>
                </c:pt>
                <c:pt idx="3682">
                  <c:v>12.950040000000001</c:v>
                </c:pt>
                <c:pt idx="3683">
                  <c:v>12.950040000000001</c:v>
                </c:pt>
                <c:pt idx="3684">
                  <c:v>12.96326</c:v>
                </c:pt>
                <c:pt idx="3685">
                  <c:v>12.96326</c:v>
                </c:pt>
                <c:pt idx="3686">
                  <c:v>12.97744</c:v>
                </c:pt>
                <c:pt idx="3687">
                  <c:v>12.97744</c:v>
                </c:pt>
                <c:pt idx="3688">
                  <c:v>12.99067</c:v>
                </c:pt>
                <c:pt idx="3689">
                  <c:v>12.99067</c:v>
                </c:pt>
                <c:pt idx="3690">
                  <c:v>13.00389</c:v>
                </c:pt>
                <c:pt idx="3691">
                  <c:v>13.00389</c:v>
                </c:pt>
                <c:pt idx="3692">
                  <c:v>13.00389</c:v>
                </c:pt>
                <c:pt idx="3693">
                  <c:v>13.00389</c:v>
                </c:pt>
                <c:pt idx="3694">
                  <c:v>12.99067</c:v>
                </c:pt>
                <c:pt idx="3695">
                  <c:v>12.97082</c:v>
                </c:pt>
                <c:pt idx="3696">
                  <c:v>12.96326</c:v>
                </c:pt>
                <c:pt idx="3697">
                  <c:v>12.96326</c:v>
                </c:pt>
                <c:pt idx="3698">
                  <c:v>12.96326</c:v>
                </c:pt>
                <c:pt idx="3699">
                  <c:v>12.950040000000001</c:v>
                </c:pt>
                <c:pt idx="3700">
                  <c:v>12.95665</c:v>
                </c:pt>
                <c:pt idx="3701">
                  <c:v>12.950040000000001</c:v>
                </c:pt>
                <c:pt idx="3702">
                  <c:v>12.950040000000001</c:v>
                </c:pt>
                <c:pt idx="3703">
                  <c:v>12.94342</c:v>
                </c:pt>
                <c:pt idx="3704">
                  <c:v>12.936809999999999</c:v>
                </c:pt>
                <c:pt idx="3705">
                  <c:v>12.936809999999999</c:v>
                </c:pt>
                <c:pt idx="3706">
                  <c:v>12.936809999999999</c:v>
                </c:pt>
                <c:pt idx="3707">
                  <c:v>12.94342</c:v>
                </c:pt>
                <c:pt idx="3708">
                  <c:v>12.950040000000001</c:v>
                </c:pt>
                <c:pt idx="3709">
                  <c:v>12.930200000000001</c:v>
                </c:pt>
                <c:pt idx="3710">
                  <c:v>12.909409999999999</c:v>
                </c:pt>
                <c:pt idx="3711">
                  <c:v>12.909409999999999</c:v>
                </c:pt>
                <c:pt idx="3712">
                  <c:v>12.902790000000001</c:v>
                </c:pt>
                <c:pt idx="3713">
                  <c:v>12.896180000000001</c:v>
                </c:pt>
                <c:pt idx="3714">
                  <c:v>12.889569999999999</c:v>
                </c:pt>
                <c:pt idx="3715">
                  <c:v>12.875389999999999</c:v>
                </c:pt>
                <c:pt idx="3716">
                  <c:v>12.875389999999999</c:v>
                </c:pt>
                <c:pt idx="3717">
                  <c:v>12.875389999999999</c:v>
                </c:pt>
                <c:pt idx="3718">
                  <c:v>12.868780000000001</c:v>
                </c:pt>
                <c:pt idx="3719">
                  <c:v>12.875389999999999</c:v>
                </c:pt>
                <c:pt idx="3720">
                  <c:v>12.868780000000001</c:v>
                </c:pt>
                <c:pt idx="3721">
                  <c:v>12.855549999999999</c:v>
                </c:pt>
                <c:pt idx="3722">
                  <c:v>12.848940000000001</c:v>
                </c:pt>
                <c:pt idx="3723">
                  <c:v>12.848940000000001</c:v>
                </c:pt>
                <c:pt idx="3724">
                  <c:v>12.848940000000001</c:v>
                </c:pt>
                <c:pt idx="3725">
                  <c:v>12.835709999999999</c:v>
                </c:pt>
                <c:pt idx="3726">
                  <c:v>12.84233</c:v>
                </c:pt>
                <c:pt idx="3727">
                  <c:v>12.835709999999999</c:v>
                </c:pt>
                <c:pt idx="3728">
                  <c:v>12.828149999999999</c:v>
                </c:pt>
                <c:pt idx="3729">
                  <c:v>12.835709999999999</c:v>
                </c:pt>
                <c:pt idx="3730">
                  <c:v>12.835709999999999</c:v>
                </c:pt>
                <c:pt idx="3731">
                  <c:v>12.835709999999999</c:v>
                </c:pt>
                <c:pt idx="3732">
                  <c:v>12.84233</c:v>
                </c:pt>
                <c:pt idx="3733">
                  <c:v>12.848940000000001</c:v>
                </c:pt>
                <c:pt idx="3734">
                  <c:v>12.848940000000001</c:v>
                </c:pt>
                <c:pt idx="3735">
                  <c:v>12.848940000000001</c:v>
                </c:pt>
                <c:pt idx="3736">
                  <c:v>12.848940000000001</c:v>
                </c:pt>
                <c:pt idx="3737">
                  <c:v>12.835709999999999</c:v>
                </c:pt>
                <c:pt idx="3738">
                  <c:v>12.835709999999999</c:v>
                </c:pt>
                <c:pt idx="3739">
                  <c:v>12.828149999999999</c:v>
                </c:pt>
                <c:pt idx="3740">
                  <c:v>12.828149999999999</c:v>
                </c:pt>
                <c:pt idx="3741">
                  <c:v>12.828149999999999</c:v>
                </c:pt>
                <c:pt idx="3742">
                  <c:v>12.835709999999999</c:v>
                </c:pt>
                <c:pt idx="3743">
                  <c:v>12.848940000000001</c:v>
                </c:pt>
                <c:pt idx="3744">
                  <c:v>12.84233</c:v>
                </c:pt>
                <c:pt idx="3745">
                  <c:v>12.848940000000001</c:v>
                </c:pt>
                <c:pt idx="3746">
                  <c:v>12.848940000000001</c:v>
                </c:pt>
                <c:pt idx="3747">
                  <c:v>12.835709999999999</c:v>
                </c:pt>
                <c:pt idx="3748">
                  <c:v>12.828149999999999</c:v>
                </c:pt>
                <c:pt idx="3749">
                  <c:v>12.828149999999999</c:v>
                </c:pt>
                <c:pt idx="3750">
                  <c:v>12.821540000000001</c:v>
                </c:pt>
                <c:pt idx="3751">
                  <c:v>12.821540000000001</c:v>
                </c:pt>
                <c:pt idx="3752">
                  <c:v>12.814920000000001</c:v>
                </c:pt>
                <c:pt idx="3753">
                  <c:v>12.814920000000001</c:v>
                </c:pt>
                <c:pt idx="3754">
                  <c:v>12.808309999999999</c:v>
                </c:pt>
                <c:pt idx="3755">
                  <c:v>12.814920000000001</c:v>
                </c:pt>
                <c:pt idx="3756">
                  <c:v>12.814920000000001</c:v>
                </c:pt>
                <c:pt idx="3757">
                  <c:v>12.808309999999999</c:v>
                </c:pt>
                <c:pt idx="3758">
                  <c:v>12.808309999999999</c:v>
                </c:pt>
                <c:pt idx="3759">
                  <c:v>12.814920000000001</c:v>
                </c:pt>
                <c:pt idx="3760">
                  <c:v>12.808309999999999</c:v>
                </c:pt>
                <c:pt idx="3761">
                  <c:v>12.808309999999999</c:v>
                </c:pt>
                <c:pt idx="3762">
                  <c:v>12.808309999999999</c:v>
                </c:pt>
                <c:pt idx="3763">
                  <c:v>12.814920000000001</c:v>
                </c:pt>
                <c:pt idx="3764">
                  <c:v>12.808309999999999</c:v>
                </c:pt>
                <c:pt idx="3765">
                  <c:v>12.808309999999999</c:v>
                </c:pt>
                <c:pt idx="3766">
                  <c:v>12.808309999999999</c:v>
                </c:pt>
                <c:pt idx="3767">
                  <c:v>12.814920000000001</c:v>
                </c:pt>
                <c:pt idx="3768">
                  <c:v>12.8017</c:v>
                </c:pt>
                <c:pt idx="3769">
                  <c:v>12.808309999999999</c:v>
                </c:pt>
                <c:pt idx="3770">
                  <c:v>12.828149999999999</c:v>
                </c:pt>
                <c:pt idx="3771">
                  <c:v>12.821540000000001</c:v>
                </c:pt>
                <c:pt idx="3772">
                  <c:v>12.821540000000001</c:v>
                </c:pt>
                <c:pt idx="3773">
                  <c:v>12.821540000000001</c:v>
                </c:pt>
                <c:pt idx="3774">
                  <c:v>12.814920000000001</c:v>
                </c:pt>
                <c:pt idx="3775">
                  <c:v>12.821540000000001</c:v>
                </c:pt>
                <c:pt idx="3776">
                  <c:v>12.828149999999999</c:v>
                </c:pt>
                <c:pt idx="3777">
                  <c:v>12.828149999999999</c:v>
                </c:pt>
                <c:pt idx="3778">
                  <c:v>12.84233</c:v>
                </c:pt>
                <c:pt idx="3779">
                  <c:v>12.84233</c:v>
                </c:pt>
                <c:pt idx="3780">
                  <c:v>12.862170000000001</c:v>
                </c:pt>
                <c:pt idx="3781">
                  <c:v>12.862170000000001</c:v>
                </c:pt>
                <c:pt idx="3782">
                  <c:v>12.862170000000001</c:v>
                </c:pt>
                <c:pt idx="3783">
                  <c:v>12.868780000000001</c:v>
                </c:pt>
                <c:pt idx="3784">
                  <c:v>12.868780000000001</c:v>
                </c:pt>
                <c:pt idx="3785">
                  <c:v>12.868780000000001</c:v>
                </c:pt>
                <c:pt idx="3786">
                  <c:v>12.882950000000001</c:v>
                </c:pt>
                <c:pt idx="3787">
                  <c:v>12.882950000000001</c:v>
                </c:pt>
                <c:pt idx="3788">
                  <c:v>12.882950000000001</c:v>
                </c:pt>
                <c:pt idx="3789">
                  <c:v>12.896180000000001</c:v>
                </c:pt>
                <c:pt idx="3790">
                  <c:v>12.902790000000001</c:v>
                </c:pt>
                <c:pt idx="3791">
                  <c:v>12.902790000000001</c:v>
                </c:pt>
                <c:pt idx="3792">
                  <c:v>12.909409999999999</c:v>
                </c:pt>
                <c:pt idx="3793">
                  <c:v>12.91602</c:v>
                </c:pt>
                <c:pt idx="3794">
                  <c:v>12.91602</c:v>
                </c:pt>
                <c:pt idx="3795">
                  <c:v>12.923579999999999</c:v>
                </c:pt>
                <c:pt idx="3796">
                  <c:v>12.930200000000001</c:v>
                </c:pt>
                <c:pt idx="3797">
                  <c:v>12.91602</c:v>
                </c:pt>
                <c:pt idx="3798">
                  <c:v>12.91602</c:v>
                </c:pt>
                <c:pt idx="3799">
                  <c:v>12.930200000000001</c:v>
                </c:pt>
                <c:pt idx="3800">
                  <c:v>12.923579999999999</c:v>
                </c:pt>
                <c:pt idx="3801">
                  <c:v>12.936809999999999</c:v>
                </c:pt>
                <c:pt idx="3802">
                  <c:v>12.936809999999999</c:v>
                </c:pt>
                <c:pt idx="3803">
                  <c:v>12.930200000000001</c:v>
                </c:pt>
                <c:pt idx="3804">
                  <c:v>12.930200000000001</c:v>
                </c:pt>
                <c:pt idx="3805">
                  <c:v>12.94342</c:v>
                </c:pt>
                <c:pt idx="3806">
                  <c:v>12.936809999999999</c:v>
                </c:pt>
                <c:pt idx="3807">
                  <c:v>12.950040000000001</c:v>
                </c:pt>
                <c:pt idx="3808">
                  <c:v>12.950040000000001</c:v>
                </c:pt>
                <c:pt idx="3809">
                  <c:v>12.94342</c:v>
                </c:pt>
                <c:pt idx="3810">
                  <c:v>12.950040000000001</c:v>
                </c:pt>
                <c:pt idx="3811">
                  <c:v>12.950040000000001</c:v>
                </c:pt>
                <c:pt idx="3812">
                  <c:v>12.950040000000001</c:v>
                </c:pt>
                <c:pt idx="3813">
                  <c:v>12.94342</c:v>
                </c:pt>
                <c:pt idx="3814">
                  <c:v>12.94342</c:v>
                </c:pt>
                <c:pt idx="3815">
                  <c:v>12.94342</c:v>
                </c:pt>
                <c:pt idx="3816">
                  <c:v>12.94342</c:v>
                </c:pt>
                <c:pt idx="3817">
                  <c:v>12.94342</c:v>
                </c:pt>
                <c:pt idx="3818">
                  <c:v>12.94342</c:v>
                </c:pt>
                <c:pt idx="3819">
                  <c:v>12.950040000000001</c:v>
                </c:pt>
                <c:pt idx="3820">
                  <c:v>12.950040000000001</c:v>
                </c:pt>
                <c:pt idx="3821">
                  <c:v>12.950040000000001</c:v>
                </c:pt>
                <c:pt idx="3822">
                  <c:v>12.950040000000001</c:v>
                </c:pt>
                <c:pt idx="3823">
                  <c:v>12.950040000000001</c:v>
                </c:pt>
                <c:pt idx="3824">
                  <c:v>12.950040000000001</c:v>
                </c:pt>
                <c:pt idx="3825">
                  <c:v>12.936809999999999</c:v>
                </c:pt>
                <c:pt idx="3826">
                  <c:v>12.94342</c:v>
                </c:pt>
                <c:pt idx="3827">
                  <c:v>12.950040000000001</c:v>
                </c:pt>
                <c:pt idx="3828">
                  <c:v>12.94342</c:v>
                </c:pt>
                <c:pt idx="3829">
                  <c:v>12.936809999999999</c:v>
                </c:pt>
                <c:pt idx="3830">
                  <c:v>12.923579999999999</c:v>
                </c:pt>
                <c:pt idx="3831">
                  <c:v>12.91602</c:v>
                </c:pt>
                <c:pt idx="3832">
                  <c:v>12.909409999999999</c:v>
                </c:pt>
                <c:pt idx="3833">
                  <c:v>12.91602</c:v>
                </c:pt>
                <c:pt idx="3834">
                  <c:v>12.909409999999999</c:v>
                </c:pt>
                <c:pt idx="3835">
                  <c:v>12.91602</c:v>
                </c:pt>
                <c:pt idx="3836">
                  <c:v>12.923579999999999</c:v>
                </c:pt>
                <c:pt idx="3837">
                  <c:v>12.923579999999999</c:v>
                </c:pt>
                <c:pt idx="3838">
                  <c:v>12.923579999999999</c:v>
                </c:pt>
                <c:pt idx="3839">
                  <c:v>12.923579999999999</c:v>
                </c:pt>
                <c:pt idx="3840">
                  <c:v>12.930200000000001</c:v>
                </c:pt>
                <c:pt idx="3841">
                  <c:v>12.923579999999999</c:v>
                </c:pt>
                <c:pt idx="3842">
                  <c:v>12.930200000000001</c:v>
                </c:pt>
                <c:pt idx="3843">
                  <c:v>12.936809999999999</c:v>
                </c:pt>
                <c:pt idx="3844">
                  <c:v>12.936809999999999</c:v>
                </c:pt>
                <c:pt idx="3845">
                  <c:v>12.930200000000001</c:v>
                </c:pt>
                <c:pt idx="3846">
                  <c:v>12.930200000000001</c:v>
                </c:pt>
                <c:pt idx="3847">
                  <c:v>12.936809999999999</c:v>
                </c:pt>
                <c:pt idx="3848">
                  <c:v>12.94342</c:v>
                </c:pt>
                <c:pt idx="3849">
                  <c:v>12.950040000000001</c:v>
                </c:pt>
                <c:pt idx="3850">
                  <c:v>12.95665</c:v>
                </c:pt>
                <c:pt idx="3851">
                  <c:v>12.95665</c:v>
                </c:pt>
                <c:pt idx="3852">
                  <c:v>12.96326</c:v>
                </c:pt>
                <c:pt idx="3853">
                  <c:v>12.96326</c:v>
                </c:pt>
                <c:pt idx="3854">
                  <c:v>12.96326</c:v>
                </c:pt>
                <c:pt idx="3855">
                  <c:v>12.97744</c:v>
                </c:pt>
                <c:pt idx="3856">
                  <c:v>12.97744</c:v>
                </c:pt>
                <c:pt idx="3857">
                  <c:v>12.98405</c:v>
                </c:pt>
                <c:pt idx="3858">
                  <c:v>12.98405</c:v>
                </c:pt>
                <c:pt idx="3859">
                  <c:v>12.99067</c:v>
                </c:pt>
                <c:pt idx="3860">
                  <c:v>12.99067</c:v>
                </c:pt>
                <c:pt idx="3861">
                  <c:v>12.99067</c:v>
                </c:pt>
                <c:pt idx="3862">
                  <c:v>12.98405</c:v>
                </c:pt>
                <c:pt idx="3863">
                  <c:v>12.98405</c:v>
                </c:pt>
                <c:pt idx="3864">
                  <c:v>12.99067</c:v>
                </c:pt>
                <c:pt idx="3865">
                  <c:v>12.99067</c:v>
                </c:pt>
                <c:pt idx="3866">
                  <c:v>12.98405</c:v>
                </c:pt>
                <c:pt idx="3867">
                  <c:v>12.99067</c:v>
                </c:pt>
                <c:pt idx="3868">
                  <c:v>12.99728</c:v>
                </c:pt>
                <c:pt idx="3869">
                  <c:v>12.99728</c:v>
                </c:pt>
                <c:pt idx="3870">
                  <c:v>12.99067</c:v>
                </c:pt>
                <c:pt idx="3871">
                  <c:v>12.99728</c:v>
                </c:pt>
                <c:pt idx="3872">
                  <c:v>13.00389</c:v>
                </c:pt>
                <c:pt idx="3873">
                  <c:v>13.00389</c:v>
                </c:pt>
                <c:pt idx="3874">
                  <c:v>12.99728</c:v>
                </c:pt>
                <c:pt idx="3875">
                  <c:v>13.00389</c:v>
                </c:pt>
                <c:pt idx="3876">
                  <c:v>13.00389</c:v>
                </c:pt>
                <c:pt idx="3877">
                  <c:v>13.01051</c:v>
                </c:pt>
                <c:pt idx="3878">
                  <c:v>13.01051</c:v>
                </c:pt>
                <c:pt idx="3879">
                  <c:v>13.01051</c:v>
                </c:pt>
                <c:pt idx="3880">
                  <c:v>13.01051</c:v>
                </c:pt>
                <c:pt idx="3881">
                  <c:v>13.01807</c:v>
                </c:pt>
                <c:pt idx="3882">
                  <c:v>13.01807</c:v>
                </c:pt>
                <c:pt idx="3883">
                  <c:v>13.01807</c:v>
                </c:pt>
                <c:pt idx="3884">
                  <c:v>13.02468</c:v>
                </c:pt>
                <c:pt idx="3885">
                  <c:v>13.03129</c:v>
                </c:pt>
                <c:pt idx="3886">
                  <c:v>13.03791</c:v>
                </c:pt>
                <c:pt idx="3887">
                  <c:v>13.04452</c:v>
                </c:pt>
                <c:pt idx="3888">
                  <c:v>13.05114</c:v>
                </c:pt>
                <c:pt idx="3889">
                  <c:v>13.05114</c:v>
                </c:pt>
                <c:pt idx="3890">
                  <c:v>13.05869</c:v>
                </c:pt>
                <c:pt idx="3891">
                  <c:v>13.06531</c:v>
                </c:pt>
                <c:pt idx="3892">
                  <c:v>13.07192</c:v>
                </c:pt>
                <c:pt idx="3893">
                  <c:v>13.07854</c:v>
                </c:pt>
                <c:pt idx="3894">
                  <c:v>13.07854</c:v>
                </c:pt>
                <c:pt idx="3895">
                  <c:v>13.085150000000001</c:v>
                </c:pt>
                <c:pt idx="3896">
                  <c:v>13.07854</c:v>
                </c:pt>
                <c:pt idx="3897">
                  <c:v>13.07854</c:v>
                </c:pt>
                <c:pt idx="3898">
                  <c:v>13.07854</c:v>
                </c:pt>
                <c:pt idx="3899">
                  <c:v>13.085150000000001</c:v>
                </c:pt>
                <c:pt idx="3900">
                  <c:v>13.085150000000001</c:v>
                </c:pt>
                <c:pt idx="3901">
                  <c:v>13.091760000000001</c:v>
                </c:pt>
                <c:pt idx="3902">
                  <c:v>13.098379999999999</c:v>
                </c:pt>
                <c:pt idx="3903">
                  <c:v>13.10594</c:v>
                </c:pt>
                <c:pt idx="3904">
                  <c:v>13.112549999999999</c:v>
                </c:pt>
                <c:pt idx="3905">
                  <c:v>13.112549999999999</c:v>
                </c:pt>
                <c:pt idx="3906">
                  <c:v>13.119159999999999</c:v>
                </c:pt>
                <c:pt idx="3907">
                  <c:v>13.119159999999999</c:v>
                </c:pt>
                <c:pt idx="3908">
                  <c:v>13.119159999999999</c:v>
                </c:pt>
                <c:pt idx="3909">
                  <c:v>13.125780000000001</c:v>
                </c:pt>
                <c:pt idx="3910">
                  <c:v>13.125780000000001</c:v>
                </c:pt>
                <c:pt idx="3911">
                  <c:v>13.132389999999999</c:v>
                </c:pt>
                <c:pt idx="3912">
                  <c:v>13.145620000000001</c:v>
                </c:pt>
                <c:pt idx="3913">
                  <c:v>13.145620000000001</c:v>
                </c:pt>
                <c:pt idx="3914">
                  <c:v>13.132389999999999</c:v>
                </c:pt>
                <c:pt idx="3915">
                  <c:v>13.139010000000001</c:v>
                </c:pt>
                <c:pt idx="3916">
                  <c:v>13.145620000000001</c:v>
                </c:pt>
                <c:pt idx="3917">
                  <c:v>13.139010000000001</c:v>
                </c:pt>
                <c:pt idx="3918">
                  <c:v>13.153180000000001</c:v>
                </c:pt>
                <c:pt idx="3919">
                  <c:v>13.159790000000001</c:v>
                </c:pt>
                <c:pt idx="3920">
                  <c:v>13.166409999999999</c:v>
                </c:pt>
                <c:pt idx="3921">
                  <c:v>13.153180000000001</c:v>
                </c:pt>
                <c:pt idx="3922">
                  <c:v>13.166409999999999</c:v>
                </c:pt>
                <c:pt idx="3923">
                  <c:v>13.166409999999999</c:v>
                </c:pt>
                <c:pt idx="3924">
                  <c:v>13.166409999999999</c:v>
                </c:pt>
                <c:pt idx="3925">
                  <c:v>13.173020000000001</c:v>
                </c:pt>
                <c:pt idx="3926">
                  <c:v>13.166409999999999</c:v>
                </c:pt>
                <c:pt idx="3927">
                  <c:v>13.166409999999999</c:v>
                </c:pt>
                <c:pt idx="3928">
                  <c:v>13.166409999999999</c:v>
                </c:pt>
                <c:pt idx="3929">
                  <c:v>13.166409999999999</c:v>
                </c:pt>
                <c:pt idx="3930">
                  <c:v>13.166409999999999</c:v>
                </c:pt>
                <c:pt idx="3931">
                  <c:v>13.166409999999999</c:v>
                </c:pt>
                <c:pt idx="3932">
                  <c:v>13.159790000000001</c:v>
                </c:pt>
                <c:pt idx="3933">
                  <c:v>13.132389999999999</c:v>
                </c:pt>
                <c:pt idx="3934">
                  <c:v>13.145620000000001</c:v>
                </c:pt>
                <c:pt idx="3935">
                  <c:v>13.159790000000001</c:v>
                </c:pt>
                <c:pt idx="3936">
                  <c:v>13.17963</c:v>
                </c:pt>
                <c:pt idx="3937">
                  <c:v>13.186249999999999</c:v>
                </c:pt>
                <c:pt idx="3938">
                  <c:v>13.200419999999999</c:v>
                </c:pt>
                <c:pt idx="3939">
                  <c:v>13.207040000000001</c:v>
                </c:pt>
                <c:pt idx="3940">
                  <c:v>13.213649999999999</c:v>
                </c:pt>
                <c:pt idx="3941">
                  <c:v>13.213649999999999</c:v>
                </c:pt>
                <c:pt idx="3942">
                  <c:v>13.22688</c:v>
                </c:pt>
                <c:pt idx="3943">
                  <c:v>13.23349</c:v>
                </c:pt>
                <c:pt idx="3944">
                  <c:v>13.22688</c:v>
                </c:pt>
                <c:pt idx="3945">
                  <c:v>13.24105</c:v>
                </c:pt>
                <c:pt idx="3946">
                  <c:v>13.23349</c:v>
                </c:pt>
                <c:pt idx="3947">
                  <c:v>13.24105</c:v>
                </c:pt>
                <c:pt idx="3948">
                  <c:v>13.26089</c:v>
                </c:pt>
                <c:pt idx="3949">
                  <c:v>13.2675</c:v>
                </c:pt>
                <c:pt idx="3950">
                  <c:v>13.288290000000002</c:v>
                </c:pt>
                <c:pt idx="3951">
                  <c:v>13.29491</c:v>
                </c:pt>
                <c:pt idx="3952">
                  <c:v>13.308129999999998</c:v>
                </c:pt>
                <c:pt idx="3953">
                  <c:v>13.308129999999998</c:v>
                </c:pt>
                <c:pt idx="3954">
                  <c:v>13.153180000000001</c:v>
                </c:pt>
                <c:pt idx="3955">
                  <c:v>12.7006</c:v>
                </c:pt>
                <c:pt idx="3956">
                  <c:v>12.63918</c:v>
                </c:pt>
                <c:pt idx="3957">
                  <c:v>12.66658</c:v>
                </c:pt>
                <c:pt idx="3958">
                  <c:v>12.693040000000002</c:v>
                </c:pt>
                <c:pt idx="3959">
                  <c:v>12.70721</c:v>
                </c:pt>
                <c:pt idx="3960">
                  <c:v>12.74028</c:v>
                </c:pt>
                <c:pt idx="3961">
                  <c:v>12.76768</c:v>
                </c:pt>
                <c:pt idx="3962">
                  <c:v>12.8017</c:v>
                </c:pt>
                <c:pt idx="3963">
                  <c:v>12.814920000000001</c:v>
                </c:pt>
                <c:pt idx="3964">
                  <c:v>12.835709999999999</c:v>
                </c:pt>
                <c:pt idx="3965">
                  <c:v>12.862170000000001</c:v>
                </c:pt>
                <c:pt idx="3966">
                  <c:v>12.882950000000001</c:v>
                </c:pt>
                <c:pt idx="3967">
                  <c:v>12.91602</c:v>
                </c:pt>
                <c:pt idx="3968">
                  <c:v>12.936809999999999</c:v>
                </c:pt>
                <c:pt idx="3969">
                  <c:v>12.97082</c:v>
                </c:pt>
                <c:pt idx="3970">
                  <c:v>12.98405</c:v>
                </c:pt>
                <c:pt idx="3971">
                  <c:v>12.99728</c:v>
                </c:pt>
                <c:pt idx="3972">
                  <c:v>13.02468</c:v>
                </c:pt>
                <c:pt idx="3973">
                  <c:v>13.04452</c:v>
                </c:pt>
                <c:pt idx="3974">
                  <c:v>13.06531</c:v>
                </c:pt>
                <c:pt idx="3975">
                  <c:v>13.085150000000001</c:v>
                </c:pt>
                <c:pt idx="3976">
                  <c:v>13.10594</c:v>
                </c:pt>
                <c:pt idx="3977">
                  <c:v>13.119159999999999</c:v>
                </c:pt>
                <c:pt idx="3978">
                  <c:v>13.153180000000001</c:v>
                </c:pt>
                <c:pt idx="3979">
                  <c:v>13.166409999999999</c:v>
                </c:pt>
                <c:pt idx="3980">
                  <c:v>13.17963</c:v>
                </c:pt>
                <c:pt idx="3981">
                  <c:v>13.193809999999999</c:v>
                </c:pt>
                <c:pt idx="3982">
                  <c:v>13.213649999999999</c:v>
                </c:pt>
                <c:pt idx="3983">
                  <c:v>13.22688</c:v>
                </c:pt>
                <c:pt idx="3984">
                  <c:v>13.24766</c:v>
                </c:pt>
                <c:pt idx="3985">
                  <c:v>13.26089</c:v>
                </c:pt>
                <c:pt idx="3986">
                  <c:v>13.28073</c:v>
                </c:pt>
                <c:pt idx="3987">
                  <c:v>13.308129999999998</c:v>
                </c:pt>
                <c:pt idx="3988">
                  <c:v>13.29491</c:v>
                </c:pt>
                <c:pt idx="3989">
                  <c:v>13.29491</c:v>
                </c:pt>
                <c:pt idx="3990">
                  <c:v>13.30152</c:v>
                </c:pt>
                <c:pt idx="3991">
                  <c:v>13.32136</c:v>
                </c:pt>
                <c:pt idx="3992">
                  <c:v>13.33553</c:v>
                </c:pt>
                <c:pt idx="3993">
                  <c:v>13.34876</c:v>
                </c:pt>
                <c:pt idx="3994">
                  <c:v>13.36199</c:v>
                </c:pt>
                <c:pt idx="3995">
                  <c:v>13.37616</c:v>
                </c:pt>
                <c:pt idx="3996">
                  <c:v>13.37616</c:v>
                </c:pt>
                <c:pt idx="3997">
                  <c:v>13.389389999999999</c:v>
                </c:pt>
                <c:pt idx="3998">
                  <c:v>13.396000000000001</c:v>
                </c:pt>
                <c:pt idx="3999">
                  <c:v>13.415850000000001</c:v>
                </c:pt>
                <c:pt idx="4000">
                  <c:v>13.436629999999999</c:v>
                </c:pt>
                <c:pt idx="4001">
                  <c:v>13.449860000000001</c:v>
                </c:pt>
                <c:pt idx="4002">
                  <c:v>13.456469999999999</c:v>
                </c:pt>
                <c:pt idx="4003">
                  <c:v>13.477259999999999</c:v>
                </c:pt>
                <c:pt idx="4004">
                  <c:v>13.483870000000001</c:v>
                </c:pt>
                <c:pt idx="4005">
                  <c:v>13.4971</c:v>
                </c:pt>
                <c:pt idx="4006">
                  <c:v>13.4971</c:v>
                </c:pt>
                <c:pt idx="4007">
                  <c:v>13.51127</c:v>
                </c:pt>
                <c:pt idx="4008">
                  <c:v>13.5245</c:v>
                </c:pt>
                <c:pt idx="4009">
                  <c:v>13.531120000000001</c:v>
                </c:pt>
                <c:pt idx="4010">
                  <c:v>13.54434</c:v>
                </c:pt>
                <c:pt idx="4011">
                  <c:v>13.55096</c:v>
                </c:pt>
                <c:pt idx="4012">
                  <c:v>13.56513</c:v>
                </c:pt>
                <c:pt idx="4013">
                  <c:v>13.57836</c:v>
                </c:pt>
                <c:pt idx="4014">
                  <c:v>13.57836</c:v>
                </c:pt>
                <c:pt idx="4015">
                  <c:v>13.58497</c:v>
                </c:pt>
                <c:pt idx="4016">
                  <c:v>13.59915</c:v>
                </c:pt>
                <c:pt idx="4017">
                  <c:v>13.61237</c:v>
                </c:pt>
                <c:pt idx="4018">
                  <c:v>13.61237</c:v>
                </c:pt>
                <c:pt idx="4019">
                  <c:v>13.61899</c:v>
                </c:pt>
                <c:pt idx="4020">
                  <c:v>13.6256</c:v>
                </c:pt>
                <c:pt idx="4021">
                  <c:v>13.632209999999999</c:v>
                </c:pt>
                <c:pt idx="4022">
                  <c:v>13.63883</c:v>
                </c:pt>
                <c:pt idx="4023">
                  <c:v>13.65962</c:v>
                </c:pt>
                <c:pt idx="4024">
                  <c:v>13.653</c:v>
                </c:pt>
                <c:pt idx="4025">
                  <c:v>13.65962</c:v>
                </c:pt>
                <c:pt idx="4026">
                  <c:v>13.666229999999999</c:v>
                </c:pt>
                <c:pt idx="4027">
                  <c:v>13.666229999999999</c:v>
                </c:pt>
                <c:pt idx="4028">
                  <c:v>13.672840000000001</c:v>
                </c:pt>
                <c:pt idx="4029">
                  <c:v>13.686069999999999</c:v>
                </c:pt>
                <c:pt idx="4030">
                  <c:v>13.693629999999999</c:v>
                </c:pt>
                <c:pt idx="4031">
                  <c:v>13.686069999999999</c:v>
                </c:pt>
                <c:pt idx="4032">
                  <c:v>13.693629999999999</c:v>
                </c:pt>
                <c:pt idx="4033">
                  <c:v>13.700239999999999</c:v>
                </c:pt>
                <c:pt idx="4034">
                  <c:v>13.700239999999999</c:v>
                </c:pt>
                <c:pt idx="4035">
                  <c:v>13.706860000000001</c:v>
                </c:pt>
                <c:pt idx="4036">
                  <c:v>13.706860000000001</c:v>
                </c:pt>
                <c:pt idx="4037">
                  <c:v>13.706860000000001</c:v>
                </c:pt>
                <c:pt idx="4038">
                  <c:v>13.706860000000001</c:v>
                </c:pt>
                <c:pt idx="4039">
                  <c:v>13.706860000000001</c:v>
                </c:pt>
                <c:pt idx="4040">
                  <c:v>13.706860000000001</c:v>
                </c:pt>
                <c:pt idx="4041">
                  <c:v>13.720090000000001</c:v>
                </c:pt>
                <c:pt idx="4042">
                  <c:v>13.726700000000001</c:v>
                </c:pt>
                <c:pt idx="4043">
                  <c:v>13.740870000000001</c:v>
                </c:pt>
                <c:pt idx="4044">
                  <c:v>13.740870000000001</c:v>
                </c:pt>
                <c:pt idx="4045">
                  <c:v>13.754100000000001</c:v>
                </c:pt>
                <c:pt idx="4046">
                  <c:v>13.76071</c:v>
                </c:pt>
                <c:pt idx="4047">
                  <c:v>13.76071</c:v>
                </c:pt>
                <c:pt idx="4048">
                  <c:v>13.767329999999999</c:v>
                </c:pt>
                <c:pt idx="4049">
                  <c:v>13.788110000000001</c:v>
                </c:pt>
                <c:pt idx="4050">
                  <c:v>13.794729999999999</c:v>
                </c:pt>
                <c:pt idx="4051">
                  <c:v>13.80134</c:v>
                </c:pt>
                <c:pt idx="4052">
                  <c:v>13.81457</c:v>
                </c:pt>
                <c:pt idx="4053">
                  <c:v>13.82118</c:v>
                </c:pt>
                <c:pt idx="4054">
                  <c:v>13.82118</c:v>
                </c:pt>
                <c:pt idx="4055">
                  <c:v>13.835360000000001</c:v>
                </c:pt>
                <c:pt idx="4056">
                  <c:v>13.794729999999999</c:v>
                </c:pt>
                <c:pt idx="4057">
                  <c:v>13.423399999999999</c:v>
                </c:pt>
                <c:pt idx="4058">
                  <c:v>13.28073</c:v>
                </c:pt>
                <c:pt idx="4059">
                  <c:v>13.32892</c:v>
                </c:pt>
                <c:pt idx="4060">
                  <c:v>13.38278</c:v>
                </c:pt>
                <c:pt idx="4061">
                  <c:v>13.430020000000001</c:v>
                </c:pt>
                <c:pt idx="4062">
                  <c:v>13.470649999999999</c:v>
                </c:pt>
                <c:pt idx="4063">
                  <c:v>13.51789</c:v>
                </c:pt>
                <c:pt idx="4064">
                  <c:v>13.55096</c:v>
                </c:pt>
                <c:pt idx="4065">
                  <c:v>13.59159</c:v>
                </c:pt>
                <c:pt idx="4066">
                  <c:v>13.6256</c:v>
                </c:pt>
                <c:pt idx="4067">
                  <c:v>13.666229999999999</c:v>
                </c:pt>
                <c:pt idx="4068">
                  <c:v>13.686069999999999</c:v>
                </c:pt>
                <c:pt idx="4069">
                  <c:v>13.720090000000001</c:v>
                </c:pt>
                <c:pt idx="4070">
                  <c:v>13.740870000000001</c:v>
                </c:pt>
                <c:pt idx="4071">
                  <c:v>13.77394</c:v>
                </c:pt>
                <c:pt idx="4072">
                  <c:v>13.80134</c:v>
                </c:pt>
                <c:pt idx="4073">
                  <c:v>13.82874</c:v>
                </c:pt>
                <c:pt idx="4074">
                  <c:v>13.84858</c:v>
                </c:pt>
                <c:pt idx="4075">
                  <c:v>13.87598</c:v>
                </c:pt>
                <c:pt idx="4076">
                  <c:v>13.8826</c:v>
                </c:pt>
                <c:pt idx="4077">
                  <c:v>13.90244</c:v>
                </c:pt>
                <c:pt idx="4078">
                  <c:v>13.92323</c:v>
                </c:pt>
                <c:pt idx="4079">
                  <c:v>13.936459999999999</c:v>
                </c:pt>
                <c:pt idx="4080">
                  <c:v>13.956299999999999</c:v>
                </c:pt>
                <c:pt idx="4081">
                  <c:v>13.977079999999999</c:v>
                </c:pt>
                <c:pt idx="4082">
                  <c:v>13.983700000000001</c:v>
                </c:pt>
                <c:pt idx="4083">
                  <c:v>13.996919999999999</c:v>
                </c:pt>
                <c:pt idx="4084">
                  <c:v>14.004479999999999</c:v>
                </c:pt>
                <c:pt idx="4085">
                  <c:v>14.017709999999999</c:v>
                </c:pt>
                <c:pt idx="4086">
                  <c:v>14.024329999999999</c:v>
                </c:pt>
                <c:pt idx="4087">
                  <c:v>14.03755</c:v>
                </c:pt>
                <c:pt idx="4088">
                  <c:v>14.058339999999999</c:v>
                </c:pt>
                <c:pt idx="4089">
                  <c:v>14.064950000000001</c:v>
                </c:pt>
                <c:pt idx="4090">
                  <c:v>14.07818</c:v>
                </c:pt>
                <c:pt idx="4091">
                  <c:v>14.0848</c:v>
                </c:pt>
                <c:pt idx="4092">
                  <c:v>14.09897</c:v>
                </c:pt>
                <c:pt idx="4093">
                  <c:v>14.10558</c:v>
                </c:pt>
                <c:pt idx="4094">
                  <c:v>14.10558</c:v>
                </c:pt>
                <c:pt idx="4095">
                  <c:v>14.11881</c:v>
                </c:pt>
                <c:pt idx="4096">
                  <c:v>14.132040000000002</c:v>
                </c:pt>
                <c:pt idx="4097">
                  <c:v>14.132040000000002</c:v>
                </c:pt>
                <c:pt idx="4098">
                  <c:v>14.15282</c:v>
                </c:pt>
                <c:pt idx="4099">
                  <c:v>14.166049999999998</c:v>
                </c:pt>
                <c:pt idx="4100">
                  <c:v>14.166049999999998</c:v>
                </c:pt>
                <c:pt idx="4101">
                  <c:v>14.17267</c:v>
                </c:pt>
                <c:pt idx="4102">
                  <c:v>14.18684</c:v>
                </c:pt>
                <c:pt idx="4103">
                  <c:v>14.18684</c:v>
                </c:pt>
                <c:pt idx="4104">
                  <c:v>14.19345</c:v>
                </c:pt>
                <c:pt idx="4105">
                  <c:v>14.20007</c:v>
                </c:pt>
                <c:pt idx="4106">
                  <c:v>14.20668</c:v>
                </c:pt>
                <c:pt idx="4107">
                  <c:v>14.21991</c:v>
                </c:pt>
                <c:pt idx="4108">
                  <c:v>14.21991</c:v>
                </c:pt>
                <c:pt idx="4109">
                  <c:v>14.226520000000001</c:v>
                </c:pt>
                <c:pt idx="4110">
                  <c:v>14.247309999999999</c:v>
                </c:pt>
                <c:pt idx="4111">
                  <c:v>14.260540000000001</c:v>
                </c:pt>
                <c:pt idx="4112">
                  <c:v>14.260540000000001</c:v>
                </c:pt>
                <c:pt idx="4113">
                  <c:v>14.267149999999999</c:v>
                </c:pt>
                <c:pt idx="4114">
                  <c:v>14.274709999999999</c:v>
                </c:pt>
                <c:pt idx="4115">
                  <c:v>14.287940000000001</c:v>
                </c:pt>
                <c:pt idx="4116">
                  <c:v>14.287940000000001</c:v>
                </c:pt>
                <c:pt idx="4117">
                  <c:v>14.294549999999999</c:v>
                </c:pt>
                <c:pt idx="4118">
                  <c:v>14.301170000000001</c:v>
                </c:pt>
                <c:pt idx="4119">
                  <c:v>14.307780000000001</c:v>
                </c:pt>
                <c:pt idx="4120">
                  <c:v>14.301170000000001</c:v>
                </c:pt>
                <c:pt idx="4121">
                  <c:v>14.307780000000001</c:v>
                </c:pt>
                <c:pt idx="4122">
                  <c:v>14.31439</c:v>
                </c:pt>
                <c:pt idx="4123">
                  <c:v>14.328569999999999</c:v>
                </c:pt>
                <c:pt idx="4124">
                  <c:v>14.335180000000001</c:v>
                </c:pt>
                <c:pt idx="4125">
                  <c:v>14.335180000000001</c:v>
                </c:pt>
                <c:pt idx="4126">
                  <c:v>14.341790000000001</c:v>
                </c:pt>
                <c:pt idx="4127">
                  <c:v>14.35502</c:v>
                </c:pt>
                <c:pt idx="4128">
                  <c:v>14.36163</c:v>
                </c:pt>
                <c:pt idx="4129">
                  <c:v>14.287940000000001</c:v>
                </c:pt>
                <c:pt idx="4130">
                  <c:v>13.80134</c:v>
                </c:pt>
                <c:pt idx="4131">
                  <c:v>13.51127</c:v>
                </c:pt>
                <c:pt idx="4132">
                  <c:v>13.56513</c:v>
                </c:pt>
                <c:pt idx="4133">
                  <c:v>13.63883</c:v>
                </c:pt>
                <c:pt idx="4134">
                  <c:v>13.700239999999999</c:v>
                </c:pt>
                <c:pt idx="4135">
                  <c:v>13.77394</c:v>
                </c:pt>
                <c:pt idx="4136">
                  <c:v>13.82874</c:v>
                </c:pt>
                <c:pt idx="4137">
                  <c:v>13.889209999999999</c:v>
                </c:pt>
                <c:pt idx="4138">
                  <c:v>13.943070000000001</c:v>
                </c:pt>
                <c:pt idx="4139">
                  <c:v>14.004479999999999</c:v>
                </c:pt>
                <c:pt idx="4140">
                  <c:v>14.058339999999999</c:v>
                </c:pt>
                <c:pt idx="4141">
                  <c:v>14.112200000000001</c:v>
                </c:pt>
                <c:pt idx="4142">
                  <c:v>14.15282</c:v>
                </c:pt>
                <c:pt idx="4143">
                  <c:v>14.17267</c:v>
                </c:pt>
                <c:pt idx="4144">
                  <c:v>14.20007</c:v>
                </c:pt>
                <c:pt idx="4145">
                  <c:v>14.213290000000001</c:v>
                </c:pt>
                <c:pt idx="4146">
                  <c:v>14.247309999999999</c:v>
                </c:pt>
                <c:pt idx="4147">
                  <c:v>14.267149999999999</c:v>
                </c:pt>
                <c:pt idx="4148">
                  <c:v>14.287940000000001</c:v>
                </c:pt>
                <c:pt idx="4149">
                  <c:v>14.31439</c:v>
                </c:pt>
                <c:pt idx="4150">
                  <c:v>14.335180000000001</c:v>
                </c:pt>
                <c:pt idx="4151">
                  <c:v>14.36163</c:v>
                </c:pt>
                <c:pt idx="4152">
                  <c:v>14.38242</c:v>
                </c:pt>
                <c:pt idx="4153">
                  <c:v>14.40226</c:v>
                </c:pt>
                <c:pt idx="4154">
                  <c:v>14.40982</c:v>
                </c:pt>
                <c:pt idx="4155">
                  <c:v>14.42305</c:v>
                </c:pt>
                <c:pt idx="4156">
                  <c:v>14.43628</c:v>
                </c:pt>
                <c:pt idx="4157">
                  <c:v>14.4495</c:v>
                </c:pt>
                <c:pt idx="4158">
                  <c:v>14.47029</c:v>
                </c:pt>
                <c:pt idx="4159">
                  <c:v>14.47029</c:v>
                </c:pt>
                <c:pt idx="4160">
                  <c:v>14.490129999999999</c:v>
                </c:pt>
                <c:pt idx="4161">
                  <c:v>14.50431</c:v>
                </c:pt>
                <c:pt idx="4162">
                  <c:v>14.524149999999999</c:v>
                </c:pt>
                <c:pt idx="4163">
                  <c:v>14.524149999999999</c:v>
                </c:pt>
                <c:pt idx="4164">
                  <c:v>14.537379999999999</c:v>
                </c:pt>
                <c:pt idx="4165">
                  <c:v>14.537379999999999</c:v>
                </c:pt>
                <c:pt idx="4166">
                  <c:v>14.551549999999999</c:v>
                </c:pt>
                <c:pt idx="4167">
                  <c:v>14.564780000000001</c:v>
                </c:pt>
                <c:pt idx="4168">
                  <c:v>14.577999999999999</c:v>
                </c:pt>
                <c:pt idx="4169">
                  <c:v>14.584620000000001</c:v>
                </c:pt>
                <c:pt idx="4170">
                  <c:v>14.584620000000001</c:v>
                </c:pt>
                <c:pt idx="4171">
                  <c:v>14.592180000000001</c:v>
                </c:pt>
                <c:pt idx="4172">
                  <c:v>14.612020000000001</c:v>
                </c:pt>
                <c:pt idx="4173">
                  <c:v>14.61863</c:v>
                </c:pt>
                <c:pt idx="4174">
                  <c:v>14.61863</c:v>
                </c:pt>
                <c:pt idx="4175">
                  <c:v>14.625249999999999</c:v>
                </c:pt>
                <c:pt idx="4176">
                  <c:v>14.625249999999999</c:v>
                </c:pt>
                <c:pt idx="4177">
                  <c:v>14.6328</c:v>
                </c:pt>
                <c:pt idx="4178">
                  <c:v>14.646030000000001</c:v>
                </c:pt>
                <c:pt idx="4179">
                  <c:v>14.65265</c:v>
                </c:pt>
                <c:pt idx="4180">
                  <c:v>14.65926</c:v>
                </c:pt>
                <c:pt idx="4181">
                  <c:v>14.68005</c:v>
                </c:pt>
                <c:pt idx="4182">
                  <c:v>14.68005</c:v>
                </c:pt>
                <c:pt idx="4183">
                  <c:v>14.693280000000001</c:v>
                </c:pt>
                <c:pt idx="4184">
                  <c:v>14.69989</c:v>
                </c:pt>
                <c:pt idx="4185">
                  <c:v>14.71312</c:v>
                </c:pt>
                <c:pt idx="4186">
                  <c:v>14.71312</c:v>
                </c:pt>
                <c:pt idx="4187">
                  <c:v>14.71973</c:v>
                </c:pt>
                <c:pt idx="4188">
                  <c:v>14.71312</c:v>
                </c:pt>
                <c:pt idx="4189">
                  <c:v>14.71973</c:v>
                </c:pt>
                <c:pt idx="4190">
                  <c:v>14.71973</c:v>
                </c:pt>
                <c:pt idx="4191">
                  <c:v>14.72729</c:v>
                </c:pt>
                <c:pt idx="4192">
                  <c:v>14.7339</c:v>
                </c:pt>
                <c:pt idx="4193">
                  <c:v>14.7339</c:v>
                </c:pt>
                <c:pt idx="4194">
                  <c:v>14.74052</c:v>
                </c:pt>
                <c:pt idx="4195">
                  <c:v>14.74052</c:v>
                </c:pt>
                <c:pt idx="4196">
                  <c:v>14.75375</c:v>
                </c:pt>
                <c:pt idx="4197">
                  <c:v>14.747129999999999</c:v>
                </c:pt>
                <c:pt idx="4198">
                  <c:v>14.75375</c:v>
                </c:pt>
                <c:pt idx="4199">
                  <c:v>14.76036</c:v>
                </c:pt>
                <c:pt idx="4200">
                  <c:v>14.77453</c:v>
                </c:pt>
                <c:pt idx="4201">
                  <c:v>14.77453</c:v>
                </c:pt>
                <c:pt idx="4202">
                  <c:v>14.78115</c:v>
                </c:pt>
                <c:pt idx="4203">
                  <c:v>14.78115</c:v>
                </c:pt>
                <c:pt idx="4204">
                  <c:v>14.78115</c:v>
                </c:pt>
                <c:pt idx="4205">
                  <c:v>14.78776</c:v>
                </c:pt>
                <c:pt idx="4206">
                  <c:v>14.78776</c:v>
                </c:pt>
                <c:pt idx="4207">
                  <c:v>14.800990000000001</c:v>
                </c:pt>
                <c:pt idx="4208">
                  <c:v>14.800990000000001</c:v>
                </c:pt>
                <c:pt idx="4209">
                  <c:v>14.800990000000001</c:v>
                </c:pt>
                <c:pt idx="4210">
                  <c:v>14.807600000000001</c:v>
                </c:pt>
                <c:pt idx="4211">
                  <c:v>14.815160000000001</c:v>
                </c:pt>
                <c:pt idx="4212">
                  <c:v>14.828389999999999</c:v>
                </c:pt>
                <c:pt idx="4213">
                  <c:v>14.835000000000001</c:v>
                </c:pt>
                <c:pt idx="4214">
                  <c:v>14.848229999999999</c:v>
                </c:pt>
                <c:pt idx="4215">
                  <c:v>14.854839999999999</c:v>
                </c:pt>
                <c:pt idx="4216">
                  <c:v>14.854839999999999</c:v>
                </c:pt>
                <c:pt idx="4217">
                  <c:v>14.869020000000001</c:v>
                </c:pt>
                <c:pt idx="4218">
                  <c:v>14.869020000000001</c:v>
                </c:pt>
                <c:pt idx="4219">
                  <c:v>14.869020000000001</c:v>
                </c:pt>
                <c:pt idx="4220">
                  <c:v>14.869020000000001</c:v>
                </c:pt>
                <c:pt idx="4221">
                  <c:v>14.882239999999999</c:v>
                </c:pt>
                <c:pt idx="4222">
                  <c:v>14.882239999999999</c:v>
                </c:pt>
                <c:pt idx="4223">
                  <c:v>14.888860000000001</c:v>
                </c:pt>
                <c:pt idx="4224">
                  <c:v>14.89547</c:v>
                </c:pt>
                <c:pt idx="4225">
                  <c:v>14.903030000000001</c:v>
                </c:pt>
                <c:pt idx="4226">
                  <c:v>14.903030000000001</c:v>
                </c:pt>
                <c:pt idx="4227">
                  <c:v>14.90964</c:v>
                </c:pt>
                <c:pt idx="4228">
                  <c:v>14.90964</c:v>
                </c:pt>
                <c:pt idx="4229">
                  <c:v>14.916259999999999</c:v>
                </c:pt>
                <c:pt idx="4230">
                  <c:v>14.929489999999999</c:v>
                </c:pt>
                <c:pt idx="4231">
                  <c:v>14.9361</c:v>
                </c:pt>
                <c:pt idx="4232">
                  <c:v>14.94271</c:v>
                </c:pt>
                <c:pt idx="4233">
                  <c:v>14.95689</c:v>
                </c:pt>
                <c:pt idx="4234">
                  <c:v>14.95027</c:v>
                </c:pt>
                <c:pt idx="4235">
                  <c:v>14.95027</c:v>
                </c:pt>
                <c:pt idx="4236">
                  <c:v>14.9635</c:v>
                </c:pt>
                <c:pt idx="4237">
                  <c:v>14.9635</c:v>
                </c:pt>
                <c:pt idx="4238">
                  <c:v>14.97011</c:v>
                </c:pt>
                <c:pt idx="4239">
                  <c:v>14.98334</c:v>
                </c:pt>
                <c:pt idx="4240">
                  <c:v>14.98996</c:v>
                </c:pt>
                <c:pt idx="4241">
                  <c:v>14.98996</c:v>
                </c:pt>
                <c:pt idx="4242">
                  <c:v>15.00413</c:v>
                </c:pt>
                <c:pt idx="4243">
                  <c:v>15.01074</c:v>
                </c:pt>
                <c:pt idx="4244">
                  <c:v>15.01074</c:v>
                </c:pt>
                <c:pt idx="4245">
                  <c:v>15.01736</c:v>
                </c:pt>
                <c:pt idx="4246">
                  <c:v>14.69989</c:v>
                </c:pt>
                <c:pt idx="4247">
                  <c:v>14.20668</c:v>
                </c:pt>
                <c:pt idx="4248">
                  <c:v>14.20668</c:v>
                </c:pt>
                <c:pt idx="4249">
                  <c:v>14.274709999999999</c:v>
                </c:pt>
                <c:pt idx="4250">
                  <c:v>14.31439</c:v>
                </c:pt>
                <c:pt idx="4251">
                  <c:v>14.36919</c:v>
                </c:pt>
                <c:pt idx="4252">
                  <c:v>14.42305</c:v>
                </c:pt>
                <c:pt idx="4253">
                  <c:v>14.46368</c:v>
                </c:pt>
                <c:pt idx="4254">
                  <c:v>14.51092</c:v>
                </c:pt>
                <c:pt idx="4255">
                  <c:v>14.551549999999999</c:v>
                </c:pt>
                <c:pt idx="4256">
                  <c:v>14.598790000000001</c:v>
                </c:pt>
                <c:pt idx="4257">
                  <c:v>14.6328</c:v>
                </c:pt>
                <c:pt idx="4258">
                  <c:v>14.67249</c:v>
                </c:pt>
                <c:pt idx="4259">
                  <c:v>14.7065</c:v>
                </c:pt>
                <c:pt idx="4260">
                  <c:v>14.747129999999999</c:v>
                </c:pt>
                <c:pt idx="4261">
                  <c:v>14.78115</c:v>
                </c:pt>
                <c:pt idx="4262">
                  <c:v>14.807600000000001</c:v>
                </c:pt>
                <c:pt idx="4263">
                  <c:v>14.848229999999999</c:v>
                </c:pt>
                <c:pt idx="4264">
                  <c:v>14.882239999999999</c:v>
                </c:pt>
                <c:pt idx="4265">
                  <c:v>14.903030000000001</c:v>
                </c:pt>
                <c:pt idx="4266">
                  <c:v>14.916259999999999</c:v>
                </c:pt>
                <c:pt idx="4267">
                  <c:v>14.94271</c:v>
                </c:pt>
                <c:pt idx="4268">
                  <c:v>14.9635</c:v>
                </c:pt>
                <c:pt idx="4269">
                  <c:v>14.97673</c:v>
                </c:pt>
                <c:pt idx="4270">
                  <c:v>14.98996</c:v>
                </c:pt>
                <c:pt idx="4271">
                  <c:v>14.99751</c:v>
                </c:pt>
                <c:pt idx="4272">
                  <c:v>15.00413</c:v>
                </c:pt>
                <c:pt idx="4273">
                  <c:v>15.01736</c:v>
                </c:pt>
                <c:pt idx="4274">
                  <c:v>15.03058</c:v>
                </c:pt>
                <c:pt idx="4275">
                  <c:v>15.03814</c:v>
                </c:pt>
                <c:pt idx="4276">
                  <c:v>15.05799</c:v>
                </c:pt>
                <c:pt idx="4277">
                  <c:v>15.05799</c:v>
                </c:pt>
                <c:pt idx="4278">
                  <c:v>15.071209999999999</c:v>
                </c:pt>
                <c:pt idx="4279">
                  <c:v>15.077830000000001</c:v>
                </c:pt>
                <c:pt idx="4280">
                  <c:v>15.092000000000001</c:v>
                </c:pt>
                <c:pt idx="4281">
                  <c:v>15.098610000000001</c:v>
                </c:pt>
                <c:pt idx="4282">
                  <c:v>15.105229999999999</c:v>
                </c:pt>
                <c:pt idx="4283">
                  <c:v>15.105229999999999</c:v>
                </c:pt>
                <c:pt idx="4284">
                  <c:v>15.111840000000001</c:v>
                </c:pt>
                <c:pt idx="4285">
                  <c:v>15.125069999999999</c:v>
                </c:pt>
                <c:pt idx="4286">
                  <c:v>15.125069999999999</c:v>
                </c:pt>
                <c:pt idx="4287">
                  <c:v>15.139239999999999</c:v>
                </c:pt>
                <c:pt idx="4288">
                  <c:v>15.152469999999999</c:v>
                </c:pt>
                <c:pt idx="4289">
                  <c:v>15.165700000000001</c:v>
                </c:pt>
                <c:pt idx="4290">
                  <c:v>15.165700000000001</c:v>
                </c:pt>
                <c:pt idx="4291">
                  <c:v>15.165700000000001</c:v>
                </c:pt>
                <c:pt idx="4292">
                  <c:v>15.165700000000001</c:v>
                </c:pt>
                <c:pt idx="4293">
                  <c:v>15.173260000000001</c:v>
                </c:pt>
                <c:pt idx="4294">
                  <c:v>15.179870000000001</c:v>
                </c:pt>
                <c:pt idx="4295">
                  <c:v>15.18648</c:v>
                </c:pt>
                <c:pt idx="4296">
                  <c:v>15.18648</c:v>
                </c:pt>
                <c:pt idx="4297">
                  <c:v>15.18648</c:v>
                </c:pt>
                <c:pt idx="4298">
                  <c:v>15.18648</c:v>
                </c:pt>
                <c:pt idx="4299">
                  <c:v>15.193100000000001</c:v>
                </c:pt>
                <c:pt idx="4300">
                  <c:v>15.19971</c:v>
                </c:pt>
                <c:pt idx="4301">
                  <c:v>15.206329999999999</c:v>
                </c:pt>
                <c:pt idx="4302">
                  <c:v>15.206329999999999</c:v>
                </c:pt>
                <c:pt idx="4303">
                  <c:v>15.21294</c:v>
                </c:pt>
                <c:pt idx="4304">
                  <c:v>15.220499999999999</c:v>
                </c:pt>
                <c:pt idx="4305">
                  <c:v>15.22711</c:v>
                </c:pt>
                <c:pt idx="4306">
                  <c:v>15.23373</c:v>
                </c:pt>
                <c:pt idx="4307">
                  <c:v>15.23373</c:v>
                </c:pt>
                <c:pt idx="4308">
                  <c:v>15.24034</c:v>
                </c:pt>
                <c:pt idx="4309">
                  <c:v>15.24695</c:v>
                </c:pt>
                <c:pt idx="4310">
                  <c:v>15.25357</c:v>
                </c:pt>
                <c:pt idx="4311">
                  <c:v>15.26018</c:v>
                </c:pt>
                <c:pt idx="4312">
                  <c:v>15.26774</c:v>
                </c:pt>
                <c:pt idx="4313">
                  <c:v>15.27435</c:v>
                </c:pt>
                <c:pt idx="4314">
                  <c:v>15.27435</c:v>
                </c:pt>
                <c:pt idx="4315">
                  <c:v>15.27435</c:v>
                </c:pt>
                <c:pt idx="4316">
                  <c:v>15.27435</c:v>
                </c:pt>
                <c:pt idx="4317">
                  <c:v>15.28758</c:v>
                </c:pt>
                <c:pt idx="4318">
                  <c:v>15.28758</c:v>
                </c:pt>
                <c:pt idx="4319">
                  <c:v>15.2942</c:v>
                </c:pt>
                <c:pt idx="4320">
                  <c:v>15.30837</c:v>
                </c:pt>
                <c:pt idx="4321">
                  <c:v>15.30837</c:v>
                </c:pt>
                <c:pt idx="4322">
                  <c:v>15.30837</c:v>
                </c:pt>
                <c:pt idx="4323">
                  <c:v>15.30837</c:v>
                </c:pt>
                <c:pt idx="4324">
                  <c:v>15.328209999999999</c:v>
                </c:pt>
                <c:pt idx="4325">
                  <c:v>15.34144</c:v>
                </c:pt>
                <c:pt idx="4326">
                  <c:v>15.34144</c:v>
                </c:pt>
                <c:pt idx="4327">
                  <c:v>15.348049999999999</c:v>
                </c:pt>
                <c:pt idx="4328">
                  <c:v>15.362219999999999</c:v>
                </c:pt>
                <c:pt idx="4329">
                  <c:v>15.35561</c:v>
                </c:pt>
                <c:pt idx="4330">
                  <c:v>15.35561</c:v>
                </c:pt>
                <c:pt idx="4331">
                  <c:v>15.362219999999999</c:v>
                </c:pt>
                <c:pt idx="4332">
                  <c:v>15.362219999999999</c:v>
                </c:pt>
                <c:pt idx="4333">
                  <c:v>15.382070000000001</c:v>
                </c:pt>
                <c:pt idx="4334">
                  <c:v>15.382070000000001</c:v>
                </c:pt>
                <c:pt idx="4335">
                  <c:v>15.382070000000001</c:v>
                </c:pt>
                <c:pt idx="4336">
                  <c:v>15.402850000000001</c:v>
                </c:pt>
                <c:pt idx="4337">
                  <c:v>15.395290000000001</c:v>
                </c:pt>
                <c:pt idx="4338">
                  <c:v>15.402850000000001</c:v>
                </c:pt>
                <c:pt idx="4339">
                  <c:v>15.395290000000001</c:v>
                </c:pt>
                <c:pt idx="4340">
                  <c:v>15.416079999999999</c:v>
                </c:pt>
                <c:pt idx="4341">
                  <c:v>15.416079999999999</c:v>
                </c:pt>
                <c:pt idx="4342">
                  <c:v>15.422700000000001</c:v>
                </c:pt>
                <c:pt idx="4343">
                  <c:v>15.429309999999999</c:v>
                </c:pt>
                <c:pt idx="4344">
                  <c:v>15.429309999999999</c:v>
                </c:pt>
                <c:pt idx="4345">
                  <c:v>15.422700000000001</c:v>
                </c:pt>
                <c:pt idx="4346">
                  <c:v>15.435919999999999</c:v>
                </c:pt>
                <c:pt idx="4347">
                  <c:v>15.435919999999999</c:v>
                </c:pt>
                <c:pt idx="4348">
                  <c:v>15.435919999999999</c:v>
                </c:pt>
                <c:pt idx="4349">
                  <c:v>15.443479999999999</c:v>
                </c:pt>
                <c:pt idx="4350">
                  <c:v>15.443479999999999</c:v>
                </c:pt>
                <c:pt idx="4351">
                  <c:v>15.450100000000001</c:v>
                </c:pt>
                <c:pt idx="4352">
                  <c:v>15.46332</c:v>
                </c:pt>
                <c:pt idx="4353">
                  <c:v>15.469940000000001</c:v>
                </c:pt>
                <c:pt idx="4354">
                  <c:v>15.46332</c:v>
                </c:pt>
                <c:pt idx="4355">
                  <c:v>15.46332</c:v>
                </c:pt>
                <c:pt idx="4356">
                  <c:v>15.469940000000001</c:v>
                </c:pt>
                <c:pt idx="4357">
                  <c:v>15.483169999999999</c:v>
                </c:pt>
                <c:pt idx="4358">
                  <c:v>15.49072</c:v>
                </c:pt>
                <c:pt idx="4359">
                  <c:v>15.483169999999999</c:v>
                </c:pt>
                <c:pt idx="4360">
                  <c:v>15.49072</c:v>
                </c:pt>
                <c:pt idx="4361">
                  <c:v>15.49072</c:v>
                </c:pt>
                <c:pt idx="4362">
                  <c:v>15.497339999999999</c:v>
                </c:pt>
                <c:pt idx="4363">
                  <c:v>15.503950000000001</c:v>
                </c:pt>
                <c:pt idx="4364">
                  <c:v>15.49072</c:v>
                </c:pt>
                <c:pt idx="4365">
                  <c:v>15.497339999999999</c:v>
                </c:pt>
                <c:pt idx="4366">
                  <c:v>15.503950000000001</c:v>
                </c:pt>
                <c:pt idx="4367">
                  <c:v>15.51057</c:v>
                </c:pt>
                <c:pt idx="4368">
                  <c:v>15.51718</c:v>
                </c:pt>
                <c:pt idx="4369">
                  <c:v>15.51718</c:v>
                </c:pt>
                <c:pt idx="4370">
                  <c:v>15.523790000000002</c:v>
                </c:pt>
                <c:pt idx="4371">
                  <c:v>15.53797</c:v>
                </c:pt>
                <c:pt idx="4372">
                  <c:v>15.54458</c:v>
                </c:pt>
                <c:pt idx="4373">
                  <c:v>15.54458</c:v>
                </c:pt>
                <c:pt idx="4374">
                  <c:v>15.55119</c:v>
                </c:pt>
                <c:pt idx="4375">
                  <c:v>15.55781</c:v>
                </c:pt>
                <c:pt idx="4376">
                  <c:v>15.55781</c:v>
                </c:pt>
                <c:pt idx="4377">
                  <c:v>15.56442</c:v>
                </c:pt>
                <c:pt idx="4378">
                  <c:v>15.56442</c:v>
                </c:pt>
                <c:pt idx="4379">
                  <c:v>15.55119</c:v>
                </c:pt>
                <c:pt idx="4380">
                  <c:v>15.55781</c:v>
                </c:pt>
                <c:pt idx="4381">
                  <c:v>15.56442</c:v>
                </c:pt>
                <c:pt idx="4382">
                  <c:v>15.56442</c:v>
                </c:pt>
                <c:pt idx="4383">
                  <c:v>15.57104</c:v>
                </c:pt>
                <c:pt idx="4384">
                  <c:v>15.58521</c:v>
                </c:pt>
                <c:pt idx="4385">
                  <c:v>15.59182</c:v>
                </c:pt>
                <c:pt idx="4386">
                  <c:v>15.59844</c:v>
                </c:pt>
                <c:pt idx="4387">
                  <c:v>15.59844</c:v>
                </c:pt>
                <c:pt idx="4388">
                  <c:v>15.605049999999999</c:v>
                </c:pt>
                <c:pt idx="4389">
                  <c:v>15.61828</c:v>
                </c:pt>
                <c:pt idx="4390">
                  <c:v>15.61828</c:v>
                </c:pt>
                <c:pt idx="4391">
                  <c:v>15.61828</c:v>
                </c:pt>
                <c:pt idx="4392">
                  <c:v>15.63245</c:v>
                </c:pt>
                <c:pt idx="4393">
                  <c:v>15.63245</c:v>
                </c:pt>
                <c:pt idx="4394">
                  <c:v>15.62584</c:v>
                </c:pt>
                <c:pt idx="4395">
                  <c:v>15.63245</c:v>
                </c:pt>
                <c:pt idx="4396">
                  <c:v>15.63245</c:v>
                </c:pt>
                <c:pt idx="4397">
                  <c:v>15.639059999999999</c:v>
                </c:pt>
                <c:pt idx="4398">
                  <c:v>15.639059999999999</c:v>
                </c:pt>
                <c:pt idx="4399">
                  <c:v>15.64568</c:v>
                </c:pt>
                <c:pt idx="4400">
                  <c:v>15.639059999999999</c:v>
                </c:pt>
                <c:pt idx="4401">
                  <c:v>15.639059999999999</c:v>
                </c:pt>
                <c:pt idx="4402">
                  <c:v>15.652290000000001</c:v>
                </c:pt>
                <c:pt idx="4403">
                  <c:v>15.658910000000001</c:v>
                </c:pt>
                <c:pt idx="4404">
                  <c:v>15.665520000000001</c:v>
                </c:pt>
                <c:pt idx="4405">
                  <c:v>15.673080000000001</c:v>
                </c:pt>
                <c:pt idx="4406">
                  <c:v>15.673080000000001</c:v>
                </c:pt>
                <c:pt idx="4407">
                  <c:v>15.679690000000001</c:v>
                </c:pt>
                <c:pt idx="4408">
                  <c:v>15.686309999999999</c:v>
                </c:pt>
                <c:pt idx="4409">
                  <c:v>15.686309999999999</c:v>
                </c:pt>
                <c:pt idx="4410">
                  <c:v>15.692920000000001</c:v>
                </c:pt>
                <c:pt idx="4411">
                  <c:v>15.692920000000001</c:v>
                </c:pt>
                <c:pt idx="4412">
                  <c:v>15.686309999999999</c:v>
                </c:pt>
                <c:pt idx="4413">
                  <c:v>15.692920000000001</c:v>
                </c:pt>
                <c:pt idx="4414">
                  <c:v>15.692920000000001</c:v>
                </c:pt>
                <c:pt idx="4415">
                  <c:v>15.692920000000001</c:v>
                </c:pt>
                <c:pt idx="4416">
                  <c:v>15.699530000000001</c:v>
                </c:pt>
                <c:pt idx="4417">
                  <c:v>15.706149999999999</c:v>
                </c:pt>
                <c:pt idx="4418">
                  <c:v>15.720319999999999</c:v>
                </c:pt>
                <c:pt idx="4419">
                  <c:v>15.713709999999999</c:v>
                </c:pt>
                <c:pt idx="4420">
                  <c:v>15.720319999999999</c:v>
                </c:pt>
                <c:pt idx="4421">
                  <c:v>15.726929999999999</c:v>
                </c:pt>
                <c:pt idx="4422">
                  <c:v>15.733549999999999</c:v>
                </c:pt>
                <c:pt idx="4423">
                  <c:v>15.733549999999999</c:v>
                </c:pt>
                <c:pt idx="4424">
                  <c:v>15.726929999999999</c:v>
                </c:pt>
                <c:pt idx="4425">
                  <c:v>15.733549999999999</c:v>
                </c:pt>
                <c:pt idx="4426">
                  <c:v>15.740159999999999</c:v>
                </c:pt>
                <c:pt idx="4427">
                  <c:v>15.75339</c:v>
                </c:pt>
                <c:pt idx="4428">
                  <c:v>15.760950000000001</c:v>
                </c:pt>
                <c:pt idx="4429">
                  <c:v>15.774179999999999</c:v>
                </c:pt>
                <c:pt idx="4430">
                  <c:v>15.774179999999999</c:v>
                </c:pt>
                <c:pt idx="4431">
                  <c:v>15.774179999999999</c:v>
                </c:pt>
                <c:pt idx="4432">
                  <c:v>15.780790000000001</c:v>
                </c:pt>
                <c:pt idx="4433">
                  <c:v>15.774179999999999</c:v>
                </c:pt>
                <c:pt idx="4434">
                  <c:v>15.76756</c:v>
                </c:pt>
                <c:pt idx="4435">
                  <c:v>15.76756</c:v>
                </c:pt>
                <c:pt idx="4436">
                  <c:v>15.760950000000001</c:v>
                </c:pt>
                <c:pt idx="4437">
                  <c:v>15.75339</c:v>
                </c:pt>
                <c:pt idx="4438">
                  <c:v>15.28097</c:v>
                </c:pt>
                <c:pt idx="4439">
                  <c:v>14.78115</c:v>
                </c:pt>
                <c:pt idx="4440">
                  <c:v>14.794370000000001</c:v>
                </c:pt>
                <c:pt idx="4441">
                  <c:v>14.848229999999999</c:v>
                </c:pt>
                <c:pt idx="4442">
                  <c:v>14.888860000000001</c:v>
                </c:pt>
                <c:pt idx="4443">
                  <c:v>14.94271</c:v>
                </c:pt>
                <c:pt idx="4444">
                  <c:v>14.97011</c:v>
                </c:pt>
                <c:pt idx="4445">
                  <c:v>14.99751</c:v>
                </c:pt>
                <c:pt idx="4446">
                  <c:v>15.03814</c:v>
                </c:pt>
                <c:pt idx="4447">
                  <c:v>15.071209999999999</c:v>
                </c:pt>
                <c:pt idx="4448">
                  <c:v>15.118459999999999</c:v>
                </c:pt>
                <c:pt idx="4449">
                  <c:v>15.152469999999999</c:v>
                </c:pt>
                <c:pt idx="4450">
                  <c:v>15.18648</c:v>
                </c:pt>
                <c:pt idx="4451">
                  <c:v>15.21294</c:v>
                </c:pt>
                <c:pt idx="4452">
                  <c:v>15.24034</c:v>
                </c:pt>
                <c:pt idx="4453">
                  <c:v>15.24695</c:v>
                </c:pt>
                <c:pt idx="4454">
                  <c:v>15.26774</c:v>
                </c:pt>
                <c:pt idx="4455">
                  <c:v>15.28097</c:v>
                </c:pt>
                <c:pt idx="4456">
                  <c:v>15.2942</c:v>
                </c:pt>
                <c:pt idx="4457">
                  <c:v>15.31498</c:v>
                </c:pt>
                <c:pt idx="4458">
                  <c:v>15.334820000000001</c:v>
                </c:pt>
                <c:pt idx="4459">
                  <c:v>15.348049999999999</c:v>
                </c:pt>
                <c:pt idx="4460">
                  <c:v>15.35561</c:v>
                </c:pt>
                <c:pt idx="4461">
                  <c:v>15.382070000000001</c:v>
                </c:pt>
                <c:pt idx="4462">
                  <c:v>15.388680000000001</c:v>
                </c:pt>
                <c:pt idx="4463">
                  <c:v>15.388680000000001</c:v>
                </c:pt>
                <c:pt idx="4464">
                  <c:v>15.395290000000001</c:v>
                </c:pt>
                <c:pt idx="4465">
                  <c:v>15.429309999999999</c:v>
                </c:pt>
                <c:pt idx="4466">
                  <c:v>15.443479999999999</c:v>
                </c:pt>
                <c:pt idx="4467">
                  <c:v>15.456709999999999</c:v>
                </c:pt>
                <c:pt idx="4468">
                  <c:v>15.47655</c:v>
                </c:pt>
                <c:pt idx="4469">
                  <c:v>15.49072</c:v>
                </c:pt>
                <c:pt idx="4470">
                  <c:v>15.503950000000001</c:v>
                </c:pt>
                <c:pt idx="4471">
                  <c:v>15.51718</c:v>
                </c:pt>
                <c:pt idx="4472">
                  <c:v>15.523790000000002</c:v>
                </c:pt>
                <c:pt idx="4473">
                  <c:v>15.53797</c:v>
                </c:pt>
                <c:pt idx="4474">
                  <c:v>15.55119</c:v>
                </c:pt>
                <c:pt idx="4475">
                  <c:v>15.55119</c:v>
                </c:pt>
                <c:pt idx="4476">
                  <c:v>15.56442</c:v>
                </c:pt>
                <c:pt idx="4477">
                  <c:v>15.58521</c:v>
                </c:pt>
                <c:pt idx="4478">
                  <c:v>15.59182</c:v>
                </c:pt>
                <c:pt idx="4479">
                  <c:v>15.605049999999999</c:v>
                </c:pt>
                <c:pt idx="4480">
                  <c:v>15.61828</c:v>
                </c:pt>
                <c:pt idx="4481">
                  <c:v>15.63245</c:v>
                </c:pt>
                <c:pt idx="4482">
                  <c:v>15.639059999999999</c:v>
                </c:pt>
                <c:pt idx="4483">
                  <c:v>15.64568</c:v>
                </c:pt>
                <c:pt idx="4484">
                  <c:v>15.652290000000001</c:v>
                </c:pt>
                <c:pt idx="4485">
                  <c:v>15.673080000000001</c:v>
                </c:pt>
                <c:pt idx="4486">
                  <c:v>15.673080000000001</c:v>
                </c:pt>
                <c:pt idx="4487">
                  <c:v>15.679690000000001</c:v>
                </c:pt>
                <c:pt idx="4488">
                  <c:v>15.686309999999999</c:v>
                </c:pt>
                <c:pt idx="4489">
                  <c:v>15.699530000000001</c:v>
                </c:pt>
                <c:pt idx="4490">
                  <c:v>15.713709999999999</c:v>
                </c:pt>
                <c:pt idx="4491">
                  <c:v>15.720319999999999</c:v>
                </c:pt>
                <c:pt idx="4492">
                  <c:v>15.726929999999999</c:v>
                </c:pt>
                <c:pt idx="4493">
                  <c:v>15.740159999999999</c:v>
                </c:pt>
                <c:pt idx="4494">
                  <c:v>15.75339</c:v>
                </c:pt>
                <c:pt idx="4495">
                  <c:v>15.75339</c:v>
                </c:pt>
                <c:pt idx="4496">
                  <c:v>15.760950000000001</c:v>
                </c:pt>
                <c:pt idx="4497">
                  <c:v>15.780790000000001</c:v>
                </c:pt>
                <c:pt idx="4498">
                  <c:v>15.780790000000001</c:v>
                </c:pt>
                <c:pt idx="4499">
                  <c:v>15.787409999999999</c:v>
                </c:pt>
                <c:pt idx="4500">
                  <c:v>15.787409999999999</c:v>
                </c:pt>
                <c:pt idx="4501">
                  <c:v>15.80063</c:v>
                </c:pt>
                <c:pt idx="4502">
                  <c:v>15.80063</c:v>
                </c:pt>
                <c:pt idx="4503">
                  <c:v>15.80063</c:v>
                </c:pt>
                <c:pt idx="4504">
                  <c:v>15.81481</c:v>
                </c:pt>
                <c:pt idx="4505">
                  <c:v>15.81481</c:v>
                </c:pt>
                <c:pt idx="4506">
                  <c:v>15.83465</c:v>
                </c:pt>
                <c:pt idx="4507">
                  <c:v>15.83465</c:v>
                </c:pt>
                <c:pt idx="4508">
                  <c:v>15.84882</c:v>
                </c:pt>
                <c:pt idx="4509">
                  <c:v>15.85543</c:v>
                </c:pt>
                <c:pt idx="4510">
                  <c:v>15.84882</c:v>
                </c:pt>
                <c:pt idx="4511">
                  <c:v>15.84126</c:v>
                </c:pt>
                <c:pt idx="4512">
                  <c:v>15.84882</c:v>
                </c:pt>
                <c:pt idx="4513">
                  <c:v>15.86866</c:v>
                </c:pt>
                <c:pt idx="4514">
                  <c:v>15.86866</c:v>
                </c:pt>
                <c:pt idx="4515">
                  <c:v>15.86866</c:v>
                </c:pt>
                <c:pt idx="4516">
                  <c:v>15.88189</c:v>
                </c:pt>
                <c:pt idx="4517">
                  <c:v>15.89606</c:v>
                </c:pt>
                <c:pt idx="4518">
                  <c:v>15.89606</c:v>
                </c:pt>
                <c:pt idx="4519">
                  <c:v>15.90268</c:v>
                </c:pt>
                <c:pt idx="4520">
                  <c:v>15.915899999999999</c:v>
                </c:pt>
                <c:pt idx="4521">
                  <c:v>15.935750000000001</c:v>
                </c:pt>
                <c:pt idx="4522">
                  <c:v>15.949920000000001</c:v>
                </c:pt>
                <c:pt idx="4523">
                  <c:v>15.963149999999999</c:v>
                </c:pt>
                <c:pt idx="4524">
                  <c:v>15.969760000000001</c:v>
                </c:pt>
                <c:pt idx="4525">
                  <c:v>15.983930000000001</c:v>
                </c:pt>
                <c:pt idx="4526">
                  <c:v>15.997159999999999</c:v>
                </c:pt>
                <c:pt idx="4527">
                  <c:v>15.997159999999999</c:v>
                </c:pt>
                <c:pt idx="4528">
                  <c:v>16.003769999999999</c:v>
                </c:pt>
                <c:pt idx="4529">
                  <c:v>16.010390000000001</c:v>
                </c:pt>
                <c:pt idx="4530">
                  <c:v>16.016999999999999</c:v>
                </c:pt>
                <c:pt idx="4531">
                  <c:v>16.031169999999999</c:v>
                </c:pt>
                <c:pt idx="4532">
                  <c:v>16.037790000000001</c:v>
                </c:pt>
                <c:pt idx="4533">
                  <c:v>16.0444</c:v>
                </c:pt>
                <c:pt idx="4534">
                  <c:v>16.051020000000001</c:v>
                </c:pt>
                <c:pt idx="4535">
                  <c:v>16.05763</c:v>
                </c:pt>
                <c:pt idx="4536">
                  <c:v>16.07086</c:v>
                </c:pt>
                <c:pt idx="4537">
                  <c:v>16.078420000000001</c:v>
                </c:pt>
                <c:pt idx="4538">
                  <c:v>16.078420000000001</c:v>
                </c:pt>
                <c:pt idx="4539">
                  <c:v>16.07086</c:v>
                </c:pt>
                <c:pt idx="4540">
                  <c:v>16.078420000000001</c:v>
                </c:pt>
                <c:pt idx="4541">
                  <c:v>16.078420000000001</c:v>
                </c:pt>
                <c:pt idx="4542">
                  <c:v>16.091639999999998</c:v>
                </c:pt>
                <c:pt idx="4543">
                  <c:v>16.091639999999998</c:v>
                </c:pt>
                <c:pt idx="4544">
                  <c:v>16.091639999999998</c:v>
                </c:pt>
                <c:pt idx="4545">
                  <c:v>16.09826</c:v>
                </c:pt>
                <c:pt idx="4546">
                  <c:v>16.104870000000002</c:v>
                </c:pt>
                <c:pt idx="4547">
                  <c:v>16.104870000000002</c:v>
                </c:pt>
                <c:pt idx="4548">
                  <c:v>16.11149</c:v>
                </c:pt>
                <c:pt idx="4549">
                  <c:v>16.12566</c:v>
                </c:pt>
                <c:pt idx="4550">
                  <c:v>16.132270000000002</c:v>
                </c:pt>
                <c:pt idx="4551">
                  <c:v>16.12566</c:v>
                </c:pt>
                <c:pt idx="4552">
                  <c:v>16.132270000000002</c:v>
                </c:pt>
                <c:pt idx="4553">
                  <c:v>16.145499999999998</c:v>
                </c:pt>
                <c:pt idx="4554">
                  <c:v>16.13889</c:v>
                </c:pt>
                <c:pt idx="4555">
                  <c:v>16.145499999999998</c:v>
                </c:pt>
                <c:pt idx="4556">
                  <c:v>16.145499999999998</c:v>
                </c:pt>
                <c:pt idx="4557">
                  <c:v>16.145499999999998</c:v>
                </c:pt>
                <c:pt idx="4558">
                  <c:v>16.15212</c:v>
                </c:pt>
                <c:pt idx="4559">
                  <c:v>16.145499999999998</c:v>
                </c:pt>
                <c:pt idx="4560">
                  <c:v>16.13889</c:v>
                </c:pt>
                <c:pt idx="4561">
                  <c:v>16.145499999999998</c:v>
                </c:pt>
                <c:pt idx="4562">
                  <c:v>16.13889</c:v>
                </c:pt>
                <c:pt idx="4563">
                  <c:v>16.145499999999998</c:v>
                </c:pt>
                <c:pt idx="4564">
                  <c:v>16.15212</c:v>
                </c:pt>
                <c:pt idx="4565">
                  <c:v>16.158729999999998</c:v>
                </c:pt>
                <c:pt idx="4566">
                  <c:v>16.15212</c:v>
                </c:pt>
                <c:pt idx="4567">
                  <c:v>16.15212</c:v>
                </c:pt>
                <c:pt idx="4568">
                  <c:v>16.158729999999998</c:v>
                </c:pt>
                <c:pt idx="4569">
                  <c:v>16.158729999999998</c:v>
                </c:pt>
                <c:pt idx="4570">
                  <c:v>16.158729999999998</c:v>
                </c:pt>
                <c:pt idx="4571">
                  <c:v>16.15212</c:v>
                </c:pt>
                <c:pt idx="4572">
                  <c:v>16.145499999999998</c:v>
                </c:pt>
                <c:pt idx="4573">
                  <c:v>16.15212</c:v>
                </c:pt>
                <c:pt idx="4574">
                  <c:v>16.15212</c:v>
                </c:pt>
                <c:pt idx="4575">
                  <c:v>16.158729999999998</c:v>
                </c:pt>
                <c:pt idx="4576">
                  <c:v>16.16629</c:v>
                </c:pt>
                <c:pt idx="4577">
                  <c:v>16.16629</c:v>
                </c:pt>
                <c:pt idx="4578">
                  <c:v>16.158729999999998</c:v>
                </c:pt>
                <c:pt idx="4579">
                  <c:v>16.158729999999998</c:v>
                </c:pt>
                <c:pt idx="4580">
                  <c:v>16.17952</c:v>
                </c:pt>
                <c:pt idx="4581">
                  <c:v>16.17952</c:v>
                </c:pt>
                <c:pt idx="4582">
                  <c:v>16.186129999999999</c:v>
                </c:pt>
                <c:pt idx="4583">
                  <c:v>16.192740000000001</c:v>
                </c:pt>
                <c:pt idx="4584">
                  <c:v>16.192740000000001</c:v>
                </c:pt>
                <c:pt idx="4585">
                  <c:v>16.213530000000002</c:v>
                </c:pt>
                <c:pt idx="4586">
                  <c:v>16.220140000000001</c:v>
                </c:pt>
                <c:pt idx="4587">
                  <c:v>16.220140000000001</c:v>
                </c:pt>
                <c:pt idx="4588">
                  <c:v>16.220140000000001</c:v>
                </c:pt>
                <c:pt idx="4589">
                  <c:v>16.226759999999999</c:v>
                </c:pt>
                <c:pt idx="4590">
                  <c:v>16.226759999999999</c:v>
                </c:pt>
                <c:pt idx="4591">
                  <c:v>16.220140000000001</c:v>
                </c:pt>
                <c:pt idx="4592">
                  <c:v>16.220140000000001</c:v>
                </c:pt>
                <c:pt idx="4593">
                  <c:v>16.220140000000001</c:v>
                </c:pt>
                <c:pt idx="4594">
                  <c:v>16.220140000000001</c:v>
                </c:pt>
                <c:pt idx="4595">
                  <c:v>16.220140000000001</c:v>
                </c:pt>
                <c:pt idx="4596">
                  <c:v>16.220140000000001</c:v>
                </c:pt>
                <c:pt idx="4597">
                  <c:v>16.233370000000001</c:v>
                </c:pt>
                <c:pt idx="4598">
                  <c:v>16.233370000000001</c:v>
                </c:pt>
                <c:pt idx="4599">
                  <c:v>16.233370000000001</c:v>
                </c:pt>
                <c:pt idx="4600">
                  <c:v>16.233370000000001</c:v>
                </c:pt>
                <c:pt idx="4601">
                  <c:v>16.233370000000001</c:v>
                </c:pt>
                <c:pt idx="4602">
                  <c:v>16.226759999999999</c:v>
                </c:pt>
                <c:pt idx="4603">
                  <c:v>16.226759999999999</c:v>
                </c:pt>
                <c:pt idx="4604">
                  <c:v>16.226759999999999</c:v>
                </c:pt>
                <c:pt idx="4605">
                  <c:v>16.239989999999999</c:v>
                </c:pt>
                <c:pt idx="4606">
                  <c:v>16.239989999999999</c:v>
                </c:pt>
                <c:pt idx="4607">
                  <c:v>16.246600000000001</c:v>
                </c:pt>
                <c:pt idx="4608">
                  <c:v>16.246600000000001</c:v>
                </c:pt>
                <c:pt idx="4609">
                  <c:v>16.254159999999999</c:v>
                </c:pt>
                <c:pt idx="4610">
                  <c:v>16.260770000000001</c:v>
                </c:pt>
                <c:pt idx="4611">
                  <c:v>16.274000000000001</c:v>
                </c:pt>
                <c:pt idx="4612">
                  <c:v>16.280609999999999</c:v>
                </c:pt>
                <c:pt idx="4613">
                  <c:v>16.287230000000001</c:v>
                </c:pt>
                <c:pt idx="4614">
                  <c:v>16.301400000000001</c:v>
                </c:pt>
                <c:pt idx="4615">
                  <c:v>16.314629999999998</c:v>
                </c:pt>
                <c:pt idx="4616">
                  <c:v>16.327860000000001</c:v>
                </c:pt>
                <c:pt idx="4617">
                  <c:v>16.341080000000002</c:v>
                </c:pt>
                <c:pt idx="4618">
                  <c:v>16.34864</c:v>
                </c:pt>
                <c:pt idx="4619">
                  <c:v>16.341080000000002</c:v>
                </c:pt>
                <c:pt idx="4620">
                  <c:v>16.34864</c:v>
                </c:pt>
                <c:pt idx="4621">
                  <c:v>16.34864</c:v>
                </c:pt>
                <c:pt idx="4622">
                  <c:v>16.34864</c:v>
                </c:pt>
                <c:pt idx="4623">
                  <c:v>16.355260000000001</c:v>
                </c:pt>
                <c:pt idx="4624">
                  <c:v>16.36187</c:v>
                </c:pt>
                <c:pt idx="4625">
                  <c:v>16.368479999999998</c:v>
                </c:pt>
                <c:pt idx="4626">
                  <c:v>16.3751</c:v>
                </c:pt>
                <c:pt idx="4627">
                  <c:v>16.3751</c:v>
                </c:pt>
                <c:pt idx="4628">
                  <c:v>16.381709999999998</c:v>
                </c:pt>
                <c:pt idx="4629">
                  <c:v>16.38927</c:v>
                </c:pt>
                <c:pt idx="4630">
                  <c:v>16.38927</c:v>
                </c:pt>
                <c:pt idx="4631">
                  <c:v>16.38927</c:v>
                </c:pt>
                <c:pt idx="4632">
                  <c:v>16.38927</c:v>
                </c:pt>
                <c:pt idx="4633">
                  <c:v>16.381709999999998</c:v>
                </c:pt>
                <c:pt idx="4634">
                  <c:v>16.38927</c:v>
                </c:pt>
                <c:pt idx="4635">
                  <c:v>16.38927</c:v>
                </c:pt>
                <c:pt idx="4636">
                  <c:v>16.38927</c:v>
                </c:pt>
                <c:pt idx="4637">
                  <c:v>16.4025</c:v>
                </c:pt>
                <c:pt idx="4638">
                  <c:v>16.409110000000002</c:v>
                </c:pt>
                <c:pt idx="4639">
                  <c:v>16.409110000000002</c:v>
                </c:pt>
                <c:pt idx="4640">
                  <c:v>16.409110000000002</c:v>
                </c:pt>
                <c:pt idx="4641">
                  <c:v>16.422339999999998</c:v>
                </c:pt>
                <c:pt idx="4642">
                  <c:v>16.42896</c:v>
                </c:pt>
                <c:pt idx="4643">
                  <c:v>16.436509999999998</c:v>
                </c:pt>
                <c:pt idx="4644">
                  <c:v>16.44313</c:v>
                </c:pt>
                <c:pt idx="4645">
                  <c:v>16.44313</c:v>
                </c:pt>
                <c:pt idx="4646">
                  <c:v>16.45636</c:v>
                </c:pt>
                <c:pt idx="4647">
                  <c:v>16.45636</c:v>
                </c:pt>
                <c:pt idx="4648">
                  <c:v>16.45636</c:v>
                </c:pt>
                <c:pt idx="4649">
                  <c:v>16.462970000000002</c:v>
                </c:pt>
                <c:pt idx="4650">
                  <c:v>16.45636</c:v>
                </c:pt>
                <c:pt idx="4651">
                  <c:v>16.462970000000002</c:v>
                </c:pt>
                <c:pt idx="4652">
                  <c:v>16.462970000000002</c:v>
                </c:pt>
                <c:pt idx="4653">
                  <c:v>16.462970000000002</c:v>
                </c:pt>
                <c:pt idx="4654">
                  <c:v>16.469580000000001</c:v>
                </c:pt>
                <c:pt idx="4655">
                  <c:v>16.469580000000001</c:v>
                </c:pt>
                <c:pt idx="4656">
                  <c:v>16.469580000000001</c:v>
                </c:pt>
                <c:pt idx="4657">
                  <c:v>16.476200000000002</c:v>
                </c:pt>
                <c:pt idx="4658">
                  <c:v>16.476200000000002</c:v>
                </c:pt>
                <c:pt idx="4659">
                  <c:v>16.476200000000002</c:v>
                </c:pt>
                <c:pt idx="4660">
                  <c:v>16.483759999999997</c:v>
                </c:pt>
                <c:pt idx="4661">
                  <c:v>16.476200000000002</c:v>
                </c:pt>
                <c:pt idx="4662">
                  <c:v>16.483759999999997</c:v>
                </c:pt>
                <c:pt idx="4663">
                  <c:v>16.490369999999999</c:v>
                </c:pt>
                <c:pt idx="4664">
                  <c:v>16.483759999999997</c:v>
                </c:pt>
                <c:pt idx="4665">
                  <c:v>16.476200000000002</c:v>
                </c:pt>
                <c:pt idx="4666">
                  <c:v>16.476200000000002</c:v>
                </c:pt>
                <c:pt idx="4667">
                  <c:v>16.490369999999999</c:v>
                </c:pt>
                <c:pt idx="4668">
                  <c:v>16.490369999999999</c:v>
                </c:pt>
                <c:pt idx="4669">
                  <c:v>16.496980000000001</c:v>
                </c:pt>
                <c:pt idx="4670">
                  <c:v>16.503599999999999</c:v>
                </c:pt>
                <c:pt idx="4671">
                  <c:v>16.503599999999999</c:v>
                </c:pt>
                <c:pt idx="4672">
                  <c:v>16.496980000000001</c:v>
                </c:pt>
                <c:pt idx="4673">
                  <c:v>16.496980000000001</c:v>
                </c:pt>
                <c:pt idx="4674">
                  <c:v>16.503599999999999</c:v>
                </c:pt>
                <c:pt idx="4675">
                  <c:v>16.510210000000001</c:v>
                </c:pt>
                <c:pt idx="4676">
                  <c:v>16.516819999999999</c:v>
                </c:pt>
                <c:pt idx="4677">
                  <c:v>16.524380000000001</c:v>
                </c:pt>
                <c:pt idx="4678">
                  <c:v>16.524380000000001</c:v>
                </c:pt>
                <c:pt idx="4679">
                  <c:v>16.530999999999999</c:v>
                </c:pt>
                <c:pt idx="4680">
                  <c:v>16.530999999999999</c:v>
                </c:pt>
                <c:pt idx="4681">
                  <c:v>16.537610000000001</c:v>
                </c:pt>
                <c:pt idx="4682">
                  <c:v>16.537610000000001</c:v>
                </c:pt>
                <c:pt idx="4683">
                  <c:v>16.530999999999999</c:v>
                </c:pt>
                <c:pt idx="4684">
                  <c:v>16.537610000000001</c:v>
                </c:pt>
                <c:pt idx="4685">
                  <c:v>16.550840000000001</c:v>
                </c:pt>
                <c:pt idx="4686">
                  <c:v>16.544220000000003</c:v>
                </c:pt>
                <c:pt idx="4687">
                  <c:v>16.544220000000003</c:v>
                </c:pt>
                <c:pt idx="4688">
                  <c:v>16.550840000000001</c:v>
                </c:pt>
                <c:pt idx="4689">
                  <c:v>16.557449999999999</c:v>
                </c:pt>
                <c:pt idx="4690">
                  <c:v>16.550840000000001</c:v>
                </c:pt>
                <c:pt idx="4691">
                  <c:v>16.557449999999999</c:v>
                </c:pt>
                <c:pt idx="4692">
                  <c:v>16.550840000000001</c:v>
                </c:pt>
                <c:pt idx="4693">
                  <c:v>16.537610000000001</c:v>
                </c:pt>
                <c:pt idx="4694">
                  <c:v>16.530999999999999</c:v>
                </c:pt>
                <c:pt idx="4695">
                  <c:v>16.524380000000001</c:v>
                </c:pt>
                <c:pt idx="4696">
                  <c:v>16.510210000000001</c:v>
                </c:pt>
                <c:pt idx="4697">
                  <c:v>16.503599999999999</c:v>
                </c:pt>
                <c:pt idx="4698">
                  <c:v>16.503599999999999</c:v>
                </c:pt>
                <c:pt idx="4699">
                  <c:v>16.496980000000001</c:v>
                </c:pt>
                <c:pt idx="4700">
                  <c:v>16.503599999999999</c:v>
                </c:pt>
                <c:pt idx="4701">
                  <c:v>16.510210000000001</c:v>
                </c:pt>
                <c:pt idx="4702">
                  <c:v>16.503599999999999</c:v>
                </c:pt>
                <c:pt idx="4703">
                  <c:v>16.503599999999999</c:v>
                </c:pt>
                <c:pt idx="4704">
                  <c:v>16.490369999999999</c:v>
                </c:pt>
                <c:pt idx="4705">
                  <c:v>16.490369999999999</c:v>
                </c:pt>
                <c:pt idx="4706">
                  <c:v>16.503599999999999</c:v>
                </c:pt>
                <c:pt idx="4707">
                  <c:v>16.496980000000001</c:v>
                </c:pt>
                <c:pt idx="4708">
                  <c:v>16.503599999999999</c:v>
                </c:pt>
                <c:pt idx="4709">
                  <c:v>16.496980000000001</c:v>
                </c:pt>
                <c:pt idx="4710">
                  <c:v>16.490369999999999</c:v>
                </c:pt>
                <c:pt idx="4711">
                  <c:v>16.490369999999999</c:v>
                </c:pt>
                <c:pt idx="4712">
                  <c:v>16.503599999999999</c:v>
                </c:pt>
                <c:pt idx="4713">
                  <c:v>16.503599999999999</c:v>
                </c:pt>
                <c:pt idx="4714">
                  <c:v>16.503599999999999</c:v>
                </c:pt>
                <c:pt idx="4715">
                  <c:v>16.503599999999999</c:v>
                </c:pt>
                <c:pt idx="4716">
                  <c:v>16.503599999999999</c:v>
                </c:pt>
                <c:pt idx="4717">
                  <c:v>16.510210000000001</c:v>
                </c:pt>
                <c:pt idx="4718">
                  <c:v>16.496980000000001</c:v>
                </c:pt>
                <c:pt idx="4719">
                  <c:v>16.490369999999999</c:v>
                </c:pt>
                <c:pt idx="4720">
                  <c:v>16.503599999999999</c:v>
                </c:pt>
                <c:pt idx="4721">
                  <c:v>16.490369999999999</c:v>
                </c:pt>
                <c:pt idx="4722">
                  <c:v>16.490369999999999</c:v>
                </c:pt>
                <c:pt idx="4723">
                  <c:v>16.503599999999999</c:v>
                </c:pt>
                <c:pt idx="4724">
                  <c:v>16.516819999999999</c:v>
                </c:pt>
                <c:pt idx="4725">
                  <c:v>16.516819999999999</c:v>
                </c:pt>
                <c:pt idx="4726">
                  <c:v>16.516819999999999</c:v>
                </c:pt>
                <c:pt idx="4727">
                  <c:v>16.524380000000001</c:v>
                </c:pt>
                <c:pt idx="4728">
                  <c:v>16.516819999999999</c:v>
                </c:pt>
                <c:pt idx="4729">
                  <c:v>16.516819999999999</c:v>
                </c:pt>
                <c:pt idx="4730">
                  <c:v>16.503599999999999</c:v>
                </c:pt>
                <c:pt idx="4731">
                  <c:v>16.516819999999999</c:v>
                </c:pt>
                <c:pt idx="4732">
                  <c:v>16.516819999999999</c:v>
                </c:pt>
                <c:pt idx="4733">
                  <c:v>16.524380000000001</c:v>
                </c:pt>
                <c:pt idx="4734">
                  <c:v>16.524380000000001</c:v>
                </c:pt>
                <c:pt idx="4735">
                  <c:v>16.530999999999999</c:v>
                </c:pt>
                <c:pt idx="4736">
                  <c:v>16.530999999999999</c:v>
                </c:pt>
                <c:pt idx="4737">
                  <c:v>16.530999999999999</c:v>
                </c:pt>
                <c:pt idx="4738">
                  <c:v>16.537610000000001</c:v>
                </c:pt>
                <c:pt idx="4739">
                  <c:v>16.550840000000001</c:v>
                </c:pt>
                <c:pt idx="4740">
                  <c:v>16.544220000000003</c:v>
                </c:pt>
                <c:pt idx="4741">
                  <c:v>16.550840000000001</c:v>
                </c:pt>
                <c:pt idx="4742">
                  <c:v>16.564070000000001</c:v>
                </c:pt>
                <c:pt idx="4743">
                  <c:v>16.564070000000001</c:v>
                </c:pt>
                <c:pt idx="4744">
                  <c:v>16.564070000000001</c:v>
                </c:pt>
                <c:pt idx="4745">
                  <c:v>16.557449999999999</c:v>
                </c:pt>
                <c:pt idx="4746">
                  <c:v>16.564070000000001</c:v>
                </c:pt>
                <c:pt idx="4747">
                  <c:v>16.571630000000003</c:v>
                </c:pt>
                <c:pt idx="4748">
                  <c:v>16.571630000000003</c:v>
                </c:pt>
                <c:pt idx="4749">
                  <c:v>16.571630000000003</c:v>
                </c:pt>
                <c:pt idx="4750">
                  <c:v>16.571630000000003</c:v>
                </c:pt>
                <c:pt idx="4751">
                  <c:v>16.571630000000003</c:v>
                </c:pt>
                <c:pt idx="4752">
                  <c:v>16.571630000000003</c:v>
                </c:pt>
                <c:pt idx="4753">
                  <c:v>16.564070000000001</c:v>
                </c:pt>
                <c:pt idx="4754">
                  <c:v>16.571630000000003</c:v>
                </c:pt>
                <c:pt idx="4755">
                  <c:v>16.571630000000003</c:v>
                </c:pt>
                <c:pt idx="4756">
                  <c:v>16.571630000000003</c:v>
                </c:pt>
                <c:pt idx="4757">
                  <c:v>16.571630000000003</c:v>
                </c:pt>
                <c:pt idx="4758">
                  <c:v>16.578240000000001</c:v>
                </c:pt>
                <c:pt idx="4759">
                  <c:v>16.578240000000001</c:v>
                </c:pt>
                <c:pt idx="4760">
                  <c:v>16.571630000000003</c:v>
                </c:pt>
                <c:pt idx="4761">
                  <c:v>16.571630000000003</c:v>
                </c:pt>
                <c:pt idx="4762">
                  <c:v>16.571630000000003</c:v>
                </c:pt>
                <c:pt idx="4763">
                  <c:v>16.578240000000001</c:v>
                </c:pt>
                <c:pt idx="4764">
                  <c:v>16.571630000000003</c:v>
                </c:pt>
                <c:pt idx="4765">
                  <c:v>16.584849999999999</c:v>
                </c:pt>
                <c:pt idx="4766">
                  <c:v>16.578240000000001</c:v>
                </c:pt>
                <c:pt idx="4767">
                  <c:v>16.578240000000001</c:v>
                </c:pt>
                <c:pt idx="4768">
                  <c:v>16.578240000000001</c:v>
                </c:pt>
                <c:pt idx="4769">
                  <c:v>16.571630000000003</c:v>
                </c:pt>
                <c:pt idx="4770">
                  <c:v>16.578240000000001</c:v>
                </c:pt>
                <c:pt idx="4771">
                  <c:v>16.578240000000001</c:v>
                </c:pt>
                <c:pt idx="4772">
                  <c:v>16.584849999999999</c:v>
                </c:pt>
                <c:pt idx="4773">
                  <c:v>16.584849999999999</c:v>
                </c:pt>
                <c:pt idx="4774">
                  <c:v>16.591470000000001</c:v>
                </c:pt>
                <c:pt idx="4775">
                  <c:v>16.591470000000001</c:v>
                </c:pt>
                <c:pt idx="4776">
                  <c:v>16.591470000000001</c:v>
                </c:pt>
                <c:pt idx="4777">
                  <c:v>16.584849999999999</c:v>
                </c:pt>
                <c:pt idx="4778">
                  <c:v>16.598080000000003</c:v>
                </c:pt>
                <c:pt idx="4779">
                  <c:v>16.604700000000001</c:v>
                </c:pt>
                <c:pt idx="4780">
                  <c:v>16.598080000000003</c:v>
                </c:pt>
                <c:pt idx="4781">
                  <c:v>16.598080000000003</c:v>
                </c:pt>
                <c:pt idx="4782">
                  <c:v>16.591470000000001</c:v>
                </c:pt>
                <c:pt idx="4783">
                  <c:v>16.598080000000003</c:v>
                </c:pt>
                <c:pt idx="4784">
                  <c:v>16.604700000000001</c:v>
                </c:pt>
                <c:pt idx="4785">
                  <c:v>16.604700000000001</c:v>
                </c:pt>
                <c:pt idx="4786">
                  <c:v>16.61131</c:v>
                </c:pt>
                <c:pt idx="4787">
                  <c:v>16.61131</c:v>
                </c:pt>
                <c:pt idx="4788">
                  <c:v>16.61131</c:v>
                </c:pt>
                <c:pt idx="4789">
                  <c:v>16.618869999999998</c:v>
                </c:pt>
                <c:pt idx="4790">
                  <c:v>16.632099999999998</c:v>
                </c:pt>
                <c:pt idx="4791">
                  <c:v>16.632099999999998</c:v>
                </c:pt>
                <c:pt idx="4792">
                  <c:v>16.645319999999998</c:v>
                </c:pt>
                <c:pt idx="4793">
                  <c:v>16.65194</c:v>
                </c:pt>
                <c:pt idx="4794">
                  <c:v>16.659500000000001</c:v>
                </c:pt>
                <c:pt idx="4795">
                  <c:v>16.66611</c:v>
                </c:pt>
                <c:pt idx="4796">
                  <c:v>16.659500000000001</c:v>
                </c:pt>
                <c:pt idx="4797">
                  <c:v>16.659500000000001</c:v>
                </c:pt>
                <c:pt idx="4798">
                  <c:v>16.66611</c:v>
                </c:pt>
                <c:pt idx="4799">
                  <c:v>16.672720000000002</c:v>
                </c:pt>
                <c:pt idx="4800">
                  <c:v>16.66611</c:v>
                </c:pt>
                <c:pt idx="4801">
                  <c:v>16.67934</c:v>
                </c:pt>
                <c:pt idx="4802">
                  <c:v>16.69257</c:v>
                </c:pt>
                <c:pt idx="4803">
                  <c:v>16.699180000000002</c:v>
                </c:pt>
                <c:pt idx="4804">
                  <c:v>16.713349999999998</c:v>
                </c:pt>
                <c:pt idx="4805">
                  <c:v>16.71997</c:v>
                </c:pt>
                <c:pt idx="4806">
                  <c:v>16.713349999999998</c:v>
                </c:pt>
                <c:pt idx="4807">
                  <c:v>16.70674</c:v>
                </c:pt>
                <c:pt idx="4808">
                  <c:v>16.713349999999998</c:v>
                </c:pt>
                <c:pt idx="4809">
                  <c:v>16.71997</c:v>
                </c:pt>
                <c:pt idx="4810">
                  <c:v>16.713349999999998</c:v>
                </c:pt>
                <c:pt idx="4811">
                  <c:v>16.71997</c:v>
                </c:pt>
                <c:pt idx="4812">
                  <c:v>16.713349999999998</c:v>
                </c:pt>
                <c:pt idx="4813">
                  <c:v>16.713349999999998</c:v>
                </c:pt>
                <c:pt idx="4814">
                  <c:v>16.71997</c:v>
                </c:pt>
                <c:pt idx="4815">
                  <c:v>16.73319</c:v>
                </c:pt>
                <c:pt idx="4816">
                  <c:v>16.739810000000002</c:v>
                </c:pt>
                <c:pt idx="4817">
                  <c:v>16.739810000000002</c:v>
                </c:pt>
                <c:pt idx="4818">
                  <c:v>16.753979999999999</c:v>
                </c:pt>
                <c:pt idx="4819">
                  <c:v>16.753979999999999</c:v>
                </c:pt>
                <c:pt idx="4820">
                  <c:v>16.753979999999999</c:v>
                </c:pt>
                <c:pt idx="4821">
                  <c:v>16.7606</c:v>
                </c:pt>
                <c:pt idx="4822">
                  <c:v>16.780439999999999</c:v>
                </c:pt>
                <c:pt idx="4823">
                  <c:v>16.780439999999999</c:v>
                </c:pt>
                <c:pt idx="4824">
                  <c:v>16.773820000000001</c:v>
                </c:pt>
                <c:pt idx="4825">
                  <c:v>16.787050000000001</c:v>
                </c:pt>
                <c:pt idx="4826">
                  <c:v>16.787050000000001</c:v>
                </c:pt>
                <c:pt idx="4827">
                  <c:v>16.794610000000002</c:v>
                </c:pt>
                <c:pt idx="4828">
                  <c:v>16.801220000000001</c:v>
                </c:pt>
                <c:pt idx="4829">
                  <c:v>16.821060000000003</c:v>
                </c:pt>
                <c:pt idx="4830">
                  <c:v>16.821060000000003</c:v>
                </c:pt>
                <c:pt idx="4831">
                  <c:v>16.598080000000003</c:v>
                </c:pt>
                <c:pt idx="4832">
                  <c:v>15.82142</c:v>
                </c:pt>
                <c:pt idx="4833">
                  <c:v>15.692920000000001</c:v>
                </c:pt>
                <c:pt idx="4834">
                  <c:v>15.726929999999999</c:v>
                </c:pt>
                <c:pt idx="4835">
                  <c:v>15.76756</c:v>
                </c:pt>
                <c:pt idx="4836">
                  <c:v>15.79402</c:v>
                </c:pt>
                <c:pt idx="4837">
                  <c:v>15.84126</c:v>
                </c:pt>
                <c:pt idx="4838">
                  <c:v>15.86866</c:v>
                </c:pt>
                <c:pt idx="4839">
                  <c:v>15.89606</c:v>
                </c:pt>
                <c:pt idx="4840">
                  <c:v>15.915899999999999</c:v>
                </c:pt>
                <c:pt idx="4841">
                  <c:v>15.935750000000001</c:v>
                </c:pt>
                <c:pt idx="4842">
                  <c:v>15.963149999999999</c:v>
                </c:pt>
                <c:pt idx="4843">
                  <c:v>15.990549999999999</c:v>
                </c:pt>
                <c:pt idx="4844">
                  <c:v>16.016999999999999</c:v>
                </c:pt>
                <c:pt idx="4845">
                  <c:v>16.037790000000001</c:v>
                </c:pt>
                <c:pt idx="4846">
                  <c:v>16.064239999999998</c:v>
                </c:pt>
                <c:pt idx="4847">
                  <c:v>16.078420000000001</c:v>
                </c:pt>
                <c:pt idx="4848">
                  <c:v>16.11149</c:v>
                </c:pt>
                <c:pt idx="4849">
                  <c:v>16.119040000000002</c:v>
                </c:pt>
                <c:pt idx="4850">
                  <c:v>16.145499999999998</c:v>
                </c:pt>
                <c:pt idx="4851">
                  <c:v>16.16629</c:v>
                </c:pt>
                <c:pt idx="4852">
                  <c:v>16.192740000000001</c:v>
                </c:pt>
                <c:pt idx="4853">
                  <c:v>16.213530000000002</c:v>
                </c:pt>
                <c:pt idx="4854">
                  <c:v>16.233370000000001</c:v>
                </c:pt>
                <c:pt idx="4855">
                  <c:v>16.254159999999999</c:v>
                </c:pt>
                <c:pt idx="4856">
                  <c:v>16.287230000000001</c:v>
                </c:pt>
                <c:pt idx="4857">
                  <c:v>16.308009999999999</c:v>
                </c:pt>
                <c:pt idx="4858">
                  <c:v>16.32124</c:v>
                </c:pt>
                <c:pt idx="4859">
                  <c:v>16.341080000000002</c:v>
                </c:pt>
                <c:pt idx="4860">
                  <c:v>16.368479999999998</c:v>
                </c:pt>
                <c:pt idx="4861">
                  <c:v>16.395880000000002</c:v>
                </c:pt>
                <c:pt idx="4862">
                  <c:v>16.422339999999998</c:v>
                </c:pt>
                <c:pt idx="4863">
                  <c:v>16.462970000000002</c:v>
                </c:pt>
                <c:pt idx="4864">
                  <c:v>16.490369999999999</c:v>
                </c:pt>
                <c:pt idx="4865">
                  <c:v>16.496980000000001</c:v>
                </c:pt>
                <c:pt idx="4866">
                  <c:v>16.516819999999999</c:v>
                </c:pt>
                <c:pt idx="4867">
                  <c:v>16.537610000000001</c:v>
                </c:pt>
                <c:pt idx="4868">
                  <c:v>16.571630000000003</c:v>
                </c:pt>
                <c:pt idx="4869">
                  <c:v>16.61131</c:v>
                </c:pt>
                <c:pt idx="4870">
                  <c:v>16.632099999999998</c:v>
                </c:pt>
                <c:pt idx="4871">
                  <c:v>16.659500000000001</c:v>
                </c:pt>
                <c:pt idx="4872">
                  <c:v>16.685950000000002</c:v>
                </c:pt>
                <c:pt idx="4873">
                  <c:v>16.699180000000002</c:v>
                </c:pt>
                <c:pt idx="4874">
                  <c:v>16.71997</c:v>
                </c:pt>
                <c:pt idx="4875">
                  <c:v>16.746419999999997</c:v>
                </c:pt>
                <c:pt idx="4876">
                  <c:v>16.7606</c:v>
                </c:pt>
                <c:pt idx="4877">
                  <c:v>16.780439999999999</c:v>
                </c:pt>
                <c:pt idx="4878">
                  <c:v>16.794610000000002</c:v>
                </c:pt>
                <c:pt idx="4879">
                  <c:v>16.814450000000001</c:v>
                </c:pt>
                <c:pt idx="4880">
                  <c:v>16.841849999999997</c:v>
                </c:pt>
                <c:pt idx="4881">
                  <c:v>16.855080000000001</c:v>
                </c:pt>
                <c:pt idx="4882">
                  <c:v>16.874919999999999</c:v>
                </c:pt>
                <c:pt idx="4883">
                  <c:v>16.895709999999998</c:v>
                </c:pt>
                <c:pt idx="4884">
                  <c:v>16.90232</c:v>
                </c:pt>
                <c:pt idx="4885">
                  <c:v>16.908939999999998</c:v>
                </c:pt>
                <c:pt idx="4886">
                  <c:v>16.922159999999998</c:v>
                </c:pt>
                <c:pt idx="4887">
                  <c:v>16.92972</c:v>
                </c:pt>
                <c:pt idx="4888">
                  <c:v>16.949560000000002</c:v>
                </c:pt>
                <c:pt idx="4889">
                  <c:v>16.962790000000002</c:v>
                </c:pt>
                <c:pt idx="4890">
                  <c:v>16.96941</c:v>
                </c:pt>
                <c:pt idx="4891">
                  <c:v>16.976959999999998</c:v>
                </c:pt>
                <c:pt idx="4892">
                  <c:v>16.983580000000003</c:v>
                </c:pt>
                <c:pt idx="4893">
                  <c:v>17.003419999999998</c:v>
                </c:pt>
                <c:pt idx="4894">
                  <c:v>17.02421</c:v>
                </c:pt>
                <c:pt idx="4895">
                  <c:v>17.037430000000001</c:v>
                </c:pt>
                <c:pt idx="4896">
                  <c:v>17.050660000000001</c:v>
                </c:pt>
                <c:pt idx="4897">
                  <c:v>17.071450000000002</c:v>
                </c:pt>
                <c:pt idx="4898">
                  <c:v>17.078060000000001</c:v>
                </c:pt>
                <c:pt idx="4899">
                  <c:v>17.091290000000001</c:v>
                </c:pt>
                <c:pt idx="4900">
                  <c:v>17.104520000000001</c:v>
                </c:pt>
                <c:pt idx="4901">
                  <c:v>17.097900000000003</c:v>
                </c:pt>
                <c:pt idx="4902">
                  <c:v>17.104520000000001</c:v>
                </c:pt>
                <c:pt idx="4903">
                  <c:v>17.097900000000003</c:v>
                </c:pt>
                <c:pt idx="4904">
                  <c:v>17.104520000000001</c:v>
                </c:pt>
                <c:pt idx="4905">
                  <c:v>17.112080000000002</c:v>
                </c:pt>
                <c:pt idx="4906">
                  <c:v>17.125299999999999</c:v>
                </c:pt>
                <c:pt idx="4907">
                  <c:v>17.125299999999999</c:v>
                </c:pt>
                <c:pt idx="4908">
                  <c:v>17.125299999999999</c:v>
                </c:pt>
                <c:pt idx="4909">
                  <c:v>17.131919999999997</c:v>
                </c:pt>
                <c:pt idx="4910">
                  <c:v>17.145150000000001</c:v>
                </c:pt>
                <c:pt idx="4911">
                  <c:v>17.151759999999999</c:v>
                </c:pt>
                <c:pt idx="4912">
                  <c:v>17.159320000000001</c:v>
                </c:pt>
                <c:pt idx="4913">
                  <c:v>17.172549999999998</c:v>
                </c:pt>
                <c:pt idx="4914">
                  <c:v>17.185779999999998</c:v>
                </c:pt>
                <c:pt idx="4915">
                  <c:v>17.19239</c:v>
                </c:pt>
                <c:pt idx="4916">
                  <c:v>17.19239</c:v>
                </c:pt>
                <c:pt idx="4917">
                  <c:v>17.213180000000001</c:v>
                </c:pt>
                <c:pt idx="4918">
                  <c:v>17.21979</c:v>
                </c:pt>
                <c:pt idx="4919">
                  <c:v>17.23302</c:v>
                </c:pt>
                <c:pt idx="4920">
                  <c:v>17.239630000000002</c:v>
                </c:pt>
                <c:pt idx="4921">
                  <c:v>17.24719</c:v>
                </c:pt>
                <c:pt idx="4922">
                  <c:v>17.253799999999998</c:v>
                </c:pt>
                <c:pt idx="4923">
                  <c:v>17.267029999999998</c:v>
                </c:pt>
                <c:pt idx="4924">
                  <c:v>17.280259999999998</c:v>
                </c:pt>
                <c:pt idx="4925">
                  <c:v>17.280259999999998</c:v>
                </c:pt>
                <c:pt idx="4926">
                  <c:v>17.28687</c:v>
                </c:pt>
                <c:pt idx="4927">
                  <c:v>17.30104</c:v>
                </c:pt>
                <c:pt idx="4928">
                  <c:v>17.307659999999998</c:v>
                </c:pt>
                <c:pt idx="4929">
                  <c:v>17.31427</c:v>
                </c:pt>
                <c:pt idx="4930">
                  <c:v>17.31427</c:v>
                </c:pt>
                <c:pt idx="4931">
                  <c:v>17.327500000000001</c:v>
                </c:pt>
                <c:pt idx="4932">
                  <c:v>17.31427</c:v>
                </c:pt>
                <c:pt idx="4933">
                  <c:v>17.327500000000001</c:v>
                </c:pt>
                <c:pt idx="4934">
                  <c:v>17.341669999999997</c:v>
                </c:pt>
                <c:pt idx="4935">
                  <c:v>17.341669999999997</c:v>
                </c:pt>
                <c:pt idx="4936">
                  <c:v>17.348290000000002</c:v>
                </c:pt>
                <c:pt idx="4937">
                  <c:v>17.348290000000002</c:v>
                </c:pt>
                <c:pt idx="4938">
                  <c:v>17.348290000000002</c:v>
                </c:pt>
                <c:pt idx="4939">
                  <c:v>17.354900000000001</c:v>
                </c:pt>
                <c:pt idx="4940">
                  <c:v>17.361519999999999</c:v>
                </c:pt>
                <c:pt idx="4941">
                  <c:v>17.361519999999999</c:v>
                </c:pt>
                <c:pt idx="4942">
                  <c:v>17.354900000000001</c:v>
                </c:pt>
                <c:pt idx="4943">
                  <c:v>17.361519999999999</c:v>
                </c:pt>
                <c:pt idx="4944">
                  <c:v>17.368130000000001</c:v>
                </c:pt>
                <c:pt idx="4945">
                  <c:v>17.368130000000001</c:v>
                </c:pt>
                <c:pt idx="4946">
                  <c:v>17.374740000000003</c:v>
                </c:pt>
                <c:pt idx="4947">
                  <c:v>17.374740000000003</c:v>
                </c:pt>
                <c:pt idx="4948">
                  <c:v>17.382300000000001</c:v>
                </c:pt>
                <c:pt idx="4949">
                  <c:v>17.382300000000001</c:v>
                </c:pt>
                <c:pt idx="4950">
                  <c:v>17.388919999999999</c:v>
                </c:pt>
                <c:pt idx="4951">
                  <c:v>17.395529999999997</c:v>
                </c:pt>
                <c:pt idx="4952">
                  <c:v>17.395529999999997</c:v>
                </c:pt>
                <c:pt idx="4953">
                  <c:v>17.402139999999999</c:v>
                </c:pt>
                <c:pt idx="4954">
                  <c:v>17.395529999999997</c:v>
                </c:pt>
                <c:pt idx="4955">
                  <c:v>17.402139999999999</c:v>
                </c:pt>
                <c:pt idx="4956">
                  <c:v>17.408759999999997</c:v>
                </c:pt>
                <c:pt idx="4957">
                  <c:v>17.429539999999999</c:v>
                </c:pt>
                <c:pt idx="4958">
                  <c:v>17.436160000000001</c:v>
                </c:pt>
                <c:pt idx="4959">
                  <c:v>17.429539999999999</c:v>
                </c:pt>
                <c:pt idx="4960">
                  <c:v>17.429539999999999</c:v>
                </c:pt>
                <c:pt idx="4961">
                  <c:v>17.436160000000001</c:v>
                </c:pt>
                <c:pt idx="4962">
                  <c:v>17.449390000000001</c:v>
                </c:pt>
                <c:pt idx="4963">
                  <c:v>17.456</c:v>
                </c:pt>
                <c:pt idx="4964">
                  <c:v>17.462610000000002</c:v>
                </c:pt>
                <c:pt idx="4965">
                  <c:v>17.47017</c:v>
                </c:pt>
                <c:pt idx="4966">
                  <c:v>17.462610000000002</c:v>
                </c:pt>
                <c:pt idx="4967">
                  <c:v>17.476790000000001</c:v>
                </c:pt>
                <c:pt idx="4968">
                  <c:v>17.483400000000003</c:v>
                </c:pt>
                <c:pt idx="4969">
                  <c:v>17.49663</c:v>
                </c:pt>
                <c:pt idx="4970">
                  <c:v>17.52403</c:v>
                </c:pt>
                <c:pt idx="4971">
                  <c:v>17.53726</c:v>
                </c:pt>
                <c:pt idx="4972">
                  <c:v>17.53726</c:v>
                </c:pt>
                <c:pt idx="4973">
                  <c:v>17.55048</c:v>
                </c:pt>
                <c:pt idx="4974">
                  <c:v>17.55048</c:v>
                </c:pt>
                <c:pt idx="4975">
                  <c:v>17.530639999999998</c:v>
                </c:pt>
                <c:pt idx="4976">
                  <c:v>17.199950000000001</c:v>
                </c:pt>
                <c:pt idx="4977">
                  <c:v>16.814450000000001</c:v>
                </c:pt>
                <c:pt idx="4978">
                  <c:v>16.794610000000002</c:v>
                </c:pt>
                <c:pt idx="4979">
                  <c:v>16.881540000000001</c:v>
                </c:pt>
                <c:pt idx="4980">
                  <c:v>16.94295</c:v>
                </c:pt>
                <c:pt idx="4981">
                  <c:v>17.003419999999998</c:v>
                </c:pt>
                <c:pt idx="4982">
                  <c:v>17.057279999999999</c:v>
                </c:pt>
                <c:pt idx="4983">
                  <c:v>17.112080000000002</c:v>
                </c:pt>
                <c:pt idx="4984">
                  <c:v>17.172549999999998</c:v>
                </c:pt>
                <c:pt idx="4985">
                  <c:v>17.20656</c:v>
                </c:pt>
                <c:pt idx="4986">
                  <c:v>17.26042</c:v>
                </c:pt>
                <c:pt idx="4987">
                  <c:v>17.307659999999998</c:v>
                </c:pt>
                <c:pt idx="4988">
                  <c:v>17.348290000000002</c:v>
                </c:pt>
                <c:pt idx="4989">
                  <c:v>17.388919999999999</c:v>
                </c:pt>
                <c:pt idx="4990">
                  <c:v>17.429539999999999</c:v>
                </c:pt>
                <c:pt idx="4991">
                  <c:v>17.462610000000002</c:v>
                </c:pt>
                <c:pt idx="4992">
                  <c:v>17.49663</c:v>
                </c:pt>
                <c:pt idx="4993">
                  <c:v>17.52403</c:v>
                </c:pt>
                <c:pt idx="4994">
                  <c:v>17.53726</c:v>
                </c:pt>
                <c:pt idx="4995">
                  <c:v>17.557099999999998</c:v>
                </c:pt>
                <c:pt idx="4996">
                  <c:v>17.597729999999999</c:v>
                </c:pt>
                <c:pt idx="4997">
                  <c:v>17.625130000000002</c:v>
                </c:pt>
                <c:pt idx="4998">
                  <c:v>17.652529999999999</c:v>
                </c:pt>
                <c:pt idx="4999">
                  <c:v>17.665759999999999</c:v>
                </c:pt>
                <c:pt idx="5000">
                  <c:v>17.678979999999999</c:v>
                </c:pt>
                <c:pt idx="5001">
                  <c:v>17.692209999999999</c:v>
                </c:pt>
                <c:pt idx="5002">
                  <c:v>17.699770000000001</c:v>
                </c:pt>
                <c:pt idx="5003">
                  <c:v>17.713000000000001</c:v>
                </c:pt>
                <c:pt idx="5004">
                  <c:v>17.740400000000001</c:v>
                </c:pt>
                <c:pt idx="5005">
                  <c:v>17.74701</c:v>
                </c:pt>
                <c:pt idx="5006">
                  <c:v>17.766849999999998</c:v>
                </c:pt>
                <c:pt idx="5007">
                  <c:v>17.77347</c:v>
                </c:pt>
                <c:pt idx="5008">
                  <c:v>17.78764</c:v>
                </c:pt>
                <c:pt idx="5009">
                  <c:v>17.794250000000002</c:v>
                </c:pt>
                <c:pt idx="5010">
                  <c:v>17.8141</c:v>
                </c:pt>
                <c:pt idx="5011">
                  <c:v>17.834880000000002</c:v>
                </c:pt>
                <c:pt idx="5012">
                  <c:v>17.8415</c:v>
                </c:pt>
                <c:pt idx="5013">
                  <c:v>17.85472</c:v>
                </c:pt>
                <c:pt idx="5014">
                  <c:v>17.86795</c:v>
                </c:pt>
                <c:pt idx="5015">
                  <c:v>17.875509999999998</c:v>
                </c:pt>
                <c:pt idx="5016">
                  <c:v>17.888740000000002</c:v>
                </c:pt>
                <c:pt idx="5017">
                  <c:v>17.901970000000002</c:v>
                </c:pt>
                <c:pt idx="5018">
                  <c:v>17.908580000000001</c:v>
                </c:pt>
                <c:pt idx="5019">
                  <c:v>17.908580000000001</c:v>
                </c:pt>
                <c:pt idx="5020">
                  <c:v>17.915200000000002</c:v>
                </c:pt>
                <c:pt idx="5021">
                  <c:v>17.915200000000002</c:v>
                </c:pt>
                <c:pt idx="5022">
                  <c:v>17.935980000000001</c:v>
                </c:pt>
                <c:pt idx="5023">
                  <c:v>17.935980000000001</c:v>
                </c:pt>
                <c:pt idx="5024">
                  <c:v>17.929369999999999</c:v>
                </c:pt>
                <c:pt idx="5025">
                  <c:v>17.935980000000001</c:v>
                </c:pt>
                <c:pt idx="5026">
                  <c:v>17.935980000000001</c:v>
                </c:pt>
                <c:pt idx="5027">
                  <c:v>17.935980000000001</c:v>
                </c:pt>
                <c:pt idx="5028">
                  <c:v>17.955819999999999</c:v>
                </c:pt>
                <c:pt idx="5029">
                  <c:v>17.955819999999999</c:v>
                </c:pt>
                <c:pt idx="5030">
                  <c:v>17.962439999999997</c:v>
                </c:pt>
                <c:pt idx="5031">
                  <c:v>17.976610000000001</c:v>
                </c:pt>
                <c:pt idx="5032">
                  <c:v>17.983220000000003</c:v>
                </c:pt>
                <c:pt idx="5033">
                  <c:v>17.989840000000001</c:v>
                </c:pt>
                <c:pt idx="5034">
                  <c:v>18.003060000000001</c:v>
                </c:pt>
                <c:pt idx="5035">
                  <c:v>18.017240000000001</c:v>
                </c:pt>
                <c:pt idx="5036">
                  <c:v>18.023849999999999</c:v>
                </c:pt>
                <c:pt idx="5037">
                  <c:v>18.030459999999998</c:v>
                </c:pt>
                <c:pt idx="5038">
                  <c:v>18.030459999999998</c:v>
                </c:pt>
                <c:pt idx="5039">
                  <c:v>18.037080000000003</c:v>
                </c:pt>
                <c:pt idx="5040">
                  <c:v>18.043689999999998</c:v>
                </c:pt>
                <c:pt idx="5041">
                  <c:v>18.05031</c:v>
                </c:pt>
                <c:pt idx="5042">
                  <c:v>18.06448</c:v>
                </c:pt>
                <c:pt idx="5043">
                  <c:v>18.07771</c:v>
                </c:pt>
                <c:pt idx="5044">
                  <c:v>18.09094</c:v>
                </c:pt>
                <c:pt idx="5045">
                  <c:v>18.097549999999998</c:v>
                </c:pt>
                <c:pt idx="5046">
                  <c:v>18.10511</c:v>
                </c:pt>
                <c:pt idx="5047">
                  <c:v>18.097549999999998</c:v>
                </c:pt>
                <c:pt idx="5048">
                  <c:v>18.11834</c:v>
                </c:pt>
                <c:pt idx="5049">
                  <c:v>18.124950000000002</c:v>
                </c:pt>
                <c:pt idx="5050">
                  <c:v>18.124950000000002</c:v>
                </c:pt>
                <c:pt idx="5051">
                  <c:v>18.13156</c:v>
                </c:pt>
                <c:pt idx="5052">
                  <c:v>18.138180000000002</c:v>
                </c:pt>
                <c:pt idx="5053">
                  <c:v>18.14574</c:v>
                </c:pt>
                <c:pt idx="5054">
                  <c:v>18.152349999999998</c:v>
                </c:pt>
                <c:pt idx="5055">
                  <c:v>18.152349999999998</c:v>
                </c:pt>
                <c:pt idx="5056">
                  <c:v>18.152349999999998</c:v>
                </c:pt>
                <c:pt idx="5057">
                  <c:v>18.165580000000002</c:v>
                </c:pt>
                <c:pt idx="5058">
                  <c:v>18.178810000000002</c:v>
                </c:pt>
                <c:pt idx="5059">
                  <c:v>18.185419999999997</c:v>
                </c:pt>
                <c:pt idx="5060">
                  <c:v>18.185419999999997</c:v>
                </c:pt>
                <c:pt idx="5061">
                  <c:v>18.199590000000001</c:v>
                </c:pt>
                <c:pt idx="5062">
                  <c:v>18.199590000000001</c:v>
                </c:pt>
                <c:pt idx="5063">
                  <c:v>18.192979999999999</c:v>
                </c:pt>
                <c:pt idx="5064">
                  <c:v>18.206209999999999</c:v>
                </c:pt>
                <c:pt idx="5065">
                  <c:v>18.199590000000001</c:v>
                </c:pt>
                <c:pt idx="5066">
                  <c:v>18.199590000000001</c:v>
                </c:pt>
                <c:pt idx="5067">
                  <c:v>18.206209999999999</c:v>
                </c:pt>
                <c:pt idx="5068">
                  <c:v>18.219429999999999</c:v>
                </c:pt>
                <c:pt idx="5069">
                  <c:v>18.240220000000001</c:v>
                </c:pt>
                <c:pt idx="5070">
                  <c:v>18.240220000000001</c:v>
                </c:pt>
                <c:pt idx="5071">
                  <c:v>18.240220000000001</c:v>
                </c:pt>
                <c:pt idx="5072">
                  <c:v>18.240220000000001</c:v>
                </c:pt>
                <c:pt idx="5073">
                  <c:v>18.246839999999999</c:v>
                </c:pt>
                <c:pt idx="5074">
                  <c:v>18.253450000000001</c:v>
                </c:pt>
                <c:pt idx="5075">
                  <c:v>18.266680000000001</c:v>
                </c:pt>
                <c:pt idx="5076">
                  <c:v>18.280849999999997</c:v>
                </c:pt>
                <c:pt idx="5077">
                  <c:v>18.294080000000001</c:v>
                </c:pt>
                <c:pt idx="5078">
                  <c:v>18.294080000000001</c:v>
                </c:pt>
                <c:pt idx="5079">
                  <c:v>18.294080000000001</c:v>
                </c:pt>
                <c:pt idx="5080">
                  <c:v>18.307299999999998</c:v>
                </c:pt>
                <c:pt idx="5081">
                  <c:v>18.307299999999998</c:v>
                </c:pt>
                <c:pt idx="5082">
                  <c:v>18.307299999999998</c:v>
                </c:pt>
                <c:pt idx="5083">
                  <c:v>18.320529999999998</c:v>
                </c:pt>
                <c:pt idx="5084">
                  <c:v>18.32809</c:v>
                </c:pt>
                <c:pt idx="5085">
                  <c:v>18.334709999999998</c:v>
                </c:pt>
                <c:pt idx="5086">
                  <c:v>18.34132</c:v>
                </c:pt>
                <c:pt idx="5087">
                  <c:v>18.347930000000002</c:v>
                </c:pt>
                <c:pt idx="5088">
                  <c:v>18.246839999999999</c:v>
                </c:pt>
                <c:pt idx="5089">
                  <c:v>17.77347</c:v>
                </c:pt>
                <c:pt idx="5090">
                  <c:v>17.685599999999997</c:v>
                </c:pt>
                <c:pt idx="5091">
                  <c:v>17.77347</c:v>
                </c:pt>
                <c:pt idx="5092">
                  <c:v>17.8415</c:v>
                </c:pt>
                <c:pt idx="5093">
                  <c:v>17.86795</c:v>
                </c:pt>
                <c:pt idx="5094">
                  <c:v>17.901970000000002</c:v>
                </c:pt>
                <c:pt idx="5095">
                  <c:v>17.949210000000001</c:v>
                </c:pt>
                <c:pt idx="5096">
                  <c:v>17.996449999999999</c:v>
                </c:pt>
                <c:pt idx="5097">
                  <c:v>18.023849999999999</c:v>
                </c:pt>
                <c:pt idx="5098">
                  <c:v>18.057869999999998</c:v>
                </c:pt>
                <c:pt idx="5099">
                  <c:v>18.084319999999998</c:v>
                </c:pt>
                <c:pt idx="5100">
                  <c:v>18.111720000000002</c:v>
                </c:pt>
                <c:pt idx="5101">
                  <c:v>18.14574</c:v>
                </c:pt>
                <c:pt idx="5102">
                  <c:v>18.172189999999997</c:v>
                </c:pt>
                <c:pt idx="5103">
                  <c:v>18.192979999999999</c:v>
                </c:pt>
                <c:pt idx="5104">
                  <c:v>18.212820000000001</c:v>
                </c:pt>
                <c:pt idx="5105">
                  <c:v>18.219429999999999</c:v>
                </c:pt>
                <c:pt idx="5106">
                  <c:v>18.240220000000001</c:v>
                </c:pt>
                <c:pt idx="5107">
                  <c:v>18.273289999999999</c:v>
                </c:pt>
                <c:pt idx="5108">
                  <c:v>18.294080000000001</c:v>
                </c:pt>
                <c:pt idx="5109">
                  <c:v>18.31392</c:v>
                </c:pt>
                <c:pt idx="5110">
                  <c:v>18.32809</c:v>
                </c:pt>
                <c:pt idx="5111">
                  <c:v>18.34132</c:v>
                </c:pt>
                <c:pt idx="5112">
                  <c:v>18.361159999999998</c:v>
                </c:pt>
                <c:pt idx="5113">
                  <c:v>18.375330000000002</c:v>
                </c:pt>
                <c:pt idx="5114">
                  <c:v>18.4084</c:v>
                </c:pt>
                <c:pt idx="5115">
                  <c:v>18.415959999999998</c:v>
                </c:pt>
                <c:pt idx="5116">
                  <c:v>18.4358</c:v>
                </c:pt>
                <c:pt idx="5117">
                  <c:v>18.442419999999998</c:v>
                </c:pt>
                <c:pt idx="5118">
                  <c:v>18.44903</c:v>
                </c:pt>
                <c:pt idx="5119">
                  <c:v>18.469819999999999</c:v>
                </c:pt>
                <c:pt idx="5120">
                  <c:v>18.483049999999999</c:v>
                </c:pt>
                <c:pt idx="5121">
                  <c:v>18.483049999999999</c:v>
                </c:pt>
                <c:pt idx="5122">
                  <c:v>18.489660000000001</c:v>
                </c:pt>
                <c:pt idx="5123">
                  <c:v>18.502890000000001</c:v>
                </c:pt>
                <c:pt idx="5124">
                  <c:v>18.523669999999999</c:v>
                </c:pt>
                <c:pt idx="5125">
                  <c:v>18.530290000000001</c:v>
                </c:pt>
                <c:pt idx="5126">
                  <c:v>18.543520000000001</c:v>
                </c:pt>
                <c:pt idx="5127">
                  <c:v>18.543520000000001</c:v>
                </c:pt>
                <c:pt idx="5128">
                  <c:v>18.551069999999999</c:v>
                </c:pt>
                <c:pt idx="5129">
                  <c:v>18.577529999999999</c:v>
                </c:pt>
                <c:pt idx="5130">
                  <c:v>18.59076</c:v>
                </c:pt>
                <c:pt idx="5131">
                  <c:v>18.59076</c:v>
                </c:pt>
                <c:pt idx="5132">
                  <c:v>18.60493</c:v>
                </c:pt>
                <c:pt idx="5133">
                  <c:v>18.611540000000002</c:v>
                </c:pt>
                <c:pt idx="5134">
                  <c:v>18.624770000000002</c:v>
                </c:pt>
                <c:pt idx="5135">
                  <c:v>18.64556</c:v>
                </c:pt>
                <c:pt idx="5136">
                  <c:v>18.652169999999998</c:v>
                </c:pt>
                <c:pt idx="5137">
                  <c:v>18.665400000000002</c:v>
                </c:pt>
                <c:pt idx="5138">
                  <c:v>18.67202</c:v>
                </c:pt>
                <c:pt idx="5139">
                  <c:v>18.678630000000002</c:v>
                </c:pt>
                <c:pt idx="5140">
                  <c:v>18.68619</c:v>
                </c:pt>
                <c:pt idx="5141">
                  <c:v>18.706029999999998</c:v>
                </c:pt>
                <c:pt idx="5142">
                  <c:v>18.719259999999998</c:v>
                </c:pt>
                <c:pt idx="5143">
                  <c:v>18.719259999999998</c:v>
                </c:pt>
                <c:pt idx="5144">
                  <c:v>18.72587</c:v>
                </c:pt>
                <c:pt idx="5145">
                  <c:v>18.733430000000002</c:v>
                </c:pt>
                <c:pt idx="5146">
                  <c:v>18.74004</c:v>
                </c:pt>
                <c:pt idx="5147">
                  <c:v>18.746659999999999</c:v>
                </c:pt>
                <c:pt idx="5148">
                  <c:v>18.759880000000003</c:v>
                </c:pt>
                <c:pt idx="5149">
                  <c:v>18.759880000000003</c:v>
                </c:pt>
                <c:pt idx="5150">
                  <c:v>18.759880000000003</c:v>
                </c:pt>
                <c:pt idx="5151">
                  <c:v>18.766500000000001</c:v>
                </c:pt>
                <c:pt idx="5152">
                  <c:v>18.773109999999999</c:v>
                </c:pt>
                <c:pt idx="5153">
                  <c:v>18.773109999999999</c:v>
                </c:pt>
                <c:pt idx="5154">
                  <c:v>18.780669999999997</c:v>
                </c:pt>
                <c:pt idx="5155">
                  <c:v>18.766500000000001</c:v>
                </c:pt>
                <c:pt idx="5156">
                  <c:v>18.773109999999999</c:v>
                </c:pt>
                <c:pt idx="5157">
                  <c:v>18.773109999999999</c:v>
                </c:pt>
                <c:pt idx="5158">
                  <c:v>18.780669999999997</c:v>
                </c:pt>
                <c:pt idx="5159">
                  <c:v>18.773109999999999</c:v>
                </c:pt>
                <c:pt idx="5160">
                  <c:v>18.773109999999999</c:v>
                </c:pt>
                <c:pt idx="5161">
                  <c:v>18.773109999999999</c:v>
                </c:pt>
                <c:pt idx="5162">
                  <c:v>18.766500000000001</c:v>
                </c:pt>
                <c:pt idx="5163">
                  <c:v>18.759880000000003</c:v>
                </c:pt>
                <c:pt idx="5164">
                  <c:v>18.753270000000001</c:v>
                </c:pt>
                <c:pt idx="5165">
                  <c:v>18.746659999999999</c:v>
                </c:pt>
                <c:pt idx="5166">
                  <c:v>18.746659999999999</c:v>
                </c:pt>
                <c:pt idx="5167">
                  <c:v>18.753270000000001</c:v>
                </c:pt>
                <c:pt idx="5168">
                  <c:v>18.759880000000003</c:v>
                </c:pt>
                <c:pt idx="5169">
                  <c:v>18.746659999999999</c:v>
                </c:pt>
                <c:pt idx="5170">
                  <c:v>18.746659999999999</c:v>
                </c:pt>
                <c:pt idx="5171">
                  <c:v>18.753270000000001</c:v>
                </c:pt>
                <c:pt idx="5172">
                  <c:v>18.759880000000003</c:v>
                </c:pt>
                <c:pt idx="5173">
                  <c:v>18.759880000000003</c:v>
                </c:pt>
                <c:pt idx="5174">
                  <c:v>18.759880000000003</c:v>
                </c:pt>
                <c:pt idx="5175">
                  <c:v>18.759880000000003</c:v>
                </c:pt>
                <c:pt idx="5176">
                  <c:v>18.766500000000001</c:v>
                </c:pt>
                <c:pt idx="5177">
                  <c:v>18.766500000000001</c:v>
                </c:pt>
                <c:pt idx="5178">
                  <c:v>18.766500000000001</c:v>
                </c:pt>
                <c:pt idx="5179">
                  <c:v>18.773109999999999</c:v>
                </c:pt>
                <c:pt idx="5180">
                  <c:v>18.766500000000001</c:v>
                </c:pt>
                <c:pt idx="5181">
                  <c:v>18.766500000000001</c:v>
                </c:pt>
                <c:pt idx="5182">
                  <c:v>18.773109999999999</c:v>
                </c:pt>
                <c:pt idx="5183">
                  <c:v>18.780669999999997</c:v>
                </c:pt>
                <c:pt idx="5184">
                  <c:v>18.780669999999997</c:v>
                </c:pt>
                <c:pt idx="5185">
                  <c:v>18.787290000000002</c:v>
                </c:pt>
                <c:pt idx="5186">
                  <c:v>18.787290000000002</c:v>
                </c:pt>
                <c:pt idx="5187">
                  <c:v>18.793900000000001</c:v>
                </c:pt>
                <c:pt idx="5188">
                  <c:v>18.800509999999999</c:v>
                </c:pt>
                <c:pt idx="5189">
                  <c:v>18.807130000000001</c:v>
                </c:pt>
                <c:pt idx="5190">
                  <c:v>18.807130000000001</c:v>
                </c:pt>
                <c:pt idx="5191">
                  <c:v>18.813740000000003</c:v>
                </c:pt>
                <c:pt idx="5192">
                  <c:v>18.813740000000003</c:v>
                </c:pt>
                <c:pt idx="5193">
                  <c:v>18.813740000000003</c:v>
                </c:pt>
                <c:pt idx="5194">
                  <c:v>18.807130000000001</c:v>
                </c:pt>
                <c:pt idx="5195">
                  <c:v>18.807130000000001</c:v>
                </c:pt>
                <c:pt idx="5196">
                  <c:v>18.807130000000001</c:v>
                </c:pt>
                <c:pt idx="5197">
                  <c:v>18.827909999999999</c:v>
                </c:pt>
                <c:pt idx="5198">
                  <c:v>18.821300000000001</c:v>
                </c:pt>
                <c:pt idx="5199">
                  <c:v>18.813740000000003</c:v>
                </c:pt>
                <c:pt idx="5200">
                  <c:v>18.821300000000001</c:v>
                </c:pt>
                <c:pt idx="5201">
                  <c:v>18.821300000000001</c:v>
                </c:pt>
                <c:pt idx="5202">
                  <c:v>18.834529999999997</c:v>
                </c:pt>
                <c:pt idx="5203">
                  <c:v>18.827909999999999</c:v>
                </c:pt>
                <c:pt idx="5204">
                  <c:v>18.827909999999999</c:v>
                </c:pt>
                <c:pt idx="5205">
                  <c:v>18.827909999999999</c:v>
                </c:pt>
                <c:pt idx="5206">
                  <c:v>18.834529999999997</c:v>
                </c:pt>
                <c:pt idx="5207">
                  <c:v>18.841139999999999</c:v>
                </c:pt>
                <c:pt idx="5208">
                  <c:v>18.834529999999997</c:v>
                </c:pt>
                <c:pt idx="5209">
                  <c:v>18.841139999999999</c:v>
                </c:pt>
                <c:pt idx="5210">
                  <c:v>18.841139999999999</c:v>
                </c:pt>
                <c:pt idx="5211">
                  <c:v>18.847759999999997</c:v>
                </c:pt>
                <c:pt idx="5212">
                  <c:v>18.841139999999999</c:v>
                </c:pt>
                <c:pt idx="5213">
                  <c:v>18.847759999999997</c:v>
                </c:pt>
                <c:pt idx="5214">
                  <c:v>18.854369999999999</c:v>
                </c:pt>
                <c:pt idx="5215">
                  <c:v>18.854369999999999</c:v>
                </c:pt>
                <c:pt idx="5216">
                  <c:v>18.868539999999999</c:v>
                </c:pt>
                <c:pt idx="5217">
                  <c:v>18.860979999999998</c:v>
                </c:pt>
                <c:pt idx="5218">
                  <c:v>18.868539999999999</c:v>
                </c:pt>
                <c:pt idx="5219">
                  <c:v>18.860979999999998</c:v>
                </c:pt>
                <c:pt idx="5220">
                  <c:v>18.860979999999998</c:v>
                </c:pt>
                <c:pt idx="5221">
                  <c:v>18.860979999999998</c:v>
                </c:pt>
                <c:pt idx="5222">
                  <c:v>18.875160000000001</c:v>
                </c:pt>
                <c:pt idx="5223">
                  <c:v>18.868539999999999</c:v>
                </c:pt>
                <c:pt idx="5224">
                  <c:v>18.881769999999999</c:v>
                </c:pt>
                <c:pt idx="5225">
                  <c:v>18.875160000000001</c:v>
                </c:pt>
                <c:pt idx="5226">
                  <c:v>18.875160000000001</c:v>
                </c:pt>
                <c:pt idx="5227">
                  <c:v>18.888380000000002</c:v>
                </c:pt>
                <c:pt idx="5228">
                  <c:v>18.881769999999999</c:v>
                </c:pt>
                <c:pt idx="5229">
                  <c:v>18.881769999999999</c:v>
                </c:pt>
                <c:pt idx="5230">
                  <c:v>18.881769999999999</c:v>
                </c:pt>
                <c:pt idx="5231">
                  <c:v>18.875160000000001</c:v>
                </c:pt>
                <c:pt idx="5232">
                  <c:v>18.875160000000001</c:v>
                </c:pt>
                <c:pt idx="5233">
                  <c:v>18.888380000000002</c:v>
                </c:pt>
                <c:pt idx="5234">
                  <c:v>18.881769999999999</c:v>
                </c:pt>
                <c:pt idx="5235">
                  <c:v>18.881769999999999</c:v>
                </c:pt>
                <c:pt idx="5236">
                  <c:v>18.888380000000002</c:v>
                </c:pt>
                <c:pt idx="5237">
                  <c:v>18.895</c:v>
                </c:pt>
                <c:pt idx="5238">
                  <c:v>18.888380000000002</c:v>
                </c:pt>
                <c:pt idx="5239">
                  <c:v>18.895</c:v>
                </c:pt>
                <c:pt idx="5240">
                  <c:v>18.90823</c:v>
                </c:pt>
                <c:pt idx="5241">
                  <c:v>18.90823</c:v>
                </c:pt>
                <c:pt idx="5242">
                  <c:v>18.915790000000001</c:v>
                </c:pt>
                <c:pt idx="5243">
                  <c:v>18.90823</c:v>
                </c:pt>
                <c:pt idx="5244">
                  <c:v>18.90823</c:v>
                </c:pt>
                <c:pt idx="5245">
                  <c:v>18.922400000000003</c:v>
                </c:pt>
                <c:pt idx="5246">
                  <c:v>18.922400000000003</c:v>
                </c:pt>
                <c:pt idx="5247">
                  <c:v>18.929009999999998</c:v>
                </c:pt>
                <c:pt idx="5248">
                  <c:v>18.922400000000003</c:v>
                </c:pt>
                <c:pt idx="5249">
                  <c:v>18.929009999999998</c:v>
                </c:pt>
                <c:pt idx="5250">
                  <c:v>18.922400000000003</c:v>
                </c:pt>
                <c:pt idx="5251">
                  <c:v>18.915790000000001</c:v>
                </c:pt>
                <c:pt idx="5252">
                  <c:v>18.922400000000003</c:v>
                </c:pt>
                <c:pt idx="5253">
                  <c:v>18.929009999999998</c:v>
                </c:pt>
                <c:pt idx="5254">
                  <c:v>18.929009999999998</c:v>
                </c:pt>
                <c:pt idx="5255">
                  <c:v>18.922400000000003</c:v>
                </c:pt>
                <c:pt idx="5256">
                  <c:v>18.929009999999998</c:v>
                </c:pt>
                <c:pt idx="5257">
                  <c:v>18.94885</c:v>
                </c:pt>
                <c:pt idx="5258">
                  <c:v>18.94885</c:v>
                </c:pt>
                <c:pt idx="5259">
                  <c:v>18.942240000000002</c:v>
                </c:pt>
                <c:pt idx="5260">
                  <c:v>18.94885</c:v>
                </c:pt>
                <c:pt idx="5261">
                  <c:v>18.956409999999998</c:v>
                </c:pt>
                <c:pt idx="5262">
                  <c:v>18.94885</c:v>
                </c:pt>
                <c:pt idx="5263">
                  <c:v>18.94885</c:v>
                </c:pt>
                <c:pt idx="5264">
                  <c:v>18.96303</c:v>
                </c:pt>
                <c:pt idx="5265">
                  <c:v>18.969639999999998</c:v>
                </c:pt>
                <c:pt idx="5266">
                  <c:v>18.97625</c:v>
                </c:pt>
                <c:pt idx="5267">
                  <c:v>18.982869999999998</c:v>
                </c:pt>
                <c:pt idx="5268">
                  <c:v>18.982869999999998</c:v>
                </c:pt>
                <c:pt idx="5269">
                  <c:v>18.98948</c:v>
                </c:pt>
                <c:pt idx="5270">
                  <c:v>18.982869999999998</c:v>
                </c:pt>
                <c:pt idx="5271">
                  <c:v>18.98948</c:v>
                </c:pt>
                <c:pt idx="5272">
                  <c:v>19.00366</c:v>
                </c:pt>
                <c:pt idx="5273">
                  <c:v>19.00366</c:v>
                </c:pt>
                <c:pt idx="5274">
                  <c:v>19.00366</c:v>
                </c:pt>
                <c:pt idx="5275">
                  <c:v>19.010270000000002</c:v>
                </c:pt>
                <c:pt idx="5276">
                  <c:v>19.010270000000002</c:v>
                </c:pt>
                <c:pt idx="5277">
                  <c:v>19.010270000000002</c:v>
                </c:pt>
                <c:pt idx="5278">
                  <c:v>19.010270000000002</c:v>
                </c:pt>
                <c:pt idx="5279">
                  <c:v>19.01688</c:v>
                </c:pt>
                <c:pt idx="5280">
                  <c:v>19.01688</c:v>
                </c:pt>
                <c:pt idx="5281">
                  <c:v>19.030110000000001</c:v>
                </c:pt>
                <c:pt idx="5282">
                  <c:v>19.023499999999999</c:v>
                </c:pt>
                <c:pt idx="5283">
                  <c:v>19.023499999999999</c:v>
                </c:pt>
                <c:pt idx="5284">
                  <c:v>19.01688</c:v>
                </c:pt>
                <c:pt idx="5285">
                  <c:v>19.023499999999999</c:v>
                </c:pt>
                <c:pt idx="5286">
                  <c:v>19.023499999999999</c:v>
                </c:pt>
                <c:pt idx="5287">
                  <c:v>19.023499999999999</c:v>
                </c:pt>
                <c:pt idx="5288">
                  <c:v>19.01688</c:v>
                </c:pt>
                <c:pt idx="5289">
                  <c:v>19.030110000000001</c:v>
                </c:pt>
                <c:pt idx="5290">
                  <c:v>19.030110000000001</c:v>
                </c:pt>
                <c:pt idx="5291">
                  <c:v>19.01688</c:v>
                </c:pt>
                <c:pt idx="5292">
                  <c:v>19.01688</c:v>
                </c:pt>
                <c:pt idx="5293">
                  <c:v>19.023499999999999</c:v>
                </c:pt>
                <c:pt idx="5294">
                  <c:v>19.00366</c:v>
                </c:pt>
                <c:pt idx="5295">
                  <c:v>19.01688</c:v>
                </c:pt>
                <c:pt idx="5296">
                  <c:v>19.023499999999999</c:v>
                </c:pt>
                <c:pt idx="5297">
                  <c:v>19.01688</c:v>
                </c:pt>
                <c:pt idx="5298">
                  <c:v>19.023499999999999</c:v>
                </c:pt>
                <c:pt idx="5299">
                  <c:v>19.023499999999999</c:v>
                </c:pt>
                <c:pt idx="5300">
                  <c:v>19.036720000000003</c:v>
                </c:pt>
                <c:pt idx="5301">
                  <c:v>19.043340000000001</c:v>
                </c:pt>
                <c:pt idx="5302">
                  <c:v>19.036720000000003</c:v>
                </c:pt>
                <c:pt idx="5303">
                  <c:v>19.036720000000003</c:v>
                </c:pt>
                <c:pt idx="5304">
                  <c:v>19.043340000000001</c:v>
                </c:pt>
                <c:pt idx="5305">
                  <c:v>19.043340000000001</c:v>
                </c:pt>
                <c:pt idx="5306">
                  <c:v>19.043340000000001</c:v>
                </c:pt>
                <c:pt idx="5307">
                  <c:v>19.043340000000001</c:v>
                </c:pt>
                <c:pt idx="5308">
                  <c:v>19.043340000000001</c:v>
                </c:pt>
                <c:pt idx="5309">
                  <c:v>19.050900000000002</c:v>
                </c:pt>
                <c:pt idx="5310">
                  <c:v>19.050900000000002</c:v>
                </c:pt>
                <c:pt idx="5311">
                  <c:v>19.043340000000001</c:v>
                </c:pt>
                <c:pt idx="5312">
                  <c:v>19.043340000000001</c:v>
                </c:pt>
                <c:pt idx="5313">
                  <c:v>19.050900000000002</c:v>
                </c:pt>
                <c:pt idx="5314">
                  <c:v>19.050900000000002</c:v>
                </c:pt>
                <c:pt idx="5315">
                  <c:v>19.050900000000002</c:v>
                </c:pt>
                <c:pt idx="5316">
                  <c:v>19.050900000000002</c:v>
                </c:pt>
                <c:pt idx="5317">
                  <c:v>19.043340000000001</c:v>
                </c:pt>
                <c:pt idx="5318">
                  <c:v>19.043340000000001</c:v>
                </c:pt>
                <c:pt idx="5319">
                  <c:v>19.036720000000003</c:v>
                </c:pt>
                <c:pt idx="5320">
                  <c:v>19.036720000000003</c:v>
                </c:pt>
                <c:pt idx="5321">
                  <c:v>19.030110000000001</c:v>
                </c:pt>
                <c:pt idx="5322">
                  <c:v>19.030110000000001</c:v>
                </c:pt>
                <c:pt idx="5323">
                  <c:v>19.043340000000001</c:v>
                </c:pt>
                <c:pt idx="5324">
                  <c:v>19.036720000000003</c:v>
                </c:pt>
                <c:pt idx="5325">
                  <c:v>19.030110000000001</c:v>
                </c:pt>
                <c:pt idx="5326">
                  <c:v>19.030110000000001</c:v>
                </c:pt>
                <c:pt idx="5327">
                  <c:v>19.01688</c:v>
                </c:pt>
                <c:pt idx="5328">
                  <c:v>19.023499999999999</c:v>
                </c:pt>
                <c:pt idx="5329">
                  <c:v>19.030110000000001</c:v>
                </c:pt>
                <c:pt idx="5330">
                  <c:v>19.036720000000003</c:v>
                </c:pt>
                <c:pt idx="5331">
                  <c:v>19.036720000000003</c:v>
                </c:pt>
                <c:pt idx="5332">
                  <c:v>19.036720000000003</c:v>
                </c:pt>
                <c:pt idx="5333">
                  <c:v>19.036720000000003</c:v>
                </c:pt>
                <c:pt idx="5334">
                  <c:v>19.036720000000003</c:v>
                </c:pt>
                <c:pt idx="5335">
                  <c:v>19.050900000000002</c:v>
                </c:pt>
                <c:pt idx="5336">
                  <c:v>19.050900000000002</c:v>
                </c:pt>
                <c:pt idx="5337">
                  <c:v>19.057509999999997</c:v>
                </c:pt>
                <c:pt idx="5338">
                  <c:v>19.057509999999997</c:v>
                </c:pt>
                <c:pt idx="5339">
                  <c:v>19.064130000000002</c:v>
                </c:pt>
                <c:pt idx="5340">
                  <c:v>19.057509999999997</c:v>
                </c:pt>
                <c:pt idx="5341">
                  <c:v>19.064130000000002</c:v>
                </c:pt>
                <c:pt idx="5342">
                  <c:v>19.050900000000002</c:v>
                </c:pt>
                <c:pt idx="5343">
                  <c:v>19.057509999999997</c:v>
                </c:pt>
                <c:pt idx="5344">
                  <c:v>19.057509999999997</c:v>
                </c:pt>
                <c:pt idx="5345">
                  <c:v>19.064130000000002</c:v>
                </c:pt>
                <c:pt idx="5346">
                  <c:v>19.057509999999997</c:v>
                </c:pt>
                <c:pt idx="5347">
                  <c:v>19.057509999999997</c:v>
                </c:pt>
                <c:pt idx="5348">
                  <c:v>19.057509999999997</c:v>
                </c:pt>
                <c:pt idx="5349">
                  <c:v>19.064130000000002</c:v>
                </c:pt>
                <c:pt idx="5350">
                  <c:v>19.070740000000001</c:v>
                </c:pt>
                <c:pt idx="5351">
                  <c:v>19.064130000000002</c:v>
                </c:pt>
                <c:pt idx="5352">
                  <c:v>19.070740000000001</c:v>
                </c:pt>
                <c:pt idx="5353">
                  <c:v>19.064130000000002</c:v>
                </c:pt>
                <c:pt idx="5354">
                  <c:v>19.064130000000002</c:v>
                </c:pt>
                <c:pt idx="5355">
                  <c:v>19.077349999999999</c:v>
                </c:pt>
                <c:pt idx="5356">
                  <c:v>19.070740000000001</c:v>
                </c:pt>
                <c:pt idx="5357">
                  <c:v>19.064130000000002</c:v>
                </c:pt>
                <c:pt idx="5358">
                  <c:v>19.070740000000001</c:v>
                </c:pt>
                <c:pt idx="5359">
                  <c:v>19.077349999999999</c:v>
                </c:pt>
                <c:pt idx="5360">
                  <c:v>19.077349999999999</c:v>
                </c:pt>
                <c:pt idx="5361">
                  <c:v>19.077349999999999</c:v>
                </c:pt>
                <c:pt idx="5362">
                  <c:v>19.083970000000001</c:v>
                </c:pt>
                <c:pt idx="5363">
                  <c:v>19.077349999999999</c:v>
                </c:pt>
                <c:pt idx="5364">
                  <c:v>19.083970000000001</c:v>
                </c:pt>
                <c:pt idx="5365">
                  <c:v>19.083970000000001</c:v>
                </c:pt>
                <c:pt idx="5366">
                  <c:v>19.083970000000001</c:v>
                </c:pt>
                <c:pt idx="5367">
                  <c:v>19.083970000000001</c:v>
                </c:pt>
                <c:pt idx="5368">
                  <c:v>19.077349999999999</c:v>
                </c:pt>
                <c:pt idx="5369">
                  <c:v>19.083970000000001</c:v>
                </c:pt>
                <c:pt idx="5370">
                  <c:v>19.098140000000001</c:v>
                </c:pt>
                <c:pt idx="5371">
                  <c:v>19.098140000000001</c:v>
                </c:pt>
                <c:pt idx="5372">
                  <c:v>19.098140000000001</c:v>
                </c:pt>
                <c:pt idx="5373">
                  <c:v>19.091529999999999</c:v>
                </c:pt>
                <c:pt idx="5374">
                  <c:v>19.083970000000001</c:v>
                </c:pt>
                <c:pt idx="5375">
                  <c:v>19.091529999999999</c:v>
                </c:pt>
                <c:pt idx="5376">
                  <c:v>19.091529999999999</c:v>
                </c:pt>
                <c:pt idx="5377">
                  <c:v>19.098140000000001</c:v>
                </c:pt>
                <c:pt idx="5378">
                  <c:v>19.104749999999999</c:v>
                </c:pt>
                <c:pt idx="5379">
                  <c:v>19.098140000000001</c:v>
                </c:pt>
                <c:pt idx="5380">
                  <c:v>19.104749999999999</c:v>
                </c:pt>
                <c:pt idx="5381">
                  <c:v>19.111369999999997</c:v>
                </c:pt>
                <c:pt idx="5382">
                  <c:v>19.111369999999997</c:v>
                </c:pt>
                <c:pt idx="5383">
                  <c:v>19.098140000000001</c:v>
                </c:pt>
                <c:pt idx="5384">
                  <c:v>19.098140000000001</c:v>
                </c:pt>
                <c:pt idx="5385">
                  <c:v>19.104749999999999</c:v>
                </c:pt>
                <c:pt idx="5386">
                  <c:v>19.117979999999999</c:v>
                </c:pt>
                <c:pt idx="5387">
                  <c:v>19.117979999999999</c:v>
                </c:pt>
                <c:pt idx="5388">
                  <c:v>19.111369999999997</c:v>
                </c:pt>
                <c:pt idx="5389">
                  <c:v>19.104749999999999</c:v>
                </c:pt>
                <c:pt idx="5390">
                  <c:v>19.117979999999999</c:v>
                </c:pt>
                <c:pt idx="5391">
                  <c:v>19.111369999999997</c:v>
                </c:pt>
                <c:pt idx="5392">
                  <c:v>19.117979999999999</c:v>
                </c:pt>
                <c:pt idx="5393">
                  <c:v>19.117979999999999</c:v>
                </c:pt>
                <c:pt idx="5394">
                  <c:v>19.117979999999999</c:v>
                </c:pt>
                <c:pt idx="5395">
                  <c:v>19.124599999999997</c:v>
                </c:pt>
                <c:pt idx="5396">
                  <c:v>19.124599999999997</c:v>
                </c:pt>
                <c:pt idx="5397">
                  <c:v>19.131209999999999</c:v>
                </c:pt>
                <c:pt idx="5398">
                  <c:v>19.145379999999999</c:v>
                </c:pt>
                <c:pt idx="5399">
                  <c:v>19.138770000000001</c:v>
                </c:pt>
                <c:pt idx="5400">
                  <c:v>19.138770000000001</c:v>
                </c:pt>
                <c:pt idx="5401">
                  <c:v>19.145379999999999</c:v>
                </c:pt>
                <c:pt idx="5402">
                  <c:v>19.145379999999999</c:v>
                </c:pt>
                <c:pt idx="5403">
                  <c:v>19.138770000000001</c:v>
                </c:pt>
                <c:pt idx="5404">
                  <c:v>19.145379999999999</c:v>
                </c:pt>
                <c:pt idx="5405">
                  <c:v>19.152000000000001</c:v>
                </c:pt>
                <c:pt idx="5406">
                  <c:v>19.152000000000001</c:v>
                </c:pt>
                <c:pt idx="5407">
                  <c:v>19.145379999999999</c:v>
                </c:pt>
                <c:pt idx="5408">
                  <c:v>19.152000000000001</c:v>
                </c:pt>
                <c:pt idx="5409">
                  <c:v>19.158609999999999</c:v>
                </c:pt>
                <c:pt idx="5410">
                  <c:v>19.165220000000001</c:v>
                </c:pt>
                <c:pt idx="5411">
                  <c:v>19.158609999999999</c:v>
                </c:pt>
                <c:pt idx="5412">
                  <c:v>19.165220000000001</c:v>
                </c:pt>
                <c:pt idx="5413">
                  <c:v>19.17184</c:v>
                </c:pt>
                <c:pt idx="5414">
                  <c:v>19.178450000000002</c:v>
                </c:pt>
                <c:pt idx="5415">
                  <c:v>19.17184</c:v>
                </c:pt>
                <c:pt idx="5416">
                  <c:v>19.178450000000002</c:v>
                </c:pt>
                <c:pt idx="5417">
                  <c:v>19.178450000000002</c:v>
                </c:pt>
                <c:pt idx="5418">
                  <c:v>19.178450000000002</c:v>
                </c:pt>
                <c:pt idx="5419">
                  <c:v>19.178450000000002</c:v>
                </c:pt>
                <c:pt idx="5420">
                  <c:v>19.178450000000002</c:v>
                </c:pt>
                <c:pt idx="5421">
                  <c:v>19.18601</c:v>
                </c:pt>
                <c:pt idx="5422">
                  <c:v>19.18601</c:v>
                </c:pt>
                <c:pt idx="5423">
                  <c:v>19.192630000000001</c:v>
                </c:pt>
                <c:pt idx="5424">
                  <c:v>19.192630000000001</c:v>
                </c:pt>
                <c:pt idx="5425">
                  <c:v>19.199240000000003</c:v>
                </c:pt>
                <c:pt idx="5426">
                  <c:v>19.199240000000003</c:v>
                </c:pt>
                <c:pt idx="5427">
                  <c:v>19.199240000000003</c:v>
                </c:pt>
                <c:pt idx="5428">
                  <c:v>19.205849999999998</c:v>
                </c:pt>
                <c:pt idx="5429">
                  <c:v>19.205849999999998</c:v>
                </c:pt>
                <c:pt idx="5430">
                  <c:v>19.205849999999998</c:v>
                </c:pt>
                <c:pt idx="5431">
                  <c:v>19.192630000000001</c:v>
                </c:pt>
                <c:pt idx="5432">
                  <c:v>19.192630000000001</c:v>
                </c:pt>
                <c:pt idx="5433">
                  <c:v>19.18601</c:v>
                </c:pt>
                <c:pt idx="5434">
                  <c:v>19.18601</c:v>
                </c:pt>
                <c:pt idx="5435">
                  <c:v>19.18601</c:v>
                </c:pt>
                <c:pt idx="5436">
                  <c:v>19.192630000000001</c:v>
                </c:pt>
                <c:pt idx="5437">
                  <c:v>19.192630000000001</c:v>
                </c:pt>
                <c:pt idx="5438">
                  <c:v>19.192630000000001</c:v>
                </c:pt>
                <c:pt idx="5439">
                  <c:v>19.18601</c:v>
                </c:pt>
                <c:pt idx="5440">
                  <c:v>19.192630000000001</c:v>
                </c:pt>
                <c:pt idx="5441">
                  <c:v>19.199240000000003</c:v>
                </c:pt>
                <c:pt idx="5442">
                  <c:v>19.192630000000001</c:v>
                </c:pt>
                <c:pt idx="5443">
                  <c:v>19.192630000000001</c:v>
                </c:pt>
                <c:pt idx="5444">
                  <c:v>19.199240000000003</c:v>
                </c:pt>
                <c:pt idx="5445">
                  <c:v>19.192630000000001</c:v>
                </c:pt>
                <c:pt idx="5446">
                  <c:v>19.18601</c:v>
                </c:pt>
                <c:pt idx="5447">
                  <c:v>19.199240000000003</c:v>
                </c:pt>
                <c:pt idx="5448">
                  <c:v>19.199240000000003</c:v>
                </c:pt>
                <c:pt idx="5449">
                  <c:v>19.192630000000001</c:v>
                </c:pt>
                <c:pt idx="5450">
                  <c:v>19.192630000000001</c:v>
                </c:pt>
                <c:pt idx="5451">
                  <c:v>19.192630000000001</c:v>
                </c:pt>
                <c:pt idx="5452">
                  <c:v>19.205849999999998</c:v>
                </c:pt>
                <c:pt idx="5453">
                  <c:v>19.199240000000003</c:v>
                </c:pt>
                <c:pt idx="5454">
                  <c:v>19.199240000000003</c:v>
                </c:pt>
                <c:pt idx="5455">
                  <c:v>19.219080000000002</c:v>
                </c:pt>
                <c:pt idx="5456">
                  <c:v>19.205849999999998</c:v>
                </c:pt>
                <c:pt idx="5457">
                  <c:v>19.199240000000003</c:v>
                </c:pt>
                <c:pt idx="5458">
                  <c:v>19.21247</c:v>
                </c:pt>
                <c:pt idx="5459">
                  <c:v>19.205849999999998</c:v>
                </c:pt>
                <c:pt idx="5460">
                  <c:v>19.199240000000003</c:v>
                </c:pt>
                <c:pt idx="5461">
                  <c:v>19.192630000000001</c:v>
                </c:pt>
                <c:pt idx="5462">
                  <c:v>19.199240000000003</c:v>
                </c:pt>
                <c:pt idx="5463">
                  <c:v>19.205849999999998</c:v>
                </c:pt>
                <c:pt idx="5464">
                  <c:v>19.21247</c:v>
                </c:pt>
                <c:pt idx="5465">
                  <c:v>19.21247</c:v>
                </c:pt>
                <c:pt idx="5466">
                  <c:v>19.21247</c:v>
                </c:pt>
                <c:pt idx="5467">
                  <c:v>19.21247</c:v>
                </c:pt>
                <c:pt idx="5468">
                  <c:v>19.21247</c:v>
                </c:pt>
                <c:pt idx="5469">
                  <c:v>19.205849999999998</c:v>
                </c:pt>
                <c:pt idx="5470">
                  <c:v>19.205849999999998</c:v>
                </c:pt>
                <c:pt idx="5471">
                  <c:v>19.199240000000003</c:v>
                </c:pt>
                <c:pt idx="5472">
                  <c:v>19.192630000000001</c:v>
                </c:pt>
                <c:pt idx="5473">
                  <c:v>19.205849999999998</c:v>
                </c:pt>
                <c:pt idx="5474">
                  <c:v>19.219080000000002</c:v>
                </c:pt>
                <c:pt idx="5475">
                  <c:v>19.21247</c:v>
                </c:pt>
                <c:pt idx="5476">
                  <c:v>19.21247</c:v>
                </c:pt>
                <c:pt idx="5477">
                  <c:v>19.219080000000002</c:v>
                </c:pt>
                <c:pt idx="5478">
                  <c:v>19.219080000000002</c:v>
                </c:pt>
                <c:pt idx="5479">
                  <c:v>19.22664</c:v>
                </c:pt>
                <c:pt idx="5480">
                  <c:v>19.219080000000002</c:v>
                </c:pt>
                <c:pt idx="5481">
                  <c:v>19.22664</c:v>
                </c:pt>
                <c:pt idx="5482">
                  <c:v>19.219080000000002</c:v>
                </c:pt>
                <c:pt idx="5483">
                  <c:v>19.219080000000002</c:v>
                </c:pt>
                <c:pt idx="5484">
                  <c:v>19.22664</c:v>
                </c:pt>
                <c:pt idx="5485">
                  <c:v>19.22664</c:v>
                </c:pt>
                <c:pt idx="5486">
                  <c:v>19.219080000000002</c:v>
                </c:pt>
                <c:pt idx="5487">
                  <c:v>19.22664</c:v>
                </c:pt>
                <c:pt idx="5488">
                  <c:v>19.22664</c:v>
                </c:pt>
                <c:pt idx="5489">
                  <c:v>19.23987</c:v>
                </c:pt>
                <c:pt idx="5490">
                  <c:v>19.23987</c:v>
                </c:pt>
                <c:pt idx="5491">
                  <c:v>19.233250000000002</c:v>
                </c:pt>
                <c:pt idx="5492">
                  <c:v>19.233250000000002</c:v>
                </c:pt>
                <c:pt idx="5493">
                  <c:v>19.23987</c:v>
                </c:pt>
                <c:pt idx="5494">
                  <c:v>19.246479999999998</c:v>
                </c:pt>
                <c:pt idx="5495">
                  <c:v>19.25309</c:v>
                </c:pt>
                <c:pt idx="5496">
                  <c:v>19.246479999999998</c:v>
                </c:pt>
                <c:pt idx="5497">
                  <c:v>19.246479999999998</c:v>
                </c:pt>
                <c:pt idx="5498">
                  <c:v>19.233250000000002</c:v>
                </c:pt>
                <c:pt idx="5499">
                  <c:v>19.23987</c:v>
                </c:pt>
                <c:pt idx="5500">
                  <c:v>19.25309</c:v>
                </c:pt>
                <c:pt idx="5501">
                  <c:v>19.259709999999998</c:v>
                </c:pt>
                <c:pt idx="5502">
                  <c:v>19.259709999999998</c:v>
                </c:pt>
                <c:pt idx="5503">
                  <c:v>19.25309</c:v>
                </c:pt>
                <c:pt idx="5504">
                  <c:v>19.25309</c:v>
                </c:pt>
                <c:pt idx="5505">
                  <c:v>19.25309</c:v>
                </c:pt>
                <c:pt idx="5506">
                  <c:v>19.25309</c:v>
                </c:pt>
                <c:pt idx="5507">
                  <c:v>19.25309</c:v>
                </c:pt>
                <c:pt idx="5508">
                  <c:v>19.259709999999998</c:v>
                </c:pt>
                <c:pt idx="5509">
                  <c:v>19.259709999999998</c:v>
                </c:pt>
                <c:pt idx="5510">
                  <c:v>19.26632</c:v>
                </c:pt>
                <c:pt idx="5511">
                  <c:v>19.25309</c:v>
                </c:pt>
                <c:pt idx="5512">
                  <c:v>19.259709999999998</c:v>
                </c:pt>
                <c:pt idx="5513">
                  <c:v>19.259709999999998</c:v>
                </c:pt>
                <c:pt idx="5514">
                  <c:v>19.25309</c:v>
                </c:pt>
                <c:pt idx="5515">
                  <c:v>19.259709999999998</c:v>
                </c:pt>
                <c:pt idx="5516">
                  <c:v>19.259709999999998</c:v>
                </c:pt>
                <c:pt idx="5517">
                  <c:v>19.26632</c:v>
                </c:pt>
                <c:pt idx="5518">
                  <c:v>19.26632</c:v>
                </c:pt>
                <c:pt idx="5519">
                  <c:v>19.26632</c:v>
                </c:pt>
                <c:pt idx="5520">
                  <c:v>19.26632</c:v>
                </c:pt>
                <c:pt idx="5521">
                  <c:v>19.259709999999998</c:v>
                </c:pt>
                <c:pt idx="5522">
                  <c:v>19.26632</c:v>
                </c:pt>
                <c:pt idx="5523">
                  <c:v>19.259709999999998</c:v>
                </c:pt>
                <c:pt idx="5524">
                  <c:v>19.26632</c:v>
                </c:pt>
                <c:pt idx="5525">
                  <c:v>19.259709999999998</c:v>
                </c:pt>
                <c:pt idx="5526">
                  <c:v>19.259709999999998</c:v>
                </c:pt>
                <c:pt idx="5527">
                  <c:v>19.26632</c:v>
                </c:pt>
                <c:pt idx="5528">
                  <c:v>19.26632</c:v>
                </c:pt>
                <c:pt idx="5529">
                  <c:v>19.259709999999998</c:v>
                </c:pt>
                <c:pt idx="5530">
                  <c:v>19.273880000000002</c:v>
                </c:pt>
                <c:pt idx="5531">
                  <c:v>19.273880000000002</c:v>
                </c:pt>
                <c:pt idx="5532">
                  <c:v>19.26632</c:v>
                </c:pt>
                <c:pt idx="5533">
                  <c:v>19.259709999999998</c:v>
                </c:pt>
                <c:pt idx="5534">
                  <c:v>19.273880000000002</c:v>
                </c:pt>
                <c:pt idx="5535">
                  <c:v>19.273880000000002</c:v>
                </c:pt>
                <c:pt idx="5536">
                  <c:v>19.273880000000002</c:v>
                </c:pt>
                <c:pt idx="5537">
                  <c:v>19.273880000000002</c:v>
                </c:pt>
                <c:pt idx="5538">
                  <c:v>19.273880000000002</c:v>
                </c:pt>
                <c:pt idx="5539">
                  <c:v>19.273880000000002</c:v>
                </c:pt>
                <c:pt idx="5540">
                  <c:v>19.26632</c:v>
                </c:pt>
                <c:pt idx="5541">
                  <c:v>19.26632</c:v>
                </c:pt>
                <c:pt idx="5542">
                  <c:v>19.273880000000002</c:v>
                </c:pt>
                <c:pt idx="5543">
                  <c:v>19.28049</c:v>
                </c:pt>
                <c:pt idx="5544">
                  <c:v>19.29372</c:v>
                </c:pt>
                <c:pt idx="5545">
                  <c:v>19.287110000000002</c:v>
                </c:pt>
                <c:pt idx="5546">
                  <c:v>19.28049</c:v>
                </c:pt>
                <c:pt idx="5547">
                  <c:v>19.29372</c:v>
                </c:pt>
                <c:pt idx="5548">
                  <c:v>19.287110000000002</c:v>
                </c:pt>
                <c:pt idx="5549">
                  <c:v>19.29372</c:v>
                </c:pt>
                <c:pt idx="5550">
                  <c:v>19.306950000000001</c:v>
                </c:pt>
                <c:pt idx="5551">
                  <c:v>19.300339999999998</c:v>
                </c:pt>
                <c:pt idx="5552">
                  <c:v>19.300339999999998</c:v>
                </c:pt>
                <c:pt idx="5553">
                  <c:v>19.300339999999998</c:v>
                </c:pt>
                <c:pt idx="5554">
                  <c:v>19.287110000000002</c:v>
                </c:pt>
                <c:pt idx="5555">
                  <c:v>19.287110000000002</c:v>
                </c:pt>
                <c:pt idx="5556">
                  <c:v>19.29372</c:v>
                </c:pt>
                <c:pt idx="5557">
                  <c:v>19.29372</c:v>
                </c:pt>
                <c:pt idx="5558">
                  <c:v>19.300339999999998</c:v>
                </c:pt>
                <c:pt idx="5559">
                  <c:v>19.300339999999998</c:v>
                </c:pt>
                <c:pt idx="5560">
                  <c:v>19.287110000000002</c:v>
                </c:pt>
                <c:pt idx="5561">
                  <c:v>19.29372</c:v>
                </c:pt>
                <c:pt idx="5562">
                  <c:v>19.29372</c:v>
                </c:pt>
                <c:pt idx="5563">
                  <c:v>19.300339999999998</c:v>
                </c:pt>
                <c:pt idx="5564">
                  <c:v>19.300339999999998</c:v>
                </c:pt>
                <c:pt idx="5565">
                  <c:v>19.300339999999998</c:v>
                </c:pt>
                <c:pt idx="5566">
                  <c:v>19.306950000000001</c:v>
                </c:pt>
                <c:pt idx="5567">
                  <c:v>19.313560000000003</c:v>
                </c:pt>
                <c:pt idx="5568">
                  <c:v>19.313560000000003</c:v>
                </c:pt>
                <c:pt idx="5569">
                  <c:v>19.313560000000003</c:v>
                </c:pt>
                <c:pt idx="5570">
                  <c:v>19.313560000000003</c:v>
                </c:pt>
                <c:pt idx="5571">
                  <c:v>19.334349999999997</c:v>
                </c:pt>
                <c:pt idx="5572">
                  <c:v>19.334349999999997</c:v>
                </c:pt>
                <c:pt idx="5573">
                  <c:v>19.334349999999997</c:v>
                </c:pt>
                <c:pt idx="5574">
                  <c:v>19.327740000000002</c:v>
                </c:pt>
                <c:pt idx="5575">
                  <c:v>19.334349999999997</c:v>
                </c:pt>
                <c:pt idx="5576">
                  <c:v>19.334349999999997</c:v>
                </c:pt>
                <c:pt idx="5577">
                  <c:v>19.340959999999999</c:v>
                </c:pt>
                <c:pt idx="5578">
                  <c:v>19.340959999999999</c:v>
                </c:pt>
                <c:pt idx="5579">
                  <c:v>19.347580000000001</c:v>
                </c:pt>
                <c:pt idx="5580">
                  <c:v>19.340959999999999</c:v>
                </c:pt>
                <c:pt idx="5581">
                  <c:v>19.340959999999999</c:v>
                </c:pt>
                <c:pt idx="5582">
                  <c:v>19.340959999999999</c:v>
                </c:pt>
                <c:pt idx="5583">
                  <c:v>19.340959999999999</c:v>
                </c:pt>
                <c:pt idx="5584">
                  <c:v>19.347580000000001</c:v>
                </c:pt>
                <c:pt idx="5585">
                  <c:v>19.347580000000001</c:v>
                </c:pt>
                <c:pt idx="5586">
                  <c:v>19.347580000000001</c:v>
                </c:pt>
                <c:pt idx="5587">
                  <c:v>19.347580000000001</c:v>
                </c:pt>
                <c:pt idx="5588">
                  <c:v>19.340959999999999</c:v>
                </c:pt>
                <c:pt idx="5589">
                  <c:v>19.347580000000001</c:v>
                </c:pt>
                <c:pt idx="5590">
                  <c:v>19.354189999999999</c:v>
                </c:pt>
                <c:pt idx="5591">
                  <c:v>19.354189999999999</c:v>
                </c:pt>
                <c:pt idx="5592">
                  <c:v>19.354189999999999</c:v>
                </c:pt>
                <c:pt idx="5593">
                  <c:v>19.354189999999999</c:v>
                </c:pt>
                <c:pt idx="5594">
                  <c:v>19.361750000000001</c:v>
                </c:pt>
                <c:pt idx="5595">
                  <c:v>19.354189999999999</c:v>
                </c:pt>
                <c:pt idx="5596">
                  <c:v>19.347580000000001</c:v>
                </c:pt>
                <c:pt idx="5597">
                  <c:v>19.347580000000001</c:v>
                </c:pt>
                <c:pt idx="5598">
                  <c:v>19.347580000000001</c:v>
                </c:pt>
                <c:pt idx="5599">
                  <c:v>19.354189999999999</c:v>
                </c:pt>
                <c:pt idx="5600">
                  <c:v>19.354189999999999</c:v>
                </c:pt>
                <c:pt idx="5601">
                  <c:v>19.354189999999999</c:v>
                </c:pt>
                <c:pt idx="5602">
                  <c:v>19.347580000000001</c:v>
                </c:pt>
                <c:pt idx="5603">
                  <c:v>19.347580000000001</c:v>
                </c:pt>
                <c:pt idx="5604">
                  <c:v>19.340959999999999</c:v>
                </c:pt>
                <c:pt idx="5605">
                  <c:v>19.340959999999999</c:v>
                </c:pt>
                <c:pt idx="5606">
                  <c:v>19.354189999999999</c:v>
                </c:pt>
                <c:pt idx="5607">
                  <c:v>19.354189999999999</c:v>
                </c:pt>
                <c:pt idx="5608">
                  <c:v>19.347580000000001</c:v>
                </c:pt>
                <c:pt idx="5609">
                  <c:v>19.354189999999999</c:v>
                </c:pt>
                <c:pt idx="5610">
                  <c:v>19.354189999999999</c:v>
                </c:pt>
                <c:pt idx="5611">
                  <c:v>19.361750000000001</c:v>
                </c:pt>
                <c:pt idx="5612">
                  <c:v>19.361750000000001</c:v>
                </c:pt>
                <c:pt idx="5613">
                  <c:v>19.368369999999999</c:v>
                </c:pt>
                <c:pt idx="5614">
                  <c:v>19.361750000000001</c:v>
                </c:pt>
                <c:pt idx="5615">
                  <c:v>19.361750000000001</c:v>
                </c:pt>
                <c:pt idx="5616">
                  <c:v>19.361750000000001</c:v>
                </c:pt>
                <c:pt idx="5617">
                  <c:v>19.354189999999999</c:v>
                </c:pt>
                <c:pt idx="5618">
                  <c:v>19.354189999999999</c:v>
                </c:pt>
                <c:pt idx="5619">
                  <c:v>19.354189999999999</c:v>
                </c:pt>
                <c:pt idx="5620">
                  <c:v>19.368369999999999</c:v>
                </c:pt>
                <c:pt idx="5621">
                  <c:v>19.361750000000001</c:v>
                </c:pt>
                <c:pt idx="5622">
                  <c:v>19.368369999999999</c:v>
                </c:pt>
                <c:pt idx="5623">
                  <c:v>19.381589999999999</c:v>
                </c:pt>
                <c:pt idx="5624">
                  <c:v>19.374980000000001</c:v>
                </c:pt>
                <c:pt idx="5625">
                  <c:v>19.368369999999999</c:v>
                </c:pt>
                <c:pt idx="5626">
                  <c:v>19.374980000000001</c:v>
                </c:pt>
                <c:pt idx="5627">
                  <c:v>19.368369999999999</c:v>
                </c:pt>
                <c:pt idx="5628">
                  <c:v>19.374980000000001</c:v>
                </c:pt>
                <c:pt idx="5629">
                  <c:v>19.374980000000001</c:v>
                </c:pt>
                <c:pt idx="5630">
                  <c:v>19.381589999999999</c:v>
                </c:pt>
                <c:pt idx="5631">
                  <c:v>19.381589999999999</c:v>
                </c:pt>
                <c:pt idx="5632">
                  <c:v>19.381589999999999</c:v>
                </c:pt>
                <c:pt idx="5633">
                  <c:v>19.381589999999999</c:v>
                </c:pt>
                <c:pt idx="5634">
                  <c:v>19.381589999999999</c:v>
                </c:pt>
                <c:pt idx="5635">
                  <c:v>19.381589999999999</c:v>
                </c:pt>
                <c:pt idx="5636">
                  <c:v>19.388210000000001</c:v>
                </c:pt>
                <c:pt idx="5637">
                  <c:v>19.388210000000001</c:v>
                </c:pt>
                <c:pt idx="5638">
                  <c:v>19.388210000000001</c:v>
                </c:pt>
                <c:pt idx="5639">
                  <c:v>19.381589999999999</c:v>
                </c:pt>
                <c:pt idx="5640">
                  <c:v>19.381589999999999</c:v>
                </c:pt>
                <c:pt idx="5641">
                  <c:v>19.381589999999999</c:v>
                </c:pt>
                <c:pt idx="5642">
                  <c:v>19.394819999999999</c:v>
                </c:pt>
                <c:pt idx="5643">
                  <c:v>19.401439999999997</c:v>
                </c:pt>
                <c:pt idx="5644">
                  <c:v>19.394819999999999</c:v>
                </c:pt>
                <c:pt idx="5645">
                  <c:v>19.401439999999997</c:v>
                </c:pt>
                <c:pt idx="5646">
                  <c:v>19.394819999999999</c:v>
                </c:pt>
                <c:pt idx="5647">
                  <c:v>19.394819999999999</c:v>
                </c:pt>
                <c:pt idx="5648">
                  <c:v>19.394819999999999</c:v>
                </c:pt>
                <c:pt idx="5649">
                  <c:v>19.394819999999999</c:v>
                </c:pt>
                <c:pt idx="5650">
                  <c:v>19.394819999999999</c:v>
                </c:pt>
                <c:pt idx="5651">
                  <c:v>19.401439999999997</c:v>
                </c:pt>
                <c:pt idx="5652">
                  <c:v>19.401439999999997</c:v>
                </c:pt>
                <c:pt idx="5653">
                  <c:v>19.401439999999997</c:v>
                </c:pt>
                <c:pt idx="5654">
                  <c:v>19.394819999999999</c:v>
                </c:pt>
                <c:pt idx="5655">
                  <c:v>19.394819999999999</c:v>
                </c:pt>
                <c:pt idx="5656">
                  <c:v>19.394819999999999</c:v>
                </c:pt>
                <c:pt idx="5657">
                  <c:v>19.394819999999999</c:v>
                </c:pt>
                <c:pt idx="5658">
                  <c:v>19.401439999999997</c:v>
                </c:pt>
                <c:pt idx="5659">
                  <c:v>19.408990000000003</c:v>
                </c:pt>
                <c:pt idx="5660">
                  <c:v>19.415610000000001</c:v>
                </c:pt>
                <c:pt idx="5661">
                  <c:v>19.415610000000001</c:v>
                </c:pt>
                <c:pt idx="5662">
                  <c:v>19.415610000000001</c:v>
                </c:pt>
                <c:pt idx="5663">
                  <c:v>19.428840000000001</c:v>
                </c:pt>
                <c:pt idx="5664">
                  <c:v>19.422220000000003</c:v>
                </c:pt>
                <c:pt idx="5665">
                  <c:v>19.428840000000001</c:v>
                </c:pt>
                <c:pt idx="5666">
                  <c:v>19.435449999999999</c:v>
                </c:pt>
                <c:pt idx="5667">
                  <c:v>19.435449999999999</c:v>
                </c:pt>
                <c:pt idx="5668">
                  <c:v>19.428840000000001</c:v>
                </c:pt>
                <c:pt idx="5669">
                  <c:v>19.442060000000001</c:v>
                </c:pt>
                <c:pt idx="5670">
                  <c:v>19.442060000000001</c:v>
                </c:pt>
                <c:pt idx="5671">
                  <c:v>19.435449999999999</c:v>
                </c:pt>
                <c:pt idx="5672">
                  <c:v>19.442060000000001</c:v>
                </c:pt>
                <c:pt idx="5673">
                  <c:v>19.442060000000001</c:v>
                </c:pt>
                <c:pt idx="5674">
                  <c:v>19.442060000000001</c:v>
                </c:pt>
                <c:pt idx="5675">
                  <c:v>19.46285</c:v>
                </c:pt>
                <c:pt idx="5676">
                  <c:v>19.46285</c:v>
                </c:pt>
                <c:pt idx="5677">
                  <c:v>19.456240000000001</c:v>
                </c:pt>
                <c:pt idx="5678">
                  <c:v>19.456240000000001</c:v>
                </c:pt>
                <c:pt idx="5679">
                  <c:v>19.46285</c:v>
                </c:pt>
                <c:pt idx="5680">
                  <c:v>19.456240000000001</c:v>
                </c:pt>
                <c:pt idx="5681">
                  <c:v>19.46285</c:v>
                </c:pt>
                <c:pt idx="5682">
                  <c:v>19.46285</c:v>
                </c:pt>
                <c:pt idx="5683">
                  <c:v>19.46285</c:v>
                </c:pt>
                <c:pt idx="5684">
                  <c:v>19.469459999999998</c:v>
                </c:pt>
                <c:pt idx="5685">
                  <c:v>19.469459999999998</c:v>
                </c:pt>
                <c:pt idx="5686">
                  <c:v>19.476080000000003</c:v>
                </c:pt>
                <c:pt idx="5687">
                  <c:v>19.482689999999998</c:v>
                </c:pt>
                <c:pt idx="5688">
                  <c:v>19.476080000000003</c:v>
                </c:pt>
                <c:pt idx="5689">
                  <c:v>19.476080000000003</c:v>
                </c:pt>
                <c:pt idx="5690">
                  <c:v>19.476080000000003</c:v>
                </c:pt>
                <c:pt idx="5691">
                  <c:v>19.482689999999998</c:v>
                </c:pt>
                <c:pt idx="5692">
                  <c:v>19.476080000000003</c:v>
                </c:pt>
                <c:pt idx="5693">
                  <c:v>19.476080000000003</c:v>
                </c:pt>
                <c:pt idx="5694">
                  <c:v>19.476080000000003</c:v>
                </c:pt>
                <c:pt idx="5695">
                  <c:v>19.482689999999998</c:v>
                </c:pt>
                <c:pt idx="5696">
                  <c:v>19.482689999999998</c:v>
                </c:pt>
                <c:pt idx="5697">
                  <c:v>19.482689999999998</c:v>
                </c:pt>
                <c:pt idx="5698">
                  <c:v>19.482689999999998</c:v>
                </c:pt>
                <c:pt idx="5699">
                  <c:v>19.476080000000003</c:v>
                </c:pt>
                <c:pt idx="5700">
                  <c:v>19.476080000000003</c:v>
                </c:pt>
                <c:pt idx="5701">
                  <c:v>19.482689999999998</c:v>
                </c:pt>
                <c:pt idx="5702">
                  <c:v>19.482689999999998</c:v>
                </c:pt>
                <c:pt idx="5703">
                  <c:v>19.476080000000003</c:v>
                </c:pt>
                <c:pt idx="5704">
                  <c:v>19.482689999999998</c:v>
                </c:pt>
                <c:pt idx="5705">
                  <c:v>19.482689999999998</c:v>
                </c:pt>
                <c:pt idx="5706">
                  <c:v>19.476080000000003</c:v>
                </c:pt>
                <c:pt idx="5707">
                  <c:v>19.482689999999998</c:v>
                </c:pt>
                <c:pt idx="5708">
                  <c:v>19.4893</c:v>
                </c:pt>
                <c:pt idx="5709">
                  <c:v>19.496860000000002</c:v>
                </c:pt>
                <c:pt idx="5710">
                  <c:v>19.4893</c:v>
                </c:pt>
                <c:pt idx="5711">
                  <c:v>19.496860000000002</c:v>
                </c:pt>
                <c:pt idx="5712">
                  <c:v>19.496860000000002</c:v>
                </c:pt>
                <c:pt idx="5713">
                  <c:v>19.496860000000002</c:v>
                </c:pt>
                <c:pt idx="5714">
                  <c:v>19.50348</c:v>
                </c:pt>
                <c:pt idx="5715">
                  <c:v>19.50348</c:v>
                </c:pt>
                <c:pt idx="5716">
                  <c:v>19.50348</c:v>
                </c:pt>
                <c:pt idx="5717">
                  <c:v>19.50348</c:v>
                </c:pt>
                <c:pt idx="5718">
                  <c:v>19.496860000000002</c:v>
                </c:pt>
                <c:pt idx="5719">
                  <c:v>19.496860000000002</c:v>
                </c:pt>
                <c:pt idx="5720">
                  <c:v>19.510090000000002</c:v>
                </c:pt>
                <c:pt idx="5721">
                  <c:v>19.50348</c:v>
                </c:pt>
                <c:pt idx="5722">
                  <c:v>19.50348</c:v>
                </c:pt>
                <c:pt idx="5723">
                  <c:v>19.510090000000002</c:v>
                </c:pt>
                <c:pt idx="5724">
                  <c:v>19.510090000000002</c:v>
                </c:pt>
                <c:pt idx="5725">
                  <c:v>19.496860000000002</c:v>
                </c:pt>
                <c:pt idx="5726">
                  <c:v>19.50348</c:v>
                </c:pt>
                <c:pt idx="5727">
                  <c:v>19.496860000000002</c:v>
                </c:pt>
                <c:pt idx="5728">
                  <c:v>19.496860000000002</c:v>
                </c:pt>
                <c:pt idx="5729">
                  <c:v>19.50348</c:v>
                </c:pt>
                <c:pt idx="5730">
                  <c:v>19.4893</c:v>
                </c:pt>
                <c:pt idx="5731">
                  <c:v>19.4893</c:v>
                </c:pt>
                <c:pt idx="5732">
                  <c:v>19.476080000000003</c:v>
                </c:pt>
                <c:pt idx="5733">
                  <c:v>19.476080000000003</c:v>
                </c:pt>
                <c:pt idx="5734">
                  <c:v>19.476080000000003</c:v>
                </c:pt>
                <c:pt idx="5735">
                  <c:v>19.469459999999998</c:v>
                </c:pt>
                <c:pt idx="5736">
                  <c:v>19.469459999999998</c:v>
                </c:pt>
                <c:pt idx="5737">
                  <c:v>19.482689999999998</c:v>
                </c:pt>
                <c:pt idx="5738">
                  <c:v>19.482689999999998</c:v>
                </c:pt>
                <c:pt idx="5739">
                  <c:v>19.476080000000003</c:v>
                </c:pt>
                <c:pt idx="5740">
                  <c:v>19.476080000000003</c:v>
                </c:pt>
                <c:pt idx="5741">
                  <c:v>19.469459999999998</c:v>
                </c:pt>
                <c:pt idx="5742">
                  <c:v>19.469459999999998</c:v>
                </c:pt>
                <c:pt idx="5743">
                  <c:v>19.469459999999998</c:v>
                </c:pt>
                <c:pt idx="5744">
                  <c:v>19.46285</c:v>
                </c:pt>
                <c:pt idx="5745">
                  <c:v>19.469459999999998</c:v>
                </c:pt>
                <c:pt idx="5746">
                  <c:v>19.476080000000003</c:v>
                </c:pt>
                <c:pt idx="5747">
                  <c:v>19.476080000000003</c:v>
                </c:pt>
                <c:pt idx="5748">
                  <c:v>19.476080000000003</c:v>
                </c:pt>
                <c:pt idx="5749">
                  <c:v>19.469459999999998</c:v>
                </c:pt>
                <c:pt idx="5750">
                  <c:v>19.469459999999998</c:v>
                </c:pt>
                <c:pt idx="5751">
                  <c:v>19.476080000000003</c:v>
                </c:pt>
                <c:pt idx="5752">
                  <c:v>19.4893</c:v>
                </c:pt>
                <c:pt idx="5753">
                  <c:v>19.4893</c:v>
                </c:pt>
                <c:pt idx="5754">
                  <c:v>19.482689999999998</c:v>
                </c:pt>
                <c:pt idx="5755">
                  <c:v>19.476080000000003</c:v>
                </c:pt>
                <c:pt idx="5756">
                  <c:v>19.482689999999998</c:v>
                </c:pt>
                <c:pt idx="5757">
                  <c:v>19.482689999999998</c:v>
                </c:pt>
                <c:pt idx="5758">
                  <c:v>19.476080000000003</c:v>
                </c:pt>
                <c:pt idx="5759">
                  <c:v>19.4893</c:v>
                </c:pt>
                <c:pt idx="5760">
                  <c:v>19.476080000000003</c:v>
                </c:pt>
                <c:pt idx="5761">
                  <c:v>19.482689999999998</c:v>
                </c:pt>
                <c:pt idx="5762">
                  <c:v>19.476080000000003</c:v>
                </c:pt>
                <c:pt idx="5763">
                  <c:v>19.476080000000003</c:v>
                </c:pt>
                <c:pt idx="5764">
                  <c:v>19.482689999999998</c:v>
                </c:pt>
                <c:pt idx="5765">
                  <c:v>19.482689999999998</c:v>
                </c:pt>
                <c:pt idx="5766">
                  <c:v>19.482689999999998</c:v>
                </c:pt>
                <c:pt idx="5767">
                  <c:v>19.482689999999998</c:v>
                </c:pt>
                <c:pt idx="5768">
                  <c:v>19.4893</c:v>
                </c:pt>
                <c:pt idx="5769">
                  <c:v>19.4893</c:v>
                </c:pt>
                <c:pt idx="5770">
                  <c:v>19.50348</c:v>
                </c:pt>
                <c:pt idx="5771">
                  <c:v>19.4893</c:v>
                </c:pt>
                <c:pt idx="5772">
                  <c:v>19.496860000000002</c:v>
                </c:pt>
                <c:pt idx="5773">
                  <c:v>19.510090000000002</c:v>
                </c:pt>
                <c:pt idx="5774">
                  <c:v>19.510090000000002</c:v>
                </c:pt>
                <c:pt idx="5775">
                  <c:v>19.496860000000002</c:v>
                </c:pt>
                <c:pt idx="5776">
                  <c:v>19.496860000000002</c:v>
                </c:pt>
                <c:pt idx="5777">
                  <c:v>19.496860000000002</c:v>
                </c:pt>
                <c:pt idx="5778">
                  <c:v>19.50348</c:v>
                </c:pt>
                <c:pt idx="5779">
                  <c:v>19.496860000000002</c:v>
                </c:pt>
                <c:pt idx="5780">
                  <c:v>19.4893</c:v>
                </c:pt>
                <c:pt idx="5781">
                  <c:v>19.4893</c:v>
                </c:pt>
                <c:pt idx="5782">
                  <c:v>19.50348</c:v>
                </c:pt>
                <c:pt idx="5783">
                  <c:v>19.510090000000002</c:v>
                </c:pt>
                <c:pt idx="5784">
                  <c:v>19.496860000000002</c:v>
                </c:pt>
                <c:pt idx="5785">
                  <c:v>19.496860000000002</c:v>
                </c:pt>
                <c:pt idx="5786">
                  <c:v>19.4893</c:v>
                </c:pt>
                <c:pt idx="5787">
                  <c:v>19.496860000000002</c:v>
                </c:pt>
                <c:pt idx="5788">
                  <c:v>19.510090000000002</c:v>
                </c:pt>
                <c:pt idx="5789">
                  <c:v>19.50348</c:v>
                </c:pt>
                <c:pt idx="5790">
                  <c:v>19.4893</c:v>
                </c:pt>
                <c:pt idx="5791">
                  <c:v>19.4893</c:v>
                </c:pt>
                <c:pt idx="5792">
                  <c:v>19.4893</c:v>
                </c:pt>
                <c:pt idx="5793">
                  <c:v>19.50348</c:v>
                </c:pt>
                <c:pt idx="5794">
                  <c:v>19.4893</c:v>
                </c:pt>
                <c:pt idx="5795">
                  <c:v>19.482689999999998</c:v>
                </c:pt>
                <c:pt idx="5796">
                  <c:v>19.4893</c:v>
                </c:pt>
                <c:pt idx="5797">
                  <c:v>19.4893</c:v>
                </c:pt>
                <c:pt idx="5798">
                  <c:v>19.4893</c:v>
                </c:pt>
                <c:pt idx="5799">
                  <c:v>19.496860000000002</c:v>
                </c:pt>
                <c:pt idx="5800">
                  <c:v>19.4893</c:v>
                </c:pt>
                <c:pt idx="5801">
                  <c:v>19.4893</c:v>
                </c:pt>
                <c:pt idx="5802">
                  <c:v>19.4893</c:v>
                </c:pt>
                <c:pt idx="5803">
                  <c:v>19.4893</c:v>
                </c:pt>
                <c:pt idx="5804">
                  <c:v>19.482689999999998</c:v>
                </c:pt>
                <c:pt idx="5805">
                  <c:v>19.476080000000003</c:v>
                </c:pt>
                <c:pt idx="5806">
                  <c:v>19.476080000000003</c:v>
                </c:pt>
                <c:pt idx="5807">
                  <c:v>19.476080000000003</c:v>
                </c:pt>
                <c:pt idx="5808">
                  <c:v>19.476080000000003</c:v>
                </c:pt>
                <c:pt idx="5809">
                  <c:v>19.482689999999998</c:v>
                </c:pt>
                <c:pt idx="5810">
                  <c:v>19.4893</c:v>
                </c:pt>
                <c:pt idx="5811">
                  <c:v>19.4893</c:v>
                </c:pt>
                <c:pt idx="5812">
                  <c:v>19.476080000000003</c:v>
                </c:pt>
                <c:pt idx="5813">
                  <c:v>19.4893</c:v>
                </c:pt>
                <c:pt idx="5814">
                  <c:v>19.4893</c:v>
                </c:pt>
                <c:pt idx="5815">
                  <c:v>19.4893</c:v>
                </c:pt>
                <c:pt idx="5816">
                  <c:v>19.482689999999998</c:v>
                </c:pt>
                <c:pt idx="5817">
                  <c:v>19.4893</c:v>
                </c:pt>
                <c:pt idx="5818">
                  <c:v>19.4893</c:v>
                </c:pt>
                <c:pt idx="5819">
                  <c:v>19.496860000000002</c:v>
                </c:pt>
                <c:pt idx="5820">
                  <c:v>19.50348</c:v>
                </c:pt>
                <c:pt idx="5821">
                  <c:v>19.482689999999998</c:v>
                </c:pt>
                <c:pt idx="5822">
                  <c:v>19.4893</c:v>
                </c:pt>
                <c:pt idx="5823">
                  <c:v>19.4893</c:v>
                </c:pt>
                <c:pt idx="5824">
                  <c:v>19.496860000000002</c:v>
                </c:pt>
                <c:pt idx="5825">
                  <c:v>19.496860000000002</c:v>
                </c:pt>
                <c:pt idx="5826">
                  <c:v>19.482689999999998</c:v>
                </c:pt>
                <c:pt idx="5827">
                  <c:v>19.476080000000003</c:v>
                </c:pt>
                <c:pt idx="5828">
                  <c:v>19.476080000000003</c:v>
                </c:pt>
                <c:pt idx="5829">
                  <c:v>19.4893</c:v>
                </c:pt>
                <c:pt idx="5830">
                  <c:v>19.50348</c:v>
                </c:pt>
                <c:pt idx="5831">
                  <c:v>19.496860000000002</c:v>
                </c:pt>
                <c:pt idx="5832">
                  <c:v>19.482689999999998</c:v>
                </c:pt>
                <c:pt idx="5833">
                  <c:v>19.482689999999998</c:v>
                </c:pt>
                <c:pt idx="5834">
                  <c:v>19.496860000000002</c:v>
                </c:pt>
                <c:pt idx="5835">
                  <c:v>19.496860000000002</c:v>
                </c:pt>
                <c:pt idx="5836">
                  <c:v>19.4893</c:v>
                </c:pt>
                <c:pt idx="5837">
                  <c:v>19.4893</c:v>
                </c:pt>
                <c:pt idx="5838">
                  <c:v>19.482689999999998</c:v>
                </c:pt>
                <c:pt idx="5839">
                  <c:v>19.476080000000003</c:v>
                </c:pt>
                <c:pt idx="5840">
                  <c:v>19.482689999999998</c:v>
                </c:pt>
                <c:pt idx="5841">
                  <c:v>19.4893</c:v>
                </c:pt>
                <c:pt idx="5842">
                  <c:v>19.4893</c:v>
                </c:pt>
                <c:pt idx="5843">
                  <c:v>19.482689999999998</c:v>
                </c:pt>
                <c:pt idx="5844">
                  <c:v>19.4893</c:v>
                </c:pt>
                <c:pt idx="5845">
                  <c:v>19.496860000000002</c:v>
                </c:pt>
                <c:pt idx="5846">
                  <c:v>19.496860000000002</c:v>
                </c:pt>
                <c:pt idx="5847">
                  <c:v>19.496860000000002</c:v>
                </c:pt>
                <c:pt idx="5848">
                  <c:v>19.496860000000002</c:v>
                </c:pt>
                <c:pt idx="5849">
                  <c:v>19.496860000000002</c:v>
                </c:pt>
                <c:pt idx="5850">
                  <c:v>19.4893</c:v>
                </c:pt>
                <c:pt idx="5851">
                  <c:v>19.496860000000002</c:v>
                </c:pt>
                <c:pt idx="5852">
                  <c:v>19.496860000000002</c:v>
                </c:pt>
                <c:pt idx="5853">
                  <c:v>19.496860000000002</c:v>
                </c:pt>
                <c:pt idx="5854">
                  <c:v>19.496860000000002</c:v>
                </c:pt>
                <c:pt idx="5855">
                  <c:v>19.50348</c:v>
                </c:pt>
                <c:pt idx="5856">
                  <c:v>19.50348</c:v>
                </c:pt>
                <c:pt idx="5857">
                  <c:v>19.50348</c:v>
                </c:pt>
                <c:pt idx="5858">
                  <c:v>19.496860000000002</c:v>
                </c:pt>
                <c:pt idx="5859">
                  <c:v>19.4893</c:v>
                </c:pt>
                <c:pt idx="5860">
                  <c:v>19.496860000000002</c:v>
                </c:pt>
                <c:pt idx="5861">
                  <c:v>19.510090000000002</c:v>
                </c:pt>
                <c:pt idx="5862">
                  <c:v>19.50348</c:v>
                </c:pt>
                <c:pt idx="5863">
                  <c:v>19.50348</c:v>
                </c:pt>
                <c:pt idx="5864">
                  <c:v>19.496860000000002</c:v>
                </c:pt>
                <c:pt idx="5865">
                  <c:v>19.496860000000002</c:v>
                </c:pt>
                <c:pt idx="5866">
                  <c:v>19.510090000000002</c:v>
                </c:pt>
                <c:pt idx="5867">
                  <c:v>19.510090000000002</c:v>
                </c:pt>
                <c:pt idx="5868">
                  <c:v>19.496860000000002</c:v>
                </c:pt>
                <c:pt idx="5869">
                  <c:v>19.496860000000002</c:v>
                </c:pt>
                <c:pt idx="5870">
                  <c:v>19.4893</c:v>
                </c:pt>
                <c:pt idx="5871">
                  <c:v>19.496860000000002</c:v>
                </c:pt>
                <c:pt idx="5872">
                  <c:v>19.496860000000002</c:v>
                </c:pt>
                <c:pt idx="5873">
                  <c:v>19.50348</c:v>
                </c:pt>
                <c:pt idx="5874">
                  <c:v>19.50348</c:v>
                </c:pt>
                <c:pt idx="5875">
                  <c:v>19.510090000000002</c:v>
                </c:pt>
                <c:pt idx="5876">
                  <c:v>19.50348</c:v>
                </c:pt>
                <c:pt idx="5877">
                  <c:v>19.50348</c:v>
                </c:pt>
                <c:pt idx="5878">
                  <c:v>19.510090000000002</c:v>
                </c:pt>
                <c:pt idx="5879">
                  <c:v>19.510090000000002</c:v>
                </c:pt>
                <c:pt idx="5880">
                  <c:v>19.51671</c:v>
                </c:pt>
                <c:pt idx="5881">
                  <c:v>19.523319999999998</c:v>
                </c:pt>
                <c:pt idx="5882">
                  <c:v>19.52993</c:v>
                </c:pt>
                <c:pt idx="5883">
                  <c:v>19.52993</c:v>
                </c:pt>
                <c:pt idx="5884">
                  <c:v>19.51671</c:v>
                </c:pt>
                <c:pt idx="5885">
                  <c:v>19.52993</c:v>
                </c:pt>
                <c:pt idx="5886">
                  <c:v>19.52993</c:v>
                </c:pt>
                <c:pt idx="5887">
                  <c:v>19.536549999999998</c:v>
                </c:pt>
                <c:pt idx="5888">
                  <c:v>19.536549999999998</c:v>
                </c:pt>
                <c:pt idx="5889">
                  <c:v>19.536549999999998</c:v>
                </c:pt>
                <c:pt idx="5890">
                  <c:v>19.536549999999998</c:v>
                </c:pt>
                <c:pt idx="5891">
                  <c:v>19.536549999999998</c:v>
                </c:pt>
                <c:pt idx="5892">
                  <c:v>19.536549999999998</c:v>
                </c:pt>
                <c:pt idx="5893">
                  <c:v>19.536549999999998</c:v>
                </c:pt>
                <c:pt idx="5894">
                  <c:v>19.54411</c:v>
                </c:pt>
                <c:pt idx="5895">
                  <c:v>19.536549999999998</c:v>
                </c:pt>
                <c:pt idx="5896">
                  <c:v>19.536549999999998</c:v>
                </c:pt>
                <c:pt idx="5897">
                  <c:v>19.536549999999998</c:v>
                </c:pt>
                <c:pt idx="5898">
                  <c:v>19.54411</c:v>
                </c:pt>
                <c:pt idx="5899">
                  <c:v>19.536549999999998</c:v>
                </c:pt>
                <c:pt idx="5900">
                  <c:v>19.55733</c:v>
                </c:pt>
                <c:pt idx="5901">
                  <c:v>19.55733</c:v>
                </c:pt>
                <c:pt idx="5902">
                  <c:v>19.550720000000002</c:v>
                </c:pt>
                <c:pt idx="5903">
                  <c:v>19.563950000000002</c:v>
                </c:pt>
                <c:pt idx="5904">
                  <c:v>19.563950000000002</c:v>
                </c:pt>
                <c:pt idx="5905">
                  <c:v>19.550720000000002</c:v>
                </c:pt>
                <c:pt idx="5906">
                  <c:v>19.55733</c:v>
                </c:pt>
                <c:pt idx="5907">
                  <c:v>19.55733</c:v>
                </c:pt>
                <c:pt idx="5908">
                  <c:v>19.55733</c:v>
                </c:pt>
                <c:pt idx="5909">
                  <c:v>19.57056</c:v>
                </c:pt>
                <c:pt idx="5910">
                  <c:v>19.57056</c:v>
                </c:pt>
                <c:pt idx="5911">
                  <c:v>19.563950000000002</c:v>
                </c:pt>
                <c:pt idx="5912">
                  <c:v>19.57056</c:v>
                </c:pt>
                <c:pt idx="5913">
                  <c:v>19.57056</c:v>
                </c:pt>
                <c:pt idx="5914">
                  <c:v>19.577180000000002</c:v>
                </c:pt>
                <c:pt idx="5915">
                  <c:v>19.563950000000002</c:v>
                </c:pt>
                <c:pt idx="5916">
                  <c:v>19.563950000000002</c:v>
                </c:pt>
                <c:pt idx="5917">
                  <c:v>19.563950000000002</c:v>
                </c:pt>
                <c:pt idx="5918">
                  <c:v>19.55733</c:v>
                </c:pt>
                <c:pt idx="5919">
                  <c:v>19.563950000000002</c:v>
                </c:pt>
                <c:pt idx="5920">
                  <c:v>19.577180000000002</c:v>
                </c:pt>
                <c:pt idx="5921">
                  <c:v>19.577180000000002</c:v>
                </c:pt>
                <c:pt idx="5922">
                  <c:v>19.577180000000002</c:v>
                </c:pt>
                <c:pt idx="5923">
                  <c:v>19.58379</c:v>
                </c:pt>
                <c:pt idx="5924">
                  <c:v>19.58379</c:v>
                </c:pt>
                <c:pt idx="5925">
                  <c:v>19.58379</c:v>
                </c:pt>
                <c:pt idx="5926">
                  <c:v>19.591349999999998</c:v>
                </c:pt>
                <c:pt idx="5927">
                  <c:v>19.591349999999998</c:v>
                </c:pt>
                <c:pt idx="5928">
                  <c:v>19.591349999999998</c:v>
                </c:pt>
                <c:pt idx="5929">
                  <c:v>19.591349999999998</c:v>
                </c:pt>
                <c:pt idx="5930">
                  <c:v>19.591349999999998</c:v>
                </c:pt>
                <c:pt idx="5931">
                  <c:v>19.58379</c:v>
                </c:pt>
                <c:pt idx="5932">
                  <c:v>19.577180000000002</c:v>
                </c:pt>
                <c:pt idx="5933">
                  <c:v>19.591349999999998</c:v>
                </c:pt>
                <c:pt idx="5934">
                  <c:v>19.58379</c:v>
                </c:pt>
                <c:pt idx="5935">
                  <c:v>19.58379</c:v>
                </c:pt>
                <c:pt idx="5936">
                  <c:v>19.58379</c:v>
                </c:pt>
                <c:pt idx="5937">
                  <c:v>19.577180000000002</c:v>
                </c:pt>
                <c:pt idx="5938">
                  <c:v>19.57056</c:v>
                </c:pt>
                <c:pt idx="5939">
                  <c:v>19.57056</c:v>
                </c:pt>
                <c:pt idx="5940">
                  <c:v>19.577180000000002</c:v>
                </c:pt>
                <c:pt idx="5941">
                  <c:v>19.58379</c:v>
                </c:pt>
                <c:pt idx="5942">
                  <c:v>19.591349999999998</c:v>
                </c:pt>
                <c:pt idx="5943">
                  <c:v>19.591349999999998</c:v>
                </c:pt>
                <c:pt idx="5944">
                  <c:v>19.58379</c:v>
                </c:pt>
                <c:pt idx="5945">
                  <c:v>19.58379</c:v>
                </c:pt>
                <c:pt idx="5946">
                  <c:v>19.58379</c:v>
                </c:pt>
                <c:pt idx="5947">
                  <c:v>19.58379</c:v>
                </c:pt>
                <c:pt idx="5948">
                  <c:v>19.591349999999998</c:v>
                </c:pt>
                <c:pt idx="5949">
                  <c:v>19.58379</c:v>
                </c:pt>
                <c:pt idx="5950">
                  <c:v>19.591349999999998</c:v>
                </c:pt>
                <c:pt idx="5951">
                  <c:v>19.591349999999998</c:v>
                </c:pt>
                <c:pt idx="5952">
                  <c:v>19.591349999999998</c:v>
                </c:pt>
                <c:pt idx="5953">
                  <c:v>19.591349999999998</c:v>
                </c:pt>
                <c:pt idx="5954">
                  <c:v>19.591349999999998</c:v>
                </c:pt>
                <c:pt idx="5955">
                  <c:v>19.604580000000002</c:v>
                </c:pt>
                <c:pt idx="5956">
                  <c:v>19.611189999999997</c:v>
                </c:pt>
                <c:pt idx="5957">
                  <c:v>19.611189999999997</c:v>
                </c:pt>
                <c:pt idx="5958">
                  <c:v>19.624419999999997</c:v>
                </c:pt>
                <c:pt idx="5959">
                  <c:v>19.624419999999997</c:v>
                </c:pt>
                <c:pt idx="5960">
                  <c:v>19.617799999999999</c:v>
                </c:pt>
                <c:pt idx="5961">
                  <c:v>19.617799999999999</c:v>
                </c:pt>
                <c:pt idx="5962">
                  <c:v>19.617799999999999</c:v>
                </c:pt>
                <c:pt idx="5963">
                  <c:v>19.617799999999999</c:v>
                </c:pt>
                <c:pt idx="5964">
                  <c:v>19.624419999999997</c:v>
                </c:pt>
                <c:pt idx="5965">
                  <c:v>19.638590000000001</c:v>
                </c:pt>
                <c:pt idx="5966">
                  <c:v>19.631979999999999</c:v>
                </c:pt>
                <c:pt idx="5967">
                  <c:v>19.638590000000001</c:v>
                </c:pt>
                <c:pt idx="5968">
                  <c:v>19.638590000000001</c:v>
                </c:pt>
                <c:pt idx="5969">
                  <c:v>19.645209999999999</c:v>
                </c:pt>
                <c:pt idx="5970">
                  <c:v>19.651820000000001</c:v>
                </c:pt>
                <c:pt idx="5971">
                  <c:v>19.577180000000002</c:v>
                </c:pt>
                <c:pt idx="5972">
                  <c:v>19.368369999999999</c:v>
                </c:pt>
                <c:pt idx="5973">
                  <c:v>19.401439999999997</c:v>
                </c:pt>
                <c:pt idx="5974">
                  <c:v>19.523319999999998</c:v>
                </c:pt>
                <c:pt idx="5975">
                  <c:v>19.536549999999998</c:v>
                </c:pt>
                <c:pt idx="5976">
                  <c:v>19.401439999999997</c:v>
                </c:pt>
                <c:pt idx="5977">
                  <c:v>19.29372</c:v>
                </c:pt>
                <c:pt idx="5978">
                  <c:v>19.306950000000001</c:v>
                </c:pt>
                <c:pt idx="5979">
                  <c:v>19.422220000000003</c:v>
                </c:pt>
                <c:pt idx="5980">
                  <c:v>19.52993</c:v>
                </c:pt>
                <c:pt idx="5981">
                  <c:v>19.510090000000002</c:v>
                </c:pt>
                <c:pt idx="5982">
                  <c:v>19.401439999999997</c:v>
                </c:pt>
                <c:pt idx="5983">
                  <c:v>19.334349999999997</c:v>
                </c:pt>
                <c:pt idx="5984">
                  <c:v>19.374980000000001</c:v>
                </c:pt>
                <c:pt idx="5985">
                  <c:v>19.4893</c:v>
                </c:pt>
                <c:pt idx="5986">
                  <c:v>19.54411</c:v>
                </c:pt>
                <c:pt idx="5987">
                  <c:v>19.496860000000002</c:v>
                </c:pt>
                <c:pt idx="5988">
                  <c:v>19.408990000000003</c:v>
                </c:pt>
                <c:pt idx="5989">
                  <c:v>19.381589999999999</c:v>
                </c:pt>
                <c:pt idx="5990">
                  <c:v>19.435449999999999</c:v>
                </c:pt>
                <c:pt idx="5991">
                  <c:v>19.52993</c:v>
                </c:pt>
                <c:pt idx="5992">
                  <c:v>19.550720000000002</c:v>
                </c:pt>
                <c:pt idx="5993">
                  <c:v>19.50348</c:v>
                </c:pt>
                <c:pt idx="5994">
                  <c:v>19.442060000000001</c:v>
                </c:pt>
                <c:pt idx="5995">
                  <c:v>19.428840000000001</c:v>
                </c:pt>
                <c:pt idx="5996">
                  <c:v>19.510090000000002</c:v>
                </c:pt>
                <c:pt idx="5997">
                  <c:v>19.563950000000002</c:v>
                </c:pt>
                <c:pt idx="5998">
                  <c:v>19.55733</c:v>
                </c:pt>
                <c:pt idx="5999">
                  <c:v>19.496860000000002</c:v>
                </c:pt>
                <c:pt idx="6000">
                  <c:v>19.46285</c:v>
                </c:pt>
                <c:pt idx="6001">
                  <c:v>19.496860000000002</c:v>
                </c:pt>
                <c:pt idx="6002">
                  <c:v>19.57056</c:v>
                </c:pt>
                <c:pt idx="6003">
                  <c:v>19.591349999999998</c:v>
                </c:pt>
                <c:pt idx="6004">
                  <c:v>19.57056</c:v>
                </c:pt>
                <c:pt idx="6005">
                  <c:v>19.51671</c:v>
                </c:pt>
                <c:pt idx="6006">
                  <c:v>19.496860000000002</c:v>
                </c:pt>
                <c:pt idx="6007">
                  <c:v>19.54411</c:v>
                </c:pt>
                <c:pt idx="6008">
                  <c:v>19.591349999999998</c:v>
                </c:pt>
                <c:pt idx="6009">
                  <c:v>19.59796</c:v>
                </c:pt>
                <c:pt idx="6010">
                  <c:v>19.563950000000002</c:v>
                </c:pt>
                <c:pt idx="6011">
                  <c:v>19.536549999999998</c:v>
                </c:pt>
                <c:pt idx="6012">
                  <c:v>19.536549999999998</c:v>
                </c:pt>
                <c:pt idx="6013">
                  <c:v>19.57056</c:v>
                </c:pt>
                <c:pt idx="6014">
                  <c:v>19.58379</c:v>
                </c:pt>
                <c:pt idx="6015">
                  <c:v>19.591349999999998</c:v>
                </c:pt>
                <c:pt idx="6016">
                  <c:v>19.57056</c:v>
                </c:pt>
                <c:pt idx="6017">
                  <c:v>19.55733</c:v>
                </c:pt>
                <c:pt idx="6018">
                  <c:v>19.57056</c:v>
                </c:pt>
                <c:pt idx="6019">
                  <c:v>19.604580000000002</c:v>
                </c:pt>
                <c:pt idx="6020">
                  <c:v>19.617799999999999</c:v>
                </c:pt>
                <c:pt idx="6021">
                  <c:v>19.611189999999997</c:v>
                </c:pt>
                <c:pt idx="6022">
                  <c:v>19.59796</c:v>
                </c:pt>
                <c:pt idx="6023">
                  <c:v>19.59796</c:v>
                </c:pt>
                <c:pt idx="6024">
                  <c:v>19.604580000000002</c:v>
                </c:pt>
                <c:pt idx="6025">
                  <c:v>19.617799999999999</c:v>
                </c:pt>
                <c:pt idx="6026">
                  <c:v>19.631979999999999</c:v>
                </c:pt>
                <c:pt idx="6027">
                  <c:v>19.631979999999999</c:v>
                </c:pt>
                <c:pt idx="6028">
                  <c:v>19.624419999999997</c:v>
                </c:pt>
                <c:pt idx="6029">
                  <c:v>19.631979999999999</c:v>
                </c:pt>
                <c:pt idx="6030">
                  <c:v>19.645209999999999</c:v>
                </c:pt>
                <c:pt idx="6031">
                  <c:v>19.651820000000001</c:v>
                </c:pt>
                <c:pt idx="6032">
                  <c:v>19.645209999999999</c:v>
                </c:pt>
                <c:pt idx="6033">
                  <c:v>19.631979999999999</c:v>
                </c:pt>
                <c:pt idx="6034">
                  <c:v>19.638590000000001</c:v>
                </c:pt>
                <c:pt idx="6035">
                  <c:v>19.638590000000001</c:v>
                </c:pt>
                <c:pt idx="6036">
                  <c:v>19.645209999999999</c:v>
                </c:pt>
                <c:pt idx="6037">
                  <c:v>19.645209999999999</c:v>
                </c:pt>
                <c:pt idx="6038">
                  <c:v>19.645209999999999</c:v>
                </c:pt>
                <c:pt idx="6039">
                  <c:v>19.651820000000001</c:v>
                </c:pt>
                <c:pt idx="6040">
                  <c:v>19.651820000000001</c:v>
                </c:pt>
                <c:pt idx="6041">
                  <c:v>19.651820000000001</c:v>
                </c:pt>
                <c:pt idx="6042">
                  <c:v>19.645209999999999</c:v>
                </c:pt>
                <c:pt idx="6043">
                  <c:v>19.651820000000001</c:v>
                </c:pt>
                <c:pt idx="6044">
                  <c:v>19.665050000000001</c:v>
                </c:pt>
                <c:pt idx="6045">
                  <c:v>19.679220000000001</c:v>
                </c:pt>
                <c:pt idx="6046">
                  <c:v>19.685830000000003</c:v>
                </c:pt>
                <c:pt idx="6047">
                  <c:v>19.671659999999999</c:v>
                </c:pt>
                <c:pt idx="6048">
                  <c:v>19.671659999999999</c:v>
                </c:pt>
                <c:pt idx="6049">
                  <c:v>19.671659999999999</c:v>
                </c:pt>
                <c:pt idx="6050">
                  <c:v>19.679220000000001</c:v>
                </c:pt>
                <c:pt idx="6051">
                  <c:v>19.679220000000001</c:v>
                </c:pt>
                <c:pt idx="6052">
                  <c:v>19.685830000000003</c:v>
                </c:pt>
                <c:pt idx="6053">
                  <c:v>19.685830000000003</c:v>
                </c:pt>
                <c:pt idx="6054">
                  <c:v>19.685830000000003</c:v>
                </c:pt>
                <c:pt idx="6055">
                  <c:v>19.679220000000001</c:v>
                </c:pt>
                <c:pt idx="6056">
                  <c:v>19.685830000000003</c:v>
                </c:pt>
                <c:pt idx="6057">
                  <c:v>19.685830000000003</c:v>
                </c:pt>
                <c:pt idx="6058">
                  <c:v>19.692450000000001</c:v>
                </c:pt>
                <c:pt idx="6059">
                  <c:v>19.685830000000003</c:v>
                </c:pt>
                <c:pt idx="6060">
                  <c:v>19.685830000000003</c:v>
                </c:pt>
                <c:pt idx="6061">
                  <c:v>19.699060000000003</c:v>
                </c:pt>
                <c:pt idx="6062">
                  <c:v>19.692450000000001</c:v>
                </c:pt>
                <c:pt idx="6063">
                  <c:v>19.699060000000003</c:v>
                </c:pt>
                <c:pt idx="6064">
                  <c:v>19.705669999999998</c:v>
                </c:pt>
                <c:pt idx="6065">
                  <c:v>19.692450000000001</c:v>
                </c:pt>
                <c:pt idx="6066">
                  <c:v>19.699060000000003</c:v>
                </c:pt>
                <c:pt idx="6067">
                  <c:v>19.699060000000003</c:v>
                </c:pt>
                <c:pt idx="6068">
                  <c:v>19.699060000000003</c:v>
                </c:pt>
                <c:pt idx="6069">
                  <c:v>19.692450000000001</c:v>
                </c:pt>
                <c:pt idx="6070">
                  <c:v>19.692450000000001</c:v>
                </c:pt>
                <c:pt idx="6071">
                  <c:v>19.699060000000003</c:v>
                </c:pt>
                <c:pt idx="6072">
                  <c:v>19.699060000000003</c:v>
                </c:pt>
                <c:pt idx="6073">
                  <c:v>19.699060000000003</c:v>
                </c:pt>
                <c:pt idx="6074">
                  <c:v>19.692450000000001</c:v>
                </c:pt>
                <c:pt idx="6075">
                  <c:v>19.692450000000001</c:v>
                </c:pt>
                <c:pt idx="6076">
                  <c:v>19.699060000000003</c:v>
                </c:pt>
                <c:pt idx="6077">
                  <c:v>19.705669999999998</c:v>
                </c:pt>
                <c:pt idx="6078">
                  <c:v>19.705669999999998</c:v>
                </c:pt>
                <c:pt idx="6079">
                  <c:v>19.705669999999998</c:v>
                </c:pt>
                <c:pt idx="6080">
                  <c:v>19.705669999999998</c:v>
                </c:pt>
                <c:pt idx="6081">
                  <c:v>19.705669999999998</c:v>
                </c:pt>
                <c:pt idx="6082">
                  <c:v>19.705669999999998</c:v>
                </c:pt>
                <c:pt idx="6083">
                  <c:v>19.692450000000001</c:v>
                </c:pt>
                <c:pt idx="6084">
                  <c:v>19.685830000000003</c:v>
                </c:pt>
                <c:pt idx="6085">
                  <c:v>19.692450000000001</c:v>
                </c:pt>
                <c:pt idx="6086">
                  <c:v>19.699060000000003</c:v>
                </c:pt>
                <c:pt idx="6087">
                  <c:v>19.692450000000001</c:v>
                </c:pt>
                <c:pt idx="6088">
                  <c:v>19.679220000000001</c:v>
                </c:pt>
                <c:pt idx="6089">
                  <c:v>19.679220000000001</c:v>
                </c:pt>
                <c:pt idx="6090">
                  <c:v>19.692450000000001</c:v>
                </c:pt>
                <c:pt idx="6091">
                  <c:v>19.692450000000001</c:v>
                </c:pt>
                <c:pt idx="6092">
                  <c:v>19.685830000000003</c:v>
                </c:pt>
                <c:pt idx="6093">
                  <c:v>19.679220000000001</c:v>
                </c:pt>
                <c:pt idx="6094">
                  <c:v>19.685830000000003</c:v>
                </c:pt>
                <c:pt idx="6095">
                  <c:v>19.679220000000001</c:v>
                </c:pt>
                <c:pt idx="6096">
                  <c:v>19.679220000000001</c:v>
                </c:pt>
                <c:pt idx="6097">
                  <c:v>19.679220000000001</c:v>
                </c:pt>
                <c:pt idx="6098">
                  <c:v>19.679220000000001</c:v>
                </c:pt>
                <c:pt idx="6099">
                  <c:v>19.671659999999999</c:v>
                </c:pt>
                <c:pt idx="6100">
                  <c:v>19.665050000000001</c:v>
                </c:pt>
                <c:pt idx="6101">
                  <c:v>19.671659999999999</c:v>
                </c:pt>
                <c:pt idx="6102">
                  <c:v>19.671659999999999</c:v>
                </c:pt>
                <c:pt idx="6103">
                  <c:v>19.671659999999999</c:v>
                </c:pt>
                <c:pt idx="6104">
                  <c:v>19.671659999999999</c:v>
                </c:pt>
                <c:pt idx="6105">
                  <c:v>19.671659999999999</c:v>
                </c:pt>
                <c:pt idx="6106">
                  <c:v>19.679220000000001</c:v>
                </c:pt>
                <c:pt idx="6107">
                  <c:v>19.685830000000003</c:v>
                </c:pt>
                <c:pt idx="6108">
                  <c:v>19.685830000000003</c:v>
                </c:pt>
                <c:pt idx="6109">
                  <c:v>19.699060000000003</c:v>
                </c:pt>
                <c:pt idx="6110">
                  <c:v>19.692450000000001</c:v>
                </c:pt>
                <c:pt idx="6111">
                  <c:v>19.685830000000003</c:v>
                </c:pt>
                <c:pt idx="6112">
                  <c:v>19.685830000000003</c:v>
                </c:pt>
                <c:pt idx="6113">
                  <c:v>19.685830000000003</c:v>
                </c:pt>
                <c:pt idx="6114">
                  <c:v>19.685830000000003</c:v>
                </c:pt>
                <c:pt idx="6115">
                  <c:v>19.692450000000001</c:v>
                </c:pt>
                <c:pt idx="6116">
                  <c:v>19.699060000000003</c:v>
                </c:pt>
                <c:pt idx="6117">
                  <c:v>19.699060000000003</c:v>
                </c:pt>
                <c:pt idx="6118">
                  <c:v>19.692450000000001</c:v>
                </c:pt>
                <c:pt idx="6119">
                  <c:v>19.699060000000003</c:v>
                </c:pt>
                <c:pt idx="6120">
                  <c:v>19.699060000000003</c:v>
                </c:pt>
                <c:pt idx="6121">
                  <c:v>19.699060000000003</c:v>
                </c:pt>
                <c:pt idx="6122">
                  <c:v>19.699060000000003</c:v>
                </c:pt>
                <c:pt idx="6123">
                  <c:v>19.692450000000001</c:v>
                </c:pt>
                <c:pt idx="6124">
                  <c:v>19.692450000000001</c:v>
                </c:pt>
                <c:pt idx="6125">
                  <c:v>19.699060000000003</c:v>
                </c:pt>
                <c:pt idx="6126">
                  <c:v>19.699060000000003</c:v>
                </c:pt>
                <c:pt idx="6127">
                  <c:v>19.685830000000003</c:v>
                </c:pt>
                <c:pt idx="6128">
                  <c:v>19.699060000000003</c:v>
                </c:pt>
                <c:pt idx="6129">
                  <c:v>19.692450000000001</c:v>
                </c:pt>
                <c:pt idx="6130">
                  <c:v>19.685830000000003</c:v>
                </c:pt>
                <c:pt idx="6131">
                  <c:v>19.699060000000003</c:v>
                </c:pt>
                <c:pt idx="6132">
                  <c:v>19.699060000000003</c:v>
                </c:pt>
                <c:pt idx="6133">
                  <c:v>19.699060000000003</c:v>
                </c:pt>
                <c:pt idx="6134">
                  <c:v>19.692450000000001</c:v>
                </c:pt>
                <c:pt idx="6135">
                  <c:v>19.699060000000003</c:v>
                </c:pt>
                <c:pt idx="6136">
                  <c:v>19.705669999999998</c:v>
                </c:pt>
                <c:pt idx="6137">
                  <c:v>19.705669999999998</c:v>
                </c:pt>
                <c:pt idx="6138">
                  <c:v>19.692450000000001</c:v>
                </c:pt>
                <c:pt idx="6139">
                  <c:v>19.685830000000003</c:v>
                </c:pt>
                <c:pt idx="6140">
                  <c:v>19.692450000000001</c:v>
                </c:pt>
                <c:pt idx="6141">
                  <c:v>19.692450000000001</c:v>
                </c:pt>
                <c:pt idx="6142">
                  <c:v>19.699060000000003</c:v>
                </c:pt>
                <c:pt idx="6143">
                  <c:v>19.692450000000001</c:v>
                </c:pt>
                <c:pt idx="6144">
                  <c:v>19.685830000000003</c:v>
                </c:pt>
                <c:pt idx="6145">
                  <c:v>19.685830000000003</c:v>
                </c:pt>
                <c:pt idx="6146">
                  <c:v>19.685830000000003</c:v>
                </c:pt>
                <c:pt idx="6147">
                  <c:v>19.679220000000001</c:v>
                </c:pt>
                <c:pt idx="6148">
                  <c:v>19.671659999999999</c:v>
                </c:pt>
                <c:pt idx="6149">
                  <c:v>19.679220000000001</c:v>
                </c:pt>
                <c:pt idx="6150">
                  <c:v>19.685830000000003</c:v>
                </c:pt>
                <c:pt idx="6151">
                  <c:v>19.685830000000003</c:v>
                </c:pt>
                <c:pt idx="6152">
                  <c:v>19.685830000000003</c:v>
                </c:pt>
                <c:pt idx="6153">
                  <c:v>19.685830000000003</c:v>
                </c:pt>
                <c:pt idx="6154">
                  <c:v>19.685830000000003</c:v>
                </c:pt>
                <c:pt idx="6155">
                  <c:v>19.685830000000003</c:v>
                </c:pt>
                <c:pt idx="6156">
                  <c:v>19.692450000000001</c:v>
                </c:pt>
                <c:pt idx="6157">
                  <c:v>19.692450000000001</c:v>
                </c:pt>
                <c:pt idx="6158">
                  <c:v>19.699060000000003</c:v>
                </c:pt>
                <c:pt idx="6159">
                  <c:v>19.699060000000003</c:v>
                </c:pt>
                <c:pt idx="6160">
                  <c:v>19.699060000000003</c:v>
                </c:pt>
                <c:pt idx="6161">
                  <c:v>19.699060000000003</c:v>
                </c:pt>
                <c:pt idx="6162">
                  <c:v>19.699060000000003</c:v>
                </c:pt>
                <c:pt idx="6163">
                  <c:v>19.692450000000001</c:v>
                </c:pt>
                <c:pt idx="6164">
                  <c:v>19.692450000000001</c:v>
                </c:pt>
                <c:pt idx="6165">
                  <c:v>19.699060000000003</c:v>
                </c:pt>
                <c:pt idx="6166">
                  <c:v>19.699060000000003</c:v>
                </c:pt>
                <c:pt idx="6167">
                  <c:v>19.692450000000001</c:v>
                </c:pt>
                <c:pt idx="6168">
                  <c:v>19.692450000000001</c:v>
                </c:pt>
                <c:pt idx="6169">
                  <c:v>19.685830000000003</c:v>
                </c:pt>
                <c:pt idx="6170">
                  <c:v>19.692450000000001</c:v>
                </c:pt>
                <c:pt idx="6171">
                  <c:v>19.685830000000003</c:v>
                </c:pt>
                <c:pt idx="6172">
                  <c:v>19.692450000000001</c:v>
                </c:pt>
                <c:pt idx="6173">
                  <c:v>19.699060000000003</c:v>
                </c:pt>
                <c:pt idx="6174">
                  <c:v>19.705669999999998</c:v>
                </c:pt>
                <c:pt idx="6175">
                  <c:v>19.692450000000001</c:v>
                </c:pt>
                <c:pt idx="6176">
                  <c:v>19.685830000000003</c:v>
                </c:pt>
                <c:pt idx="6177">
                  <c:v>19.685830000000003</c:v>
                </c:pt>
                <c:pt idx="6178">
                  <c:v>19.679220000000001</c:v>
                </c:pt>
                <c:pt idx="6179">
                  <c:v>19.679220000000001</c:v>
                </c:pt>
                <c:pt idx="6180">
                  <c:v>19.685830000000003</c:v>
                </c:pt>
                <c:pt idx="6181">
                  <c:v>19.679220000000001</c:v>
                </c:pt>
                <c:pt idx="6182">
                  <c:v>19.671659999999999</c:v>
                </c:pt>
                <c:pt idx="6183">
                  <c:v>19.671659999999999</c:v>
                </c:pt>
                <c:pt idx="6184">
                  <c:v>19.671659999999999</c:v>
                </c:pt>
                <c:pt idx="6185">
                  <c:v>19.665050000000001</c:v>
                </c:pt>
                <c:pt idx="6186">
                  <c:v>19.679220000000001</c:v>
                </c:pt>
                <c:pt idx="6187">
                  <c:v>19.671659999999999</c:v>
                </c:pt>
                <c:pt idx="6188">
                  <c:v>19.671659999999999</c:v>
                </c:pt>
                <c:pt idx="6189">
                  <c:v>19.671659999999999</c:v>
                </c:pt>
                <c:pt idx="6190">
                  <c:v>19.671659999999999</c:v>
                </c:pt>
                <c:pt idx="6191">
                  <c:v>19.671659999999999</c:v>
                </c:pt>
                <c:pt idx="6192">
                  <c:v>19.679220000000001</c:v>
                </c:pt>
                <c:pt idx="6193">
                  <c:v>19.671659999999999</c:v>
                </c:pt>
                <c:pt idx="6194">
                  <c:v>19.679220000000001</c:v>
                </c:pt>
                <c:pt idx="6195">
                  <c:v>19.679220000000001</c:v>
                </c:pt>
                <c:pt idx="6196">
                  <c:v>19.671659999999999</c:v>
                </c:pt>
                <c:pt idx="6197">
                  <c:v>19.671659999999999</c:v>
                </c:pt>
                <c:pt idx="6198">
                  <c:v>19.671659999999999</c:v>
                </c:pt>
                <c:pt idx="6199">
                  <c:v>19.671659999999999</c:v>
                </c:pt>
                <c:pt idx="6200">
                  <c:v>19.685830000000003</c:v>
                </c:pt>
                <c:pt idx="6201">
                  <c:v>19.679220000000001</c:v>
                </c:pt>
                <c:pt idx="6202">
                  <c:v>19.685830000000003</c:v>
                </c:pt>
                <c:pt idx="6203">
                  <c:v>19.685830000000003</c:v>
                </c:pt>
                <c:pt idx="6204">
                  <c:v>19.679220000000001</c:v>
                </c:pt>
                <c:pt idx="6205">
                  <c:v>19.671659999999999</c:v>
                </c:pt>
                <c:pt idx="6206">
                  <c:v>19.671659999999999</c:v>
                </c:pt>
                <c:pt idx="6207">
                  <c:v>19.671659999999999</c:v>
                </c:pt>
                <c:pt idx="6208">
                  <c:v>19.671659999999999</c:v>
                </c:pt>
                <c:pt idx="6209">
                  <c:v>19.665050000000001</c:v>
                </c:pt>
                <c:pt idx="6210">
                  <c:v>19.665050000000001</c:v>
                </c:pt>
                <c:pt idx="6211">
                  <c:v>19.665050000000001</c:v>
                </c:pt>
                <c:pt idx="6212">
                  <c:v>19.665050000000001</c:v>
                </c:pt>
                <c:pt idx="6213">
                  <c:v>19.665050000000001</c:v>
                </c:pt>
                <c:pt idx="6214">
                  <c:v>19.679220000000001</c:v>
                </c:pt>
                <c:pt idx="6215">
                  <c:v>19.685830000000003</c:v>
                </c:pt>
                <c:pt idx="6216">
                  <c:v>19.692450000000001</c:v>
                </c:pt>
                <c:pt idx="6217">
                  <c:v>19.692450000000001</c:v>
                </c:pt>
                <c:pt idx="6218">
                  <c:v>19.699060000000003</c:v>
                </c:pt>
                <c:pt idx="6219">
                  <c:v>19.692450000000001</c:v>
                </c:pt>
                <c:pt idx="6220">
                  <c:v>19.685830000000003</c:v>
                </c:pt>
                <c:pt idx="6221">
                  <c:v>19.692450000000001</c:v>
                </c:pt>
                <c:pt idx="6222">
                  <c:v>19.692450000000001</c:v>
                </c:pt>
                <c:pt idx="6223">
                  <c:v>19.685830000000003</c:v>
                </c:pt>
                <c:pt idx="6224">
                  <c:v>19.679220000000001</c:v>
                </c:pt>
                <c:pt idx="6225">
                  <c:v>19.685830000000003</c:v>
                </c:pt>
                <c:pt idx="6226">
                  <c:v>19.692450000000001</c:v>
                </c:pt>
                <c:pt idx="6227">
                  <c:v>19.679220000000001</c:v>
                </c:pt>
                <c:pt idx="6228">
                  <c:v>19.685830000000003</c:v>
                </c:pt>
                <c:pt idx="6229">
                  <c:v>19.692450000000001</c:v>
                </c:pt>
                <c:pt idx="6230">
                  <c:v>19.679220000000001</c:v>
                </c:pt>
                <c:pt idx="6231">
                  <c:v>19.671659999999999</c:v>
                </c:pt>
                <c:pt idx="6232">
                  <c:v>19.679220000000001</c:v>
                </c:pt>
                <c:pt idx="6233">
                  <c:v>19.685830000000003</c:v>
                </c:pt>
                <c:pt idx="6234">
                  <c:v>19.685830000000003</c:v>
                </c:pt>
                <c:pt idx="6235">
                  <c:v>19.685830000000003</c:v>
                </c:pt>
                <c:pt idx="6236">
                  <c:v>19.685830000000003</c:v>
                </c:pt>
                <c:pt idx="6237">
                  <c:v>19.685830000000003</c:v>
                </c:pt>
                <c:pt idx="6238">
                  <c:v>19.685830000000003</c:v>
                </c:pt>
                <c:pt idx="6239">
                  <c:v>19.679220000000001</c:v>
                </c:pt>
                <c:pt idx="6240">
                  <c:v>19.671659999999999</c:v>
                </c:pt>
                <c:pt idx="6241">
                  <c:v>19.685830000000003</c:v>
                </c:pt>
                <c:pt idx="6242">
                  <c:v>19.685830000000003</c:v>
                </c:pt>
                <c:pt idx="6243">
                  <c:v>19.671659999999999</c:v>
                </c:pt>
                <c:pt idx="6244">
                  <c:v>19.679220000000001</c:v>
                </c:pt>
                <c:pt idx="6245">
                  <c:v>19.679220000000001</c:v>
                </c:pt>
                <c:pt idx="6246">
                  <c:v>19.679220000000001</c:v>
                </c:pt>
                <c:pt idx="6247">
                  <c:v>19.685830000000003</c:v>
                </c:pt>
                <c:pt idx="6248">
                  <c:v>19.692450000000001</c:v>
                </c:pt>
                <c:pt idx="6249">
                  <c:v>19.692450000000001</c:v>
                </c:pt>
                <c:pt idx="6250">
                  <c:v>19.685830000000003</c:v>
                </c:pt>
                <c:pt idx="6251">
                  <c:v>19.692450000000001</c:v>
                </c:pt>
                <c:pt idx="6252">
                  <c:v>19.692450000000001</c:v>
                </c:pt>
                <c:pt idx="6253">
                  <c:v>19.692450000000001</c:v>
                </c:pt>
                <c:pt idx="6254">
                  <c:v>19.699060000000003</c:v>
                </c:pt>
                <c:pt idx="6255">
                  <c:v>19.685830000000003</c:v>
                </c:pt>
                <c:pt idx="6256">
                  <c:v>19.692450000000001</c:v>
                </c:pt>
                <c:pt idx="6257">
                  <c:v>19.699060000000003</c:v>
                </c:pt>
                <c:pt idx="6258">
                  <c:v>19.699060000000003</c:v>
                </c:pt>
                <c:pt idx="6259">
                  <c:v>19.692450000000001</c:v>
                </c:pt>
                <c:pt idx="6260">
                  <c:v>19.699060000000003</c:v>
                </c:pt>
                <c:pt idx="6261">
                  <c:v>19.705669999999998</c:v>
                </c:pt>
                <c:pt idx="6262">
                  <c:v>19.699060000000003</c:v>
                </c:pt>
                <c:pt idx="6263">
                  <c:v>19.699060000000003</c:v>
                </c:pt>
                <c:pt idx="6264">
                  <c:v>19.685830000000003</c:v>
                </c:pt>
                <c:pt idx="6265">
                  <c:v>19.679220000000001</c:v>
                </c:pt>
                <c:pt idx="6266">
                  <c:v>19.685830000000003</c:v>
                </c:pt>
                <c:pt idx="6267">
                  <c:v>19.685830000000003</c:v>
                </c:pt>
                <c:pt idx="6268">
                  <c:v>19.685830000000003</c:v>
                </c:pt>
                <c:pt idx="6269">
                  <c:v>19.692450000000001</c:v>
                </c:pt>
                <c:pt idx="6270">
                  <c:v>19.692450000000001</c:v>
                </c:pt>
                <c:pt idx="6271">
                  <c:v>19.699060000000003</c:v>
                </c:pt>
                <c:pt idx="6272">
                  <c:v>19.699060000000003</c:v>
                </c:pt>
                <c:pt idx="6273">
                  <c:v>19.692450000000001</c:v>
                </c:pt>
                <c:pt idx="6274">
                  <c:v>19.685830000000003</c:v>
                </c:pt>
                <c:pt idx="6275">
                  <c:v>19.685830000000003</c:v>
                </c:pt>
                <c:pt idx="6276">
                  <c:v>19.692450000000001</c:v>
                </c:pt>
                <c:pt idx="6277">
                  <c:v>19.685830000000003</c:v>
                </c:pt>
                <c:pt idx="6278">
                  <c:v>19.679220000000001</c:v>
                </c:pt>
                <c:pt idx="6279">
                  <c:v>19.685830000000003</c:v>
                </c:pt>
                <c:pt idx="6280">
                  <c:v>19.685830000000003</c:v>
                </c:pt>
                <c:pt idx="6281">
                  <c:v>19.685830000000003</c:v>
                </c:pt>
                <c:pt idx="6282">
                  <c:v>19.692450000000001</c:v>
                </c:pt>
                <c:pt idx="6283">
                  <c:v>19.692450000000001</c:v>
                </c:pt>
                <c:pt idx="6284">
                  <c:v>19.692450000000001</c:v>
                </c:pt>
                <c:pt idx="6285">
                  <c:v>19.685830000000003</c:v>
                </c:pt>
                <c:pt idx="6286">
                  <c:v>19.679220000000001</c:v>
                </c:pt>
                <c:pt idx="6287">
                  <c:v>19.685830000000003</c:v>
                </c:pt>
                <c:pt idx="6288">
                  <c:v>19.685830000000003</c:v>
                </c:pt>
                <c:pt idx="6289">
                  <c:v>19.671659999999999</c:v>
                </c:pt>
                <c:pt idx="6290">
                  <c:v>19.679220000000001</c:v>
                </c:pt>
                <c:pt idx="6291">
                  <c:v>19.679220000000001</c:v>
                </c:pt>
                <c:pt idx="6292">
                  <c:v>19.685830000000003</c:v>
                </c:pt>
                <c:pt idx="6293">
                  <c:v>19.692450000000001</c:v>
                </c:pt>
                <c:pt idx="6294">
                  <c:v>19.692450000000001</c:v>
                </c:pt>
                <c:pt idx="6295">
                  <c:v>19.671659999999999</c:v>
                </c:pt>
                <c:pt idx="6296">
                  <c:v>19.679220000000001</c:v>
                </c:pt>
                <c:pt idx="6297">
                  <c:v>19.685830000000003</c:v>
                </c:pt>
                <c:pt idx="6298">
                  <c:v>19.692450000000001</c:v>
                </c:pt>
                <c:pt idx="6299">
                  <c:v>19.685830000000003</c:v>
                </c:pt>
                <c:pt idx="6300">
                  <c:v>19.692450000000001</c:v>
                </c:pt>
                <c:pt idx="6301">
                  <c:v>19.685830000000003</c:v>
                </c:pt>
                <c:pt idx="6302">
                  <c:v>19.685830000000003</c:v>
                </c:pt>
                <c:pt idx="6303">
                  <c:v>19.692450000000001</c:v>
                </c:pt>
                <c:pt idx="6304">
                  <c:v>19.699060000000003</c:v>
                </c:pt>
                <c:pt idx="6305">
                  <c:v>19.705669999999998</c:v>
                </c:pt>
                <c:pt idx="6306">
                  <c:v>19.685830000000003</c:v>
                </c:pt>
                <c:pt idx="6307">
                  <c:v>19.699060000000003</c:v>
                </c:pt>
                <c:pt idx="6308">
                  <c:v>19.699060000000003</c:v>
                </c:pt>
                <c:pt idx="6309">
                  <c:v>19.692450000000001</c:v>
                </c:pt>
                <c:pt idx="6310">
                  <c:v>19.685830000000003</c:v>
                </c:pt>
                <c:pt idx="6311">
                  <c:v>19.685830000000003</c:v>
                </c:pt>
                <c:pt idx="6312">
                  <c:v>19.679220000000001</c:v>
                </c:pt>
                <c:pt idx="6313">
                  <c:v>19.692450000000001</c:v>
                </c:pt>
                <c:pt idx="6314">
                  <c:v>19.685830000000003</c:v>
                </c:pt>
                <c:pt idx="6315">
                  <c:v>19.685830000000003</c:v>
                </c:pt>
                <c:pt idx="6316">
                  <c:v>19.685830000000003</c:v>
                </c:pt>
                <c:pt idx="6317">
                  <c:v>19.685830000000003</c:v>
                </c:pt>
                <c:pt idx="6318">
                  <c:v>19.699060000000003</c:v>
                </c:pt>
                <c:pt idx="6319">
                  <c:v>19.685830000000003</c:v>
                </c:pt>
                <c:pt idx="6320">
                  <c:v>19.679220000000001</c:v>
                </c:pt>
                <c:pt idx="6321">
                  <c:v>19.679220000000001</c:v>
                </c:pt>
                <c:pt idx="6322">
                  <c:v>19.685830000000003</c:v>
                </c:pt>
                <c:pt idx="6323">
                  <c:v>19.679220000000001</c:v>
                </c:pt>
                <c:pt idx="6324">
                  <c:v>19.679220000000001</c:v>
                </c:pt>
                <c:pt idx="6325">
                  <c:v>19.671659999999999</c:v>
                </c:pt>
                <c:pt idx="6326">
                  <c:v>19.679220000000001</c:v>
                </c:pt>
                <c:pt idx="6327">
                  <c:v>19.679220000000001</c:v>
                </c:pt>
                <c:pt idx="6328">
                  <c:v>19.685830000000003</c:v>
                </c:pt>
                <c:pt idx="6329">
                  <c:v>19.685830000000003</c:v>
                </c:pt>
                <c:pt idx="6330">
                  <c:v>19.685830000000003</c:v>
                </c:pt>
                <c:pt idx="6331">
                  <c:v>19.692450000000001</c:v>
                </c:pt>
                <c:pt idx="6332">
                  <c:v>19.685830000000003</c:v>
                </c:pt>
                <c:pt idx="6333">
                  <c:v>19.679220000000001</c:v>
                </c:pt>
                <c:pt idx="6334">
                  <c:v>19.685830000000003</c:v>
                </c:pt>
                <c:pt idx="6335">
                  <c:v>19.685830000000003</c:v>
                </c:pt>
                <c:pt idx="6336">
                  <c:v>19.679220000000001</c:v>
                </c:pt>
                <c:pt idx="6337">
                  <c:v>19.679220000000001</c:v>
                </c:pt>
                <c:pt idx="6338">
                  <c:v>19.671659999999999</c:v>
                </c:pt>
                <c:pt idx="6339">
                  <c:v>19.679220000000001</c:v>
                </c:pt>
                <c:pt idx="6340">
                  <c:v>19.679220000000001</c:v>
                </c:pt>
                <c:pt idx="6341">
                  <c:v>19.679220000000001</c:v>
                </c:pt>
                <c:pt idx="6342">
                  <c:v>19.679220000000001</c:v>
                </c:pt>
                <c:pt idx="6343">
                  <c:v>19.685830000000003</c:v>
                </c:pt>
                <c:pt idx="6344">
                  <c:v>19.685830000000003</c:v>
                </c:pt>
                <c:pt idx="6345">
                  <c:v>19.692450000000001</c:v>
                </c:pt>
                <c:pt idx="6346">
                  <c:v>19.685830000000003</c:v>
                </c:pt>
                <c:pt idx="6347">
                  <c:v>19.685830000000003</c:v>
                </c:pt>
                <c:pt idx="6348">
                  <c:v>19.685830000000003</c:v>
                </c:pt>
                <c:pt idx="6349">
                  <c:v>19.685830000000003</c:v>
                </c:pt>
                <c:pt idx="6350">
                  <c:v>19.679220000000001</c:v>
                </c:pt>
                <c:pt idx="6351">
                  <c:v>19.671659999999999</c:v>
                </c:pt>
                <c:pt idx="6352">
                  <c:v>19.679220000000001</c:v>
                </c:pt>
                <c:pt idx="6353">
                  <c:v>19.679220000000001</c:v>
                </c:pt>
                <c:pt idx="6354">
                  <c:v>19.679220000000001</c:v>
                </c:pt>
                <c:pt idx="6355">
                  <c:v>19.685830000000003</c:v>
                </c:pt>
                <c:pt idx="6356">
                  <c:v>19.692450000000001</c:v>
                </c:pt>
                <c:pt idx="6357">
                  <c:v>19.685830000000003</c:v>
                </c:pt>
                <c:pt idx="6358">
                  <c:v>19.685830000000003</c:v>
                </c:pt>
                <c:pt idx="6359">
                  <c:v>19.679220000000001</c:v>
                </c:pt>
                <c:pt idx="6360">
                  <c:v>19.679220000000001</c:v>
                </c:pt>
                <c:pt idx="6361">
                  <c:v>19.692450000000001</c:v>
                </c:pt>
                <c:pt idx="6362">
                  <c:v>19.699060000000003</c:v>
                </c:pt>
                <c:pt idx="6363">
                  <c:v>19.699060000000003</c:v>
                </c:pt>
                <c:pt idx="6364">
                  <c:v>19.692450000000001</c:v>
                </c:pt>
                <c:pt idx="6365">
                  <c:v>19.699060000000003</c:v>
                </c:pt>
                <c:pt idx="6366">
                  <c:v>19.699060000000003</c:v>
                </c:pt>
                <c:pt idx="6367">
                  <c:v>19.699060000000003</c:v>
                </c:pt>
                <c:pt idx="6368">
                  <c:v>19.705669999999998</c:v>
                </c:pt>
                <c:pt idx="6369">
                  <c:v>19.705669999999998</c:v>
                </c:pt>
                <c:pt idx="6370">
                  <c:v>19.699060000000003</c:v>
                </c:pt>
                <c:pt idx="6371">
                  <c:v>19.705669999999998</c:v>
                </c:pt>
                <c:pt idx="6372">
                  <c:v>19.705669999999998</c:v>
                </c:pt>
                <c:pt idx="6373">
                  <c:v>19.705669999999998</c:v>
                </c:pt>
                <c:pt idx="6374">
                  <c:v>19.712289999999999</c:v>
                </c:pt>
                <c:pt idx="6375">
                  <c:v>19.712289999999999</c:v>
                </c:pt>
                <c:pt idx="6376">
                  <c:v>19.712289999999999</c:v>
                </c:pt>
                <c:pt idx="6377">
                  <c:v>19.712289999999999</c:v>
                </c:pt>
                <c:pt idx="6378">
                  <c:v>19.712289999999999</c:v>
                </c:pt>
                <c:pt idx="6379">
                  <c:v>19.699060000000003</c:v>
                </c:pt>
                <c:pt idx="6380">
                  <c:v>19.699060000000003</c:v>
                </c:pt>
                <c:pt idx="6381">
                  <c:v>19.699060000000003</c:v>
                </c:pt>
                <c:pt idx="6382">
                  <c:v>19.705669999999998</c:v>
                </c:pt>
                <c:pt idx="6383">
                  <c:v>19.699060000000003</c:v>
                </c:pt>
                <c:pt idx="6384">
                  <c:v>19.685830000000003</c:v>
                </c:pt>
                <c:pt idx="6385">
                  <c:v>19.685830000000003</c:v>
                </c:pt>
                <c:pt idx="6386">
                  <c:v>19.685830000000003</c:v>
                </c:pt>
                <c:pt idx="6387">
                  <c:v>19.685830000000003</c:v>
                </c:pt>
                <c:pt idx="6388">
                  <c:v>19.685830000000003</c:v>
                </c:pt>
                <c:pt idx="6389">
                  <c:v>19.685830000000003</c:v>
                </c:pt>
                <c:pt idx="6390">
                  <c:v>19.679220000000001</c:v>
                </c:pt>
                <c:pt idx="6391">
                  <c:v>19.685830000000003</c:v>
                </c:pt>
                <c:pt idx="6392">
                  <c:v>19.685830000000003</c:v>
                </c:pt>
                <c:pt idx="6393">
                  <c:v>19.692450000000001</c:v>
                </c:pt>
                <c:pt idx="6394">
                  <c:v>19.692450000000001</c:v>
                </c:pt>
                <c:pt idx="6395">
                  <c:v>19.692450000000001</c:v>
                </c:pt>
                <c:pt idx="6396">
                  <c:v>19.699060000000003</c:v>
                </c:pt>
                <c:pt idx="6397">
                  <c:v>19.692450000000001</c:v>
                </c:pt>
                <c:pt idx="6398">
                  <c:v>19.705669999999998</c:v>
                </c:pt>
                <c:pt idx="6399">
                  <c:v>19.699060000000003</c:v>
                </c:pt>
                <c:pt idx="6400">
                  <c:v>19.705669999999998</c:v>
                </c:pt>
                <c:pt idx="6401">
                  <c:v>19.705669999999998</c:v>
                </c:pt>
                <c:pt idx="6402">
                  <c:v>19.705669999999998</c:v>
                </c:pt>
                <c:pt idx="6403">
                  <c:v>19.705669999999998</c:v>
                </c:pt>
                <c:pt idx="6404">
                  <c:v>19.705669999999998</c:v>
                </c:pt>
                <c:pt idx="6405">
                  <c:v>19.712289999999999</c:v>
                </c:pt>
                <c:pt idx="6406">
                  <c:v>19.712289999999999</c:v>
                </c:pt>
                <c:pt idx="6407">
                  <c:v>19.712289999999999</c:v>
                </c:pt>
                <c:pt idx="6408">
                  <c:v>19.718900000000001</c:v>
                </c:pt>
                <c:pt idx="6409">
                  <c:v>19.718900000000001</c:v>
                </c:pt>
                <c:pt idx="6410">
                  <c:v>19.712289999999999</c:v>
                </c:pt>
                <c:pt idx="6411">
                  <c:v>19.718900000000001</c:v>
                </c:pt>
                <c:pt idx="6412">
                  <c:v>19.726459999999999</c:v>
                </c:pt>
                <c:pt idx="6413">
                  <c:v>19.718900000000001</c:v>
                </c:pt>
                <c:pt idx="6414">
                  <c:v>19.718900000000001</c:v>
                </c:pt>
                <c:pt idx="6415">
                  <c:v>19.718900000000001</c:v>
                </c:pt>
                <c:pt idx="6416">
                  <c:v>19.712289999999999</c:v>
                </c:pt>
                <c:pt idx="6417">
                  <c:v>19.718900000000001</c:v>
                </c:pt>
                <c:pt idx="6418">
                  <c:v>19.718900000000001</c:v>
                </c:pt>
                <c:pt idx="6419">
                  <c:v>19.718900000000001</c:v>
                </c:pt>
                <c:pt idx="6420">
                  <c:v>19.712289999999999</c:v>
                </c:pt>
                <c:pt idx="6421">
                  <c:v>19.712289999999999</c:v>
                </c:pt>
                <c:pt idx="6422">
                  <c:v>19.718900000000001</c:v>
                </c:pt>
                <c:pt idx="6423">
                  <c:v>19.712289999999999</c:v>
                </c:pt>
                <c:pt idx="6424">
                  <c:v>19.718900000000001</c:v>
                </c:pt>
                <c:pt idx="6425">
                  <c:v>19.718900000000001</c:v>
                </c:pt>
                <c:pt idx="6426">
                  <c:v>19.718900000000001</c:v>
                </c:pt>
                <c:pt idx="6427">
                  <c:v>19.726459999999999</c:v>
                </c:pt>
                <c:pt idx="6428">
                  <c:v>19.718900000000001</c:v>
                </c:pt>
                <c:pt idx="6429">
                  <c:v>19.726459999999999</c:v>
                </c:pt>
                <c:pt idx="6430">
                  <c:v>19.718900000000001</c:v>
                </c:pt>
                <c:pt idx="6431">
                  <c:v>19.718900000000001</c:v>
                </c:pt>
                <c:pt idx="6432">
                  <c:v>19.718900000000001</c:v>
                </c:pt>
                <c:pt idx="6433">
                  <c:v>19.726459999999999</c:v>
                </c:pt>
                <c:pt idx="6434">
                  <c:v>19.733080000000001</c:v>
                </c:pt>
                <c:pt idx="6435">
                  <c:v>19.726459999999999</c:v>
                </c:pt>
                <c:pt idx="6436">
                  <c:v>19.726459999999999</c:v>
                </c:pt>
                <c:pt idx="6437">
                  <c:v>19.733080000000001</c:v>
                </c:pt>
                <c:pt idx="6438">
                  <c:v>19.733080000000001</c:v>
                </c:pt>
                <c:pt idx="6439">
                  <c:v>19.733080000000001</c:v>
                </c:pt>
                <c:pt idx="6440">
                  <c:v>19.726459999999999</c:v>
                </c:pt>
                <c:pt idx="6441">
                  <c:v>19.733080000000001</c:v>
                </c:pt>
                <c:pt idx="6442">
                  <c:v>19.733080000000001</c:v>
                </c:pt>
                <c:pt idx="6443">
                  <c:v>19.733080000000001</c:v>
                </c:pt>
                <c:pt idx="6444">
                  <c:v>19.733080000000001</c:v>
                </c:pt>
                <c:pt idx="6445">
                  <c:v>19.733080000000001</c:v>
                </c:pt>
                <c:pt idx="6446">
                  <c:v>19.733080000000001</c:v>
                </c:pt>
                <c:pt idx="6447">
                  <c:v>19.726459999999999</c:v>
                </c:pt>
                <c:pt idx="6448">
                  <c:v>19.718900000000001</c:v>
                </c:pt>
                <c:pt idx="6449">
                  <c:v>19.718900000000001</c:v>
                </c:pt>
                <c:pt idx="6450">
                  <c:v>19.726459999999999</c:v>
                </c:pt>
                <c:pt idx="6451">
                  <c:v>19.718900000000001</c:v>
                </c:pt>
                <c:pt idx="6452">
                  <c:v>19.718900000000001</c:v>
                </c:pt>
                <c:pt idx="6453">
                  <c:v>19.718900000000001</c:v>
                </c:pt>
                <c:pt idx="6454">
                  <c:v>19.718900000000001</c:v>
                </c:pt>
                <c:pt idx="6455">
                  <c:v>19.733080000000001</c:v>
                </c:pt>
                <c:pt idx="6456">
                  <c:v>19.733080000000001</c:v>
                </c:pt>
                <c:pt idx="6457">
                  <c:v>19.73969</c:v>
                </c:pt>
                <c:pt idx="6458">
                  <c:v>19.73969</c:v>
                </c:pt>
                <c:pt idx="6459">
                  <c:v>19.733080000000001</c:v>
                </c:pt>
                <c:pt idx="6460">
                  <c:v>19.733080000000001</c:v>
                </c:pt>
                <c:pt idx="6461">
                  <c:v>19.726459999999999</c:v>
                </c:pt>
                <c:pt idx="6462">
                  <c:v>19.726459999999999</c:v>
                </c:pt>
                <c:pt idx="6463">
                  <c:v>19.726459999999999</c:v>
                </c:pt>
                <c:pt idx="6464">
                  <c:v>19.718900000000001</c:v>
                </c:pt>
                <c:pt idx="6465">
                  <c:v>19.733080000000001</c:v>
                </c:pt>
                <c:pt idx="6466">
                  <c:v>19.733080000000001</c:v>
                </c:pt>
                <c:pt idx="6467">
                  <c:v>19.726459999999999</c:v>
                </c:pt>
                <c:pt idx="6468">
                  <c:v>19.733080000000001</c:v>
                </c:pt>
                <c:pt idx="6469">
                  <c:v>19.726459999999999</c:v>
                </c:pt>
                <c:pt idx="6470">
                  <c:v>19.733080000000001</c:v>
                </c:pt>
                <c:pt idx="6471">
                  <c:v>19.73969</c:v>
                </c:pt>
                <c:pt idx="6472">
                  <c:v>19.726459999999999</c:v>
                </c:pt>
                <c:pt idx="6473">
                  <c:v>19.733080000000001</c:v>
                </c:pt>
                <c:pt idx="6474">
                  <c:v>19.73969</c:v>
                </c:pt>
                <c:pt idx="6475">
                  <c:v>19.746299999999998</c:v>
                </c:pt>
                <c:pt idx="6476">
                  <c:v>19.746299999999998</c:v>
                </c:pt>
                <c:pt idx="6477">
                  <c:v>19.718900000000001</c:v>
                </c:pt>
                <c:pt idx="6478">
                  <c:v>19.718900000000001</c:v>
                </c:pt>
                <c:pt idx="6479">
                  <c:v>19.733080000000001</c:v>
                </c:pt>
                <c:pt idx="6480">
                  <c:v>19.73969</c:v>
                </c:pt>
                <c:pt idx="6481">
                  <c:v>19.746299999999998</c:v>
                </c:pt>
                <c:pt idx="6482">
                  <c:v>19.733080000000001</c:v>
                </c:pt>
                <c:pt idx="6483">
                  <c:v>19.733080000000001</c:v>
                </c:pt>
                <c:pt idx="6484">
                  <c:v>19.73969</c:v>
                </c:pt>
                <c:pt idx="6485">
                  <c:v>19.73969</c:v>
                </c:pt>
                <c:pt idx="6486">
                  <c:v>19.73969</c:v>
                </c:pt>
                <c:pt idx="6487">
                  <c:v>19.73969</c:v>
                </c:pt>
                <c:pt idx="6488">
                  <c:v>19.733080000000001</c:v>
                </c:pt>
                <c:pt idx="6489">
                  <c:v>19.733080000000001</c:v>
                </c:pt>
                <c:pt idx="6490">
                  <c:v>19.733080000000001</c:v>
                </c:pt>
                <c:pt idx="6491">
                  <c:v>19.733080000000001</c:v>
                </c:pt>
                <c:pt idx="6492">
                  <c:v>19.73969</c:v>
                </c:pt>
                <c:pt idx="6493">
                  <c:v>19.73969</c:v>
                </c:pt>
                <c:pt idx="6494">
                  <c:v>19.746299999999998</c:v>
                </c:pt>
                <c:pt idx="6495">
                  <c:v>19.75292</c:v>
                </c:pt>
                <c:pt idx="6496">
                  <c:v>19.746299999999998</c:v>
                </c:pt>
                <c:pt idx="6497">
                  <c:v>19.73969</c:v>
                </c:pt>
                <c:pt idx="6498">
                  <c:v>19.746299999999998</c:v>
                </c:pt>
                <c:pt idx="6499">
                  <c:v>19.75292</c:v>
                </c:pt>
                <c:pt idx="6500">
                  <c:v>19.746299999999998</c:v>
                </c:pt>
                <c:pt idx="6501">
                  <c:v>19.73969</c:v>
                </c:pt>
                <c:pt idx="6502">
                  <c:v>19.73969</c:v>
                </c:pt>
                <c:pt idx="6503">
                  <c:v>19.746299999999998</c:v>
                </c:pt>
                <c:pt idx="6504">
                  <c:v>19.75292</c:v>
                </c:pt>
                <c:pt idx="6505">
                  <c:v>19.75292</c:v>
                </c:pt>
                <c:pt idx="6506">
                  <c:v>19.759529999999998</c:v>
                </c:pt>
                <c:pt idx="6507">
                  <c:v>19.75292</c:v>
                </c:pt>
                <c:pt idx="6508">
                  <c:v>19.75292</c:v>
                </c:pt>
                <c:pt idx="6509">
                  <c:v>19.746299999999998</c:v>
                </c:pt>
                <c:pt idx="6510">
                  <c:v>19.746299999999998</c:v>
                </c:pt>
                <c:pt idx="6511">
                  <c:v>19.75292</c:v>
                </c:pt>
                <c:pt idx="6512">
                  <c:v>19.746299999999998</c:v>
                </c:pt>
                <c:pt idx="6513">
                  <c:v>19.746299999999998</c:v>
                </c:pt>
                <c:pt idx="6514">
                  <c:v>19.746299999999998</c:v>
                </c:pt>
                <c:pt idx="6515">
                  <c:v>19.759529999999998</c:v>
                </c:pt>
                <c:pt idx="6516">
                  <c:v>19.75292</c:v>
                </c:pt>
                <c:pt idx="6517">
                  <c:v>19.75292</c:v>
                </c:pt>
                <c:pt idx="6518">
                  <c:v>19.746299999999998</c:v>
                </c:pt>
                <c:pt idx="6519">
                  <c:v>19.733080000000001</c:v>
                </c:pt>
                <c:pt idx="6520">
                  <c:v>19.73969</c:v>
                </c:pt>
                <c:pt idx="6521">
                  <c:v>19.73969</c:v>
                </c:pt>
                <c:pt idx="6522">
                  <c:v>19.733080000000001</c:v>
                </c:pt>
                <c:pt idx="6523">
                  <c:v>19.746299999999998</c:v>
                </c:pt>
                <c:pt idx="6524">
                  <c:v>19.746299999999998</c:v>
                </c:pt>
                <c:pt idx="6525">
                  <c:v>19.746299999999998</c:v>
                </c:pt>
                <c:pt idx="6526">
                  <c:v>19.746299999999998</c:v>
                </c:pt>
                <c:pt idx="6527">
                  <c:v>19.75292</c:v>
                </c:pt>
                <c:pt idx="6528">
                  <c:v>19.746299999999998</c:v>
                </c:pt>
                <c:pt idx="6529">
                  <c:v>19.75292</c:v>
                </c:pt>
                <c:pt idx="6530">
                  <c:v>19.746299999999998</c:v>
                </c:pt>
                <c:pt idx="6531">
                  <c:v>19.75292</c:v>
                </c:pt>
                <c:pt idx="6532">
                  <c:v>19.759529999999998</c:v>
                </c:pt>
                <c:pt idx="6533">
                  <c:v>19.746299999999998</c:v>
                </c:pt>
                <c:pt idx="6534">
                  <c:v>19.759529999999998</c:v>
                </c:pt>
                <c:pt idx="6535">
                  <c:v>19.759529999999998</c:v>
                </c:pt>
                <c:pt idx="6536">
                  <c:v>19.759529999999998</c:v>
                </c:pt>
                <c:pt idx="6537">
                  <c:v>19.759529999999998</c:v>
                </c:pt>
                <c:pt idx="6538">
                  <c:v>19.759529999999998</c:v>
                </c:pt>
                <c:pt idx="6539">
                  <c:v>19.759529999999998</c:v>
                </c:pt>
                <c:pt idx="6540">
                  <c:v>19.75292</c:v>
                </c:pt>
                <c:pt idx="6541">
                  <c:v>19.75292</c:v>
                </c:pt>
                <c:pt idx="6542">
                  <c:v>19.746299999999998</c:v>
                </c:pt>
                <c:pt idx="6543">
                  <c:v>19.746299999999998</c:v>
                </c:pt>
                <c:pt idx="6544">
                  <c:v>19.733080000000001</c:v>
                </c:pt>
                <c:pt idx="6545">
                  <c:v>19.726459999999999</c:v>
                </c:pt>
                <c:pt idx="6546">
                  <c:v>19.718900000000001</c:v>
                </c:pt>
                <c:pt idx="6547">
                  <c:v>19.712289999999999</c:v>
                </c:pt>
                <c:pt idx="6548">
                  <c:v>19.712289999999999</c:v>
                </c:pt>
                <c:pt idx="6549">
                  <c:v>19.726459999999999</c:v>
                </c:pt>
                <c:pt idx="6550">
                  <c:v>19.718900000000001</c:v>
                </c:pt>
                <c:pt idx="6551">
                  <c:v>19.733080000000001</c:v>
                </c:pt>
                <c:pt idx="6552">
                  <c:v>19.718900000000001</c:v>
                </c:pt>
                <c:pt idx="6553">
                  <c:v>19.718900000000001</c:v>
                </c:pt>
                <c:pt idx="6554">
                  <c:v>19.718900000000001</c:v>
                </c:pt>
                <c:pt idx="6555">
                  <c:v>19.718900000000001</c:v>
                </c:pt>
                <c:pt idx="6556">
                  <c:v>19.718900000000001</c:v>
                </c:pt>
                <c:pt idx="6557">
                  <c:v>19.726459999999999</c:v>
                </c:pt>
                <c:pt idx="6558">
                  <c:v>19.726459999999999</c:v>
                </c:pt>
                <c:pt idx="6559">
                  <c:v>19.726459999999999</c:v>
                </c:pt>
                <c:pt idx="6560">
                  <c:v>19.726459999999999</c:v>
                </c:pt>
                <c:pt idx="6561">
                  <c:v>19.718900000000001</c:v>
                </c:pt>
                <c:pt idx="6562">
                  <c:v>19.726459999999999</c:v>
                </c:pt>
                <c:pt idx="6563">
                  <c:v>19.733080000000001</c:v>
                </c:pt>
                <c:pt idx="6564">
                  <c:v>19.73969</c:v>
                </c:pt>
                <c:pt idx="6565">
                  <c:v>19.746299999999998</c:v>
                </c:pt>
                <c:pt idx="6566">
                  <c:v>19.746299999999998</c:v>
                </c:pt>
                <c:pt idx="6567">
                  <c:v>19.746299999999998</c:v>
                </c:pt>
                <c:pt idx="6568">
                  <c:v>19.746299999999998</c:v>
                </c:pt>
                <c:pt idx="6569">
                  <c:v>19.746299999999998</c:v>
                </c:pt>
                <c:pt idx="6570">
                  <c:v>19.75292</c:v>
                </c:pt>
                <c:pt idx="6571">
                  <c:v>19.746299999999998</c:v>
                </c:pt>
                <c:pt idx="6572">
                  <c:v>19.73969</c:v>
                </c:pt>
                <c:pt idx="6573">
                  <c:v>19.746299999999998</c:v>
                </c:pt>
                <c:pt idx="6574">
                  <c:v>19.746299999999998</c:v>
                </c:pt>
                <c:pt idx="6575">
                  <c:v>19.73969</c:v>
                </c:pt>
                <c:pt idx="6576">
                  <c:v>19.733080000000001</c:v>
                </c:pt>
                <c:pt idx="6577">
                  <c:v>19.73969</c:v>
                </c:pt>
                <c:pt idx="6578">
                  <c:v>19.733080000000001</c:v>
                </c:pt>
                <c:pt idx="6579">
                  <c:v>19.733080000000001</c:v>
                </c:pt>
                <c:pt idx="6580">
                  <c:v>19.733080000000001</c:v>
                </c:pt>
                <c:pt idx="6581">
                  <c:v>19.733080000000001</c:v>
                </c:pt>
                <c:pt idx="6582">
                  <c:v>19.733080000000001</c:v>
                </c:pt>
                <c:pt idx="6583">
                  <c:v>19.733080000000001</c:v>
                </c:pt>
                <c:pt idx="6584">
                  <c:v>19.726459999999999</c:v>
                </c:pt>
                <c:pt idx="6585">
                  <c:v>19.733080000000001</c:v>
                </c:pt>
                <c:pt idx="6586">
                  <c:v>19.733080000000001</c:v>
                </c:pt>
                <c:pt idx="6587">
                  <c:v>19.733080000000001</c:v>
                </c:pt>
                <c:pt idx="6588">
                  <c:v>19.733080000000001</c:v>
                </c:pt>
                <c:pt idx="6589">
                  <c:v>19.733080000000001</c:v>
                </c:pt>
                <c:pt idx="6590">
                  <c:v>19.733080000000001</c:v>
                </c:pt>
                <c:pt idx="6591">
                  <c:v>19.733080000000001</c:v>
                </c:pt>
                <c:pt idx="6592">
                  <c:v>19.726459999999999</c:v>
                </c:pt>
                <c:pt idx="6593">
                  <c:v>19.73969</c:v>
                </c:pt>
                <c:pt idx="6594">
                  <c:v>19.733080000000001</c:v>
                </c:pt>
                <c:pt idx="6595">
                  <c:v>19.73969</c:v>
                </c:pt>
                <c:pt idx="6596">
                  <c:v>19.73969</c:v>
                </c:pt>
                <c:pt idx="6597">
                  <c:v>19.733080000000001</c:v>
                </c:pt>
                <c:pt idx="6598">
                  <c:v>19.73969</c:v>
                </c:pt>
                <c:pt idx="6599">
                  <c:v>19.73969</c:v>
                </c:pt>
                <c:pt idx="6600">
                  <c:v>19.73969</c:v>
                </c:pt>
                <c:pt idx="6601">
                  <c:v>19.746299999999998</c:v>
                </c:pt>
                <c:pt idx="6602">
                  <c:v>19.746299999999998</c:v>
                </c:pt>
                <c:pt idx="6603">
                  <c:v>19.73969</c:v>
                </c:pt>
                <c:pt idx="6604">
                  <c:v>19.733080000000001</c:v>
                </c:pt>
                <c:pt idx="6605">
                  <c:v>19.746299999999998</c:v>
                </c:pt>
                <c:pt idx="6606">
                  <c:v>19.746299999999998</c:v>
                </c:pt>
                <c:pt idx="6607">
                  <c:v>19.746299999999998</c:v>
                </c:pt>
                <c:pt idx="6608">
                  <c:v>19.733080000000001</c:v>
                </c:pt>
                <c:pt idx="6609">
                  <c:v>19.718900000000001</c:v>
                </c:pt>
                <c:pt idx="6610">
                  <c:v>19.726459999999999</c:v>
                </c:pt>
                <c:pt idx="6611">
                  <c:v>19.726459999999999</c:v>
                </c:pt>
                <c:pt idx="6612">
                  <c:v>19.733080000000001</c:v>
                </c:pt>
                <c:pt idx="6613">
                  <c:v>19.733080000000001</c:v>
                </c:pt>
                <c:pt idx="6614">
                  <c:v>19.733080000000001</c:v>
                </c:pt>
                <c:pt idx="6615">
                  <c:v>19.733080000000001</c:v>
                </c:pt>
                <c:pt idx="6616">
                  <c:v>19.733080000000001</c:v>
                </c:pt>
                <c:pt idx="6617">
                  <c:v>19.73969</c:v>
                </c:pt>
                <c:pt idx="6618">
                  <c:v>19.73969</c:v>
                </c:pt>
                <c:pt idx="6619">
                  <c:v>19.73969</c:v>
                </c:pt>
                <c:pt idx="6620">
                  <c:v>19.746299999999998</c:v>
                </c:pt>
                <c:pt idx="6621">
                  <c:v>19.733080000000001</c:v>
                </c:pt>
                <c:pt idx="6622">
                  <c:v>19.733080000000001</c:v>
                </c:pt>
                <c:pt idx="6623">
                  <c:v>19.73969</c:v>
                </c:pt>
                <c:pt idx="6624">
                  <c:v>19.73969</c:v>
                </c:pt>
                <c:pt idx="6625">
                  <c:v>19.733080000000001</c:v>
                </c:pt>
                <c:pt idx="6626">
                  <c:v>19.733080000000001</c:v>
                </c:pt>
                <c:pt idx="6627">
                  <c:v>19.733080000000001</c:v>
                </c:pt>
                <c:pt idx="6628">
                  <c:v>19.733080000000001</c:v>
                </c:pt>
                <c:pt idx="6629">
                  <c:v>19.726459999999999</c:v>
                </c:pt>
                <c:pt idx="6630">
                  <c:v>19.718900000000001</c:v>
                </c:pt>
                <c:pt idx="6631">
                  <c:v>19.718900000000001</c:v>
                </c:pt>
                <c:pt idx="6632">
                  <c:v>19.705669999999998</c:v>
                </c:pt>
                <c:pt idx="6633">
                  <c:v>19.699060000000003</c:v>
                </c:pt>
                <c:pt idx="6634">
                  <c:v>19.705669999999998</c:v>
                </c:pt>
                <c:pt idx="6635">
                  <c:v>19.712289999999999</c:v>
                </c:pt>
                <c:pt idx="6636">
                  <c:v>19.699060000000003</c:v>
                </c:pt>
                <c:pt idx="6637">
                  <c:v>19.692450000000001</c:v>
                </c:pt>
                <c:pt idx="6638">
                  <c:v>19.679220000000001</c:v>
                </c:pt>
                <c:pt idx="6639">
                  <c:v>19.679220000000001</c:v>
                </c:pt>
                <c:pt idx="6640">
                  <c:v>19.679220000000001</c:v>
                </c:pt>
                <c:pt idx="6641">
                  <c:v>19.685830000000003</c:v>
                </c:pt>
                <c:pt idx="6642">
                  <c:v>19.679220000000001</c:v>
                </c:pt>
                <c:pt idx="6643">
                  <c:v>19.671659999999999</c:v>
                </c:pt>
                <c:pt idx="6644">
                  <c:v>19.665050000000001</c:v>
                </c:pt>
                <c:pt idx="6645">
                  <c:v>19.671659999999999</c:v>
                </c:pt>
                <c:pt idx="6646">
                  <c:v>19.671659999999999</c:v>
                </c:pt>
                <c:pt idx="6647">
                  <c:v>19.665050000000001</c:v>
                </c:pt>
                <c:pt idx="6648">
                  <c:v>19.658429999999999</c:v>
                </c:pt>
                <c:pt idx="6649">
                  <c:v>19.671659999999999</c:v>
                </c:pt>
                <c:pt idx="6650">
                  <c:v>19.665050000000001</c:v>
                </c:pt>
                <c:pt idx="6651">
                  <c:v>19.665050000000001</c:v>
                </c:pt>
                <c:pt idx="6652">
                  <c:v>19.665050000000001</c:v>
                </c:pt>
                <c:pt idx="6653">
                  <c:v>19.665050000000001</c:v>
                </c:pt>
                <c:pt idx="6654">
                  <c:v>19.671659999999999</c:v>
                </c:pt>
                <c:pt idx="6655">
                  <c:v>19.665050000000001</c:v>
                </c:pt>
                <c:pt idx="6656">
                  <c:v>19.671659999999999</c:v>
                </c:pt>
                <c:pt idx="6657">
                  <c:v>19.671659999999999</c:v>
                </c:pt>
                <c:pt idx="6658">
                  <c:v>19.665050000000001</c:v>
                </c:pt>
                <c:pt idx="6659">
                  <c:v>19.671659999999999</c:v>
                </c:pt>
                <c:pt idx="6660">
                  <c:v>19.658429999999999</c:v>
                </c:pt>
                <c:pt idx="6661">
                  <c:v>19.665050000000001</c:v>
                </c:pt>
                <c:pt idx="6662">
                  <c:v>19.665050000000001</c:v>
                </c:pt>
                <c:pt idx="6663">
                  <c:v>19.665050000000001</c:v>
                </c:pt>
                <c:pt idx="6664">
                  <c:v>19.665050000000001</c:v>
                </c:pt>
                <c:pt idx="6665">
                  <c:v>19.651820000000001</c:v>
                </c:pt>
                <c:pt idx="6666">
                  <c:v>19.651820000000001</c:v>
                </c:pt>
                <c:pt idx="6667">
                  <c:v>19.651820000000001</c:v>
                </c:pt>
                <c:pt idx="6668">
                  <c:v>19.645209999999999</c:v>
                </c:pt>
                <c:pt idx="6669">
                  <c:v>19.651820000000001</c:v>
                </c:pt>
                <c:pt idx="6670">
                  <c:v>19.651820000000001</c:v>
                </c:pt>
                <c:pt idx="6671">
                  <c:v>19.651820000000001</c:v>
                </c:pt>
                <c:pt idx="6672">
                  <c:v>19.645209999999999</c:v>
                </c:pt>
                <c:pt idx="6673">
                  <c:v>19.651820000000001</c:v>
                </c:pt>
                <c:pt idx="6674">
                  <c:v>19.645209999999999</c:v>
                </c:pt>
                <c:pt idx="6675">
                  <c:v>19.651820000000001</c:v>
                </c:pt>
                <c:pt idx="6676">
                  <c:v>19.638590000000001</c:v>
                </c:pt>
                <c:pt idx="6677">
                  <c:v>19.638590000000001</c:v>
                </c:pt>
                <c:pt idx="6678">
                  <c:v>19.645209999999999</c:v>
                </c:pt>
                <c:pt idx="6679">
                  <c:v>19.638590000000001</c:v>
                </c:pt>
                <c:pt idx="6680">
                  <c:v>19.638590000000001</c:v>
                </c:pt>
                <c:pt idx="6681">
                  <c:v>19.624419999999997</c:v>
                </c:pt>
                <c:pt idx="6682">
                  <c:v>19.624419999999997</c:v>
                </c:pt>
                <c:pt idx="6683">
                  <c:v>19.638590000000001</c:v>
                </c:pt>
                <c:pt idx="6684">
                  <c:v>19.651820000000001</c:v>
                </c:pt>
                <c:pt idx="6685">
                  <c:v>19.651820000000001</c:v>
                </c:pt>
                <c:pt idx="6686">
                  <c:v>19.651820000000001</c:v>
                </c:pt>
                <c:pt idx="6687">
                  <c:v>19.645209999999999</c:v>
                </c:pt>
                <c:pt idx="6688">
                  <c:v>19.645209999999999</c:v>
                </c:pt>
                <c:pt idx="6689">
                  <c:v>19.638590000000001</c:v>
                </c:pt>
                <c:pt idx="6690">
                  <c:v>19.638590000000001</c:v>
                </c:pt>
                <c:pt idx="6691">
                  <c:v>19.638590000000001</c:v>
                </c:pt>
                <c:pt idx="6692">
                  <c:v>19.645209999999999</c:v>
                </c:pt>
                <c:pt idx="6693">
                  <c:v>19.658429999999999</c:v>
                </c:pt>
                <c:pt idx="6694">
                  <c:v>19.665050000000001</c:v>
                </c:pt>
                <c:pt idx="6695">
                  <c:v>19.658429999999999</c:v>
                </c:pt>
                <c:pt idx="6696">
                  <c:v>19.651820000000001</c:v>
                </c:pt>
                <c:pt idx="6697">
                  <c:v>19.651820000000001</c:v>
                </c:pt>
                <c:pt idx="6698">
                  <c:v>19.651820000000001</c:v>
                </c:pt>
                <c:pt idx="6699">
                  <c:v>19.658429999999999</c:v>
                </c:pt>
                <c:pt idx="6700">
                  <c:v>19.651820000000001</c:v>
                </c:pt>
                <c:pt idx="6701">
                  <c:v>19.658429999999999</c:v>
                </c:pt>
                <c:pt idx="6702">
                  <c:v>19.658429999999999</c:v>
                </c:pt>
                <c:pt idx="6703">
                  <c:v>19.658429999999999</c:v>
                </c:pt>
                <c:pt idx="6704">
                  <c:v>19.651820000000001</c:v>
                </c:pt>
                <c:pt idx="6705">
                  <c:v>19.651820000000001</c:v>
                </c:pt>
                <c:pt idx="6706">
                  <c:v>19.665050000000001</c:v>
                </c:pt>
                <c:pt idx="6707">
                  <c:v>19.665050000000001</c:v>
                </c:pt>
                <c:pt idx="6708">
                  <c:v>19.671659999999999</c:v>
                </c:pt>
                <c:pt idx="6709">
                  <c:v>19.685830000000003</c:v>
                </c:pt>
                <c:pt idx="6710">
                  <c:v>19.685830000000003</c:v>
                </c:pt>
                <c:pt idx="6711">
                  <c:v>19.679220000000001</c:v>
                </c:pt>
                <c:pt idx="6712">
                  <c:v>19.679220000000001</c:v>
                </c:pt>
                <c:pt idx="6713">
                  <c:v>19.671659999999999</c:v>
                </c:pt>
                <c:pt idx="6714">
                  <c:v>19.671659999999999</c:v>
                </c:pt>
                <c:pt idx="6715">
                  <c:v>19.685830000000003</c:v>
                </c:pt>
                <c:pt idx="6716">
                  <c:v>19.685830000000003</c:v>
                </c:pt>
                <c:pt idx="6717">
                  <c:v>19.692450000000001</c:v>
                </c:pt>
                <c:pt idx="6718">
                  <c:v>19.679220000000001</c:v>
                </c:pt>
                <c:pt idx="6719">
                  <c:v>19.692450000000001</c:v>
                </c:pt>
                <c:pt idx="6720">
                  <c:v>19.692450000000001</c:v>
                </c:pt>
                <c:pt idx="6721">
                  <c:v>19.692450000000001</c:v>
                </c:pt>
                <c:pt idx="6722">
                  <c:v>19.692450000000001</c:v>
                </c:pt>
                <c:pt idx="6723">
                  <c:v>19.692450000000001</c:v>
                </c:pt>
                <c:pt idx="6724">
                  <c:v>19.692450000000001</c:v>
                </c:pt>
                <c:pt idx="6725">
                  <c:v>19.692450000000001</c:v>
                </c:pt>
                <c:pt idx="6726">
                  <c:v>19.699060000000003</c:v>
                </c:pt>
                <c:pt idx="6727">
                  <c:v>19.692450000000001</c:v>
                </c:pt>
                <c:pt idx="6728">
                  <c:v>19.699060000000003</c:v>
                </c:pt>
                <c:pt idx="6729">
                  <c:v>19.692450000000001</c:v>
                </c:pt>
                <c:pt idx="6730">
                  <c:v>19.699060000000003</c:v>
                </c:pt>
                <c:pt idx="6731">
                  <c:v>19.692450000000001</c:v>
                </c:pt>
                <c:pt idx="6732">
                  <c:v>19.685830000000003</c:v>
                </c:pt>
                <c:pt idx="6733">
                  <c:v>19.685830000000003</c:v>
                </c:pt>
                <c:pt idx="6734">
                  <c:v>19.685830000000003</c:v>
                </c:pt>
                <c:pt idx="6735">
                  <c:v>19.685830000000003</c:v>
                </c:pt>
                <c:pt idx="6736">
                  <c:v>19.685830000000003</c:v>
                </c:pt>
                <c:pt idx="6737">
                  <c:v>19.685830000000003</c:v>
                </c:pt>
                <c:pt idx="6738">
                  <c:v>19.685830000000003</c:v>
                </c:pt>
                <c:pt idx="6739">
                  <c:v>19.692450000000001</c:v>
                </c:pt>
                <c:pt idx="6740">
                  <c:v>19.692450000000001</c:v>
                </c:pt>
                <c:pt idx="6741">
                  <c:v>19.699060000000003</c:v>
                </c:pt>
                <c:pt idx="6742">
                  <c:v>19.699060000000003</c:v>
                </c:pt>
                <c:pt idx="6743">
                  <c:v>19.685830000000003</c:v>
                </c:pt>
                <c:pt idx="6744">
                  <c:v>19.699060000000003</c:v>
                </c:pt>
                <c:pt idx="6745">
                  <c:v>19.699060000000003</c:v>
                </c:pt>
                <c:pt idx="6746">
                  <c:v>19.712289999999999</c:v>
                </c:pt>
                <c:pt idx="6747">
                  <c:v>19.712289999999999</c:v>
                </c:pt>
                <c:pt idx="6748">
                  <c:v>19.705669999999998</c:v>
                </c:pt>
                <c:pt idx="6749">
                  <c:v>19.718900000000001</c:v>
                </c:pt>
                <c:pt idx="6750">
                  <c:v>19.718900000000001</c:v>
                </c:pt>
                <c:pt idx="6751">
                  <c:v>19.733080000000001</c:v>
                </c:pt>
                <c:pt idx="6752">
                  <c:v>19.726459999999999</c:v>
                </c:pt>
                <c:pt idx="6753">
                  <c:v>19.718900000000001</c:v>
                </c:pt>
                <c:pt idx="6754">
                  <c:v>19.718900000000001</c:v>
                </c:pt>
                <c:pt idx="6755">
                  <c:v>19.718900000000001</c:v>
                </c:pt>
                <c:pt idx="6756">
                  <c:v>19.718900000000001</c:v>
                </c:pt>
                <c:pt idx="6757">
                  <c:v>19.712289999999999</c:v>
                </c:pt>
                <c:pt idx="6758">
                  <c:v>19.718900000000001</c:v>
                </c:pt>
                <c:pt idx="6759">
                  <c:v>19.712289999999999</c:v>
                </c:pt>
                <c:pt idx="6760">
                  <c:v>19.705669999999998</c:v>
                </c:pt>
                <c:pt idx="6761">
                  <c:v>19.705669999999998</c:v>
                </c:pt>
                <c:pt idx="6762">
                  <c:v>19.712289999999999</c:v>
                </c:pt>
                <c:pt idx="6763">
                  <c:v>19.712289999999999</c:v>
                </c:pt>
                <c:pt idx="6764">
                  <c:v>19.705669999999998</c:v>
                </c:pt>
                <c:pt idx="6765">
                  <c:v>19.692450000000001</c:v>
                </c:pt>
                <c:pt idx="6766">
                  <c:v>19.705669999999998</c:v>
                </c:pt>
                <c:pt idx="6767">
                  <c:v>19.712289999999999</c:v>
                </c:pt>
                <c:pt idx="6768">
                  <c:v>19.726459999999999</c:v>
                </c:pt>
                <c:pt idx="6769">
                  <c:v>19.726459999999999</c:v>
                </c:pt>
                <c:pt idx="6770">
                  <c:v>19.718900000000001</c:v>
                </c:pt>
                <c:pt idx="6771">
                  <c:v>19.718900000000001</c:v>
                </c:pt>
                <c:pt idx="6772">
                  <c:v>19.718900000000001</c:v>
                </c:pt>
                <c:pt idx="6773">
                  <c:v>19.718900000000001</c:v>
                </c:pt>
                <c:pt idx="6774">
                  <c:v>19.726459999999999</c:v>
                </c:pt>
                <c:pt idx="6775">
                  <c:v>19.712289999999999</c:v>
                </c:pt>
                <c:pt idx="6776">
                  <c:v>19.712289999999999</c:v>
                </c:pt>
                <c:pt idx="6777">
                  <c:v>19.718900000000001</c:v>
                </c:pt>
                <c:pt idx="6778">
                  <c:v>19.726459999999999</c:v>
                </c:pt>
                <c:pt idx="6779">
                  <c:v>19.733080000000001</c:v>
                </c:pt>
                <c:pt idx="6780">
                  <c:v>19.718900000000001</c:v>
                </c:pt>
                <c:pt idx="6781">
                  <c:v>19.718900000000001</c:v>
                </c:pt>
                <c:pt idx="6782">
                  <c:v>19.712289999999999</c:v>
                </c:pt>
                <c:pt idx="6783">
                  <c:v>19.712289999999999</c:v>
                </c:pt>
                <c:pt idx="6784">
                  <c:v>19.712289999999999</c:v>
                </c:pt>
                <c:pt idx="6785">
                  <c:v>19.705669999999998</c:v>
                </c:pt>
                <c:pt idx="6786">
                  <c:v>19.699060000000003</c:v>
                </c:pt>
                <c:pt idx="6787">
                  <c:v>19.685830000000003</c:v>
                </c:pt>
                <c:pt idx="6788">
                  <c:v>19.699060000000003</c:v>
                </c:pt>
                <c:pt idx="6789">
                  <c:v>19.705669999999998</c:v>
                </c:pt>
                <c:pt idx="6790">
                  <c:v>19.692450000000001</c:v>
                </c:pt>
                <c:pt idx="6791">
                  <c:v>19.699060000000003</c:v>
                </c:pt>
                <c:pt idx="6792">
                  <c:v>19.699060000000003</c:v>
                </c:pt>
                <c:pt idx="6793">
                  <c:v>19.699060000000003</c:v>
                </c:pt>
                <c:pt idx="6794">
                  <c:v>19.705669999999998</c:v>
                </c:pt>
                <c:pt idx="6795">
                  <c:v>19.699060000000003</c:v>
                </c:pt>
                <c:pt idx="6796">
                  <c:v>19.699060000000003</c:v>
                </c:pt>
                <c:pt idx="6797">
                  <c:v>19.692450000000001</c:v>
                </c:pt>
                <c:pt idx="6798">
                  <c:v>19.685830000000003</c:v>
                </c:pt>
                <c:pt idx="6799">
                  <c:v>19.692450000000001</c:v>
                </c:pt>
                <c:pt idx="6800">
                  <c:v>19.705669999999998</c:v>
                </c:pt>
                <c:pt idx="6801">
                  <c:v>19.705669999999998</c:v>
                </c:pt>
                <c:pt idx="6802">
                  <c:v>19.705669999999998</c:v>
                </c:pt>
                <c:pt idx="6803">
                  <c:v>19.712289999999999</c:v>
                </c:pt>
                <c:pt idx="6804">
                  <c:v>19.718900000000001</c:v>
                </c:pt>
                <c:pt idx="6805">
                  <c:v>19.726459999999999</c:v>
                </c:pt>
                <c:pt idx="6806">
                  <c:v>19.733080000000001</c:v>
                </c:pt>
                <c:pt idx="6807">
                  <c:v>19.733080000000001</c:v>
                </c:pt>
                <c:pt idx="6808">
                  <c:v>19.73969</c:v>
                </c:pt>
                <c:pt idx="6809">
                  <c:v>19.73969</c:v>
                </c:pt>
                <c:pt idx="6810">
                  <c:v>19.746299999999998</c:v>
                </c:pt>
                <c:pt idx="6811">
                  <c:v>19.746299999999998</c:v>
                </c:pt>
                <c:pt idx="6812">
                  <c:v>19.73969</c:v>
                </c:pt>
                <c:pt idx="6813">
                  <c:v>19.73969</c:v>
                </c:pt>
                <c:pt idx="6814">
                  <c:v>19.746299999999998</c:v>
                </c:pt>
                <c:pt idx="6815">
                  <c:v>19.746299999999998</c:v>
                </c:pt>
                <c:pt idx="6816">
                  <c:v>19.73969</c:v>
                </c:pt>
                <c:pt idx="6817">
                  <c:v>19.726459999999999</c:v>
                </c:pt>
                <c:pt idx="6818">
                  <c:v>19.733080000000001</c:v>
                </c:pt>
                <c:pt idx="6819">
                  <c:v>19.733080000000001</c:v>
                </c:pt>
                <c:pt idx="6820">
                  <c:v>19.733080000000001</c:v>
                </c:pt>
                <c:pt idx="6821">
                  <c:v>19.718900000000001</c:v>
                </c:pt>
                <c:pt idx="6822">
                  <c:v>19.718900000000001</c:v>
                </c:pt>
                <c:pt idx="6823">
                  <c:v>19.718900000000001</c:v>
                </c:pt>
                <c:pt idx="6824">
                  <c:v>19.718900000000001</c:v>
                </c:pt>
                <c:pt idx="6825">
                  <c:v>19.733080000000001</c:v>
                </c:pt>
                <c:pt idx="6826">
                  <c:v>19.733080000000001</c:v>
                </c:pt>
                <c:pt idx="6827">
                  <c:v>19.733080000000001</c:v>
                </c:pt>
                <c:pt idx="6828">
                  <c:v>19.73969</c:v>
                </c:pt>
                <c:pt idx="6829">
                  <c:v>19.746299999999998</c:v>
                </c:pt>
                <c:pt idx="6830">
                  <c:v>19.73969</c:v>
                </c:pt>
                <c:pt idx="6831">
                  <c:v>19.746299999999998</c:v>
                </c:pt>
                <c:pt idx="6832">
                  <c:v>19.73969</c:v>
                </c:pt>
                <c:pt idx="6833">
                  <c:v>19.746299999999998</c:v>
                </c:pt>
                <c:pt idx="6834">
                  <c:v>19.746299999999998</c:v>
                </c:pt>
                <c:pt idx="6835">
                  <c:v>19.746299999999998</c:v>
                </c:pt>
                <c:pt idx="6836">
                  <c:v>19.746299999999998</c:v>
                </c:pt>
                <c:pt idx="6837">
                  <c:v>19.746299999999998</c:v>
                </c:pt>
                <c:pt idx="6838">
                  <c:v>19.75292</c:v>
                </c:pt>
                <c:pt idx="6839">
                  <c:v>19.75292</c:v>
                </c:pt>
                <c:pt idx="6840">
                  <c:v>19.759529999999998</c:v>
                </c:pt>
                <c:pt idx="6841">
                  <c:v>19.75292</c:v>
                </c:pt>
                <c:pt idx="6842">
                  <c:v>19.746299999999998</c:v>
                </c:pt>
                <c:pt idx="6843">
                  <c:v>19.73969</c:v>
                </c:pt>
                <c:pt idx="6844">
                  <c:v>19.733080000000001</c:v>
                </c:pt>
                <c:pt idx="6845">
                  <c:v>19.73969</c:v>
                </c:pt>
                <c:pt idx="6846">
                  <c:v>19.73969</c:v>
                </c:pt>
                <c:pt idx="6847">
                  <c:v>19.746299999999998</c:v>
                </c:pt>
                <c:pt idx="6848">
                  <c:v>19.73969</c:v>
                </c:pt>
                <c:pt idx="6849">
                  <c:v>19.733080000000001</c:v>
                </c:pt>
                <c:pt idx="6850">
                  <c:v>19.733080000000001</c:v>
                </c:pt>
                <c:pt idx="6851">
                  <c:v>19.733080000000001</c:v>
                </c:pt>
                <c:pt idx="6852">
                  <c:v>19.733080000000001</c:v>
                </c:pt>
                <c:pt idx="6853">
                  <c:v>19.733080000000001</c:v>
                </c:pt>
                <c:pt idx="6854">
                  <c:v>19.733080000000001</c:v>
                </c:pt>
                <c:pt idx="6855">
                  <c:v>19.73969</c:v>
                </c:pt>
                <c:pt idx="6856">
                  <c:v>19.733080000000001</c:v>
                </c:pt>
                <c:pt idx="6857">
                  <c:v>19.73969</c:v>
                </c:pt>
                <c:pt idx="6858">
                  <c:v>19.733080000000001</c:v>
                </c:pt>
                <c:pt idx="6859">
                  <c:v>19.726459999999999</c:v>
                </c:pt>
                <c:pt idx="6860">
                  <c:v>19.733080000000001</c:v>
                </c:pt>
                <c:pt idx="6861">
                  <c:v>19.733080000000001</c:v>
                </c:pt>
                <c:pt idx="6862">
                  <c:v>19.73969</c:v>
                </c:pt>
                <c:pt idx="6863">
                  <c:v>19.746299999999998</c:v>
                </c:pt>
                <c:pt idx="6864">
                  <c:v>19.73969</c:v>
                </c:pt>
                <c:pt idx="6865">
                  <c:v>19.746299999999998</c:v>
                </c:pt>
                <c:pt idx="6866">
                  <c:v>19.73969</c:v>
                </c:pt>
                <c:pt idx="6867">
                  <c:v>19.746299999999998</c:v>
                </c:pt>
                <c:pt idx="6868">
                  <c:v>19.746299999999998</c:v>
                </c:pt>
                <c:pt idx="6869">
                  <c:v>19.73969</c:v>
                </c:pt>
                <c:pt idx="6870">
                  <c:v>19.746299999999998</c:v>
                </c:pt>
                <c:pt idx="6871">
                  <c:v>19.75292</c:v>
                </c:pt>
                <c:pt idx="6872">
                  <c:v>19.759529999999998</c:v>
                </c:pt>
                <c:pt idx="6873">
                  <c:v>19.75292</c:v>
                </c:pt>
                <c:pt idx="6874">
                  <c:v>19.759529999999998</c:v>
                </c:pt>
                <c:pt idx="6875">
                  <c:v>19.75292</c:v>
                </c:pt>
                <c:pt idx="6876">
                  <c:v>19.73969</c:v>
                </c:pt>
                <c:pt idx="6877">
                  <c:v>19.73969</c:v>
                </c:pt>
                <c:pt idx="6878">
                  <c:v>19.75292</c:v>
                </c:pt>
                <c:pt idx="6879">
                  <c:v>19.75292</c:v>
                </c:pt>
                <c:pt idx="6880">
                  <c:v>19.73969</c:v>
                </c:pt>
                <c:pt idx="6881">
                  <c:v>19.746299999999998</c:v>
                </c:pt>
                <c:pt idx="6882">
                  <c:v>19.73969</c:v>
                </c:pt>
                <c:pt idx="6883">
                  <c:v>19.733080000000001</c:v>
                </c:pt>
                <c:pt idx="6884">
                  <c:v>19.733080000000001</c:v>
                </c:pt>
                <c:pt idx="6885">
                  <c:v>19.73969</c:v>
                </c:pt>
                <c:pt idx="6886">
                  <c:v>19.73969</c:v>
                </c:pt>
                <c:pt idx="6887">
                  <c:v>19.733080000000001</c:v>
                </c:pt>
                <c:pt idx="6888">
                  <c:v>19.726459999999999</c:v>
                </c:pt>
                <c:pt idx="6889">
                  <c:v>19.718900000000001</c:v>
                </c:pt>
                <c:pt idx="6890">
                  <c:v>19.726459999999999</c:v>
                </c:pt>
                <c:pt idx="6891">
                  <c:v>19.726459999999999</c:v>
                </c:pt>
                <c:pt idx="6892">
                  <c:v>19.726459999999999</c:v>
                </c:pt>
                <c:pt idx="6893">
                  <c:v>19.718900000000001</c:v>
                </c:pt>
                <c:pt idx="6894">
                  <c:v>19.712289999999999</c:v>
                </c:pt>
                <c:pt idx="6895">
                  <c:v>19.718900000000001</c:v>
                </c:pt>
                <c:pt idx="6896">
                  <c:v>19.718900000000001</c:v>
                </c:pt>
                <c:pt idx="6897">
                  <c:v>19.726459999999999</c:v>
                </c:pt>
                <c:pt idx="6898">
                  <c:v>19.726459999999999</c:v>
                </c:pt>
                <c:pt idx="6899">
                  <c:v>19.726459999999999</c:v>
                </c:pt>
                <c:pt idx="6900">
                  <c:v>19.733080000000001</c:v>
                </c:pt>
                <c:pt idx="6901">
                  <c:v>19.733080000000001</c:v>
                </c:pt>
                <c:pt idx="6902">
                  <c:v>19.733080000000001</c:v>
                </c:pt>
                <c:pt idx="6903">
                  <c:v>19.726459999999999</c:v>
                </c:pt>
                <c:pt idx="6904">
                  <c:v>19.718900000000001</c:v>
                </c:pt>
                <c:pt idx="6905">
                  <c:v>19.718900000000001</c:v>
                </c:pt>
                <c:pt idx="6906">
                  <c:v>19.718900000000001</c:v>
                </c:pt>
                <c:pt idx="6907">
                  <c:v>19.718900000000001</c:v>
                </c:pt>
                <c:pt idx="6908">
                  <c:v>19.718900000000001</c:v>
                </c:pt>
                <c:pt idx="6909">
                  <c:v>19.712289999999999</c:v>
                </c:pt>
                <c:pt idx="6910">
                  <c:v>19.712289999999999</c:v>
                </c:pt>
                <c:pt idx="6911">
                  <c:v>19.712289999999999</c:v>
                </c:pt>
                <c:pt idx="6912">
                  <c:v>19.705669999999998</c:v>
                </c:pt>
                <c:pt idx="6913">
                  <c:v>19.705669999999998</c:v>
                </c:pt>
                <c:pt idx="6914">
                  <c:v>19.705669999999998</c:v>
                </c:pt>
                <c:pt idx="6915">
                  <c:v>19.699060000000003</c:v>
                </c:pt>
                <c:pt idx="6916">
                  <c:v>19.705669999999998</c:v>
                </c:pt>
                <c:pt idx="6917">
                  <c:v>19.712289999999999</c:v>
                </c:pt>
                <c:pt idx="6918">
                  <c:v>19.705669999999998</c:v>
                </c:pt>
                <c:pt idx="6919">
                  <c:v>19.712289999999999</c:v>
                </c:pt>
                <c:pt idx="6920">
                  <c:v>19.699060000000003</c:v>
                </c:pt>
                <c:pt idx="6921">
                  <c:v>19.712289999999999</c:v>
                </c:pt>
                <c:pt idx="6922">
                  <c:v>19.712289999999999</c:v>
                </c:pt>
                <c:pt idx="6923">
                  <c:v>19.718900000000001</c:v>
                </c:pt>
                <c:pt idx="6924">
                  <c:v>19.712289999999999</c:v>
                </c:pt>
                <c:pt idx="6925">
                  <c:v>19.712289999999999</c:v>
                </c:pt>
                <c:pt idx="6926">
                  <c:v>19.712289999999999</c:v>
                </c:pt>
                <c:pt idx="6927">
                  <c:v>19.718900000000001</c:v>
                </c:pt>
                <c:pt idx="6928">
                  <c:v>19.718900000000001</c:v>
                </c:pt>
                <c:pt idx="6929">
                  <c:v>19.718900000000001</c:v>
                </c:pt>
                <c:pt idx="6930">
                  <c:v>19.718900000000001</c:v>
                </c:pt>
                <c:pt idx="6931">
                  <c:v>19.733080000000001</c:v>
                </c:pt>
                <c:pt idx="6932">
                  <c:v>19.733080000000001</c:v>
                </c:pt>
                <c:pt idx="6933">
                  <c:v>19.726459999999999</c:v>
                </c:pt>
                <c:pt idx="6934">
                  <c:v>19.718900000000001</c:v>
                </c:pt>
                <c:pt idx="6935">
                  <c:v>19.733080000000001</c:v>
                </c:pt>
                <c:pt idx="6936">
                  <c:v>19.733080000000001</c:v>
                </c:pt>
                <c:pt idx="6937">
                  <c:v>19.733080000000001</c:v>
                </c:pt>
                <c:pt idx="6938">
                  <c:v>19.733080000000001</c:v>
                </c:pt>
                <c:pt idx="6939">
                  <c:v>19.726459999999999</c:v>
                </c:pt>
                <c:pt idx="6940">
                  <c:v>19.733080000000001</c:v>
                </c:pt>
                <c:pt idx="6941">
                  <c:v>19.733080000000001</c:v>
                </c:pt>
                <c:pt idx="6942">
                  <c:v>19.733080000000001</c:v>
                </c:pt>
                <c:pt idx="6943">
                  <c:v>19.73969</c:v>
                </c:pt>
                <c:pt idx="6944">
                  <c:v>19.73969</c:v>
                </c:pt>
                <c:pt idx="6945">
                  <c:v>19.73969</c:v>
                </c:pt>
                <c:pt idx="6946">
                  <c:v>19.733080000000001</c:v>
                </c:pt>
                <c:pt idx="6947">
                  <c:v>19.73969</c:v>
                </c:pt>
                <c:pt idx="6948">
                  <c:v>19.73969</c:v>
                </c:pt>
                <c:pt idx="6949">
                  <c:v>19.73969</c:v>
                </c:pt>
                <c:pt idx="6950">
                  <c:v>19.746299999999998</c:v>
                </c:pt>
                <c:pt idx="6951">
                  <c:v>19.73969</c:v>
                </c:pt>
                <c:pt idx="6952">
                  <c:v>19.73969</c:v>
                </c:pt>
                <c:pt idx="6953">
                  <c:v>19.73969</c:v>
                </c:pt>
                <c:pt idx="6954">
                  <c:v>19.73969</c:v>
                </c:pt>
                <c:pt idx="6955">
                  <c:v>19.73969</c:v>
                </c:pt>
                <c:pt idx="6956">
                  <c:v>19.73969</c:v>
                </c:pt>
                <c:pt idx="6957">
                  <c:v>19.746299999999998</c:v>
                </c:pt>
                <c:pt idx="6958">
                  <c:v>19.746299999999998</c:v>
                </c:pt>
                <c:pt idx="6959">
                  <c:v>19.746299999999998</c:v>
                </c:pt>
                <c:pt idx="6960">
                  <c:v>19.746299999999998</c:v>
                </c:pt>
                <c:pt idx="6961">
                  <c:v>19.75292</c:v>
                </c:pt>
                <c:pt idx="6962">
                  <c:v>19.746299999999998</c:v>
                </c:pt>
                <c:pt idx="6963">
                  <c:v>19.733080000000001</c:v>
                </c:pt>
                <c:pt idx="6964">
                  <c:v>19.746299999999998</c:v>
                </c:pt>
                <c:pt idx="6965">
                  <c:v>19.75292</c:v>
                </c:pt>
                <c:pt idx="6966">
                  <c:v>19.73969</c:v>
                </c:pt>
                <c:pt idx="6967">
                  <c:v>19.733080000000001</c:v>
                </c:pt>
                <c:pt idx="6968">
                  <c:v>19.733080000000001</c:v>
                </c:pt>
                <c:pt idx="6969">
                  <c:v>19.733080000000001</c:v>
                </c:pt>
                <c:pt idx="6970">
                  <c:v>19.73969</c:v>
                </c:pt>
                <c:pt idx="6971">
                  <c:v>19.73969</c:v>
                </c:pt>
                <c:pt idx="6972">
                  <c:v>19.746299999999998</c:v>
                </c:pt>
                <c:pt idx="6973">
                  <c:v>19.733080000000001</c:v>
                </c:pt>
                <c:pt idx="6974">
                  <c:v>19.73969</c:v>
                </c:pt>
                <c:pt idx="6975">
                  <c:v>19.733080000000001</c:v>
                </c:pt>
                <c:pt idx="6976">
                  <c:v>19.73969</c:v>
                </c:pt>
                <c:pt idx="6977">
                  <c:v>19.73969</c:v>
                </c:pt>
                <c:pt idx="6978">
                  <c:v>19.733080000000001</c:v>
                </c:pt>
                <c:pt idx="6979">
                  <c:v>19.73969</c:v>
                </c:pt>
                <c:pt idx="6980">
                  <c:v>19.733080000000001</c:v>
                </c:pt>
                <c:pt idx="6981">
                  <c:v>19.73969</c:v>
                </c:pt>
                <c:pt idx="6982">
                  <c:v>19.73969</c:v>
                </c:pt>
                <c:pt idx="6983">
                  <c:v>19.733080000000001</c:v>
                </c:pt>
                <c:pt idx="6984">
                  <c:v>19.73969</c:v>
                </c:pt>
                <c:pt idx="6985">
                  <c:v>19.73969</c:v>
                </c:pt>
                <c:pt idx="6986">
                  <c:v>19.746299999999998</c:v>
                </c:pt>
                <c:pt idx="6987">
                  <c:v>19.759529999999998</c:v>
                </c:pt>
                <c:pt idx="6988">
                  <c:v>19.759529999999998</c:v>
                </c:pt>
                <c:pt idx="6989">
                  <c:v>19.75292</c:v>
                </c:pt>
                <c:pt idx="6990">
                  <c:v>19.759529999999998</c:v>
                </c:pt>
                <c:pt idx="6991">
                  <c:v>19.75292</c:v>
                </c:pt>
                <c:pt idx="6992">
                  <c:v>19.75292</c:v>
                </c:pt>
                <c:pt idx="6993">
                  <c:v>19.746299999999998</c:v>
                </c:pt>
                <c:pt idx="6994">
                  <c:v>19.746299999999998</c:v>
                </c:pt>
                <c:pt idx="6995">
                  <c:v>19.746299999999998</c:v>
                </c:pt>
                <c:pt idx="6996">
                  <c:v>19.746299999999998</c:v>
                </c:pt>
                <c:pt idx="6997">
                  <c:v>19.746299999999998</c:v>
                </c:pt>
                <c:pt idx="6998">
                  <c:v>19.73969</c:v>
                </c:pt>
                <c:pt idx="6999">
                  <c:v>19.73969</c:v>
                </c:pt>
                <c:pt idx="7000">
                  <c:v>19.746299999999998</c:v>
                </c:pt>
                <c:pt idx="7001">
                  <c:v>19.746299999999998</c:v>
                </c:pt>
                <c:pt idx="7002">
                  <c:v>19.746299999999998</c:v>
                </c:pt>
                <c:pt idx="7003">
                  <c:v>19.73969</c:v>
                </c:pt>
                <c:pt idx="7004">
                  <c:v>19.73969</c:v>
                </c:pt>
                <c:pt idx="7005">
                  <c:v>19.73969</c:v>
                </c:pt>
                <c:pt idx="7006">
                  <c:v>19.73969</c:v>
                </c:pt>
                <c:pt idx="7007">
                  <c:v>19.75292</c:v>
                </c:pt>
                <c:pt idx="7008">
                  <c:v>19.746299999999998</c:v>
                </c:pt>
                <c:pt idx="7009">
                  <c:v>19.75292</c:v>
                </c:pt>
                <c:pt idx="7010">
                  <c:v>19.746299999999998</c:v>
                </c:pt>
                <c:pt idx="7011">
                  <c:v>19.746299999999998</c:v>
                </c:pt>
                <c:pt idx="7012">
                  <c:v>19.746299999999998</c:v>
                </c:pt>
                <c:pt idx="7013">
                  <c:v>19.746299999999998</c:v>
                </c:pt>
                <c:pt idx="7014">
                  <c:v>19.746299999999998</c:v>
                </c:pt>
                <c:pt idx="7015">
                  <c:v>19.746299999999998</c:v>
                </c:pt>
                <c:pt idx="7016">
                  <c:v>19.746299999999998</c:v>
                </c:pt>
                <c:pt idx="7017">
                  <c:v>19.746299999999998</c:v>
                </c:pt>
                <c:pt idx="7018">
                  <c:v>19.73969</c:v>
                </c:pt>
                <c:pt idx="7019">
                  <c:v>19.75292</c:v>
                </c:pt>
                <c:pt idx="7020">
                  <c:v>19.75292</c:v>
                </c:pt>
                <c:pt idx="7021">
                  <c:v>19.73969</c:v>
                </c:pt>
                <c:pt idx="7022">
                  <c:v>19.73969</c:v>
                </c:pt>
                <c:pt idx="7023">
                  <c:v>19.73969</c:v>
                </c:pt>
                <c:pt idx="7024">
                  <c:v>19.73969</c:v>
                </c:pt>
                <c:pt idx="7025">
                  <c:v>19.733080000000001</c:v>
                </c:pt>
                <c:pt idx="7026">
                  <c:v>19.726459999999999</c:v>
                </c:pt>
                <c:pt idx="7027">
                  <c:v>19.718900000000001</c:v>
                </c:pt>
                <c:pt idx="7028">
                  <c:v>19.718900000000001</c:v>
                </c:pt>
                <c:pt idx="7029">
                  <c:v>19.712289999999999</c:v>
                </c:pt>
                <c:pt idx="7030">
                  <c:v>19.705669999999998</c:v>
                </c:pt>
                <c:pt idx="7031">
                  <c:v>19.705669999999998</c:v>
                </c:pt>
                <c:pt idx="7032">
                  <c:v>19.705669999999998</c:v>
                </c:pt>
                <c:pt idx="7033">
                  <c:v>19.699060000000003</c:v>
                </c:pt>
                <c:pt idx="7034">
                  <c:v>19.705669999999998</c:v>
                </c:pt>
                <c:pt idx="7035">
                  <c:v>19.699060000000003</c:v>
                </c:pt>
                <c:pt idx="7036">
                  <c:v>19.692450000000001</c:v>
                </c:pt>
                <c:pt idx="7037">
                  <c:v>19.699060000000003</c:v>
                </c:pt>
                <c:pt idx="7038">
                  <c:v>19.705669999999998</c:v>
                </c:pt>
                <c:pt idx="7039">
                  <c:v>19.705669999999998</c:v>
                </c:pt>
                <c:pt idx="7040">
                  <c:v>19.712289999999999</c:v>
                </c:pt>
                <c:pt idx="7041">
                  <c:v>19.712289999999999</c:v>
                </c:pt>
                <c:pt idx="7042">
                  <c:v>19.705669999999998</c:v>
                </c:pt>
                <c:pt idx="7043">
                  <c:v>19.705669999999998</c:v>
                </c:pt>
                <c:pt idx="7044">
                  <c:v>19.699060000000003</c:v>
                </c:pt>
                <c:pt idx="7045">
                  <c:v>19.699060000000003</c:v>
                </c:pt>
                <c:pt idx="7046">
                  <c:v>19.692450000000001</c:v>
                </c:pt>
                <c:pt idx="7047">
                  <c:v>19.699060000000003</c:v>
                </c:pt>
                <c:pt idx="7048">
                  <c:v>19.699060000000003</c:v>
                </c:pt>
                <c:pt idx="7049">
                  <c:v>19.699060000000003</c:v>
                </c:pt>
                <c:pt idx="7050">
                  <c:v>19.699060000000003</c:v>
                </c:pt>
                <c:pt idx="7051">
                  <c:v>19.699060000000003</c:v>
                </c:pt>
                <c:pt idx="7052">
                  <c:v>19.705669999999998</c:v>
                </c:pt>
                <c:pt idx="7053">
                  <c:v>19.712289999999999</c:v>
                </c:pt>
                <c:pt idx="7054">
                  <c:v>19.712289999999999</c:v>
                </c:pt>
                <c:pt idx="7055">
                  <c:v>19.705669999999998</c:v>
                </c:pt>
                <c:pt idx="7056">
                  <c:v>19.712289999999999</c:v>
                </c:pt>
                <c:pt idx="7057">
                  <c:v>19.718900000000001</c:v>
                </c:pt>
                <c:pt idx="7058">
                  <c:v>19.712289999999999</c:v>
                </c:pt>
                <c:pt idx="7059">
                  <c:v>19.712289999999999</c:v>
                </c:pt>
                <c:pt idx="7060">
                  <c:v>19.712289999999999</c:v>
                </c:pt>
                <c:pt idx="7061">
                  <c:v>19.718900000000001</c:v>
                </c:pt>
                <c:pt idx="7062">
                  <c:v>19.718900000000001</c:v>
                </c:pt>
                <c:pt idx="7063">
                  <c:v>19.712289999999999</c:v>
                </c:pt>
                <c:pt idx="7064">
                  <c:v>19.712289999999999</c:v>
                </c:pt>
                <c:pt idx="7065">
                  <c:v>19.705669999999998</c:v>
                </c:pt>
                <c:pt idx="7066">
                  <c:v>19.712289999999999</c:v>
                </c:pt>
                <c:pt idx="7067">
                  <c:v>19.718900000000001</c:v>
                </c:pt>
                <c:pt idx="7068">
                  <c:v>19.718900000000001</c:v>
                </c:pt>
                <c:pt idx="7069">
                  <c:v>19.712289999999999</c:v>
                </c:pt>
                <c:pt idx="7070">
                  <c:v>19.712289999999999</c:v>
                </c:pt>
                <c:pt idx="7071">
                  <c:v>19.718900000000001</c:v>
                </c:pt>
                <c:pt idx="7072">
                  <c:v>19.718900000000001</c:v>
                </c:pt>
                <c:pt idx="7073">
                  <c:v>19.718900000000001</c:v>
                </c:pt>
                <c:pt idx="7074">
                  <c:v>19.718900000000001</c:v>
                </c:pt>
                <c:pt idx="7075">
                  <c:v>19.718900000000001</c:v>
                </c:pt>
                <c:pt idx="7076">
                  <c:v>19.718900000000001</c:v>
                </c:pt>
                <c:pt idx="7077">
                  <c:v>19.726459999999999</c:v>
                </c:pt>
                <c:pt idx="7078">
                  <c:v>19.726459999999999</c:v>
                </c:pt>
                <c:pt idx="7079">
                  <c:v>19.733080000000001</c:v>
                </c:pt>
                <c:pt idx="7080">
                  <c:v>19.73969</c:v>
                </c:pt>
                <c:pt idx="7081">
                  <c:v>19.73969</c:v>
                </c:pt>
                <c:pt idx="7082">
                  <c:v>19.73969</c:v>
                </c:pt>
                <c:pt idx="7083">
                  <c:v>19.733080000000001</c:v>
                </c:pt>
                <c:pt idx="7084">
                  <c:v>19.726459999999999</c:v>
                </c:pt>
                <c:pt idx="7085">
                  <c:v>19.726459999999999</c:v>
                </c:pt>
                <c:pt idx="7086">
                  <c:v>19.733080000000001</c:v>
                </c:pt>
                <c:pt idx="7087">
                  <c:v>19.733080000000001</c:v>
                </c:pt>
                <c:pt idx="7088">
                  <c:v>19.733080000000001</c:v>
                </c:pt>
                <c:pt idx="7089">
                  <c:v>19.718900000000001</c:v>
                </c:pt>
                <c:pt idx="7090">
                  <c:v>19.718900000000001</c:v>
                </c:pt>
                <c:pt idx="7091">
                  <c:v>19.726459999999999</c:v>
                </c:pt>
                <c:pt idx="7092">
                  <c:v>19.726459999999999</c:v>
                </c:pt>
                <c:pt idx="7093">
                  <c:v>19.733080000000001</c:v>
                </c:pt>
                <c:pt idx="7094">
                  <c:v>19.726459999999999</c:v>
                </c:pt>
                <c:pt idx="7095">
                  <c:v>19.726459999999999</c:v>
                </c:pt>
                <c:pt idx="7096">
                  <c:v>19.726459999999999</c:v>
                </c:pt>
                <c:pt idx="7097">
                  <c:v>19.73969</c:v>
                </c:pt>
                <c:pt idx="7098">
                  <c:v>19.726459999999999</c:v>
                </c:pt>
                <c:pt idx="7099">
                  <c:v>19.726459999999999</c:v>
                </c:pt>
                <c:pt idx="7100">
                  <c:v>19.733080000000001</c:v>
                </c:pt>
                <c:pt idx="7101">
                  <c:v>19.733080000000001</c:v>
                </c:pt>
                <c:pt idx="7102">
                  <c:v>19.73969</c:v>
                </c:pt>
                <c:pt idx="7103">
                  <c:v>19.733080000000001</c:v>
                </c:pt>
                <c:pt idx="7104">
                  <c:v>19.733080000000001</c:v>
                </c:pt>
                <c:pt idx="7105">
                  <c:v>19.73969</c:v>
                </c:pt>
                <c:pt idx="7106">
                  <c:v>19.73969</c:v>
                </c:pt>
                <c:pt idx="7107">
                  <c:v>19.746299999999998</c:v>
                </c:pt>
                <c:pt idx="7108">
                  <c:v>19.73969</c:v>
                </c:pt>
                <c:pt idx="7109">
                  <c:v>19.73969</c:v>
                </c:pt>
                <c:pt idx="7110">
                  <c:v>19.75292</c:v>
                </c:pt>
                <c:pt idx="7111">
                  <c:v>19.75292</c:v>
                </c:pt>
                <c:pt idx="7112">
                  <c:v>19.746299999999998</c:v>
                </c:pt>
                <c:pt idx="7113">
                  <c:v>19.73969</c:v>
                </c:pt>
                <c:pt idx="7114">
                  <c:v>19.733080000000001</c:v>
                </c:pt>
                <c:pt idx="7115">
                  <c:v>19.718900000000001</c:v>
                </c:pt>
                <c:pt idx="7116">
                  <c:v>19.718900000000001</c:v>
                </c:pt>
                <c:pt idx="7117">
                  <c:v>19.718900000000001</c:v>
                </c:pt>
                <c:pt idx="7118">
                  <c:v>19.712289999999999</c:v>
                </c:pt>
                <c:pt idx="7119">
                  <c:v>19.718900000000001</c:v>
                </c:pt>
                <c:pt idx="7120">
                  <c:v>19.712289999999999</c:v>
                </c:pt>
                <c:pt idx="7121">
                  <c:v>19.712289999999999</c:v>
                </c:pt>
                <c:pt idx="7122">
                  <c:v>19.718900000000001</c:v>
                </c:pt>
                <c:pt idx="7123">
                  <c:v>19.718900000000001</c:v>
                </c:pt>
                <c:pt idx="7124">
                  <c:v>19.718900000000001</c:v>
                </c:pt>
                <c:pt idx="7125">
                  <c:v>19.718900000000001</c:v>
                </c:pt>
                <c:pt idx="7126">
                  <c:v>19.712289999999999</c:v>
                </c:pt>
                <c:pt idx="7127">
                  <c:v>19.712289999999999</c:v>
                </c:pt>
                <c:pt idx="7128">
                  <c:v>19.712289999999999</c:v>
                </c:pt>
                <c:pt idx="7129">
                  <c:v>19.718900000000001</c:v>
                </c:pt>
                <c:pt idx="7130">
                  <c:v>19.726459999999999</c:v>
                </c:pt>
                <c:pt idx="7131">
                  <c:v>19.718900000000001</c:v>
                </c:pt>
                <c:pt idx="7132">
                  <c:v>19.718900000000001</c:v>
                </c:pt>
                <c:pt idx="7133">
                  <c:v>19.726459999999999</c:v>
                </c:pt>
                <c:pt idx="7134">
                  <c:v>19.733080000000001</c:v>
                </c:pt>
                <c:pt idx="7135">
                  <c:v>19.733080000000001</c:v>
                </c:pt>
                <c:pt idx="7136">
                  <c:v>19.733080000000001</c:v>
                </c:pt>
                <c:pt idx="7137">
                  <c:v>19.73969</c:v>
                </c:pt>
                <c:pt idx="7138">
                  <c:v>19.746299999999998</c:v>
                </c:pt>
                <c:pt idx="7139">
                  <c:v>19.746299999999998</c:v>
                </c:pt>
                <c:pt idx="7140">
                  <c:v>19.759529999999998</c:v>
                </c:pt>
                <c:pt idx="7141">
                  <c:v>19.759529999999998</c:v>
                </c:pt>
                <c:pt idx="7142">
                  <c:v>19.746299999999998</c:v>
                </c:pt>
                <c:pt idx="7143">
                  <c:v>19.73969</c:v>
                </c:pt>
                <c:pt idx="7144">
                  <c:v>19.746299999999998</c:v>
                </c:pt>
                <c:pt idx="7145">
                  <c:v>19.746299999999998</c:v>
                </c:pt>
                <c:pt idx="7146">
                  <c:v>19.73969</c:v>
                </c:pt>
                <c:pt idx="7147">
                  <c:v>19.73969</c:v>
                </c:pt>
                <c:pt idx="7148">
                  <c:v>19.726459999999999</c:v>
                </c:pt>
                <c:pt idx="7149">
                  <c:v>19.726459999999999</c:v>
                </c:pt>
                <c:pt idx="7150">
                  <c:v>19.718900000000001</c:v>
                </c:pt>
                <c:pt idx="7151">
                  <c:v>19.733080000000001</c:v>
                </c:pt>
                <c:pt idx="7152">
                  <c:v>19.726459999999999</c:v>
                </c:pt>
                <c:pt idx="7153">
                  <c:v>19.718900000000001</c:v>
                </c:pt>
                <c:pt idx="7154">
                  <c:v>19.718900000000001</c:v>
                </c:pt>
                <c:pt idx="7155">
                  <c:v>19.712289999999999</c:v>
                </c:pt>
                <c:pt idx="7156">
                  <c:v>19.712289999999999</c:v>
                </c:pt>
                <c:pt idx="7157">
                  <c:v>19.712289999999999</c:v>
                </c:pt>
                <c:pt idx="7158">
                  <c:v>19.705669999999998</c:v>
                </c:pt>
                <c:pt idx="7159">
                  <c:v>19.712289999999999</c:v>
                </c:pt>
                <c:pt idx="7160">
                  <c:v>19.712289999999999</c:v>
                </c:pt>
                <c:pt idx="7161">
                  <c:v>19.705669999999998</c:v>
                </c:pt>
                <c:pt idx="7162">
                  <c:v>19.712289999999999</c:v>
                </c:pt>
                <c:pt idx="7163">
                  <c:v>19.712289999999999</c:v>
                </c:pt>
                <c:pt idx="7164">
                  <c:v>19.705669999999998</c:v>
                </c:pt>
                <c:pt idx="7165">
                  <c:v>19.712289999999999</c:v>
                </c:pt>
                <c:pt idx="7166">
                  <c:v>19.712289999999999</c:v>
                </c:pt>
                <c:pt idx="7167">
                  <c:v>19.718900000000001</c:v>
                </c:pt>
                <c:pt idx="7168">
                  <c:v>19.726459999999999</c:v>
                </c:pt>
                <c:pt idx="7169">
                  <c:v>19.726459999999999</c:v>
                </c:pt>
                <c:pt idx="7170">
                  <c:v>19.726459999999999</c:v>
                </c:pt>
                <c:pt idx="7171">
                  <c:v>19.733080000000001</c:v>
                </c:pt>
                <c:pt idx="7172">
                  <c:v>19.718900000000001</c:v>
                </c:pt>
                <c:pt idx="7173">
                  <c:v>19.718900000000001</c:v>
                </c:pt>
                <c:pt idx="7174">
                  <c:v>19.718900000000001</c:v>
                </c:pt>
                <c:pt idx="7175">
                  <c:v>19.712289999999999</c:v>
                </c:pt>
                <c:pt idx="7176">
                  <c:v>19.712289999999999</c:v>
                </c:pt>
                <c:pt idx="7177">
                  <c:v>19.726459999999999</c:v>
                </c:pt>
                <c:pt idx="7178">
                  <c:v>19.733080000000001</c:v>
                </c:pt>
                <c:pt idx="7179">
                  <c:v>19.726459999999999</c:v>
                </c:pt>
                <c:pt idx="7180">
                  <c:v>19.726459999999999</c:v>
                </c:pt>
                <c:pt idx="7181">
                  <c:v>19.733080000000001</c:v>
                </c:pt>
                <c:pt idx="7182">
                  <c:v>19.733080000000001</c:v>
                </c:pt>
                <c:pt idx="7183">
                  <c:v>19.726459999999999</c:v>
                </c:pt>
                <c:pt idx="7184">
                  <c:v>19.733080000000001</c:v>
                </c:pt>
                <c:pt idx="7185">
                  <c:v>19.726459999999999</c:v>
                </c:pt>
                <c:pt idx="7186">
                  <c:v>19.733080000000001</c:v>
                </c:pt>
                <c:pt idx="7187">
                  <c:v>19.733080000000001</c:v>
                </c:pt>
                <c:pt idx="7188">
                  <c:v>19.733080000000001</c:v>
                </c:pt>
                <c:pt idx="7189">
                  <c:v>19.726459999999999</c:v>
                </c:pt>
                <c:pt idx="7190">
                  <c:v>19.726459999999999</c:v>
                </c:pt>
                <c:pt idx="7191">
                  <c:v>19.718900000000001</c:v>
                </c:pt>
                <c:pt idx="7192">
                  <c:v>19.718900000000001</c:v>
                </c:pt>
                <c:pt idx="7193">
                  <c:v>19.712289999999999</c:v>
                </c:pt>
                <c:pt idx="7194">
                  <c:v>19.705669999999998</c:v>
                </c:pt>
                <c:pt idx="7195">
                  <c:v>19.712289999999999</c:v>
                </c:pt>
                <c:pt idx="7196">
                  <c:v>19.718900000000001</c:v>
                </c:pt>
                <c:pt idx="7197">
                  <c:v>19.712289999999999</c:v>
                </c:pt>
                <c:pt idx="7198">
                  <c:v>19.712289999999999</c:v>
                </c:pt>
                <c:pt idx="7199">
                  <c:v>19.712289999999999</c:v>
                </c:pt>
                <c:pt idx="7200">
                  <c:v>19.726459999999999</c:v>
                </c:pt>
                <c:pt idx="7201">
                  <c:v>19.733080000000001</c:v>
                </c:pt>
                <c:pt idx="7202">
                  <c:v>19.718900000000001</c:v>
                </c:pt>
                <c:pt idx="7203">
                  <c:v>19.718900000000001</c:v>
                </c:pt>
                <c:pt idx="7204">
                  <c:v>19.718900000000001</c:v>
                </c:pt>
                <c:pt idx="7205">
                  <c:v>19.726459999999999</c:v>
                </c:pt>
                <c:pt idx="7206">
                  <c:v>19.733080000000001</c:v>
                </c:pt>
                <c:pt idx="7207">
                  <c:v>19.733080000000001</c:v>
                </c:pt>
                <c:pt idx="7208">
                  <c:v>19.746299999999998</c:v>
                </c:pt>
                <c:pt idx="7209">
                  <c:v>19.746299999999998</c:v>
                </c:pt>
                <c:pt idx="7210">
                  <c:v>19.746299999999998</c:v>
                </c:pt>
                <c:pt idx="7211">
                  <c:v>19.75292</c:v>
                </c:pt>
                <c:pt idx="7212">
                  <c:v>19.746299999999998</c:v>
                </c:pt>
                <c:pt idx="7213">
                  <c:v>19.75292</c:v>
                </c:pt>
                <c:pt idx="7214">
                  <c:v>19.75292</c:v>
                </c:pt>
                <c:pt idx="7215">
                  <c:v>19.75292</c:v>
                </c:pt>
                <c:pt idx="7216">
                  <c:v>19.759529999999998</c:v>
                </c:pt>
                <c:pt idx="7217">
                  <c:v>19.759529999999998</c:v>
                </c:pt>
                <c:pt idx="7218">
                  <c:v>19.746299999999998</c:v>
                </c:pt>
                <c:pt idx="7219">
                  <c:v>19.746299999999998</c:v>
                </c:pt>
                <c:pt idx="7220">
                  <c:v>19.746299999999998</c:v>
                </c:pt>
                <c:pt idx="7221">
                  <c:v>19.75292</c:v>
                </c:pt>
                <c:pt idx="7222">
                  <c:v>19.759529999999998</c:v>
                </c:pt>
                <c:pt idx="7223">
                  <c:v>19.76709</c:v>
                </c:pt>
                <c:pt idx="7224">
                  <c:v>19.759529999999998</c:v>
                </c:pt>
                <c:pt idx="7225">
                  <c:v>19.75292</c:v>
                </c:pt>
                <c:pt idx="7226">
                  <c:v>19.759529999999998</c:v>
                </c:pt>
                <c:pt idx="7227">
                  <c:v>19.759529999999998</c:v>
                </c:pt>
                <c:pt idx="7228">
                  <c:v>19.759529999999998</c:v>
                </c:pt>
                <c:pt idx="7229">
                  <c:v>19.75292</c:v>
                </c:pt>
                <c:pt idx="7230">
                  <c:v>19.75292</c:v>
                </c:pt>
                <c:pt idx="7231">
                  <c:v>19.759529999999998</c:v>
                </c:pt>
                <c:pt idx="7232">
                  <c:v>19.75292</c:v>
                </c:pt>
                <c:pt idx="7233">
                  <c:v>19.76709</c:v>
                </c:pt>
                <c:pt idx="7234">
                  <c:v>19.76709</c:v>
                </c:pt>
                <c:pt idx="7235">
                  <c:v>19.75292</c:v>
                </c:pt>
                <c:pt idx="7236">
                  <c:v>19.76709</c:v>
                </c:pt>
                <c:pt idx="7237">
                  <c:v>19.759529999999998</c:v>
                </c:pt>
                <c:pt idx="7238">
                  <c:v>19.773700000000002</c:v>
                </c:pt>
                <c:pt idx="7239">
                  <c:v>19.773700000000002</c:v>
                </c:pt>
                <c:pt idx="7240">
                  <c:v>19.75292</c:v>
                </c:pt>
                <c:pt idx="7241">
                  <c:v>19.759529999999998</c:v>
                </c:pt>
                <c:pt idx="7242">
                  <c:v>19.759529999999998</c:v>
                </c:pt>
                <c:pt idx="7243">
                  <c:v>19.75292</c:v>
                </c:pt>
                <c:pt idx="7244">
                  <c:v>19.75292</c:v>
                </c:pt>
                <c:pt idx="7245">
                  <c:v>19.75292</c:v>
                </c:pt>
                <c:pt idx="7246">
                  <c:v>19.746299999999998</c:v>
                </c:pt>
                <c:pt idx="7247">
                  <c:v>19.759529999999998</c:v>
                </c:pt>
                <c:pt idx="7248">
                  <c:v>19.759529999999998</c:v>
                </c:pt>
                <c:pt idx="7249">
                  <c:v>19.76709</c:v>
                </c:pt>
                <c:pt idx="7250">
                  <c:v>19.76709</c:v>
                </c:pt>
                <c:pt idx="7251">
                  <c:v>19.76709</c:v>
                </c:pt>
                <c:pt idx="7252">
                  <c:v>19.76709</c:v>
                </c:pt>
                <c:pt idx="7253">
                  <c:v>19.759529999999998</c:v>
                </c:pt>
                <c:pt idx="7254">
                  <c:v>19.76709</c:v>
                </c:pt>
                <c:pt idx="7255">
                  <c:v>19.773700000000002</c:v>
                </c:pt>
                <c:pt idx="7256">
                  <c:v>19.78032</c:v>
                </c:pt>
                <c:pt idx="7257">
                  <c:v>19.773700000000002</c:v>
                </c:pt>
                <c:pt idx="7258">
                  <c:v>19.773700000000002</c:v>
                </c:pt>
                <c:pt idx="7259">
                  <c:v>19.78032</c:v>
                </c:pt>
                <c:pt idx="7260">
                  <c:v>19.78032</c:v>
                </c:pt>
                <c:pt idx="7261">
                  <c:v>19.773700000000002</c:v>
                </c:pt>
                <c:pt idx="7262">
                  <c:v>19.76709</c:v>
                </c:pt>
                <c:pt idx="7263">
                  <c:v>19.773700000000002</c:v>
                </c:pt>
                <c:pt idx="7264">
                  <c:v>19.76709</c:v>
                </c:pt>
                <c:pt idx="7265">
                  <c:v>19.759529999999998</c:v>
                </c:pt>
                <c:pt idx="7266">
                  <c:v>19.759529999999998</c:v>
                </c:pt>
                <c:pt idx="7267">
                  <c:v>19.76709</c:v>
                </c:pt>
                <c:pt idx="7268">
                  <c:v>19.759529999999998</c:v>
                </c:pt>
                <c:pt idx="7269">
                  <c:v>19.773700000000002</c:v>
                </c:pt>
                <c:pt idx="7270">
                  <c:v>19.76709</c:v>
                </c:pt>
                <c:pt idx="7271">
                  <c:v>19.759529999999998</c:v>
                </c:pt>
                <c:pt idx="7272">
                  <c:v>19.76709</c:v>
                </c:pt>
                <c:pt idx="7273">
                  <c:v>19.76709</c:v>
                </c:pt>
                <c:pt idx="7274">
                  <c:v>19.759529999999998</c:v>
                </c:pt>
                <c:pt idx="7275">
                  <c:v>19.76709</c:v>
                </c:pt>
                <c:pt idx="7276">
                  <c:v>19.76709</c:v>
                </c:pt>
                <c:pt idx="7277">
                  <c:v>19.76709</c:v>
                </c:pt>
                <c:pt idx="7278">
                  <c:v>19.76709</c:v>
                </c:pt>
                <c:pt idx="7279">
                  <c:v>19.76709</c:v>
                </c:pt>
                <c:pt idx="7280">
                  <c:v>19.76709</c:v>
                </c:pt>
                <c:pt idx="7281">
                  <c:v>19.76709</c:v>
                </c:pt>
                <c:pt idx="7282">
                  <c:v>19.759529999999998</c:v>
                </c:pt>
                <c:pt idx="7283">
                  <c:v>19.773700000000002</c:v>
                </c:pt>
                <c:pt idx="7284">
                  <c:v>19.773700000000002</c:v>
                </c:pt>
                <c:pt idx="7285">
                  <c:v>19.78032</c:v>
                </c:pt>
                <c:pt idx="7286">
                  <c:v>19.78032</c:v>
                </c:pt>
                <c:pt idx="7287">
                  <c:v>19.78032</c:v>
                </c:pt>
                <c:pt idx="7288">
                  <c:v>19.773700000000002</c:v>
                </c:pt>
                <c:pt idx="7289">
                  <c:v>19.773700000000002</c:v>
                </c:pt>
                <c:pt idx="7290">
                  <c:v>19.78032</c:v>
                </c:pt>
                <c:pt idx="7291">
                  <c:v>19.773700000000002</c:v>
                </c:pt>
                <c:pt idx="7292">
                  <c:v>19.773700000000002</c:v>
                </c:pt>
                <c:pt idx="7293">
                  <c:v>19.78032</c:v>
                </c:pt>
                <c:pt idx="7294">
                  <c:v>19.78032</c:v>
                </c:pt>
                <c:pt idx="7295">
                  <c:v>19.773700000000002</c:v>
                </c:pt>
                <c:pt idx="7296">
                  <c:v>19.773700000000002</c:v>
                </c:pt>
                <c:pt idx="7297">
                  <c:v>19.78032</c:v>
                </c:pt>
                <c:pt idx="7298">
                  <c:v>19.773700000000002</c:v>
                </c:pt>
                <c:pt idx="7299">
                  <c:v>19.76709</c:v>
                </c:pt>
                <c:pt idx="7300">
                  <c:v>19.76709</c:v>
                </c:pt>
                <c:pt idx="7301">
                  <c:v>19.76709</c:v>
                </c:pt>
                <c:pt idx="7302">
                  <c:v>19.759529999999998</c:v>
                </c:pt>
                <c:pt idx="7303">
                  <c:v>19.76709</c:v>
                </c:pt>
                <c:pt idx="7304">
                  <c:v>19.759529999999998</c:v>
                </c:pt>
                <c:pt idx="7305">
                  <c:v>19.75292</c:v>
                </c:pt>
                <c:pt idx="7306">
                  <c:v>19.759529999999998</c:v>
                </c:pt>
                <c:pt idx="7307">
                  <c:v>19.759529999999998</c:v>
                </c:pt>
                <c:pt idx="7308">
                  <c:v>19.759529999999998</c:v>
                </c:pt>
                <c:pt idx="7309">
                  <c:v>19.75292</c:v>
                </c:pt>
                <c:pt idx="7310">
                  <c:v>19.746299999999998</c:v>
                </c:pt>
                <c:pt idx="7311">
                  <c:v>19.746299999999998</c:v>
                </c:pt>
                <c:pt idx="7312">
                  <c:v>19.75292</c:v>
                </c:pt>
                <c:pt idx="7313">
                  <c:v>19.75292</c:v>
                </c:pt>
                <c:pt idx="7314">
                  <c:v>19.75292</c:v>
                </c:pt>
                <c:pt idx="7315">
                  <c:v>19.759529999999998</c:v>
                </c:pt>
                <c:pt idx="7316">
                  <c:v>19.75292</c:v>
                </c:pt>
                <c:pt idx="7317">
                  <c:v>19.75292</c:v>
                </c:pt>
                <c:pt idx="7318">
                  <c:v>19.75292</c:v>
                </c:pt>
                <c:pt idx="7319">
                  <c:v>19.76709</c:v>
                </c:pt>
                <c:pt idx="7320">
                  <c:v>19.76709</c:v>
                </c:pt>
                <c:pt idx="7321">
                  <c:v>19.773700000000002</c:v>
                </c:pt>
                <c:pt idx="7322">
                  <c:v>19.76709</c:v>
                </c:pt>
                <c:pt idx="7323">
                  <c:v>19.76709</c:v>
                </c:pt>
                <c:pt idx="7324">
                  <c:v>19.76709</c:v>
                </c:pt>
                <c:pt idx="7325">
                  <c:v>19.759529999999998</c:v>
                </c:pt>
                <c:pt idx="7326">
                  <c:v>19.759529999999998</c:v>
                </c:pt>
                <c:pt idx="7327">
                  <c:v>19.759529999999998</c:v>
                </c:pt>
                <c:pt idx="7328">
                  <c:v>19.75292</c:v>
                </c:pt>
                <c:pt idx="7329">
                  <c:v>19.759529999999998</c:v>
                </c:pt>
                <c:pt idx="7330">
                  <c:v>19.76709</c:v>
                </c:pt>
                <c:pt idx="7331">
                  <c:v>19.75292</c:v>
                </c:pt>
                <c:pt idx="7332">
                  <c:v>19.746299999999998</c:v>
                </c:pt>
                <c:pt idx="7333">
                  <c:v>19.75292</c:v>
                </c:pt>
                <c:pt idx="7334">
                  <c:v>19.759529999999998</c:v>
                </c:pt>
                <c:pt idx="7335">
                  <c:v>19.759529999999998</c:v>
                </c:pt>
                <c:pt idx="7336">
                  <c:v>19.746299999999998</c:v>
                </c:pt>
                <c:pt idx="7337">
                  <c:v>19.75292</c:v>
                </c:pt>
                <c:pt idx="7338">
                  <c:v>19.75292</c:v>
                </c:pt>
                <c:pt idx="7339">
                  <c:v>19.759529999999998</c:v>
                </c:pt>
                <c:pt idx="7340">
                  <c:v>19.76709</c:v>
                </c:pt>
                <c:pt idx="7341">
                  <c:v>19.759529999999998</c:v>
                </c:pt>
                <c:pt idx="7342">
                  <c:v>19.73969</c:v>
                </c:pt>
                <c:pt idx="7343">
                  <c:v>19.746299999999998</c:v>
                </c:pt>
                <c:pt idx="7344">
                  <c:v>19.75292</c:v>
                </c:pt>
                <c:pt idx="7345">
                  <c:v>19.75292</c:v>
                </c:pt>
                <c:pt idx="7346">
                  <c:v>19.75292</c:v>
                </c:pt>
                <c:pt idx="7347">
                  <c:v>19.75292</c:v>
                </c:pt>
                <c:pt idx="7348">
                  <c:v>19.75292</c:v>
                </c:pt>
                <c:pt idx="7349">
                  <c:v>19.75292</c:v>
                </c:pt>
                <c:pt idx="7350">
                  <c:v>19.746299999999998</c:v>
                </c:pt>
                <c:pt idx="7351">
                  <c:v>19.746299999999998</c:v>
                </c:pt>
                <c:pt idx="7352">
                  <c:v>19.759529999999998</c:v>
                </c:pt>
                <c:pt idx="7353">
                  <c:v>19.759529999999998</c:v>
                </c:pt>
                <c:pt idx="7354">
                  <c:v>19.759529999999998</c:v>
                </c:pt>
                <c:pt idx="7355">
                  <c:v>19.759529999999998</c:v>
                </c:pt>
                <c:pt idx="7356">
                  <c:v>19.759529999999998</c:v>
                </c:pt>
                <c:pt idx="7357">
                  <c:v>19.759529999999998</c:v>
                </c:pt>
                <c:pt idx="7358">
                  <c:v>19.75292</c:v>
                </c:pt>
                <c:pt idx="7359">
                  <c:v>19.759529999999998</c:v>
                </c:pt>
                <c:pt idx="7360">
                  <c:v>19.76709</c:v>
                </c:pt>
                <c:pt idx="7361">
                  <c:v>19.76709</c:v>
                </c:pt>
                <c:pt idx="7362">
                  <c:v>19.76709</c:v>
                </c:pt>
                <c:pt idx="7363">
                  <c:v>19.76709</c:v>
                </c:pt>
                <c:pt idx="7364">
                  <c:v>19.773700000000002</c:v>
                </c:pt>
                <c:pt idx="7365">
                  <c:v>19.773700000000002</c:v>
                </c:pt>
                <c:pt idx="7366">
                  <c:v>19.76709</c:v>
                </c:pt>
                <c:pt idx="7367">
                  <c:v>19.76709</c:v>
                </c:pt>
                <c:pt idx="7368">
                  <c:v>19.76709</c:v>
                </c:pt>
                <c:pt idx="7369">
                  <c:v>19.76709</c:v>
                </c:pt>
                <c:pt idx="7370">
                  <c:v>19.76709</c:v>
                </c:pt>
                <c:pt idx="7371">
                  <c:v>19.773700000000002</c:v>
                </c:pt>
                <c:pt idx="7372">
                  <c:v>19.76709</c:v>
                </c:pt>
                <c:pt idx="7373">
                  <c:v>19.76709</c:v>
                </c:pt>
                <c:pt idx="7374">
                  <c:v>19.76709</c:v>
                </c:pt>
                <c:pt idx="7375">
                  <c:v>19.76709</c:v>
                </c:pt>
                <c:pt idx="7376">
                  <c:v>19.76709</c:v>
                </c:pt>
                <c:pt idx="7377">
                  <c:v>19.759529999999998</c:v>
                </c:pt>
                <c:pt idx="7378">
                  <c:v>19.75292</c:v>
                </c:pt>
                <c:pt idx="7379">
                  <c:v>19.75292</c:v>
                </c:pt>
                <c:pt idx="7380">
                  <c:v>19.759529999999998</c:v>
                </c:pt>
                <c:pt idx="7381">
                  <c:v>19.759529999999998</c:v>
                </c:pt>
                <c:pt idx="7382">
                  <c:v>19.76709</c:v>
                </c:pt>
                <c:pt idx="7383">
                  <c:v>19.78032</c:v>
                </c:pt>
                <c:pt idx="7384">
                  <c:v>19.78032</c:v>
                </c:pt>
                <c:pt idx="7385">
                  <c:v>19.76709</c:v>
                </c:pt>
                <c:pt idx="7386">
                  <c:v>19.773700000000002</c:v>
                </c:pt>
                <c:pt idx="7387">
                  <c:v>19.76709</c:v>
                </c:pt>
                <c:pt idx="7388">
                  <c:v>19.76709</c:v>
                </c:pt>
                <c:pt idx="7389">
                  <c:v>19.76709</c:v>
                </c:pt>
                <c:pt idx="7390">
                  <c:v>19.75292</c:v>
                </c:pt>
                <c:pt idx="7391">
                  <c:v>19.759529999999998</c:v>
                </c:pt>
                <c:pt idx="7392">
                  <c:v>19.759529999999998</c:v>
                </c:pt>
                <c:pt idx="7393">
                  <c:v>19.76709</c:v>
                </c:pt>
                <c:pt idx="7394">
                  <c:v>19.76709</c:v>
                </c:pt>
                <c:pt idx="7395">
                  <c:v>19.759529999999998</c:v>
                </c:pt>
                <c:pt idx="7396">
                  <c:v>19.759529999999998</c:v>
                </c:pt>
                <c:pt idx="7397">
                  <c:v>19.759529999999998</c:v>
                </c:pt>
                <c:pt idx="7398">
                  <c:v>19.759529999999998</c:v>
                </c:pt>
                <c:pt idx="7399">
                  <c:v>19.76709</c:v>
                </c:pt>
                <c:pt idx="7400">
                  <c:v>19.759529999999998</c:v>
                </c:pt>
                <c:pt idx="7401">
                  <c:v>19.76709</c:v>
                </c:pt>
                <c:pt idx="7402">
                  <c:v>19.76709</c:v>
                </c:pt>
                <c:pt idx="7403">
                  <c:v>19.76709</c:v>
                </c:pt>
                <c:pt idx="7404">
                  <c:v>19.759529999999998</c:v>
                </c:pt>
                <c:pt idx="7405">
                  <c:v>19.759529999999998</c:v>
                </c:pt>
                <c:pt idx="7406">
                  <c:v>19.75292</c:v>
                </c:pt>
                <c:pt idx="7407">
                  <c:v>19.75292</c:v>
                </c:pt>
                <c:pt idx="7408">
                  <c:v>19.746299999999998</c:v>
                </c:pt>
                <c:pt idx="7409">
                  <c:v>19.75292</c:v>
                </c:pt>
                <c:pt idx="7410">
                  <c:v>19.759529999999998</c:v>
                </c:pt>
                <c:pt idx="7411">
                  <c:v>19.759529999999998</c:v>
                </c:pt>
                <c:pt idx="7412">
                  <c:v>19.759529999999998</c:v>
                </c:pt>
                <c:pt idx="7413">
                  <c:v>19.759529999999998</c:v>
                </c:pt>
                <c:pt idx="7414">
                  <c:v>19.759529999999998</c:v>
                </c:pt>
                <c:pt idx="7415">
                  <c:v>19.759529999999998</c:v>
                </c:pt>
                <c:pt idx="7416">
                  <c:v>19.76709</c:v>
                </c:pt>
                <c:pt idx="7417">
                  <c:v>19.76709</c:v>
                </c:pt>
                <c:pt idx="7418">
                  <c:v>19.759529999999998</c:v>
                </c:pt>
                <c:pt idx="7419">
                  <c:v>19.75292</c:v>
                </c:pt>
                <c:pt idx="7420">
                  <c:v>19.759529999999998</c:v>
                </c:pt>
                <c:pt idx="7421">
                  <c:v>19.759529999999998</c:v>
                </c:pt>
                <c:pt idx="7422">
                  <c:v>19.76709</c:v>
                </c:pt>
                <c:pt idx="7423">
                  <c:v>19.76709</c:v>
                </c:pt>
                <c:pt idx="7424">
                  <c:v>19.76709</c:v>
                </c:pt>
                <c:pt idx="7425">
                  <c:v>19.76709</c:v>
                </c:pt>
                <c:pt idx="7426">
                  <c:v>19.76709</c:v>
                </c:pt>
                <c:pt idx="7427">
                  <c:v>19.76709</c:v>
                </c:pt>
                <c:pt idx="7428">
                  <c:v>19.773700000000002</c:v>
                </c:pt>
                <c:pt idx="7429">
                  <c:v>19.773700000000002</c:v>
                </c:pt>
                <c:pt idx="7430">
                  <c:v>19.773700000000002</c:v>
                </c:pt>
                <c:pt idx="7431">
                  <c:v>19.78032</c:v>
                </c:pt>
                <c:pt idx="7432">
                  <c:v>19.786930000000002</c:v>
                </c:pt>
                <c:pt idx="7433">
                  <c:v>19.78032</c:v>
                </c:pt>
                <c:pt idx="7434">
                  <c:v>19.78032</c:v>
                </c:pt>
                <c:pt idx="7435">
                  <c:v>19.78032</c:v>
                </c:pt>
                <c:pt idx="7436">
                  <c:v>19.78032</c:v>
                </c:pt>
                <c:pt idx="7437">
                  <c:v>19.78032</c:v>
                </c:pt>
                <c:pt idx="7438">
                  <c:v>19.78032</c:v>
                </c:pt>
                <c:pt idx="7439">
                  <c:v>19.78032</c:v>
                </c:pt>
                <c:pt idx="7440">
                  <c:v>19.773700000000002</c:v>
                </c:pt>
                <c:pt idx="7441">
                  <c:v>19.76709</c:v>
                </c:pt>
                <c:pt idx="7442">
                  <c:v>19.76709</c:v>
                </c:pt>
                <c:pt idx="7443">
                  <c:v>19.76709</c:v>
                </c:pt>
                <c:pt idx="7444">
                  <c:v>19.773700000000002</c:v>
                </c:pt>
                <c:pt idx="7445">
                  <c:v>19.76709</c:v>
                </c:pt>
                <c:pt idx="7446">
                  <c:v>19.759529999999998</c:v>
                </c:pt>
                <c:pt idx="7447">
                  <c:v>19.78032</c:v>
                </c:pt>
                <c:pt idx="7448">
                  <c:v>19.78032</c:v>
                </c:pt>
                <c:pt idx="7449">
                  <c:v>19.76709</c:v>
                </c:pt>
                <c:pt idx="7450">
                  <c:v>19.76709</c:v>
                </c:pt>
                <c:pt idx="7451">
                  <c:v>19.773700000000002</c:v>
                </c:pt>
                <c:pt idx="7452">
                  <c:v>19.75292</c:v>
                </c:pt>
                <c:pt idx="7453">
                  <c:v>19.75292</c:v>
                </c:pt>
                <c:pt idx="7454">
                  <c:v>19.76709</c:v>
                </c:pt>
                <c:pt idx="7455">
                  <c:v>19.746299999999998</c:v>
                </c:pt>
                <c:pt idx="7456">
                  <c:v>19.75292</c:v>
                </c:pt>
                <c:pt idx="7457">
                  <c:v>19.759529999999998</c:v>
                </c:pt>
                <c:pt idx="7458">
                  <c:v>19.75292</c:v>
                </c:pt>
                <c:pt idx="7459">
                  <c:v>19.75292</c:v>
                </c:pt>
                <c:pt idx="7460">
                  <c:v>19.759529999999998</c:v>
                </c:pt>
                <c:pt idx="7461">
                  <c:v>19.75292</c:v>
                </c:pt>
                <c:pt idx="7462">
                  <c:v>19.759529999999998</c:v>
                </c:pt>
                <c:pt idx="7463">
                  <c:v>19.759529999999998</c:v>
                </c:pt>
                <c:pt idx="7464">
                  <c:v>19.759529999999998</c:v>
                </c:pt>
                <c:pt idx="7465">
                  <c:v>19.759529999999998</c:v>
                </c:pt>
                <c:pt idx="7466">
                  <c:v>19.759529999999998</c:v>
                </c:pt>
                <c:pt idx="7467">
                  <c:v>19.75292</c:v>
                </c:pt>
                <c:pt idx="7468">
                  <c:v>19.746299999999998</c:v>
                </c:pt>
                <c:pt idx="7469">
                  <c:v>19.746299999999998</c:v>
                </c:pt>
                <c:pt idx="7470">
                  <c:v>19.746299999999998</c:v>
                </c:pt>
                <c:pt idx="7471">
                  <c:v>19.75292</c:v>
                </c:pt>
                <c:pt idx="7472">
                  <c:v>19.75292</c:v>
                </c:pt>
                <c:pt idx="7473">
                  <c:v>19.759529999999998</c:v>
                </c:pt>
                <c:pt idx="7474">
                  <c:v>19.759529999999998</c:v>
                </c:pt>
                <c:pt idx="7475">
                  <c:v>19.75292</c:v>
                </c:pt>
                <c:pt idx="7476">
                  <c:v>19.75292</c:v>
                </c:pt>
                <c:pt idx="7477">
                  <c:v>19.76709</c:v>
                </c:pt>
                <c:pt idx="7478">
                  <c:v>19.76709</c:v>
                </c:pt>
                <c:pt idx="7479">
                  <c:v>19.76709</c:v>
                </c:pt>
                <c:pt idx="7480">
                  <c:v>19.75292</c:v>
                </c:pt>
                <c:pt idx="7481">
                  <c:v>19.75292</c:v>
                </c:pt>
                <c:pt idx="7482">
                  <c:v>19.759529999999998</c:v>
                </c:pt>
                <c:pt idx="7483">
                  <c:v>19.76709</c:v>
                </c:pt>
                <c:pt idx="7484">
                  <c:v>19.76709</c:v>
                </c:pt>
                <c:pt idx="7485">
                  <c:v>19.746299999999998</c:v>
                </c:pt>
                <c:pt idx="7486">
                  <c:v>19.746299999999998</c:v>
                </c:pt>
                <c:pt idx="7487">
                  <c:v>19.75292</c:v>
                </c:pt>
                <c:pt idx="7488">
                  <c:v>19.746299999999998</c:v>
                </c:pt>
                <c:pt idx="7489">
                  <c:v>19.759529999999998</c:v>
                </c:pt>
                <c:pt idx="7490">
                  <c:v>19.746299999999998</c:v>
                </c:pt>
                <c:pt idx="7491">
                  <c:v>19.746299999999998</c:v>
                </c:pt>
                <c:pt idx="7492">
                  <c:v>19.75292</c:v>
                </c:pt>
                <c:pt idx="7493">
                  <c:v>19.75292</c:v>
                </c:pt>
                <c:pt idx="7494">
                  <c:v>19.746299999999998</c:v>
                </c:pt>
                <c:pt idx="7495">
                  <c:v>19.733080000000001</c:v>
                </c:pt>
                <c:pt idx="7496">
                  <c:v>19.733080000000001</c:v>
                </c:pt>
                <c:pt idx="7497">
                  <c:v>19.726459999999999</c:v>
                </c:pt>
                <c:pt idx="7498">
                  <c:v>19.733080000000001</c:v>
                </c:pt>
                <c:pt idx="7499">
                  <c:v>19.733080000000001</c:v>
                </c:pt>
                <c:pt idx="7500">
                  <c:v>19.73969</c:v>
                </c:pt>
                <c:pt idx="7501">
                  <c:v>19.746299999999998</c:v>
                </c:pt>
                <c:pt idx="7502">
                  <c:v>19.733080000000001</c:v>
                </c:pt>
                <c:pt idx="7503">
                  <c:v>19.733080000000001</c:v>
                </c:pt>
                <c:pt idx="7504">
                  <c:v>19.73969</c:v>
                </c:pt>
                <c:pt idx="7505">
                  <c:v>19.746299999999998</c:v>
                </c:pt>
                <c:pt idx="7506">
                  <c:v>19.73969</c:v>
                </c:pt>
                <c:pt idx="7507">
                  <c:v>19.73969</c:v>
                </c:pt>
                <c:pt idx="7508">
                  <c:v>19.746299999999998</c:v>
                </c:pt>
                <c:pt idx="7509">
                  <c:v>19.73969</c:v>
                </c:pt>
                <c:pt idx="7510">
                  <c:v>19.746299999999998</c:v>
                </c:pt>
                <c:pt idx="7511">
                  <c:v>19.73969</c:v>
                </c:pt>
                <c:pt idx="7512">
                  <c:v>19.733080000000001</c:v>
                </c:pt>
                <c:pt idx="7513">
                  <c:v>19.733080000000001</c:v>
                </c:pt>
                <c:pt idx="7514">
                  <c:v>19.726459999999999</c:v>
                </c:pt>
                <c:pt idx="7515">
                  <c:v>19.726459999999999</c:v>
                </c:pt>
                <c:pt idx="7516">
                  <c:v>19.746299999999998</c:v>
                </c:pt>
                <c:pt idx="7517">
                  <c:v>19.73969</c:v>
                </c:pt>
                <c:pt idx="7518">
                  <c:v>19.73969</c:v>
                </c:pt>
                <c:pt idx="7519">
                  <c:v>19.733080000000001</c:v>
                </c:pt>
                <c:pt idx="7520">
                  <c:v>19.733080000000001</c:v>
                </c:pt>
                <c:pt idx="7521">
                  <c:v>19.746299999999998</c:v>
                </c:pt>
                <c:pt idx="7522">
                  <c:v>19.73969</c:v>
                </c:pt>
                <c:pt idx="7523">
                  <c:v>19.733080000000001</c:v>
                </c:pt>
                <c:pt idx="7524">
                  <c:v>19.726459999999999</c:v>
                </c:pt>
                <c:pt idx="7525">
                  <c:v>19.733080000000001</c:v>
                </c:pt>
                <c:pt idx="7526">
                  <c:v>19.733080000000001</c:v>
                </c:pt>
                <c:pt idx="7527">
                  <c:v>19.733080000000001</c:v>
                </c:pt>
                <c:pt idx="7528">
                  <c:v>19.726459999999999</c:v>
                </c:pt>
                <c:pt idx="7529">
                  <c:v>19.733080000000001</c:v>
                </c:pt>
                <c:pt idx="7530">
                  <c:v>19.73969</c:v>
                </c:pt>
                <c:pt idx="7531">
                  <c:v>19.75292</c:v>
                </c:pt>
                <c:pt idx="7532">
                  <c:v>19.759529999999998</c:v>
                </c:pt>
                <c:pt idx="7533">
                  <c:v>19.759529999999998</c:v>
                </c:pt>
                <c:pt idx="7534">
                  <c:v>19.76709</c:v>
                </c:pt>
                <c:pt idx="7535">
                  <c:v>19.759529999999998</c:v>
                </c:pt>
                <c:pt idx="7536">
                  <c:v>19.76709</c:v>
                </c:pt>
                <c:pt idx="7537">
                  <c:v>19.76709</c:v>
                </c:pt>
                <c:pt idx="7538">
                  <c:v>19.76709</c:v>
                </c:pt>
                <c:pt idx="7539">
                  <c:v>19.75292</c:v>
                </c:pt>
                <c:pt idx="7540">
                  <c:v>19.75292</c:v>
                </c:pt>
                <c:pt idx="7541">
                  <c:v>19.75292</c:v>
                </c:pt>
                <c:pt idx="7542">
                  <c:v>19.75292</c:v>
                </c:pt>
                <c:pt idx="7543">
                  <c:v>19.746299999999998</c:v>
                </c:pt>
                <c:pt idx="7544">
                  <c:v>19.75292</c:v>
                </c:pt>
                <c:pt idx="7545">
                  <c:v>19.746299999999998</c:v>
                </c:pt>
                <c:pt idx="7546">
                  <c:v>19.75292</c:v>
                </c:pt>
                <c:pt idx="7547">
                  <c:v>19.73969</c:v>
                </c:pt>
                <c:pt idx="7548">
                  <c:v>19.746299999999998</c:v>
                </c:pt>
                <c:pt idx="7549">
                  <c:v>19.746299999999998</c:v>
                </c:pt>
                <c:pt idx="7550">
                  <c:v>19.746299999999998</c:v>
                </c:pt>
                <c:pt idx="7551">
                  <c:v>19.746299999999998</c:v>
                </c:pt>
                <c:pt idx="7552">
                  <c:v>19.733080000000001</c:v>
                </c:pt>
                <c:pt idx="7553">
                  <c:v>19.733080000000001</c:v>
                </c:pt>
                <c:pt idx="7554">
                  <c:v>19.746299999999998</c:v>
                </c:pt>
                <c:pt idx="7555">
                  <c:v>19.733080000000001</c:v>
                </c:pt>
                <c:pt idx="7556">
                  <c:v>19.726459999999999</c:v>
                </c:pt>
                <c:pt idx="7557">
                  <c:v>19.726459999999999</c:v>
                </c:pt>
                <c:pt idx="7558">
                  <c:v>19.718900000000001</c:v>
                </c:pt>
                <c:pt idx="7559">
                  <c:v>19.718900000000001</c:v>
                </c:pt>
                <c:pt idx="7560">
                  <c:v>19.718900000000001</c:v>
                </c:pt>
                <c:pt idx="7561">
                  <c:v>19.712289999999999</c:v>
                </c:pt>
                <c:pt idx="7562">
                  <c:v>19.699060000000003</c:v>
                </c:pt>
                <c:pt idx="7563">
                  <c:v>19.699060000000003</c:v>
                </c:pt>
                <c:pt idx="7564">
                  <c:v>19.705669999999998</c:v>
                </c:pt>
                <c:pt idx="7565">
                  <c:v>19.705669999999998</c:v>
                </c:pt>
                <c:pt idx="7566">
                  <c:v>19.699060000000003</c:v>
                </c:pt>
                <c:pt idx="7567">
                  <c:v>19.699060000000003</c:v>
                </c:pt>
                <c:pt idx="7568">
                  <c:v>19.705669999999998</c:v>
                </c:pt>
                <c:pt idx="7569">
                  <c:v>19.705669999999998</c:v>
                </c:pt>
                <c:pt idx="7570">
                  <c:v>19.699060000000003</c:v>
                </c:pt>
                <c:pt idx="7571">
                  <c:v>19.699060000000003</c:v>
                </c:pt>
                <c:pt idx="7572">
                  <c:v>19.692450000000001</c:v>
                </c:pt>
                <c:pt idx="7573">
                  <c:v>19.679220000000001</c:v>
                </c:pt>
                <c:pt idx="7574">
                  <c:v>19.671659999999999</c:v>
                </c:pt>
                <c:pt idx="7575">
                  <c:v>19.671659999999999</c:v>
                </c:pt>
                <c:pt idx="7576">
                  <c:v>19.685830000000003</c:v>
                </c:pt>
                <c:pt idx="7577">
                  <c:v>19.685830000000003</c:v>
                </c:pt>
                <c:pt idx="7578">
                  <c:v>19.685830000000003</c:v>
                </c:pt>
                <c:pt idx="7579">
                  <c:v>19.679220000000001</c:v>
                </c:pt>
                <c:pt idx="7580">
                  <c:v>19.685830000000003</c:v>
                </c:pt>
                <c:pt idx="7581">
                  <c:v>19.685830000000003</c:v>
                </c:pt>
                <c:pt idx="7582">
                  <c:v>19.685830000000003</c:v>
                </c:pt>
                <c:pt idx="7583">
                  <c:v>19.692450000000001</c:v>
                </c:pt>
                <c:pt idx="7584">
                  <c:v>19.692450000000001</c:v>
                </c:pt>
                <c:pt idx="7585">
                  <c:v>19.685830000000003</c:v>
                </c:pt>
                <c:pt idx="7586">
                  <c:v>19.685830000000003</c:v>
                </c:pt>
                <c:pt idx="7587">
                  <c:v>19.685830000000003</c:v>
                </c:pt>
                <c:pt idx="7588">
                  <c:v>19.692450000000001</c:v>
                </c:pt>
                <c:pt idx="7589">
                  <c:v>19.692450000000001</c:v>
                </c:pt>
                <c:pt idx="7590">
                  <c:v>19.699060000000003</c:v>
                </c:pt>
                <c:pt idx="7591">
                  <c:v>19.699060000000003</c:v>
                </c:pt>
                <c:pt idx="7592">
                  <c:v>19.712289999999999</c:v>
                </c:pt>
                <c:pt idx="7593">
                  <c:v>19.712289999999999</c:v>
                </c:pt>
                <c:pt idx="7594">
                  <c:v>19.712289999999999</c:v>
                </c:pt>
                <c:pt idx="7595">
                  <c:v>19.705669999999998</c:v>
                </c:pt>
                <c:pt idx="7596">
                  <c:v>19.699060000000003</c:v>
                </c:pt>
                <c:pt idx="7597">
                  <c:v>19.712289999999999</c:v>
                </c:pt>
                <c:pt idx="7598">
                  <c:v>19.712289999999999</c:v>
                </c:pt>
                <c:pt idx="7599">
                  <c:v>19.705669999999998</c:v>
                </c:pt>
                <c:pt idx="7600">
                  <c:v>19.718900000000001</c:v>
                </c:pt>
                <c:pt idx="7601">
                  <c:v>19.712289999999999</c:v>
                </c:pt>
                <c:pt idx="7602">
                  <c:v>19.705669999999998</c:v>
                </c:pt>
                <c:pt idx="7603">
                  <c:v>19.705669999999998</c:v>
                </c:pt>
                <c:pt idx="7604">
                  <c:v>19.712289999999999</c:v>
                </c:pt>
                <c:pt idx="7605">
                  <c:v>19.712289999999999</c:v>
                </c:pt>
                <c:pt idx="7606">
                  <c:v>19.705669999999998</c:v>
                </c:pt>
                <c:pt idx="7607">
                  <c:v>19.685830000000003</c:v>
                </c:pt>
                <c:pt idx="7608">
                  <c:v>19.692450000000001</c:v>
                </c:pt>
                <c:pt idx="7609">
                  <c:v>19.699060000000003</c:v>
                </c:pt>
                <c:pt idx="7610">
                  <c:v>19.705669999999998</c:v>
                </c:pt>
                <c:pt idx="7611">
                  <c:v>19.699060000000003</c:v>
                </c:pt>
                <c:pt idx="7612">
                  <c:v>19.699060000000003</c:v>
                </c:pt>
                <c:pt idx="7613">
                  <c:v>19.699060000000003</c:v>
                </c:pt>
                <c:pt idx="7614">
                  <c:v>19.705669999999998</c:v>
                </c:pt>
                <c:pt idx="7615">
                  <c:v>19.705669999999998</c:v>
                </c:pt>
                <c:pt idx="7616">
                  <c:v>19.705669999999998</c:v>
                </c:pt>
                <c:pt idx="7617">
                  <c:v>19.705669999999998</c:v>
                </c:pt>
                <c:pt idx="7618">
                  <c:v>19.699060000000003</c:v>
                </c:pt>
                <c:pt idx="7619">
                  <c:v>19.692450000000001</c:v>
                </c:pt>
                <c:pt idx="7620">
                  <c:v>19.699060000000003</c:v>
                </c:pt>
                <c:pt idx="7621">
                  <c:v>19.705669999999998</c:v>
                </c:pt>
                <c:pt idx="7622">
                  <c:v>19.699060000000003</c:v>
                </c:pt>
                <c:pt idx="7623">
                  <c:v>19.699060000000003</c:v>
                </c:pt>
                <c:pt idx="7624">
                  <c:v>19.699060000000003</c:v>
                </c:pt>
                <c:pt idx="7625">
                  <c:v>19.705669999999998</c:v>
                </c:pt>
                <c:pt idx="7626">
                  <c:v>19.699060000000003</c:v>
                </c:pt>
                <c:pt idx="7627">
                  <c:v>19.705669999999998</c:v>
                </c:pt>
                <c:pt idx="7628">
                  <c:v>19.705669999999998</c:v>
                </c:pt>
                <c:pt idx="7629">
                  <c:v>19.699060000000003</c:v>
                </c:pt>
                <c:pt idx="7630">
                  <c:v>19.692450000000001</c:v>
                </c:pt>
                <c:pt idx="7631">
                  <c:v>19.692450000000001</c:v>
                </c:pt>
                <c:pt idx="7632">
                  <c:v>19.685830000000003</c:v>
                </c:pt>
                <c:pt idx="7633">
                  <c:v>19.685830000000003</c:v>
                </c:pt>
                <c:pt idx="7634">
                  <c:v>19.679220000000001</c:v>
                </c:pt>
                <c:pt idx="7635">
                  <c:v>19.685830000000003</c:v>
                </c:pt>
                <c:pt idx="7636">
                  <c:v>19.692450000000001</c:v>
                </c:pt>
                <c:pt idx="7637">
                  <c:v>19.692450000000001</c:v>
                </c:pt>
                <c:pt idx="7638">
                  <c:v>19.685830000000003</c:v>
                </c:pt>
                <c:pt idx="7639">
                  <c:v>19.699060000000003</c:v>
                </c:pt>
                <c:pt idx="7640">
                  <c:v>19.699060000000003</c:v>
                </c:pt>
                <c:pt idx="7641">
                  <c:v>19.699060000000003</c:v>
                </c:pt>
                <c:pt idx="7642">
                  <c:v>19.692450000000001</c:v>
                </c:pt>
                <c:pt idx="7643">
                  <c:v>19.692450000000001</c:v>
                </c:pt>
                <c:pt idx="7644">
                  <c:v>19.699060000000003</c:v>
                </c:pt>
                <c:pt idx="7645">
                  <c:v>19.699060000000003</c:v>
                </c:pt>
                <c:pt idx="7646">
                  <c:v>19.705669999999998</c:v>
                </c:pt>
                <c:pt idx="7647">
                  <c:v>19.705669999999998</c:v>
                </c:pt>
                <c:pt idx="7648">
                  <c:v>19.705669999999998</c:v>
                </c:pt>
                <c:pt idx="7649">
                  <c:v>19.712289999999999</c:v>
                </c:pt>
                <c:pt idx="7650">
                  <c:v>19.726459999999999</c:v>
                </c:pt>
                <c:pt idx="7651">
                  <c:v>19.733080000000001</c:v>
                </c:pt>
                <c:pt idx="7652">
                  <c:v>19.733080000000001</c:v>
                </c:pt>
                <c:pt idx="7653">
                  <c:v>19.73969</c:v>
                </c:pt>
                <c:pt idx="7654">
                  <c:v>19.746299999999998</c:v>
                </c:pt>
                <c:pt idx="7655">
                  <c:v>19.746299999999998</c:v>
                </c:pt>
                <c:pt idx="7656">
                  <c:v>19.746299999999998</c:v>
                </c:pt>
                <c:pt idx="7657">
                  <c:v>19.75292</c:v>
                </c:pt>
                <c:pt idx="7658">
                  <c:v>19.746299999999998</c:v>
                </c:pt>
                <c:pt idx="7659">
                  <c:v>19.746299999999998</c:v>
                </c:pt>
                <c:pt idx="7660">
                  <c:v>19.746299999999998</c:v>
                </c:pt>
                <c:pt idx="7661">
                  <c:v>19.746299999999998</c:v>
                </c:pt>
                <c:pt idx="7662">
                  <c:v>19.746299999999998</c:v>
                </c:pt>
                <c:pt idx="7663">
                  <c:v>19.746299999999998</c:v>
                </c:pt>
                <c:pt idx="7664">
                  <c:v>19.75292</c:v>
                </c:pt>
                <c:pt idx="7665">
                  <c:v>19.759529999999998</c:v>
                </c:pt>
                <c:pt idx="7666">
                  <c:v>19.759529999999998</c:v>
                </c:pt>
                <c:pt idx="7667">
                  <c:v>19.746299999999998</c:v>
                </c:pt>
                <c:pt idx="7668">
                  <c:v>19.75292</c:v>
                </c:pt>
                <c:pt idx="7669">
                  <c:v>19.746299999999998</c:v>
                </c:pt>
                <c:pt idx="7670">
                  <c:v>19.759529999999998</c:v>
                </c:pt>
                <c:pt idx="7671">
                  <c:v>19.76709</c:v>
                </c:pt>
                <c:pt idx="7672">
                  <c:v>19.75292</c:v>
                </c:pt>
                <c:pt idx="7673">
                  <c:v>19.75292</c:v>
                </c:pt>
                <c:pt idx="7674">
                  <c:v>19.75292</c:v>
                </c:pt>
                <c:pt idx="7675">
                  <c:v>19.76709</c:v>
                </c:pt>
                <c:pt idx="7676">
                  <c:v>19.76709</c:v>
                </c:pt>
                <c:pt idx="7677">
                  <c:v>19.76709</c:v>
                </c:pt>
                <c:pt idx="7678">
                  <c:v>19.759529999999998</c:v>
                </c:pt>
                <c:pt idx="7679">
                  <c:v>19.759529999999998</c:v>
                </c:pt>
                <c:pt idx="7680">
                  <c:v>19.773700000000002</c:v>
                </c:pt>
                <c:pt idx="7681">
                  <c:v>19.773700000000002</c:v>
                </c:pt>
                <c:pt idx="7682">
                  <c:v>19.76709</c:v>
                </c:pt>
                <c:pt idx="7683">
                  <c:v>19.759529999999998</c:v>
                </c:pt>
                <c:pt idx="7684">
                  <c:v>19.759529999999998</c:v>
                </c:pt>
                <c:pt idx="7685">
                  <c:v>19.76709</c:v>
                </c:pt>
                <c:pt idx="7686">
                  <c:v>19.773700000000002</c:v>
                </c:pt>
                <c:pt idx="7687">
                  <c:v>19.78032</c:v>
                </c:pt>
                <c:pt idx="7688">
                  <c:v>19.78032</c:v>
                </c:pt>
                <c:pt idx="7689">
                  <c:v>19.773700000000002</c:v>
                </c:pt>
                <c:pt idx="7690">
                  <c:v>19.76709</c:v>
                </c:pt>
                <c:pt idx="7691">
                  <c:v>19.773700000000002</c:v>
                </c:pt>
                <c:pt idx="7692">
                  <c:v>19.773700000000002</c:v>
                </c:pt>
                <c:pt idx="7693">
                  <c:v>19.773700000000002</c:v>
                </c:pt>
                <c:pt idx="7694">
                  <c:v>19.76709</c:v>
                </c:pt>
                <c:pt idx="7695">
                  <c:v>19.773700000000002</c:v>
                </c:pt>
                <c:pt idx="7696">
                  <c:v>19.773700000000002</c:v>
                </c:pt>
                <c:pt idx="7697">
                  <c:v>19.76709</c:v>
                </c:pt>
                <c:pt idx="7698">
                  <c:v>19.773700000000002</c:v>
                </c:pt>
                <c:pt idx="7699">
                  <c:v>19.76709</c:v>
                </c:pt>
                <c:pt idx="7700">
                  <c:v>19.76709</c:v>
                </c:pt>
                <c:pt idx="7701">
                  <c:v>19.76709</c:v>
                </c:pt>
                <c:pt idx="7702">
                  <c:v>19.759529999999998</c:v>
                </c:pt>
                <c:pt idx="7703">
                  <c:v>19.75292</c:v>
                </c:pt>
                <c:pt idx="7704">
                  <c:v>19.746299999999998</c:v>
                </c:pt>
                <c:pt idx="7705">
                  <c:v>19.75292</c:v>
                </c:pt>
                <c:pt idx="7706">
                  <c:v>19.759529999999998</c:v>
                </c:pt>
                <c:pt idx="7707">
                  <c:v>19.75292</c:v>
                </c:pt>
                <c:pt idx="7708">
                  <c:v>19.746299999999998</c:v>
                </c:pt>
                <c:pt idx="7709">
                  <c:v>19.746299999999998</c:v>
                </c:pt>
                <c:pt idx="7710">
                  <c:v>19.759529999999998</c:v>
                </c:pt>
                <c:pt idx="7711">
                  <c:v>19.759529999999998</c:v>
                </c:pt>
                <c:pt idx="7712">
                  <c:v>19.746299999999998</c:v>
                </c:pt>
                <c:pt idx="7713">
                  <c:v>19.759529999999998</c:v>
                </c:pt>
                <c:pt idx="7714">
                  <c:v>19.75292</c:v>
                </c:pt>
                <c:pt idx="7715">
                  <c:v>19.75292</c:v>
                </c:pt>
                <c:pt idx="7716">
                  <c:v>19.75292</c:v>
                </c:pt>
                <c:pt idx="7717">
                  <c:v>19.75292</c:v>
                </c:pt>
                <c:pt idx="7718">
                  <c:v>19.75292</c:v>
                </c:pt>
                <c:pt idx="7719">
                  <c:v>19.746299999999998</c:v>
                </c:pt>
                <c:pt idx="7720">
                  <c:v>19.73969</c:v>
                </c:pt>
                <c:pt idx="7721">
                  <c:v>19.73969</c:v>
                </c:pt>
                <c:pt idx="7722">
                  <c:v>19.746299999999998</c:v>
                </c:pt>
                <c:pt idx="7723">
                  <c:v>19.746299999999998</c:v>
                </c:pt>
                <c:pt idx="7724">
                  <c:v>19.746299999999998</c:v>
                </c:pt>
                <c:pt idx="7725">
                  <c:v>19.73969</c:v>
                </c:pt>
                <c:pt idx="7726">
                  <c:v>19.73969</c:v>
                </c:pt>
                <c:pt idx="7727">
                  <c:v>19.746299999999998</c:v>
                </c:pt>
                <c:pt idx="7728">
                  <c:v>19.75292</c:v>
                </c:pt>
                <c:pt idx="7729">
                  <c:v>19.75292</c:v>
                </c:pt>
                <c:pt idx="7730">
                  <c:v>19.75292</c:v>
                </c:pt>
                <c:pt idx="7731">
                  <c:v>19.75292</c:v>
                </c:pt>
                <c:pt idx="7732">
                  <c:v>19.746299999999998</c:v>
                </c:pt>
                <c:pt idx="7733">
                  <c:v>19.746299999999998</c:v>
                </c:pt>
                <c:pt idx="7734">
                  <c:v>19.75292</c:v>
                </c:pt>
                <c:pt idx="7735">
                  <c:v>19.75292</c:v>
                </c:pt>
                <c:pt idx="7736">
                  <c:v>19.746299999999998</c:v>
                </c:pt>
                <c:pt idx="7737">
                  <c:v>19.73969</c:v>
                </c:pt>
                <c:pt idx="7738">
                  <c:v>19.746299999999998</c:v>
                </c:pt>
                <c:pt idx="7739">
                  <c:v>19.73969</c:v>
                </c:pt>
                <c:pt idx="7740">
                  <c:v>19.73969</c:v>
                </c:pt>
                <c:pt idx="7741">
                  <c:v>19.746299999999998</c:v>
                </c:pt>
                <c:pt idx="7742">
                  <c:v>19.75292</c:v>
                </c:pt>
                <c:pt idx="7743">
                  <c:v>19.75292</c:v>
                </c:pt>
                <c:pt idx="7744">
                  <c:v>19.75292</c:v>
                </c:pt>
                <c:pt idx="7745">
                  <c:v>19.759529999999998</c:v>
                </c:pt>
                <c:pt idx="7746">
                  <c:v>19.75292</c:v>
                </c:pt>
                <c:pt idx="7747">
                  <c:v>19.759529999999998</c:v>
                </c:pt>
                <c:pt idx="7748">
                  <c:v>19.76709</c:v>
                </c:pt>
                <c:pt idx="7749">
                  <c:v>19.759529999999998</c:v>
                </c:pt>
                <c:pt idx="7750">
                  <c:v>19.75292</c:v>
                </c:pt>
                <c:pt idx="7751">
                  <c:v>19.75292</c:v>
                </c:pt>
                <c:pt idx="7752">
                  <c:v>19.759529999999998</c:v>
                </c:pt>
                <c:pt idx="7753">
                  <c:v>19.759529999999998</c:v>
                </c:pt>
                <c:pt idx="7754">
                  <c:v>19.76709</c:v>
                </c:pt>
                <c:pt idx="7755">
                  <c:v>19.759529999999998</c:v>
                </c:pt>
                <c:pt idx="7756">
                  <c:v>19.76709</c:v>
                </c:pt>
                <c:pt idx="7757">
                  <c:v>19.759529999999998</c:v>
                </c:pt>
                <c:pt idx="7758">
                  <c:v>19.76709</c:v>
                </c:pt>
                <c:pt idx="7759">
                  <c:v>19.76709</c:v>
                </c:pt>
                <c:pt idx="7760">
                  <c:v>19.759529999999998</c:v>
                </c:pt>
                <c:pt idx="7761">
                  <c:v>19.759529999999998</c:v>
                </c:pt>
                <c:pt idx="7762">
                  <c:v>19.759529999999998</c:v>
                </c:pt>
                <c:pt idx="7763">
                  <c:v>19.75292</c:v>
                </c:pt>
                <c:pt idx="7764">
                  <c:v>19.746299999999998</c:v>
                </c:pt>
                <c:pt idx="7765">
                  <c:v>19.73969</c:v>
                </c:pt>
                <c:pt idx="7766">
                  <c:v>19.746299999999998</c:v>
                </c:pt>
                <c:pt idx="7767">
                  <c:v>19.746299999999998</c:v>
                </c:pt>
                <c:pt idx="7768">
                  <c:v>19.75292</c:v>
                </c:pt>
                <c:pt idx="7769">
                  <c:v>19.759529999999998</c:v>
                </c:pt>
                <c:pt idx="7770">
                  <c:v>19.759529999999998</c:v>
                </c:pt>
                <c:pt idx="7771">
                  <c:v>19.759529999999998</c:v>
                </c:pt>
                <c:pt idx="7772">
                  <c:v>19.76709</c:v>
                </c:pt>
                <c:pt idx="7773">
                  <c:v>19.76709</c:v>
                </c:pt>
                <c:pt idx="7774">
                  <c:v>19.773700000000002</c:v>
                </c:pt>
                <c:pt idx="7775">
                  <c:v>19.773700000000002</c:v>
                </c:pt>
                <c:pt idx="7776">
                  <c:v>19.78032</c:v>
                </c:pt>
                <c:pt idx="7777">
                  <c:v>19.78032</c:v>
                </c:pt>
                <c:pt idx="7778">
                  <c:v>19.78032</c:v>
                </c:pt>
                <c:pt idx="7779">
                  <c:v>19.786930000000002</c:v>
                </c:pt>
                <c:pt idx="7780">
                  <c:v>19.786930000000002</c:v>
                </c:pt>
                <c:pt idx="7781">
                  <c:v>19.78032</c:v>
                </c:pt>
                <c:pt idx="7782">
                  <c:v>19.78032</c:v>
                </c:pt>
                <c:pt idx="7783">
                  <c:v>19.78032</c:v>
                </c:pt>
                <c:pt idx="7784">
                  <c:v>19.78032</c:v>
                </c:pt>
                <c:pt idx="7785">
                  <c:v>19.786930000000002</c:v>
                </c:pt>
                <c:pt idx="7786">
                  <c:v>19.79354</c:v>
                </c:pt>
                <c:pt idx="7787">
                  <c:v>19.78032</c:v>
                </c:pt>
                <c:pt idx="7788">
                  <c:v>19.78032</c:v>
                </c:pt>
                <c:pt idx="7789">
                  <c:v>19.78032</c:v>
                </c:pt>
                <c:pt idx="7790">
                  <c:v>19.78032</c:v>
                </c:pt>
                <c:pt idx="7791">
                  <c:v>19.76709</c:v>
                </c:pt>
                <c:pt idx="7792">
                  <c:v>19.759529999999998</c:v>
                </c:pt>
                <c:pt idx="7793">
                  <c:v>19.76709</c:v>
                </c:pt>
                <c:pt idx="7794">
                  <c:v>19.759529999999998</c:v>
                </c:pt>
                <c:pt idx="7795">
                  <c:v>19.759529999999998</c:v>
                </c:pt>
                <c:pt idx="7796">
                  <c:v>19.759529999999998</c:v>
                </c:pt>
                <c:pt idx="7797">
                  <c:v>19.759529999999998</c:v>
                </c:pt>
                <c:pt idx="7798">
                  <c:v>19.75292</c:v>
                </c:pt>
                <c:pt idx="7799">
                  <c:v>19.746299999999998</c:v>
                </c:pt>
                <c:pt idx="7800">
                  <c:v>19.759529999999998</c:v>
                </c:pt>
                <c:pt idx="7801">
                  <c:v>19.75292</c:v>
                </c:pt>
                <c:pt idx="7802">
                  <c:v>19.759529999999998</c:v>
                </c:pt>
                <c:pt idx="7803">
                  <c:v>19.75292</c:v>
                </c:pt>
                <c:pt idx="7804">
                  <c:v>19.76709</c:v>
                </c:pt>
                <c:pt idx="7805">
                  <c:v>19.76709</c:v>
                </c:pt>
                <c:pt idx="7806">
                  <c:v>19.76709</c:v>
                </c:pt>
                <c:pt idx="7807">
                  <c:v>19.78032</c:v>
                </c:pt>
                <c:pt idx="7808">
                  <c:v>19.773700000000002</c:v>
                </c:pt>
                <c:pt idx="7809">
                  <c:v>19.773700000000002</c:v>
                </c:pt>
                <c:pt idx="7810">
                  <c:v>19.76709</c:v>
                </c:pt>
                <c:pt idx="7811">
                  <c:v>19.76709</c:v>
                </c:pt>
                <c:pt idx="7812">
                  <c:v>19.78032</c:v>
                </c:pt>
                <c:pt idx="7813">
                  <c:v>19.78032</c:v>
                </c:pt>
                <c:pt idx="7814">
                  <c:v>19.773700000000002</c:v>
                </c:pt>
                <c:pt idx="7815">
                  <c:v>19.78032</c:v>
                </c:pt>
                <c:pt idx="7816">
                  <c:v>19.78032</c:v>
                </c:pt>
                <c:pt idx="7817">
                  <c:v>19.773700000000002</c:v>
                </c:pt>
                <c:pt idx="7818">
                  <c:v>19.78032</c:v>
                </c:pt>
                <c:pt idx="7819">
                  <c:v>19.786930000000002</c:v>
                </c:pt>
                <c:pt idx="7820">
                  <c:v>19.78032</c:v>
                </c:pt>
                <c:pt idx="7821">
                  <c:v>19.773700000000002</c:v>
                </c:pt>
                <c:pt idx="7822">
                  <c:v>19.78032</c:v>
                </c:pt>
                <c:pt idx="7823">
                  <c:v>19.773700000000002</c:v>
                </c:pt>
                <c:pt idx="7824">
                  <c:v>19.78032</c:v>
                </c:pt>
                <c:pt idx="7825">
                  <c:v>19.786930000000002</c:v>
                </c:pt>
                <c:pt idx="7826">
                  <c:v>19.78032</c:v>
                </c:pt>
                <c:pt idx="7827">
                  <c:v>19.78032</c:v>
                </c:pt>
                <c:pt idx="7828">
                  <c:v>19.78032</c:v>
                </c:pt>
                <c:pt idx="7829">
                  <c:v>19.773700000000002</c:v>
                </c:pt>
                <c:pt idx="7830">
                  <c:v>19.773700000000002</c:v>
                </c:pt>
                <c:pt idx="7831">
                  <c:v>19.76709</c:v>
                </c:pt>
                <c:pt idx="7832">
                  <c:v>19.773700000000002</c:v>
                </c:pt>
                <c:pt idx="7833">
                  <c:v>19.78032</c:v>
                </c:pt>
                <c:pt idx="7834">
                  <c:v>19.786930000000002</c:v>
                </c:pt>
                <c:pt idx="7835">
                  <c:v>19.79354</c:v>
                </c:pt>
                <c:pt idx="7836">
                  <c:v>19.786930000000002</c:v>
                </c:pt>
                <c:pt idx="7837">
                  <c:v>19.786930000000002</c:v>
                </c:pt>
                <c:pt idx="7838">
                  <c:v>19.786930000000002</c:v>
                </c:pt>
                <c:pt idx="7839">
                  <c:v>19.786930000000002</c:v>
                </c:pt>
                <c:pt idx="7840">
                  <c:v>19.78032</c:v>
                </c:pt>
                <c:pt idx="7841">
                  <c:v>19.78032</c:v>
                </c:pt>
                <c:pt idx="7842">
                  <c:v>19.773700000000002</c:v>
                </c:pt>
                <c:pt idx="7843">
                  <c:v>19.773700000000002</c:v>
                </c:pt>
                <c:pt idx="7844">
                  <c:v>19.759529999999998</c:v>
                </c:pt>
                <c:pt idx="7845">
                  <c:v>19.759529999999998</c:v>
                </c:pt>
                <c:pt idx="7846">
                  <c:v>19.759529999999998</c:v>
                </c:pt>
                <c:pt idx="7847">
                  <c:v>19.759529999999998</c:v>
                </c:pt>
                <c:pt idx="7848">
                  <c:v>19.759529999999998</c:v>
                </c:pt>
                <c:pt idx="7849">
                  <c:v>19.76709</c:v>
                </c:pt>
                <c:pt idx="7850">
                  <c:v>19.76709</c:v>
                </c:pt>
                <c:pt idx="7851">
                  <c:v>19.759529999999998</c:v>
                </c:pt>
                <c:pt idx="7852">
                  <c:v>19.76709</c:v>
                </c:pt>
                <c:pt idx="7853">
                  <c:v>19.759529999999998</c:v>
                </c:pt>
                <c:pt idx="7854">
                  <c:v>19.759529999999998</c:v>
                </c:pt>
                <c:pt idx="7855">
                  <c:v>19.746299999999998</c:v>
                </c:pt>
                <c:pt idx="7856">
                  <c:v>19.746299999999998</c:v>
                </c:pt>
                <c:pt idx="7857">
                  <c:v>19.75292</c:v>
                </c:pt>
                <c:pt idx="7858">
                  <c:v>19.759529999999998</c:v>
                </c:pt>
                <c:pt idx="7859">
                  <c:v>19.75292</c:v>
                </c:pt>
                <c:pt idx="7860">
                  <c:v>19.759529999999998</c:v>
                </c:pt>
                <c:pt idx="7861">
                  <c:v>19.759529999999998</c:v>
                </c:pt>
                <c:pt idx="7862">
                  <c:v>19.759529999999998</c:v>
                </c:pt>
                <c:pt idx="7863">
                  <c:v>19.773700000000002</c:v>
                </c:pt>
                <c:pt idx="7864">
                  <c:v>19.76709</c:v>
                </c:pt>
                <c:pt idx="7865">
                  <c:v>19.773700000000002</c:v>
                </c:pt>
                <c:pt idx="7866">
                  <c:v>19.78032</c:v>
                </c:pt>
                <c:pt idx="7867">
                  <c:v>19.78032</c:v>
                </c:pt>
                <c:pt idx="7868">
                  <c:v>19.78032</c:v>
                </c:pt>
                <c:pt idx="7869">
                  <c:v>19.78032</c:v>
                </c:pt>
                <c:pt idx="7870">
                  <c:v>19.773700000000002</c:v>
                </c:pt>
                <c:pt idx="7871">
                  <c:v>19.76709</c:v>
                </c:pt>
                <c:pt idx="7872">
                  <c:v>19.76709</c:v>
                </c:pt>
                <c:pt idx="7873">
                  <c:v>19.759529999999998</c:v>
                </c:pt>
                <c:pt idx="7874">
                  <c:v>19.75292</c:v>
                </c:pt>
                <c:pt idx="7875">
                  <c:v>19.75292</c:v>
                </c:pt>
                <c:pt idx="7876">
                  <c:v>19.75292</c:v>
                </c:pt>
                <c:pt idx="7877">
                  <c:v>19.75292</c:v>
                </c:pt>
                <c:pt idx="7878">
                  <c:v>19.746299999999998</c:v>
                </c:pt>
                <c:pt idx="7879">
                  <c:v>19.75292</c:v>
                </c:pt>
                <c:pt idx="7880">
                  <c:v>19.759529999999998</c:v>
                </c:pt>
                <c:pt idx="7881">
                  <c:v>19.759529999999998</c:v>
                </c:pt>
                <c:pt idx="7882">
                  <c:v>19.759529999999998</c:v>
                </c:pt>
                <c:pt idx="7883">
                  <c:v>19.759529999999998</c:v>
                </c:pt>
                <c:pt idx="7884">
                  <c:v>19.759529999999998</c:v>
                </c:pt>
                <c:pt idx="7885">
                  <c:v>19.759529999999998</c:v>
                </c:pt>
                <c:pt idx="7886">
                  <c:v>19.75292</c:v>
                </c:pt>
                <c:pt idx="7887">
                  <c:v>19.75292</c:v>
                </c:pt>
                <c:pt idx="7888">
                  <c:v>19.75292</c:v>
                </c:pt>
                <c:pt idx="7889">
                  <c:v>19.76709</c:v>
                </c:pt>
                <c:pt idx="7890">
                  <c:v>19.76709</c:v>
                </c:pt>
                <c:pt idx="7891">
                  <c:v>19.76709</c:v>
                </c:pt>
                <c:pt idx="7892">
                  <c:v>19.76709</c:v>
                </c:pt>
                <c:pt idx="7893">
                  <c:v>19.76709</c:v>
                </c:pt>
                <c:pt idx="7894">
                  <c:v>19.773700000000002</c:v>
                </c:pt>
                <c:pt idx="7895">
                  <c:v>19.78032</c:v>
                </c:pt>
                <c:pt idx="7896">
                  <c:v>19.78032</c:v>
                </c:pt>
                <c:pt idx="7897">
                  <c:v>19.78032</c:v>
                </c:pt>
                <c:pt idx="7898">
                  <c:v>19.78032</c:v>
                </c:pt>
                <c:pt idx="7899">
                  <c:v>19.78032</c:v>
                </c:pt>
                <c:pt idx="7900">
                  <c:v>19.786930000000002</c:v>
                </c:pt>
                <c:pt idx="7901">
                  <c:v>19.773700000000002</c:v>
                </c:pt>
                <c:pt idx="7902">
                  <c:v>19.78032</c:v>
                </c:pt>
                <c:pt idx="7903">
                  <c:v>19.78032</c:v>
                </c:pt>
                <c:pt idx="7904">
                  <c:v>19.773700000000002</c:v>
                </c:pt>
                <c:pt idx="7905">
                  <c:v>19.773700000000002</c:v>
                </c:pt>
                <c:pt idx="7906">
                  <c:v>19.76709</c:v>
                </c:pt>
                <c:pt idx="7907">
                  <c:v>19.759529999999998</c:v>
                </c:pt>
                <c:pt idx="7908">
                  <c:v>19.76709</c:v>
                </c:pt>
                <c:pt idx="7909">
                  <c:v>19.75292</c:v>
                </c:pt>
                <c:pt idx="7910">
                  <c:v>19.75292</c:v>
                </c:pt>
                <c:pt idx="7911">
                  <c:v>19.75292</c:v>
                </c:pt>
                <c:pt idx="7912">
                  <c:v>19.759529999999998</c:v>
                </c:pt>
                <c:pt idx="7913">
                  <c:v>19.76709</c:v>
                </c:pt>
                <c:pt idx="7914">
                  <c:v>19.75292</c:v>
                </c:pt>
                <c:pt idx="7915">
                  <c:v>19.746299999999998</c:v>
                </c:pt>
                <c:pt idx="7916">
                  <c:v>19.746299999999998</c:v>
                </c:pt>
                <c:pt idx="7917">
                  <c:v>19.75292</c:v>
                </c:pt>
                <c:pt idx="7918">
                  <c:v>19.746299999999998</c:v>
                </c:pt>
                <c:pt idx="7919">
                  <c:v>19.75292</c:v>
                </c:pt>
                <c:pt idx="7920">
                  <c:v>19.76709</c:v>
                </c:pt>
                <c:pt idx="7921">
                  <c:v>19.759529999999998</c:v>
                </c:pt>
                <c:pt idx="7922">
                  <c:v>19.76709</c:v>
                </c:pt>
                <c:pt idx="7923">
                  <c:v>19.78032</c:v>
                </c:pt>
                <c:pt idx="7924">
                  <c:v>19.773700000000002</c:v>
                </c:pt>
                <c:pt idx="7925">
                  <c:v>19.76709</c:v>
                </c:pt>
                <c:pt idx="7926">
                  <c:v>19.773700000000002</c:v>
                </c:pt>
                <c:pt idx="7927">
                  <c:v>19.78032</c:v>
                </c:pt>
                <c:pt idx="7928">
                  <c:v>19.773700000000002</c:v>
                </c:pt>
                <c:pt idx="7929">
                  <c:v>19.773700000000002</c:v>
                </c:pt>
                <c:pt idx="7930">
                  <c:v>19.773700000000002</c:v>
                </c:pt>
                <c:pt idx="7931">
                  <c:v>19.78032</c:v>
                </c:pt>
                <c:pt idx="7932">
                  <c:v>19.78032</c:v>
                </c:pt>
                <c:pt idx="7933">
                  <c:v>19.773700000000002</c:v>
                </c:pt>
                <c:pt idx="7934">
                  <c:v>19.76709</c:v>
                </c:pt>
                <c:pt idx="7935">
                  <c:v>19.76709</c:v>
                </c:pt>
                <c:pt idx="7936">
                  <c:v>19.75292</c:v>
                </c:pt>
                <c:pt idx="7937">
                  <c:v>19.759529999999998</c:v>
                </c:pt>
                <c:pt idx="7938">
                  <c:v>19.75292</c:v>
                </c:pt>
                <c:pt idx="7939">
                  <c:v>19.759529999999998</c:v>
                </c:pt>
                <c:pt idx="7940">
                  <c:v>19.76709</c:v>
                </c:pt>
                <c:pt idx="7941">
                  <c:v>19.759529999999998</c:v>
                </c:pt>
                <c:pt idx="7942">
                  <c:v>19.759529999999998</c:v>
                </c:pt>
                <c:pt idx="7943">
                  <c:v>19.75292</c:v>
                </c:pt>
                <c:pt idx="7944">
                  <c:v>19.759529999999998</c:v>
                </c:pt>
                <c:pt idx="7945">
                  <c:v>19.759529999999998</c:v>
                </c:pt>
                <c:pt idx="7946">
                  <c:v>19.746299999999998</c:v>
                </c:pt>
                <c:pt idx="7947">
                  <c:v>19.75292</c:v>
                </c:pt>
                <c:pt idx="7948">
                  <c:v>19.75292</c:v>
                </c:pt>
                <c:pt idx="7949">
                  <c:v>19.759529999999998</c:v>
                </c:pt>
                <c:pt idx="7950">
                  <c:v>19.76709</c:v>
                </c:pt>
                <c:pt idx="7951">
                  <c:v>19.76709</c:v>
                </c:pt>
                <c:pt idx="7952">
                  <c:v>19.76709</c:v>
                </c:pt>
                <c:pt idx="7953">
                  <c:v>19.773700000000002</c:v>
                </c:pt>
                <c:pt idx="7954">
                  <c:v>19.78032</c:v>
                </c:pt>
                <c:pt idx="7955">
                  <c:v>19.78032</c:v>
                </c:pt>
                <c:pt idx="7956">
                  <c:v>19.786930000000002</c:v>
                </c:pt>
                <c:pt idx="7957">
                  <c:v>19.786930000000002</c:v>
                </c:pt>
                <c:pt idx="7958">
                  <c:v>19.78032</c:v>
                </c:pt>
                <c:pt idx="7959">
                  <c:v>19.773700000000002</c:v>
                </c:pt>
                <c:pt idx="7960">
                  <c:v>19.773700000000002</c:v>
                </c:pt>
                <c:pt idx="7961">
                  <c:v>19.78032</c:v>
                </c:pt>
                <c:pt idx="7962">
                  <c:v>19.78032</c:v>
                </c:pt>
                <c:pt idx="7963">
                  <c:v>19.786930000000002</c:v>
                </c:pt>
                <c:pt idx="7964">
                  <c:v>19.773700000000002</c:v>
                </c:pt>
                <c:pt idx="7965">
                  <c:v>19.78032</c:v>
                </c:pt>
                <c:pt idx="7966">
                  <c:v>19.78032</c:v>
                </c:pt>
                <c:pt idx="7967">
                  <c:v>19.786930000000002</c:v>
                </c:pt>
                <c:pt idx="7968">
                  <c:v>19.79354</c:v>
                </c:pt>
                <c:pt idx="7969">
                  <c:v>19.800159999999998</c:v>
                </c:pt>
                <c:pt idx="7970">
                  <c:v>19.80677</c:v>
                </c:pt>
                <c:pt idx="7971">
                  <c:v>19.80677</c:v>
                </c:pt>
                <c:pt idx="7972">
                  <c:v>19.79354</c:v>
                </c:pt>
                <c:pt idx="7973">
                  <c:v>19.79354</c:v>
                </c:pt>
                <c:pt idx="7974">
                  <c:v>19.79354</c:v>
                </c:pt>
                <c:pt idx="7975">
                  <c:v>19.800159999999998</c:v>
                </c:pt>
                <c:pt idx="7976">
                  <c:v>19.800159999999998</c:v>
                </c:pt>
                <c:pt idx="7977">
                  <c:v>19.786930000000002</c:v>
                </c:pt>
                <c:pt idx="7978">
                  <c:v>19.78032</c:v>
                </c:pt>
                <c:pt idx="7979">
                  <c:v>19.79354</c:v>
                </c:pt>
                <c:pt idx="7980">
                  <c:v>19.800159999999998</c:v>
                </c:pt>
                <c:pt idx="7981">
                  <c:v>19.80677</c:v>
                </c:pt>
                <c:pt idx="7982">
                  <c:v>19.80677</c:v>
                </c:pt>
                <c:pt idx="7983">
                  <c:v>19.82095</c:v>
                </c:pt>
                <c:pt idx="7984">
                  <c:v>19.814330000000002</c:v>
                </c:pt>
                <c:pt idx="7985">
                  <c:v>19.814330000000002</c:v>
                </c:pt>
                <c:pt idx="7986">
                  <c:v>19.814330000000002</c:v>
                </c:pt>
                <c:pt idx="7987">
                  <c:v>19.82095</c:v>
                </c:pt>
                <c:pt idx="7988">
                  <c:v>19.814330000000002</c:v>
                </c:pt>
                <c:pt idx="7989">
                  <c:v>19.814330000000002</c:v>
                </c:pt>
                <c:pt idx="7990">
                  <c:v>19.814330000000002</c:v>
                </c:pt>
                <c:pt idx="7991">
                  <c:v>19.82095</c:v>
                </c:pt>
                <c:pt idx="7992">
                  <c:v>19.82095</c:v>
                </c:pt>
                <c:pt idx="7993">
                  <c:v>19.814330000000002</c:v>
                </c:pt>
                <c:pt idx="7994">
                  <c:v>19.80677</c:v>
                </c:pt>
                <c:pt idx="7995">
                  <c:v>19.80677</c:v>
                </c:pt>
                <c:pt idx="7996">
                  <c:v>19.800159999999998</c:v>
                </c:pt>
                <c:pt idx="7997">
                  <c:v>19.80677</c:v>
                </c:pt>
                <c:pt idx="7998">
                  <c:v>19.80677</c:v>
                </c:pt>
                <c:pt idx="7999">
                  <c:v>19.80677</c:v>
                </c:pt>
                <c:pt idx="8000">
                  <c:v>19.800159999999998</c:v>
                </c:pt>
                <c:pt idx="8001">
                  <c:v>19.79354</c:v>
                </c:pt>
                <c:pt idx="8002">
                  <c:v>19.800159999999998</c:v>
                </c:pt>
                <c:pt idx="8003">
                  <c:v>19.80677</c:v>
                </c:pt>
                <c:pt idx="8004">
                  <c:v>19.80677</c:v>
                </c:pt>
                <c:pt idx="8005">
                  <c:v>19.786930000000002</c:v>
                </c:pt>
                <c:pt idx="8006">
                  <c:v>19.79354</c:v>
                </c:pt>
                <c:pt idx="8007">
                  <c:v>19.79354</c:v>
                </c:pt>
                <c:pt idx="8008">
                  <c:v>19.800159999999998</c:v>
                </c:pt>
                <c:pt idx="8009">
                  <c:v>19.79354</c:v>
                </c:pt>
                <c:pt idx="8010">
                  <c:v>19.79354</c:v>
                </c:pt>
                <c:pt idx="8011">
                  <c:v>19.79354</c:v>
                </c:pt>
                <c:pt idx="8012">
                  <c:v>19.78032</c:v>
                </c:pt>
                <c:pt idx="8013">
                  <c:v>19.786930000000002</c:v>
                </c:pt>
                <c:pt idx="8014">
                  <c:v>19.786930000000002</c:v>
                </c:pt>
                <c:pt idx="8015">
                  <c:v>19.78032</c:v>
                </c:pt>
                <c:pt idx="8016">
                  <c:v>19.786930000000002</c:v>
                </c:pt>
                <c:pt idx="8017">
                  <c:v>19.78032</c:v>
                </c:pt>
                <c:pt idx="8018">
                  <c:v>19.78032</c:v>
                </c:pt>
                <c:pt idx="8019">
                  <c:v>19.76709</c:v>
                </c:pt>
                <c:pt idx="8020">
                  <c:v>19.76709</c:v>
                </c:pt>
                <c:pt idx="8021">
                  <c:v>19.76709</c:v>
                </c:pt>
                <c:pt idx="8022">
                  <c:v>19.76709</c:v>
                </c:pt>
                <c:pt idx="8023">
                  <c:v>19.76709</c:v>
                </c:pt>
                <c:pt idx="8024">
                  <c:v>19.759529999999998</c:v>
                </c:pt>
                <c:pt idx="8025">
                  <c:v>19.759529999999998</c:v>
                </c:pt>
                <c:pt idx="8026">
                  <c:v>19.759529999999998</c:v>
                </c:pt>
                <c:pt idx="8027">
                  <c:v>19.773700000000002</c:v>
                </c:pt>
                <c:pt idx="8028">
                  <c:v>19.773700000000002</c:v>
                </c:pt>
                <c:pt idx="8029">
                  <c:v>19.773700000000002</c:v>
                </c:pt>
                <c:pt idx="8030">
                  <c:v>19.78032</c:v>
                </c:pt>
                <c:pt idx="8031">
                  <c:v>19.78032</c:v>
                </c:pt>
                <c:pt idx="8032">
                  <c:v>19.786930000000002</c:v>
                </c:pt>
                <c:pt idx="8033">
                  <c:v>19.786930000000002</c:v>
                </c:pt>
                <c:pt idx="8034">
                  <c:v>19.786930000000002</c:v>
                </c:pt>
                <c:pt idx="8035">
                  <c:v>19.79354</c:v>
                </c:pt>
                <c:pt idx="8036">
                  <c:v>19.78032</c:v>
                </c:pt>
                <c:pt idx="8037">
                  <c:v>19.76709</c:v>
                </c:pt>
                <c:pt idx="8038">
                  <c:v>19.76709</c:v>
                </c:pt>
                <c:pt idx="8039">
                  <c:v>19.773700000000002</c:v>
                </c:pt>
                <c:pt idx="8040">
                  <c:v>19.773700000000002</c:v>
                </c:pt>
                <c:pt idx="8041">
                  <c:v>19.786930000000002</c:v>
                </c:pt>
                <c:pt idx="8042">
                  <c:v>19.78032</c:v>
                </c:pt>
                <c:pt idx="8043">
                  <c:v>19.79354</c:v>
                </c:pt>
                <c:pt idx="8044">
                  <c:v>19.800159999999998</c:v>
                </c:pt>
                <c:pt idx="8045">
                  <c:v>19.800159999999998</c:v>
                </c:pt>
                <c:pt idx="8046">
                  <c:v>19.79354</c:v>
                </c:pt>
                <c:pt idx="8047">
                  <c:v>19.800159999999998</c:v>
                </c:pt>
                <c:pt idx="8048">
                  <c:v>19.800159999999998</c:v>
                </c:pt>
                <c:pt idx="8049">
                  <c:v>19.79354</c:v>
                </c:pt>
                <c:pt idx="8050">
                  <c:v>19.79354</c:v>
                </c:pt>
                <c:pt idx="8051">
                  <c:v>19.800159999999998</c:v>
                </c:pt>
                <c:pt idx="8052">
                  <c:v>19.786930000000002</c:v>
                </c:pt>
                <c:pt idx="8053">
                  <c:v>19.773700000000002</c:v>
                </c:pt>
                <c:pt idx="8054">
                  <c:v>19.773700000000002</c:v>
                </c:pt>
                <c:pt idx="8055">
                  <c:v>19.78032</c:v>
                </c:pt>
                <c:pt idx="8056">
                  <c:v>19.78032</c:v>
                </c:pt>
                <c:pt idx="8057">
                  <c:v>19.78032</c:v>
                </c:pt>
                <c:pt idx="8058">
                  <c:v>19.786930000000002</c:v>
                </c:pt>
                <c:pt idx="8059">
                  <c:v>19.78032</c:v>
                </c:pt>
                <c:pt idx="8060">
                  <c:v>19.78032</c:v>
                </c:pt>
                <c:pt idx="8061">
                  <c:v>19.78032</c:v>
                </c:pt>
                <c:pt idx="8062">
                  <c:v>19.773700000000002</c:v>
                </c:pt>
                <c:pt idx="8063">
                  <c:v>19.773700000000002</c:v>
                </c:pt>
                <c:pt idx="8064">
                  <c:v>19.773700000000002</c:v>
                </c:pt>
                <c:pt idx="8065">
                  <c:v>19.78032</c:v>
                </c:pt>
                <c:pt idx="8066">
                  <c:v>19.78032</c:v>
                </c:pt>
                <c:pt idx="8067">
                  <c:v>19.786930000000002</c:v>
                </c:pt>
                <c:pt idx="8068">
                  <c:v>19.78032</c:v>
                </c:pt>
                <c:pt idx="8069">
                  <c:v>19.786930000000002</c:v>
                </c:pt>
                <c:pt idx="8070">
                  <c:v>19.786930000000002</c:v>
                </c:pt>
                <c:pt idx="8071">
                  <c:v>19.786930000000002</c:v>
                </c:pt>
                <c:pt idx="8072">
                  <c:v>19.79354</c:v>
                </c:pt>
                <c:pt idx="8073">
                  <c:v>19.800159999999998</c:v>
                </c:pt>
                <c:pt idx="8074">
                  <c:v>19.79354</c:v>
                </c:pt>
                <c:pt idx="8075">
                  <c:v>19.79354</c:v>
                </c:pt>
                <c:pt idx="8076">
                  <c:v>19.786930000000002</c:v>
                </c:pt>
                <c:pt idx="8077">
                  <c:v>19.78032</c:v>
                </c:pt>
                <c:pt idx="8078">
                  <c:v>19.79354</c:v>
                </c:pt>
                <c:pt idx="8079">
                  <c:v>19.79354</c:v>
                </c:pt>
                <c:pt idx="8080">
                  <c:v>19.800159999999998</c:v>
                </c:pt>
                <c:pt idx="8081">
                  <c:v>19.80677</c:v>
                </c:pt>
                <c:pt idx="8082">
                  <c:v>19.814330000000002</c:v>
                </c:pt>
                <c:pt idx="8083">
                  <c:v>19.814330000000002</c:v>
                </c:pt>
                <c:pt idx="8084">
                  <c:v>19.80677</c:v>
                </c:pt>
                <c:pt idx="8085">
                  <c:v>19.80677</c:v>
                </c:pt>
                <c:pt idx="8086">
                  <c:v>19.80677</c:v>
                </c:pt>
                <c:pt idx="8087">
                  <c:v>19.80677</c:v>
                </c:pt>
                <c:pt idx="8088">
                  <c:v>19.82095</c:v>
                </c:pt>
                <c:pt idx="8089">
                  <c:v>19.82095</c:v>
                </c:pt>
                <c:pt idx="8090">
                  <c:v>19.82095</c:v>
                </c:pt>
                <c:pt idx="8091">
                  <c:v>19.814330000000002</c:v>
                </c:pt>
                <c:pt idx="8092">
                  <c:v>19.82095</c:v>
                </c:pt>
                <c:pt idx="8093">
                  <c:v>19.814330000000002</c:v>
                </c:pt>
                <c:pt idx="8094">
                  <c:v>19.814330000000002</c:v>
                </c:pt>
                <c:pt idx="8095">
                  <c:v>19.814330000000002</c:v>
                </c:pt>
                <c:pt idx="8096">
                  <c:v>19.800159999999998</c:v>
                </c:pt>
                <c:pt idx="8097">
                  <c:v>19.814330000000002</c:v>
                </c:pt>
                <c:pt idx="8098">
                  <c:v>19.814330000000002</c:v>
                </c:pt>
                <c:pt idx="8099">
                  <c:v>19.80677</c:v>
                </c:pt>
                <c:pt idx="8100">
                  <c:v>19.800159999999998</c:v>
                </c:pt>
                <c:pt idx="8101">
                  <c:v>19.79354</c:v>
                </c:pt>
                <c:pt idx="8102">
                  <c:v>19.786930000000002</c:v>
                </c:pt>
                <c:pt idx="8103">
                  <c:v>19.79354</c:v>
                </c:pt>
                <c:pt idx="8104">
                  <c:v>19.79354</c:v>
                </c:pt>
                <c:pt idx="8105">
                  <c:v>19.79354</c:v>
                </c:pt>
                <c:pt idx="8106">
                  <c:v>19.79354</c:v>
                </c:pt>
                <c:pt idx="8107">
                  <c:v>19.79354</c:v>
                </c:pt>
                <c:pt idx="8108">
                  <c:v>19.800159999999998</c:v>
                </c:pt>
                <c:pt idx="8109">
                  <c:v>19.80677</c:v>
                </c:pt>
                <c:pt idx="8110">
                  <c:v>19.800159999999998</c:v>
                </c:pt>
                <c:pt idx="8111">
                  <c:v>19.800159999999998</c:v>
                </c:pt>
                <c:pt idx="8112">
                  <c:v>19.800159999999998</c:v>
                </c:pt>
                <c:pt idx="8113">
                  <c:v>19.800159999999998</c:v>
                </c:pt>
                <c:pt idx="8114">
                  <c:v>19.79354</c:v>
                </c:pt>
                <c:pt idx="8115">
                  <c:v>19.79354</c:v>
                </c:pt>
                <c:pt idx="8116">
                  <c:v>19.800159999999998</c:v>
                </c:pt>
                <c:pt idx="8117">
                  <c:v>19.79354</c:v>
                </c:pt>
                <c:pt idx="8118">
                  <c:v>19.79354</c:v>
                </c:pt>
                <c:pt idx="8119">
                  <c:v>19.79354</c:v>
                </c:pt>
                <c:pt idx="8120">
                  <c:v>19.786930000000002</c:v>
                </c:pt>
                <c:pt idx="8121">
                  <c:v>19.786930000000002</c:v>
                </c:pt>
                <c:pt idx="8122">
                  <c:v>19.78032</c:v>
                </c:pt>
                <c:pt idx="8123">
                  <c:v>19.773700000000002</c:v>
                </c:pt>
                <c:pt idx="8124">
                  <c:v>19.786930000000002</c:v>
                </c:pt>
                <c:pt idx="8125">
                  <c:v>19.78032</c:v>
                </c:pt>
                <c:pt idx="8126">
                  <c:v>19.78032</c:v>
                </c:pt>
                <c:pt idx="8127">
                  <c:v>19.78032</c:v>
                </c:pt>
                <c:pt idx="8128">
                  <c:v>19.78032</c:v>
                </c:pt>
                <c:pt idx="8129">
                  <c:v>19.786930000000002</c:v>
                </c:pt>
                <c:pt idx="8130">
                  <c:v>19.79354</c:v>
                </c:pt>
                <c:pt idx="8131">
                  <c:v>19.79354</c:v>
                </c:pt>
                <c:pt idx="8132">
                  <c:v>19.79354</c:v>
                </c:pt>
                <c:pt idx="8133">
                  <c:v>19.79354</c:v>
                </c:pt>
                <c:pt idx="8134">
                  <c:v>19.79354</c:v>
                </c:pt>
                <c:pt idx="8135">
                  <c:v>19.800159999999998</c:v>
                </c:pt>
                <c:pt idx="8136">
                  <c:v>19.80677</c:v>
                </c:pt>
                <c:pt idx="8137">
                  <c:v>19.800159999999998</c:v>
                </c:pt>
                <c:pt idx="8138">
                  <c:v>19.79354</c:v>
                </c:pt>
                <c:pt idx="8139">
                  <c:v>19.786930000000002</c:v>
                </c:pt>
                <c:pt idx="8140">
                  <c:v>19.79354</c:v>
                </c:pt>
                <c:pt idx="8141">
                  <c:v>19.800159999999998</c:v>
                </c:pt>
                <c:pt idx="8142">
                  <c:v>19.80677</c:v>
                </c:pt>
                <c:pt idx="8143">
                  <c:v>19.80677</c:v>
                </c:pt>
                <c:pt idx="8144">
                  <c:v>19.814330000000002</c:v>
                </c:pt>
                <c:pt idx="8145">
                  <c:v>19.814330000000002</c:v>
                </c:pt>
                <c:pt idx="8146">
                  <c:v>19.82095</c:v>
                </c:pt>
                <c:pt idx="8147">
                  <c:v>19.827560000000002</c:v>
                </c:pt>
                <c:pt idx="8148">
                  <c:v>19.82095</c:v>
                </c:pt>
                <c:pt idx="8149">
                  <c:v>19.82095</c:v>
                </c:pt>
                <c:pt idx="8150">
                  <c:v>19.827560000000002</c:v>
                </c:pt>
                <c:pt idx="8151">
                  <c:v>19.840790000000002</c:v>
                </c:pt>
                <c:pt idx="8152">
                  <c:v>19.840790000000002</c:v>
                </c:pt>
                <c:pt idx="8153">
                  <c:v>19.840790000000002</c:v>
                </c:pt>
                <c:pt idx="8154">
                  <c:v>19.8474</c:v>
                </c:pt>
                <c:pt idx="8155">
                  <c:v>19.8474</c:v>
                </c:pt>
                <c:pt idx="8156">
                  <c:v>19.840790000000002</c:v>
                </c:pt>
                <c:pt idx="8157">
                  <c:v>19.834169999999997</c:v>
                </c:pt>
                <c:pt idx="8158">
                  <c:v>19.827560000000002</c:v>
                </c:pt>
                <c:pt idx="8159">
                  <c:v>19.827560000000002</c:v>
                </c:pt>
                <c:pt idx="8160">
                  <c:v>19.840790000000002</c:v>
                </c:pt>
                <c:pt idx="8161">
                  <c:v>19.840790000000002</c:v>
                </c:pt>
                <c:pt idx="8162">
                  <c:v>19.854020000000002</c:v>
                </c:pt>
                <c:pt idx="8163">
                  <c:v>19.854020000000002</c:v>
                </c:pt>
                <c:pt idx="8164">
                  <c:v>19.86157</c:v>
                </c:pt>
                <c:pt idx="8165">
                  <c:v>19.868189999999998</c:v>
                </c:pt>
                <c:pt idx="8166">
                  <c:v>19.8748</c:v>
                </c:pt>
                <c:pt idx="8167">
                  <c:v>19.894639999999999</c:v>
                </c:pt>
                <c:pt idx="8168">
                  <c:v>19.894639999999999</c:v>
                </c:pt>
                <c:pt idx="8169">
                  <c:v>19.894639999999999</c:v>
                </c:pt>
                <c:pt idx="8170">
                  <c:v>19.888030000000001</c:v>
                </c:pt>
                <c:pt idx="8171">
                  <c:v>19.888030000000001</c:v>
                </c:pt>
                <c:pt idx="8172">
                  <c:v>19.894639999999999</c:v>
                </c:pt>
                <c:pt idx="8173">
                  <c:v>19.902200000000001</c:v>
                </c:pt>
                <c:pt idx="8174">
                  <c:v>19.894639999999999</c:v>
                </c:pt>
                <c:pt idx="8175">
                  <c:v>19.902200000000001</c:v>
                </c:pt>
                <c:pt idx="8176">
                  <c:v>19.908819999999999</c:v>
                </c:pt>
                <c:pt idx="8177">
                  <c:v>19.915430000000001</c:v>
                </c:pt>
                <c:pt idx="8178">
                  <c:v>19.908819999999999</c:v>
                </c:pt>
                <c:pt idx="8179">
                  <c:v>19.915430000000001</c:v>
                </c:pt>
                <c:pt idx="8180">
                  <c:v>19.922040000000003</c:v>
                </c:pt>
                <c:pt idx="8181">
                  <c:v>19.928660000000001</c:v>
                </c:pt>
                <c:pt idx="8182">
                  <c:v>19.922040000000003</c:v>
                </c:pt>
                <c:pt idx="8183">
                  <c:v>19.902200000000001</c:v>
                </c:pt>
                <c:pt idx="8184">
                  <c:v>19.908819999999999</c:v>
                </c:pt>
                <c:pt idx="8185">
                  <c:v>19.908819999999999</c:v>
                </c:pt>
                <c:pt idx="8186">
                  <c:v>19.908819999999999</c:v>
                </c:pt>
                <c:pt idx="8187">
                  <c:v>19.902200000000001</c:v>
                </c:pt>
                <c:pt idx="8188">
                  <c:v>19.902200000000001</c:v>
                </c:pt>
                <c:pt idx="8189">
                  <c:v>19.894639999999999</c:v>
                </c:pt>
                <c:pt idx="8190">
                  <c:v>19.915430000000001</c:v>
                </c:pt>
                <c:pt idx="8191">
                  <c:v>19.915430000000001</c:v>
                </c:pt>
                <c:pt idx="8192">
                  <c:v>19.915430000000001</c:v>
                </c:pt>
                <c:pt idx="8193">
                  <c:v>19.922040000000003</c:v>
                </c:pt>
                <c:pt idx="8194">
                  <c:v>19.928660000000001</c:v>
                </c:pt>
                <c:pt idx="8195">
                  <c:v>19.941890000000001</c:v>
                </c:pt>
                <c:pt idx="8196">
                  <c:v>19.935269999999999</c:v>
                </c:pt>
                <c:pt idx="8197">
                  <c:v>19.928660000000001</c:v>
                </c:pt>
                <c:pt idx="8198">
                  <c:v>19.949450000000002</c:v>
                </c:pt>
                <c:pt idx="8199">
                  <c:v>19.956060000000001</c:v>
                </c:pt>
                <c:pt idx="8200">
                  <c:v>19.949450000000002</c:v>
                </c:pt>
                <c:pt idx="8201">
                  <c:v>19.941890000000001</c:v>
                </c:pt>
                <c:pt idx="8202">
                  <c:v>19.941890000000001</c:v>
                </c:pt>
                <c:pt idx="8203">
                  <c:v>19.941890000000001</c:v>
                </c:pt>
                <c:pt idx="8204">
                  <c:v>19.949450000000002</c:v>
                </c:pt>
                <c:pt idx="8205">
                  <c:v>19.941890000000001</c:v>
                </c:pt>
                <c:pt idx="8206">
                  <c:v>19.949450000000002</c:v>
                </c:pt>
                <c:pt idx="8207">
                  <c:v>19.941890000000001</c:v>
                </c:pt>
                <c:pt idx="8208">
                  <c:v>19.949450000000002</c:v>
                </c:pt>
                <c:pt idx="8209">
                  <c:v>19.956060000000001</c:v>
                </c:pt>
                <c:pt idx="8210">
                  <c:v>19.962669999999999</c:v>
                </c:pt>
                <c:pt idx="8211">
                  <c:v>19.956060000000001</c:v>
                </c:pt>
                <c:pt idx="8212">
                  <c:v>19.969290000000001</c:v>
                </c:pt>
                <c:pt idx="8213">
                  <c:v>19.969290000000001</c:v>
                </c:pt>
                <c:pt idx="8214">
                  <c:v>19.969290000000001</c:v>
                </c:pt>
                <c:pt idx="8215">
                  <c:v>19.975900000000003</c:v>
                </c:pt>
                <c:pt idx="8216">
                  <c:v>19.975900000000003</c:v>
                </c:pt>
                <c:pt idx="8217">
                  <c:v>19.975900000000003</c:v>
                </c:pt>
                <c:pt idx="8218">
                  <c:v>19.975900000000003</c:v>
                </c:pt>
                <c:pt idx="8219">
                  <c:v>19.975900000000003</c:v>
                </c:pt>
                <c:pt idx="8220">
                  <c:v>19.969290000000001</c:v>
                </c:pt>
                <c:pt idx="8221">
                  <c:v>19.975900000000003</c:v>
                </c:pt>
                <c:pt idx="8222">
                  <c:v>19.982509999999998</c:v>
                </c:pt>
                <c:pt idx="8223">
                  <c:v>19.975900000000003</c:v>
                </c:pt>
                <c:pt idx="8224">
                  <c:v>19.975900000000003</c:v>
                </c:pt>
                <c:pt idx="8225">
                  <c:v>19.982509999999998</c:v>
                </c:pt>
                <c:pt idx="8226">
                  <c:v>19.975900000000003</c:v>
                </c:pt>
                <c:pt idx="8227">
                  <c:v>19.982509999999998</c:v>
                </c:pt>
                <c:pt idx="8228">
                  <c:v>19.989129999999999</c:v>
                </c:pt>
                <c:pt idx="8229">
                  <c:v>19.989129999999999</c:v>
                </c:pt>
                <c:pt idx="8230">
                  <c:v>19.989129999999999</c:v>
                </c:pt>
                <c:pt idx="8231">
                  <c:v>19.989129999999999</c:v>
                </c:pt>
                <c:pt idx="8232">
                  <c:v>19.989129999999999</c:v>
                </c:pt>
                <c:pt idx="8233">
                  <c:v>19.996689999999997</c:v>
                </c:pt>
                <c:pt idx="8234">
                  <c:v>19.996689999999997</c:v>
                </c:pt>
                <c:pt idx="8235">
                  <c:v>19.982509999999998</c:v>
                </c:pt>
                <c:pt idx="8236">
                  <c:v>19.982509999999998</c:v>
                </c:pt>
                <c:pt idx="8237">
                  <c:v>19.975900000000003</c:v>
                </c:pt>
                <c:pt idx="8238">
                  <c:v>19.975900000000003</c:v>
                </c:pt>
                <c:pt idx="8239">
                  <c:v>19.969290000000001</c:v>
                </c:pt>
                <c:pt idx="8240">
                  <c:v>19.969290000000001</c:v>
                </c:pt>
                <c:pt idx="8241">
                  <c:v>19.975900000000003</c:v>
                </c:pt>
                <c:pt idx="8242">
                  <c:v>19.969290000000001</c:v>
                </c:pt>
                <c:pt idx="8243">
                  <c:v>19.969290000000001</c:v>
                </c:pt>
                <c:pt idx="8244">
                  <c:v>19.969290000000001</c:v>
                </c:pt>
                <c:pt idx="8245">
                  <c:v>19.956060000000001</c:v>
                </c:pt>
                <c:pt idx="8246">
                  <c:v>19.949450000000002</c:v>
                </c:pt>
                <c:pt idx="8247">
                  <c:v>19.949450000000002</c:v>
                </c:pt>
                <c:pt idx="8248">
                  <c:v>19.962669999999999</c:v>
                </c:pt>
                <c:pt idx="8249">
                  <c:v>19.962669999999999</c:v>
                </c:pt>
                <c:pt idx="8250">
                  <c:v>19.956060000000001</c:v>
                </c:pt>
                <c:pt idx="8251">
                  <c:v>19.969290000000001</c:v>
                </c:pt>
                <c:pt idx="8252">
                  <c:v>19.969290000000001</c:v>
                </c:pt>
                <c:pt idx="8253">
                  <c:v>19.975900000000003</c:v>
                </c:pt>
                <c:pt idx="8254">
                  <c:v>19.975900000000003</c:v>
                </c:pt>
                <c:pt idx="8255">
                  <c:v>19.975900000000003</c:v>
                </c:pt>
                <c:pt idx="8256">
                  <c:v>19.982509999999998</c:v>
                </c:pt>
                <c:pt idx="8257">
                  <c:v>19.982509999999998</c:v>
                </c:pt>
                <c:pt idx="8258">
                  <c:v>19.989129999999999</c:v>
                </c:pt>
                <c:pt idx="8259">
                  <c:v>19.989129999999999</c:v>
                </c:pt>
                <c:pt idx="8260">
                  <c:v>20.003299999999999</c:v>
                </c:pt>
                <c:pt idx="8261">
                  <c:v>20.009910000000001</c:v>
                </c:pt>
                <c:pt idx="8262">
                  <c:v>20.016529999999999</c:v>
                </c:pt>
                <c:pt idx="8263">
                  <c:v>20.023139999999998</c:v>
                </c:pt>
                <c:pt idx="8264">
                  <c:v>20.023139999999998</c:v>
                </c:pt>
                <c:pt idx="8265">
                  <c:v>20.023139999999998</c:v>
                </c:pt>
                <c:pt idx="8266">
                  <c:v>20.023139999999998</c:v>
                </c:pt>
                <c:pt idx="8267">
                  <c:v>20.023139999999998</c:v>
                </c:pt>
                <c:pt idx="8268">
                  <c:v>20.037310000000002</c:v>
                </c:pt>
                <c:pt idx="8269">
                  <c:v>20.04393</c:v>
                </c:pt>
                <c:pt idx="8270">
                  <c:v>20.050540000000002</c:v>
                </c:pt>
                <c:pt idx="8271">
                  <c:v>20.050540000000002</c:v>
                </c:pt>
                <c:pt idx="8272">
                  <c:v>20.050540000000002</c:v>
                </c:pt>
                <c:pt idx="8273">
                  <c:v>20.05716</c:v>
                </c:pt>
                <c:pt idx="8274">
                  <c:v>20.063770000000002</c:v>
                </c:pt>
                <c:pt idx="8275">
                  <c:v>20.063770000000002</c:v>
                </c:pt>
                <c:pt idx="8276">
                  <c:v>20.063770000000002</c:v>
                </c:pt>
                <c:pt idx="8277">
                  <c:v>20.07038</c:v>
                </c:pt>
                <c:pt idx="8278">
                  <c:v>20.063770000000002</c:v>
                </c:pt>
                <c:pt idx="8279">
                  <c:v>20.063770000000002</c:v>
                </c:pt>
                <c:pt idx="8280">
                  <c:v>20.07038</c:v>
                </c:pt>
                <c:pt idx="8281">
                  <c:v>20.08456</c:v>
                </c:pt>
                <c:pt idx="8282">
                  <c:v>20.077000000000002</c:v>
                </c:pt>
                <c:pt idx="8283">
                  <c:v>20.077000000000002</c:v>
                </c:pt>
                <c:pt idx="8284">
                  <c:v>20.08456</c:v>
                </c:pt>
                <c:pt idx="8285">
                  <c:v>20.08456</c:v>
                </c:pt>
                <c:pt idx="8286">
                  <c:v>20.08456</c:v>
                </c:pt>
                <c:pt idx="8287">
                  <c:v>20.091169999999998</c:v>
                </c:pt>
                <c:pt idx="8288">
                  <c:v>20.09779</c:v>
                </c:pt>
                <c:pt idx="8289">
                  <c:v>20.09779</c:v>
                </c:pt>
                <c:pt idx="8290">
                  <c:v>20.08456</c:v>
                </c:pt>
                <c:pt idx="8291">
                  <c:v>20.091169999999998</c:v>
                </c:pt>
                <c:pt idx="8292">
                  <c:v>20.09779</c:v>
                </c:pt>
                <c:pt idx="8293">
                  <c:v>20.104400000000002</c:v>
                </c:pt>
                <c:pt idx="8294">
                  <c:v>20.111009999999997</c:v>
                </c:pt>
                <c:pt idx="8295">
                  <c:v>20.12424</c:v>
                </c:pt>
                <c:pt idx="8296">
                  <c:v>20.117630000000002</c:v>
                </c:pt>
                <c:pt idx="8297">
                  <c:v>20.12424</c:v>
                </c:pt>
                <c:pt idx="8298">
                  <c:v>20.117630000000002</c:v>
                </c:pt>
                <c:pt idx="8299">
                  <c:v>20.131799999999998</c:v>
                </c:pt>
                <c:pt idx="8300">
                  <c:v>20.131799999999998</c:v>
                </c:pt>
                <c:pt idx="8301">
                  <c:v>20.13841</c:v>
                </c:pt>
                <c:pt idx="8302">
                  <c:v>20.145029999999998</c:v>
                </c:pt>
                <c:pt idx="8303">
                  <c:v>20.13841</c:v>
                </c:pt>
                <c:pt idx="8304">
                  <c:v>20.131799999999998</c:v>
                </c:pt>
                <c:pt idx="8305">
                  <c:v>20.13841</c:v>
                </c:pt>
                <c:pt idx="8306">
                  <c:v>20.13841</c:v>
                </c:pt>
                <c:pt idx="8307">
                  <c:v>20.131799999999998</c:v>
                </c:pt>
                <c:pt idx="8308">
                  <c:v>20.12424</c:v>
                </c:pt>
                <c:pt idx="8309">
                  <c:v>20.131799999999998</c:v>
                </c:pt>
                <c:pt idx="8310">
                  <c:v>20.131799999999998</c:v>
                </c:pt>
                <c:pt idx="8311">
                  <c:v>20.13841</c:v>
                </c:pt>
                <c:pt idx="8312">
                  <c:v>20.13841</c:v>
                </c:pt>
                <c:pt idx="8313">
                  <c:v>20.145029999999998</c:v>
                </c:pt>
                <c:pt idx="8314">
                  <c:v>20.15164</c:v>
                </c:pt>
                <c:pt idx="8315">
                  <c:v>20.15164</c:v>
                </c:pt>
                <c:pt idx="8316">
                  <c:v>20.15164</c:v>
                </c:pt>
                <c:pt idx="8317">
                  <c:v>20.158259999999999</c:v>
                </c:pt>
                <c:pt idx="8318">
                  <c:v>20.158259999999999</c:v>
                </c:pt>
                <c:pt idx="8319">
                  <c:v>20.158259999999999</c:v>
                </c:pt>
                <c:pt idx="8320">
                  <c:v>20.164870000000001</c:v>
                </c:pt>
                <c:pt idx="8321">
                  <c:v>20.172429999999999</c:v>
                </c:pt>
                <c:pt idx="8322">
                  <c:v>20.172429999999999</c:v>
                </c:pt>
                <c:pt idx="8323">
                  <c:v>20.172429999999999</c:v>
                </c:pt>
                <c:pt idx="8324">
                  <c:v>20.172429999999999</c:v>
                </c:pt>
                <c:pt idx="8325">
                  <c:v>20.164870000000001</c:v>
                </c:pt>
                <c:pt idx="8326">
                  <c:v>20.164870000000001</c:v>
                </c:pt>
                <c:pt idx="8327">
                  <c:v>20.164870000000001</c:v>
                </c:pt>
                <c:pt idx="8328">
                  <c:v>20.179040000000001</c:v>
                </c:pt>
                <c:pt idx="8329">
                  <c:v>20.185659999999999</c:v>
                </c:pt>
                <c:pt idx="8330">
                  <c:v>20.185659999999999</c:v>
                </c:pt>
                <c:pt idx="8331">
                  <c:v>20.185659999999999</c:v>
                </c:pt>
                <c:pt idx="8332">
                  <c:v>20.185659999999999</c:v>
                </c:pt>
                <c:pt idx="8333">
                  <c:v>20.185659999999999</c:v>
                </c:pt>
                <c:pt idx="8334">
                  <c:v>20.192270000000001</c:v>
                </c:pt>
                <c:pt idx="8335">
                  <c:v>20.185659999999999</c:v>
                </c:pt>
                <c:pt idx="8336">
                  <c:v>20.198880000000003</c:v>
                </c:pt>
                <c:pt idx="8337">
                  <c:v>20.192270000000001</c:v>
                </c:pt>
                <c:pt idx="8338">
                  <c:v>20.185659999999999</c:v>
                </c:pt>
                <c:pt idx="8339">
                  <c:v>20.192270000000001</c:v>
                </c:pt>
                <c:pt idx="8340">
                  <c:v>20.198880000000003</c:v>
                </c:pt>
                <c:pt idx="8341">
                  <c:v>20.212109999999999</c:v>
                </c:pt>
                <c:pt idx="8342">
                  <c:v>20.219669999999997</c:v>
                </c:pt>
                <c:pt idx="8343">
                  <c:v>20.212109999999999</c:v>
                </c:pt>
                <c:pt idx="8344">
                  <c:v>20.219669999999997</c:v>
                </c:pt>
                <c:pt idx="8345">
                  <c:v>20.219669999999997</c:v>
                </c:pt>
                <c:pt idx="8346">
                  <c:v>20.219669999999997</c:v>
                </c:pt>
                <c:pt idx="8347">
                  <c:v>20.219669999999997</c:v>
                </c:pt>
                <c:pt idx="8348">
                  <c:v>20.212109999999999</c:v>
                </c:pt>
                <c:pt idx="8349">
                  <c:v>20.226279999999999</c:v>
                </c:pt>
                <c:pt idx="8350">
                  <c:v>20.232900000000001</c:v>
                </c:pt>
                <c:pt idx="8351">
                  <c:v>20.232900000000001</c:v>
                </c:pt>
                <c:pt idx="8352">
                  <c:v>20.232900000000001</c:v>
                </c:pt>
                <c:pt idx="8353">
                  <c:v>20.239509999999999</c:v>
                </c:pt>
                <c:pt idx="8354">
                  <c:v>20.232900000000001</c:v>
                </c:pt>
                <c:pt idx="8355">
                  <c:v>20.226279999999999</c:v>
                </c:pt>
                <c:pt idx="8356">
                  <c:v>20.239509999999999</c:v>
                </c:pt>
                <c:pt idx="8357">
                  <c:v>20.239509999999999</c:v>
                </c:pt>
                <c:pt idx="8358">
                  <c:v>20.239509999999999</c:v>
                </c:pt>
                <c:pt idx="8359">
                  <c:v>20.246130000000001</c:v>
                </c:pt>
                <c:pt idx="8360">
                  <c:v>20.246130000000001</c:v>
                </c:pt>
                <c:pt idx="8361">
                  <c:v>20.239509999999999</c:v>
                </c:pt>
                <c:pt idx="8362">
                  <c:v>20.239509999999999</c:v>
                </c:pt>
                <c:pt idx="8363">
                  <c:v>20.239509999999999</c:v>
                </c:pt>
                <c:pt idx="8364">
                  <c:v>20.239509999999999</c:v>
                </c:pt>
                <c:pt idx="8365">
                  <c:v>20.239509999999999</c:v>
                </c:pt>
                <c:pt idx="8366">
                  <c:v>20.239509999999999</c:v>
                </c:pt>
                <c:pt idx="8367">
                  <c:v>20.239509999999999</c:v>
                </c:pt>
                <c:pt idx="8368">
                  <c:v>20.239509999999999</c:v>
                </c:pt>
                <c:pt idx="8369">
                  <c:v>20.232900000000001</c:v>
                </c:pt>
                <c:pt idx="8370">
                  <c:v>20.232900000000001</c:v>
                </c:pt>
                <c:pt idx="8371">
                  <c:v>20.239509999999999</c:v>
                </c:pt>
                <c:pt idx="8372">
                  <c:v>20.239509999999999</c:v>
                </c:pt>
                <c:pt idx="8373">
                  <c:v>20.239509999999999</c:v>
                </c:pt>
                <c:pt idx="8374">
                  <c:v>20.239509999999999</c:v>
                </c:pt>
                <c:pt idx="8375">
                  <c:v>20.246130000000001</c:v>
                </c:pt>
                <c:pt idx="8376">
                  <c:v>20.252740000000003</c:v>
                </c:pt>
                <c:pt idx="8377">
                  <c:v>20.246130000000001</c:v>
                </c:pt>
                <c:pt idx="8378">
                  <c:v>20.252740000000003</c:v>
                </c:pt>
                <c:pt idx="8379">
                  <c:v>20.246130000000001</c:v>
                </c:pt>
                <c:pt idx="8380">
                  <c:v>20.252740000000003</c:v>
                </c:pt>
                <c:pt idx="8381">
                  <c:v>20.259349999999998</c:v>
                </c:pt>
                <c:pt idx="8382">
                  <c:v>20.252740000000003</c:v>
                </c:pt>
                <c:pt idx="8383">
                  <c:v>20.252740000000003</c:v>
                </c:pt>
                <c:pt idx="8384">
                  <c:v>20.252740000000003</c:v>
                </c:pt>
                <c:pt idx="8385">
                  <c:v>20.259349999999998</c:v>
                </c:pt>
                <c:pt idx="8386">
                  <c:v>20.252740000000003</c:v>
                </c:pt>
                <c:pt idx="8387">
                  <c:v>20.259349999999998</c:v>
                </c:pt>
                <c:pt idx="8388">
                  <c:v>20.259349999999998</c:v>
                </c:pt>
                <c:pt idx="8389">
                  <c:v>20.252740000000003</c:v>
                </c:pt>
                <c:pt idx="8390">
                  <c:v>20.252740000000003</c:v>
                </c:pt>
                <c:pt idx="8391">
                  <c:v>20.252740000000003</c:v>
                </c:pt>
                <c:pt idx="8392">
                  <c:v>20.259349999999998</c:v>
                </c:pt>
                <c:pt idx="8393">
                  <c:v>20.259349999999998</c:v>
                </c:pt>
                <c:pt idx="8394">
                  <c:v>20.273529999999997</c:v>
                </c:pt>
                <c:pt idx="8395">
                  <c:v>20.273529999999997</c:v>
                </c:pt>
                <c:pt idx="8396">
                  <c:v>20.259349999999998</c:v>
                </c:pt>
                <c:pt idx="8397">
                  <c:v>20.266909999999999</c:v>
                </c:pt>
                <c:pt idx="8398">
                  <c:v>20.266909999999999</c:v>
                </c:pt>
                <c:pt idx="8399">
                  <c:v>20.266909999999999</c:v>
                </c:pt>
                <c:pt idx="8400">
                  <c:v>20.273529999999997</c:v>
                </c:pt>
                <c:pt idx="8401">
                  <c:v>20.280139999999999</c:v>
                </c:pt>
                <c:pt idx="8402">
                  <c:v>20.286750000000001</c:v>
                </c:pt>
                <c:pt idx="8403">
                  <c:v>20.293369999999999</c:v>
                </c:pt>
                <c:pt idx="8404">
                  <c:v>20.293369999999999</c:v>
                </c:pt>
                <c:pt idx="8405">
                  <c:v>20.293369999999999</c:v>
                </c:pt>
                <c:pt idx="8406">
                  <c:v>20.299979999999998</c:v>
                </c:pt>
                <c:pt idx="8407">
                  <c:v>20.299979999999998</c:v>
                </c:pt>
                <c:pt idx="8408">
                  <c:v>20.299979999999998</c:v>
                </c:pt>
                <c:pt idx="8409">
                  <c:v>20.307539999999999</c:v>
                </c:pt>
                <c:pt idx="8410">
                  <c:v>20.307539999999999</c:v>
                </c:pt>
                <c:pt idx="8411">
                  <c:v>20.307539999999999</c:v>
                </c:pt>
                <c:pt idx="8412">
                  <c:v>20.299979999999998</c:v>
                </c:pt>
                <c:pt idx="8413">
                  <c:v>20.299979999999998</c:v>
                </c:pt>
                <c:pt idx="8414">
                  <c:v>20.314150000000001</c:v>
                </c:pt>
                <c:pt idx="8415">
                  <c:v>20.299979999999998</c:v>
                </c:pt>
                <c:pt idx="8416">
                  <c:v>20.299979999999998</c:v>
                </c:pt>
                <c:pt idx="8417">
                  <c:v>20.299979999999998</c:v>
                </c:pt>
                <c:pt idx="8418">
                  <c:v>20.307539999999999</c:v>
                </c:pt>
                <c:pt idx="8419">
                  <c:v>20.314150000000001</c:v>
                </c:pt>
                <c:pt idx="8420">
                  <c:v>20.307539999999999</c:v>
                </c:pt>
                <c:pt idx="8421">
                  <c:v>20.299979999999998</c:v>
                </c:pt>
                <c:pt idx="8422">
                  <c:v>20.314150000000001</c:v>
                </c:pt>
                <c:pt idx="8423">
                  <c:v>20.314150000000001</c:v>
                </c:pt>
                <c:pt idx="8424">
                  <c:v>20.307539999999999</c:v>
                </c:pt>
                <c:pt idx="8425">
                  <c:v>20.307539999999999</c:v>
                </c:pt>
                <c:pt idx="8426">
                  <c:v>20.307539999999999</c:v>
                </c:pt>
                <c:pt idx="8427">
                  <c:v>20.307539999999999</c:v>
                </c:pt>
                <c:pt idx="8428">
                  <c:v>20.32077</c:v>
                </c:pt>
                <c:pt idx="8429">
                  <c:v>20.307539999999999</c:v>
                </c:pt>
                <c:pt idx="8430">
                  <c:v>20.314150000000001</c:v>
                </c:pt>
                <c:pt idx="8431">
                  <c:v>20.314150000000001</c:v>
                </c:pt>
                <c:pt idx="8432">
                  <c:v>20.314150000000001</c:v>
                </c:pt>
                <c:pt idx="8433">
                  <c:v>20.32077</c:v>
                </c:pt>
                <c:pt idx="8434">
                  <c:v>20.32077</c:v>
                </c:pt>
                <c:pt idx="8435">
                  <c:v>20.314150000000001</c:v>
                </c:pt>
                <c:pt idx="8436">
                  <c:v>20.327380000000002</c:v>
                </c:pt>
                <c:pt idx="8437">
                  <c:v>20.334</c:v>
                </c:pt>
                <c:pt idx="8438">
                  <c:v>20.334</c:v>
                </c:pt>
                <c:pt idx="8439">
                  <c:v>20.334</c:v>
                </c:pt>
                <c:pt idx="8440">
                  <c:v>20.334</c:v>
                </c:pt>
                <c:pt idx="8441">
                  <c:v>20.334</c:v>
                </c:pt>
                <c:pt idx="8442">
                  <c:v>20.327380000000002</c:v>
                </c:pt>
                <c:pt idx="8443">
                  <c:v>20.334</c:v>
                </c:pt>
                <c:pt idx="8444">
                  <c:v>20.334</c:v>
                </c:pt>
                <c:pt idx="8445">
                  <c:v>20.334</c:v>
                </c:pt>
                <c:pt idx="8446">
                  <c:v>20.340610000000002</c:v>
                </c:pt>
                <c:pt idx="8447">
                  <c:v>20.34722</c:v>
                </c:pt>
                <c:pt idx="8448">
                  <c:v>20.354779999999998</c:v>
                </c:pt>
                <c:pt idx="8449">
                  <c:v>20.3614</c:v>
                </c:pt>
                <c:pt idx="8450">
                  <c:v>20.354779999999998</c:v>
                </c:pt>
                <c:pt idx="8451">
                  <c:v>20.3614</c:v>
                </c:pt>
                <c:pt idx="8452">
                  <c:v>20.354779999999998</c:v>
                </c:pt>
                <c:pt idx="8453">
                  <c:v>20.3614</c:v>
                </c:pt>
                <c:pt idx="8454">
                  <c:v>20.368009999999998</c:v>
                </c:pt>
                <c:pt idx="8455">
                  <c:v>20.37463</c:v>
                </c:pt>
                <c:pt idx="8456">
                  <c:v>20.381240000000002</c:v>
                </c:pt>
                <c:pt idx="8457">
                  <c:v>20.381240000000002</c:v>
                </c:pt>
                <c:pt idx="8458">
                  <c:v>20.37463</c:v>
                </c:pt>
                <c:pt idx="8459">
                  <c:v>20.381240000000002</c:v>
                </c:pt>
                <c:pt idx="8460">
                  <c:v>20.38785</c:v>
                </c:pt>
                <c:pt idx="8461">
                  <c:v>20.381240000000002</c:v>
                </c:pt>
                <c:pt idx="8462">
                  <c:v>20.381240000000002</c:v>
                </c:pt>
                <c:pt idx="8463">
                  <c:v>20.38785</c:v>
                </c:pt>
                <c:pt idx="8464">
                  <c:v>20.394470000000002</c:v>
                </c:pt>
                <c:pt idx="8465">
                  <c:v>20.38785</c:v>
                </c:pt>
                <c:pt idx="8466">
                  <c:v>20.381240000000002</c:v>
                </c:pt>
                <c:pt idx="8467">
                  <c:v>20.381240000000002</c:v>
                </c:pt>
                <c:pt idx="8468">
                  <c:v>20.37463</c:v>
                </c:pt>
                <c:pt idx="8469">
                  <c:v>20.368009999999998</c:v>
                </c:pt>
                <c:pt idx="8470">
                  <c:v>20.37463</c:v>
                </c:pt>
                <c:pt idx="8471">
                  <c:v>20.37463</c:v>
                </c:pt>
                <c:pt idx="8472">
                  <c:v>20.37463</c:v>
                </c:pt>
                <c:pt idx="8473">
                  <c:v>20.381240000000002</c:v>
                </c:pt>
                <c:pt idx="8474">
                  <c:v>20.381240000000002</c:v>
                </c:pt>
                <c:pt idx="8475">
                  <c:v>20.381240000000002</c:v>
                </c:pt>
                <c:pt idx="8476">
                  <c:v>20.381240000000002</c:v>
                </c:pt>
                <c:pt idx="8477">
                  <c:v>20.38785</c:v>
                </c:pt>
                <c:pt idx="8478">
                  <c:v>20.38785</c:v>
                </c:pt>
                <c:pt idx="8479">
                  <c:v>20.394470000000002</c:v>
                </c:pt>
                <c:pt idx="8480">
                  <c:v>20.38785</c:v>
                </c:pt>
                <c:pt idx="8481">
                  <c:v>20.394470000000002</c:v>
                </c:pt>
                <c:pt idx="8482">
                  <c:v>20.40203</c:v>
                </c:pt>
                <c:pt idx="8483">
                  <c:v>20.394470000000002</c:v>
                </c:pt>
                <c:pt idx="8484">
                  <c:v>20.394470000000002</c:v>
                </c:pt>
                <c:pt idx="8485">
                  <c:v>20.40203</c:v>
                </c:pt>
                <c:pt idx="8486">
                  <c:v>20.40203</c:v>
                </c:pt>
                <c:pt idx="8487">
                  <c:v>20.408639999999998</c:v>
                </c:pt>
                <c:pt idx="8488">
                  <c:v>20.394470000000002</c:v>
                </c:pt>
                <c:pt idx="8489">
                  <c:v>20.394470000000002</c:v>
                </c:pt>
                <c:pt idx="8490">
                  <c:v>20.394470000000002</c:v>
                </c:pt>
                <c:pt idx="8491">
                  <c:v>20.40203</c:v>
                </c:pt>
                <c:pt idx="8492">
                  <c:v>20.408639999999998</c:v>
                </c:pt>
                <c:pt idx="8493">
                  <c:v>20.408639999999998</c:v>
                </c:pt>
                <c:pt idx="8494">
                  <c:v>20.41525</c:v>
                </c:pt>
                <c:pt idx="8495">
                  <c:v>20.408639999999998</c:v>
                </c:pt>
                <c:pt idx="8496">
                  <c:v>20.41525</c:v>
                </c:pt>
                <c:pt idx="8497">
                  <c:v>20.41525</c:v>
                </c:pt>
                <c:pt idx="8498">
                  <c:v>20.408639999999998</c:v>
                </c:pt>
                <c:pt idx="8499">
                  <c:v>20.408639999999998</c:v>
                </c:pt>
                <c:pt idx="8500">
                  <c:v>20.421869999999998</c:v>
                </c:pt>
                <c:pt idx="8501">
                  <c:v>20.421869999999998</c:v>
                </c:pt>
                <c:pt idx="8502">
                  <c:v>20.408639999999998</c:v>
                </c:pt>
                <c:pt idx="8503">
                  <c:v>20.41525</c:v>
                </c:pt>
                <c:pt idx="8504">
                  <c:v>20.421869999999998</c:v>
                </c:pt>
                <c:pt idx="8505">
                  <c:v>20.42848</c:v>
                </c:pt>
                <c:pt idx="8506">
                  <c:v>20.41525</c:v>
                </c:pt>
                <c:pt idx="8507">
                  <c:v>20.408639999999998</c:v>
                </c:pt>
                <c:pt idx="8508">
                  <c:v>20.40203</c:v>
                </c:pt>
                <c:pt idx="8509">
                  <c:v>20.40203</c:v>
                </c:pt>
                <c:pt idx="8510">
                  <c:v>20.41525</c:v>
                </c:pt>
                <c:pt idx="8511">
                  <c:v>20.41525</c:v>
                </c:pt>
                <c:pt idx="8512">
                  <c:v>20.41525</c:v>
                </c:pt>
                <c:pt idx="8513">
                  <c:v>20.41525</c:v>
                </c:pt>
                <c:pt idx="8514">
                  <c:v>20.41525</c:v>
                </c:pt>
                <c:pt idx="8515">
                  <c:v>20.41525</c:v>
                </c:pt>
                <c:pt idx="8516">
                  <c:v>20.421869999999998</c:v>
                </c:pt>
                <c:pt idx="8517">
                  <c:v>20.408639999999998</c:v>
                </c:pt>
                <c:pt idx="8518">
                  <c:v>20.408639999999998</c:v>
                </c:pt>
                <c:pt idx="8519">
                  <c:v>20.41525</c:v>
                </c:pt>
                <c:pt idx="8520">
                  <c:v>20.41525</c:v>
                </c:pt>
                <c:pt idx="8521">
                  <c:v>20.41525</c:v>
                </c:pt>
                <c:pt idx="8522">
                  <c:v>20.421869999999998</c:v>
                </c:pt>
                <c:pt idx="8523">
                  <c:v>20.42848</c:v>
                </c:pt>
                <c:pt idx="8524">
                  <c:v>20.42848</c:v>
                </c:pt>
                <c:pt idx="8525">
                  <c:v>20.435089999999999</c:v>
                </c:pt>
                <c:pt idx="8526">
                  <c:v>20.435089999999999</c:v>
                </c:pt>
                <c:pt idx="8527">
                  <c:v>20.44265</c:v>
                </c:pt>
                <c:pt idx="8528">
                  <c:v>20.449270000000002</c:v>
                </c:pt>
                <c:pt idx="8529">
                  <c:v>20.449270000000002</c:v>
                </c:pt>
                <c:pt idx="8530">
                  <c:v>20.44265</c:v>
                </c:pt>
                <c:pt idx="8531">
                  <c:v>20.435089999999999</c:v>
                </c:pt>
                <c:pt idx="8532">
                  <c:v>20.44265</c:v>
                </c:pt>
                <c:pt idx="8533">
                  <c:v>20.449270000000002</c:v>
                </c:pt>
                <c:pt idx="8534">
                  <c:v>20.469110000000001</c:v>
                </c:pt>
                <c:pt idx="8535">
                  <c:v>20.462490000000003</c:v>
                </c:pt>
                <c:pt idx="8536">
                  <c:v>20.469110000000001</c:v>
                </c:pt>
                <c:pt idx="8537">
                  <c:v>20.475720000000003</c:v>
                </c:pt>
                <c:pt idx="8538">
                  <c:v>20.469110000000001</c:v>
                </c:pt>
                <c:pt idx="8539">
                  <c:v>20.475720000000003</c:v>
                </c:pt>
                <c:pt idx="8540">
                  <c:v>20.482340000000001</c:v>
                </c:pt>
                <c:pt idx="8541">
                  <c:v>20.475720000000003</c:v>
                </c:pt>
                <c:pt idx="8542">
                  <c:v>20.482340000000001</c:v>
                </c:pt>
                <c:pt idx="8543">
                  <c:v>20.496509999999997</c:v>
                </c:pt>
                <c:pt idx="8544">
                  <c:v>20.496509999999997</c:v>
                </c:pt>
                <c:pt idx="8545">
                  <c:v>20.496509999999997</c:v>
                </c:pt>
                <c:pt idx="8546">
                  <c:v>20.496509999999997</c:v>
                </c:pt>
                <c:pt idx="8547">
                  <c:v>20.482340000000001</c:v>
                </c:pt>
                <c:pt idx="8548">
                  <c:v>20.503119999999999</c:v>
                </c:pt>
                <c:pt idx="8549">
                  <c:v>20.516349999999999</c:v>
                </c:pt>
                <c:pt idx="8550">
                  <c:v>20.496509999999997</c:v>
                </c:pt>
                <c:pt idx="8551">
                  <c:v>20.503119999999999</c:v>
                </c:pt>
                <c:pt idx="8552">
                  <c:v>20.509740000000001</c:v>
                </c:pt>
                <c:pt idx="8553">
                  <c:v>20.522959999999998</c:v>
                </c:pt>
                <c:pt idx="8554">
                  <c:v>20.529580000000003</c:v>
                </c:pt>
                <c:pt idx="8555">
                  <c:v>20.522959999999998</c:v>
                </c:pt>
                <c:pt idx="8556">
                  <c:v>20.522959999999998</c:v>
                </c:pt>
                <c:pt idx="8557">
                  <c:v>20.522959999999998</c:v>
                </c:pt>
                <c:pt idx="8558">
                  <c:v>20.522959999999998</c:v>
                </c:pt>
                <c:pt idx="8559">
                  <c:v>20.522959999999998</c:v>
                </c:pt>
                <c:pt idx="8560">
                  <c:v>20.516349999999999</c:v>
                </c:pt>
                <c:pt idx="8561">
                  <c:v>20.522959999999998</c:v>
                </c:pt>
                <c:pt idx="8562">
                  <c:v>20.522959999999998</c:v>
                </c:pt>
                <c:pt idx="8563">
                  <c:v>20.529580000000003</c:v>
                </c:pt>
                <c:pt idx="8564">
                  <c:v>20.537140000000001</c:v>
                </c:pt>
                <c:pt idx="8565">
                  <c:v>20.537140000000001</c:v>
                </c:pt>
                <c:pt idx="8566">
                  <c:v>20.529580000000003</c:v>
                </c:pt>
                <c:pt idx="8567">
                  <c:v>20.537140000000001</c:v>
                </c:pt>
                <c:pt idx="8568">
                  <c:v>20.537140000000001</c:v>
                </c:pt>
                <c:pt idx="8569">
                  <c:v>20.529580000000003</c:v>
                </c:pt>
                <c:pt idx="8570">
                  <c:v>20.529580000000003</c:v>
                </c:pt>
                <c:pt idx="8571">
                  <c:v>20.529580000000003</c:v>
                </c:pt>
                <c:pt idx="8572">
                  <c:v>20.543749999999999</c:v>
                </c:pt>
                <c:pt idx="8573">
                  <c:v>20.537140000000001</c:v>
                </c:pt>
                <c:pt idx="8574">
                  <c:v>20.522959999999998</c:v>
                </c:pt>
                <c:pt idx="8575">
                  <c:v>20.522959999999998</c:v>
                </c:pt>
                <c:pt idx="8576">
                  <c:v>20.529580000000003</c:v>
                </c:pt>
                <c:pt idx="8577">
                  <c:v>20.529580000000003</c:v>
                </c:pt>
                <c:pt idx="8578">
                  <c:v>20.529580000000003</c:v>
                </c:pt>
                <c:pt idx="8579">
                  <c:v>20.543749999999999</c:v>
                </c:pt>
                <c:pt idx="8580">
                  <c:v>20.543749999999999</c:v>
                </c:pt>
                <c:pt idx="8581">
                  <c:v>20.543749999999999</c:v>
                </c:pt>
                <c:pt idx="8582">
                  <c:v>20.543749999999999</c:v>
                </c:pt>
                <c:pt idx="8583">
                  <c:v>20.543749999999999</c:v>
                </c:pt>
                <c:pt idx="8584">
                  <c:v>20.543749999999999</c:v>
                </c:pt>
                <c:pt idx="8585">
                  <c:v>20.556979999999999</c:v>
                </c:pt>
                <c:pt idx="8586">
                  <c:v>20.556979999999999</c:v>
                </c:pt>
                <c:pt idx="8587">
                  <c:v>20.550369999999997</c:v>
                </c:pt>
                <c:pt idx="8588">
                  <c:v>20.550369999999997</c:v>
                </c:pt>
                <c:pt idx="8589">
                  <c:v>20.563590000000001</c:v>
                </c:pt>
                <c:pt idx="8590">
                  <c:v>20.556979999999999</c:v>
                </c:pt>
                <c:pt idx="8591">
                  <c:v>20.570209999999999</c:v>
                </c:pt>
                <c:pt idx="8592">
                  <c:v>20.577770000000001</c:v>
                </c:pt>
                <c:pt idx="8593">
                  <c:v>20.577770000000001</c:v>
                </c:pt>
                <c:pt idx="8594">
                  <c:v>20.577770000000001</c:v>
                </c:pt>
                <c:pt idx="8595">
                  <c:v>20.577770000000001</c:v>
                </c:pt>
                <c:pt idx="8596">
                  <c:v>20.577770000000001</c:v>
                </c:pt>
                <c:pt idx="8597">
                  <c:v>20.584379999999999</c:v>
                </c:pt>
                <c:pt idx="8598">
                  <c:v>20.584379999999999</c:v>
                </c:pt>
                <c:pt idx="8599">
                  <c:v>20.577770000000001</c:v>
                </c:pt>
                <c:pt idx="8600">
                  <c:v>20.577770000000001</c:v>
                </c:pt>
                <c:pt idx="8601">
                  <c:v>20.584379999999999</c:v>
                </c:pt>
                <c:pt idx="8602">
                  <c:v>20.590990000000001</c:v>
                </c:pt>
                <c:pt idx="8603">
                  <c:v>20.590990000000001</c:v>
                </c:pt>
                <c:pt idx="8604">
                  <c:v>20.584379999999999</c:v>
                </c:pt>
                <c:pt idx="8605">
                  <c:v>20.584379999999999</c:v>
                </c:pt>
                <c:pt idx="8606">
                  <c:v>20.584379999999999</c:v>
                </c:pt>
                <c:pt idx="8607">
                  <c:v>20.590990000000001</c:v>
                </c:pt>
                <c:pt idx="8608">
                  <c:v>20.604220000000002</c:v>
                </c:pt>
                <c:pt idx="8609">
                  <c:v>20.604220000000002</c:v>
                </c:pt>
                <c:pt idx="8610">
                  <c:v>20.604220000000002</c:v>
                </c:pt>
                <c:pt idx="8611">
                  <c:v>20.59761</c:v>
                </c:pt>
                <c:pt idx="8612">
                  <c:v>20.604220000000002</c:v>
                </c:pt>
                <c:pt idx="8613">
                  <c:v>20.604220000000002</c:v>
                </c:pt>
                <c:pt idx="8614">
                  <c:v>20.59761</c:v>
                </c:pt>
                <c:pt idx="8615">
                  <c:v>20.604220000000002</c:v>
                </c:pt>
                <c:pt idx="8616">
                  <c:v>20.604220000000002</c:v>
                </c:pt>
                <c:pt idx="8617">
                  <c:v>20.604220000000002</c:v>
                </c:pt>
                <c:pt idx="8618">
                  <c:v>20.604220000000002</c:v>
                </c:pt>
                <c:pt idx="8619">
                  <c:v>20.59761</c:v>
                </c:pt>
                <c:pt idx="8620">
                  <c:v>20.590990000000001</c:v>
                </c:pt>
                <c:pt idx="8621">
                  <c:v>20.59761</c:v>
                </c:pt>
                <c:pt idx="8622">
                  <c:v>20.590990000000001</c:v>
                </c:pt>
                <c:pt idx="8623">
                  <c:v>20.577770000000001</c:v>
                </c:pt>
                <c:pt idx="8624">
                  <c:v>20.590990000000001</c:v>
                </c:pt>
                <c:pt idx="8625">
                  <c:v>20.584379999999999</c:v>
                </c:pt>
                <c:pt idx="8626">
                  <c:v>20.570209999999999</c:v>
                </c:pt>
                <c:pt idx="8627">
                  <c:v>20.570209999999999</c:v>
                </c:pt>
                <c:pt idx="8628">
                  <c:v>20.563590000000001</c:v>
                </c:pt>
                <c:pt idx="8629">
                  <c:v>20.556979999999999</c:v>
                </c:pt>
                <c:pt idx="8630">
                  <c:v>20.570209999999999</c:v>
                </c:pt>
                <c:pt idx="8631">
                  <c:v>20.556979999999999</c:v>
                </c:pt>
                <c:pt idx="8632">
                  <c:v>20.550369999999997</c:v>
                </c:pt>
                <c:pt idx="8633">
                  <c:v>20.543749999999999</c:v>
                </c:pt>
                <c:pt idx="8634">
                  <c:v>20.529580000000003</c:v>
                </c:pt>
                <c:pt idx="8635">
                  <c:v>20.537140000000001</c:v>
                </c:pt>
                <c:pt idx="8636">
                  <c:v>20.543749999999999</c:v>
                </c:pt>
                <c:pt idx="8637">
                  <c:v>20.537140000000001</c:v>
                </c:pt>
                <c:pt idx="8638">
                  <c:v>20.529580000000003</c:v>
                </c:pt>
                <c:pt idx="8639">
                  <c:v>20.537140000000001</c:v>
                </c:pt>
                <c:pt idx="8640">
                  <c:v>20.537140000000001</c:v>
                </c:pt>
                <c:pt idx="8641">
                  <c:v>20.529580000000003</c:v>
                </c:pt>
                <c:pt idx="8642">
                  <c:v>20.522959999999998</c:v>
                </c:pt>
                <c:pt idx="8643">
                  <c:v>20.509740000000001</c:v>
                </c:pt>
                <c:pt idx="8644">
                  <c:v>20.516349999999999</c:v>
                </c:pt>
                <c:pt idx="8645">
                  <c:v>20.516349999999999</c:v>
                </c:pt>
                <c:pt idx="8646">
                  <c:v>20.516349999999999</c:v>
                </c:pt>
                <c:pt idx="8647">
                  <c:v>20.522959999999998</c:v>
                </c:pt>
                <c:pt idx="8648">
                  <c:v>20.522959999999998</c:v>
                </c:pt>
                <c:pt idx="8649">
                  <c:v>20.516349999999999</c:v>
                </c:pt>
                <c:pt idx="8650">
                  <c:v>20.516349999999999</c:v>
                </c:pt>
                <c:pt idx="8651">
                  <c:v>20.522959999999998</c:v>
                </c:pt>
                <c:pt idx="8652">
                  <c:v>20.522959999999998</c:v>
                </c:pt>
                <c:pt idx="8653">
                  <c:v>20.522959999999998</c:v>
                </c:pt>
                <c:pt idx="8654">
                  <c:v>20.522959999999998</c:v>
                </c:pt>
                <c:pt idx="8655">
                  <c:v>20.516349999999999</c:v>
                </c:pt>
                <c:pt idx="8656">
                  <c:v>20.516349999999999</c:v>
                </c:pt>
                <c:pt idx="8657">
                  <c:v>20.509740000000001</c:v>
                </c:pt>
                <c:pt idx="8658">
                  <c:v>20.516349999999999</c:v>
                </c:pt>
                <c:pt idx="8659">
                  <c:v>20.509740000000001</c:v>
                </c:pt>
                <c:pt idx="8660">
                  <c:v>20.509740000000001</c:v>
                </c:pt>
                <c:pt idx="8661">
                  <c:v>20.503119999999999</c:v>
                </c:pt>
                <c:pt idx="8662">
                  <c:v>20.503119999999999</c:v>
                </c:pt>
                <c:pt idx="8663">
                  <c:v>20.503119999999999</c:v>
                </c:pt>
                <c:pt idx="8664">
                  <c:v>20.503119999999999</c:v>
                </c:pt>
                <c:pt idx="8665">
                  <c:v>20.503119999999999</c:v>
                </c:pt>
                <c:pt idx="8666">
                  <c:v>20.496509999999997</c:v>
                </c:pt>
                <c:pt idx="8667">
                  <c:v>20.503119999999999</c:v>
                </c:pt>
                <c:pt idx="8668">
                  <c:v>20.509740000000001</c:v>
                </c:pt>
                <c:pt idx="8669">
                  <c:v>20.509740000000001</c:v>
                </c:pt>
                <c:pt idx="8670">
                  <c:v>20.516349999999999</c:v>
                </c:pt>
                <c:pt idx="8671">
                  <c:v>20.516349999999999</c:v>
                </c:pt>
                <c:pt idx="8672">
                  <c:v>20.516349999999999</c:v>
                </c:pt>
                <c:pt idx="8673">
                  <c:v>20.509740000000001</c:v>
                </c:pt>
                <c:pt idx="8674">
                  <c:v>20.516349999999999</c:v>
                </c:pt>
                <c:pt idx="8675">
                  <c:v>20.522959999999998</c:v>
                </c:pt>
                <c:pt idx="8676">
                  <c:v>20.522959999999998</c:v>
                </c:pt>
                <c:pt idx="8677">
                  <c:v>20.516349999999999</c:v>
                </c:pt>
                <c:pt idx="8678">
                  <c:v>20.516349999999999</c:v>
                </c:pt>
                <c:pt idx="8679">
                  <c:v>20.516349999999999</c:v>
                </c:pt>
                <c:pt idx="8680">
                  <c:v>20.522959999999998</c:v>
                </c:pt>
                <c:pt idx="8681">
                  <c:v>20.516349999999999</c:v>
                </c:pt>
                <c:pt idx="8682">
                  <c:v>20.522959999999998</c:v>
                </c:pt>
                <c:pt idx="8683">
                  <c:v>20.516349999999999</c:v>
                </c:pt>
                <c:pt idx="8684">
                  <c:v>20.522959999999998</c:v>
                </c:pt>
                <c:pt idx="8685">
                  <c:v>20.522959999999998</c:v>
                </c:pt>
                <c:pt idx="8686">
                  <c:v>20.529580000000003</c:v>
                </c:pt>
                <c:pt idx="8687">
                  <c:v>20.522959999999998</c:v>
                </c:pt>
                <c:pt idx="8688">
                  <c:v>20.522959999999998</c:v>
                </c:pt>
                <c:pt idx="8689">
                  <c:v>20.529580000000003</c:v>
                </c:pt>
                <c:pt idx="8690">
                  <c:v>20.537140000000001</c:v>
                </c:pt>
                <c:pt idx="8691">
                  <c:v>20.543749999999999</c:v>
                </c:pt>
                <c:pt idx="8692">
                  <c:v>20.550369999999997</c:v>
                </c:pt>
                <c:pt idx="8693">
                  <c:v>20.563590000000001</c:v>
                </c:pt>
                <c:pt idx="8694">
                  <c:v>20.570209999999999</c:v>
                </c:pt>
                <c:pt idx="8695">
                  <c:v>20.577770000000001</c:v>
                </c:pt>
                <c:pt idx="8696">
                  <c:v>20.584379999999999</c:v>
                </c:pt>
                <c:pt idx="8697">
                  <c:v>20.590990000000001</c:v>
                </c:pt>
                <c:pt idx="8698">
                  <c:v>20.590990000000001</c:v>
                </c:pt>
                <c:pt idx="8699">
                  <c:v>20.590990000000001</c:v>
                </c:pt>
                <c:pt idx="8700">
                  <c:v>20.590990000000001</c:v>
                </c:pt>
                <c:pt idx="8701">
                  <c:v>20.584379999999999</c:v>
                </c:pt>
                <c:pt idx="8702">
                  <c:v>20.590990000000001</c:v>
                </c:pt>
                <c:pt idx="8703">
                  <c:v>20.59761</c:v>
                </c:pt>
                <c:pt idx="8704">
                  <c:v>20.590990000000001</c:v>
                </c:pt>
                <c:pt idx="8705">
                  <c:v>20.59761</c:v>
                </c:pt>
                <c:pt idx="8706">
                  <c:v>20.590990000000001</c:v>
                </c:pt>
                <c:pt idx="8707">
                  <c:v>20.590990000000001</c:v>
                </c:pt>
                <c:pt idx="8708">
                  <c:v>20.59761</c:v>
                </c:pt>
                <c:pt idx="8709">
                  <c:v>20.59761</c:v>
                </c:pt>
                <c:pt idx="8710">
                  <c:v>20.604220000000002</c:v>
                </c:pt>
                <c:pt idx="8711">
                  <c:v>20.604220000000002</c:v>
                </c:pt>
                <c:pt idx="8712">
                  <c:v>20.604220000000002</c:v>
                </c:pt>
                <c:pt idx="8713">
                  <c:v>20.61084</c:v>
                </c:pt>
                <c:pt idx="8714">
                  <c:v>20.604220000000002</c:v>
                </c:pt>
                <c:pt idx="8715">
                  <c:v>20.61084</c:v>
                </c:pt>
                <c:pt idx="8716">
                  <c:v>20.62501</c:v>
                </c:pt>
                <c:pt idx="8717">
                  <c:v>20.617450000000002</c:v>
                </c:pt>
                <c:pt idx="8718">
                  <c:v>20.61084</c:v>
                </c:pt>
                <c:pt idx="8719">
                  <c:v>20.617450000000002</c:v>
                </c:pt>
                <c:pt idx="8720">
                  <c:v>20.61084</c:v>
                </c:pt>
                <c:pt idx="8721">
                  <c:v>20.604220000000002</c:v>
                </c:pt>
                <c:pt idx="8722">
                  <c:v>20.61084</c:v>
                </c:pt>
                <c:pt idx="8723">
                  <c:v>20.61084</c:v>
                </c:pt>
                <c:pt idx="8724">
                  <c:v>20.604220000000002</c:v>
                </c:pt>
                <c:pt idx="8725">
                  <c:v>20.604220000000002</c:v>
                </c:pt>
                <c:pt idx="8726">
                  <c:v>20.604220000000002</c:v>
                </c:pt>
                <c:pt idx="8727">
                  <c:v>20.604220000000002</c:v>
                </c:pt>
                <c:pt idx="8728">
                  <c:v>20.604220000000002</c:v>
                </c:pt>
                <c:pt idx="8729">
                  <c:v>20.604220000000002</c:v>
                </c:pt>
                <c:pt idx="8730">
                  <c:v>20.604220000000002</c:v>
                </c:pt>
                <c:pt idx="8731">
                  <c:v>20.59761</c:v>
                </c:pt>
                <c:pt idx="8732">
                  <c:v>20.61084</c:v>
                </c:pt>
                <c:pt idx="8733">
                  <c:v>20.604220000000002</c:v>
                </c:pt>
                <c:pt idx="8734">
                  <c:v>20.604220000000002</c:v>
                </c:pt>
                <c:pt idx="8735">
                  <c:v>20.61084</c:v>
                </c:pt>
                <c:pt idx="8736">
                  <c:v>20.604220000000002</c:v>
                </c:pt>
                <c:pt idx="8737">
                  <c:v>20.61084</c:v>
                </c:pt>
                <c:pt idx="8738">
                  <c:v>20.61084</c:v>
                </c:pt>
                <c:pt idx="8739">
                  <c:v>20.604220000000002</c:v>
                </c:pt>
                <c:pt idx="8740">
                  <c:v>20.604220000000002</c:v>
                </c:pt>
                <c:pt idx="8741">
                  <c:v>20.59761</c:v>
                </c:pt>
                <c:pt idx="8742">
                  <c:v>20.604220000000002</c:v>
                </c:pt>
                <c:pt idx="8743">
                  <c:v>20.604220000000002</c:v>
                </c:pt>
                <c:pt idx="8744">
                  <c:v>20.604220000000002</c:v>
                </c:pt>
                <c:pt idx="8745">
                  <c:v>20.604220000000002</c:v>
                </c:pt>
                <c:pt idx="8746">
                  <c:v>20.59761</c:v>
                </c:pt>
                <c:pt idx="8747">
                  <c:v>20.61084</c:v>
                </c:pt>
                <c:pt idx="8748">
                  <c:v>20.61084</c:v>
                </c:pt>
                <c:pt idx="8749">
                  <c:v>20.604220000000002</c:v>
                </c:pt>
                <c:pt idx="8750">
                  <c:v>20.61084</c:v>
                </c:pt>
                <c:pt idx="8751">
                  <c:v>20.617450000000002</c:v>
                </c:pt>
                <c:pt idx="8752">
                  <c:v>20.617450000000002</c:v>
                </c:pt>
                <c:pt idx="8753">
                  <c:v>20.604220000000002</c:v>
                </c:pt>
                <c:pt idx="8754">
                  <c:v>20.61084</c:v>
                </c:pt>
                <c:pt idx="8755">
                  <c:v>20.604220000000002</c:v>
                </c:pt>
                <c:pt idx="8756">
                  <c:v>20.604220000000002</c:v>
                </c:pt>
                <c:pt idx="8757">
                  <c:v>20.604220000000002</c:v>
                </c:pt>
                <c:pt idx="8758">
                  <c:v>20.617450000000002</c:v>
                </c:pt>
                <c:pt idx="8759">
                  <c:v>20.61084</c:v>
                </c:pt>
                <c:pt idx="8760">
                  <c:v>20.604220000000002</c:v>
                </c:pt>
                <c:pt idx="8761">
                  <c:v>20.61084</c:v>
                </c:pt>
                <c:pt idx="8762">
                  <c:v>20.617450000000002</c:v>
                </c:pt>
                <c:pt idx="8763">
                  <c:v>20.61084</c:v>
                </c:pt>
                <c:pt idx="8764">
                  <c:v>20.604220000000002</c:v>
                </c:pt>
                <c:pt idx="8765">
                  <c:v>20.61084</c:v>
                </c:pt>
                <c:pt idx="8766">
                  <c:v>20.61084</c:v>
                </c:pt>
                <c:pt idx="8767">
                  <c:v>20.61084</c:v>
                </c:pt>
                <c:pt idx="8768">
                  <c:v>20.617450000000002</c:v>
                </c:pt>
                <c:pt idx="8769">
                  <c:v>20.617450000000002</c:v>
                </c:pt>
                <c:pt idx="8770">
                  <c:v>20.617450000000002</c:v>
                </c:pt>
                <c:pt idx="8771">
                  <c:v>20.604220000000002</c:v>
                </c:pt>
                <c:pt idx="8772">
                  <c:v>20.604220000000002</c:v>
                </c:pt>
                <c:pt idx="8773">
                  <c:v>20.617450000000002</c:v>
                </c:pt>
                <c:pt idx="8774">
                  <c:v>20.617450000000002</c:v>
                </c:pt>
                <c:pt idx="8775">
                  <c:v>20.617450000000002</c:v>
                </c:pt>
                <c:pt idx="8776">
                  <c:v>20.617450000000002</c:v>
                </c:pt>
                <c:pt idx="8777">
                  <c:v>20.61084</c:v>
                </c:pt>
                <c:pt idx="8778">
                  <c:v>20.59761</c:v>
                </c:pt>
                <c:pt idx="8779">
                  <c:v>20.604220000000002</c:v>
                </c:pt>
                <c:pt idx="8780">
                  <c:v>20.604220000000002</c:v>
                </c:pt>
                <c:pt idx="8781">
                  <c:v>20.604220000000002</c:v>
                </c:pt>
                <c:pt idx="8782">
                  <c:v>20.604220000000002</c:v>
                </c:pt>
                <c:pt idx="8783">
                  <c:v>20.59761</c:v>
                </c:pt>
                <c:pt idx="8784">
                  <c:v>20.59761</c:v>
                </c:pt>
                <c:pt idx="8785">
                  <c:v>20.604220000000002</c:v>
                </c:pt>
                <c:pt idx="8786">
                  <c:v>20.59761</c:v>
                </c:pt>
                <c:pt idx="8787">
                  <c:v>20.59761</c:v>
                </c:pt>
                <c:pt idx="8788">
                  <c:v>20.59761</c:v>
                </c:pt>
                <c:pt idx="8789">
                  <c:v>20.59761</c:v>
                </c:pt>
                <c:pt idx="8790">
                  <c:v>20.59761</c:v>
                </c:pt>
                <c:pt idx="8791">
                  <c:v>20.604220000000002</c:v>
                </c:pt>
                <c:pt idx="8792">
                  <c:v>20.61084</c:v>
                </c:pt>
                <c:pt idx="8793">
                  <c:v>20.604220000000002</c:v>
                </c:pt>
                <c:pt idx="8794">
                  <c:v>20.604220000000002</c:v>
                </c:pt>
                <c:pt idx="8795">
                  <c:v>20.61084</c:v>
                </c:pt>
                <c:pt idx="8796">
                  <c:v>20.61084</c:v>
                </c:pt>
                <c:pt idx="8797">
                  <c:v>20.617450000000002</c:v>
                </c:pt>
                <c:pt idx="8798">
                  <c:v>20.631619999999998</c:v>
                </c:pt>
                <c:pt idx="8799">
                  <c:v>20.631619999999998</c:v>
                </c:pt>
                <c:pt idx="8800">
                  <c:v>20.62501</c:v>
                </c:pt>
                <c:pt idx="8801">
                  <c:v>20.617450000000002</c:v>
                </c:pt>
                <c:pt idx="8802">
                  <c:v>20.62501</c:v>
                </c:pt>
                <c:pt idx="8803">
                  <c:v>20.631619999999998</c:v>
                </c:pt>
                <c:pt idx="8804">
                  <c:v>20.644849999999998</c:v>
                </c:pt>
                <c:pt idx="8805">
                  <c:v>20.65146</c:v>
                </c:pt>
                <c:pt idx="8806">
                  <c:v>20.65146</c:v>
                </c:pt>
                <c:pt idx="8807">
                  <c:v>20.65146</c:v>
                </c:pt>
                <c:pt idx="8808">
                  <c:v>20.66469</c:v>
                </c:pt>
                <c:pt idx="8809">
                  <c:v>20.65146</c:v>
                </c:pt>
                <c:pt idx="8810">
                  <c:v>20.644849999999998</c:v>
                </c:pt>
                <c:pt idx="8811">
                  <c:v>20.66469</c:v>
                </c:pt>
                <c:pt idx="8812">
                  <c:v>20.66469</c:v>
                </c:pt>
                <c:pt idx="8813">
                  <c:v>20.644849999999998</c:v>
                </c:pt>
                <c:pt idx="8814">
                  <c:v>20.638240000000003</c:v>
                </c:pt>
                <c:pt idx="8815">
                  <c:v>20.644849999999998</c:v>
                </c:pt>
                <c:pt idx="8816">
                  <c:v>20.65146</c:v>
                </c:pt>
                <c:pt idx="8817">
                  <c:v>20.65146</c:v>
                </c:pt>
                <c:pt idx="8818">
                  <c:v>20.658080000000002</c:v>
                </c:pt>
                <c:pt idx="8819">
                  <c:v>20.65146</c:v>
                </c:pt>
                <c:pt idx="8820">
                  <c:v>20.66469</c:v>
                </c:pt>
                <c:pt idx="8821">
                  <c:v>20.672249999999998</c:v>
                </c:pt>
                <c:pt idx="8822">
                  <c:v>20.685479999999998</c:v>
                </c:pt>
                <c:pt idx="8823">
                  <c:v>20.685479999999998</c:v>
                </c:pt>
                <c:pt idx="8824">
                  <c:v>20.685479999999998</c:v>
                </c:pt>
                <c:pt idx="8825">
                  <c:v>20.685479999999998</c:v>
                </c:pt>
                <c:pt idx="8826">
                  <c:v>20.685479999999998</c:v>
                </c:pt>
                <c:pt idx="8827">
                  <c:v>20.685479999999998</c:v>
                </c:pt>
                <c:pt idx="8828">
                  <c:v>20.685479999999998</c:v>
                </c:pt>
                <c:pt idx="8829">
                  <c:v>20.70532</c:v>
                </c:pt>
                <c:pt idx="8830">
                  <c:v>20.698709999999998</c:v>
                </c:pt>
                <c:pt idx="8831">
                  <c:v>20.698709999999998</c:v>
                </c:pt>
                <c:pt idx="8832">
                  <c:v>20.698709999999998</c:v>
                </c:pt>
                <c:pt idx="8833">
                  <c:v>20.70532</c:v>
                </c:pt>
                <c:pt idx="8834">
                  <c:v>20.71949</c:v>
                </c:pt>
                <c:pt idx="8835">
                  <c:v>20.712880000000002</c:v>
                </c:pt>
                <c:pt idx="8836">
                  <c:v>20.712880000000002</c:v>
                </c:pt>
                <c:pt idx="8837">
                  <c:v>20.712880000000002</c:v>
                </c:pt>
                <c:pt idx="8838">
                  <c:v>20.712880000000002</c:v>
                </c:pt>
                <c:pt idx="8839">
                  <c:v>20.71949</c:v>
                </c:pt>
                <c:pt idx="8840">
                  <c:v>20.71949</c:v>
                </c:pt>
                <c:pt idx="8841">
                  <c:v>20.71949</c:v>
                </c:pt>
                <c:pt idx="8842">
                  <c:v>20.726110000000002</c:v>
                </c:pt>
                <c:pt idx="8843">
                  <c:v>20.71949</c:v>
                </c:pt>
                <c:pt idx="8844">
                  <c:v>20.726110000000002</c:v>
                </c:pt>
                <c:pt idx="8845">
                  <c:v>20.726110000000002</c:v>
                </c:pt>
                <c:pt idx="8846">
                  <c:v>20.73272</c:v>
                </c:pt>
                <c:pt idx="8847">
                  <c:v>20.726110000000002</c:v>
                </c:pt>
                <c:pt idx="8848">
                  <c:v>20.73272</c:v>
                </c:pt>
                <c:pt idx="8849">
                  <c:v>20.73272</c:v>
                </c:pt>
                <c:pt idx="8850">
                  <c:v>20.73272</c:v>
                </c:pt>
                <c:pt idx="8851">
                  <c:v>20.73272</c:v>
                </c:pt>
                <c:pt idx="8852">
                  <c:v>20.73272</c:v>
                </c:pt>
                <c:pt idx="8853">
                  <c:v>20.739330000000002</c:v>
                </c:pt>
                <c:pt idx="8854">
                  <c:v>20.745950000000001</c:v>
                </c:pt>
                <c:pt idx="8855">
                  <c:v>20.745950000000001</c:v>
                </c:pt>
                <c:pt idx="8856">
                  <c:v>20.752560000000003</c:v>
                </c:pt>
                <c:pt idx="8857">
                  <c:v>20.760120000000001</c:v>
                </c:pt>
                <c:pt idx="8858">
                  <c:v>20.766729999999999</c:v>
                </c:pt>
                <c:pt idx="8859">
                  <c:v>20.773349999999997</c:v>
                </c:pt>
                <c:pt idx="8860">
                  <c:v>20.779959999999999</c:v>
                </c:pt>
                <c:pt idx="8861">
                  <c:v>20.779959999999999</c:v>
                </c:pt>
                <c:pt idx="8862">
                  <c:v>20.779959999999999</c:v>
                </c:pt>
                <c:pt idx="8863">
                  <c:v>20.779959999999999</c:v>
                </c:pt>
                <c:pt idx="8864">
                  <c:v>20.786580000000001</c:v>
                </c:pt>
                <c:pt idx="8865">
                  <c:v>20.786580000000001</c:v>
                </c:pt>
                <c:pt idx="8866">
                  <c:v>20.793189999999999</c:v>
                </c:pt>
                <c:pt idx="8867">
                  <c:v>20.799799999999998</c:v>
                </c:pt>
                <c:pt idx="8868">
                  <c:v>20.799799999999998</c:v>
                </c:pt>
                <c:pt idx="8869">
                  <c:v>20.807359999999999</c:v>
                </c:pt>
                <c:pt idx="8870">
                  <c:v>20.807359999999999</c:v>
                </c:pt>
                <c:pt idx="8871">
                  <c:v>20.807359999999999</c:v>
                </c:pt>
                <c:pt idx="8872">
                  <c:v>20.813980000000001</c:v>
                </c:pt>
                <c:pt idx="8873">
                  <c:v>20.813980000000001</c:v>
                </c:pt>
                <c:pt idx="8874">
                  <c:v>20.820589999999999</c:v>
                </c:pt>
                <c:pt idx="8875">
                  <c:v>20.827210000000001</c:v>
                </c:pt>
                <c:pt idx="8876">
                  <c:v>20.820589999999999</c:v>
                </c:pt>
                <c:pt idx="8877">
                  <c:v>20.820589999999999</c:v>
                </c:pt>
                <c:pt idx="8878">
                  <c:v>20.833819999999999</c:v>
                </c:pt>
                <c:pt idx="8879">
                  <c:v>20.840430000000001</c:v>
                </c:pt>
                <c:pt idx="8880">
                  <c:v>20.833819999999999</c:v>
                </c:pt>
                <c:pt idx="8881">
                  <c:v>20.840430000000001</c:v>
                </c:pt>
                <c:pt idx="8882">
                  <c:v>20.847990000000003</c:v>
                </c:pt>
                <c:pt idx="8883">
                  <c:v>20.847990000000003</c:v>
                </c:pt>
                <c:pt idx="8884">
                  <c:v>20.854610000000001</c:v>
                </c:pt>
                <c:pt idx="8885">
                  <c:v>20.847990000000003</c:v>
                </c:pt>
                <c:pt idx="8886">
                  <c:v>20.854610000000001</c:v>
                </c:pt>
                <c:pt idx="8887">
                  <c:v>20.861219999999999</c:v>
                </c:pt>
                <c:pt idx="8888">
                  <c:v>20.861219999999999</c:v>
                </c:pt>
                <c:pt idx="8889">
                  <c:v>20.87445</c:v>
                </c:pt>
                <c:pt idx="8890">
                  <c:v>20.881060000000002</c:v>
                </c:pt>
                <c:pt idx="8891">
                  <c:v>20.88768</c:v>
                </c:pt>
                <c:pt idx="8892">
                  <c:v>20.88768</c:v>
                </c:pt>
                <c:pt idx="8893">
                  <c:v>20.895229999999998</c:v>
                </c:pt>
                <c:pt idx="8894">
                  <c:v>20.90185</c:v>
                </c:pt>
                <c:pt idx="8895">
                  <c:v>20.908459999999998</c:v>
                </c:pt>
                <c:pt idx="8896">
                  <c:v>20.921689999999998</c:v>
                </c:pt>
                <c:pt idx="8897">
                  <c:v>20.921689999999998</c:v>
                </c:pt>
                <c:pt idx="8898">
                  <c:v>20.921689999999998</c:v>
                </c:pt>
                <c:pt idx="8899">
                  <c:v>20.921689999999998</c:v>
                </c:pt>
                <c:pt idx="8900">
                  <c:v>20.921689999999998</c:v>
                </c:pt>
                <c:pt idx="8901">
                  <c:v>20.9283</c:v>
                </c:pt>
                <c:pt idx="8902">
                  <c:v>20.921689999999998</c:v>
                </c:pt>
                <c:pt idx="8903">
                  <c:v>20.921689999999998</c:v>
                </c:pt>
                <c:pt idx="8904">
                  <c:v>20.9283</c:v>
                </c:pt>
                <c:pt idx="8905">
                  <c:v>20.934919999999998</c:v>
                </c:pt>
                <c:pt idx="8906">
                  <c:v>20.94248</c:v>
                </c:pt>
                <c:pt idx="8907">
                  <c:v>20.949090000000002</c:v>
                </c:pt>
                <c:pt idx="8908">
                  <c:v>20.949090000000002</c:v>
                </c:pt>
                <c:pt idx="8909">
                  <c:v>20.9557</c:v>
                </c:pt>
                <c:pt idx="8910">
                  <c:v>20.962319999999998</c:v>
                </c:pt>
                <c:pt idx="8911">
                  <c:v>20.9557</c:v>
                </c:pt>
                <c:pt idx="8912">
                  <c:v>20.962319999999998</c:v>
                </c:pt>
                <c:pt idx="8913">
                  <c:v>20.962319999999998</c:v>
                </c:pt>
                <c:pt idx="8914">
                  <c:v>20.96893</c:v>
                </c:pt>
                <c:pt idx="8915">
                  <c:v>20.962319999999998</c:v>
                </c:pt>
                <c:pt idx="8916">
                  <c:v>20.96893</c:v>
                </c:pt>
                <c:pt idx="8917">
                  <c:v>20.96893</c:v>
                </c:pt>
                <c:pt idx="8918">
                  <c:v>20.975540000000002</c:v>
                </c:pt>
                <c:pt idx="8919">
                  <c:v>20.989720000000002</c:v>
                </c:pt>
                <c:pt idx="8920">
                  <c:v>20.989720000000002</c:v>
                </c:pt>
                <c:pt idx="8921">
                  <c:v>21.002950000000002</c:v>
                </c:pt>
                <c:pt idx="8922">
                  <c:v>21.002950000000002</c:v>
                </c:pt>
                <c:pt idx="8923">
                  <c:v>21.00956</c:v>
                </c:pt>
                <c:pt idx="8924">
                  <c:v>21.00956</c:v>
                </c:pt>
                <c:pt idx="8925">
                  <c:v>21.00956</c:v>
                </c:pt>
                <c:pt idx="8926">
                  <c:v>21.00956</c:v>
                </c:pt>
                <c:pt idx="8927">
                  <c:v>21.016169999999999</c:v>
                </c:pt>
                <c:pt idx="8928">
                  <c:v>21.022790000000001</c:v>
                </c:pt>
                <c:pt idx="8929">
                  <c:v>21.030349999999999</c:v>
                </c:pt>
                <c:pt idx="8930">
                  <c:v>21.030349999999999</c:v>
                </c:pt>
                <c:pt idx="8931">
                  <c:v>21.030349999999999</c:v>
                </c:pt>
                <c:pt idx="8932">
                  <c:v>21.030349999999999</c:v>
                </c:pt>
                <c:pt idx="8933">
                  <c:v>21.036960000000001</c:v>
                </c:pt>
                <c:pt idx="8934">
                  <c:v>21.043569999999999</c:v>
                </c:pt>
                <c:pt idx="8935">
                  <c:v>21.050189999999997</c:v>
                </c:pt>
                <c:pt idx="8936">
                  <c:v>21.050189999999997</c:v>
                </c:pt>
                <c:pt idx="8937">
                  <c:v>21.063419999999997</c:v>
                </c:pt>
                <c:pt idx="8938">
                  <c:v>21.077590000000001</c:v>
                </c:pt>
                <c:pt idx="8939">
                  <c:v>21.077590000000001</c:v>
                </c:pt>
                <c:pt idx="8940">
                  <c:v>21.077590000000001</c:v>
                </c:pt>
                <c:pt idx="8941">
                  <c:v>21.077590000000001</c:v>
                </c:pt>
                <c:pt idx="8942">
                  <c:v>21.084199999999999</c:v>
                </c:pt>
                <c:pt idx="8943">
                  <c:v>21.084199999999999</c:v>
                </c:pt>
                <c:pt idx="8944">
                  <c:v>21.097429999999999</c:v>
                </c:pt>
                <c:pt idx="8945">
                  <c:v>21.097429999999999</c:v>
                </c:pt>
                <c:pt idx="8946">
                  <c:v>21.104040000000001</c:v>
                </c:pt>
                <c:pt idx="8947">
                  <c:v>21.110659999999999</c:v>
                </c:pt>
                <c:pt idx="8948">
                  <c:v>21.124830000000003</c:v>
                </c:pt>
                <c:pt idx="8949">
                  <c:v>21.118220000000001</c:v>
                </c:pt>
                <c:pt idx="8950">
                  <c:v>21.131450000000001</c:v>
                </c:pt>
                <c:pt idx="8951">
                  <c:v>21.138060000000003</c:v>
                </c:pt>
                <c:pt idx="8952">
                  <c:v>21.131450000000001</c:v>
                </c:pt>
                <c:pt idx="8953">
                  <c:v>21.144669999999998</c:v>
                </c:pt>
                <c:pt idx="8954">
                  <c:v>21.157900000000001</c:v>
                </c:pt>
                <c:pt idx="8955">
                  <c:v>21.157900000000001</c:v>
                </c:pt>
                <c:pt idx="8956">
                  <c:v>21.165459999999999</c:v>
                </c:pt>
                <c:pt idx="8957">
                  <c:v>21.165459999999999</c:v>
                </c:pt>
                <c:pt idx="8958">
                  <c:v>21.172069999999998</c:v>
                </c:pt>
                <c:pt idx="8959">
                  <c:v>21.185299999999998</c:v>
                </c:pt>
                <c:pt idx="8960">
                  <c:v>21.17869</c:v>
                </c:pt>
                <c:pt idx="8961">
                  <c:v>21.17869</c:v>
                </c:pt>
                <c:pt idx="8962">
                  <c:v>21.185299999999998</c:v>
                </c:pt>
                <c:pt idx="8963">
                  <c:v>21.19191</c:v>
                </c:pt>
                <c:pt idx="8964">
                  <c:v>21.19191</c:v>
                </c:pt>
                <c:pt idx="8965">
                  <c:v>21.20514</c:v>
                </c:pt>
                <c:pt idx="8966">
                  <c:v>21.212700000000002</c:v>
                </c:pt>
                <c:pt idx="8967">
                  <c:v>21.21932</c:v>
                </c:pt>
                <c:pt idx="8968">
                  <c:v>21.21932</c:v>
                </c:pt>
                <c:pt idx="8969">
                  <c:v>21.225930000000002</c:v>
                </c:pt>
                <c:pt idx="8970">
                  <c:v>21.225930000000002</c:v>
                </c:pt>
                <c:pt idx="8971">
                  <c:v>21.23254</c:v>
                </c:pt>
                <c:pt idx="8972">
                  <c:v>21.225930000000002</c:v>
                </c:pt>
                <c:pt idx="8973">
                  <c:v>21.23254</c:v>
                </c:pt>
                <c:pt idx="8974">
                  <c:v>21.239159999999998</c:v>
                </c:pt>
                <c:pt idx="8975">
                  <c:v>21.239159999999998</c:v>
                </c:pt>
                <c:pt idx="8976">
                  <c:v>21.24577</c:v>
                </c:pt>
                <c:pt idx="8977">
                  <c:v>21.24577</c:v>
                </c:pt>
                <c:pt idx="8978">
                  <c:v>21.239159999999998</c:v>
                </c:pt>
                <c:pt idx="8979">
                  <c:v>21.239159999999998</c:v>
                </c:pt>
                <c:pt idx="8980">
                  <c:v>21.239159999999998</c:v>
                </c:pt>
                <c:pt idx="8981">
                  <c:v>21.239159999999998</c:v>
                </c:pt>
                <c:pt idx="8982">
                  <c:v>21.24577</c:v>
                </c:pt>
                <c:pt idx="8983">
                  <c:v>21.253330000000002</c:v>
                </c:pt>
                <c:pt idx="8984">
                  <c:v>21.266560000000002</c:v>
                </c:pt>
                <c:pt idx="8985">
                  <c:v>21.266560000000002</c:v>
                </c:pt>
                <c:pt idx="8986">
                  <c:v>21.273169999999997</c:v>
                </c:pt>
                <c:pt idx="8987">
                  <c:v>21.266560000000002</c:v>
                </c:pt>
                <c:pt idx="8988">
                  <c:v>21.279790000000002</c:v>
                </c:pt>
                <c:pt idx="8989">
                  <c:v>21.279790000000002</c:v>
                </c:pt>
                <c:pt idx="8990">
                  <c:v>21.273169999999997</c:v>
                </c:pt>
                <c:pt idx="8991">
                  <c:v>21.2864</c:v>
                </c:pt>
                <c:pt idx="8992">
                  <c:v>21.2864</c:v>
                </c:pt>
                <c:pt idx="8993">
                  <c:v>21.2864</c:v>
                </c:pt>
                <c:pt idx="8994">
                  <c:v>21.293009999999999</c:v>
                </c:pt>
                <c:pt idx="8995">
                  <c:v>21.293009999999999</c:v>
                </c:pt>
                <c:pt idx="8996">
                  <c:v>21.293009999999999</c:v>
                </c:pt>
                <c:pt idx="8997">
                  <c:v>21.2864</c:v>
                </c:pt>
                <c:pt idx="8998">
                  <c:v>21.279790000000002</c:v>
                </c:pt>
                <c:pt idx="8999">
                  <c:v>21.2864</c:v>
                </c:pt>
                <c:pt idx="9000">
                  <c:v>21.293009999999999</c:v>
                </c:pt>
                <c:pt idx="9001">
                  <c:v>21.293009999999999</c:v>
                </c:pt>
                <c:pt idx="9002">
                  <c:v>21.30057</c:v>
                </c:pt>
                <c:pt idx="9003">
                  <c:v>21.30057</c:v>
                </c:pt>
                <c:pt idx="9004">
                  <c:v>21.30057</c:v>
                </c:pt>
                <c:pt idx="9005">
                  <c:v>21.313800000000001</c:v>
                </c:pt>
                <c:pt idx="9006">
                  <c:v>21.313800000000001</c:v>
                </c:pt>
                <c:pt idx="9007">
                  <c:v>21.313800000000001</c:v>
                </c:pt>
                <c:pt idx="9008">
                  <c:v>21.320409999999999</c:v>
                </c:pt>
                <c:pt idx="9009">
                  <c:v>21.333639999999999</c:v>
                </c:pt>
                <c:pt idx="9010">
                  <c:v>21.333639999999999</c:v>
                </c:pt>
                <c:pt idx="9011">
                  <c:v>21.333639999999999</c:v>
                </c:pt>
                <c:pt idx="9012">
                  <c:v>21.333639999999999</c:v>
                </c:pt>
                <c:pt idx="9013">
                  <c:v>21.333639999999999</c:v>
                </c:pt>
                <c:pt idx="9014">
                  <c:v>21.347810000000003</c:v>
                </c:pt>
                <c:pt idx="9015">
                  <c:v>21.354430000000001</c:v>
                </c:pt>
                <c:pt idx="9016">
                  <c:v>21.354430000000001</c:v>
                </c:pt>
                <c:pt idx="9017">
                  <c:v>21.361039999999999</c:v>
                </c:pt>
                <c:pt idx="9018">
                  <c:v>21.367660000000001</c:v>
                </c:pt>
                <c:pt idx="9019">
                  <c:v>21.367660000000001</c:v>
                </c:pt>
                <c:pt idx="9020">
                  <c:v>21.380880000000001</c:v>
                </c:pt>
                <c:pt idx="9021">
                  <c:v>21.374269999999999</c:v>
                </c:pt>
                <c:pt idx="9022">
                  <c:v>21.367660000000001</c:v>
                </c:pt>
                <c:pt idx="9023">
                  <c:v>21.374269999999999</c:v>
                </c:pt>
                <c:pt idx="9024">
                  <c:v>21.388439999999999</c:v>
                </c:pt>
                <c:pt idx="9025">
                  <c:v>21.380880000000001</c:v>
                </c:pt>
                <c:pt idx="9026">
                  <c:v>21.380880000000001</c:v>
                </c:pt>
                <c:pt idx="9027">
                  <c:v>21.380880000000001</c:v>
                </c:pt>
                <c:pt idx="9028">
                  <c:v>21.388439999999999</c:v>
                </c:pt>
                <c:pt idx="9029">
                  <c:v>21.395060000000001</c:v>
                </c:pt>
                <c:pt idx="9030">
                  <c:v>21.401669999999999</c:v>
                </c:pt>
                <c:pt idx="9031">
                  <c:v>21.395060000000001</c:v>
                </c:pt>
                <c:pt idx="9032">
                  <c:v>21.395060000000001</c:v>
                </c:pt>
                <c:pt idx="9033">
                  <c:v>21.395060000000001</c:v>
                </c:pt>
                <c:pt idx="9034">
                  <c:v>21.388439999999999</c:v>
                </c:pt>
                <c:pt idx="9035">
                  <c:v>21.401669999999999</c:v>
                </c:pt>
                <c:pt idx="9036">
                  <c:v>21.414900000000003</c:v>
                </c:pt>
                <c:pt idx="9037">
                  <c:v>21.414900000000003</c:v>
                </c:pt>
                <c:pt idx="9038">
                  <c:v>21.421509999999998</c:v>
                </c:pt>
                <c:pt idx="9039">
                  <c:v>21.421509999999998</c:v>
                </c:pt>
                <c:pt idx="9040">
                  <c:v>21.428129999999999</c:v>
                </c:pt>
                <c:pt idx="9041">
                  <c:v>21.428129999999999</c:v>
                </c:pt>
                <c:pt idx="9042">
                  <c:v>21.414900000000003</c:v>
                </c:pt>
                <c:pt idx="9043">
                  <c:v>21.428129999999999</c:v>
                </c:pt>
                <c:pt idx="9044">
                  <c:v>21.428129999999999</c:v>
                </c:pt>
                <c:pt idx="9045">
                  <c:v>21.428129999999999</c:v>
                </c:pt>
                <c:pt idx="9046">
                  <c:v>21.435689999999997</c:v>
                </c:pt>
                <c:pt idx="9047">
                  <c:v>21.421509999999998</c:v>
                </c:pt>
                <c:pt idx="9048">
                  <c:v>21.421509999999998</c:v>
                </c:pt>
                <c:pt idx="9049">
                  <c:v>21.414900000000003</c:v>
                </c:pt>
                <c:pt idx="9050">
                  <c:v>21.414900000000003</c:v>
                </c:pt>
                <c:pt idx="9051">
                  <c:v>21.421509999999998</c:v>
                </c:pt>
                <c:pt idx="9052">
                  <c:v>21.435689999999997</c:v>
                </c:pt>
                <c:pt idx="9053">
                  <c:v>21.448910000000001</c:v>
                </c:pt>
                <c:pt idx="9054">
                  <c:v>21.442299999999999</c:v>
                </c:pt>
                <c:pt idx="9055">
                  <c:v>21.442299999999999</c:v>
                </c:pt>
                <c:pt idx="9056">
                  <c:v>21.448910000000001</c:v>
                </c:pt>
                <c:pt idx="9057">
                  <c:v>21.448910000000001</c:v>
                </c:pt>
                <c:pt idx="9058">
                  <c:v>21.448910000000001</c:v>
                </c:pt>
                <c:pt idx="9059">
                  <c:v>21.448910000000001</c:v>
                </c:pt>
                <c:pt idx="9060">
                  <c:v>21.448910000000001</c:v>
                </c:pt>
                <c:pt idx="9061">
                  <c:v>21.45553</c:v>
                </c:pt>
                <c:pt idx="9062">
                  <c:v>21.46875</c:v>
                </c:pt>
                <c:pt idx="9063">
                  <c:v>21.46875</c:v>
                </c:pt>
                <c:pt idx="9064">
                  <c:v>21.475369999999998</c:v>
                </c:pt>
                <c:pt idx="9065">
                  <c:v>21.475369999999998</c:v>
                </c:pt>
                <c:pt idx="9066">
                  <c:v>21.46875</c:v>
                </c:pt>
                <c:pt idx="9067">
                  <c:v>21.475369999999998</c:v>
                </c:pt>
                <c:pt idx="9068">
                  <c:v>21.475369999999998</c:v>
                </c:pt>
                <c:pt idx="9069">
                  <c:v>21.48293</c:v>
                </c:pt>
                <c:pt idx="9070">
                  <c:v>21.49615</c:v>
                </c:pt>
                <c:pt idx="9071">
                  <c:v>21.502770000000002</c:v>
                </c:pt>
                <c:pt idx="9072">
                  <c:v>21.50938</c:v>
                </c:pt>
                <c:pt idx="9073">
                  <c:v>21.515999999999998</c:v>
                </c:pt>
                <c:pt idx="9074">
                  <c:v>21.515999999999998</c:v>
                </c:pt>
                <c:pt idx="9075">
                  <c:v>21.50938</c:v>
                </c:pt>
                <c:pt idx="9076">
                  <c:v>21.515999999999998</c:v>
                </c:pt>
                <c:pt idx="9077">
                  <c:v>21.530169999999998</c:v>
                </c:pt>
                <c:pt idx="9078">
                  <c:v>21.53678</c:v>
                </c:pt>
                <c:pt idx="9079">
                  <c:v>21.543400000000002</c:v>
                </c:pt>
                <c:pt idx="9080">
                  <c:v>21.53678</c:v>
                </c:pt>
                <c:pt idx="9081">
                  <c:v>21.543400000000002</c:v>
                </c:pt>
                <c:pt idx="9082">
                  <c:v>21.543400000000002</c:v>
                </c:pt>
                <c:pt idx="9083">
                  <c:v>21.550009999999997</c:v>
                </c:pt>
                <c:pt idx="9084">
                  <c:v>21.556630000000002</c:v>
                </c:pt>
                <c:pt idx="9085">
                  <c:v>21.556630000000002</c:v>
                </c:pt>
                <c:pt idx="9086">
                  <c:v>21.556630000000002</c:v>
                </c:pt>
                <c:pt idx="9087">
                  <c:v>21.56324</c:v>
                </c:pt>
                <c:pt idx="9088">
                  <c:v>21.56324</c:v>
                </c:pt>
                <c:pt idx="9089">
                  <c:v>21.56324</c:v>
                </c:pt>
                <c:pt idx="9090">
                  <c:v>21.570799999999998</c:v>
                </c:pt>
                <c:pt idx="9091">
                  <c:v>21.57741</c:v>
                </c:pt>
                <c:pt idx="9092">
                  <c:v>21.584029999999998</c:v>
                </c:pt>
                <c:pt idx="9093">
                  <c:v>21.59064</c:v>
                </c:pt>
                <c:pt idx="9094">
                  <c:v>21.584029999999998</c:v>
                </c:pt>
                <c:pt idx="9095">
                  <c:v>21.59064</c:v>
                </c:pt>
                <c:pt idx="9096">
                  <c:v>21.59064</c:v>
                </c:pt>
                <c:pt idx="9097">
                  <c:v>21.584029999999998</c:v>
                </c:pt>
                <c:pt idx="9098">
                  <c:v>21.597249999999999</c:v>
                </c:pt>
                <c:pt idx="9099">
                  <c:v>21.597249999999999</c:v>
                </c:pt>
                <c:pt idx="9100">
                  <c:v>21.59064</c:v>
                </c:pt>
                <c:pt idx="9101">
                  <c:v>21.597249999999999</c:v>
                </c:pt>
                <c:pt idx="9102">
                  <c:v>21.597249999999999</c:v>
                </c:pt>
                <c:pt idx="9103">
                  <c:v>21.603870000000001</c:v>
                </c:pt>
                <c:pt idx="9104">
                  <c:v>21.597249999999999</c:v>
                </c:pt>
                <c:pt idx="9105">
                  <c:v>21.597249999999999</c:v>
                </c:pt>
                <c:pt idx="9106">
                  <c:v>21.603870000000001</c:v>
                </c:pt>
                <c:pt idx="9107">
                  <c:v>21.610479999999999</c:v>
                </c:pt>
                <c:pt idx="9108">
                  <c:v>21.610479999999999</c:v>
                </c:pt>
                <c:pt idx="9109">
                  <c:v>21.603870000000001</c:v>
                </c:pt>
                <c:pt idx="9110">
                  <c:v>21.46875</c:v>
                </c:pt>
                <c:pt idx="9111">
                  <c:v>21.043569999999999</c:v>
                </c:pt>
                <c:pt idx="9112">
                  <c:v>21.030349999999999</c:v>
                </c:pt>
                <c:pt idx="9113">
                  <c:v>21.157900000000001</c:v>
                </c:pt>
                <c:pt idx="9114">
                  <c:v>21.20514</c:v>
                </c:pt>
                <c:pt idx="9115">
                  <c:v>21.157900000000001</c:v>
                </c:pt>
                <c:pt idx="9116">
                  <c:v>21.063419999999997</c:v>
                </c:pt>
                <c:pt idx="9117">
                  <c:v>21.124830000000003</c:v>
                </c:pt>
                <c:pt idx="9118">
                  <c:v>21.198529999999998</c:v>
                </c:pt>
                <c:pt idx="9119">
                  <c:v>21.239159999999998</c:v>
                </c:pt>
                <c:pt idx="9120">
                  <c:v>21.239159999999998</c:v>
                </c:pt>
                <c:pt idx="9121">
                  <c:v>21.165459999999999</c:v>
                </c:pt>
                <c:pt idx="9122">
                  <c:v>21.17869</c:v>
                </c:pt>
                <c:pt idx="9123">
                  <c:v>21.25994</c:v>
                </c:pt>
                <c:pt idx="9124">
                  <c:v>21.320409999999999</c:v>
                </c:pt>
                <c:pt idx="9125">
                  <c:v>21.333639999999999</c:v>
                </c:pt>
                <c:pt idx="9126">
                  <c:v>21.273169999999997</c:v>
                </c:pt>
                <c:pt idx="9127">
                  <c:v>21.2864</c:v>
                </c:pt>
                <c:pt idx="9128">
                  <c:v>21.354430000000001</c:v>
                </c:pt>
                <c:pt idx="9129">
                  <c:v>21.408290000000001</c:v>
                </c:pt>
                <c:pt idx="9130">
                  <c:v>21.421509999999998</c:v>
                </c:pt>
                <c:pt idx="9131">
                  <c:v>21.361039999999999</c:v>
                </c:pt>
                <c:pt idx="9132">
                  <c:v>21.367660000000001</c:v>
                </c:pt>
                <c:pt idx="9133">
                  <c:v>21.421509999999998</c:v>
                </c:pt>
                <c:pt idx="9134">
                  <c:v>21.462139999999998</c:v>
                </c:pt>
                <c:pt idx="9135">
                  <c:v>21.48293</c:v>
                </c:pt>
                <c:pt idx="9136">
                  <c:v>21.442299999999999</c:v>
                </c:pt>
                <c:pt idx="9137">
                  <c:v>21.421509999999998</c:v>
                </c:pt>
                <c:pt idx="9138">
                  <c:v>21.448910000000001</c:v>
                </c:pt>
                <c:pt idx="9139">
                  <c:v>21.502770000000002</c:v>
                </c:pt>
                <c:pt idx="9140">
                  <c:v>21.52355</c:v>
                </c:pt>
                <c:pt idx="9141">
                  <c:v>21.49615</c:v>
                </c:pt>
                <c:pt idx="9142">
                  <c:v>21.46875</c:v>
                </c:pt>
                <c:pt idx="9143">
                  <c:v>21.475369999999998</c:v>
                </c:pt>
                <c:pt idx="9144">
                  <c:v>21.502770000000002</c:v>
                </c:pt>
                <c:pt idx="9145">
                  <c:v>21.53678</c:v>
                </c:pt>
                <c:pt idx="9146">
                  <c:v>21.53678</c:v>
                </c:pt>
                <c:pt idx="9147">
                  <c:v>21.515999999999998</c:v>
                </c:pt>
                <c:pt idx="9148">
                  <c:v>21.515999999999998</c:v>
                </c:pt>
                <c:pt idx="9149">
                  <c:v>21.52355</c:v>
                </c:pt>
                <c:pt idx="9150">
                  <c:v>21.543400000000002</c:v>
                </c:pt>
                <c:pt idx="9151">
                  <c:v>21.56324</c:v>
                </c:pt>
                <c:pt idx="9152">
                  <c:v>21.556630000000002</c:v>
                </c:pt>
                <c:pt idx="9153">
                  <c:v>21.543400000000002</c:v>
                </c:pt>
                <c:pt idx="9154">
                  <c:v>21.53678</c:v>
                </c:pt>
                <c:pt idx="9155">
                  <c:v>21.556630000000002</c:v>
                </c:pt>
                <c:pt idx="9156">
                  <c:v>21.556630000000002</c:v>
                </c:pt>
                <c:pt idx="9157">
                  <c:v>21.56324</c:v>
                </c:pt>
                <c:pt idx="9158">
                  <c:v>21.56324</c:v>
                </c:pt>
                <c:pt idx="9159">
                  <c:v>21.556630000000002</c:v>
                </c:pt>
                <c:pt idx="9160">
                  <c:v>21.56324</c:v>
                </c:pt>
                <c:pt idx="9161">
                  <c:v>21.57741</c:v>
                </c:pt>
                <c:pt idx="9162">
                  <c:v>21.584029999999998</c:v>
                </c:pt>
                <c:pt idx="9163">
                  <c:v>21.584029999999998</c:v>
                </c:pt>
                <c:pt idx="9164">
                  <c:v>21.57741</c:v>
                </c:pt>
                <c:pt idx="9165">
                  <c:v>21.57741</c:v>
                </c:pt>
                <c:pt idx="9166">
                  <c:v>21.597249999999999</c:v>
                </c:pt>
                <c:pt idx="9167">
                  <c:v>21.610479999999999</c:v>
                </c:pt>
                <c:pt idx="9168">
                  <c:v>21.618040000000001</c:v>
                </c:pt>
                <c:pt idx="9169">
                  <c:v>21.618040000000001</c:v>
                </c:pt>
                <c:pt idx="9170">
                  <c:v>21.618040000000001</c:v>
                </c:pt>
                <c:pt idx="9171">
                  <c:v>21.624650000000003</c:v>
                </c:pt>
                <c:pt idx="9172">
                  <c:v>21.637880000000003</c:v>
                </c:pt>
                <c:pt idx="9173">
                  <c:v>21.651109999999999</c:v>
                </c:pt>
                <c:pt idx="9174">
                  <c:v>21.651109999999999</c:v>
                </c:pt>
                <c:pt idx="9175">
                  <c:v>21.658669999999997</c:v>
                </c:pt>
                <c:pt idx="9176">
                  <c:v>21.651109999999999</c:v>
                </c:pt>
                <c:pt idx="9177">
                  <c:v>21.651109999999999</c:v>
                </c:pt>
                <c:pt idx="9178">
                  <c:v>21.671900000000001</c:v>
                </c:pt>
                <c:pt idx="9179">
                  <c:v>21.671900000000001</c:v>
                </c:pt>
                <c:pt idx="9180">
                  <c:v>21.685119999999998</c:v>
                </c:pt>
                <c:pt idx="9181">
                  <c:v>21.691740000000003</c:v>
                </c:pt>
                <c:pt idx="9182">
                  <c:v>21.698349999999998</c:v>
                </c:pt>
                <c:pt idx="9183">
                  <c:v>21.698349999999998</c:v>
                </c:pt>
                <c:pt idx="9184">
                  <c:v>21.705909999999999</c:v>
                </c:pt>
                <c:pt idx="9185">
                  <c:v>21.698349999999998</c:v>
                </c:pt>
                <c:pt idx="9186">
                  <c:v>21.698349999999998</c:v>
                </c:pt>
                <c:pt idx="9187">
                  <c:v>21.712520000000001</c:v>
                </c:pt>
                <c:pt idx="9188">
                  <c:v>21.719139999999999</c:v>
                </c:pt>
                <c:pt idx="9189">
                  <c:v>21.725750000000001</c:v>
                </c:pt>
                <c:pt idx="9190">
                  <c:v>21.719139999999999</c:v>
                </c:pt>
                <c:pt idx="9191">
                  <c:v>21.73237</c:v>
                </c:pt>
                <c:pt idx="9192">
                  <c:v>21.738979999999998</c:v>
                </c:pt>
                <c:pt idx="9193">
                  <c:v>21.738979999999998</c:v>
                </c:pt>
                <c:pt idx="9194">
                  <c:v>21.74654</c:v>
                </c:pt>
                <c:pt idx="9195">
                  <c:v>21.74654</c:v>
                </c:pt>
                <c:pt idx="9196">
                  <c:v>21.74654</c:v>
                </c:pt>
                <c:pt idx="9197">
                  <c:v>21.75977</c:v>
                </c:pt>
                <c:pt idx="9198">
                  <c:v>21.75977</c:v>
                </c:pt>
                <c:pt idx="9199">
                  <c:v>21.766380000000002</c:v>
                </c:pt>
                <c:pt idx="9200">
                  <c:v>21.766380000000002</c:v>
                </c:pt>
                <c:pt idx="9201">
                  <c:v>21.77299</c:v>
                </c:pt>
                <c:pt idx="9202">
                  <c:v>21.779610000000002</c:v>
                </c:pt>
                <c:pt idx="9203">
                  <c:v>21.793779999999998</c:v>
                </c:pt>
                <c:pt idx="9204">
                  <c:v>21.807009999999998</c:v>
                </c:pt>
                <c:pt idx="9205">
                  <c:v>21.82685</c:v>
                </c:pt>
                <c:pt idx="9206">
                  <c:v>21.833459999999999</c:v>
                </c:pt>
                <c:pt idx="9207">
                  <c:v>21.85425</c:v>
                </c:pt>
                <c:pt idx="9208">
                  <c:v>21.86748</c:v>
                </c:pt>
                <c:pt idx="9209">
                  <c:v>21.88165</c:v>
                </c:pt>
                <c:pt idx="9210">
                  <c:v>21.901490000000003</c:v>
                </c:pt>
                <c:pt idx="9211">
                  <c:v>21.914720000000003</c:v>
                </c:pt>
                <c:pt idx="9212">
                  <c:v>21.942119999999999</c:v>
                </c:pt>
                <c:pt idx="9213">
                  <c:v>21.948730000000001</c:v>
                </c:pt>
                <c:pt idx="9214">
                  <c:v>21.968580000000003</c:v>
                </c:pt>
                <c:pt idx="9215">
                  <c:v>21.989360000000001</c:v>
                </c:pt>
                <c:pt idx="9216">
                  <c:v>22.009209999999999</c:v>
                </c:pt>
                <c:pt idx="9217">
                  <c:v>22.02338</c:v>
                </c:pt>
                <c:pt idx="9218">
                  <c:v>22.03661</c:v>
                </c:pt>
                <c:pt idx="9219">
                  <c:v>22.056450000000002</c:v>
                </c:pt>
                <c:pt idx="9220">
                  <c:v>22.070619999999998</c:v>
                </c:pt>
                <c:pt idx="9221">
                  <c:v>22.09046</c:v>
                </c:pt>
                <c:pt idx="9222">
                  <c:v>22.111249999999998</c:v>
                </c:pt>
                <c:pt idx="9223">
                  <c:v>22.124479999999998</c:v>
                </c:pt>
                <c:pt idx="9224">
                  <c:v>22.13109</c:v>
                </c:pt>
                <c:pt idx="9225">
                  <c:v>22.137709999999998</c:v>
                </c:pt>
                <c:pt idx="9226">
                  <c:v>22.15849</c:v>
                </c:pt>
                <c:pt idx="9227">
                  <c:v>22.178330000000003</c:v>
                </c:pt>
                <c:pt idx="9228">
                  <c:v>22.184950000000001</c:v>
                </c:pt>
                <c:pt idx="9229">
                  <c:v>22.184950000000001</c:v>
                </c:pt>
                <c:pt idx="9230">
                  <c:v>22.191560000000003</c:v>
                </c:pt>
                <c:pt idx="9231">
                  <c:v>22.191560000000003</c:v>
                </c:pt>
                <c:pt idx="9232">
                  <c:v>22.212349999999997</c:v>
                </c:pt>
                <c:pt idx="9233">
                  <c:v>22.218959999999999</c:v>
                </c:pt>
                <c:pt idx="9234">
                  <c:v>22.212349999999997</c:v>
                </c:pt>
                <c:pt idx="9235">
                  <c:v>22.212349999999997</c:v>
                </c:pt>
                <c:pt idx="9236">
                  <c:v>22.218959999999999</c:v>
                </c:pt>
                <c:pt idx="9237">
                  <c:v>22.225570000000001</c:v>
                </c:pt>
                <c:pt idx="9238">
                  <c:v>22.232189999999999</c:v>
                </c:pt>
                <c:pt idx="9239">
                  <c:v>22.232189999999999</c:v>
                </c:pt>
                <c:pt idx="9240">
                  <c:v>22.238799999999998</c:v>
                </c:pt>
                <c:pt idx="9241">
                  <c:v>22.246359999999999</c:v>
                </c:pt>
                <c:pt idx="9242">
                  <c:v>22.246359999999999</c:v>
                </c:pt>
                <c:pt idx="9243">
                  <c:v>22.252970000000001</c:v>
                </c:pt>
                <c:pt idx="9244">
                  <c:v>22.259589999999999</c:v>
                </c:pt>
                <c:pt idx="9245">
                  <c:v>22.272819999999999</c:v>
                </c:pt>
                <c:pt idx="9246">
                  <c:v>22.279430000000001</c:v>
                </c:pt>
                <c:pt idx="9247">
                  <c:v>22.272819999999999</c:v>
                </c:pt>
                <c:pt idx="9248">
                  <c:v>22.286990000000003</c:v>
                </c:pt>
                <c:pt idx="9249">
                  <c:v>22.286990000000003</c:v>
                </c:pt>
                <c:pt idx="9250">
                  <c:v>22.286990000000003</c:v>
                </c:pt>
                <c:pt idx="9251">
                  <c:v>22.300219999999999</c:v>
                </c:pt>
                <c:pt idx="9252">
                  <c:v>22.300219999999999</c:v>
                </c:pt>
                <c:pt idx="9253">
                  <c:v>22.306830000000001</c:v>
                </c:pt>
                <c:pt idx="9254">
                  <c:v>22.31345</c:v>
                </c:pt>
                <c:pt idx="9255">
                  <c:v>22.31345</c:v>
                </c:pt>
                <c:pt idx="9256">
                  <c:v>22.32667</c:v>
                </c:pt>
                <c:pt idx="9257">
                  <c:v>22.32667</c:v>
                </c:pt>
                <c:pt idx="9258">
                  <c:v>22.34085</c:v>
                </c:pt>
                <c:pt idx="9259">
                  <c:v>22.34085</c:v>
                </c:pt>
                <c:pt idx="9260">
                  <c:v>22.347459999999998</c:v>
                </c:pt>
                <c:pt idx="9261">
                  <c:v>22.347459999999998</c:v>
                </c:pt>
                <c:pt idx="9262">
                  <c:v>22.35407</c:v>
                </c:pt>
                <c:pt idx="9263">
                  <c:v>22.347459999999998</c:v>
                </c:pt>
                <c:pt idx="9264">
                  <c:v>22.35407</c:v>
                </c:pt>
                <c:pt idx="9265">
                  <c:v>22.3673</c:v>
                </c:pt>
                <c:pt idx="9266">
                  <c:v>22.360689999999998</c:v>
                </c:pt>
                <c:pt idx="9267">
                  <c:v>22.360689999999998</c:v>
                </c:pt>
                <c:pt idx="9268">
                  <c:v>22.3673</c:v>
                </c:pt>
                <c:pt idx="9269">
                  <c:v>22.38147</c:v>
                </c:pt>
                <c:pt idx="9270">
                  <c:v>22.38147</c:v>
                </c:pt>
                <c:pt idx="9271">
                  <c:v>22.388090000000002</c:v>
                </c:pt>
                <c:pt idx="9272">
                  <c:v>22.3947</c:v>
                </c:pt>
                <c:pt idx="9273">
                  <c:v>22.401319999999998</c:v>
                </c:pt>
                <c:pt idx="9274">
                  <c:v>22.40793</c:v>
                </c:pt>
                <c:pt idx="9275">
                  <c:v>22.414540000000002</c:v>
                </c:pt>
                <c:pt idx="9276">
                  <c:v>22.414540000000002</c:v>
                </c:pt>
                <c:pt idx="9277">
                  <c:v>22.40793</c:v>
                </c:pt>
                <c:pt idx="9278">
                  <c:v>22.422099999999997</c:v>
                </c:pt>
                <c:pt idx="9279">
                  <c:v>22.422099999999997</c:v>
                </c:pt>
                <c:pt idx="9280">
                  <c:v>22.428720000000002</c:v>
                </c:pt>
                <c:pt idx="9281">
                  <c:v>22.428720000000002</c:v>
                </c:pt>
                <c:pt idx="9282">
                  <c:v>22.43533</c:v>
                </c:pt>
                <c:pt idx="9283">
                  <c:v>22.441939999999999</c:v>
                </c:pt>
                <c:pt idx="9284">
                  <c:v>22.448560000000001</c:v>
                </c:pt>
                <c:pt idx="9285">
                  <c:v>22.455169999999999</c:v>
                </c:pt>
                <c:pt idx="9286">
                  <c:v>22.461790000000001</c:v>
                </c:pt>
                <c:pt idx="9287">
                  <c:v>22.461790000000001</c:v>
                </c:pt>
                <c:pt idx="9288">
                  <c:v>22.461790000000001</c:v>
                </c:pt>
                <c:pt idx="9289">
                  <c:v>22.461790000000001</c:v>
                </c:pt>
                <c:pt idx="9290">
                  <c:v>22.461790000000001</c:v>
                </c:pt>
                <c:pt idx="9291">
                  <c:v>22.469339999999999</c:v>
                </c:pt>
                <c:pt idx="9292">
                  <c:v>22.475960000000001</c:v>
                </c:pt>
                <c:pt idx="9293">
                  <c:v>22.482569999999999</c:v>
                </c:pt>
                <c:pt idx="9294">
                  <c:v>22.475960000000001</c:v>
                </c:pt>
                <c:pt idx="9295">
                  <c:v>22.482569999999999</c:v>
                </c:pt>
                <c:pt idx="9296">
                  <c:v>22.489189999999997</c:v>
                </c:pt>
                <c:pt idx="9297">
                  <c:v>22.489189999999997</c:v>
                </c:pt>
                <c:pt idx="9298">
                  <c:v>22.489189999999997</c:v>
                </c:pt>
                <c:pt idx="9299">
                  <c:v>22.495799999999999</c:v>
                </c:pt>
                <c:pt idx="9300">
                  <c:v>22.502410000000001</c:v>
                </c:pt>
                <c:pt idx="9301">
                  <c:v>22.509029999999999</c:v>
                </c:pt>
                <c:pt idx="9302">
                  <c:v>22.516590000000001</c:v>
                </c:pt>
                <c:pt idx="9303">
                  <c:v>22.523199999999999</c:v>
                </c:pt>
                <c:pt idx="9304">
                  <c:v>22.536429999999999</c:v>
                </c:pt>
                <c:pt idx="9305">
                  <c:v>22.536429999999999</c:v>
                </c:pt>
                <c:pt idx="9306">
                  <c:v>22.543040000000001</c:v>
                </c:pt>
                <c:pt idx="9307">
                  <c:v>22.549659999999999</c:v>
                </c:pt>
                <c:pt idx="9308">
                  <c:v>22.563830000000003</c:v>
                </c:pt>
                <c:pt idx="9309">
                  <c:v>22.563830000000003</c:v>
                </c:pt>
                <c:pt idx="9310">
                  <c:v>22.570439999999998</c:v>
                </c:pt>
                <c:pt idx="9311">
                  <c:v>22.583669999999998</c:v>
                </c:pt>
                <c:pt idx="9312">
                  <c:v>22.577060000000003</c:v>
                </c:pt>
                <c:pt idx="9313">
                  <c:v>22.59029</c:v>
                </c:pt>
                <c:pt idx="9314">
                  <c:v>22.596900000000002</c:v>
                </c:pt>
                <c:pt idx="9315">
                  <c:v>22.60446</c:v>
                </c:pt>
                <c:pt idx="9316">
                  <c:v>22.60446</c:v>
                </c:pt>
                <c:pt idx="9317">
                  <c:v>22.611069999999998</c:v>
                </c:pt>
                <c:pt idx="9318">
                  <c:v>22.61769</c:v>
                </c:pt>
                <c:pt idx="9319">
                  <c:v>22.611069999999998</c:v>
                </c:pt>
                <c:pt idx="9320">
                  <c:v>22.61769</c:v>
                </c:pt>
                <c:pt idx="9321">
                  <c:v>22.61769</c:v>
                </c:pt>
                <c:pt idx="9322">
                  <c:v>22.624299999999998</c:v>
                </c:pt>
                <c:pt idx="9323">
                  <c:v>22.624299999999998</c:v>
                </c:pt>
                <c:pt idx="9324">
                  <c:v>22.63091</c:v>
                </c:pt>
                <c:pt idx="9325">
                  <c:v>22.637529999999998</c:v>
                </c:pt>
                <c:pt idx="9326">
                  <c:v>22.637529999999998</c:v>
                </c:pt>
                <c:pt idx="9327">
                  <c:v>22.64414</c:v>
                </c:pt>
                <c:pt idx="9328">
                  <c:v>22.637529999999998</c:v>
                </c:pt>
                <c:pt idx="9329">
                  <c:v>22.64414</c:v>
                </c:pt>
                <c:pt idx="9330">
                  <c:v>22.64414</c:v>
                </c:pt>
                <c:pt idx="9331">
                  <c:v>22.64414</c:v>
                </c:pt>
                <c:pt idx="9332">
                  <c:v>22.64414</c:v>
                </c:pt>
                <c:pt idx="9333">
                  <c:v>22.64414</c:v>
                </c:pt>
                <c:pt idx="9334">
                  <c:v>22.65831</c:v>
                </c:pt>
                <c:pt idx="9335">
                  <c:v>22.664930000000002</c:v>
                </c:pt>
                <c:pt idx="9336">
                  <c:v>22.664930000000002</c:v>
                </c:pt>
                <c:pt idx="9337">
                  <c:v>22.67154</c:v>
                </c:pt>
                <c:pt idx="9338">
                  <c:v>22.67154</c:v>
                </c:pt>
                <c:pt idx="9339">
                  <c:v>22.678150000000002</c:v>
                </c:pt>
                <c:pt idx="9340">
                  <c:v>22.692330000000002</c:v>
                </c:pt>
                <c:pt idx="9341">
                  <c:v>22.692330000000002</c:v>
                </c:pt>
                <c:pt idx="9342">
                  <c:v>22.705560000000002</c:v>
                </c:pt>
                <c:pt idx="9343">
                  <c:v>22.718779999999999</c:v>
                </c:pt>
                <c:pt idx="9344">
                  <c:v>22.712169999999997</c:v>
                </c:pt>
                <c:pt idx="9345">
                  <c:v>22.718779999999999</c:v>
                </c:pt>
                <c:pt idx="9346">
                  <c:v>22.732009999999999</c:v>
                </c:pt>
                <c:pt idx="9347">
                  <c:v>22.732009999999999</c:v>
                </c:pt>
                <c:pt idx="9348">
                  <c:v>22.732009999999999</c:v>
                </c:pt>
                <c:pt idx="9349">
                  <c:v>22.732009999999999</c:v>
                </c:pt>
                <c:pt idx="9350">
                  <c:v>22.732009999999999</c:v>
                </c:pt>
                <c:pt idx="9351">
                  <c:v>22.739570000000001</c:v>
                </c:pt>
                <c:pt idx="9352">
                  <c:v>22.732009999999999</c:v>
                </c:pt>
                <c:pt idx="9353">
                  <c:v>22.739570000000001</c:v>
                </c:pt>
                <c:pt idx="9354">
                  <c:v>22.746179999999999</c:v>
                </c:pt>
                <c:pt idx="9355">
                  <c:v>22.746179999999999</c:v>
                </c:pt>
                <c:pt idx="9356">
                  <c:v>22.746179999999999</c:v>
                </c:pt>
                <c:pt idx="9357">
                  <c:v>22.746179999999999</c:v>
                </c:pt>
                <c:pt idx="9358">
                  <c:v>22.752800000000001</c:v>
                </c:pt>
                <c:pt idx="9359">
                  <c:v>22.766029999999997</c:v>
                </c:pt>
                <c:pt idx="9360">
                  <c:v>22.766029999999997</c:v>
                </c:pt>
                <c:pt idx="9361">
                  <c:v>22.779250000000001</c:v>
                </c:pt>
                <c:pt idx="9362">
                  <c:v>22.779250000000001</c:v>
                </c:pt>
                <c:pt idx="9363">
                  <c:v>22.779250000000001</c:v>
                </c:pt>
                <c:pt idx="9364">
                  <c:v>22.786810000000003</c:v>
                </c:pt>
                <c:pt idx="9365">
                  <c:v>22.786810000000003</c:v>
                </c:pt>
                <c:pt idx="9366">
                  <c:v>22.786810000000003</c:v>
                </c:pt>
                <c:pt idx="9367">
                  <c:v>22.800039999999999</c:v>
                </c:pt>
                <c:pt idx="9368">
                  <c:v>22.800039999999999</c:v>
                </c:pt>
                <c:pt idx="9369">
                  <c:v>22.806650000000001</c:v>
                </c:pt>
                <c:pt idx="9370">
                  <c:v>22.813269999999999</c:v>
                </c:pt>
                <c:pt idx="9371">
                  <c:v>22.819880000000001</c:v>
                </c:pt>
                <c:pt idx="9372">
                  <c:v>22.827439999999999</c:v>
                </c:pt>
                <c:pt idx="9373">
                  <c:v>22.827439999999999</c:v>
                </c:pt>
                <c:pt idx="9374">
                  <c:v>22.834049999999998</c:v>
                </c:pt>
                <c:pt idx="9375">
                  <c:v>22.847279999999998</c:v>
                </c:pt>
                <c:pt idx="9376">
                  <c:v>22.847279999999998</c:v>
                </c:pt>
                <c:pt idx="9377">
                  <c:v>22.853900000000003</c:v>
                </c:pt>
                <c:pt idx="9378">
                  <c:v>22.853900000000003</c:v>
                </c:pt>
                <c:pt idx="9379">
                  <c:v>22.847279999999998</c:v>
                </c:pt>
                <c:pt idx="9380">
                  <c:v>22.847279999999998</c:v>
                </c:pt>
                <c:pt idx="9381">
                  <c:v>22.860509999999998</c:v>
                </c:pt>
                <c:pt idx="9382">
                  <c:v>22.874680000000001</c:v>
                </c:pt>
                <c:pt idx="9383">
                  <c:v>22.86713</c:v>
                </c:pt>
                <c:pt idx="9384">
                  <c:v>22.86713</c:v>
                </c:pt>
                <c:pt idx="9385">
                  <c:v>22.86713</c:v>
                </c:pt>
                <c:pt idx="9386">
                  <c:v>22.874680000000001</c:v>
                </c:pt>
                <c:pt idx="9387">
                  <c:v>22.8813</c:v>
                </c:pt>
                <c:pt idx="9388">
                  <c:v>22.874680000000001</c:v>
                </c:pt>
                <c:pt idx="9389">
                  <c:v>22.8813</c:v>
                </c:pt>
                <c:pt idx="9390">
                  <c:v>22.8813</c:v>
                </c:pt>
                <c:pt idx="9391">
                  <c:v>22.8813</c:v>
                </c:pt>
                <c:pt idx="9392">
                  <c:v>22.8813</c:v>
                </c:pt>
                <c:pt idx="9393">
                  <c:v>22.901139999999998</c:v>
                </c:pt>
                <c:pt idx="9394">
                  <c:v>22.90775</c:v>
                </c:pt>
                <c:pt idx="9395">
                  <c:v>22.914369999999998</c:v>
                </c:pt>
                <c:pt idx="9396">
                  <c:v>22.914369999999998</c:v>
                </c:pt>
                <c:pt idx="9397">
                  <c:v>22.90775</c:v>
                </c:pt>
                <c:pt idx="9398">
                  <c:v>22.90775</c:v>
                </c:pt>
                <c:pt idx="9399">
                  <c:v>22.914369999999998</c:v>
                </c:pt>
                <c:pt idx="9400">
                  <c:v>22.92193</c:v>
                </c:pt>
                <c:pt idx="9401">
                  <c:v>22.92193</c:v>
                </c:pt>
                <c:pt idx="9402">
                  <c:v>22.928540000000002</c:v>
                </c:pt>
                <c:pt idx="9403">
                  <c:v>22.93515</c:v>
                </c:pt>
                <c:pt idx="9404">
                  <c:v>22.928540000000002</c:v>
                </c:pt>
                <c:pt idx="9405">
                  <c:v>22.93515</c:v>
                </c:pt>
                <c:pt idx="9406">
                  <c:v>22.941770000000002</c:v>
                </c:pt>
                <c:pt idx="9407">
                  <c:v>22.94838</c:v>
                </c:pt>
                <c:pt idx="9408">
                  <c:v>22.941770000000002</c:v>
                </c:pt>
                <c:pt idx="9409">
                  <c:v>22.954990000000002</c:v>
                </c:pt>
                <c:pt idx="9410">
                  <c:v>22.96255</c:v>
                </c:pt>
                <c:pt idx="9411">
                  <c:v>22.954990000000002</c:v>
                </c:pt>
                <c:pt idx="9412">
                  <c:v>22.954990000000002</c:v>
                </c:pt>
                <c:pt idx="9413">
                  <c:v>22.96255</c:v>
                </c:pt>
                <c:pt idx="9414">
                  <c:v>22.969169999999998</c:v>
                </c:pt>
                <c:pt idx="9415">
                  <c:v>22.969169999999998</c:v>
                </c:pt>
                <c:pt idx="9416">
                  <c:v>22.969169999999998</c:v>
                </c:pt>
                <c:pt idx="9417">
                  <c:v>22.982389999999999</c:v>
                </c:pt>
                <c:pt idx="9418">
                  <c:v>22.982389999999999</c:v>
                </c:pt>
                <c:pt idx="9419">
                  <c:v>22.982389999999999</c:v>
                </c:pt>
                <c:pt idx="9420">
                  <c:v>22.982389999999999</c:v>
                </c:pt>
                <c:pt idx="9421">
                  <c:v>22.982389999999999</c:v>
                </c:pt>
                <c:pt idx="9422">
                  <c:v>22.989009999999997</c:v>
                </c:pt>
                <c:pt idx="9423">
                  <c:v>23.00224</c:v>
                </c:pt>
                <c:pt idx="9424">
                  <c:v>23.009790000000002</c:v>
                </c:pt>
                <c:pt idx="9425">
                  <c:v>23.009790000000002</c:v>
                </c:pt>
                <c:pt idx="9426">
                  <c:v>23.01641</c:v>
                </c:pt>
                <c:pt idx="9427">
                  <c:v>23.023019999999999</c:v>
                </c:pt>
                <c:pt idx="9428">
                  <c:v>23.01641</c:v>
                </c:pt>
                <c:pt idx="9429">
                  <c:v>23.023019999999999</c:v>
                </c:pt>
                <c:pt idx="9430">
                  <c:v>23.036249999999999</c:v>
                </c:pt>
                <c:pt idx="9431">
                  <c:v>23.036249999999999</c:v>
                </c:pt>
                <c:pt idx="9432">
                  <c:v>23.042870000000001</c:v>
                </c:pt>
                <c:pt idx="9433">
                  <c:v>23.036249999999999</c:v>
                </c:pt>
                <c:pt idx="9434">
                  <c:v>23.036249999999999</c:v>
                </c:pt>
                <c:pt idx="9435">
                  <c:v>23.049479999999999</c:v>
                </c:pt>
                <c:pt idx="9436">
                  <c:v>23.049479999999999</c:v>
                </c:pt>
                <c:pt idx="9437">
                  <c:v>23.049479999999999</c:v>
                </c:pt>
                <c:pt idx="9438">
                  <c:v>23.049479999999999</c:v>
                </c:pt>
                <c:pt idx="9439">
                  <c:v>23.057040000000001</c:v>
                </c:pt>
                <c:pt idx="9440">
                  <c:v>23.063650000000003</c:v>
                </c:pt>
                <c:pt idx="9441">
                  <c:v>23.076880000000003</c:v>
                </c:pt>
                <c:pt idx="9442">
                  <c:v>23.076880000000003</c:v>
                </c:pt>
                <c:pt idx="9443">
                  <c:v>23.076880000000003</c:v>
                </c:pt>
                <c:pt idx="9444">
                  <c:v>23.083490000000001</c:v>
                </c:pt>
                <c:pt idx="9445">
                  <c:v>23.090109999999999</c:v>
                </c:pt>
                <c:pt idx="9446">
                  <c:v>23.097669999999997</c:v>
                </c:pt>
                <c:pt idx="9447">
                  <c:v>23.090109999999999</c:v>
                </c:pt>
                <c:pt idx="9448">
                  <c:v>23.076880000000003</c:v>
                </c:pt>
                <c:pt idx="9449">
                  <c:v>23.070270000000001</c:v>
                </c:pt>
                <c:pt idx="9450">
                  <c:v>23.057040000000001</c:v>
                </c:pt>
                <c:pt idx="9451">
                  <c:v>23.042870000000001</c:v>
                </c:pt>
                <c:pt idx="9452">
                  <c:v>23.042870000000001</c:v>
                </c:pt>
                <c:pt idx="9453">
                  <c:v>23.029640000000001</c:v>
                </c:pt>
                <c:pt idx="9454">
                  <c:v>23.029640000000001</c:v>
                </c:pt>
                <c:pt idx="9455">
                  <c:v>23.01641</c:v>
                </c:pt>
                <c:pt idx="9456">
                  <c:v>23.029640000000001</c:v>
                </c:pt>
                <c:pt idx="9457">
                  <c:v>23.029640000000001</c:v>
                </c:pt>
                <c:pt idx="9458">
                  <c:v>23.029640000000001</c:v>
                </c:pt>
                <c:pt idx="9459">
                  <c:v>23.029640000000001</c:v>
                </c:pt>
                <c:pt idx="9460">
                  <c:v>23.029640000000001</c:v>
                </c:pt>
                <c:pt idx="9461">
                  <c:v>23.029640000000001</c:v>
                </c:pt>
                <c:pt idx="9462">
                  <c:v>23.023019999999999</c:v>
                </c:pt>
                <c:pt idx="9463">
                  <c:v>23.009790000000002</c:v>
                </c:pt>
                <c:pt idx="9464">
                  <c:v>23.01641</c:v>
                </c:pt>
                <c:pt idx="9465">
                  <c:v>23.009790000000002</c:v>
                </c:pt>
                <c:pt idx="9466">
                  <c:v>23.00224</c:v>
                </c:pt>
                <c:pt idx="9467">
                  <c:v>23.009790000000002</c:v>
                </c:pt>
                <c:pt idx="9468">
                  <c:v>23.009790000000002</c:v>
                </c:pt>
                <c:pt idx="9469">
                  <c:v>23.01641</c:v>
                </c:pt>
                <c:pt idx="9470">
                  <c:v>23.023019999999999</c:v>
                </c:pt>
                <c:pt idx="9471">
                  <c:v>23.023019999999999</c:v>
                </c:pt>
                <c:pt idx="9472">
                  <c:v>23.023019999999999</c:v>
                </c:pt>
                <c:pt idx="9473">
                  <c:v>23.029640000000001</c:v>
                </c:pt>
                <c:pt idx="9474">
                  <c:v>23.023019999999999</c:v>
                </c:pt>
                <c:pt idx="9475">
                  <c:v>23.01641</c:v>
                </c:pt>
                <c:pt idx="9476">
                  <c:v>23.029640000000001</c:v>
                </c:pt>
                <c:pt idx="9477">
                  <c:v>23.036249999999999</c:v>
                </c:pt>
                <c:pt idx="9478">
                  <c:v>23.036249999999999</c:v>
                </c:pt>
                <c:pt idx="9479">
                  <c:v>23.036249999999999</c:v>
                </c:pt>
                <c:pt idx="9480">
                  <c:v>23.036249999999999</c:v>
                </c:pt>
                <c:pt idx="9481">
                  <c:v>23.036249999999999</c:v>
                </c:pt>
                <c:pt idx="9482">
                  <c:v>23.036249999999999</c:v>
                </c:pt>
                <c:pt idx="9483">
                  <c:v>23.036249999999999</c:v>
                </c:pt>
                <c:pt idx="9484">
                  <c:v>23.029640000000001</c:v>
                </c:pt>
                <c:pt idx="9485">
                  <c:v>23.042870000000001</c:v>
                </c:pt>
                <c:pt idx="9486">
                  <c:v>23.036249999999999</c:v>
                </c:pt>
                <c:pt idx="9487">
                  <c:v>23.036249999999999</c:v>
                </c:pt>
                <c:pt idx="9488">
                  <c:v>23.042870000000001</c:v>
                </c:pt>
                <c:pt idx="9489">
                  <c:v>23.036249999999999</c:v>
                </c:pt>
                <c:pt idx="9490">
                  <c:v>23.049479999999999</c:v>
                </c:pt>
                <c:pt idx="9491">
                  <c:v>23.057040000000001</c:v>
                </c:pt>
                <c:pt idx="9492">
                  <c:v>23.049479999999999</c:v>
                </c:pt>
                <c:pt idx="9493">
                  <c:v>23.057040000000001</c:v>
                </c:pt>
                <c:pt idx="9494">
                  <c:v>23.049479999999999</c:v>
                </c:pt>
                <c:pt idx="9495">
                  <c:v>23.042870000000001</c:v>
                </c:pt>
                <c:pt idx="9496">
                  <c:v>23.049479999999999</c:v>
                </c:pt>
                <c:pt idx="9497">
                  <c:v>23.057040000000001</c:v>
                </c:pt>
                <c:pt idx="9498">
                  <c:v>23.057040000000001</c:v>
                </c:pt>
                <c:pt idx="9499">
                  <c:v>23.063650000000003</c:v>
                </c:pt>
                <c:pt idx="9500">
                  <c:v>23.063650000000003</c:v>
                </c:pt>
                <c:pt idx="9501">
                  <c:v>23.057040000000001</c:v>
                </c:pt>
                <c:pt idx="9502">
                  <c:v>23.057040000000001</c:v>
                </c:pt>
                <c:pt idx="9503">
                  <c:v>23.049479999999999</c:v>
                </c:pt>
                <c:pt idx="9504">
                  <c:v>23.057040000000001</c:v>
                </c:pt>
                <c:pt idx="9505">
                  <c:v>23.063650000000003</c:v>
                </c:pt>
                <c:pt idx="9506">
                  <c:v>23.063650000000003</c:v>
                </c:pt>
                <c:pt idx="9507">
                  <c:v>23.063650000000003</c:v>
                </c:pt>
                <c:pt idx="9508">
                  <c:v>23.049479999999999</c:v>
                </c:pt>
                <c:pt idx="9509">
                  <c:v>23.057040000000001</c:v>
                </c:pt>
                <c:pt idx="9510">
                  <c:v>23.057040000000001</c:v>
                </c:pt>
                <c:pt idx="9511">
                  <c:v>23.063650000000003</c:v>
                </c:pt>
                <c:pt idx="9512">
                  <c:v>23.063650000000003</c:v>
                </c:pt>
                <c:pt idx="9513">
                  <c:v>23.063650000000003</c:v>
                </c:pt>
                <c:pt idx="9514">
                  <c:v>23.070270000000001</c:v>
                </c:pt>
                <c:pt idx="9515">
                  <c:v>23.076880000000003</c:v>
                </c:pt>
                <c:pt idx="9516">
                  <c:v>23.076880000000003</c:v>
                </c:pt>
                <c:pt idx="9517">
                  <c:v>23.076880000000003</c:v>
                </c:pt>
                <c:pt idx="9518">
                  <c:v>23.097669999999997</c:v>
                </c:pt>
                <c:pt idx="9519">
                  <c:v>23.117509999999999</c:v>
                </c:pt>
                <c:pt idx="9520">
                  <c:v>23.124119999999998</c:v>
                </c:pt>
                <c:pt idx="9521">
                  <c:v>23.130740000000003</c:v>
                </c:pt>
                <c:pt idx="9522">
                  <c:v>23.130740000000003</c:v>
                </c:pt>
                <c:pt idx="9523">
                  <c:v>23.130740000000003</c:v>
                </c:pt>
                <c:pt idx="9524">
                  <c:v>23.137349999999998</c:v>
                </c:pt>
                <c:pt idx="9525">
                  <c:v>23.151520000000001</c:v>
                </c:pt>
                <c:pt idx="9526">
                  <c:v>23.144909999999999</c:v>
                </c:pt>
                <c:pt idx="9527">
                  <c:v>23.151520000000001</c:v>
                </c:pt>
                <c:pt idx="9528">
                  <c:v>23.15814</c:v>
                </c:pt>
                <c:pt idx="9529">
                  <c:v>23.151520000000001</c:v>
                </c:pt>
                <c:pt idx="9530">
                  <c:v>23.164750000000002</c:v>
                </c:pt>
                <c:pt idx="9531">
                  <c:v>23.17136</c:v>
                </c:pt>
                <c:pt idx="9532">
                  <c:v>23.164750000000002</c:v>
                </c:pt>
                <c:pt idx="9533">
                  <c:v>23.164750000000002</c:v>
                </c:pt>
                <c:pt idx="9534">
                  <c:v>23.177979999999998</c:v>
                </c:pt>
                <c:pt idx="9535">
                  <c:v>23.177979999999998</c:v>
                </c:pt>
                <c:pt idx="9536">
                  <c:v>23.17136</c:v>
                </c:pt>
                <c:pt idx="9537">
                  <c:v>23.177979999999998</c:v>
                </c:pt>
                <c:pt idx="9538">
                  <c:v>23.18459</c:v>
                </c:pt>
                <c:pt idx="9539">
                  <c:v>23.192150000000002</c:v>
                </c:pt>
                <c:pt idx="9540">
                  <c:v>23.18459</c:v>
                </c:pt>
                <c:pt idx="9541">
                  <c:v>23.192150000000002</c:v>
                </c:pt>
                <c:pt idx="9542">
                  <c:v>23.19876</c:v>
                </c:pt>
                <c:pt idx="9543">
                  <c:v>23.21199</c:v>
                </c:pt>
                <c:pt idx="9544">
                  <c:v>23.21199</c:v>
                </c:pt>
                <c:pt idx="9545">
                  <c:v>23.218610000000002</c:v>
                </c:pt>
                <c:pt idx="9546">
                  <c:v>23.22522</c:v>
                </c:pt>
                <c:pt idx="9547">
                  <c:v>23.22522</c:v>
                </c:pt>
                <c:pt idx="9548">
                  <c:v>23.22522</c:v>
                </c:pt>
                <c:pt idx="9549">
                  <c:v>23.22522</c:v>
                </c:pt>
                <c:pt idx="9550">
                  <c:v>23.232779999999998</c:v>
                </c:pt>
                <c:pt idx="9551">
                  <c:v>23.246009999999998</c:v>
                </c:pt>
                <c:pt idx="9552">
                  <c:v>23.246009999999998</c:v>
                </c:pt>
                <c:pt idx="9553">
                  <c:v>23.246009999999998</c:v>
                </c:pt>
                <c:pt idx="9554">
                  <c:v>23.25262</c:v>
                </c:pt>
                <c:pt idx="9555">
                  <c:v>23.25262</c:v>
                </c:pt>
                <c:pt idx="9556">
                  <c:v>23.259229999999999</c:v>
                </c:pt>
                <c:pt idx="9557">
                  <c:v>23.25262</c:v>
                </c:pt>
                <c:pt idx="9558">
                  <c:v>23.265849999999997</c:v>
                </c:pt>
                <c:pt idx="9559">
                  <c:v>23.272459999999999</c:v>
                </c:pt>
                <c:pt idx="9560">
                  <c:v>23.272459999999999</c:v>
                </c:pt>
                <c:pt idx="9561">
                  <c:v>23.272459999999999</c:v>
                </c:pt>
                <c:pt idx="9562">
                  <c:v>23.265849999999997</c:v>
                </c:pt>
                <c:pt idx="9563">
                  <c:v>23.259229999999999</c:v>
                </c:pt>
                <c:pt idx="9564">
                  <c:v>23.259229999999999</c:v>
                </c:pt>
                <c:pt idx="9565">
                  <c:v>23.25262</c:v>
                </c:pt>
                <c:pt idx="9566">
                  <c:v>23.246009999999998</c:v>
                </c:pt>
                <c:pt idx="9567">
                  <c:v>23.25262</c:v>
                </c:pt>
                <c:pt idx="9568">
                  <c:v>23.246009999999998</c:v>
                </c:pt>
                <c:pt idx="9569">
                  <c:v>23.25262</c:v>
                </c:pt>
                <c:pt idx="9570">
                  <c:v>23.265849999999997</c:v>
                </c:pt>
                <c:pt idx="9571">
                  <c:v>23.259229999999999</c:v>
                </c:pt>
                <c:pt idx="9572">
                  <c:v>23.25262</c:v>
                </c:pt>
                <c:pt idx="9573">
                  <c:v>23.259229999999999</c:v>
                </c:pt>
                <c:pt idx="9574">
                  <c:v>23.259229999999999</c:v>
                </c:pt>
                <c:pt idx="9575">
                  <c:v>23.272459999999999</c:v>
                </c:pt>
                <c:pt idx="9576">
                  <c:v>23.272459999999999</c:v>
                </c:pt>
                <c:pt idx="9577">
                  <c:v>23.265849999999997</c:v>
                </c:pt>
                <c:pt idx="9578">
                  <c:v>23.265849999999997</c:v>
                </c:pt>
                <c:pt idx="9579">
                  <c:v>23.265849999999997</c:v>
                </c:pt>
                <c:pt idx="9580">
                  <c:v>23.265849999999997</c:v>
                </c:pt>
                <c:pt idx="9581">
                  <c:v>23.272459999999999</c:v>
                </c:pt>
                <c:pt idx="9582">
                  <c:v>23.28002</c:v>
                </c:pt>
                <c:pt idx="9583">
                  <c:v>23.265849999999997</c:v>
                </c:pt>
                <c:pt idx="9584">
                  <c:v>23.28002</c:v>
                </c:pt>
                <c:pt idx="9585">
                  <c:v>23.259229999999999</c:v>
                </c:pt>
                <c:pt idx="9586">
                  <c:v>22.59029</c:v>
                </c:pt>
                <c:pt idx="9587">
                  <c:v>21.793779999999998</c:v>
                </c:pt>
                <c:pt idx="9588">
                  <c:v>21.766380000000002</c:v>
                </c:pt>
                <c:pt idx="9589">
                  <c:v>21.80039</c:v>
                </c:pt>
                <c:pt idx="9590">
                  <c:v>21.807009999999998</c:v>
                </c:pt>
                <c:pt idx="9591">
                  <c:v>21.82685</c:v>
                </c:pt>
                <c:pt idx="9592">
                  <c:v>21.847639999999998</c:v>
                </c:pt>
                <c:pt idx="9593">
                  <c:v>21.908110000000001</c:v>
                </c:pt>
                <c:pt idx="9594">
                  <c:v>21.928889999999999</c:v>
                </c:pt>
                <c:pt idx="9595">
                  <c:v>21.942119999999999</c:v>
                </c:pt>
                <c:pt idx="9596">
                  <c:v>21.948730000000001</c:v>
                </c:pt>
                <c:pt idx="9597">
                  <c:v>21.989360000000001</c:v>
                </c:pt>
                <c:pt idx="9598">
                  <c:v>22.029990000000002</c:v>
                </c:pt>
                <c:pt idx="9599">
                  <c:v>22.04983</c:v>
                </c:pt>
                <c:pt idx="9600">
                  <c:v>22.04983</c:v>
                </c:pt>
                <c:pt idx="9601">
                  <c:v>22.056450000000002</c:v>
                </c:pt>
                <c:pt idx="9602">
                  <c:v>22.097080000000002</c:v>
                </c:pt>
                <c:pt idx="9603">
                  <c:v>22.124479999999998</c:v>
                </c:pt>
                <c:pt idx="9604">
                  <c:v>22.151880000000002</c:v>
                </c:pt>
                <c:pt idx="9605">
                  <c:v>22.151880000000002</c:v>
                </c:pt>
                <c:pt idx="9606">
                  <c:v>22.15849</c:v>
                </c:pt>
                <c:pt idx="9607">
                  <c:v>22.178330000000003</c:v>
                </c:pt>
                <c:pt idx="9608">
                  <c:v>22.205729999999999</c:v>
                </c:pt>
                <c:pt idx="9609">
                  <c:v>22.238799999999998</c:v>
                </c:pt>
                <c:pt idx="9610">
                  <c:v>22.238799999999998</c:v>
                </c:pt>
                <c:pt idx="9611">
                  <c:v>22.246359999999999</c:v>
                </c:pt>
                <c:pt idx="9612">
                  <c:v>22.272819999999999</c:v>
                </c:pt>
                <c:pt idx="9613">
                  <c:v>22.31345</c:v>
                </c:pt>
                <c:pt idx="9614">
                  <c:v>22.34085</c:v>
                </c:pt>
                <c:pt idx="9615">
                  <c:v>22.347459999999998</c:v>
                </c:pt>
                <c:pt idx="9616">
                  <c:v>22.360689999999998</c:v>
                </c:pt>
                <c:pt idx="9617">
                  <c:v>22.388090000000002</c:v>
                </c:pt>
                <c:pt idx="9618">
                  <c:v>22.40793</c:v>
                </c:pt>
                <c:pt idx="9619">
                  <c:v>22.43533</c:v>
                </c:pt>
                <c:pt idx="9620">
                  <c:v>22.455169999999999</c:v>
                </c:pt>
                <c:pt idx="9621">
                  <c:v>22.469339999999999</c:v>
                </c:pt>
                <c:pt idx="9622">
                  <c:v>22.482569999999999</c:v>
                </c:pt>
                <c:pt idx="9623">
                  <c:v>22.509029999999999</c:v>
                </c:pt>
                <c:pt idx="9624">
                  <c:v>22.536429999999999</c:v>
                </c:pt>
                <c:pt idx="9625">
                  <c:v>22.570439999999998</c:v>
                </c:pt>
                <c:pt idx="9626">
                  <c:v>22.583669999999998</c:v>
                </c:pt>
                <c:pt idx="9627">
                  <c:v>22.596900000000002</c:v>
                </c:pt>
                <c:pt idx="9628">
                  <c:v>22.624299999999998</c:v>
                </c:pt>
                <c:pt idx="9629">
                  <c:v>22.637529999999998</c:v>
                </c:pt>
                <c:pt idx="9630">
                  <c:v>22.664930000000002</c:v>
                </c:pt>
                <c:pt idx="9631">
                  <c:v>22.678150000000002</c:v>
                </c:pt>
                <c:pt idx="9632">
                  <c:v>22.705560000000002</c:v>
                </c:pt>
                <c:pt idx="9633">
                  <c:v>22.732009999999999</c:v>
                </c:pt>
                <c:pt idx="9634">
                  <c:v>22.746179999999999</c:v>
                </c:pt>
                <c:pt idx="9635">
                  <c:v>22.766029999999997</c:v>
                </c:pt>
                <c:pt idx="9636">
                  <c:v>22.793430000000001</c:v>
                </c:pt>
                <c:pt idx="9637">
                  <c:v>22.813269999999999</c:v>
                </c:pt>
                <c:pt idx="9638">
                  <c:v>22.827439999999999</c:v>
                </c:pt>
                <c:pt idx="9639">
                  <c:v>22.853900000000003</c:v>
                </c:pt>
                <c:pt idx="9640">
                  <c:v>22.86713</c:v>
                </c:pt>
                <c:pt idx="9641">
                  <c:v>22.8813</c:v>
                </c:pt>
                <c:pt idx="9642">
                  <c:v>22.901139999999998</c:v>
                </c:pt>
                <c:pt idx="9643">
                  <c:v>22.914369999999998</c:v>
                </c:pt>
                <c:pt idx="9644">
                  <c:v>22.93515</c:v>
                </c:pt>
                <c:pt idx="9645">
                  <c:v>22.96255</c:v>
                </c:pt>
                <c:pt idx="9646">
                  <c:v>22.989009999999997</c:v>
                </c:pt>
                <c:pt idx="9647">
                  <c:v>23.00224</c:v>
                </c:pt>
                <c:pt idx="9648">
                  <c:v>23.023019999999999</c:v>
                </c:pt>
                <c:pt idx="9649">
                  <c:v>23.036249999999999</c:v>
                </c:pt>
                <c:pt idx="9650">
                  <c:v>23.057040000000001</c:v>
                </c:pt>
                <c:pt idx="9651">
                  <c:v>23.083490000000001</c:v>
                </c:pt>
                <c:pt idx="9652">
                  <c:v>23.090109999999999</c:v>
                </c:pt>
                <c:pt idx="9653">
                  <c:v>23.110889999999998</c:v>
                </c:pt>
                <c:pt idx="9654">
                  <c:v>23.124119999999998</c:v>
                </c:pt>
                <c:pt idx="9655">
                  <c:v>23.151520000000001</c:v>
                </c:pt>
                <c:pt idx="9656">
                  <c:v>23.17136</c:v>
                </c:pt>
                <c:pt idx="9657">
                  <c:v>23.18459</c:v>
                </c:pt>
                <c:pt idx="9658">
                  <c:v>23.19876</c:v>
                </c:pt>
                <c:pt idx="9659">
                  <c:v>23.218610000000002</c:v>
                </c:pt>
                <c:pt idx="9660">
                  <c:v>23.23939</c:v>
                </c:pt>
                <c:pt idx="9661">
                  <c:v>23.246009999999998</c:v>
                </c:pt>
                <c:pt idx="9662">
                  <c:v>23.259229999999999</c:v>
                </c:pt>
                <c:pt idx="9663">
                  <c:v>23.28002</c:v>
                </c:pt>
                <c:pt idx="9664">
                  <c:v>23.29325</c:v>
                </c:pt>
                <c:pt idx="9665">
                  <c:v>23.306480000000001</c:v>
                </c:pt>
                <c:pt idx="9666">
                  <c:v>23.319710000000001</c:v>
                </c:pt>
                <c:pt idx="9667">
                  <c:v>23.340490000000003</c:v>
                </c:pt>
                <c:pt idx="9668">
                  <c:v>23.353720000000003</c:v>
                </c:pt>
                <c:pt idx="9669">
                  <c:v>23.353720000000003</c:v>
                </c:pt>
                <c:pt idx="9670">
                  <c:v>23.360330000000001</c:v>
                </c:pt>
                <c:pt idx="9671">
                  <c:v>23.381119999999999</c:v>
                </c:pt>
                <c:pt idx="9672">
                  <c:v>23.400959999999998</c:v>
                </c:pt>
                <c:pt idx="9673">
                  <c:v>23.40757</c:v>
                </c:pt>
                <c:pt idx="9674">
                  <c:v>23.40757</c:v>
                </c:pt>
                <c:pt idx="9675">
                  <c:v>23.415130000000001</c:v>
                </c:pt>
                <c:pt idx="9676">
                  <c:v>23.441590000000001</c:v>
                </c:pt>
                <c:pt idx="9677">
                  <c:v>23.454819999999998</c:v>
                </c:pt>
                <c:pt idx="9678">
                  <c:v>23.454819999999998</c:v>
                </c:pt>
                <c:pt idx="9679">
                  <c:v>23.468990000000002</c:v>
                </c:pt>
                <c:pt idx="9680">
                  <c:v>23.482220000000002</c:v>
                </c:pt>
                <c:pt idx="9681">
                  <c:v>23.482220000000002</c:v>
                </c:pt>
                <c:pt idx="9682">
                  <c:v>23.482220000000002</c:v>
                </c:pt>
                <c:pt idx="9683">
                  <c:v>23.482220000000002</c:v>
                </c:pt>
                <c:pt idx="9684">
                  <c:v>23.495450000000002</c:v>
                </c:pt>
                <c:pt idx="9685">
                  <c:v>23.503</c:v>
                </c:pt>
                <c:pt idx="9686">
                  <c:v>23.51623</c:v>
                </c:pt>
                <c:pt idx="9687">
                  <c:v>23.51623</c:v>
                </c:pt>
                <c:pt idx="9688">
                  <c:v>23.495450000000002</c:v>
                </c:pt>
                <c:pt idx="9689">
                  <c:v>23.482220000000002</c:v>
                </c:pt>
                <c:pt idx="9690">
                  <c:v>23.4756</c:v>
                </c:pt>
                <c:pt idx="9691">
                  <c:v>23.468990000000002</c:v>
                </c:pt>
                <c:pt idx="9692">
                  <c:v>23.454819999999998</c:v>
                </c:pt>
                <c:pt idx="9693">
                  <c:v>23.441590000000001</c:v>
                </c:pt>
                <c:pt idx="9694">
                  <c:v>23.441590000000001</c:v>
                </c:pt>
                <c:pt idx="9695">
                  <c:v>23.428360000000001</c:v>
                </c:pt>
                <c:pt idx="9696">
                  <c:v>23.428360000000001</c:v>
                </c:pt>
                <c:pt idx="9697">
                  <c:v>23.421749999999999</c:v>
                </c:pt>
                <c:pt idx="9698">
                  <c:v>23.415130000000001</c:v>
                </c:pt>
                <c:pt idx="9699">
                  <c:v>23.415130000000001</c:v>
                </c:pt>
                <c:pt idx="9700">
                  <c:v>23.415130000000001</c:v>
                </c:pt>
                <c:pt idx="9701">
                  <c:v>23.394349999999999</c:v>
                </c:pt>
                <c:pt idx="9702">
                  <c:v>23.400959999999998</c:v>
                </c:pt>
                <c:pt idx="9703">
                  <c:v>23.394349999999999</c:v>
                </c:pt>
                <c:pt idx="9704">
                  <c:v>23.394349999999999</c:v>
                </c:pt>
                <c:pt idx="9705">
                  <c:v>23.394349999999999</c:v>
                </c:pt>
                <c:pt idx="9706">
                  <c:v>23.387730000000001</c:v>
                </c:pt>
                <c:pt idx="9707">
                  <c:v>23.374509999999997</c:v>
                </c:pt>
                <c:pt idx="9708">
                  <c:v>23.367889999999999</c:v>
                </c:pt>
                <c:pt idx="9709">
                  <c:v>23.353720000000003</c:v>
                </c:pt>
                <c:pt idx="9710">
                  <c:v>23.360330000000001</c:v>
                </c:pt>
                <c:pt idx="9711">
                  <c:v>23.360330000000001</c:v>
                </c:pt>
                <c:pt idx="9712">
                  <c:v>23.340490000000003</c:v>
                </c:pt>
                <c:pt idx="9713">
                  <c:v>23.340490000000003</c:v>
                </c:pt>
                <c:pt idx="9714">
                  <c:v>23.340490000000003</c:v>
                </c:pt>
                <c:pt idx="9715">
                  <c:v>23.327259999999999</c:v>
                </c:pt>
                <c:pt idx="9716">
                  <c:v>23.319710000000001</c:v>
                </c:pt>
                <c:pt idx="9717">
                  <c:v>23.319710000000001</c:v>
                </c:pt>
                <c:pt idx="9718">
                  <c:v>23.319710000000001</c:v>
                </c:pt>
                <c:pt idx="9719">
                  <c:v>23.299859999999999</c:v>
                </c:pt>
                <c:pt idx="9720">
                  <c:v>23.299859999999999</c:v>
                </c:pt>
                <c:pt idx="9721">
                  <c:v>23.306480000000001</c:v>
                </c:pt>
                <c:pt idx="9722">
                  <c:v>23.29325</c:v>
                </c:pt>
                <c:pt idx="9723">
                  <c:v>23.28002</c:v>
                </c:pt>
                <c:pt idx="9724">
                  <c:v>23.28002</c:v>
                </c:pt>
                <c:pt idx="9725">
                  <c:v>23.286630000000002</c:v>
                </c:pt>
                <c:pt idx="9726">
                  <c:v>23.286630000000002</c:v>
                </c:pt>
                <c:pt idx="9727">
                  <c:v>23.286630000000002</c:v>
                </c:pt>
                <c:pt idx="9728">
                  <c:v>23.28002</c:v>
                </c:pt>
                <c:pt idx="9729">
                  <c:v>23.272459999999999</c:v>
                </c:pt>
                <c:pt idx="9730">
                  <c:v>23.28002</c:v>
                </c:pt>
                <c:pt idx="9731">
                  <c:v>23.28002</c:v>
                </c:pt>
                <c:pt idx="9732">
                  <c:v>23.272459999999999</c:v>
                </c:pt>
                <c:pt idx="9733">
                  <c:v>23.272459999999999</c:v>
                </c:pt>
                <c:pt idx="9734">
                  <c:v>23.265849999999997</c:v>
                </c:pt>
                <c:pt idx="9735">
                  <c:v>23.272459999999999</c:v>
                </c:pt>
                <c:pt idx="9736">
                  <c:v>23.265849999999997</c:v>
                </c:pt>
                <c:pt idx="9737">
                  <c:v>23.259229999999999</c:v>
                </c:pt>
                <c:pt idx="9738">
                  <c:v>23.259229999999999</c:v>
                </c:pt>
                <c:pt idx="9739">
                  <c:v>23.259229999999999</c:v>
                </c:pt>
                <c:pt idx="9740">
                  <c:v>23.259229999999999</c:v>
                </c:pt>
                <c:pt idx="9741">
                  <c:v>23.25262</c:v>
                </c:pt>
                <c:pt idx="9742">
                  <c:v>23.259229999999999</c:v>
                </c:pt>
                <c:pt idx="9743">
                  <c:v>23.259229999999999</c:v>
                </c:pt>
                <c:pt idx="9744">
                  <c:v>23.259229999999999</c:v>
                </c:pt>
                <c:pt idx="9745">
                  <c:v>23.246009999999998</c:v>
                </c:pt>
                <c:pt idx="9746">
                  <c:v>23.25262</c:v>
                </c:pt>
                <c:pt idx="9747">
                  <c:v>23.259229999999999</c:v>
                </c:pt>
                <c:pt idx="9748">
                  <c:v>23.25262</c:v>
                </c:pt>
                <c:pt idx="9749">
                  <c:v>23.25262</c:v>
                </c:pt>
                <c:pt idx="9750">
                  <c:v>23.259229999999999</c:v>
                </c:pt>
                <c:pt idx="9751">
                  <c:v>23.25262</c:v>
                </c:pt>
                <c:pt idx="9752">
                  <c:v>23.25262</c:v>
                </c:pt>
                <c:pt idx="9753">
                  <c:v>23.25262</c:v>
                </c:pt>
                <c:pt idx="9754">
                  <c:v>23.259229999999999</c:v>
                </c:pt>
                <c:pt idx="9755">
                  <c:v>23.272459999999999</c:v>
                </c:pt>
                <c:pt idx="9756">
                  <c:v>23.28002</c:v>
                </c:pt>
                <c:pt idx="9757">
                  <c:v>23.286630000000002</c:v>
                </c:pt>
                <c:pt idx="9758">
                  <c:v>23.299859999999999</c:v>
                </c:pt>
                <c:pt idx="9759">
                  <c:v>23.306480000000001</c:v>
                </c:pt>
                <c:pt idx="9760">
                  <c:v>23.313089999999999</c:v>
                </c:pt>
                <c:pt idx="9761">
                  <c:v>23.327259999999999</c:v>
                </c:pt>
                <c:pt idx="9762">
                  <c:v>23.327259999999999</c:v>
                </c:pt>
                <c:pt idx="9763">
                  <c:v>23.327259999999999</c:v>
                </c:pt>
                <c:pt idx="9764">
                  <c:v>23.340490000000003</c:v>
                </c:pt>
                <c:pt idx="9765">
                  <c:v>23.347110000000001</c:v>
                </c:pt>
                <c:pt idx="9766">
                  <c:v>23.347110000000001</c:v>
                </c:pt>
                <c:pt idx="9767">
                  <c:v>23.340490000000003</c:v>
                </c:pt>
                <c:pt idx="9768">
                  <c:v>23.353720000000003</c:v>
                </c:pt>
                <c:pt idx="9769">
                  <c:v>23.360330000000001</c:v>
                </c:pt>
                <c:pt idx="9770">
                  <c:v>23.360330000000001</c:v>
                </c:pt>
                <c:pt idx="9771">
                  <c:v>23.360330000000001</c:v>
                </c:pt>
                <c:pt idx="9772">
                  <c:v>23.374509999999997</c:v>
                </c:pt>
                <c:pt idx="9773">
                  <c:v>23.387730000000001</c:v>
                </c:pt>
                <c:pt idx="9774">
                  <c:v>23.387730000000001</c:v>
                </c:pt>
                <c:pt idx="9775">
                  <c:v>23.387730000000001</c:v>
                </c:pt>
                <c:pt idx="9776">
                  <c:v>23.394349999999999</c:v>
                </c:pt>
                <c:pt idx="9777">
                  <c:v>23.387730000000001</c:v>
                </c:pt>
                <c:pt idx="9778">
                  <c:v>23.387730000000001</c:v>
                </c:pt>
                <c:pt idx="9779">
                  <c:v>23.394349999999999</c:v>
                </c:pt>
                <c:pt idx="9780">
                  <c:v>23.400959999999998</c:v>
                </c:pt>
                <c:pt idx="9781">
                  <c:v>23.400959999999998</c:v>
                </c:pt>
                <c:pt idx="9782">
                  <c:v>23.400959999999998</c:v>
                </c:pt>
                <c:pt idx="9783">
                  <c:v>23.40757</c:v>
                </c:pt>
                <c:pt idx="9784">
                  <c:v>23.421749999999999</c:v>
                </c:pt>
                <c:pt idx="9785">
                  <c:v>23.421749999999999</c:v>
                </c:pt>
                <c:pt idx="9786">
                  <c:v>23.421749999999999</c:v>
                </c:pt>
                <c:pt idx="9787">
                  <c:v>23.43497</c:v>
                </c:pt>
                <c:pt idx="9788">
                  <c:v>23.428360000000001</c:v>
                </c:pt>
                <c:pt idx="9789">
                  <c:v>23.428360000000001</c:v>
                </c:pt>
                <c:pt idx="9790">
                  <c:v>23.43497</c:v>
                </c:pt>
                <c:pt idx="9791">
                  <c:v>23.43497</c:v>
                </c:pt>
                <c:pt idx="9792">
                  <c:v>23.43497</c:v>
                </c:pt>
                <c:pt idx="9793">
                  <c:v>23.441590000000001</c:v>
                </c:pt>
                <c:pt idx="9794">
                  <c:v>23.43497</c:v>
                </c:pt>
                <c:pt idx="9795">
                  <c:v>23.4482</c:v>
                </c:pt>
                <c:pt idx="9796">
                  <c:v>23.4482</c:v>
                </c:pt>
                <c:pt idx="9797">
                  <c:v>23.46238</c:v>
                </c:pt>
                <c:pt idx="9798">
                  <c:v>23.46238</c:v>
                </c:pt>
                <c:pt idx="9799">
                  <c:v>23.454819999999998</c:v>
                </c:pt>
                <c:pt idx="9800">
                  <c:v>23.46238</c:v>
                </c:pt>
                <c:pt idx="9801">
                  <c:v>23.46238</c:v>
                </c:pt>
                <c:pt idx="9802">
                  <c:v>23.468990000000002</c:v>
                </c:pt>
                <c:pt idx="9803">
                  <c:v>23.4756</c:v>
                </c:pt>
                <c:pt idx="9804">
                  <c:v>23.4756</c:v>
                </c:pt>
                <c:pt idx="9805">
                  <c:v>23.468990000000002</c:v>
                </c:pt>
                <c:pt idx="9806">
                  <c:v>23.468990000000002</c:v>
                </c:pt>
                <c:pt idx="9807">
                  <c:v>23.468990000000002</c:v>
                </c:pt>
                <c:pt idx="9808">
                  <c:v>23.46238</c:v>
                </c:pt>
                <c:pt idx="9809">
                  <c:v>23.4756</c:v>
                </c:pt>
                <c:pt idx="9810">
                  <c:v>23.482220000000002</c:v>
                </c:pt>
                <c:pt idx="9811">
                  <c:v>23.482220000000002</c:v>
                </c:pt>
                <c:pt idx="9812">
                  <c:v>23.482220000000002</c:v>
                </c:pt>
                <c:pt idx="9813">
                  <c:v>23.4756</c:v>
                </c:pt>
                <c:pt idx="9814">
                  <c:v>23.48883</c:v>
                </c:pt>
                <c:pt idx="9815">
                  <c:v>23.503</c:v>
                </c:pt>
                <c:pt idx="9816">
                  <c:v>23.495450000000002</c:v>
                </c:pt>
                <c:pt idx="9817">
                  <c:v>23.482220000000002</c:v>
                </c:pt>
                <c:pt idx="9818">
                  <c:v>23.4756</c:v>
                </c:pt>
                <c:pt idx="9819">
                  <c:v>23.482220000000002</c:v>
                </c:pt>
                <c:pt idx="9820">
                  <c:v>23.48883</c:v>
                </c:pt>
                <c:pt idx="9821">
                  <c:v>23.48883</c:v>
                </c:pt>
                <c:pt idx="9822">
                  <c:v>23.495450000000002</c:v>
                </c:pt>
                <c:pt idx="9823">
                  <c:v>23.48883</c:v>
                </c:pt>
                <c:pt idx="9824">
                  <c:v>23.495450000000002</c:v>
                </c:pt>
                <c:pt idx="9825">
                  <c:v>23.48883</c:v>
                </c:pt>
                <c:pt idx="9826">
                  <c:v>23.48883</c:v>
                </c:pt>
                <c:pt idx="9827">
                  <c:v>23.48883</c:v>
                </c:pt>
                <c:pt idx="9828">
                  <c:v>23.495450000000002</c:v>
                </c:pt>
                <c:pt idx="9829">
                  <c:v>23.495450000000002</c:v>
                </c:pt>
                <c:pt idx="9830">
                  <c:v>23.503</c:v>
                </c:pt>
                <c:pt idx="9831">
                  <c:v>23.495450000000002</c:v>
                </c:pt>
                <c:pt idx="9832">
                  <c:v>23.495450000000002</c:v>
                </c:pt>
                <c:pt idx="9833">
                  <c:v>23.48883</c:v>
                </c:pt>
                <c:pt idx="9834">
                  <c:v>23.48883</c:v>
                </c:pt>
                <c:pt idx="9835">
                  <c:v>23.509619999999998</c:v>
                </c:pt>
                <c:pt idx="9836">
                  <c:v>23.509619999999998</c:v>
                </c:pt>
                <c:pt idx="9837">
                  <c:v>23.503</c:v>
                </c:pt>
                <c:pt idx="9838">
                  <c:v>23.509619999999998</c:v>
                </c:pt>
                <c:pt idx="9839">
                  <c:v>23.509619999999998</c:v>
                </c:pt>
                <c:pt idx="9840">
                  <c:v>23.51623</c:v>
                </c:pt>
                <c:pt idx="9841">
                  <c:v>23.51623</c:v>
                </c:pt>
                <c:pt idx="9842">
                  <c:v>23.51623</c:v>
                </c:pt>
                <c:pt idx="9843">
                  <c:v>23.522849999999998</c:v>
                </c:pt>
                <c:pt idx="9844">
                  <c:v>23.52946</c:v>
                </c:pt>
                <c:pt idx="9845">
                  <c:v>23.52946</c:v>
                </c:pt>
                <c:pt idx="9846">
                  <c:v>23.52946</c:v>
                </c:pt>
                <c:pt idx="9847">
                  <c:v>23.52946</c:v>
                </c:pt>
                <c:pt idx="9848">
                  <c:v>23.536069999999999</c:v>
                </c:pt>
                <c:pt idx="9849">
                  <c:v>23.54269</c:v>
                </c:pt>
                <c:pt idx="9850">
                  <c:v>23.536069999999999</c:v>
                </c:pt>
                <c:pt idx="9851">
                  <c:v>23.54269</c:v>
                </c:pt>
                <c:pt idx="9852">
                  <c:v>23.550249999999998</c:v>
                </c:pt>
                <c:pt idx="9853">
                  <c:v>23.550249999999998</c:v>
                </c:pt>
                <c:pt idx="9854">
                  <c:v>23.550249999999998</c:v>
                </c:pt>
                <c:pt idx="9855">
                  <c:v>23.550249999999998</c:v>
                </c:pt>
                <c:pt idx="9856">
                  <c:v>23.55686</c:v>
                </c:pt>
                <c:pt idx="9857">
                  <c:v>23.55686</c:v>
                </c:pt>
                <c:pt idx="9858">
                  <c:v>23.55686</c:v>
                </c:pt>
                <c:pt idx="9859">
                  <c:v>23.55686</c:v>
                </c:pt>
                <c:pt idx="9860">
                  <c:v>23.563470000000002</c:v>
                </c:pt>
                <c:pt idx="9861">
                  <c:v>23.563470000000002</c:v>
                </c:pt>
                <c:pt idx="9862">
                  <c:v>23.563470000000002</c:v>
                </c:pt>
                <c:pt idx="9863">
                  <c:v>23.563470000000002</c:v>
                </c:pt>
                <c:pt idx="9864">
                  <c:v>23.576700000000002</c:v>
                </c:pt>
                <c:pt idx="9865">
                  <c:v>23.576700000000002</c:v>
                </c:pt>
                <c:pt idx="9866">
                  <c:v>23.576700000000002</c:v>
                </c:pt>
                <c:pt idx="9867">
                  <c:v>23.57009</c:v>
                </c:pt>
                <c:pt idx="9868">
                  <c:v>23.563470000000002</c:v>
                </c:pt>
                <c:pt idx="9869">
                  <c:v>23.57009</c:v>
                </c:pt>
                <c:pt idx="9870">
                  <c:v>23.589929999999999</c:v>
                </c:pt>
                <c:pt idx="9871">
                  <c:v>23.583320000000001</c:v>
                </c:pt>
                <c:pt idx="9872">
                  <c:v>23.576700000000002</c:v>
                </c:pt>
                <c:pt idx="9873">
                  <c:v>23.589929999999999</c:v>
                </c:pt>
                <c:pt idx="9874">
                  <c:v>23.583320000000001</c:v>
                </c:pt>
                <c:pt idx="9875">
                  <c:v>23.576700000000002</c:v>
                </c:pt>
                <c:pt idx="9876">
                  <c:v>23.576700000000002</c:v>
                </c:pt>
                <c:pt idx="9877">
                  <c:v>23.583320000000001</c:v>
                </c:pt>
                <c:pt idx="9878">
                  <c:v>23.576700000000002</c:v>
                </c:pt>
                <c:pt idx="9879">
                  <c:v>23.576700000000002</c:v>
                </c:pt>
                <c:pt idx="9880">
                  <c:v>23.583320000000001</c:v>
                </c:pt>
                <c:pt idx="9881">
                  <c:v>23.583320000000001</c:v>
                </c:pt>
                <c:pt idx="9882">
                  <c:v>23.583320000000001</c:v>
                </c:pt>
                <c:pt idx="9883">
                  <c:v>23.589929999999999</c:v>
                </c:pt>
                <c:pt idx="9884">
                  <c:v>23.597490000000001</c:v>
                </c:pt>
                <c:pt idx="9885">
                  <c:v>23.597490000000001</c:v>
                </c:pt>
                <c:pt idx="9886">
                  <c:v>23.597490000000001</c:v>
                </c:pt>
                <c:pt idx="9887">
                  <c:v>23.604099999999999</c:v>
                </c:pt>
                <c:pt idx="9888">
                  <c:v>23.604099999999999</c:v>
                </c:pt>
                <c:pt idx="9889">
                  <c:v>23.604099999999999</c:v>
                </c:pt>
                <c:pt idx="9890">
                  <c:v>23.604099999999999</c:v>
                </c:pt>
                <c:pt idx="9891">
                  <c:v>23.610720000000001</c:v>
                </c:pt>
                <c:pt idx="9892">
                  <c:v>23.610720000000001</c:v>
                </c:pt>
                <c:pt idx="9893">
                  <c:v>23.610720000000001</c:v>
                </c:pt>
                <c:pt idx="9894">
                  <c:v>23.617330000000003</c:v>
                </c:pt>
                <c:pt idx="9895">
                  <c:v>23.623950000000001</c:v>
                </c:pt>
                <c:pt idx="9896">
                  <c:v>23.623950000000001</c:v>
                </c:pt>
                <c:pt idx="9897">
                  <c:v>23.630560000000003</c:v>
                </c:pt>
                <c:pt idx="9898">
                  <c:v>23.630560000000003</c:v>
                </c:pt>
                <c:pt idx="9899">
                  <c:v>23.630560000000003</c:v>
                </c:pt>
                <c:pt idx="9900">
                  <c:v>23.630560000000003</c:v>
                </c:pt>
                <c:pt idx="9901">
                  <c:v>23.651349999999997</c:v>
                </c:pt>
                <c:pt idx="9902">
                  <c:v>23.651349999999997</c:v>
                </c:pt>
                <c:pt idx="9903">
                  <c:v>23.657959999999999</c:v>
                </c:pt>
                <c:pt idx="9904">
                  <c:v>23.677799999999998</c:v>
                </c:pt>
                <c:pt idx="9905">
                  <c:v>23.550249999999998</c:v>
                </c:pt>
                <c:pt idx="9906">
                  <c:v>23.4482</c:v>
                </c:pt>
                <c:pt idx="9907">
                  <c:v>23.468990000000002</c:v>
                </c:pt>
                <c:pt idx="9908">
                  <c:v>23.48883</c:v>
                </c:pt>
                <c:pt idx="9909">
                  <c:v>23.509619999999998</c:v>
                </c:pt>
                <c:pt idx="9910">
                  <c:v>23.52946</c:v>
                </c:pt>
                <c:pt idx="9911">
                  <c:v>23.550249999999998</c:v>
                </c:pt>
                <c:pt idx="9912">
                  <c:v>23.57009</c:v>
                </c:pt>
                <c:pt idx="9913">
                  <c:v>23.589929999999999</c:v>
                </c:pt>
                <c:pt idx="9914">
                  <c:v>23.597490000000001</c:v>
                </c:pt>
                <c:pt idx="9915">
                  <c:v>23.623950000000001</c:v>
                </c:pt>
                <c:pt idx="9916">
                  <c:v>23.644729999999999</c:v>
                </c:pt>
                <c:pt idx="9917">
                  <c:v>23.671189999999999</c:v>
                </c:pt>
                <c:pt idx="9918">
                  <c:v>23.677799999999998</c:v>
                </c:pt>
                <c:pt idx="9919">
                  <c:v>23.698589999999999</c:v>
                </c:pt>
                <c:pt idx="9920">
                  <c:v>23.705200000000001</c:v>
                </c:pt>
                <c:pt idx="9921">
                  <c:v>23.718430000000001</c:v>
                </c:pt>
                <c:pt idx="9922">
                  <c:v>23.72504</c:v>
                </c:pt>
                <c:pt idx="9923">
                  <c:v>23.73921</c:v>
                </c:pt>
                <c:pt idx="9924">
                  <c:v>23.745830000000002</c:v>
                </c:pt>
                <c:pt idx="9925">
                  <c:v>23.75244</c:v>
                </c:pt>
                <c:pt idx="9926">
                  <c:v>23.765669999999997</c:v>
                </c:pt>
                <c:pt idx="9927">
                  <c:v>23.765669999999997</c:v>
                </c:pt>
                <c:pt idx="9928">
                  <c:v>23.773229999999998</c:v>
                </c:pt>
                <c:pt idx="9929">
                  <c:v>23.77984</c:v>
                </c:pt>
                <c:pt idx="9930">
                  <c:v>23.77984</c:v>
                </c:pt>
                <c:pt idx="9931">
                  <c:v>23.786459999999998</c:v>
                </c:pt>
                <c:pt idx="9932">
                  <c:v>23.799689999999998</c:v>
                </c:pt>
                <c:pt idx="9933">
                  <c:v>23.79307</c:v>
                </c:pt>
                <c:pt idx="9934">
                  <c:v>23.8063</c:v>
                </c:pt>
                <c:pt idx="9935">
                  <c:v>23.8063</c:v>
                </c:pt>
                <c:pt idx="9936">
                  <c:v>23.8063</c:v>
                </c:pt>
                <c:pt idx="9937">
                  <c:v>23.8063</c:v>
                </c:pt>
                <c:pt idx="9938">
                  <c:v>23.812909999999999</c:v>
                </c:pt>
                <c:pt idx="9939">
                  <c:v>23.82047</c:v>
                </c:pt>
                <c:pt idx="9940">
                  <c:v>23.82047</c:v>
                </c:pt>
                <c:pt idx="9941">
                  <c:v>23.82047</c:v>
                </c:pt>
                <c:pt idx="9942">
                  <c:v>23.827090000000002</c:v>
                </c:pt>
                <c:pt idx="9943">
                  <c:v>23.840310000000002</c:v>
                </c:pt>
                <c:pt idx="9944">
                  <c:v>23.84693</c:v>
                </c:pt>
                <c:pt idx="9945">
                  <c:v>23.853540000000002</c:v>
                </c:pt>
                <c:pt idx="9946">
                  <c:v>23.86016</c:v>
                </c:pt>
                <c:pt idx="9947">
                  <c:v>23.86016</c:v>
                </c:pt>
                <c:pt idx="9948">
                  <c:v>23.867709999999999</c:v>
                </c:pt>
                <c:pt idx="9949">
                  <c:v>23.900779999999997</c:v>
                </c:pt>
                <c:pt idx="9950">
                  <c:v>23.908339999999999</c:v>
                </c:pt>
                <c:pt idx="9951">
                  <c:v>23.908339999999999</c:v>
                </c:pt>
                <c:pt idx="9952">
                  <c:v>23.921569999999999</c:v>
                </c:pt>
                <c:pt idx="9953">
                  <c:v>23.921569999999999</c:v>
                </c:pt>
                <c:pt idx="9954">
                  <c:v>23.928180000000001</c:v>
                </c:pt>
                <c:pt idx="9955">
                  <c:v>23.934799999999999</c:v>
                </c:pt>
                <c:pt idx="9956">
                  <c:v>23.941410000000001</c:v>
                </c:pt>
                <c:pt idx="9957">
                  <c:v>23.948029999999999</c:v>
                </c:pt>
                <c:pt idx="9958">
                  <c:v>23.955580000000001</c:v>
                </c:pt>
                <c:pt idx="9959">
                  <c:v>23.955580000000001</c:v>
                </c:pt>
                <c:pt idx="9960">
                  <c:v>23.955580000000001</c:v>
                </c:pt>
                <c:pt idx="9961">
                  <c:v>23.962199999999999</c:v>
                </c:pt>
                <c:pt idx="9962">
                  <c:v>23.968810000000001</c:v>
                </c:pt>
                <c:pt idx="9963">
                  <c:v>23.962199999999999</c:v>
                </c:pt>
                <c:pt idx="9964">
                  <c:v>23.968810000000001</c:v>
                </c:pt>
                <c:pt idx="9965">
                  <c:v>23.975429999999999</c:v>
                </c:pt>
                <c:pt idx="9966">
                  <c:v>23.982040000000001</c:v>
                </c:pt>
                <c:pt idx="9967">
                  <c:v>23.98865</c:v>
                </c:pt>
                <c:pt idx="9968">
                  <c:v>23.98865</c:v>
                </c:pt>
                <c:pt idx="9969">
                  <c:v>23.98865</c:v>
                </c:pt>
                <c:pt idx="9970">
                  <c:v>23.98865</c:v>
                </c:pt>
                <c:pt idx="9971">
                  <c:v>23.98865</c:v>
                </c:pt>
                <c:pt idx="9972">
                  <c:v>23.995270000000001</c:v>
                </c:pt>
                <c:pt idx="9973">
                  <c:v>24.002830000000003</c:v>
                </c:pt>
                <c:pt idx="9974">
                  <c:v>24.009439999999998</c:v>
                </c:pt>
                <c:pt idx="9975">
                  <c:v>24.002830000000003</c:v>
                </c:pt>
                <c:pt idx="9976">
                  <c:v>24.002830000000003</c:v>
                </c:pt>
                <c:pt idx="9977">
                  <c:v>24.009439999999998</c:v>
                </c:pt>
                <c:pt idx="9978">
                  <c:v>24.022669999999998</c:v>
                </c:pt>
                <c:pt idx="9979">
                  <c:v>24.022669999999998</c:v>
                </c:pt>
                <c:pt idx="9980">
                  <c:v>24.035900000000002</c:v>
                </c:pt>
                <c:pt idx="9981">
                  <c:v>24.035900000000002</c:v>
                </c:pt>
                <c:pt idx="9982">
                  <c:v>24.04346</c:v>
                </c:pt>
                <c:pt idx="9983">
                  <c:v>24.050069999999998</c:v>
                </c:pt>
                <c:pt idx="9984">
                  <c:v>24.04346</c:v>
                </c:pt>
                <c:pt idx="9985">
                  <c:v>24.050069999999998</c:v>
                </c:pt>
                <c:pt idx="9986">
                  <c:v>24.05668</c:v>
                </c:pt>
                <c:pt idx="9987">
                  <c:v>24.05668</c:v>
                </c:pt>
                <c:pt idx="9988">
                  <c:v>24.05668</c:v>
                </c:pt>
                <c:pt idx="9989">
                  <c:v>24.063299999999998</c:v>
                </c:pt>
                <c:pt idx="9990">
                  <c:v>24.05668</c:v>
                </c:pt>
                <c:pt idx="9991">
                  <c:v>24.06991</c:v>
                </c:pt>
                <c:pt idx="9992">
                  <c:v>24.06991</c:v>
                </c:pt>
                <c:pt idx="9993">
                  <c:v>24.06991</c:v>
                </c:pt>
                <c:pt idx="9994">
                  <c:v>24.06991</c:v>
                </c:pt>
                <c:pt idx="9995">
                  <c:v>24.076529999999998</c:v>
                </c:pt>
                <c:pt idx="9996">
                  <c:v>24.076529999999998</c:v>
                </c:pt>
                <c:pt idx="9997">
                  <c:v>24.090700000000002</c:v>
                </c:pt>
                <c:pt idx="9998">
                  <c:v>24.09731</c:v>
                </c:pt>
                <c:pt idx="9999">
                  <c:v>24.103930000000002</c:v>
                </c:pt>
                <c:pt idx="10000">
                  <c:v>24.103930000000002</c:v>
                </c:pt>
                <c:pt idx="10001">
                  <c:v>24.117150000000002</c:v>
                </c:pt>
                <c:pt idx="10002">
                  <c:v>24.130380000000002</c:v>
                </c:pt>
                <c:pt idx="10003">
                  <c:v>24.13794</c:v>
                </c:pt>
                <c:pt idx="10004">
                  <c:v>24.144549999999999</c:v>
                </c:pt>
                <c:pt idx="10005">
                  <c:v>24.157779999999999</c:v>
                </c:pt>
                <c:pt idx="10006">
                  <c:v>24.164390000000001</c:v>
                </c:pt>
                <c:pt idx="10007">
                  <c:v>24.171009999999999</c:v>
                </c:pt>
                <c:pt idx="10008">
                  <c:v>24.191800000000001</c:v>
                </c:pt>
                <c:pt idx="10009">
                  <c:v>24.218250000000001</c:v>
                </c:pt>
                <c:pt idx="10010">
                  <c:v>24.232419999999998</c:v>
                </c:pt>
                <c:pt idx="10011">
                  <c:v>24.239039999999999</c:v>
                </c:pt>
                <c:pt idx="10012">
                  <c:v>24.258880000000001</c:v>
                </c:pt>
                <c:pt idx="10013">
                  <c:v>24.273049999999998</c:v>
                </c:pt>
                <c:pt idx="10014">
                  <c:v>24.29289</c:v>
                </c:pt>
                <c:pt idx="10015">
                  <c:v>24.32029</c:v>
                </c:pt>
                <c:pt idx="10016">
                  <c:v>24.33352</c:v>
                </c:pt>
                <c:pt idx="10017">
                  <c:v>24.340139999999998</c:v>
                </c:pt>
                <c:pt idx="10018">
                  <c:v>24.34675</c:v>
                </c:pt>
                <c:pt idx="10019">
                  <c:v>24.353369999999998</c:v>
                </c:pt>
                <c:pt idx="10020">
                  <c:v>24.360919999999997</c:v>
                </c:pt>
                <c:pt idx="10021">
                  <c:v>24.380770000000002</c:v>
                </c:pt>
                <c:pt idx="10022">
                  <c:v>24.38738</c:v>
                </c:pt>
                <c:pt idx="10023">
                  <c:v>24.38738</c:v>
                </c:pt>
                <c:pt idx="10024">
                  <c:v>24.393990000000002</c:v>
                </c:pt>
                <c:pt idx="10025">
                  <c:v>24.40061</c:v>
                </c:pt>
                <c:pt idx="10026">
                  <c:v>24.408169999999998</c:v>
                </c:pt>
                <c:pt idx="10027">
                  <c:v>24.421389999999999</c:v>
                </c:pt>
                <c:pt idx="10028">
                  <c:v>24.421389999999999</c:v>
                </c:pt>
                <c:pt idx="10029">
                  <c:v>24.428009999999997</c:v>
                </c:pt>
                <c:pt idx="10030">
                  <c:v>24.434619999999999</c:v>
                </c:pt>
                <c:pt idx="10031">
                  <c:v>24.448790000000002</c:v>
                </c:pt>
                <c:pt idx="10032">
                  <c:v>24.455410000000001</c:v>
                </c:pt>
                <c:pt idx="10033">
                  <c:v>24.455410000000001</c:v>
                </c:pt>
                <c:pt idx="10034">
                  <c:v>24.462019999999999</c:v>
                </c:pt>
                <c:pt idx="10035">
                  <c:v>24.468630000000001</c:v>
                </c:pt>
                <c:pt idx="10036">
                  <c:v>24.475249999999999</c:v>
                </c:pt>
                <c:pt idx="10037">
                  <c:v>24.481860000000001</c:v>
                </c:pt>
                <c:pt idx="10038">
                  <c:v>24.488479999999999</c:v>
                </c:pt>
                <c:pt idx="10039">
                  <c:v>24.496040000000001</c:v>
                </c:pt>
                <c:pt idx="10040">
                  <c:v>24.502650000000003</c:v>
                </c:pt>
                <c:pt idx="10041">
                  <c:v>24.502650000000003</c:v>
                </c:pt>
                <c:pt idx="10042">
                  <c:v>24.515880000000003</c:v>
                </c:pt>
                <c:pt idx="10043">
                  <c:v>24.535720000000001</c:v>
                </c:pt>
                <c:pt idx="10044">
                  <c:v>24.535720000000001</c:v>
                </c:pt>
                <c:pt idx="10045">
                  <c:v>24.543279999999999</c:v>
                </c:pt>
                <c:pt idx="10046">
                  <c:v>24.543279999999999</c:v>
                </c:pt>
                <c:pt idx="10047">
                  <c:v>24.549889999999998</c:v>
                </c:pt>
                <c:pt idx="10048">
                  <c:v>24.563119999999998</c:v>
                </c:pt>
                <c:pt idx="10049">
                  <c:v>24.563119999999998</c:v>
                </c:pt>
                <c:pt idx="10050">
                  <c:v>24.56973</c:v>
                </c:pt>
                <c:pt idx="10051">
                  <c:v>24.576349999999998</c:v>
                </c:pt>
                <c:pt idx="10052">
                  <c:v>24.576349999999998</c:v>
                </c:pt>
                <c:pt idx="10053">
                  <c:v>24.576349999999998</c:v>
                </c:pt>
                <c:pt idx="10054">
                  <c:v>24.59713</c:v>
                </c:pt>
                <c:pt idx="10055">
                  <c:v>24.603750000000002</c:v>
                </c:pt>
                <c:pt idx="10056">
                  <c:v>24.603750000000002</c:v>
                </c:pt>
                <c:pt idx="10057">
                  <c:v>24.61036</c:v>
                </c:pt>
                <c:pt idx="10058">
                  <c:v>24.62359</c:v>
                </c:pt>
                <c:pt idx="10059">
                  <c:v>24.65099</c:v>
                </c:pt>
                <c:pt idx="10060">
                  <c:v>24.65099</c:v>
                </c:pt>
                <c:pt idx="10061">
                  <c:v>24.644380000000002</c:v>
                </c:pt>
                <c:pt idx="10062">
                  <c:v>24.670830000000002</c:v>
                </c:pt>
                <c:pt idx="10063">
                  <c:v>24.67839</c:v>
                </c:pt>
                <c:pt idx="10064">
                  <c:v>24.684999999999999</c:v>
                </c:pt>
                <c:pt idx="10065">
                  <c:v>24.684999999999999</c:v>
                </c:pt>
                <c:pt idx="10066">
                  <c:v>24.69162</c:v>
                </c:pt>
                <c:pt idx="10067">
                  <c:v>24.698229999999999</c:v>
                </c:pt>
                <c:pt idx="10068">
                  <c:v>24.71902</c:v>
                </c:pt>
                <c:pt idx="10069">
                  <c:v>24.644380000000002</c:v>
                </c:pt>
                <c:pt idx="10070">
                  <c:v>23.812909999999999</c:v>
                </c:pt>
                <c:pt idx="10071">
                  <c:v>23.259229999999999</c:v>
                </c:pt>
                <c:pt idx="10072">
                  <c:v>23.340490000000003</c:v>
                </c:pt>
                <c:pt idx="10073">
                  <c:v>23.43497</c:v>
                </c:pt>
                <c:pt idx="10074">
                  <c:v>23.522849999999998</c:v>
                </c:pt>
                <c:pt idx="10075">
                  <c:v>23.604099999999999</c:v>
                </c:pt>
                <c:pt idx="10076">
                  <c:v>23.677799999999998</c:v>
                </c:pt>
                <c:pt idx="10077">
                  <c:v>23.765669999999997</c:v>
                </c:pt>
                <c:pt idx="10078">
                  <c:v>23.8337</c:v>
                </c:pt>
                <c:pt idx="10079">
                  <c:v>23.894169999999999</c:v>
                </c:pt>
                <c:pt idx="10080">
                  <c:v>23.962199999999999</c:v>
                </c:pt>
                <c:pt idx="10081">
                  <c:v>24.035900000000002</c:v>
                </c:pt>
                <c:pt idx="10082">
                  <c:v>24.09731</c:v>
                </c:pt>
                <c:pt idx="10083">
                  <c:v>24.151169999999997</c:v>
                </c:pt>
                <c:pt idx="10084">
                  <c:v>24.218250000000001</c:v>
                </c:pt>
                <c:pt idx="10085">
                  <c:v>24.279669999999999</c:v>
                </c:pt>
                <c:pt idx="10086">
                  <c:v>24.326910000000002</c:v>
                </c:pt>
                <c:pt idx="10087">
                  <c:v>24.37415</c:v>
                </c:pt>
                <c:pt idx="10088">
                  <c:v>24.434619999999999</c:v>
                </c:pt>
                <c:pt idx="10089">
                  <c:v>24.488479999999999</c:v>
                </c:pt>
                <c:pt idx="10090">
                  <c:v>24.529109999999999</c:v>
                </c:pt>
                <c:pt idx="10091">
                  <c:v>24.56973</c:v>
                </c:pt>
                <c:pt idx="10092">
                  <c:v>24.61036</c:v>
                </c:pt>
                <c:pt idx="10093">
                  <c:v>24.65099</c:v>
                </c:pt>
                <c:pt idx="10094">
                  <c:v>24.69162</c:v>
                </c:pt>
                <c:pt idx="10095">
                  <c:v>24.704849999999997</c:v>
                </c:pt>
                <c:pt idx="10096">
                  <c:v>24.725630000000002</c:v>
                </c:pt>
                <c:pt idx="10097">
                  <c:v>24.752089999999999</c:v>
                </c:pt>
                <c:pt idx="10098">
                  <c:v>24.772880000000001</c:v>
                </c:pt>
                <c:pt idx="10099">
                  <c:v>24.792720000000003</c:v>
                </c:pt>
                <c:pt idx="10100">
                  <c:v>24.805949999999999</c:v>
                </c:pt>
                <c:pt idx="10101">
                  <c:v>24.813500000000001</c:v>
                </c:pt>
                <c:pt idx="10102">
                  <c:v>24.833349999999999</c:v>
                </c:pt>
                <c:pt idx="10103">
                  <c:v>24.854130000000001</c:v>
                </c:pt>
                <c:pt idx="10104">
                  <c:v>24.87397</c:v>
                </c:pt>
                <c:pt idx="10105">
                  <c:v>24.880590000000002</c:v>
                </c:pt>
                <c:pt idx="10106">
                  <c:v>24.8872</c:v>
                </c:pt>
                <c:pt idx="10107">
                  <c:v>24.90138</c:v>
                </c:pt>
                <c:pt idx="10108">
                  <c:v>24.921209999999999</c:v>
                </c:pt>
                <c:pt idx="10109">
                  <c:v>24.934439999999999</c:v>
                </c:pt>
                <c:pt idx="10110">
                  <c:v>24.94106</c:v>
                </c:pt>
                <c:pt idx="10111">
                  <c:v>24.961839999999999</c:v>
                </c:pt>
                <c:pt idx="10112">
                  <c:v>24.975069999999999</c:v>
                </c:pt>
                <c:pt idx="10113">
                  <c:v>24.98169</c:v>
                </c:pt>
                <c:pt idx="10114">
                  <c:v>25.002470000000002</c:v>
                </c:pt>
                <c:pt idx="10115">
                  <c:v>25.00909</c:v>
                </c:pt>
                <c:pt idx="10116">
                  <c:v>25.015700000000002</c:v>
                </c:pt>
                <c:pt idx="10117">
                  <c:v>25.036490000000001</c:v>
                </c:pt>
                <c:pt idx="10118">
                  <c:v>25.043099999999999</c:v>
                </c:pt>
                <c:pt idx="10119">
                  <c:v>25.049709999999997</c:v>
                </c:pt>
                <c:pt idx="10120">
                  <c:v>25.062939999999998</c:v>
                </c:pt>
                <c:pt idx="10121">
                  <c:v>25.062939999999998</c:v>
                </c:pt>
                <c:pt idx="10122">
                  <c:v>25.069560000000003</c:v>
                </c:pt>
                <c:pt idx="10123">
                  <c:v>25.090340000000001</c:v>
                </c:pt>
                <c:pt idx="10124">
                  <c:v>25.096959999999999</c:v>
                </c:pt>
                <c:pt idx="10125">
                  <c:v>25.110189999999999</c:v>
                </c:pt>
                <c:pt idx="10126">
                  <c:v>25.116799999999998</c:v>
                </c:pt>
                <c:pt idx="10127">
                  <c:v>25.130970000000001</c:v>
                </c:pt>
                <c:pt idx="10128">
                  <c:v>25.130970000000001</c:v>
                </c:pt>
                <c:pt idx="10129">
                  <c:v>25.130970000000001</c:v>
                </c:pt>
                <c:pt idx="10130">
                  <c:v>25.144200000000001</c:v>
                </c:pt>
                <c:pt idx="10131">
                  <c:v>25.157430000000002</c:v>
                </c:pt>
                <c:pt idx="10132">
                  <c:v>25.21884</c:v>
                </c:pt>
                <c:pt idx="10133">
                  <c:v>25.225459999999998</c:v>
                </c:pt>
                <c:pt idx="10134">
                  <c:v>25.23207</c:v>
                </c:pt>
                <c:pt idx="10135">
                  <c:v>25.2453</c:v>
                </c:pt>
                <c:pt idx="10136">
                  <c:v>25.2453</c:v>
                </c:pt>
                <c:pt idx="10137">
                  <c:v>25.2727</c:v>
                </c:pt>
                <c:pt idx="10138">
                  <c:v>25.292540000000002</c:v>
                </c:pt>
                <c:pt idx="10139">
                  <c:v>25.299150000000001</c:v>
                </c:pt>
                <c:pt idx="10140">
                  <c:v>25.306709999999999</c:v>
                </c:pt>
                <c:pt idx="10141">
                  <c:v>25.313330000000001</c:v>
                </c:pt>
                <c:pt idx="10142">
                  <c:v>25.326550000000001</c:v>
                </c:pt>
                <c:pt idx="10143">
                  <c:v>25.339779999999998</c:v>
                </c:pt>
                <c:pt idx="10144">
                  <c:v>25.353960000000001</c:v>
                </c:pt>
                <c:pt idx="10145">
                  <c:v>25.367180000000001</c:v>
                </c:pt>
                <c:pt idx="10146">
                  <c:v>25.380410000000001</c:v>
                </c:pt>
                <c:pt idx="10147">
                  <c:v>25.401199999999999</c:v>
                </c:pt>
                <c:pt idx="10148">
                  <c:v>25.41442</c:v>
                </c:pt>
                <c:pt idx="10149">
                  <c:v>25.434270000000001</c:v>
                </c:pt>
                <c:pt idx="10150">
                  <c:v>25.44182</c:v>
                </c:pt>
                <c:pt idx="10151">
                  <c:v>25.448439999999998</c:v>
                </c:pt>
                <c:pt idx="10152">
                  <c:v>25.45505</c:v>
                </c:pt>
                <c:pt idx="10153">
                  <c:v>25.474889999999998</c:v>
                </c:pt>
                <c:pt idx="10154">
                  <c:v>25.48151</c:v>
                </c:pt>
                <c:pt idx="10155">
                  <c:v>25.49568</c:v>
                </c:pt>
                <c:pt idx="10156">
                  <c:v>25.50891</c:v>
                </c:pt>
                <c:pt idx="10157">
                  <c:v>25.50891</c:v>
                </c:pt>
                <c:pt idx="10158">
                  <c:v>25.515520000000002</c:v>
                </c:pt>
                <c:pt idx="10159">
                  <c:v>25.529700000000002</c:v>
                </c:pt>
                <c:pt idx="10160">
                  <c:v>25.53631</c:v>
                </c:pt>
                <c:pt idx="10161">
                  <c:v>25.542919999999999</c:v>
                </c:pt>
                <c:pt idx="10162">
                  <c:v>25.556150000000002</c:v>
                </c:pt>
                <c:pt idx="10163">
                  <c:v>25.57694</c:v>
                </c:pt>
                <c:pt idx="10164">
                  <c:v>25.583549999999999</c:v>
                </c:pt>
                <c:pt idx="10165">
                  <c:v>25.596779999999999</c:v>
                </c:pt>
                <c:pt idx="10166">
                  <c:v>25.610009999999999</c:v>
                </c:pt>
                <c:pt idx="10167">
                  <c:v>25.624179999999999</c:v>
                </c:pt>
                <c:pt idx="10168">
                  <c:v>25.637409999999999</c:v>
                </c:pt>
                <c:pt idx="10169">
                  <c:v>25.644020000000001</c:v>
                </c:pt>
                <c:pt idx="10170">
                  <c:v>25.657250000000001</c:v>
                </c:pt>
                <c:pt idx="10171">
                  <c:v>25.664810000000003</c:v>
                </c:pt>
                <c:pt idx="10172">
                  <c:v>25.684650000000001</c:v>
                </c:pt>
                <c:pt idx="10173">
                  <c:v>25.697880000000001</c:v>
                </c:pt>
                <c:pt idx="10174">
                  <c:v>25.712049999999998</c:v>
                </c:pt>
                <c:pt idx="10175">
                  <c:v>25.71866</c:v>
                </c:pt>
                <c:pt idx="10176">
                  <c:v>25.738509999999998</c:v>
                </c:pt>
                <c:pt idx="10177">
                  <c:v>25.738509999999998</c:v>
                </c:pt>
                <c:pt idx="10178">
                  <c:v>25.75929</c:v>
                </c:pt>
                <c:pt idx="10179">
                  <c:v>25.765909999999998</c:v>
                </c:pt>
                <c:pt idx="10180">
                  <c:v>25.77252</c:v>
                </c:pt>
                <c:pt idx="10181">
                  <c:v>25.78575</c:v>
                </c:pt>
                <c:pt idx="10182">
                  <c:v>25.792360000000002</c:v>
                </c:pt>
                <c:pt idx="10183">
                  <c:v>25.799919999999997</c:v>
                </c:pt>
                <c:pt idx="10184">
                  <c:v>25.806540000000002</c:v>
                </c:pt>
                <c:pt idx="10185">
                  <c:v>25.82638</c:v>
                </c:pt>
                <c:pt idx="10186">
                  <c:v>25.832990000000002</c:v>
                </c:pt>
                <c:pt idx="10187">
                  <c:v>25.83961</c:v>
                </c:pt>
                <c:pt idx="10188">
                  <c:v>25.85378</c:v>
                </c:pt>
                <c:pt idx="10189">
                  <c:v>25.867009999999997</c:v>
                </c:pt>
                <c:pt idx="10190">
                  <c:v>25.867009999999997</c:v>
                </c:pt>
                <c:pt idx="10191">
                  <c:v>25.880230000000001</c:v>
                </c:pt>
                <c:pt idx="10192">
                  <c:v>25.894410000000001</c:v>
                </c:pt>
                <c:pt idx="10193">
                  <c:v>25.886849999999999</c:v>
                </c:pt>
                <c:pt idx="10194">
                  <c:v>25.894410000000001</c:v>
                </c:pt>
                <c:pt idx="10195">
                  <c:v>25.894410000000001</c:v>
                </c:pt>
                <c:pt idx="10196">
                  <c:v>25.886849999999999</c:v>
                </c:pt>
                <c:pt idx="10197">
                  <c:v>25.880230000000001</c:v>
                </c:pt>
                <c:pt idx="10198">
                  <c:v>25.880230000000001</c:v>
                </c:pt>
                <c:pt idx="10199">
                  <c:v>25.886849999999999</c:v>
                </c:pt>
                <c:pt idx="10200">
                  <c:v>25.894410000000001</c:v>
                </c:pt>
                <c:pt idx="10201">
                  <c:v>25.901019999999999</c:v>
                </c:pt>
                <c:pt idx="10202">
                  <c:v>25.907630000000001</c:v>
                </c:pt>
                <c:pt idx="10203">
                  <c:v>25.914249999999999</c:v>
                </c:pt>
                <c:pt idx="10204">
                  <c:v>25.920860000000001</c:v>
                </c:pt>
                <c:pt idx="10205">
                  <c:v>25.920860000000001</c:v>
                </c:pt>
                <c:pt idx="10206">
                  <c:v>25.92747</c:v>
                </c:pt>
                <c:pt idx="10207">
                  <c:v>25.941650000000003</c:v>
                </c:pt>
                <c:pt idx="10208">
                  <c:v>25.948259999999998</c:v>
                </c:pt>
                <c:pt idx="10209">
                  <c:v>25.954879999999999</c:v>
                </c:pt>
                <c:pt idx="10210">
                  <c:v>25.948259999999998</c:v>
                </c:pt>
                <c:pt idx="10211">
                  <c:v>25.954879999999999</c:v>
                </c:pt>
                <c:pt idx="10212">
                  <c:v>25.961490000000001</c:v>
                </c:pt>
                <c:pt idx="10213">
                  <c:v>25.974720000000001</c:v>
                </c:pt>
                <c:pt idx="10214">
                  <c:v>25.974720000000001</c:v>
                </c:pt>
                <c:pt idx="10215">
                  <c:v>25.982279999999999</c:v>
                </c:pt>
                <c:pt idx="10216">
                  <c:v>25.982279999999999</c:v>
                </c:pt>
                <c:pt idx="10217">
                  <c:v>26.002119999999998</c:v>
                </c:pt>
                <c:pt idx="10218">
                  <c:v>26.00873</c:v>
                </c:pt>
                <c:pt idx="10219">
                  <c:v>26.002119999999998</c:v>
                </c:pt>
                <c:pt idx="10220">
                  <c:v>26.002119999999998</c:v>
                </c:pt>
                <c:pt idx="10221">
                  <c:v>26.02196</c:v>
                </c:pt>
                <c:pt idx="10222">
                  <c:v>26.042750000000002</c:v>
                </c:pt>
                <c:pt idx="10223">
                  <c:v>26.042750000000002</c:v>
                </c:pt>
                <c:pt idx="10224">
                  <c:v>26.04936</c:v>
                </c:pt>
                <c:pt idx="10225">
                  <c:v>26.055970000000002</c:v>
                </c:pt>
                <c:pt idx="10226">
                  <c:v>26.06259</c:v>
                </c:pt>
                <c:pt idx="10227">
                  <c:v>26.070150000000002</c:v>
                </c:pt>
                <c:pt idx="10228">
                  <c:v>26.07676</c:v>
                </c:pt>
                <c:pt idx="10229">
                  <c:v>26.08999</c:v>
                </c:pt>
                <c:pt idx="10230">
                  <c:v>26.08999</c:v>
                </c:pt>
                <c:pt idx="10231">
                  <c:v>26.096599999999999</c:v>
                </c:pt>
                <c:pt idx="10232">
                  <c:v>26.10322</c:v>
                </c:pt>
                <c:pt idx="10233">
                  <c:v>26.109830000000002</c:v>
                </c:pt>
                <c:pt idx="10234">
                  <c:v>26.109830000000002</c:v>
                </c:pt>
                <c:pt idx="10235">
                  <c:v>26.123999999999999</c:v>
                </c:pt>
                <c:pt idx="10236">
                  <c:v>26.13062</c:v>
                </c:pt>
                <c:pt idx="10237">
                  <c:v>26.137229999999999</c:v>
                </c:pt>
                <c:pt idx="10238">
                  <c:v>26.143840000000001</c:v>
                </c:pt>
                <c:pt idx="10239">
                  <c:v>26.157070000000001</c:v>
                </c:pt>
                <c:pt idx="10240">
                  <c:v>26.164630000000002</c:v>
                </c:pt>
                <c:pt idx="10241">
                  <c:v>26.171240000000001</c:v>
                </c:pt>
                <c:pt idx="10242">
                  <c:v>26.177859999999999</c:v>
                </c:pt>
                <c:pt idx="10243">
                  <c:v>26.184470000000001</c:v>
                </c:pt>
                <c:pt idx="10244">
                  <c:v>26.177859999999999</c:v>
                </c:pt>
                <c:pt idx="10245">
                  <c:v>26.184470000000001</c:v>
                </c:pt>
                <c:pt idx="10246">
                  <c:v>26.197700000000001</c:v>
                </c:pt>
                <c:pt idx="10247">
                  <c:v>26.205259999999999</c:v>
                </c:pt>
                <c:pt idx="10248">
                  <c:v>26.211869999999998</c:v>
                </c:pt>
                <c:pt idx="10249">
                  <c:v>26.218490000000003</c:v>
                </c:pt>
                <c:pt idx="10250">
                  <c:v>25.751729999999998</c:v>
                </c:pt>
                <c:pt idx="10251">
                  <c:v>24.644380000000002</c:v>
                </c:pt>
                <c:pt idx="10252">
                  <c:v>24.509259999999998</c:v>
                </c:pt>
                <c:pt idx="10253">
                  <c:v>24.563119999999998</c:v>
                </c:pt>
                <c:pt idx="10254">
                  <c:v>24.616979999999998</c:v>
                </c:pt>
                <c:pt idx="10255">
                  <c:v>24.66422</c:v>
                </c:pt>
                <c:pt idx="10256">
                  <c:v>24.725630000000002</c:v>
                </c:pt>
                <c:pt idx="10257">
                  <c:v>24.786099999999998</c:v>
                </c:pt>
                <c:pt idx="10258">
                  <c:v>24.839959999999998</c:v>
                </c:pt>
                <c:pt idx="10259">
                  <c:v>24.880590000000002</c:v>
                </c:pt>
                <c:pt idx="10260">
                  <c:v>24.921209999999999</c:v>
                </c:pt>
                <c:pt idx="10261">
                  <c:v>24.96846</c:v>
                </c:pt>
                <c:pt idx="10262">
                  <c:v>25.015700000000002</c:v>
                </c:pt>
                <c:pt idx="10263">
                  <c:v>25.056330000000003</c:v>
                </c:pt>
                <c:pt idx="10264">
                  <c:v>25.096959999999999</c:v>
                </c:pt>
                <c:pt idx="10265">
                  <c:v>25.137589999999999</c:v>
                </c:pt>
                <c:pt idx="10266">
                  <c:v>25.171599999999998</c:v>
                </c:pt>
                <c:pt idx="10267">
                  <c:v>25.211279999999999</c:v>
                </c:pt>
                <c:pt idx="10268">
                  <c:v>25.251909999999999</c:v>
                </c:pt>
                <c:pt idx="10269">
                  <c:v>25.292540000000002</c:v>
                </c:pt>
                <c:pt idx="10270">
                  <c:v>25.326550000000001</c:v>
                </c:pt>
                <c:pt idx="10271">
                  <c:v>25.360569999999999</c:v>
                </c:pt>
                <c:pt idx="10272">
                  <c:v>25.407810000000001</c:v>
                </c:pt>
                <c:pt idx="10273">
                  <c:v>25.45505</c:v>
                </c:pt>
                <c:pt idx="10274">
                  <c:v>25.489069999999998</c:v>
                </c:pt>
                <c:pt idx="10275">
                  <c:v>25.515520000000002</c:v>
                </c:pt>
                <c:pt idx="10276">
                  <c:v>25.556150000000002</c:v>
                </c:pt>
                <c:pt idx="10277">
                  <c:v>25.590169999999997</c:v>
                </c:pt>
                <c:pt idx="10278">
                  <c:v>25.624179999999999</c:v>
                </c:pt>
                <c:pt idx="10279">
                  <c:v>25.664810000000003</c:v>
                </c:pt>
                <c:pt idx="10280">
                  <c:v>25.697880000000001</c:v>
                </c:pt>
                <c:pt idx="10281">
                  <c:v>25.73189</c:v>
                </c:pt>
                <c:pt idx="10282">
                  <c:v>25.765909999999998</c:v>
                </c:pt>
                <c:pt idx="10283">
                  <c:v>25.806540000000002</c:v>
                </c:pt>
                <c:pt idx="10284">
                  <c:v>25.83961</c:v>
                </c:pt>
                <c:pt idx="10285">
                  <c:v>25.873619999999999</c:v>
                </c:pt>
                <c:pt idx="10286">
                  <c:v>25.907630000000001</c:v>
                </c:pt>
                <c:pt idx="10287">
                  <c:v>25.92747</c:v>
                </c:pt>
                <c:pt idx="10288">
                  <c:v>25.954879999999999</c:v>
                </c:pt>
                <c:pt idx="10289">
                  <c:v>25.988889999999998</c:v>
                </c:pt>
                <c:pt idx="10290">
                  <c:v>26.00873</c:v>
                </c:pt>
                <c:pt idx="10291">
                  <c:v>26.042750000000002</c:v>
                </c:pt>
                <c:pt idx="10292">
                  <c:v>26.06259</c:v>
                </c:pt>
                <c:pt idx="10293">
                  <c:v>26.08999</c:v>
                </c:pt>
                <c:pt idx="10294">
                  <c:v>26.123999999999999</c:v>
                </c:pt>
                <c:pt idx="10295">
                  <c:v>26.164630000000002</c:v>
                </c:pt>
                <c:pt idx="10296">
                  <c:v>26.184470000000001</c:v>
                </c:pt>
                <c:pt idx="10297">
                  <c:v>26.211869999999998</c:v>
                </c:pt>
                <c:pt idx="10298">
                  <c:v>26.225099999999998</c:v>
                </c:pt>
                <c:pt idx="10299">
                  <c:v>26.24494</c:v>
                </c:pt>
                <c:pt idx="10300">
                  <c:v>26.27234</c:v>
                </c:pt>
                <c:pt idx="10301">
                  <c:v>26.292189999999998</c:v>
                </c:pt>
                <c:pt idx="10302">
                  <c:v>26.319590000000002</c:v>
                </c:pt>
                <c:pt idx="10303">
                  <c:v>26.34037</c:v>
                </c:pt>
                <c:pt idx="10304">
                  <c:v>26.3536</c:v>
                </c:pt>
                <c:pt idx="10305">
                  <c:v>26.373439999999999</c:v>
                </c:pt>
                <c:pt idx="10306">
                  <c:v>26.387619999999998</c:v>
                </c:pt>
                <c:pt idx="10307">
                  <c:v>26.400839999999999</c:v>
                </c:pt>
                <c:pt idx="10308">
                  <c:v>26.414069999999999</c:v>
                </c:pt>
                <c:pt idx="10309">
                  <c:v>26.420680000000001</c:v>
                </c:pt>
                <c:pt idx="10310">
                  <c:v>26.441470000000002</c:v>
                </c:pt>
                <c:pt idx="10311">
                  <c:v>26.467929999999999</c:v>
                </c:pt>
                <c:pt idx="10312">
                  <c:v>26.488709999999998</c:v>
                </c:pt>
                <c:pt idx="10313">
                  <c:v>26.495330000000003</c:v>
                </c:pt>
                <c:pt idx="10314">
                  <c:v>26.515169999999998</c:v>
                </c:pt>
                <c:pt idx="10315">
                  <c:v>26.542570000000001</c:v>
                </c:pt>
                <c:pt idx="10316">
                  <c:v>26.56241</c:v>
                </c:pt>
                <c:pt idx="10317">
                  <c:v>26.569970000000001</c:v>
                </c:pt>
                <c:pt idx="10318">
                  <c:v>26.535959999999999</c:v>
                </c:pt>
                <c:pt idx="10319">
                  <c:v>26.501939999999998</c:v>
                </c:pt>
                <c:pt idx="10320">
                  <c:v>26.522729999999999</c:v>
                </c:pt>
                <c:pt idx="10321">
                  <c:v>26.54918</c:v>
                </c:pt>
                <c:pt idx="10322">
                  <c:v>26.576580000000003</c:v>
                </c:pt>
                <c:pt idx="10323">
                  <c:v>26.583200000000001</c:v>
                </c:pt>
                <c:pt idx="10324">
                  <c:v>26.596430000000002</c:v>
                </c:pt>
                <c:pt idx="10325">
                  <c:v>26.610599999999998</c:v>
                </c:pt>
                <c:pt idx="10326">
                  <c:v>26.623830000000002</c:v>
                </c:pt>
                <c:pt idx="10327">
                  <c:v>26.637049999999999</c:v>
                </c:pt>
                <c:pt idx="10328">
                  <c:v>26.650279999999999</c:v>
                </c:pt>
                <c:pt idx="10329">
                  <c:v>26.65784</c:v>
                </c:pt>
                <c:pt idx="10330">
                  <c:v>26.677679999999999</c:v>
                </c:pt>
                <c:pt idx="10331">
                  <c:v>26.677679999999999</c:v>
                </c:pt>
                <c:pt idx="10332">
                  <c:v>26.697520000000001</c:v>
                </c:pt>
                <c:pt idx="10333">
                  <c:v>26.718310000000002</c:v>
                </c:pt>
                <c:pt idx="10334">
                  <c:v>26.731540000000003</c:v>
                </c:pt>
                <c:pt idx="10335">
                  <c:v>26.745709999999999</c:v>
                </c:pt>
                <c:pt idx="10336">
                  <c:v>26.758939999999999</c:v>
                </c:pt>
                <c:pt idx="10337">
                  <c:v>26.765549999999998</c:v>
                </c:pt>
                <c:pt idx="10338">
                  <c:v>26.772169999999999</c:v>
                </c:pt>
                <c:pt idx="10339">
                  <c:v>26.778779999999998</c:v>
                </c:pt>
                <c:pt idx="10340">
                  <c:v>26.78539</c:v>
                </c:pt>
                <c:pt idx="10341">
                  <c:v>26.799569999999999</c:v>
                </c:pt>
                <c:pt idx="10342">
                  <c:v>26.806180000000001</c:v>
                </c:pt>
                <c:pt idx="10343">
                  <c:v>26.81279</c:v>
                </c:pt>
                <c:pt idx="10344">
                  <c:v>26.82602</c:v>
                </c:pt>
                <c:pt idx="10345">
                  <c:v>26.840199999999999</c:v>
                </c:pt>
                <c:pt idx="10346">
                  <c:v>26.82602</c:v>
                </c:pt>
                <c:pt idx="10347">
                  <c:v>26.81279</c:v>
                </c:pt>
                <c:pt idx="10348">
                  <c:v>26.806180000000001</c:v>
                </c:pt>
                <c:pt idx="10349">
                  <c:v>26.81279</c:v>
                </c:pt>
                <c:pt idx="10350">
                  <c:v>26.81279</c:v>
                </c:pt>
                <c:pt idx="10351">
                  <c:v>26.806180000000001</c:v>
                </c:pt>
                <c:pt idx="10352">
                  <c:v>26.806180000000001</c:v>
                </c:pt>
                <c:pt idx="10353">
                  <c:v>26.799569999999999</c:v>
                </c:pt>
                <c:pt idx="10354">
                  <c:v>26.806180000000001</c:v>
                </c:pt>
                <c:pt idx="10355">
                  <c:v>26.806180000000001</c:v>
                </c:pt>
                <c:pt idx="10356">
                  <c:v>26.806180000000001</c:v>
                </c:pt>
                <c:pt idx="10357">
                  <c:v>26.806180000000001</c:v>
                </c:pt>
                <c:pt idx="10358">
                  <c:v>26.806180000000001</c:v>
                </c:pt>
                <c:pt idx="10359">
                  <c:v>26.819410000000001</c:v>
                </c:pt>
                <c:pt idx="10360">
                  <c:v>26.819410000000001</c:v>
                </c:pt>
                <c:pt idx="10361">
                  <c:v>26.806180000000001</c:v>
                </c:pt>
                <c:pt idx="10362">
                  <c:v>26.819410000000001</c:v>
                </c:pt>
                <c:pt idx="10363">
                  <c:v>26.819410000000001</c:v>
                </c:pt>
                <c:pt idx="10364">
                  <c:v>26.81279</c:v>
                </c:pt>
                <c:pt idx="10365">
                  <c:v>26.819410000000001</c:v>
                </c:pt>
                <c:pt idx="10366">
                  <c:v>26.82602</c:v>
                </c:pt>
                <c:pt idx="10367">
                  <c:v>26.832639999999998</c:v>
                </c:pt>
                <c:pt idx="10368">
                  <c:v>26.832639999999998</c:v>
                </c:pt>
                <c:pt idx="10369">
                  <c:v>26.840199999999999</c:v>
                </c:pt>
                <c:pt idx="10370">
                  <c:v>26.846810000000001</c:v>
                </c:pt>
                <c:pt idx="10371">
                  <c:v>26.85342</c:v>
                </c:pt>
                <c:pt idx="10372">
                  <c:v>26.860040000000001</c:v>
                </c:pt>
                <c:pt idx="10373">
                  <c:v>26.86665</c:v>
                </c:pt>
                <c:pt idx="10374">
                  <c:v>26.873259999999998</c:v>
                </c:pt>
                <c:pt idx="10375">
                  <c:v>26.887439999999998</c:v>
                </c:pt>
                <c:pt idx="10376">
                  <c:v>26.887439999999998</c:v>
                </c:pt>
                <c:pt idx="10377">
                  <c:v>26.887439999999998</c:v>
                </c:pt>
                <c:pt idx="10378">
                  <c:v>26.89405</c:v>
                </c:pt>
                <c:pt idx="10379">
                  <c:v>26.900659999999998</c:v>
                </c:pt>
                <c:pt idx="10380">
                  <c:v>26.900659999999998</c:v>
                </c:pt>
                <c:pt idx="10381">
                  <c:v>26.90728</c:v>
                </c:pt>
                <c:pt idx="10382">
                  <c:v>26.90728</c:v>
                </c:pt>
                <c:pt idx="10383">
                  <c:v>26.913889999999999</c:v>
                </c:pt>
                <c:pt idx="10384">
                  <c:v>26.928060000000002</c:v>
                </c:pt>
                <c:pt idx="10385">
                  <c:v>26.92051</c:v>
                </c:pt>
                <c:pt idx="10386">
                  <c:v>26.92051</c:v>
                </c:pt>
                <c:pt idx="10387">
                  <c:v>26.92051</c:v>
                </c:pt>
                <c:pt idx="10388">
                  <c:v>26.928060000000002</c:v>
                </c:pt>
                <c:pt idx="10389">
                  <c:v>26.93468</c:v>
                </c:pt>
                <c:pt idx="10390">
                  <c:v>26.94791</c:v>
                </c:pt>
                <c:pt idx="10391">
                  <c:v>26.961130000000001</c:v>
                </c:pt>
                <c:pt idx="10392">
                  <c:v>26.967749999999999</c:v>
                </c:pt>
                <c:pt idx="10393">
                  <c:v>26.967749999999999</c:v>
                </c:pt>
                <c:pt idx="10394">
                  <c:v>26.97531</c:v>
                </c:pt>
                <c:pt idx="10395">
                  <c:v>26.98854</c:v>
                </c:pt>
                <c:pt idx="10396">
                  <c:v>26.981919999999999</c:v>
                </c:pt>
                <c:pt idx="10397">
                  <c:v>26.98854</c:v>
                </c:pt>
                <c:pt idx="10398">
                  <c:v>26.98854</c:v>
                </c:pt>
                <c:pt idx="10399">
                  <c:v>26.98854</c:v>
                </c:pt>
                <c:pt idx="10400">
                  <c:v>26.995150000000002</c:v>
                </c:pt>
                <c:pt idx="10401">
                  <c:v>27.001759999999997</c:v>
                </c:pt>
                <c:pt idx="10402">
                  <c:v>27.008380000000002</c:v>
                </c:pt>
                <c:pt idx="10403">
                  <c:v>27.008380000000002</c:v>
                </c:pt>
                <c:pt idx="10404">
                  <c:v>27.015939999999997</c:v>
                </c:pt>
                <c:pt idx="10405">
                  <c:v>27.015939999999997</c:v>
                </c:pt>
                <c:pt idx="10406">
                  <c:v>27.015939999999997</c:v>
                </c:pt>
                <c:pt idx="10407">
                  <c:v>27.015939999999997</c:v>
                </c:pt>
                <c:pt idx="10408">
                  <c:v>27.015939999999997</c:v>
                </c:pt>
                <c:pt idx="10409">
                  <c:v>27.022549999999999</c:v>
                </c:pt>
                <c:pt idx="10410">
                  <c:v>27.029160000000001</c:v>
                </c:pt>
                <c:pt idx="10411">
                  <c:v>27.029160000000001</c:v>
                </c:pt>
                <c:pt idx="10412">
                  <c:v>27.029160000000001</c:v>
                </c:pt>
                <c:pt idx="10413">
                  <c:v>27.035779999999999</c:v>
                </c:pt>
                <c:pt idx="10414">
                  <c:v>27.029160000000001</c:v>
                </c:pt>
                <c:pt idx="10415">
                  <c:v>27.035779999999999</c:v>
                </c:pt>
                <c:pt idx="10416">
                  <c:v>27.042390000000001</c:v>
                </c:pt>
                <c:pt idx="10417">
                  <c:v>27.042390000000001</c:v>
                </c:pt>
                <c:pt idx="10418">
                  <c:v>27.042390000000001</c:v>
                </c:pt>
                <c:pt idx="10419">
                  <c:v>27.049009999999999</c:v>
                </c:pt>
                <c:pt idx="10420">
                  <c:v>27.049009999999999</c:v>
                </c:pt>
                <c:pt idx="10421">
                  <c:v>27.055619999999998</c:v>
                </c:pt>
                <c:pt idx="10422">
                  <c:v>27.069790000000001</c:v>
                </c:pt>
                <c:pt idx="10423">
                  <c:v>27.069790000000001</c:v>
                </c:pt>
                <c:pt idx="10424">
                  <c:v>27.069790000000001</c:v>
                </c:pt>
                <c:pt idx="10425">
                  <c:v>27.076409999999999</c:v>
                </c:pt>
                <c:pt idx="10426">
                  <c:v>27.076409999999999</c:v>
                </c:pt>
                <c:pt idx="10427">
                  <c:v>27.083020000000001</c:v>
                </c:pt>
                <c:pt idx="10428">
                  <c:v>27.096250000000001</c:v>
                </c:pt>
                <c:pt idx="10429">
                  <c:v>27.10286</c:v>
                </c:pt>
                <c:pt idx="10430">
                  <c:v>27.110419999999998</c:v>
                </c:pt>
                <c:pt idx="10431">
                  <c:v>27.117039999999999</c:v>
                </c:pt>
                <c:pt idx="10432">
                  <c:v>27.123650000000001</c:v>
                </c:pt>
                <c:pt idx="10433">
                  <c:v>27.13026</c:v>
                </c:pt>
                <c:pt idx="10434">
                  <c:v>27.136880000000001</c:v>
                </c:pt>
                <c:pt idx="10435">
                  <c:v>27.136880000000001</c:v>
                </c:pt>
                <c:pt idx="10436">
                  <c:v>27.13026</c:v>
                </c:pt>
                <c:pt idx="10437">
                  <c:v>27.13026</c:v>
                </c:pt>
                <c:pt idx="10438">
                  <c:v>27.151049999999998</c:v>
                </c:pt>
                <c:pt idx="10439">
                  <c:v>27.14349</c:v>
                </c:pt>
                <c:pt idx="10440">
                  <c:v>27.136880000000001</c:v>
                </c:pt>
                <c:pt idx="10441">
                  <c:v>27.151049999999998</c:v>
                </c:pt>
                <c:pt idx="10442">
                  <c:v>27.17089</c:v>
                </c:pt>
                <c:pt idx="10443">
                  <c:v>27.164279999999998</c:v>
                </c:pt>
                <c:pt idx="10444">
                  <c:v>27.164279999999998</c:v>
                </c:pt>
                <c:pt idx="10445">
                  <c:v>27.17089</c:v>
                </c:pt>
                <c:pt idx="10446">
                  <c:v>27.17089</c:v>
                </c:pt>
                <c:pt idx="10447">
                  <c:v>27.17089</c:v>
                </c:pt>
                <c:pt idx="10448">
                  <c:v>27.17089</c:v>
                </c:pt>
                <c:pt idx="10449">
                  <c:v>27.164279999999998</c:v>
                </c:pt>
                <c:pt idx="10450">
                  <c:v>27.177499999999998</c:v>
                </c:pt>
                <c:pt idx="10451">
                  <c:v>27.18412</c:v>
                </c:pt>
                <c:pt idx="10452">
                  <c:v>27.18412</c:v>
                </c:pt>
                <c:pt idx="10453">
                  <c:v>27.18412</c:v>
                </c:pt>
                <c:pt idx="10454">
                  <c:v>27.190729999999999</c:v>
                </c:pt>
                <c:pt idx="10455">
                  <c:v>27.18412</c:v>
                </c:pt>
                <c:pt idx="10456">
                  <c:v>27.190729999999999</c:v>
                </c:pt>
                <c:pt idx="10457">
                  <c:v>27.19829</c:v>
                </c:pt>
                <c:pt idx="10458">
                  <c:v>27.19829</c:v>
                </c:pt>
                <c:pt idx="10459">
                  <c:v>27.204900000000002</c:v>
                </c:pt>
                <c:pt idx="10460">
                  <c:v>27.21152</c:v>
                </c:pt>
                <c:pt idx="10461">
                  <c:v>27.218130000000002</c:v>
                </c:pt>
                <c:pt idx="10462">
                  <c:v>27.22475</c:v>
                </c:pt>
                <c:pt idx="10463">
                  <c:v>27.21152</c:v>
                </c:pt>
                <c:pt idx="10464">
                  <c:v>27.21152</c:v>
                </c:pt>
                <c:pt idx="10465">
                  <c:v>27.21152</c:v>
                </c:pt>
                <c:pt idx="10466">
                  <c:v>27.204900000000002</c:v>
                </c:pt>
                <c:pt idx="10467">
                  <c:v>27.21152</c:v>
                </c:pt>
                <c:pt idx="10468">
                  <c:v>27.21152</c:v>
                </c:pt>
                <c:pt idx="10469">
                  <c:v>27.21152</c:v>
                </c:pt>
                <c:pt idx="10470">
                  <c:v>27.218130000000002</c:v>
                </c:pt>
                <c:pt idx="10471">
                  <c:v>27.231360000000002</c:v>
                </c:pt>
                <c:pt idx="10472">
                  <c:v>27.245529999999999</c:v>
                </c:pt>
                <c:pt idx="10473">
                  <c:v>27.25215</c:v>
                </c:pt>
                <c:pt idx="10474">
                  <c:v>27.26538</c:v>
                </c:pt>
                <c:pt idx="10475">
                  <c:v>27.26538</c:v>
                </c:pt>
                <c:pt idx="10476">
                  <c:v>27.271990000000002</c:v>
                </c:pt>
                <c:pt idx="10477">
                  <c:v>27.29278</c:v>
                </c:pt>
                <c:pt idx="10478">
                  <c:v>27.306000000000001</c:v>
                </c:pt>
                <c:pt idx="10479">
                  <c:v>27.299389999999999</c:v>
                </c:pt>
                <c:pt idx="10480">
                  <c:v>27.306000000000001</c:v>
                </c:pt>
                <c:pt idx="10481">
                  <c:v>27.299389999999999</c:v>
                </c:pt>
                <c:pt idx="10482">
                  <c:v>27.299389999999999</c:v>
                </c:pt>
                <c:pt idx="10483">
                  <c:v>27.299389999999999</c:v>
                </c:pt>
                <c:pt idx="10484">
                  <c:v>27.306000000000001</c:v>
                </c:pt>
                <c:pt idx="10485">
                  <c:v>27.306000000000001</c:v>
                </c:pt>
                <c:pt idx="10486">
                  <c:v>27.325849999999999</c:v>
                </c:pt>
                <c:pt idx="10487">
                  <c:v>27.333400000000001</c:v>
                </c:pt>
                <c:pt idx="10488">
                  <c:v>27.340019999999999</c:v>
                </c:pt>
                <c:pt idx="10489">
                  <c:v>27.346630000000001</c:v>
                </c:pt>
                <c:pt idx="10490">
                  <c:v>27.353249999999999</c:v>
                </c:pt>
                <c:pt idx="10491">
                  <c:v>27.353249999999999</c:v>
                </c:pt>
                <c:pt idx="10492">
                  <c:v>27.359860000000001</c:v>
                </c:pt>
                <c:pt idx="10493">
                  <c:v>27.36647</c:v>
                </c:pt>
                <c:pt idx="10494">
                  <c:v>27.373090000000001</c:v>
                </c:pt>
                <c:pt idx="10495">
                  <c:v>27.380650000000003</c:v>
                </c:pt>
                <c:pt idx="10496">
                  <c:v>27.380650000000003</c:v>
                </c:pt>
                <c:pt idx="10497">
                  <c:v>27.36647</c:v>
                </c:pt>
                <c:pt idx="10498">
                  <c:v>27.380650000000003</c:v>
                </c:pt>
                <c:pt idx="10499">
                  <c:v>27.387259999999998</c:v>
                </c:pt>
                <c:pt idx="10500">
                  <c:v>27.387259999999998</c:v>
                </c:pt>
                <c:pt idx="10501">
                  <c:v>27.387259999999998</c:v>
                </c:pt>
                <c:pt idx="10502">
                  <c:v>27.400490000000001</c:v>
                </c:pt>
                <c:pt idx="10503">
                  <c:v>27.4071</c:v>
                </c:pt>
                <c:pt idx="10504">
                  <c:v>27.413709999999998</c:v>
                </c:pt>
                <c:pt idx="10505">
                  <c:v>27.42127</c:v>
                </c:pt>
                <c:pt idx="10506">
                  <c:v>27.427889999999998</c:v>
                </c:pt>
                <c:pt idx="10507">
                  <c:v>27.441119999999998</c:v>
                </c:pt>
                <c:pt idx="10508">
                  <c:v>27.4345</c:v>
                </c:pt>
                <c:pt idx="10509">
                  <c:v>27.441119999999998</c:v>
                </c:pt>
                <c:pt idx="10510">
                  <c:v>27.44773</c:v>
                </c:pt>
                <c:pt idx="10511">
                  <c:v>27.44773</c:v>
                </c:pt>
                <c:pt idx="10512">
                  <c:v>27.441119999999998</c:v>
                </c:pt>
                <c:pt idx="10513">
                  <c:v>27.441119999999998</c:v>
                </c:pt>
                <c:pt idx="10514">
                  <c:v>27.46096</c:v>
                </c:pt>
                <c:pt idx="10515">
                  <c:v>27.468520000000002</c:v>
                </c:pt>
                <c:pt idx="10516">
                  <c:v>27.46096</c:v>
                </c:pt>
                <c:pt idx="10517">
                  <c:v>27.468520000000002</c:v>
                </c:pt>
                <c:pt idx="10518">
                  <c:v>27.47513</c:v>
                </c:pt>
                <c:pt idx="10519">
                  <c:v>27.468520000000002</c:v>
                </c:pt>
                <c:pt idx="10520">
                  <c:v>27.468520000000002</c:v>
                </c:pt>
                <c:pt idx="10521">
                  <c:v>27.481740000000002</c:v>
                </c:pt>
                <c:pt idx="10522">
                  <c:v>27.494970000000002</c:v>
                </c:pt>
                <c:pt idx="10523">
                  <c:v>27.50159</c:v>
                </c:pt>
                <c:pt idx="10524">
                  <c:v>27.48836</c:v>
                </c:pt>
                <c:pt idx="10525">
                  <c:v>27.48836</c:v>
                </c:pt>
                <c:pt idx="10526">
                  <c:v>27.508200000000002</c:v>
                </c:pt>
                <c:pt idx="10527">
                  <c:v>27.494970000000002</c:v>
                </c:pt>
                <c:pt idx="10528">
                  <c:v>27.494970000000002</c:v>
                </c:pt>
                <c:pt idx="10529">
                  <c:v>27.494970000000002</c:v>
                </c:pt>
                <c:pt idx="10530">
                  <c:v>27.494970000000002</c:v>
                </c:pt>
                <c:pt idx="10531">
                  <c:v>27.50159</c:v>
                </c:pt>
                <c:pt idx="10532">
                  <c:v>27.50159</c:v>
                </c:pt>
                <c:pt idx="10533">
                  <c:v>27.50159</c:v>
                </c:pt>
                <c:pt idx="10534">
                  <c:v>27.522369999999999</c:v>
                </c:pt>
                <c:pt idx="10535">
                  <c:v>27.52899</c:v>
                </c:pt>
                <c:pt idx="10536">
                  <c:v>27.52899</c:v>
                </c:pt>
                <c:pt idx="10537">
                  <c:v>27.542210000000001</c:v>
                </c:pt>
                <c:pt idx="10538">
                  <c:v>27.542210000000001</c:v>
                </c:pt>
                <c:pt idx="10539">
                  <c:v>27.542210000000001</c:v>
                </c:pt>
                <c:pt idx="10540">
                  <c:v>27.548830000000002</c:v>
                </c:pt>
                <c:pt idx="10541">
                  <c:v>27.548830000000002</c:v>
                </c:pt>
                <c:pt idx="10542">
                  <c:v>27.55639</c:v>
                </c:pt>
                <c:pt idx="10543">
                  <c:v>27.55639</c:v>
                </c:pt>
                <c:pt idx="10544">
                  <c:v>27.56962</c:v>
                </c:pt>
                <c:pt idx="10545">
                  <c:v>27.562999999999999</c:v>
                </c:pt>
                <c:pt idx="10546">
                  <c:v>27.562999999999999</c:v>
                </c:pt>
                <c:pt idx="10547">
                  <c:v>27.55639</c:v>
                </c:pt>
                <c:pt idx="10548">
                  <c:v>27.56962</c:v>
                </c:pt>
                <c:pt idx="10549">
                  <c:v>27.582840000000001</c:v>
                </c:pt>
                <c:pt idx="10550">
                  <c:v>27.576229999999999</c:v>
                </c:pt>
                <c:pt idx="10551">
                  <c:v>27.576229999999999</c:v>
                </c:pt>
                <c:pt idx="10552">
                  <c:v>27.582840000000001</c:v>
                </c:pt>
                <c:pt idx="10553">
                  <c:v>27.582840000000001</c:v>
                </c:pt>
                <c:pt idx="10554">
                  <c:v>27.596070000000001</c:v>
                </c:pt>
                <c:pt idx="10555">
                  <c:v>27.596070000000001</c:v>
                </c:pt>
                <c:pt idx="10556">
                  <c:v>27.596070000000001</c:v>
                </c:pt>
                <c:pt idx="10557">
                  <c:v>27.610240000000001</c:v>
                </c:pt>
                <c:pt idx="10558">
                  <c:v>27.610240000000001</c:v>
                </c:pt>
                <c:pt idx="10559">
                  <c:v>27.610240000000001</c:v>
                </c:pt>
                <c:pt idx="10560">
                  <c:v>27.616859999999999</c:v>
                </c:pt>
                <c:pt idx="10561">
                  <c:v>27.623470000000001</c:v>
                </c:pt>
                <c:pt idx="10562">
                  <c:v>27.616859999999999</c:v>
                </c:pt>
                <c:pt idx="10563">
                  <c:v>27.616859999999999</c:v>
                </c:pt>
                <c:pt idx="10564">
                  <c:v>27.630080000000003</c:v>
                </c:pt>
                <c:pt idx="10565">
                  <c:v>27.630080000000003</c:v>
                </c:pt>
                <c:pt idx="10566">
                  <c:v>27.630080000000003</c:v>
                </c:pt>
                <c:pt idx="10567">
                  <c:v>27.636700000000001</c:v>
                </c:pt>
                <c:pt idx="10568">
                  <c:v>27.636700000000001</c:v>
                </c:pt>
                <c:pt idx="10569">
                  <c:v>27.64331</c:v>
                </c:pt>
                <c:pt idx="10570">
                  <c:v>27.636700000000001</c:v>
                </c:pt>
                <c:pt idx="10571">
                  <c:v>27.630080000000003</c:v>
                </c:pt>
                <c:pt idx="10572">
                  <c:v>27.64331</c:v>
                </c:pt>
                <c:pt idx="10573">
                  <c:v>27.636700000000001</c:v>
                </c:pt>
                <c:pt idx="10574">
                  <c:v>27.636700000000001</c:v>
                </c:pt>
                <c:pt idx="10575">
                  <c:v>27.636700000000001</c:v>
                </c:pt>
                <c:pt idx="10576">
                  <c:v>27.64331</c:v>
                </c:pt>
                <c:pt idx="10577">
                  <c:v>27.650869999999998</c:v>
                </c:pt>
                <c:pt idx="10578">
                  <c:v>27.650869999999998</c:v>
                </c:pt>
                <c:pt idx="10579">
                  <c:v>27.650869999999998</c:v>
                </c:pt>
                <c:pt idx="10580">
                  <c:v>27.650869999999998</c:v>
                </c:pt>
                <c:pt idx="10581">
                  <c:v>27.380650000000003</c:v>
                </c:pt>
                <c:pt idx="10582">
                  <c:v>26.171240000000001</c:v>
                </c:pt>
                <c:pt idx="10583">
                  <c:v>25.792360000000002</c:v>
                </c:pt>
                <c:pt idx="10584">
                  <c:v>25.82638</c:v>
                </c:pt>
                <c:pt idx="10585">
                  <c:v>25.860389999999999</c:v>
                </c:pt>
                <c:pt idx="10586">
                  <c:v>25.867009999999997</c:v>
                </c:pt>
                <c:pt idx="10587">
                  <c:v>25.880230000000001</c:v>
                </c:pt>
                <c:pt idx="10588">
                  <c:v>25.907630000000001</c:v>
                </c:pt>
                <c:pt idx="10589">
                  <c:v>25.935029999999998</c:v>
                </c:pt>
                <c:pt idx="10590">
                  <c:v>25.935029999999998</c:v>
                </c:pt>
                <c:pt idx="10591">
                  <c:v>25.941650000000003</c:v>
                </c:pt>
                <c:pt idx="10592">
                  <c:v>25.961490000000001</c:v>
                </c:pt>
                <c:pt idx="10593">
                  <c:v>25.982279999999999</c:v>
                </c:pt>
                <c:pt idx="10594">
                  <c:v>26.00873</c:v>
                </c:pt>
                <c:pt idx="10595">
                  <c:v>26.02196</c:v>
                </c:pt>
                <c:pt idx="10596">
                  <c:v>26.02196</c:v>
                </c:pt>
                <c:pt idx="10597">
                  <c:v>26.04936</c:v>
                </c:pt>
                <c:pt idx="10598">
                  <c:v>26.070150000000002</c:v>
                </c:pt>
                <c:pt idx="10599">
                  <c:v>26.083380000000002</c:v>
                </c:pt>
                <c:pt idx="10600">
                  <c:v>26.083380000000002</c:v>
                </c:pt>
                <c:pt idx="10601">
                  <c:v>26.083380000000002</c:v>
                </c:pt>
                <c:pt idx="10602">
                  <c:v>26.096599999999999</c:v>
                </c:pt>
                <c:pt idx="10603">
                  <c:v>26.123999999999999</c:v>
                </c:pt>
                <c:pt idx="10604">
                  <c:v>26.150459999999999</c:v>
                </c:pt>
                <c:pt idx="10605">
                  <c:v>26.157070000000001</c:v>
                </c:pt>
                <c:pt idx="10606">
                  <c:v>26.164630000000002</c:v>
                </c:pt>
                <c:pt idx="10607">
                  <c:v>26.177859999999999</c:v>
                </c:pt>
                <c:pt idx="10608">
                  <c:v>26.197700000000001</c:v>
                </c:pt>
                <c:pt idx="10609">
                  <c:v>26.205259999999999</c:v>
                </c:pt>
                <c:pt idx="10610">
                  <c:v>26.218490000000003</c:v>
                </c:pt>
                <c:pt idx="10611">
                  <c:v>26.23171</c:v>
                </c:pt>
                <c:pt idx="10612">
                  <c:v>26.24494</c:v>
                </c:pt>
                <c:pt idx="10613">
                  <c:v>26.259119999999999</c:v>
                </c:pt>
                <c:pt idx="10614">
                  <c:v>26.278959999999998</c:v>
                </c:pt>
                <c:pt idx="10615">
                  <c:v>26.278959999999998</c:v>
                </c:pt>
                <c:pt idx="10616">
                  <c:v>26.265729999999998</c:v>
                </c:pt>
                <c:pt idx="10617">
                  <c:v>26.265729999999998</c:v>
                </c:pt>
                <c:pt idx="10618">
                  <c:v>26.278959999999998</c:v>
                </c:pt>
                <c:pt idx="10619">
                  <c:v>26.278959999999998</c:v>
                </c:pt>
                <c:pt idx="10620">
                  <c:v>26.259119999999999</c:v>
                </c:pt>
                <c:pt idx="10621">
                  <c:v>26.259119999999999</c:v>
                </c:pt>
                <c:pt idx="10622">
                  <c:v>26.265729999999998</c:v>
                </c:pt>
                <c:pt idx="10623">
                  <c:v>26.265729999999998</c:v>
                </c:pt>
                <c:pt idx="10624">
                  <c:v>26.259119999999999</c:v>
                </c:pt>
                <c:pt idx="10625">
                  <c:v>26.259119999999999</c:v>
                </c:pt>
                <c:pt idx="10626">
                  <c:v>26.252500000000001</c:v>
                </c:pt>
                <c:pt idx="10627">
                  <c:v>26.252500000000001</c:v>
                </c:pt>
                <c:pt idx="10628">
                  <c:v>26.259119999999999</c:v>
                </c:pt>
                <c:pt idx="10629">
                  <c:v>26.24494</c:v>
                </c:pt>
                <c:pt idx="10630">
                  <c:v>26.238330000000001</c:v>
                </c:pt>
                <c:pt idx="10631">
                  <c:v>26.23171</c:v>
                </c:pt>
                <c:pt idx="10632">
                  <c:v>26.238330000000001</c:v>
                </c:pt>
                <c:pt idx="10633">
                  <c:v>26.23171</c:v>
                </c:pt>
                <c:pt idx="10634">
                  <c:v>26.23171</c:v>
                </c:pt>
                <c:pt idx="10635">
                  <c:v>26.218490000000003</c:v>
                </c:pt>
                <c:pt idx="10636">
                  <c:v>26.211869999999998</c:v>
                </c:pt>
                <c:pt idx="10637">
                  <c:v>26.225099999999998</c:v>
                </c:pt>
                <c:pt idx="10638">
                  <c:v>26.225099999999998</c:v>
                </c:pt>
                <c:pt idx="10639">
                  <c:v>26.218490000000003</c:v>
                </c:pt>
                <c:pt idx="10640">
                  <c:v>26.225099999999998</c:v>
                </c:pt>
                <c:pt idx="10641">
                  <c:v>26.225099999999998</c:v>
                </c:pt>
                <c:pt idx="10642">
                  <c:v>26.218490000000003</c:v>
                </c:pt>
                <c:pt idx="10643">
                  <c:v>26.205259999999999</c:v>
                </c:pt>
                <c:pt idx="10644">
                  <c:v>26.197700000000001</c:v>
                </c:pt>
                <c:pt idx="10645">
                  <c:v>26.184470000000001</c:v>
                </c:pt>
                <c:pt idx="10646">
                  <c:v>26.191089999999999</c:v>
                </c:pt>
                <c:pt idx="10647">
                  <c:v>26.191089999999999</c:v>
                </c:pt>
                <c:pt idx="10648">
                  <c:v>26.184470000000001</c:v>
                </c:pt>
                <c:pt idx="10649">
                  <c:v>26.184470000000001</c:v>
                </c:pt>
                <c:pt idx="10650">
                  <c:v>26.191089999999999</c:v>
                </c:pt>
                <c:pt idx="10651">
                  <c:v>26.184470000000001</c:v>
                </c:pt>
                <c:pt idx="10652">
                  <c:v>26.177859999999999</c:v>
                </c:pt>
                <c:pt idx="10653">
                  <c:v>26.171240000000001</c:v>
                </c:pt>
                <c:pt idx="10654">
                  <c:v>26.164630000000002</c:v>
                </c:pt>
                <c:pt idx="10655">
                  <c:v>26.157070000000001</c:v>
                </c:pt>
                <c:pt idx="10656">
                  <c:v>26.157070000000001</c:v>
                </c:pt>
                <c:pt idx="10657">
                  <c:v>26.157070000000001</c:v>
                </c:pt>
                <c:pt idx="10658">
                  <c:v>26.150459999999999</c:v>
                </c:pt>
                <c:pt idx="10659">
                  <c:v>26.143840000000001</c:v>
                </c:pt>
                <c:pt idx="10660">
                  <c:v>26.143840000000001</c:v>
                </c:pt>
                <c:pt idx="10661">
                  <c:v>26.143840000000001</c:v>
                </c:pt>
                <c:pt idx="10662">
                  <c:v>26.13062</c:v>
                </c:pt>
                <c:pt idx="10663">
                  <c:v>26.13062</c:v>
                </c:pt>
                <c:pt idx="10664">
                  <c:v>26.137229999999999</c:v>
                </c:pt>
                <c:pt idx="10665">
                  <c:v>26.137229999999999</c:v>
                </c:pt>
                <c:pt idx="10666">
                  <c:v>26.137229999999999</c:v>
                </c:pt>
                <c:pt idx="10667">
                  <c:v>26.13062</c:v>
                </c:pt>
                <c:pt idx="10668">
                  <c:v>26.123999999999999</c:v>
                </c:pt>
                <c:pt idx="10669">
                  <c:v>26.13062</c:v>
                </c:pt>
                <c:pt idx="10670">
                  <c:v>26.123999999999999</c:v>
                </c:pt>
                <c:pt idx="10671">
                  <c:v>26.109830000000002</c:v>
                </c:pt>
                <c:pt idx="10672">
                  <c:v>26.11739</c:v>
                </c:pt>
                <c:pt idx="10673">
                  <c:v>26.123999999999999</c:v>
                </c:pt>
                <c:pt idx="10674">
                  <c:v>26.11739</c:v>
                </c:pt>
                <c:pt idx="10675">
                  <c:v>26.109830000000002</c:v>
                </c:pt>
                <c:pt idx="10676">
                  <c:v>26.10322</c:v>
                </c:pt>
                <c:pt idx="10677">
                  <c:v>26.096599999999999</c:v>
                </c:pt>
                <c:pt idx="10678">
                  <c:v>26.096599999999999</c:v>
                </c:pt>
                <c:pt idx="10679">
                  <c:v>26.08999</c:v>
                </c:pt>
                <c:pt idx="10680">
                  <c:v>26.096599999999999</c:v>
                </c:pt>
                <c:pt idx="10681">
                  <c:v>26.08999</c:v>
                </c:pt>
                <c:pt idx="10682">
                  <c:v>26.083380000000002</c:v>
                </c:pt>
                <c:pt idx="10683">
                  <c:v>26.083380000000002</c:v>
                </c:pt>
                <c:pt idx="10684">
                  <c:v>26.08999</c:v>
                </c:pt>
                <c:pt idx="10685">
                  <c:v>26.096599999999999</c:v>
                </c:pt>
                <c:pt idx="10686">
                  <c:v>26.10322</c:v>
                </c:pt>
                <c:pt idx="10687">
                  <c:v>26.109830000000002</c:v>
                </c:pt>
                <c:pt idx="10688">
                  <c:v>26.10322</c:v>
                </c:pt>
                <c:pt idx="10689">
                  <c:v>26.10322</c:v>
                </c:pt>
                <c:pt idx="10690">
                  <c:v>26.10322</c:v>
                </c:pt>
                <c:pt idx="10691">
                  <c:v>26.10322</c:v>
                </c:pt>
                <c:pt idx="10692">
                  <c:v>26.096599999999999</c:v>
                </c:pt>
                <c:pt idx="10693">
                  <c:v>26.109830000000002</c:v>
                </c:pt>
                <c:pt idx="10694">
                  <c:v>26.11739</c:v>
                </c:pt>
                <c:pt idx="10695">
                  <c:v>26.11739</c:v>
                </c:pt>
                <c:pt idx="10696">
                  <c:v>26.11739</c:v>
                </c:pt>
                <c:pt idx="10697">
                  <c:v>26.123999999999999</c:v>
                </c:pt>
                <c:pt idx="10698">
                  <c:v>26.13062</c:v>
                </c:pt>
                <c:pt idx="10699">
                  <c:v>26.143840000000001</c:v>
                </c:pt>
                <c:pt idx="10700">
                  <c:v>26.143840000000001</c:v>
                </c:pt>
                <c:pt idx="10701">
                  <c:v>26.137229999999999</c:v>
                </c:pt>
                <c:pt idx="10702">
                  <c:v>26.143840000000001</c:v>
                </c:pt>
                <c:pt idx="10703">
                  <c:v>26.157070000000001</c:v>
                </c:pt>
                <c:pt idx="10704">
                  <c:v>26.171240000000001</c:v>
                </c:pt>
                <c:pt idx="10705">
                  <c:v>26.177859999999999</c:v>
                </c:pt>
                <c:pt idx="10706">
                  <c:v>26.177859999999999</c:v>
                </c:pt>
                <c:pt idx="10707">
                  <c:v>26.177859999999999</c:v>
                </c:pt>
                <c:pt idx="10708">
                  <c:v>26.184470000000001</c:v>
                </c:pt>
                <c:pt idx="10709">
                  <c:v>26.184470000000001</c:v>
                </c:pt>
                <c:pt idx="10710">
                  <c:v>26.191089999999999</c:v>
                </c:pt>
                <c:pt idx="10711">
                  <c:v>26.191089999999999</c:v>
                </c:pt>
                <c:pt idx="10712">
                  <c:v>26.197700000000001</c:v>
                </c:pt>
                <c:pt idx="10713">
                  <c:v>26.197700000000001</c:v>
                </c:pt>
                <c:pt idx="10714">
                  <c:v>26.197700000000001</c:v>
                </c:pt>
                <c:pt idx="10715">
                  <c:v>26.205259999999999</c:v>
                </c:pt>
                <c:pt idx="10716">
                  <c:v>26.205259999999999</c:v>
                </c:pt>
                <c:pt idx="10717">
                  <c:v>26.218490000000003</c:v>
                </c:pt>
                <c:pt idx="10718">
                  <c:v>26.218490000000003</c:v>
                </c:pt>
                <c:pt idx="10719">
                  <c:v>26.225099999999998</c:v>
                </c:pt>
                <c:pt idx="10720">
                  <c:v>26.23171</c:v>
                </c:pt>
                <c:pt idx="10721">
                  <c:v>26.23171</c:v>
                </c:pt>
                <c:pt idx="10722">
                  <c:v>26.238330000000001</c:v>
                </c:pt>
                <c:pt idx="10723">
                  <c:v>26.24494</c:v>
                </c:pt>
                <c:pt idx="10724">
                  <c:v>26.252500000000001</c:v>
                </c:pt>
                <c:pt idx="10725">
                  <c:v>26.24494</c:v>
                </c:pt>
                <c:pt idx="10726">
                  <c:v>26.252500000000001</c:v>
                </c:pt>
                <c:pt idx="10727">
                  <c:v>26.27234</c:v>
                </c:pt>
                <c:pt idx="10728">
                  <c:v>26.28557</c:v>
                </c:pt>
                <c:pt idx="10729">
                  <c:v>26.29974</c:v>
                </c:pt>
                <c:pt idx="10730">
                  <c:v>26.292189999999998</c:v>
                </c:pt>
                <c:pt idx="10731">
                  <c:v>26.29974</c:v>
                </c:pt>
                <c:pt idx="10732">
                  <c:v>26.31297</c:v>
                </c:pt>
                <c:pt idx="10733">
                  <c:v>26.31297</c:v>
                </c:pt>
                <c:pt idx="10734">
                  <c:v>26.31297</c:v>
                </c:pt>
                <c:pt idx="10735">
                  <c:v>26.319590000000002</c:v>
                </c:pt>
                <c:pt idx="10736">
                  <c:v>26.332810000000002</c:v>
                </c:pt>
                <c:pt idx="10737">
                  <c:v>26.332810000000002</c:v>
                </c:pt>
                <c:pt idx="10738">
                  <c:v>26.332810000000002</c:v>
                </c:pt>
                <c:pt idx="10739">
                  <c:v>26.332810000000002</c:v>
                </c:pt>
                <c:pt idx="10740">
                  <c:v>26.34037</c:v>
                </c:pt>
                <c:pt idx="10741">
                  <c:v>26.34037</c:v>
                </c:pt>
                <c:pt idx="10742">
                  <c:v>26.3536</c:v>
                </c:pt>
                <c:pt idx="10743">
                  <c:v>26.346990000000002</c:v>
                </c:pt>
                <c:pt idx="10744">
                  <c:v>26.3536</c:v>
                </c:pt>
                <c:pt idx="10745">
                  <c:v>26.3536</c:v>
                </c:pt>
                <c:pt idx="10746">
                  <c:v>26.36683</c:v>
                </c:pt>
                <c:pt idx="10747">
                  <c:v>26.373439999999999</c:v>
                </c:pt>
                <c:pt idx="10748">
                  <c:v>26.360209999999999</c:v>
                </c:pt>
                <c:pt idx="10749">
                  <c:v>26.360209999999999</c:v>
                </c:pt>
                <c:pt idx="10750">
                  <c:v>26.36683</c:v>
                </c:pt>
                <c:pt idx="10751">
                  <c:v>26.373439999999999</c:v>
                </c:pt>
                <c:pt idx="10752">
                  <c:v>26.373439999999999</c:v>
                </c:pt>
                <c:pt idx="10753">
                  <c:v>26.373439999999999</c:v>
                </c:pt>
                <c:pt idx="10754">
                  <c:v>26.373439999999999</c:v>
                </c:pt>
                <c:pt idx="10755">
                  <c:v>26.380050000000001</c:v>
                </c:pt>
                <c:pt idx="10756">
                  <c:v>26.39423</c:v>
                </c:pt>
                <c:pt idx="10757">
                  <c:v>26.400839999999999</c:v>
                </c:pt>
                <c:pt idx="10758">
                  <c:v>26.400839999999999</c:v>
                </c:pt>
                <c:pt idx="10759">
                  <c:v>26.420680000000001</c:v>
                </c:pt>
                <c:pt idx="10760">
                  <c:v>26.427299999999999</c:v>
                </c:pt>
                <c:pt idx="10761">
                  <c:v>26.448080000000001</c:v>
                </c:pt>
                <c:pt idx="10762">
                  <c:v>26.454699999999999</c:v>
                </c:pt>
                <c:pt idx="10763">
                  <c:v>26.454699999999999</c:v>
                </c:pt>
                <c:pt idx="10764">
                  <c:v>26.475480000000001</c:v>
                </c:pt>
                <c:pt idx="10765">
                  <c:v>26.488709999999998</c:v>
                </c:pt>
                <c:pt idx="10766">
                  <c:v>26.495330000000003</c:v>
                </c:pt>
                <c:pt idx="10767">
                  <c:v>26.50855</c:v>
                </c:pt>
                <c:pt idx="10768">
                  <c:v>26.535959999999999</c:v>
                </c:pt>
                <c:pt idx="10769">
                  <c:v>26.529340000000001</c:v>
                </c:pt>
                <c:pt idx="10770">
                  <c:v>26.542570000000001</c:v>
                </c:pt>
                <c:pt idx="10771">
                  <c:v>26.54918</c:v>
                </c:pt>
                <c:pt idx="10772">
                  <c:v>26.555799999999998</c:v>
                </c:pt>
                <c:pt idx="10773">
                  <c:v>26.569970000000001</c:v>
                </c:pt>
                <c:pt idx="10774">
                  <c:v>26.58981</c:v>
                </c:pt>
                <c:pt idx="10775">
                  <c:v>26.60304</c:v>
                </c:pt>
                <c:pt idx="10776">
                  <c:v>26.61721</c:v>
                </c:pt>
                <c:pt idx="10777">
                  <c:v>26.61721</c:v>
                </c:pt>
                <c:pt idx="10778">
                  <c:v>26.637049999999999</c:v>
                </c:pt>
                <c:pt idx="10779">
                  <c:v>26.650279999999999</c:v>
                </c:pt>
                <c:pt idx="10780">
                  <c:v>26.664450000000002</c:v>
                </c:pt>
                <c:pt idx="10781">
                  <c:v>26.677679999999999</c:v>
                </c:pt>
                <c:pt idx="10782">
                  <c:v>26.684290000000001</c:v>
                </c:pt>
                <c:pt idx="10783">
                  <c:v>26.705080000000002</c:v>
                </c:pt>
                <c:pt idx="10784">
                  <c:v>26.724919999999997</c:v>
                </c:pt>
                <c:pt idx="10785">
                  <c:v>26.738150000000001</c:v>
                </c:pt>
                <c:pt idx="10786">
                  <c:v>26.758939999999999</c:v>
                </c:pt>
                <c:pt idx="10787">
                  <c:v>26.765549999999998</c:v>
                </c:pt>
                <c:pt idx="10788">
                  <c:v>26.78539</c:v>
                </c:pt>
                <c:pt idx="10789">
                  <c:v>26.81279</c:v>
                </c:pt>
                <c:pt idx="10790">
                  <c:v>26.832639999999998</c:v>
                </c:pt>
                <c:pt idx="10791">
                  <c:v>26.85342</c:v>
                </c:pt>
                <c:pt idx="10792">
                  <c:v>26.873259999999998</c:v>
                </c:pt>
                <c:pt idx="10793">
                  <c:v>26.887439999999998</c:v>
                </c:pt>
                <c:pt idx="10794">
                  <c:v>26.900659999999998</c:v>
                </c:pt>
                <c:pt idx="10795">
                  <c:v>26.913889999999999</c:v>
                </c:pt>
                <c:pt idx="10796">
                  <c:v>26.92051</c:v>
                </c:pt>
                <c:pt idx="10797">
                  <c:v>26.928060000000002</c:v>
                </c:pt>
                <c:pt idx="10798">
                  <c:v>26.94791</c:v>
                </c:pt>
                <c:pt idx="10799">
                  <c:v>26.961130000000001</c:v>
                </c:pt>
                <c:pt idx="10800">
                  <c:v>26.97531</c:v>
                </c:pt>
                <c:pt idx="10801">
                  <c:v>26.98854</c:v>
                </c:pt>
                <c:pt idx="10802">
                  <c:v>27.008380000000002</c:v>
                </c:pt>
                <c:pt idx="10803">
                  <c:v>27.015939999999997</c:v>
                </c:pt>
                <c:pt idx="10804">
                  <c:v>27.042390000000001</c:v>
                </c:pt>
                <c:pt idx="10805">
                  <c:v>27.063179999999999</c:v>
                </c:pt>
                <c:pt idx="10806">
                  <c:v>27.076409999999999</c:v>
                </c:pt>
                <c:pt idx="10807">
                  <c:v>27.08963</c:v>
                </c:pt>
                <c:pt idx="10808">
                  <c:v>27.096250000000001</c:v>
                </c:pt>
                <c:pt idx="10809">
                  <c:v>27.117039999999999</c:v>
                </c:pt>
                <c:pt idx="10810">
                  <c:v>27.14349</c:v>
                </c:pt>
                <c:pt idx="10811">
                  <c:v>27.164279999999998</c:v>
                </c:pt>
                <c:pt idx="10812">
                  <c:v>27.190729999999999</c:v>
                </c:pt>
                <c:pt idx="10813">
                  <c:v>27.21152</c:v>
                </c:pt>
                <c:pt idx="10814">
                  <c:v>27.231360000000002</c:v>
                </c:pt>
                <c:pt idx="10815">
                  <c:v>27.245529999999999</c:v>
                </c:pt>
                <c:pt idx="10816">
                  <c:v>27.26538</c:v>
                </c:pt>
                <c:pt idx="10817">
                  <c:v>27.299389999999999</c:v>
                </c:pt>
                <c:pt idx="10818">
                  <c:v>27.306000000000001</c:v>
                </c:pt>
                <c:pt idx="10819">
                  <c:v>27.325849999999999</c:v>
                </c:pt>
                <c:pt idx="10820">
                  <c:v>27.353249999999999</c:v>
                </c:pt>
                <c:pt idx="10821">
                  <c:v>27.36647</c:v>
                </c:pt>
                <c:pt idx="10822">
                  <c:v>27.387259999999998</c:v>
                </c:pt>
                <c:pt idx="10823">
                  <c:v>27.4071</c:v>
                </c:pt>
                <c:pt idx="10824">
                  <c:v>27.42127</c:v>
                </c:pt>
                <c:pt idx="10825">
                  <c:v>27.44773</c:v>
                </c:pt>
                <c:pt idx="10826">
                  <c:v>27.454339999999998</c:v>
                </c:pt>
                <c:pt idx="10827">
                  <c:v>27.46096</c:v>
                </c:pt>
                <c:pt idx="10828">
                  <c:v>27.481740000000002</c:v>
                </c:pt>
                <c:pt idx="10829">
                  <c:v>27.515759999999997</c:v>
                </c:pt>
                <c:pt idx="10830">
                  <c:v>27.52899</c:v>
                </c:pt>
                <c:pt idx="10831">
                  <c:v>27.548830000000002</c:v>
                </c:pt>
                <c:pt idx="10832">
                  <c:v>27.576229999999999</c:v>
                </c:pt>
                <c:pt idx="10833">
                  <c:v>27.589459999999999</c:v>
                </c:pt>
                <c:pt idx="10834">
                  <c:v>27.603630000000003</c:v>
                </c:pt>
                <c:pt idx="10835">
                  <c:v>27.623470000000001</c:v>
                </c:pt>
                <c:pt idx="10836">
                  <c:v>27.636700000000001</c:v>
                </c:pt>
                <c:pt idx="10837">
                  <c:v>27.664099999999998</c:v>
                </c:pt>
                <c:pt idx="10838">
                  <c:v>27.691500000000001</c:v>
                </c:pt>
                <c:pt idx="10839">
                  <c:v>27.717959999999998</c:v>
                </c:pt>
                <c:pt idx="10840">
                  <c:v>27.745360000000002</c:v>
                </c:pt>
                <c:pt idx="10841">
                  <c:v>27.7652</c:v>
                </c:pt>
                <c:pt idx="10842">
                  <c:v>27.77843</c:v>
                </c:pt>
                <c:pt idx="10843">
                  <c:v>27.7926</c:v>
                </c:pt>
                <c:pt idx="10844">
                  <c:v>27.812439999999999</c:v>
                </c:pt>
                <c:pt idx="10845">
                  <c:v>27.839839999999999</c:v>
                </c:pt>
                <c:pt idx="10846">
                  <c:v>27.866289999999999</c:v>
                </c:pt>
                <c:pt idx="10847">
                  <c:v>27.887080000000001</c:v>
                </c:pt>
                <c:pt idx="10848">
                  <c:v>27.893699999999999</c:v>
                </c:pt>
                <c:pt idx="10849">
                  <c:v>27.913540000000001</c:v>
                </c:pt>
                <c:pt idx="10850">
                  <c:v>27.940939999999998</c:v>
                </c:pt>
                <c:pt idx="10851">
                  <c:v>27.954169999999998</c:v>
                </c:pt>
                <c:pt idx="10852">
                  <c:v>27.968340000000001</c:v>
                </c:pt>
                <c:pt idx="10853">
                  <c:v>27.97495</c:v>
                </c:pt>
                <c:pt idx="10854">
                  <c:v>27.994790000000002</c:v>
                </c:pt>
                <c:pt idx="10855">
                  <c:v>28.02881</c:v>
                </c:pt>
                <c:pt idx="10856">
                  <c:v>28.05621</c:v>
                </c:pt>
                <c:pt idx="10857">
                  <c:v>28.089279999999999</c:v>
                </c:pt>
                <c:pt idx="10858">
                  <c:v>28.123290000000001</c:v>
                </c:pt>
                <c:pt idx="10859">
                  <c:v>28.11007</c:v>
                </c:pt>
                <c:pt idx="10860">
                  <c:v>28.09684</c:v>
                </c:pt>
                <c:pt idx="10861">
                  <c:v>28.123290000000001</c:v>
                </c:pt>
                <c:pt idx="10862">
                  <c:v>28.170540000000003</c:v>
                </c:pt>
                <c:pt idx="10863">
                  <c:v>28.183759999999999</c:v>
                </c:pt>
                <c:pt idx="10864">
                  <c:v>28.217779999999998</c:v>
                </c:pt>
                <c:pt idx="10865">
                  <c:v>28.231950000000001</c:v>
                </c:pt>
                <c:pt idx="10866">
                  <c:v>28.245180000000001</c:v>
                </c:pt>
                <c:pt idx="10867">
                  <c:v>28.26502</c:v>
                </c:pt>
                <c:pt idx="10868">
                  <c:v>28.27919</c:v>
                </c:pt>
                <c:pt idx="10869">
                  <c:v>28.299040000000002</c:v>
                </c:pt>
                <c:pt idx="10870">
                  <c:v>28.312259999999998</c:v>
                </c:pt>
                <c:pt idx="10871">
                  <c:v>28.33305</c:v>
                </c:pt>
                <c:pt idx="10872">
                  <c:v>28.339659999999999</c:v>
                </c:pt>
                <c:pt idx="10873">
                  <c:v>28.359500000000001</c:v>
                </c:pt>
                <c:pt idx="10874">
                  <c:v>28.380290000000002</c:v>
                </c:pt>
                <c:pt idx="10875">
                  <c:v>28.380290000000002</c:v>
                </c:pt>
                <c:pt idx="10876">
                  <c:v>28.386900000000001</c:v>
                </c:pt>
                <c:pt idx="10877">
                  <c:v>28.406749999999999</c:v>
                </c:pt>
                <c:pt idx="10878">
                  <c:v>28.420919999999999</c:v>
                </c:pt>
                <c:pt idx="10879">
                  <c:v>28.427529999999997</c:v>
                </c:pt>
                <c:pt idx="10880">
                  <c:v>28.440759999999997</c:v>
                </c:pt>
                <c:pt idx="10881">
                  <c:v>28.447380000000003</c:v>
                </c:pt>
                <c:pt idx="10882">
                  <c:v>28.461549999999999</c:v>
                </c:pt>
                <c:pt idx="10883">
                  <c:v>28.474779999999999</c:v>
                </c:pt>
                <c:pt idx="10884">
                  <c:v>28.481390000000001</c:v>
                </c:pt>
                <c:pt idx="10885">
                  <c:v>28.481390000000001</c:v>
                </c:pt>
                <c:pt idx="10886">
                  <c:v>28.488</c:v>
                </c:pt>
                <c:pt idx="10887">
                  <c:v>28.494619999999998</c:v>
                </c:pt>
                <c:pt idx="10888">
                  <c:v>28.494619999999998</c:v>
                </c:pt>
                <c:pt idx="10889">
                  <c:v>28.502179999999999</c:v>
                </c:pt>
                <c:pt idx="10890">
                  <c:v>28.522020000000001</c:v>
                </c:pt>
                <c:pt idx="10891">
                  <c:v>28.515400000000003</c:v>
                </c:pt>
                <c:pt idx="10892">
                  <c:v>28.522020000000001</c:v>
                </c:pt>
                <c:pt idx="10893">
                  <c:v>28.535250000000001</c:v>
                </c:pt>
                <c:pt idx="10894">
                  <c:v>28.54186</c:v>
                </c:pt>
                <c:pt idx="10895">
                  <c:v>28.549419999999998</c:v>
                </c:pt>
                <c:pt idx="10896">
                  <c:v>28.549419999999998</c:v>
                </c:pt>
                <c:pt idx="10897">
                  <c:v>28.55603</c:v>
                </c:pt>
                <c:pt idx="10898">
                  <c:v>28.562650000000001</c:v>
                </c:pt>
                <c:pt idx="10899">
                  <c:v>28.56926</c:v>
                </c:pt>
                <c:pt idx="10900">
                  <c:v>28.58249</c:v>
                </c:pt>
                <c:pt idx="10901">
                  <c:v>28.58249</c:v>
                </c:pt>
                <c:pt idx="10902">
                  <c:v>28.589099999999998</c:v>
                </c:pt>
                <c:pt idx="10903">
                  <c:v>28.589099999999998</c:v>
                </c:pt>
                <c:pt idx="10904">
                  <c:v>28.59666</c:v>
                </c:pt>
                <c:pt idx="10905">
                  <c:v>28.603279999999998</c:v>
                </c:pt>
                <c:pt idx="10906">
                  <c:v>28.603279999999998</c:v>
                </c:pt>
                <c:pt idx="10907">
                  <c:v>28.60989</c:v>
                </c:pt>
                <c:pt idx="10908">
                  <c:v>28.62312</c:v>
                </c:pt>
                <c:pt idx="10909">
                  <c:v>28.63729</c:v>
                </c:pt>
                <c:pt idx="10910">
                  <c:v>28.65052</c:v>
                </c:pt>
                <c:pt idx="10911">
                  <c:v>28.65052</c:v>
                </c:pt>
                <c:pt idx="10912">
                  <c:v>28.676970000000001</c:v>
                </c:pt>
                <c:pt idx="10913">
                  <c:v>28.697759999999999</c:v>
                </c:pt>
                <c:pt idx="10914">
                  <c:v>28.710990000000002</c:v>
                </c:pt>
                <c:pt idx="10915">
                  <c:v>28.717599999999997</c:v>
                </c:pt>
                <c:pt idx="10916">
                  <c:v>28.724209999999999</c:v>
                </c:pt>
                <c:pt idx="10917">
                  <c:v>28.724209999999999</c:v>
                </c:pt>
                <c:pt idx="10918">
                  <c:v>28.731770000000001</c:v>
                </c:pt>
                <c:pt idx="10919">
                  <c:v>28.738389999999999</c:v>
                </c:pt>
                <c:pt idx="10920">
                  <c:v>28.758230000000001</c:v>
                </c:pt>
                <c:pt idx="10921">
                  <c:v>28.76484</c:v>
                </c:pt>
                <c:pt idx="10922">
                  <c:v>28.772400000000001</c:v>
                </c:pt>
                <c:pt idx="10923">
                  <c:v>28.785630000000001</c:v>
                </c:pt>
                <c:pt idx="10924">
                  <c:v>28.798860000000001</c:v>
                </c:pt>
                <c:pt idx="10925">
                  <c:v>28.80547</c:v>
                </c:pt>
                <c:pt idx="10926">
                  <c:v>28.812090000000001</c:v>
                </c:pt>
                <c:pt idx="10927">
                  <c:v>28.81964</c:v>
                </c:pt>
                <c:pt idx="10928">
                  <c:v>28.839490000000001</c:v>
                </c:pt>
                <c:pt idx="10929">
                  <c:v>28.839490000000001</c:v>
                </c:pt>
                <c:pt idx="10930">
                  <c:v>28.8461</c:v>
                </c:pt>
                <c:pt idx="10931">
                  <c:v>28.859330000000003</c:v>
                </c:pt>
                <c:pt idx="10932">
                  <c:v>28.880110000000002</c:v>
                </c:pt>
                <c:pt idx="10933">
                  <c:v>28.8735</c:v>
                </c:pt>
                <c:pt idx="10934">
                  <c:v>28.893339999999998</c:v>
                </c:pt>
                <c:pt idx="10935">
                  <c:v>28.893339999999998</c:v>
                </c:pt>
                <c:pt idx="10936">
                  <c:v>28.907509999999998</c:v>
                </c:pt>
                <c:pt idx="10937">
                  <c:v>28.920740000000002</c:v>
                </c:pt>
                <c:pt idx="10938">
                  <c:v>28.92736</c:v>
                </c:pt>
                <c:pt idx="10939">
                  <c:v>28.933970000000002</c:v>
                </c:pt>
                <c:pt idx="10940">
                  <c:v>28.947200000000002</c:v>
                </c:pt>
                <c:pt idx="10941">
                  <c:v>28.961369999999999</c:v>
                </c:pt>
                <c:pt idx="10942">
                  <c:v>28.967980000000001</c:v>
                </c:pt>
                <c:pt idx="10943">
                  <c:v>28.981210000000001</c:v>
                </c:pt>
                <c:pt idx="10944">
                  <c:v>28.995380000000001</c:v>
                </c:pt>
                <c:pt idx="10945">
                  <c:v>29.015229999999999</c:v>
                </c:pt>
                <c:pt idx="10946">
                  <c:v>29.042630000000003</c:v>
                </c:pt>
                <c:pt idx="10947">
                  <c:v>29.055859999999999</c:v>
                </c:pt>
                <c:pt idx="10948">
                  <c:v>29.08231</c:v>
                </c:pt>
                <c:pt idx="10949">
                  <c:v>29.10971</c:v>
                </c:pt>
                <c:pt idx="10950">
                  <c:v>29.12294</c:v>
                </c:pt>
                <c:pt idx="10951">
                  <c:v>29.130500000000001</c:v>
                </c:pt>
                <c:pt idx="10952">
                  <c:v>29.143720000000002</c:v>
                </c:pt>
                <c:pt idx="10953">
                  <c:v>29.15034</c:v>
                </c:pt>
                <c:pt idx="10954">
                  <c:v>29.15034</c:v>
                </c:pt>
                <c:pt idx="10955">
                  <c:v>29.170180000000002</c:v>
                </c:pt>
                <c:pt idx="10956">
                  <c:v>28.812090000000001</c:v>
                </c:pt>
                <c:pt idx="10957">
                  <c:v>28.082669999999997</c:v>
                </c:pt>
                <c:pt idx="10958">
                  <c:v>28.062819999999999</c:v>
                </c:pt>
                <c:pt idx="10959">
                  <c:v>28.150689999999997</c:v>
                </c:pt>
                <c:pt idx="10960">
                  <c:v>28.22439</c:v>
                </c:pt>
                <c:pt idx="10961">
                  <c:v>28.299040000000002</c:v>
                </c:pt>
                <c:pt idx="10962">
                  <c:v>28.386900000000001</c:v>
                </c:pt>
                <c:pt idx="10963">
                  <c:v>28.461549999999999</c:v>
                </c:pt>
                <c:pt idx="10964">
                  <c:v>28.535250000000001</c:v>
                </c:pt>
                <c:pt idx="10965">
                  <c:v>28.589099999999998</c:v>
                </c:pt>
                <c:pt idx="10966">
                  <c:v>28.65052</c:v>
                </c:pt>
                <c:pt idx="10967">
                  <c:v>28.717599999999997</c:v>
                </c:pt>
                <c:pt idx="10968">
                  <c:v>28.785630000000001</c:v>
                </c:pt>
                <c:pt idx="10969">
                  <c:v>28.839490000000001</c:v>
                </c:pt>
                <c:pt idx="10970">
                  <c:v>28.89996</c:v>
                </c:pt>
                <c:pt idx="10971">
                  <c:v>28.947200000000002</c:v>
                </c:pt>
                <c:pt idx="10972">
                  <c:v>29.001999999999999</c:v>
                </c:pt>
                <c:pt idx="10973">
                  <c:v>29.049240000000001</c:v>
                </c:pt>
                <c:pt idx="10974">
                  <c:v>29.103099999999998</c:v>
                </c:pt>
                <c:pt idx="10975">
                  <c:v>29.13711</c:v>
                </c:pt>
                <c:pt idx="10976">
                  <c:v>29.170180000000002</c:v>
                </c:pt>
                <c:pt idx="10977">
                  <c:v>29.210810000000002</c:v>
                </c:pt>
                <c:pt idx="10978">
                  <c:v>29.251439999999999</c:v>
                </c:pt>
                <c:pt idx="10979">
                  <c:v>29.285450000000001</c:v>
                </c:pt>
                <c:pt idx="10980">
                  <c:v>29.326080000000001</c:v>
                </c:pt>
                <c:pt idx="10981">
                  <c:v>29.360099999999999</c:v>
                </c:pt>
                <c:pt idx="10982">
                  <c:v>29.393159999999998</c:v>
                </c:pt>
                <c:pt idx="10983">
                  <c:v>29.42718</c:v>
                </c:pt>
                <c:pt idx="10984">
                  <c:v>29.45458</c:v>
                </c:pt>
                <c:pt idx="10985">
                  <c:v>29.487650000000002</c:v>
                </c:pt>
                <c:pt idx="10986">
                  <c:v>29.501819999999999</c:v>
                </c:pt>
                <c:pt idx="10987">
                  <c:v>29.528279999999999</c:v>
                </c:pt>
                <c:pt idx="10988">
                  <c:v>29.555679999999999</c:v>
                </c:pt>
                <c:pt idx="10989">
                  <c:v>29.583080000000002</c:v>
                </c:pt>
                <c:pt idx="10990">
                  <c:v>29.602919999999997</c:v>
                </c:pt>
                <c:pt idx="10991">
                  <c:v>29.630320000000001</c:v>
                </c:pt>
                <c:pt idx="10992">
                  <c:v>29.65016</c:v>
                </c:pt>
                <c:pt idx="10993">
                  <c:v>29.656779999999998</c:v>
                </c:pt>
                <c:pt idx="10994">
                  <c:v>29.67756</c:v>
                </c:pt>
                <c:pt idx="10995">
                  <c:v>29.697400000000002</c:v>
                </c:pt>
                <c:pt idx="10996">
                  <c:v>29.710630000000002</c:v>
                </c:pt>
                <c:pt idx="10997">
                  <c:v>29.738029999999998</c:v>
                </c:pt>
                <c:pt idx="10998">
                  <c:v>29.75788</c:v>
                </c:pt>
                <c:pt idx="10999">
                  <c:v>29.77205</c:v>
                </c:pt>
                <c:pt idx="11000">
                  <c:v>29.778659999999999</c:v>
                </c:pt>
                <c:pt idx="11001">
                  <c:v>29.791889999999999</c:v>
                </c:pt>
                <c:pt idx="11002">
                  <c:v>29.798500000000001</c:v>
                </c:pt>
                <c:pt idx="11003">
                  <c:v>29.825900000000001</c:v>
                </c:pt>
                <c:pt idx="11004">
                  <c:v>29.839130000000001</c:v>
                </c:pt>
                <c:pt idx="11005">
                  <c:v>29.845740000000003</c:v>
                </c:pt>
                <c:pt idx="11006">
                  <c:v>29.859919999999999</c:v>
                </c:pt>
                <c:pt idx="11007">
                  <c:v>29.873139999999999</c:v>
                </c:pt>
                <c:pt idx="11008">
                  <c:v>29.879759999999997</c:v>
                </c:pt>
                <c:pt idx="11009">
                  <c:v>29.892990000000001</c:v>
                </c:pt>
                <c:pt idx="11010">
                  <c:v>29.907160000000001</c:v>
                </c:pt>
                <c:pt idx="11011">
                  <c:v>29.91377</c:v>
                </c:pt>
                <c:pt idx="11012">
                  <c:v>29.920390000000001</c:v>
                </c:pt>
                <c:pt idx="11013">
                  <c:v>29.933619999999998</c:v>
                </c:pt>
                <c:pt idx="11014">
                  <c:v>29.947790000000001</c:v>
                </c:pt>
                <c:pt idx="11015">
                  <c:v>29.947790000000001</c:v>
                </c:pt>
                <c:pt idx="11016">
                  <c:v>29.9544</c:v>
                </c:pt>
                <c:pt idx="11017">
                  <c:v>29.961020000000001</c:v>
                </c:pt>
                <c:pt idx="11018">
                  <c:v>29.98086</c:v>
                </c:pt>
                <c:pt idx="11019">
                  <c:v>30.001639999999998</c:v>
                </c:pt>
                <c:pt idx="11020">
                  <c:v>30.00826</c:v>
                </c:pt>
                <c:pt idx="11021">
                  <c:v>30.028099999999998</c:v>
                </c:pt>
                <c:pt idx="11022">
                  <c:v>30.03566</c:v>
                </c:pt>
                <c:pt idx="11023">
                  <c:v>30.03566</c:v>
                </c:pt>
                <c:pt idx="11024">
                  <c:v>30.042270000000002</c:v>
                </c:pt>
                <c:pt idx="11025">
                  <c:v>30.03566</c:v>
                </c:pt>
                <c:pt idx="11026">
                  <c:v>30.028099999999998</c:v>
                </c:pt>
                <c:pt idx="11027">
                  <c:v>30.03566</c:v>
                </c:pt>
                <c:pt idx="11028">
                  <c:v>30.04889</c:v>
                </c:pt>
                <c:pt idx="11029">
                  <c:v>30.055499999999999</c:v>
                </c:pt>
                <c:pt idx="11030">
                  <c:v>30.062110000000001</c:v>
                </c:pt>
                <c:pt idx="11031">
                  <c:v>30.068729999999999</c:v>
                </c:pt>
                <c:pt idx="11032">
                  <c:v>30.082900000000002</c:v>
                </c:pt>
                <c:pt idx="11033">
                  <c:v>30.096130000000002</c:v>
                </c:pt>
                <c:pt idx="11034">
                  <c:v>30.109360000000002</c:v>
                </c:pt>
                <c:pt idx="11035">
                  <c:v>30.123529999999999</c:v>
                </c:pt>
                <c:pt idx="11036">
                  <c:v>30.130140000000001</c:v>
                </c:pt>
                <c:pt idx="11037">
                  <c:v>30.136759999999999</c:v>
                </c:pt>
                <c:pt idx="11038">
                  <c:v>30.149979999999999</c:v>
                </c:pt>
                <c:pt idx="11039">
                  <c:v>30.163209999999999</c:v>
                </c:pt>
                <c:pt idx="11040">
                  <c:v>30.163209999999999</c:v>
                </c:pt>
                <c:pt idx="11041">
                  <c:v>30.170770000000001</c:v>
                </c:pt>
                <c:pt idx="11042">
                  <c:v>30.184000000000001</c:v>
                </c:pt>
                <c:pt idx="11043">
                  <c:v>30.19061</c:v>
                </c:pt>
                <c:pt idx="11044">
                  <c:v>30.197230000000001</c:v>
                </c:pt>
                <c:pt idx="11045">
                  <c:v>30.20384</c:v>
                </c:pt>
                <c:pt idx="11046">
                  <c:v>30.224630000000001</c:v>
                </c:pt>
                <c:pt idx="11047">
                  <c:v>30.237860000000001</c:v>
                </c:pt>
                <c:pt idx="11048">
                  <c:v>30.237860000000001</c:v>
                </c:pt>
                <c:pt idx="11049">
                  <c:v>30.237860000000001</c:v>
                </c:pt>
                <c:pt idx="11050">
                  <c:v>30.25864</c:v>
                </c:pt>
                <c:pt idx="11051">
                  <c:v>30.278479999999998</c:v>
                </c:pt>
                <c:pt idx="11052">
                  <c:v>30.2851</c:v>
                </c:pt>
                <c:pt idx="11053">
                  <c:v>30.291709999999998</c:v>
                </c:pt>
                <c:pt idx="11054">
                  <c:v>30.305880000000002</c:v>
                </c:pt>
                <c:pt idx="11055">
                  <c:v>30.319110000000002</c:v>
                </c:pt>
                <c:pt idx="11056">
                  <c:v>30.319110000000002</c:v>
                </c:pt>
                <c:pt idx="11057">
                  <c:v>30.332339999999999</c:v>
                </c:pt>
                <c:pt idx="11058">
                  <c:v>30.338950000000001</c:v>
                </c:pt>
                <c:pt idx="11059">
                  <c:v>30.338950000000001</c:v>
                </c:pt>
                <c:pt idx="11060">
                  <c:v>30.231240000000003</c:v>
                </c:pt>
                <c:pt idx="11061">
                  <c:v>29.41395</c:v>
                </c:pt>
                <c:pt idx="11062">
                  <c:v>29.10971</c:v>
                </c:pt>
                <c:pt idx="11063">
                  <c:v>29.16357</c:v>
                </c:pt>
                <c:pt idx="11064">
                  <c:v>29.251439999999999</c:v>
                </c:pt>
                <c:pt idx="11065">
                  <c:v>29.305289999999999</c:v>
                </c:pt>
                <c:pt idx="11066">
                  <c:v>29.366709999999998</c:v>
                </c:pt>
                <c:pt idx="11067">
                  <c:v>29.42718</c:v>
                </c:pt>
                <c:pt idx="11068">
                  <c:v>29.474419999999999</c:v>
                </c:pt>
                <c:pt idx="11069">
                  <c:v>29.53584</c:v>
                </c:pt>
                <c:pt idx="11070">
                  <c:v>29.589689999999997</c:v>
                </c:pt>
                <c:pt idx="11071">
                  <c:v>29.630320000000001</c:v>
                </c:pt>
                <c:pt idx="11072">
                  <c:v>29.69079</c:v>
                </c:pt>
                <c:pt idx="11073">
                  <c:v>29.74465</c:v>
                </c:pt>
                <c:pt idx="11074">
                  <c:v>29.791889999999999</c:v>
                </c:pt>
                <c:pt idx="11075">
                  <c:v>29.839130000000001</c:v>
                </c:pt>
                <c:pt idx="11076">
                  <c:v>29.886369999999999</c:v>
                </c:pt>
                <c:pt idx="11077">
                  <c:v>29.933619999999998</c:v>
                </c:pt>
                <c:pt idx="11078">
                  <c:v>29.96763</c:v>
                </c:pt>
                <c:pt idx="11079">
                  <c:v>30.00826</c:v>
                </c:pt>
                <c:pt idx="11080">
                  <c:v>30.062110000000001</c:v>
                </c:pt>
                <c:pt idx="11081">
                  <c:v>30.096130000000002</c:v>
                </c:pt>
                <c:pt idx="11082">
                  <c:v>30.130140000000001</c:v>
                </c:pt>
                <c:pt idx="11083">
                  <c:v>30.177379999999999</c:v>
                </c:pt>
                <c:pt idx="11084">
                  <c:v>30.21801</c:v>
                </c:pt>
                <c:pt idx="11085">
                  <c:v>30.265259999999998</c:v>
                </c:pt>
                <c:pt idx="11086">
                  <c:v>30.29833</c:v>
                </c:pt>
                <c:pt idx="11087">
                  <c:v>30.319110000000002</c:v>
                </c:pt>
                <c:pt idx="11088">
                  <c:v>30.359740000000002</c:v>
                </c:pt>
                <c:pt idx="11089">
                  <c:v>30.400369999999999</c:v>
                </c:pt>
                <c:pt idx="11090">
                  <c:v>30.420210000000001</c:v>
                </c:pt>
                <c:pt idx="11091">
                  <c:v>30.454219999999999</c:v>
                </c:pt>
                <c:pt idx="11092">
                  <c:v>30.481630000000003</c:v>
                </c:pt>
                <c:pt idx="11093">
                  <c:v>30.508080000000003</c:v>
                </c:pt>
                <c:pt idx="11094">
                  <c:v>30.542099999999998</c:v>
                </c:pt>
                <c:pt idx="11095">
                  <c:v>30.56194</c:v>
                </c:pt>
                <c:pt idx="11096">
                  <c:v>30.582720000000002</c:v>
                </c:pt>
                <c:pt idx="11097">
                  <c:v>30.60256</c:v>
                </c:pt>
                <c:pt idx="11098">
                  <c:v>30.629960000000001</c:v>
                </c:pt>
                <c:pt idx="11099">
                  <c:v>30.656419999999997</c:v>
                </c:pt>
                <c:pt idx="11100">
                  <c:v>30.677209999999999</c:v>
                </c:pt>
                <c:pt idx="11101">
                  <c:v>30.697050000000001</c:v>
                </c:pt>
                <c:pt idx="11102">
                  <c:v>30.717839999999999</c:v>
                </c:pt>
                <c:pt idx="11103">
                  <c:v>30.731060000000003</c:v>
                </c:pt>
                <c:pt idx="11104">
                  <c:v>30.751849999999997</c:v>
                </c:pt>
                <c:pt idx="11105">
                  <c:v>30.778310000000001</c:v>
                </c:pt>
                <c:pt idx="11106">
                  <c:v>30.79909</c:v>
                </c:pt>
                <c:pt idx="11107">
                  <c:v>30.81232</c:v>
                </c:pt>
                <c:pt idx="11108">
                  <c:v>30.832159999999998</c:v>
                </c:pt>
                <c:pt idx="11109">
                  <c:v>30.83878</c:v>
                </c:pt>
                <c:pt idx="11110">
                  <c:v>30.86618</c:v>
                </c:pt>
                <c:pt idx="11111">
                  <c:v>30.8794</c:v>
                </c:pt>
                <c:pt idx="11112">
                  <c:v>30.886959999999998</c:v>
                </c:pt>
                <c:pt idx="11113">
                  <c:v>30.9068</c:v>
                </c:pt>
                <c:pt idx="11114">
                  <c:v>30.920030000000001</c:v>
                </c:pt>
                <c:pt idx="11115">
                  <c:v>30.926650000000002</c:v>
                </c:pt>
                <c:pt idx="11116">
                  <c:v>30.947430000000001</c:v>
                </c:pt>
                <c:pt idx="11117">
                  <c:v>30.960660000000001</c:v>
                </c:pt>
                <c:pt idx="11118">
                  <c:v>30.973890000000001</c:v>
                </c:pt>
                <c:pt idx="11119">
                  <c:v>30.981450000000002</c:v>
                </c:pt>
                <c:pt idx="11120">
                  <c:v>30.994679999999999</c:v>
                </c:pt>
                <c:pt idx="11121">
                  <c:v>30.994679999999999</c:v>
                </c:pt>
                <c:pt idx="11122">
                  <c:v>31.014520000000001</c:v>
                </c:pt>
                <c:pt idx="11123">
                  <c:v>31.022080000000003</c:v>
                </c:pt>
                <c:pt idx="11124">
                  <c:v>31.022080000000003</c:v>
                </c:pt>
                <c:pt idx="11125">
                  <c:v>31.014520000000001</c:v>
                </c:pt>
                <c:pt idx="11126">
                  <c:v>31.022080000000003</c:v>
                </c:pt>
                <c:pt idx="11127">
                  <c:v>31.014520000000001</c:v>
                </c:pt>
                <c:pt idx="11128">
                  <c:v>31.007900000000003</c:v>
                </c:pt>
                <c:pt idx="11129">
                  <c:v>31.014520000000001</c:v>
                </c:pt>
                <c:pt idx="11130">
                  <c:v>31.035299999999999</c:v>
                </c:pt>
                <c:pt idx="11131">
                  <c:v>31.035299999999999</c:v>
                </c:pt>
                <c:pt idx="11132">
                  <c:v>31.035299999999999</c:v>
                </c:pt>
                <c:pt idx="11133">
                  <c:v>31.04853</c:v>
                </c:pt>
                <c:pt idx="11134">
                  <c:v>31.06176</c:v>
                </c:pt>
                <c:pt idx="11135">
                  <c:v>31.06176</c:v>
                </c:pt>
                <c:pt idx="11136">
                  <c:v>31.069320000000001</c:v>
                </c:pt>
                <c:pt idx="11137">
                  <c:v>31.069320000000001</c:v>
                </c:pt>
                <c:pt idx="11138">
                  <c:v>31.07593</c:v>
                </c:pt>
                <c:pt idx="11139">
                  <c:v>31.069320000000001</c:v>
                </c:pt>
                <c:pt idx="11140">
                  <c:v>31.082549999999998</c:v>
                </c:pt>
                <c:pt idx="11141">
                  <c:v>31.095770000000002</c:v>
                </c:pt>
                <c:pt idx="11142">
                  <c:v>31.095770000000002</c:v>
                </c:pt>
                <c:pt idx="11143">
                  <c:v>31.10239</c:v>
                </c:pt>
                <c:pt idx="11144">
                  <c:v>31.123169999999998</c:v>
                </c:pt>
                <c:pt idx="11145">
                  <c:v>31.12979</c:v>
                </c:pt>
                <c:pt idx="11146">
                  <c:v>31.12979</c:v>
                </c:pt>
                <c:pt idx="11147">
                  <c:v>31.14302</c:v>
                </c:pt>
                <c:pt idx="11148">
                  <c:v>31.149630000000002</c:v>
                </c:pt>
                <c:pt idx="11149">
                  <c:v>31.163799999999998</c:v>
                </c:pt>
                <c:pt idx="11150">
                  <c:v>31.17042</c:v>
                </c:pt>
                <c:pt idx="11151">
                  <c:v>31.18364</c:v>
                </c:pt>
                <c:pt idx="11152">
                  <c:v>31.190259999999999</c:v>
                </c:pt>
                <c:pt idx="11153">
                  <c:v>31.196870000000001</c:v>
                </c:pt>
                <c:pt idx="11154">
                  <c:v>31.196870000000001</c:v>
                </c:pt>
                <c:pt idx="11155">
                  <c:v>31.204429999999999</c:v>
                </c:pt>
                <c:pt idx="11156">
                  <c:v>31.217659999999999</c:v>
                </c:pt>
                <c:pt idx="11157">
                  <c:v>31.217659999999999</c:v>
                </c:pt>
                <c:pt idx="11158">
                  <c:v>31.224270000000001</c:v>
                </c:pt>
                <c:pt idx="11159">
                  <c:v>31.230889999999999</c:v>
                </c:pt>
                <c:pt idx="11160">
                  <c:v>31.230889999999999</c:v>
                </c:pt>
                <c:pt idx="11161">
                  <c:v>31.237500000000001</c:v>
                </c:pt>
                <c:pt idx="11162">
                  <c:v>31.244119999999999</c:v>
                </c:pt>
                <c:pt idx="11163">
                  <c:v>31.244119999999999</c:v>
                </c:pt>
                <c:pt idx="11164">
                  <c:v>31.244119999999999</c:v>
                </c:pt>
                <c:pt idx="11165">
                  <c:v>31.244119999999999</c:v>
                </c:pt>
                <c:pt idx="11166">
                  <c:v>31.264900000000001</c:v>
                </c:pt>
                <c:pt idx="11167">
                  <c:v>31.271519999999999</c:v>
                </c:pt>
                <c:pt idx="11168">
                  <c:v>31.278130000000001</c:v>
                </c:pt>
                <c:pt idx="11169">
                  <c:v>31.284740000000003</c:v>
                </c:pt>
                <c:pt idx="11170">
                  <c:v>31.284740000000003</c:v>
                </c:pt>
                <c:pt idx="11171">
                  <c:v>31.298919999999999</c:v>
                </c:pt>
                <c:pt idx="11172">
                  <c:v>31.312139999999999</c:v>
                </c:pt>
                <c:pt idx="11173">
                  <c:v>31.312139999999999</c:v>
                </c:pt>
                <c:pt idx="11174">
                  <c:v>31.331979999999998</c:v>
                </c:pt>
                <c:pt idx="11175">
                  <c:v>31.33954</c:v>
                </c:pt>
                <c:pt idx="11176">
                  <c:v>31.33954</c:v>
                </c:pt>
                <c:pt idx="11177">
                  <c:v>31.35277</c:v>
                </c:pt>
                <c:pt idx="11178">
                  <c:v>31.35277</c:v>
                </c:pt>
                <c:pt idx="11179">
                  <c:v>31.359380000000002</c:v>
                </c:pt>
                <c:pt idx="11180">
                  <c:v>31.366</c:v>
                </c:pt>
                <c:pt idx="11181">
                  <c:v>31.37923</c:v>
                </c:pt>
                <c:pt idx="11182">
                  <c:v>31.386790000000001</c:v>
                </c:pt>
                <c:pt idx="11183">
                  <c:v>31.3934</c:v>
                </c:pt>
                <c:pt idx="11184">
                  <c:v>31.40663</c:v>
                </c:pt>
                <c:pt idx="11185">
                  <c:v>31.413240000000002</c:v>
                </c:pt>
                <c:pt idx="11186">
                  <c:v>31.41986</c:v>
                </c:pt>
                <c:pt idx="11187">
                  <c:v>31.43403</c:v>
                </c:pt>
                <c:pt idx="11188">
                  <c:v>31.440639999999998</c:v>
                </c:pt>
                <c:pt idx="11189">
                  <c:v>31.44726</c:v>
                </c:pt>
                <c:pt idx="11190">
                  <c:v>31.44726</c:v>
                </c:pt>
                <c:pt idx="11191">
                  <c:v>31.44726</c:v>
                </c:pt>
                <c:pt idx="11192">
                  <c:v>31.467099999999999</c:v>
                </c:pt>
                <c:pt idx="11193">
                  <c:v>31.481270000000002</c:v>
                </c:pt>
                <c:pt idx="11194">
                  <c:v>31.481270000000002</c:v>
                </c:pt>
                <c:pt idx="11195">
                  <c:v>31.481270000000002</c:v>
                </c:pt>
                <c:pt idx="11196">
                  <c:v>31.494499999999999</c:v>
                </c:pt>
                <c:pt idx="11197">
                  <c:v>31.501110000000001</c:v>
                </c:pt>
                <c:pt idx="11198">
                  <c:v>31.507729999999999</c:v>
                </c:pt>
                <c:pt idx="11199">
                  <c:v>31.47466</c:v>
                </c:pt>
                <c:pt idx="11200">
                  <c:v>30.859560000000002</c:v>
                </c:pt>
                <c:pt idx="11201">
                  <c:v>30.27187</c:v>
                </c:pt>
                <c:pt idx="11202">
                  <c:v>30.2851</c:v>
                </c:pt>
                <c:pt idx="11203">
                  <c:v>30.332339999999999</c:v>
                </c:pt>
                <c:pt idx="11204">
                  <c:v>30.305880000000002</c:v>
                </c:pt>
                <c:pt idx="11205">
                  <c:v>29.73142</c:v>
                </c:pt>
                <c:pt idx="11206">
                  <c:v>29.433790000000002</c:v>
                </c:pt>
                <c:pt idx="11207">
                  <c:v>29.515049999999999</c:v>
                </c:pt>
                <c:pt idx="11208">
                  <c:v>29.583080000000002</c:v>
                </c:pt>
                <c:pt idx="11209">
                  <c:v>29.65016</c:v>
                </c:pt>
                <c:pt idx="11210">
                  <c:v>29.710630000000002</c:v>
                </c:pt>
                <c:pt idx="11211">
                  <c:v>29.791889999999999</c:v>
                </c:pt>
                <c:pt idx="11212">
                  <c:v>29.873139999999999</c:v>
                </c:pt>
                <c:pt idx="11213">
                  <c:v>29.927</c:v>
                </c:pt>
                <c:pt idx="11214">
                  <c:v>29.988419999999998</c:v>
                </c:pt>
                <c:pt idx="11215">
                  <c:v>30.04889</c:v>
                </c:pt>
                <c:pt idx="11216">
                  <c:v>30.109360000000002</c:v>
                </c:pt>
                <c:pt idx="11217">
                  <c:v>30.163209999999999</c:v>
                </c:pt>
                <c:pt idx="11218">
                  <c:v>30.211400000000001</c:v>
                </c:pt>
                <c:pt idx="11219">
                  <c:v>30.25864</c:v>
                </c:pt>
                <c:pt idx="11220">
                  <c:v>30.319110000000002</c:v>
                </c:pt>
                <c:pt idx="11221">
                  <c:v>30.372970000000002</c:v>
                </c:pt>
                <c:pt idx="11222">
                  <c:v>30.420210000000001</c:v>
                </c:pt>
                <c:pt idx="11223">
                  <c:v>30.460840000000001</c:v>
                </c:pt>
                <c:pt idx="11224">
                  <c:v>30.508080000000003</c:v>
                </c:pt>
                <c:pt idx="11225">
                  <c:v>30.555319999999998</c:v>
                </c:pt>
                <c:pt idx="11226">
                  <c:v>30.60256</c:v>
                </c:pt>
                <c:pt idx="11227">
                  <c:v>30.643189999999997</c:v>
                </c:pt>
                <c:pt idx="11228">
                  <c:v>30.697050000000001</c:v>
                </c:pt>
                <c:pt idx="11229">
                  <c:v>30.744289999999999</c:v>
                </c:pt>
                <c:pt idx="11230">
                  <c:v>30.791529999999998</c:v>
                </c:pt>
                <c:pt idx="11231">
                  <c:v>30.83878</c:v>
                </c:pt>
                <c:pt idx="11232">
                  <c:v>30.8794</c:v>
                </c:pt>
                <c:pt idx="11233">
                  <c:v>30.93421</c:v>
                </c:pt>
                <c:pt idx="11234">
                  <c:v>30.981450000000002</c:v>
                </c:pt>
                <c:pt idx="11235">
                  <c:v>31.022080000000003</c:v>
                </c:pt>
                <c:pt idx="11236">
                  <c:v>31.07593</c:v>
                </c:pt>
                <c:pt idx="11237">
                  <c:v>31.11656</c:v>
                </c:pt>
                <c:pt idx="11238">
                  <c:v>31.15719</c:v>
                </c:pt>
                <c:pt idx="11239">
                  <c:v>31.204429999999999</c:v>
                </c:pt>
                <c:pt idx="11240">
                  <c:v>31.237500000000001</c:v>
                </c:pt>
                <c:pt idx="11241">
                  <c:v>31.284740000000003</c:v>
                </c:pt>
                <c:pt idx="11242">
                  <c:v>31.318759999999997</c:v>
                </c:pt>
                <c:pt idx="11243">
                  <c:v>31.366</c:v>
                </c:pt>
                <c:pt idx="11244">
                  <c:v>31.400009999999998</c:v>
                </c:pt>
                <c:pt idx="11245">
                  <c:v>31.43403</c:v>
                </c:pt>
                <c:pt idx="11246">
                  <c:v>31.467099999999999</c:v>
                </c:pt>
                <c:pt idx="11247">
                  <c:v>31.494499999999999</c:v>
                </c:pt>
                <c:pt idx="11248">
                  <c:v>31.528509999999997</c:v>
                </c:pt>
                <c:pt idx="11249">
                  <c:v>31.562529999999999</c:v>
                </c:pt>
                <c:pt idx="11250">
                  <c:v>31.588979999999999</c:v>
                </c:pt>
                <c:pt idx="11251">
                  <c:v>31.609770000000001</c:v>
                </c:pt>
                <c:pt idx="11252">
                  <c:v>31.64284</c:v>
                </c:pt>
                <c:pt idx="11253">
                  <c:v>31.670240000000003</c:v>
                </c:pt>
                <c:pt idx="11254">
                  <c:v>31.68347</c:v>
                </c:pt>
                <c:pt idx="11255">
                  <c:v>31.71087</c:v>
                </c:pt>
                <c:pt idx="11256">
                  <c:v>31.730709999999998</c:v>
                </c:pt>
                <c:pt idx="11257">
                  <c:v>31.7515</c:v>
                </c:pt>
                <c:pt idx="11258">
                  <c:v>31.771339999999999</c:v>
                </c:pt>
                <c:pt idx="11259">
                  <c:v>31.798740000000002</c:v>
                </c:pt>
                <c:pt idx="11260">
                  <c:v>31.825189999999999</c:v>
                </c:pt>
                <c:pt idx="11261">
                  <c:v>31.845980000000001</c:v>
                </c:pt>
                <c:pt idx="11262">
                  <c:v>31.859209999999997</c:v>
                </c:pt>
                <c:pt idx="11263">
                  <c:v>31.865819999999999</c:v>
                </c:pt>
                <c:pt idx="11264">
                  <c:v>31.859209999999997</c:v>
                </c:pt>
                <c:pt idx="11265">
                  <c:v>31.852589999999999</c:v>
                </c:pt>
                <c:pt idx="11266">
                  <c:v>31.852589999999999</c:v>
                </c:pt>
                <c:pt idx="11267">
                  <c:v>31.865819999999999</c:v>
                </c:pt>
                <c:pt idx="11268">
                  <c:v>31.879990000000003</c:v>
                </c:pt>
                <c:pt idx="11269">
                  <c:v>31.879990000000003</c:v>
                </c:pt>
                <c:pt idx="11270">
                  <c:v>31.893219999999999</c:v>
                </c:pt>
                <c:pt idx="11271">
                  <c:v>31.886610000000001</c:v>
                </c:pt>
                <c:pt idx="11272">
                  <c:v>31.899840000000001</c:v>
                </c:pt>
                <c:pt idx="11273">
                  <c:v>31.90645</c:v>
                </c:pt>
                <c:pt idx="11274">
                  <c:v>31.91968</c:v>
                </c:pt>
                <c:pt idx="11275">
                  <c:v>31.927240000000001</c:v>
                </c:pt>
                <c:pt idx="11276">
                  <c:v>31.93385</c:v>
                </c:pt>
                <c:pt idx="11277">
                  <c:v>31.96031</c:v>
                </c:pt>
                <c:pt idx="11278">
                  <c:v>31.967869999999998</c:v>
                </c:pt>
                <c:pt idx="11279">
                  <c:v>31.97448</c:v>
                </c:pt>
                <c:pt idx="11280">
                  <c:v>31.97448</c:v>
                </c:pt>
                <c:pt idx="11281">
                  <c:v>31.98771</c:v>
                </c:pt>
                <c:pt idx="11282">
                  <c:v>31.98771</c:v>
                </c:pt>
                <c:pt idx="11283">
                  <c:v>31.994319999999998</c:v>
                </c:pt>
                <c:pt idx="11284">
                  <c:v>31.98771</c:v>
                </c:pt>
                <c:pt idx="11285">
                  <c:v>31.98771</c:v>
                </c:pt>
                <c:pt idx="11286">
                  <c:v>31.98771</c:v>
                </c:pt>
                <c:pt idx="11287">
                  <c:v>32.00094</c:v>
                </c:pt>
                <c:pt idx="11288">
                  <c:v>32.007550000000002</c:v>
                </c:pt>
                <c:pt idx="11289">
                  <c:v>32.007550000000002</c:v>
                </c:pt>
                <c:pt idx="11290">
                  <c:v>32.021720000000002</c:v>
                </c:pt>
                <c:pt idx="11291">
                  <c:v>32.02834</c:v>
                </c:pt>
                <c:pt idx="11292">
                  <c:v>32.041560000000004</c:v>
                </c:pt>
                <c:pt idx="11293">
                  <c:v>32.048180000000002</c:v>
                </c:pt>
                <c:pt idx="11294">
                  <c:v>32.054790000000004</c:v>
                </c:pt>
                <c:pt idx="11295">
                  <c:v>32.062349999999995</c:v>
                </c:pt>
                <c:pt idx="11296">
                  <c:v>32.062349999999995</c:v>
                </c:pt>
                <c:pt idx="11297">
                  <c:v>32.068959999999997</c:v>
                </c:pt>
                <c:pt idx="11298">
                  <c:v>32.075580000000002</c:v>
                </c:pt>
                <c:pt idx="11299">
                  <c:v>32.095419999999997</c:v>
                </c:pt>
                <c:pt idx="11300">
                  <c:v>32.095419999999997</c:v>
                </c:pt>
                <c:pt idx="11301">
                  <c:v>32.102980000000002</c:v>
                </c:pt>
                <c:pt idx="11302">
                  <c:v>32.109589999999997</c:v>
                </c:pt>
                <c:pt idx="11303">
                  <c:v>32.129429999999999</c:v>
                </c:pt>
                <c:pt idx="11304">
                  <c:v>32.136049999999997</c:v>
                </c:pt>
                <c:pt idx="11305">
                  <c:v>32.150220000000004</c:v>
                </c:pt>
                <c:pt idx="11306">
                  <c:v>32.163449999999997</c:v>
                </c:pt>
                <c:pt idx="11307">
                  <c:v>32.170059999999999</c:v>
                </c:pt>
                <c:pt idx="11308">
                  <c:v>32.176679999999998</c:v>
                </c:pt>
                <c:pt idx="11309">
                  <c:v>32.189900000000002</c:v>
                </c:pt>
                <c:pt idx="11310">
                  <c:v>32.189900000000002</c:v>
                </c:pt>
                <c:pt idx="11311">
                  <c:v>32.18329</c:v>
                </c:pt>
                <c:pt idx="11312">
                  <c:v>32.19746</c:v>
                </c:pt>
                <c:pt idx="11313">
                  <c:v>32.204080000000005</c:v>
                </c:pt>
                <c:pt idx="11314">
                  <c:v>32.217300000000002</c:v>
                </c:pt>
                <c:pt idx="11315">
                  <c:v>32.21069</c:v>
                </c:pt>
                <c:pt idx="11316">
                  <c:v>32.22392</c:v>
                </c:pt>
                <c:pt idx="11317">
                  <c:v>32.23809</c:v>
                </c:pt>
                <c:pt idx="11318">
                  <c:v>32.23809</c:v>
                </c:pt>
                <c:pt idx="11319">
                  <c:v>32.244709999999998</c:v>
                </c:pt>
                <c:pt idx="11320">
                  <c:v>32.257930000000002</c:v>
                </c:pt>
                <c:pt idx="11321">
                  <c:v>32.26455</c:v>
                </c:pt>
                <c:pt idx="11322">
                  <c:v>32.271160000000002</c:v>
                </c:pt>
                <c:pt idx="11323">
                  <c:v>32.277770000000004</c:v>
                </c:pt>
                <c:pt idx="11324">
                  <c:v>32.277770000000004</c:v>
                </c:pt>
                <c:pt idx="11325">
                  <c:v>32.29195</c:v>
                </c:pt>
                <c:pt idx="11326">
                  <c:v>32.298560000000002</c:v>
                </c:pt>
                <c:pt idx="11327">
                  <c:v>32.318400000000004</c:v>
                </c:pt>
                <c:pt idx="11328">
                  <c:v>32.325020000000002</c:v>
                </c:pt>
                <c:pt idx="11329">
                  <c:v>32.325020000000002</c:v>
                </c:pt>
                <c:pt idx="11330">
                  <c:v>32.318400000000004</c:v>
                </c:pt>
                <c:pt idx="11331">
                  <c:v>32.339190000000002</c:v>
                </c:pt>
                <c:pt idx="11332">
                  <c:v>32.339190000000002</c:v>
                </c:pt>
                <c:pt idx="11333">
                  <c:v>32.352419999999995</c:v>
                </c:pt>
                <c:pt idx="11334">
                  <c:v>32.365639999999999</c:v>
                </c:pt>
                <c:pt idx="11335">
                  <c:v>32.373200000000004</c:v>
                </c:pt>
                <c:pt idx="11336">
                  <c:v>32.373200000000004</c:v>
                </c:pt>
                <c:pt idx="11337">
                  <c:v>32.379820000000002</c:v>
                </c:pt>
                <c:pt idx="11338">
                  <c:v>32.386429999999997</c:v>
                </c:pt>
                <c:pt idx="11339">
                  <c:v>32.386429999999997</c:v>
                </c:pt>
                <c:pt idx="11340">
                  <c:v>32.386429999999997</c:v>
                </c:pt>
                <c:pt idx="11341">
                  <c:v>32.399659999999997</c:v>
                </c:pt>
                <c:pt idx="11342">
                  <c:v>32.399659999999997</c:v>
                </c:pt>
                <c:pt idx="11343">
                  <c:v>32.406269999999999</c:v>
                </c:pt>
                <c:pt idx="11344">
                  <c:v>32.412889999999997</c:v>
                </c:pt>
                <c:pt idx="11345">
                  <c:v>32.420450000000002</c:v>
                </c:pt>
                <c:pt idx="11346">
                  <c:v>32.420450000000002</c:v>
                </c:pt>
                <c:pt idx="11347">
                  <c:v>32.433669999999999</c:v>
                </c:pt>
                <c:pt idx="11348">
                  <c:v>32.427060000000004</c:v>
                </c:pt>
                <c:pt idx="11349">
                  <c:v>32.440289999999997</c:v>
                </c:pt>
                <c:pt idx="11350">
                  <c:v>32.440289999999997</c:v>
                </c:pt>
                <c:pt idx="11351">
                  <c:v>32.433669999999999</c:v>
                </c:pt>
                <c:pt idx="11352">
                  <c:v>32.446899999999999</c:v>
                </c:pt>
                <c:pt idx="11353">
                  <c:v>32.446899999999999</c:v>
                </c:pt>
                <c:pt idx="11354">
                  <c:v>32.440289999999997</c:v>
                </c:pt>
                <c:pt idx="11355">
                  <c:v>32.460129999999999</c:v>
                </c:pt>
                <c:pt idx="11356">
                  <c:v>32.467689999999997</c:v>
                </c:pt>
                <c:pt idx="11357">
                  <c:v>32.480919999999998</c:v>
                </c:pt>
                <c:pt idx="11358">
                  <c:v>32.480919999999998</c:v>
                </c:pt>
                <c:pt idx="11359">
                  <c:v>32.48753</c:v>
                </c:pt>
                <c:pt idx="11360">
                  <c:v>32.494140000000002</c:v>
                </c:pt>
                <c:pt idx="11361">
                  <c:v>32.50076</c:v>
                </c:pt>
                <c:pt idx="11362">
                  <c:v>32.508319999999998</c:v>
                </c:pt>
                <c:pt idx="11363">
                  <c:v>32.521540000000002</c:v>
                </c:pt>
                <c:pt idx="11364">
                  <c:v>32.52816</c:v>
                </c:pt>
                <c:pt idx="11365">
                  <c:v>32.548000000000002</c:v>
                </c:pt>
                <c:pt idx="11366">
                  <c:v>32.55556</c:v>
                </c:pt>
                <c:pt idx="11367">
                  <c:v>32.562169999999995</c:v>
                </c:pt>
                <c:pt idx="11368">
                  <c:v>32.562169999999995</c:v>
                </c:pt>
                <c:pt idx="11369">
                  <c:v>32.562169999999995</c:v>
                </c:pt>
                <c:pt idx="11370">
                  <c:v>32.56879</c:v>
                </c:pt>
                <c:pt idx="11371">
                  <c:v>32.575400000000002</c:v>
                </c:pt>
                <c:pt idx="11372">
                  <c:v>32.575400000000002</c:v>
                </c:pt>
                <c:pt idx="11373">
                  <c:v>32.575400000000002</c:v>
                </c:pt>
                <c:pt idx="11374">
                  <c:v>32.575400000000002</c:v>
                </c:pt>
                <c:pt idx="11375">
                  <c:v>32.582009999999997</c:v>
                </c:pt>
                <c:pt idx="11376">
                  <c:v>32.595240000000004</c:v>
                </c:pt>
                <c:pt idx="11377">
                  <c:v>32.595240000000004</c:v>
                </c:pt>
                <c:pt idx="11378">
                  <c:v>32.602800000000002</c:v>
                </c:pt>
                <c:pt idx="11379">
                  <c:v>32.595240000000004</c:v>
                </c:pt>
                <c:pt idx="11380">
                  <c:v>32.602800000000002</c:v>
                </c:pt>
                <c:pt idx="11381">
                  <c:v>32.616030000000002</c:v>
                </c:pt>
                <c:pt idx="11382">
                  <c:v>32.616030000000002</c:v>
                </c:pt>
                <c:pt idx="11383">
                  <c:v>32.622639999999997</c:v>
                </c:pt>
                <c:pt idx="11384">
                  <c:v>32.635869999999997</c:v>
                </c:pt>
                <c:pt idx="11385">
                  <c:v>32.635869999999997</c:v>
                </c:pt>
                <c:pt idx="11386">
                  <c:v>32.643430000000002</c:v>
                </c:pt>
                <c:pt idx="11387">
                  <c:v>32.650040000000004</c:v>
                </c:pt>
                <c:pt idx="11388">
                  <c:v>32.650040000000004</c:v>
                </c:pt>
                <c:pt idx="11389">
                  <c:v>32.656660000000002</c:v>
                </c:pt>
                <c:pt idx="11390">
                  <c:v>32.663269999999997</c:v>
                </c:pt>
                <c:pt idx="11391">
                  <c:v>32.683109999999999</c:v>
                </c:pt>
                <c:pt idx="11392">
                  <c:v>32.690669999999997</c:v>
                </c:pt>
                <c:pt idx="11393">
                  <c:v>32.683109999999999</c:v>
                </c:pt>
                <c:pt idx="11394">
                  <c:v>32.710509999999999</c:v>
                </c:pt>
                <c:pt idx="11395">
                  <c:v>32.723739999999999</c:v>
                </c:pt>
                <c:pt idx="11396">
                  <c:v>32.730359999999997</c:v>
                </c:pt>
                <c:pt idx="11397">
                  <c:v>32.730359999999997</c:v>
                </c:pt>
                <c:pt idx="11398">
                  <c:v>32.730359999999997</c:v>
                </c:pt>
                <c:pt idx="11399">
                  <c:v>32.744529999999997</c:v>
                </c:pt>
                <c:pt idx="11400">
                  <c:v>32.751139999999999</c:v>
                </c:pt>
                <c:pt idx="11401">
                  <c:v>32.751139999999999</c:v>
                </c:pt>
                <c:pt idx="11402">
                  <c:v>32.751139999999999</c:v>
                </c:pt>
                <c:pt idx="11403">
                  <c:v>32.757759999999998</c:v>
                </c:pt>
                <c:pt idx="11404">
                  <c:v>32.76437</c:v>
                </c:pt>
                <c:pt idx="11405">
                  <c:v>32.770980000000002</c:v>
                </c:pt>
                <c:pt idx="11406">
                  <c:v>32.770980000000002</c:v>
                </c:pt>
                <c:pt idx="11407">
                  <c:v>32.770980000000002</c:v>
                </c:pt>
                <c:pt idx="11408">
                  <c:v>32.785160000000005</c:v>
                </c:pt>
                <c:pt idx="11409">
                  <c:v>32.79177</c:v>
                </c:pt>
                <c:pt idx="11410">
                  <c:v>32.798379999999995</c:v>
                </c:pt>
                <c:pt idx="11411">
                  <c:v>32.805</c:v>
                </c:pt>
                <c:pt idx="11412">
                  <c:v>32.811610000000002</c:v>
                </c:pt>
                <c:pt idx="11413">
                  <c:v>32.811610000000002</c:v>
                </c:pt>
                <c:pt idx="11414">
                  <c:v>32.811610000000002</c:v>
                </c:pt>
                <c:pt idx="11415">
                  <c:v>32.81823</c:v>
                </c:pt>
                <c:pt idx="11416">
                  <c:v>32.8324</c:v>
                </c:pt>
                <c:pt idx="11417">
                  <c:v>32.8324</c:v>
                </c:pt>
                <c:pt idx="11418">
                  <c:v>32.839010000000002</c:v>
                </c:pt>
                <c:pt idx="11419">
                  <c:v>32.839010000000002</c:v>
                </c:pt>
                <c:pt idx="11420">
                  <c:v>32.85886</c:v>
                </c:pt>
                <c:pt idx="11421">
                  <c:v>32.85886</c:v>
                </c:pt>
                <c:pt idx="11422">
                  <c:v>32.865470000000002</c:v>
                </c:pt>
                <c:pt idx="11423">
                  <c:v>32.879640000000002</c:v>
                </c:pt>
                <c:pt idx="11424">
                  <c:v>32.879640000000002</c:v>
                </c:pt>
                <c:pt idx="11425">
                  <c:v>32.879640000000002</c:v>
                </c:pt>
                <c:pt idx="11426">
                  <c:v>32.906099999999995</c:v>
                </c:pt>
                <c:pt idx="11427">
                  <c:v>32.920269999999995</c:v>
                </c:pt>
                <c:pt idx="11428">
                  <c:v>32.926879999999997</c:v>
                </c:pt>
                <c:pt idx="11429">
                  <c:v>32.926879999999997</c:v>
                </c:pt>
                <c:pt idx="11430">
                  <c:v>32.940109999999997</c:v>
                </c:pt>
                <c:pt idx="11431">
                  <c:v>32.940109999999997</c:v>
                </c:pt>
                <c:pt idx="11432">
                  <c:v>32.940109999999997</c:v>
                </c:pt>
                <c:pt idx="11433">
                  <c:v>32.940109999999997</c:v>
                </c:pt>
                <c:pt idx="11434">
                  <c:v>32.946719999999999</c:v>
                </c:pt>
                <c:pt idx="11435">
                  <c:v>32.953339999999997</c:v>
                </c:pt>
                <c:pt idx="11436">
                  <c:v>32.960900000000002</c:v>
                </c:pt>
                <c:pt idx="11437">
                  <c:v>32.960900000000002</c:v>
                </c:pt>
                <c:pt idx="11438">
                  <c:v>32.953339999999997</c:v>
                </c:pt>
                <c:pt idx="11439">
                  <c:v>32.960900000000002</c:v>
                </c:pt>
                <c:pt idx="11440">
                  <c:v>32.960900000000002</c:v>
                </c:pt>
                <c:pt idx="11441">
                  <c:v>32.974129999999995</c:v>
                </c:pt>
                <c:pt idx="11442">
                  <c:v>32.980739999999997</c:v>
                </c:pt>
                <c:pt idx="11443">
                  <c:v>32.987349999999999</c:v>
                </c:pt>
                <c:pt idx="11444">
                  <c:v>32.987349999999999</c:v>
                </c:pt>
                <c:pt idx="11445">
                  <c:v>32.993960000000001</c:v>
                </c:pt>
                <c:pt idx="11446">
                  <c:v>33.000579999999999</c:v>
                </c:pt>
                <c:pt idx="11447">
                  <c:v>33.008139999999997</c:v>
                </c:pt>
                <c:pt idx="11448">
                  <c:v>33.008139999999997</c:v>
                </c:pt>
                <c:pt idx="11449">
                  <c:v>33.034589999999994</c:v>
                </c:pt>
                <c:pt idx="11450">
                  <c:v>33.034589999999994</c:v>
                </c:pt>
                <c:pt idx="11451">
                  <c:v>33.034589999999994</c:v>
                </c:pt>
                <c:pt idx="11452">
                  <c:v>33.04121</c:v>
                </c:pt>
                <c:pt idx="11453">
                  <c:v>33.048769999999998</c:v>
                </c:pt>
                <c:pt idx="11454">
                  <c:v>33.061999999999998</c:v>
                </c:pt>
                <c:pt idx="11455">
                  <c:v>33.06861</c:v>
                </c:pt>
                <c:pt idx="11456">
                  <c:v>33.08184</c:v>
                </c:pt>
                <c:pt idx="11457">
                  <c:v>33.08184</c:v>
                </c:pt>
                <c:pt idx="11458">
                  <c:v>33.09601</c:v>
                </c:pt>
                <c:pt idx="11459">
                  <c:v>33.088449999999995</c:v>
                </c:pt>
                <c:pt idx="11460">
                  <c:v>33.102629999999998</c:v>
                </c:pt>
                <c:pt idx="11461">
                  <c:v>33.102629999999998</c:v>
                </c:pt>
                <c:pt idx="11462">
                  <c:v>33.09601</c:v>
                </c:pt>
                <c:pt idx="11463">
                  <c:v>33.115850000000002</c:v>
                </c:pt>
                <c:pt idx="11464">
                  <c:v>33.115850000000002</c:v>
                </c:pt>
                <c:pt idx="11465">
                  <c:v>33.122459999999997</c:v>
                </c:pt>
                <c:pt idx="11466">
                  <c:v>33.129080000000002</c:v>
                </c:pt>
                <c:pt idx="11467">
                  <c:v>33.129080000000002</c:v>
                </c:pt>
                <c:pt idx="11468">
                  <c:v>33.115850000000002</c:v>
                </c:pt>
                <c:pt idx="11469">
                  <c:v>33.122459999999997</c:v>
                </c:pt>
                <c:pt idx="11470">
                  <c:v>33.129080000000002</c:v>
                </c:pt>
                <c:pt idx="11471">
                  <c:v>33.129080000000002</c:v>
                </c:pt>
                <c:pt idx="11472">
                  <c:v>33.135690000000004</c:v>
                </c:pt>
                <c:pt idx="11473">
                  <c:v>33.14987</c:v>
                </c:pt>
                <c:pt idx="11474">
                  <c:v>33.156480000000002</c:v>
                </c:pt>
                <c:pt idx="11475">
                  <c:v>33.156480000000002</c:v>
                </c:pt>
                <c:pt idx="11476">
                  <c:v>33.14987</c:v>
                </c:pt>
                <c:pt idx="11477">
                  <c:v>33.163089999999997</c:v>
                </c:pt>
                <c:pt idx="11478">
                  <c:v>33.163089999999997</c:v>
                </c:pt>
                <c:pt idx="11479">
                  <c:v>33.176319999999997</c:v>
                </c:pt>
                <c:pt idx="11480">
                  <c:v>33.183879999999995</c:v>
                </c:pt>
                <c:pt idx="11481">
                  <c:v>33.183879999999995</c:v>
                </c:pt>
                <c:pt idx="11482">
                  <c:v>33.203720000000004</c:v>
                </c:pt>
                <c:pt idx="11483">
                  <c:v>33.210339999999995</c:v>
                </c:pt>
                <c:pt idx="11484">
                  <c:v>33.223559999999999</c:v>
                </c:pt>
                <c:pt idx="11485">
                  <c:v>33.231120000000004</c:v>
                </c:pt>
                <c:pt idx="11486">
                  <c:v>33.237730000000006</c:v>
                </c:pt>
                <c:pt idx="11487">
                  <c:v>33.237730000000006</c:v>
                </c:pt>
                <c:pt idx="11488">
                  <c:v>33.223559999999999</c:v>
                </c:pt>
                <c:pt idx="11489">
                  <c:v>33.210339999999995</c:v>
                </c:pt>
                <c:pt idx="11490">
                  <c:v>33.210339999999995</c:v>
                </c:pt>
                <c:pt idx="11491">
                  <c:v>33.197110000000002</c:v>
                </c:pt>
                <c:pt idx="11492">
                  <c:v>33.183879999999995</c:v>
                </c:pt>
                <c:pt idx="11493">
                  <c:v>33.176319999999997</c:v>
                </c:pt>
                <c:pt idx="11494">
                  <c:v>33.176319999999997</c:v>
                </c:pt>
                <c:pt idx="11495">
                  <c:v>33.163089999999997</c:v>
                </c:pt>
                <c:pt idx="11496">
                  <c:v>33.163089999999997</c:v>
                </c:pt>
                <c:pt idx="11497">
                  <c:v>33.163089999999997</c:v>
                </c:pt>
                <c:pt idx="11498">
                  <c:v>33.156480000000002</c:v>
                </c:pt>
                <c:pt idx="11499">
                  <c:v>33.14987</c:v>
                </c:pt>
                <c:pt idx="11500">
                  <c:v>33.143250000000002</c:v>
                </c:pt>
                <c:pt idx="11501">
                  <c:v>33.143250000000002</c:v>
                </c:pt>
                <c:pt idx="11502">
                  <c:v>33.135690000000004</c:v>
                </c:pt>
                <c:pt idx="11503">
                  <c:v>33.129080000000002</c:v>
                </c:pt>
                <c:pt idx="11504">
                  <c:v>33.129080000000002</c:v>
                </c:pt>
                <c:pt idx="11505">
                  <c:v>33.129080000000002</c:v>
                </c:pt>
                <c:pt idx="11506">
                  <c:v>33.129080000000002</c:v>
                </c:pt>
                <c:pt idx="11507">
                  <c:v>33.115850000000002</c:v>
                </c:pt>
                <c:pt idx="11508">
                  <c:v>33.122459999999997</c:v>
                </c:pt>
                <c:pt idx="11509">
                  <c:v>33.122459999999997</c:v>
                </c:pt>
                <c:pt idx="11510">
                  <c:v>33.115850000000002</c:v>
                </c:pt>
                <c:pt idx="11511">
                  <c:v>33.129080000000002</c:v>
                </c:pt>
                <c:pt idx="11512">
                  <c:v>33.129080000000002</c:v>
                </c:pt>
                <c:pt idx="11513">
                  <c:v>33.129080000000002</c:v>
                </c:pt>
                <c:pt idx="11514">
                  <c:v>33.135690000000004</c:v>
                </c:pt>
                <c:pt idx="11515">
                  <c:v>33.129080000000002</c:v>
                </c:pt>
                <c:pt idx="11516">
                  <c:v>33.129080000000002</c:v>
                </c:pt>
                <c:pt idx="11517">
                  <c:v>33.143250000000002</c:v>
                </c:pt>
                <c:pt idx="11518">
                  <c:v>33.14987</c:v>
                </c:pt>
                <c:pt idx="11519">
                  <c:v>33.143250000000002</c:v>
                </c:pt>
                <c:pt idx="11520">
                  <c:v>33.143250000000002</c:v>
                </c:pt>
                <c:pt idx="11521">
                  <c:v>33.14987</c:v>
                </c:pt>
                <c:pt idx="11522">
                  <c:v>33.143250000000002</c:v>
                </c:pt>
                <c:pt idx="11523">
                  <c:v>33.143250000000002</c:v>
                </c:pt>
                <c:pt idx="11524">
                  <c:v>33.143250000000002</c:v>
                </c:pt>
                <c:pt idx="11525">
                  <c:v>33.135690000000004</c:v>
                </c:pt>
                <c:pt idx="11526">
                  <c:v>33.143250000000002</c:v>
                </c:pt>
                <c:pt idx="11527">
                  <c:v>33.135690000000004</c:v>
                </c:pt>
                <c:pt idx="11528">
                  <c:v>33.129080000000002</c:v>
                </c:pt>
                <c:pt idx="11529">
                  <c:v>33.135690000000004</c:v>
                </c:pt>
                <c:pt idx="11530">
                  <c:v>33.135690000000004</c:v>
                </c:pt>
                <c:pt idx="11531">
                  <c:v>33.129080000000002</c:v>
                </c:pt>
                <c:pt idx="11532">
                  <c:v>33.129080000000002</c:v>
                </c:pt>
                <c:pt idx="11533">
                  <c:v>33.135690000000004</c:v>
                </c:pt>
                <c:pt idx="11534">
                  <c:v>33.143250000000002</c:v>
                </c:pt>
                <c:pt idx="11535">
                  <c:v>33.143250000000002</c:v>
                </c:pt>
                <c:pt idx="11536">
                  <c:v>33.14987</c:v>
                </c:pt>
                <c:pt idx="11537">
                  <c:v>33.14987</c:v>
                </c:pt>
                <c:pt idx="11538">
                  <c:v>33.156480000000002</c:v>
                </c:pt>
                <c:pt idx="11539">
                  <c:v>33.156480000000002</c:v>
                </c:pt>
                <c:pt idx="11540">
                  <c:v>33.169710000000002</c:v>
                </c:pt>
                <c:pt idx="11541">
                  <c:v>33.176319999999997</c:v>
                </c:pt>
                <c:pt idx="11542">
                  <c:v>33.183879999999995</c:v>
                </c:pt>
                <c:pt idx="11543">
                  <c:v>33.190489999999997</c:v>
                </c:pt>
                <c:pt idx="11544">
                  <c:v>33.183879999999995</c:v>
                </c:pt>
                <c:pt idx="11545">
                  <c:v>33.190489999999997</c:v>
                </c:pt>
                <c:pt idx="11546">
                  <c:v>33.190489999999997</c:v>
                </c:pt>
                <c:pt idx="11547">
                  <c:v>33.190489999999997</c:v>
                </c:pt>
                <c:pt idx="11548">
                  <c:v>33.197110000000002</c:v>
                </c:pt>
                <c:pt idx="11549">
                  <c:v>33.197110000000002</c:v>
                </c:pt>
                <c:pt idx="11550">
                  <c:v>33.197110000000002</c:v>
                </c:pt>
                <c:pt idx="11551">
                  <c:v>33.210339999999995</c:v>
                </c:pt>
                <c:pt idx="11552">
                  <c:v>33.210339999999995</c:v>
                </c:pt>
                <c:pt idx="11553">
                  <c:v>33.216949999999997</c:v>
                </c:pt>
                <c:pt idx="11554">
                  <c:v>33.223559999999999</c:v>
                </c:pt>
                <c:pt idx="11555">
                  <c:v>33.237730000000006</c:v>
                </c:pt>
                <c:pt idx="11556">
                  <c:v>33.250959999999999</c:v>
                </c:pt>
                <c:pt idx="11557">
                  <c:v>33.257580000000004</c:v>
                </c:pt>
                <c:pt idx="11558">
                  <c:v>33.257580000000004</c:v>
                </c:pt>
                <c:pt idx="11559">
                  <c:v>33.270800000000001</c:v>
                </c:pt>
                <c:pt idx="11560">
                  <c:v>33.278359999999999</c:v>
                </c:pt>
                <c:pt idx="11561">
                  <c:v>33.278359999999999</c:v>
                </c:pt>
                <c:pt idx="11562">
                  <c:v>33.291589999999999</c:v>
                </c:pt>
                <c:pt idx="11563">
                  <c:v>33.304819999999999</c:v>
                </c:pt>
                <c:pt idx="11564">
                  <c:v>33.304819999999999</c:v>
                </c:pt>
                <c:pt idx="11565">
                  <c:v>33.311430000000001</c:v>
                </c:pt>
                <c:pt idx="11566">
                  <c:v>33.318989999999999</c:v>
                </c:pt>
                <c:pt idx="11567">
                  <c:v>33.318989999999999</c:v>
                </c:pt>
                <c:pt idx="11568">
                  <c:v>33.311430000000001</c:v>
                </c:pt>
                <c:pt idx="11569">
                  <c:v>33.33222</c:v>
                </c:pt>
                <c:pt idx="11570">
                  <c:v>33.352059999999994</c:v>
                </c:pt>
                <c:pt idx="11571">
                  <c:v>33.352059999999994</c:v>
                </c:pt>
                <c:pt idx="11572">
                  <c:v>33.35868</c:v>
                </c:pt>
                <c:pt idx="11573">
                  <c:v>33.37285</c:v>
                </c:pt>
                <c:pt idx="11574">
                  <c:v>33.37285</c:v>
                </c:pt>
                <c:pt idx="11575">
                  <c:v>33.379460000000002</c:v>
                </c:pt>
                <c:pt idx="11576">
                  <c:v>33.38608</c:v>
                </c:pt>
                <c:pt idx="11577">
                  <c:v>33.392690000000002</c:v>
                </c:pt>
                <c:pt idx="11578">
                  <c:v>33.392690000000002</c:v>
                </c:pt>
                <c:pt idx="11579">
                  <c:v>33.392690000000002</c:v>
                </c:pt>
                <c:pt idx="11580">
                  <c:v>33.405919999999995</c:v>
                </c:pt>
                <c:pt idx="11581">
                  <c:v>33.405919999999995</c:v>
                </c:pt>
                <c:pt idx="11582">
                  <c:v>33.41348</c:v>
                </c:pt>
                <c:pt idx="11583">
                  <c:v>33.420089999999995</c:v>
                </c:pt>
                <c:pt idx="11584">
                  <c:v>33.433320000000002</c:v>
                </c:pt>
                <c:pt idx="11585">
                  <c:v>33.426699999999997</c:v>
                </c:pt>
                <c:pt idx="11586">
                  <c:v>33.420089999999995</c:v>
                </c:pt>
                <c:pt idx="11587">
                  <c:v>33.433320000000002</c:v>
                </c:pt>
                <c:pt idx="11588">
                  <c:v>33.439929999999997</c:v>
                </c:pt>
                <c:pt idx="11589">
                  <c:v>33.439929999999997</c:v>
                </c:pt>
                <c:pt idx="11590">
                  <c:v>33.433320000000002</c:v>
                </c:pt>
                <c:pt idx="11591">
                  <c:v>33.446550000000002</c:v>
                </c:pt>
                <c:pt idx="11592">
                  <c:v>33.45411</c:v>
                </c:pt>
                <c:pt idx="11593">
                  <c:v>33.467330000000004</c:v>
                </c:pt>
                <c:pt idx="11594">
                  <c:v>33.467330000000004</c:v>
                </c:pt>
                <c:pt idx="11595">
                  <c:v>33.467330000000004</c:v>
                </c:pt>
                <c:pt idx="11596">
                  <c:v>33.473949999999995</c:v>
                </c:pt>
                <c:pt idx="11597">
                  <c:v>33.480559999999997</c:v>
                </c:pt>
                <c:pt idx="11598">
                  <c:v>33.473949999999995</c:v>
                </c:pt>
                <c:pt idx="11599">
                  <c:v>33.487180000000002</c:v>
                </c:pt>
                <c:pt idx="11600">
                  <c:v>33.493790000000004</c:v>
                </c:pt>
                <c:pt idx="11601">
                  <c:v>33.501349999999995</c:v>
                </c:pt>
                <c:pt idx="11602">
                  <c:v>33.501349999999995</c:v>
                </c:pt>
                <c:pt idx="11603">
                  <c:v>33.501349999999995</c:v>
                </c:pt>
                <c:pt idx="11604">
                  <c:v>33.507959999999997</c:v>
                </c:pt>
                <c:pt idx="11605">
                  <c:v>33.514569999999999</c:v>
                </c:pt>
                <c:pt idx="11606">
                  <c:v>33.521190000000004</c:v>
                </c:pt>
                <c:pt idx="11607">
                  <c:v>33.521190000000004</c:v>
                </c:pt>
                <c:pt idx="11608">
                  <c:v>33.521190000000004</c:v>
                </c:pt>
                <c:pt idx="11609">
                  <c:v>33.534419999999997</c:v>
                </c:pt>
                <c:pt idx="11610">
                  <c:v>33.534419999999997</c:v>
                </c:pt>
                <c:pt idx="11611">
                  <c:v>33.534419999999997</c:v>
                </c:pt>
                <c:pt idx="11612">
                  <c:v>33.548589999999997</c:v>
                </c:pt>
                <c:pt idx="11613">
                  <c:v>33.548589999999997</c:v>
                </c:pt>
                <c:pt idx="11614">
                  <c:v>33.548589999999997</c:v>
                </c:pt>
                <c:pt idx="11615">
                  <c:v>33.555199999999999</c:v>
                </c:pt>
                <c:pt idx="11616">
                  <c:v>33.561819999999997</c:v>
                </c:pt>
                <c:pt idx="11617">
                  <c:v>33.555199999999999</c:v>
                </c:pt>
                <c:pt idx="11618">
                  <c:v>33.561819999999997</c:v>
                </c:pt>
                <c:pt idx="11619">
                  <c:v>33.575050000000005</c:v>
                </c:pt>
                <c:pt idx="11620">
                  <c:v>33.575050000000005</c:v>
                </c:pt>
                <c:pt idx="11621">
                  <c:v>33.568429999999999</c:v>
                </c:pt>
                <c:pt idx="11622">
                  <c:v>33.575050000000005</c:v>
                </c:pt>
                <c:pt idx="11623">
                  <c:v>33.581660000000007</c:v>
                </c:pt>
                <c:pt idx="11624">
                  <c:v>33.581660000000007</c:v>
                </c:pt>
                <c:pt idx="11625">
                  <c:v>33.575050000000005</c:v>
                </c:pt>
                <c:pt idx="11626">
                  <c:v>33.555199999999999</c:v>
                </c:pt>
                <c:pt idx="11627">
                  <c:v>32.508319999999998</c:v>
                </c:pt>
                <c:pt idx="11628">
                  <c:v>31.007900000000003</c:v>
                </c:pt>
                <c:pt idx="11629">
                  <c:v>30.9068</c:v>
                </c:pt>
                <c:pt idx="11630">
                  <c:v>30.940819999999999</c:v>
                </c:pt>
                <c:pt idx="11631">
                  <c:v>30.981450000000002</c:v>
                </c:pt>
                <c:pt idx="11632">
                  <c:v>31.014520000000001</c:v>
                </c:pt>
                <c:pt idx="11633">
                  <c:v>31.069320000000001</c:v>
                </c:pt>
                <c:pt idx="11634">
                  <c:v>31.11656</c:v>
                </c:pt>
                <c:pt idx="11635">
                  <c:v>31.14302</c:v>
                </c:pt>
                <c:pt idx="11636">
                  <c:v>31.163799999999998</c:v>
                </c:pt>
                <c:pt idx="11637">
                  <c:v>31.211040000000001</c:v>
                </c:pt>
                <c:pt idx="11638">
                  <c:v>31.258290000000002</c:v>
                </c:pt>
                <c:pt idx="11639">
                  <c:v>31.298919999999999</c:v>
                </c:pt>
                <c:pt idx="11640">
                  <c:v>31.325369999999999</c:v>
                </c:pt>
                <c:pt idx="11641">
                  <c:v>31.359380000000002</c:v>
                </c:pt>
                <c:pt idx="11642">
                  <c:v>31.400009999999998</c:v>
                </c:pt>
                <c:pt idx="11643">
                  <c:v>31.44726</c:v>
                </c:pt>
                <c:pt idx="11644">
                  <c:v>31.481270000000002</c:v>
                </c:pt>
                <c:pt idx="11645">
                  <c:v>31.501110000000001</c:v>
                </c:pt>
                <c:pt idx="11646">
                  <c:v>31.521900000000002</c:v>
                </c:pt>
                <c:pt idx="11647">
                  <c:v>31.554970000000001</c:v>
                </c:pt>
                <c:pt idx="11648">
                  <c:v>31.588979999999999</c:v>
                </c:pt>
                <c:pt idx="11649">
                  <c:v>31.616379999999999</c:v>
                </c:pt>
                <c:pt idx="11650">
                  <c:v>31.64284</c:v>
                </c:pt>
                <c:pt idx="11651">
                  <c:v>31.68347</c:v>
                </c:pt>
                <c:pt idx="11652">
                  <c:v>31.71087</c:v>
                </c:pt>
                <c:pt idx="11653">
                  <c:v>31.744880000000002</c:v>
                </c:pt>
                <c:pt idx="11654">
                  <c:v>31.771339999999999</c:v>
                </c:pt>
                <c:pt idx="11655">
                  <c:v>31.79213</c:v>
                </c:pt>
                <c:pt idx="11656">
                  <c:v>31.832750000000001</c:v>
                </c:pt>
                <c:pt idx="11657">
                  <c:v>31.859209999999997</c:v>
                </c:pt>
                <c:pt idx="11658">
                  <c:v>31.879990000000003</c:v>
                </c:pt>
                <c:pt idx="11659">
                  <c:v>31.913060000000002</c:v>
                </c:pt>
                <c:pt idx="11660">
                  <c:v>31.953689999999998</c:v>
                </c:pt>
                <c:pt idx="11661">
                  <c:v>31.98771</c:v>
                </c:pt>
                <c:pt idx="11662">
                  <c:v>32.02834</c:v>
                </c:pt>
                <c:pt idx="11663">
                  <c:v>32.062349999999995</c:v>
                </c:pt>
                <c:pt idx="11664">
                  <c:v>32.095419999999997</c:v>
                </c:pt>
                <c:pt idx="11665">
                  <c:v>32.136049999999997</c:v>
                </c:pt>
                <c:pt idx="11666">
                  <c:v>32.170059999999999</c:v>
                </c:pt>
                <c:pt idx="11667">
                  <c:v>32.204080000000005</c:v>
                </c:pt>
                <c:pt idx="11668">
                  <c:v>32.23809</c:v>
                </c:pt>
                <c:pt idx="11669">
                  <c:v>32.271160000000002</c:v>
                </c:pt>
                <c:pt idx="11670">
                  <c:v>32.305169999999997</c:v>
                </c:pt>
                <c:pt idx="11671">
                  <c:v>32.339190000000002</c:v>
                </c:pt>
                <c:pt idx="11672">
                  <c:v>32.373200000000004</c:v>
                </c:pt>
                <c:pt idx="11673">
                  <c:v>32.412889999999997</c:v>
                </c:pt>
                <c:pt idx="11674">
                  <c:v>32.446899999999999</c:v>
                </c:pt>
                <c:pt idx="11675">
                  <c:v>32.467689999999997</c:v>
                </c:pt>
                <c:pt idx="11676">
                  <c:v>32.494140000000002</c:v>
                </c:pt>
                <c:pt idx="11677">
                  <c:v>32.52816</c:v>
                </c:pt>
                <c:pt idx="11678">
                  <c:v>32.562169999999995</c:v>
                </c:pt>
                <c:pt idx="11679">
                  <c:v>32.595240000000004</c:v>
                </c:pt>
                <c:pt idx="11680">
                  <c:v>32.622639999999997</c:v>
                </c:pt>
                <c:pt idx="11681">
                  <c:v>32.643430000000002</c:v>
                </c:pt>
                <c:pt idx="11682">
                  <c:v>32.690669999999997</c:v>
                </c:pt>
                <c:pt idx="11683">
                  <c:v>32.723739999999999</c:v>
                </c:pt>
                <c:pt idx="11684">
                  <c:v>32.751139999999999</c:v>
                </c:pt>
                <c:pt idx="11685">
                  <c:v>32.770980000000002</c:v>
                </c:pt>
                <c:pt idx="11686">
                  <c:v>32.811610000000002</c:v>
                </c:pt>
                <c:pt idx="11687">
                  <c:v>32.839010000000002</c:v>
                </c:pt>
                <c:pt idx="11688">
                  <c:v>32.879640000000002</c:v>
                </c:pt>
                <c:pt idx="11689">
                  <c:v>32.91366</c:v>
                </c:pt>
                <c:pt idx="11690">
                  <c:v>32.953339999999997</c:v>
                </c:pt>
                <c:pt idx="11691">
                  <c:v>32.980739999999997</c:v>
                </c:pt>
                <c:pt idx="11692">
                  <c:v>33.008139999999997</c:v>
                </c:pt>
                <c:pt idx="11693">
                  <c:v>33.034589999999994</c:v>
                </c:pt>
                <c:pt idx="11694">
                  <c:v>33.075220000000002</c:v>
                </c:pt>
                <c:pt idx="11695">
                  <c:v>33.102629999999998</c:v>
                </c:pt>
                <c:pt idx="11696">
                  <c:v>33.129080000000002</c:v>
                </c:pt>
                <c:pt idx="11697">
                  <c:v>33.163089999999997</c:v>
                </c:pt>
                <c:pt idx="11698">
                  <c:v>33.190489999999997</c:v>
                </c:pt>
                <c:pt idx="11699">
                  <c:v>33.216949999999997</c:v>
                </c:pt>
                <c:pt idx="11700">
                  <c:v>33.237730000000006</c:v>
                </c:pt>
                <c:pt idx="11701">
                  <c:v>33.270800000000001</c:v>
                </c:pt>
                <c:pt idx="11702">
                  <c:v>33.298209999999997</c:v>
                </c:pt>
                <c:pt idx="11703">
                  <c:v>33.325609999999998</c:v>
                </c:pt>
                <c:pt idx="11704">
                  <c:v>33.34545</c:v>
                </c:pt>
                <c:pt idx="11705">
                  <c:v>33.379460000000002</c:v>
                </c:pt>
                <c:pt idx="11706">
                  <c:v>33.405919999999995</c:v>
                </c:pt>
                <c:pt idx="11707">
                  <c:v>33.426699999999997</c:v>
                </c:pt>
                <c:pt idx="11708">
                  <c:v>33.460720000000002</c:v>
                </c:pt>
                <c:pt idx="11709">
                  <c:v>33.493790000000004</c:v>
                </c:pt>
                <c:pt idx="11710">
                  <c:v>33.507959999999997</c:v>
                </c:pt>
                <c:pt idx="11711">
                  <c:v>33.527800000000006</c:v>
                </c:pt>
                <c:pt idx="11712">
                  <c:v>33.555199999999999</c:v>
                </c:pt>
                <c:pt idx="11713">
                  <c:v>33.581660000000007</c:v>
                </c:pt>
                <c:pt idx="11714">
                  <c:v>33.615679999999998</c:v>
                </c:pt>
                <c:pt idx="11715">
                  <c:v>33.63646</c:v>
                </c:pt>
                <c:pt idx="11716">
                  <c:v>33.656300000000002</c:v>
                </c:pt>
                <c:pt idx="11717">
                  <c:v>33.683699999999995</c:v>
                </c:pt>
                <c:pt idx="11718">
                  <c:v>33.703540000000004</c:v>
                </c:pt>
                <c:pt idx="11719">
                  <c:v>33.73095</c:v>
                </c:pt>
                <c:pt idx="11720">
                  <c:v>33.744169999999997</c:v>
                </c:pt>
                <c:pt idx="11721">
                  <c:v>33.764019999999995</c:v>
                </c:pt>
                <c:pt idx="11722">
                  <c:v>33.791410000000006</c:v>
                </c:pt>
                <c:pt idx="11723">
                  <c:v>33.811260000000004</c:v>
                </c:pt>
                <c:pt idx="11724">
                  <c:v>33.818820000000002</c:v>
                </c:pt>
                <c:pt idx="11725">
                  <c:v>33.845269999999999</c:v>
                </c:pt>
                <c:pt idx="11726">
                  <c:v>33.879289999999997</c:v>
                </c:pt>
                <c:pt idx="11727">
                  <c:v>33.892510000000001</c:v>
                </c:pt>
                <c:pt idx="11728">
                  <c:v>33.879289999999997</c:v>
                </c:pt>
                <c:pt idx="11729">
                  <c:v>33.872669999999999</c:v>
                </c:pt>
                <c:pt idx="11730">
                  <c:v>33.866059999999997</c:v>
                </c:pt>
                <c:pt idx="11731">
                  <c:v>33.872669999999999</c:v>
                </c:pt>
                <c:pt idx="11732">
                  <c:v>33.866059999999997</c:v>
                </c:pt>
                <c:pt idx="11733">
                  <c:v>33.872669999999999</c:v>
                </c:pt>
                <c:pt idx="11734">
                  <c:v>33.866059999999997</c:v>
                </c:pt>
                <c:pt idx="11735">
                  <c:v>33.866059999999997</c:v>
                </c:pt>
                <c:pt idx="11736">
                  <c:v>33.879289999999997</c:v>
                </c:pt>
                <c:pt idx="11737">
                  <c:v>33.879289999999997</c:v>
                </c:pt>
                <c:pt idx="11738">
                  <c:v>33.892510000000001</c:v>
                </c:pt>
                <c:pt idx="11739">
                  <c:v>33.885899999999999</c:v>
                </c:pt>
                <c:pt idx="11740">
                  <c:v>33.885899999999999</c:v>
                </c:pt>
                <c:pt idx="11741">
                  <c:v>33.892510000000001</c:v>
                </c:pt>
                <c:pt idx="11742">
                  <c:v>33.892510000000001</c:v>
                </c:pt>
                <c:pt idx="11743">
                  <c:v>33.885899999999999</c:v>
                </c:pt>
                <c:pt idx="11744">
                  <c:v>33.885899999999999</c:v>
                </c:pt>
                <c:pt idx="11745">
                  <c:v>33.892510000000001</c:v>
                </c:pt>
                <c:pt idx="11746">
                  <c:v>33.89913</c:v>
                </c:pt>
                <c:pt idx="11747">
                  <c:v>33.892510000000001</c:v>
                </c:pt>
                <c:pt idx="11748">
                  <c:v>33.89913</c:v>
                </c:pt>
                <c:pt idx="11749">
                  <c:v>33.906690000000005</c:v>
                </c:pt>
                <c:pt idx="11750">
                  <c:v>33.9133</c:v>
                </c:pt>
                <c:pt idx="11751">
                  <c:v>33.92653</c:v>
                </c:pt>
                <c:pt idx="11752">
                  <c:v>33.92653</c:v>
                </c:pt>
                <c:pt idx="11753">
                  <c:v>33.919910000000002</c:v>
                </c:pt>
                <c:pt idx="11754">
                  <c:v>33.933140000000002</c:v>
                </c:pt>
                <c:pt idx="11755">
                  <c:v>33.933140000000002</c:v>
                </c:pt>
                <c:pt idx="11756">
                  <c:v>33.939749999999997</c:v>
                </c:pt>
                <c:pt idx="11757">
                  <c:v>33.933140000000002</c:v>
                </c:pt>
                <c:pt idx="11758">
                  <c:v>33.946370000000002</c:v>
                </c:pt>
                <c:pt idx="11759">
                  <c:v>33.95393</c:v>
                </c:pt>
                <c:pt idx="11760">
                  <c:v>33.95393</c:v>
                </c:pt>
                <c:pt idx="11761">
                  <c:v>33.960540000000002</c:v>
                </c:pt>
                <c:pt idx="11762">
                  <c:v>33.960540000000002</c:v>
                </c:pt>
                <c:pt idx="11763">
                  <c:v>33.95393</c:v>
                </c:pt>
                <c:pt idx="11764">
                  <c:v>33.960540000000002</c:v>
                </c:pt>
                <c:pt idx="11765">
                  <c:v>33.960540000000002</c:v>
                </c:pt>
                <c:pt idx="11766">
                  <c:v>33.973769999999995</c:v>
                </c:pt>
                <c:pt idx="11767">
                  <c:v>33.980379999999997</c:v>
                </c:pt>
                <c:pt idx="11768">
                  <c:v>33.973769999999995</c:v>
                </c:pt>
                <c:pt idx="11769">
                  <c:v>33.980379999999997</c:v>
                </c:pt>
                <c:pt idx="11770">
                  <c:v>33.980379999999997</c:v>
                </c:pt>
                <c:pt idx="11771">
                  <c:v>33.987000000000002</c:v>
                </c:pt>
                <c:pt idx="11772">
                  <c:v>33.987000000000002</c:v>
                </c:pt>
                <c:pt idx="11773">
                  <c:v>33.994550000000004</c:v>
                </c:pt>
                <c:pt idx="11774">
                  <c:v>33.994550000000004</c:v>
                </c:pt>
                <c:pt idx="11775">
                  <c:v>34.001169999999995</c:v>
                </c:pt>
                <c:pt idx="11776">
                  <c:v>34.014400000000002</c:v>
                </c:pt>
                <c:pt idx="11777">
                  <c:v>34.021010000000004</c:v>
                </c:pt>
                <c:pt idx="11778">
                  <c:v>34.027629999999995</c:v>
                </c:pt>
                <c:pt idx="11779">
                  <c:v>34.034239999999997</c:v>
                </c:pt>
                <c:pt idx="11780">
                  <c:v>34.034239999999997</c:v>
                </c:pt>
                <c:pt idx="11781">
                  <c:v>34.041800000000002</c:v>
                </c:pt>
                <c:pt idx="11782">
                  <c:v>34.041800000000002</c:v>
                </c:pt>
                <c:pt idx="11783">
                  <c:v>34.048410000000004</c:v>
                </c:pt>
                <c:pt idx="11784">
                  <c:v>34.055030000000002</c:v>
                </c:pt>
                <c:pt idx="11785">
                  <c:v>34.048410000000004</c:v>
                </c:pt>
                <c:pt idx="11786">
                  <c:v>34.055030000000002</c:v>
                </c:pt>
                <c:pt idx="11787">
                  <c:v>34.068249999999999</c:v>
                </c:pt>
                <c:pt idx="11788">
                  <c:v>34.068249999999999</c:v>
                </c:pt>
                <c:pt idx="11789">
                  <c:v>34.074870000000004</c:v>
                </c:pt>
                <c:pt idx="11790">
                  <c:v>34.068249999999999</c:v>
                </c:pt>
                <c:pt idx="11791">
                  <c:v>34.074870000000004</c:v>
                </c:pt>
                <c:pt idx="11792">
                  <c:v>34.074870000000004</c:v>
                </c:pt>
                <c:pt idx="11793">
                  <c:v>34.074870000000004</c:v>
                </c:pt>
                <c:pt idx="11794">
                  <c:v>34.089040000000004</c:v>
                </c:pt>
                <c:pt idx="11795">
                  <c:v>34.102269999999997</c:v>
                </c:pt>
                <c:pt idx="11796">
                  <c:v>34.115499999999997</c:v>
                </c:pt>
                <c:pt idx="11797">
                  <c:v>34.122109999999999</c:v>
                </c:pt>
                <c:pt idx="11798">
                  <c:v>34.129669999999997</c:v>
                </c:pt>
                <c:pt idx="11799">
                  <c:v>34.136290000000002</c:v>
                </c:pt>
                <c:pt idx="11800">
                  <c:v>34.149509999999999</c:v>
                </c:pt>
                <c:pt idx="11801">
                  <c:v>34.169350000000001</c:v>
                </c:pt>
                <c:pt idx="11802">
                  <c:v>34.176910000000007</c:v>
                </c:pt>
                <c:pt idx="11803">
                  <c:v>34.183529999999998</c:v>
                </c:pt>
                <c:pt idx="11804">
                  <c:v>34.196750000000002</c:v>
                </c:pt>
                <c:pt idx="11805">
                  <c:v>34.20337</c:v>
                </c:pt>
                <c:pt idx="11806">
                  <c:v>34.216589999999997</c:v>
                </c:pt>
                <c:pt idx="11807">
                  <c:v>34.224150000000002</c:v>
                </c:pt>
                <c:pt idx="11808">
                  <c:v>34.23077</c:v>
                </c:pt>
                <c:pt idx="11809">
                  <c:v>34.23077</c:v>
                </c:pt>
                <c:pt idx="11810">
                  <c:v>34.250610000000002</c:v>
                </c:pt>
                <c:pt idx="11811">
                  <c:v>34.257220000000004</c:v>
                </c:pt>
                <c:pt idx="11812">
                  <c:v>34.264780000000002</c:v>
                </c:pt>
                <c:pt idx="11813">
                  <c:v>34.271389999999997</c:v>
                </c:pt>
                <c:pt idx="11814">
                  <c:v>34.28463</c:v>
                </c:pt>
                <c:pt idx="11815">
                  <c:v>34.297849999999997</c:v>
                </c:pt>
                <c:pt idx="11816">
                  <c:v>34.297849999999997</c:v>
                </c:pt>
                <c:pt idx="11817">
                  <c:v>34.304459999999999</c:v>
                </c:pt>
                <c:pt idx="11818">
                  <c:v>34.312019999999997</c:v>
                </c:pt>
                <c:pt idx="11819">
                  <c:v>34.318640000000002</c:v>
                </c:pt>
                <c:pt idx="11820">
                  <c:v>34.312019999999997</c:v>
                </c:pt>
                <c:pt idx="11821">
                  <c:v>34.325249999999997</c:v>
                </c:pt>
                <c:pt idx="11822">
                  <c:v>34.325249999999997</c:v>
                </c:pt>
                <c:pt idx="11823">
                  <c:v>34.331870000000002</c:v>
                </c:pt>
                <c:pt idx="11824">
                  <c:v>34.351709999999997</c:v>
                </c:pt>
                <c:pt idx="11825">
                  <c:v>34.365879999999997</c:v>
                </c:pt>
                <c:pt idx="11826">
                  <c:v>34.385719999999999</c:v>
                </c:pt>
                <c:pt idx="11827">
                  <c:v>34.392339999999997</c:v>
                </c:pt>
                <c:pt idx="11828">
                  <c:v>34.419739999999997</c:v>
                </c:pt>
                <c:pt idx="11829">
                  <c:v>34.439579999999999</c:v>
                </c:pt>
                <c:pt idx="11830">
                  <c:v>34.473589999999994</c:v>
                </c:pt>
                <c:pt idx="11831">
                  <c:v>34.514220000000002</c:v>
                </c:pt>
                <c:pt idx="11832">
                  <c:v>34.53501</c:v>
                </c:pt>
                <c:pt idx="11833">
                  <c:v>34.568080000000002</c:v>
                </c:pt>
                <c:pt idx="11834">
                  <c:v>34.588860000000004</c:v>
                </c:pt>
                <c:pt idx="11835">
                  <c:v>34.602089999999997</c:v>
                </c:pt>
                <c:pt idx="11836">
                  <c:v>34.629489999999997</c:v>
                </c:pt>
                <c:pt idx="11837">
                  <c:v>34.642720000000004</c:v>
                </c:pt>
                <c:pt idx="11838">
                  <c:v>34.662559999999999</c:v>
                </c:pt>
                <c:pt idx="11839">
                  <c:v>34.696570000000001</c:v>
                </c:pt>
                <c:pt idx="11840">
                  <c:v>34.717359999999999</c:v>
                </c:pt>
                <c:pt idx="11841">
                  <c:v>34.723980000000005</c:v>
                </c:pt>
                <c:pt idx="11842">
                  <c:v>34.737199999999994</c:v>
                </c:pt>
                <c:pt idx="11843">
                  <c:v>34.750430000000001</c:v>
                </c:pt>
                <c:pt idx="11844">
                  <c:v>34.764609999999998</c:v>
                </c:pt>
                <c:pt idx="11845">
                  <c:v>34.777830000000002</c:v>
                </c:pt>
                <c:pt idx="11846">
                  <c:v>34.791059999999995</c:v>
                </c:pt>
                <c:pt idx="11847">
                  <c:v>34.805230000000002</c:v>
                </c:pt>
                <c:pt idx="11848">
                  <c:v>34.818460000000002</c:v>
                </c:pt>
                <c:pt idx="11849">
                  <c:v>34.831690000000002</c:v>
                </c:pt>
                <c:pt idx="11850">
                  <c:v>34.844919999999995</c:v>
                </c:pt>
                <c:pt idx="11851">
                  <c:v>34.859089999999995</c:v>
                </c:pt>
                <c:pt idx="11852">
                  <c:v>34.859089999999995</c:v>
                </c:pt>
                <c:pt idx="11853">
                  <c:v>34.865699999999997</c:v>
                </c:pt>
                <c:pt idx="11854">
                  <c:v>34.872320000000002</c:v>
                </c:pt>
                <c:pt idx="11855">
                  <c:v>34.878929999999997</c:v>
                </c:pt>
                <c:pt idx="11856">
                  <c:v>34.899720000000002</c:v>
                </c:pt>
                <c:pt idx="11857">
                  <c:v>34.926169999999999</c:v>
                </c:pt>
                <c:pt idx="11858">
                  <c:v>34.932790000000004</c:v>
                </c:pt>
                <c:pt idx="11859">
                  <c:v>34.946959999999997</c:v>
                </c:pt>
                <c:pt idx="11860">
                  <c:v>34.973410000000001</c:v>
                </c:pt>
                <c:pt idx="11861">
                  <c:v>35.000819999999997</c:v>
                </c:pt>
                <c:pt idx="11862">
                  <c:v>35.027269999999994</c:v>
                </c:pt>
                <c:pt idx="11863">
                  <c:v>35.027269999999994</c:v>
                </c:pt>
                <c:pt idx="11864">
                  <c:v>35.041449999999998</c:v>
                </c:pt>
                <c:pt idx="11865">
                  <c:v>35.054670000000002</c:v>
                </c:pt>
                <c:pt idx="11866">
                  <c:v>35.067900000000002</c:v>
                </c:pt>
                <c:pt idx="11867">
                  <c:v>35.08869</c:v>
                </c:pt>
                <c:pt idx="11868">
                  <c:v>35.101910000000004</c:v>
                </c:pt>
                <c:pt idx="11869">
                  <c:v>35.108530000000002</c:v>
                </c:pt>
                <c:pt idx="11870">
                  <c:v>35.12932</c:v>
                </c:pt>
                <c:pt idx="11871">
                  <c:v>35.149160000000002</c:v>
                </c:pt>
                <c:pt idx="11872">
                  <c:v>35.155769999999997</c:v>
                </c:pt>
                <c:pt idx="11873">
                  <c:v>35.176559999999995</c:v>
                </c:pt>
                <c:pt idx="11874">
                  <c:v>35.183169999999997</c:v>
                </c:pt>
                <c:pt idx="11875">
                  <c:v>35.189790000000002</c:v>
                </c:pt>
                <c:pt idx="11876">
                  <c:v>35.203009999999999</c:v>
                </c:pt>
                <c:pt idx="11877">
                  <c:v>35.223800000000004</c:v>
                </c:pt>
                <c:pt idx="11878">
                  <c:v>35.243639999999999</c:v>
                </c:pt>
                <c:pt idx="11879">
                  <c:v>35.257809999999999</c:v>
                </c:pt>
                <c:pt idx="11880">
                  <c:v>35.264429999999997</c:v>
                </c:pt>
                <c:pt idx="11881">
                  <c:v>35.277660000000004</c:v>
                </c:pt>
                <c:pt idx="11882">
                  <c:v>35.290879999999994</c:v>
                </c:pt>
                <c:pt idx="11883">
                  <c:v>35.305050000000001</c:v>
                </c:pt>
                <c:pt idx="11884">
                  <c:v>35.318289999999998</c:v>
                </c:pt>
                <c:pt idx="11885">
                  <c:v>35.318289999999998</c:v>
                </c:pt>
                <c:pt idx="11886">
                  <c:v>35.33813</c:v>
                </c:pt>
                <c:pt idx="11887">
                  <c:v>35.345680000000002</c:v>
                </c:pt>
                <c:pt idx="11888">
                  <c:v>35.358910000000002</c:v>
                </c:pt>
                <c:pt idx="11889">
                  <c:v>35.36553</c:v>
                </c:pt>
                <c:pt idx="11890">
                  <c:v>35.372140000000002</c:v>
                </c:pt>
                <c:pt idx="11891">
                  <c:v>35.385370000000002</c:v>
                </c:pt>
                <c:pt idx="11892">
                  <c:v>35.399540000000002</c:v>
                </c:pt>
                <c:pt idx="11893">
                  <c:v>35.426000000000002</c:v>
                </c:pt>
                <c:pt idx="11894">
                  <c:v>35.432610000000004</c:v>
                </c:pt>
                <c:pt idx="11895">
                  <c:v>35.453389999999999</c:v>
                </c:pt>
                <c:pt idx="11896">
                  <c:v>35.480800000000002</c:v>
                </c:pt>
                <c:pt idx="11897">
                  <c:v>35.507249999999999</c:v>
                </c:pt>
                <c:pt idx="11898">
                  <c:v>35.513870000000004</c:v>
                </c:pt>
                <c:pt idx="11899">
                  <c:v>35.528040000000004</c:v>
                </c:pt>
                <c:pt idx="11900">
                  <c:v>35.547879999999999</c:v>
                </c:pt>
                <c:pt idx="11901">
                  <c:v>35.561109999999999</c:v>
                </c:pt>
                <c:pt idx="11902">
                  <c:v>35.567720000000001</c:v>
                </c:pt>
                <c:pt idx="11903">
                  <c:v>35.575279999999999</c:v>
                </c:pt>
                <c:pt idx="11904">
                  <c:v>35.588509999999999</c:v>
                </c:pt>
                <c:pt idx="11905">
                  <c:v>35.601739999999999</c:v>
                </c:pt>
                <c:pt idx="11906">
                  <c:v>35.615910000000007</c:v>
                </c:pt>
                <c:pt idx="11907">
                  <c:v>35.635750000000002</c:v>
                </c:pt>
                <c:pt idx="11908">
                  <c:v>35.655589999999997</c:v>
                </c:pt>
                <c:pt idx="11909">
                  <c:v>35.663150000000002</c:v>
                </c:pt>
                <c:pt idx="11910">
                  <c:v>35.66977</c:v>
                </c:pt>
                <c:pt idx="11911">
                  <c:v>35.676379999999995</c:v>
                </c:pt>
                <c:pt idx="11912">
                  <c:v>35.696220000000004</c:v>
                </c:pt>
                <c:pt idx="11913">
                  <c:v>35.528040000000004</c:v>
                </c:pt>
                <c:pt idx="11914">
                  <c:v>34.081480000000006</c:v>
                </c:pt>
                <c:pt idx="11915">
                  <c:v>33.352059999999994</c:v>
                </c:pt>
                <c:pt idx="11916">
                  <c:v>33.460720000000002</c:v>
                </c:pt>
                <c:pt idx="11917">
                  <c:v>33.575050000000005</c:v>
                </c:pt>
                <c:pt idx="11918">
                  <c:v>33.676139999999997</c:v>
                </c:pt>
                <c:pt idx="11919">
                  <c:v>33.778190000000002</c:v>
                </c:pt>
                <c:pt idx="11920">
                  <c:v>33.872669999999999</c:v>
                </c:pt>
                <c:pt idx="11921">
                  <c:v>33.960540000000002</c:v>
                </c:pt>
                <c:pt idx="11922">
                  <c:v>34.055030000000002</c:v>
                </c:pt>
                <c:pt idx="11923">
                  <c:v>34.149509999999999</c:v>
                </c:pt>
                <c:pt idx="11924">
                  <c:v>34.23077</c:v>
                </c:pt>
                <c:pt idx="11925">
                  <c:v>34.304459999999999</c:v>
                </c:pt>
                <c:pt idx="11926">
                  <c:v>34.399889999999999</c:v>
                </c:pt>
                <c:pt idx="11927">
                  <c:v>34.48021</c:v>
                </c:pt>
                <c:pt idx="11928">
                  <c:v>34.561459999999997</c:v>
                </c:pt>
                <c:pt idx="11929">
                  <c:v>34.649329999999999</c:v>
                </c:pt>
                <c:pt idx="11930">
                  <c:v>34.723980000000005</c:v>
                </c:pt>
                <c:pt idx="11931">
                  <c:v>34.79768</c:v>
                </c:pt>
                <c:pt idx="11932">
                  <c:v>34.865699999999997</c:v>
                </c:pt>
                <c:pt idx="11933">
                  <c:v>34.926169999999999</c:v>
                </c:pt>
                <c:pt idx="11934">
                  <c:v>35.007429999999999</c:v>
                </c:pt>
                <c:pt idx="11935">
                  <c:v>35.07546</c:v>
                </c:pt>
                <c:pt idx="11936">
                  <c:v>35.135930000000002</c:v>
                </c:pt>
                <c:pt idx="11937">
                  <c:v>35.196400000000004</c:v>
                </c:pt>
                <c:pt idx="11938">
                  <c:v>35.264429999999997</c:v>
                </c:pt>
                <c:pt idx="11939">
                  <c:v>35.311669999999999</c:v>
                </c:pt>
                <c:pt idx="11940">
                  <c:v>35.372140000000002</c:v>
                </c:pt>
                <c:pt idx="11941">
                  <c:v>35.440169999999995</c:v>
                </c:pt>
                <c:pt idx="11942">
                  <c:v>35.480800000000002</c:v>
                </c:pt>
                <c:pt idx="11943">
                  <c:v>35.534649999999999</c:v>
                </c:pt>
                <c:pt idx="11944">
                  <c:v>35.581890000000001</c:v>
                </c:pt>
                <c:pt idx="11945">
                  <c:v>35.62914</c:v>
                </c:pt>
                <c:pt idx="11946">
                  <c:v>35.682989999999997</c:v>
                </c:pt>
                <c:pt idx="11947">
                  <c:v>35.723620000000004</c:v>
                </c:pt>
                <c:pt idx="11948">
                  <c:v>35.757640000000002</c:v>
                </c:pt>
                <c:pt idx="11949">
                  <c:v>35.790709999999997</c:v>
                </c:pt>
                <c:pt idx="11950">
                  <c:v>35.837949999999999</c:v>
                </c:pt>
                <c:pt idx="11951">
                  <c:v>35.886139999999997</c:v>
                </c:pt>
                <c:pt idx="11952">
                  <c:v>35.919199999999996</c:v>
                </c:pt>
                <c:pt idx="11953">
                  <c:v>35.953220000000002</c:v>
                </c:pt>
                <c:pt idx="11954">
                  <c:v>35.980620000000002</c:v>
                </c:pt>
                <c:pt idx="11955">
                  <c:v>36.000459999999997</c:v>
                </c:pt>
                <c:pt idx="11956">
                  <c:v>36.034480000000002</c:v>
                </c:pt>
                <c:pt idx="11957">
                  <c:v>36.060929999999999</c:v>
                </c:pt>
                <c:pt idx="11958">
                  <c:v>36.094949999999997</c:v>
                </c:pt>
                <c:pt idx="11959">
                  <c:v>36.115730000000006</c:v>
                </c:pt>
                <c:pt idx="11960">
                  <c:v>36.135570000000001</c:v>
                </c:pt>
                <c:pt idx="11961">
                  <c:v>36.156359999999999</c:v>
                </c:pt>
                <c:pt idx="11962">
                  <c:v>36.18282</c:v>
                </c:pt>
                <c:pt idx="11963">
                  <c:v>36.203600000000002</c:v>
                </c:pt>
                <c:pt idx="11964">
                  <c:v>36.22345</c:v>
                </c:pt>
                <c:pt idx="11965">
                  <c:v>36.236669999999997</c:v>
                </c:pt>
                <c:pt idx="11966">
                  <c:v>36.257460000000002</c:v>
                </c:pt>
                <c:pt idx="11967">
                  <c:v>36.270690000000002</c:v>
                </c:pt>
                <c:pt idx="11968">
                  <c:v>36.291470000000004</c:v>
                </c:pt>
                <c:pt idx="11969">
                  <c:v>36.311320000000002</c:v>
                </c:pt>
                <c:pt idx="11970">
                  <c:v>36.331160000000004</c:v>
                </c:pt>
                <c:pt idx="11971">
                  <c:v>36.351939999999999</c:v>
                </c:pt>
                <c:pt idx="11972">
                  <c:v>36.365169999999999</c:v>
                </c:pt>
                <c:pt idx="11973">
                  <c:v>36.379339999999999</c:v>
                </c:pt>
                <c:pt idx="11974">
                  <c:v>36.392569999999999</c:v>
                </c:pt>
                <c:pt idx="11975">
                  <c:v>36.405800000000006</c:v>
                </c:pt>
                <c:pt idx="11976">
                  <c:v>36.426589999999997</c:v>
                </c:pt>
                <c:pt idx="11977">
                  <c:v>36.439809999999994</c:v>
                </c:pt>
                <c:pt idx="11978">
                  <c:v>36.453040000000001</c:v>
                </c:pt>
                <c:pt idx="11979">
                  <c:v>36.459660000000007</c:v>
                </c:pt>
                <c:pt idx="11980">
                  <c:v>36.47383</c:v>
                </c:pt>
                <c:pt idx="11981">
                  <c:v>36.487050000000004</c:v>
                </c:pt>
                <c:pt idx="11982">
                  <c:v>36.506900000000002</c:v>
                </c:pt>
                <c:pt idx="11983">
                  <c:v>36.506900000000002</c:v>
                </c:pt>
                <c:pt idx="11984">
                  <c:v>36.534300000000002</c:v>
                </c:pt>
                <c:pt idx="11985">
                  <c:v>36.547530000000002</c:v>
                </c:pt>
                <c:pt idx="11986">
                  <c:v>36.561699999999995</c:v>
                </c:pt>
                <c:pt idx="11987">
                  <c:v>36.574930000000002</c:v>
                </c:pt>
                <c:pt idx="11988">
                  <c:v>36.588160000000002</c:v>
                </c:pt>
                <c:pt idx="11989">
                  <c:v>36.601379999999999</c:v>
                </c:pt>
                <c:pt idx="11990">
                  <c:v>36.622169999999997</c:v>
                </c:pt>
                <c:pt idx="11991">
                  <c:v>36.635400000000004</c:v>
                </c:pt>
                <c:pt idx="11992">
                  <c:v>36.642009999999999</c:v>
                </c:pt>
                <c:pt idx="11993">
                  <c:v>36.656179999999999</c:v>
                </c:pt>
                <c:pt idx="11994">
                  <c:v>36.676019999999994</c:v>
                </c:pt>
                <c:pt idx="11995">
                  <c:v>36.696809999999999</c:v>
                </c:pt>
                <c:pt idx="11996">
                  <c:v>36.710039999999999</c:v>
                </c:pt>
                <c:pt idx="11997">
                  <c:v>36.716650000000001</c:v>
                </c:pt>
                <c:pt idx="11998">
                  <c:v>36.729879999999994</c:v>
                </c:pt>
                <c:pt idx="11999">
                  <c:v>36.744050000000001</c:v>
                </c:pt>
                <c:pt idx="12000">
                  <c:v>36.770510000000002</c:v>
                </c:pt>
                <c:pt idx="12001">
                  <c:v>36.77713</c:v>
                </c:pt>
                <c:pt idx="12002">
                  <c:v>36.77713</c:v>
                </c:pt>
                <c:pt idx="12003">
                  <c:v>36.797910000000002</c:v>
                </c:pt>
                <c:pt idx="12004">
                  <c:v>36.811140000000002</c:v>
                </c:pt>
                <c:pt idx="12005">
                  <c:v>36.83193</c:v>
                </c:pt>
                <c:pt idx="12006">
                  <c:v>36.851769999999995</c:v>
                </c:pt>
                <c:pt idx="12007">
                  <c:v>36.851769999999995</c:v>
                </c:pt>
                <c:pt idx="12008">
                  <c:v>36.879169999999995</c:v>
                </c:pt>
                <c:pt idx="12009">
                  <c:v>36.899010000000004</c:v>
                </c:pt>
                <c:pt idx="12010">
                  <c:v>36.912230000000001</c:v>
                </c:pt>
                <c:pt idx="12011">
                  <c:v>36.933019999999999</c:v>
                </c:pt>
                <c:pt idx="12012">
                  <c:v>36.939639999999997</c:v>
                </c:pt>
                <c:pt idx="12013">
                  <c:v>36.952860000000001</c:v>
                </c:pt>
                <c:pt idx="12014">
                  <c:v>36.967040000000004</c:v>
                </c:pt>
                <c:pt idx="12015">
                  <c:v>36.986879999999999</c:v>
                </c:pt>
                <c:pt idx="12016">
                  <c:v>37.000109999999999</c:v>
                </c:pt>
                <c:pt idx="12017">
                  <c:v>37.014279999999999</c:v>
                </c:pt>
                <c:pt idx="12018">
                  <c:v>37.027509999999999</c:v>
                </c:pt>
                <c:pt idx="12019">
                  <c:v>37.047350000000002</c:v>
                </c:pt>
                <c:pt idx="12020">
                  <c:v>37.061519999999994</c:v>
                </c:pt>
                <c:pt idx="12021">
                  <c:v>37.074750000000002</c:v>
                </c:pt>
                <c:pt idx="12022">
                  <c:v>37.087980000000002</c:v>
                </c:pt>
                <c:pt idx="12023">
                  <c:v>37.102150000000002</c:v>
                </c:pt>
                <c:pt idx="12024">
                  <c:v>37.10877</c:v>
                </c:pt>
                <c:pt idx="12025">
                  <c:v>37.121989999999997</c:v>
                </c:pt>
                <c:pt idx="12026">
                  <c:v>37.141829999999999</c:v>
                </c:pt>
                <c:pt idx="12027">
                  <c:v>37.141829999999999</c:v>
                </c:pt>
                <c:pt idx="12028">
                  <c:v>37.162620000000004</c:v>
                </c:pt>
                <c:pt idx="12029">
                  <c:v>37.182459999999999</c:v>
                </c:pt>
                <c:pt idx="12030">
                  <c:v>37.196629999999999</c:v>
                </c:pt>
                <c:pt idx="12031">
                  <c:v>37.209859999999999</c:v>
                </c:pt>
                <c:pt idx="12032">
                  <c:v>37.223089999999999</c:v>
                </c:pt>
                <c:pt idx="12033">
                  <c:v>37.229699999999994</c:v>
                </c:pt>
                <c:pt idx="12034">
                  <c:v>37.243879999999997</c:v>
                </c:pt>
                <c:pt idx="12035">
                  <c:v>37.257109999999997</c:v>
                </c:pt>
                <c:pt idx="12036">
                  <c:v>37.276949999999999</c:v>
                </c:pt>
                <c:pt idx="12037">
                  <c:v>37.291119999999999</c:v>
                </c:pt>
                <c:pt idx="12038">
                  <c:v>37.310960000000001</c:v>
                </c:pt>
                <c:pt idx="12039">
                  <c:v>37.325129999999994</c:v>
                </c:pt>
                <c:pt idx="12040">
                  <c:v>37.33175</c:v>
                </c:pt>
                <c:pt idx="12041">
                  <c:v>37.344980000000007</c:v>
                </c:pt>
                <c:pt idx="12042">
                  <c:v>37.358199999999997</c:v>
                </c:pt>
                <c:pt idx="12043">
                  <c:v>37.364820000000002</c:v>
                </c:pt>
                <c:pt idx="12044">
                  <c:v>37.385599999999997</c:v>
                </c:pt>
                <c:pt idx="12045">
                  <c:v>37.398830000000004</c:v>
                </c:pt>
                <c:pt idx="12046">
                  <c:v>37.412059999999997</c:v>
                </c:pt>
                <c:pt idx="12047">
                  <c:v>37.426230000000004</c:v>
                </c:pt>
                <c:pt idx="12048">
                  <c:v>37.432839999999999</c:v>
                </c:pt>
                <c:pt idx="12049">
                  <c:v>37.446069999999999</c:v>
                </c:pt>
                <c:pt idx="12050">
                  <c:v>37.460250000000002</c:v>
                </c:pt>
                <c:pt idx="12051">
                  <c:v>37.452690000000004</c:v>
                </c:pt>
                <c:pt idx="12052">
                  <c:v>37.446069999999999</c:v>
                </c:pt>
                <c:pt idx="12053">
                  <c:v>37.432839999999999</c:v>
                </c:pt>
                <c:pt idx="12054">
                  <c:v>37.439459999999997</c:v>
                </c:pt>
                <c:pt idx="12055">
                  <c:v>37.452690000000004</c:v>
                </c:pt>
                <c:pt idx="12056">
                  <c:v>37.452690000000004</c:v>
                </c:pt>
                <c:pt idx="12057">
                  <c:v>37.466860000000004</c:v>
                </c:pt>
                <c:pt idx="12058">
                  <c:v>37.466860000000004</c:v>
                </c:pt>
                <c:pt idx="12059">
                  <c:v>37.466860000000004</c:v>
                </c:pt>
                <c:pt idx="12060">
                  <c:v>37.473469999999999</c:v>
                </c:pt>
                <c:pt idx="12061">
                  <c:v>37.486699999999999</c:v>
                </c:pt>
                <c:pt idx="12062">
                  <c:v>37.480089999999997</c:v>
                </c:pt>
                <c:pt idx="12063">
                  <c:v>37.480089999999997</c:v>
                </c:pt>
                <c:pt idx="12064">
                  <c:v>37.493319999999997</c:v>
                </c:pt>
                <c:pt idx="12065">
                  <c:v>37.499929999999999</c:v>
                </c:pt>
                <c:pt idx="12066">
                  <c:v>37.499929999999999</c:v>
                </c:pt>
                <c:pt idx="12067">
                  <c:v>37.514099999999999</c:v>
                </c:pt>
                <c:pt idx="12068">
                  <c:v>37.520710000000001</c:v>
                </c:pt>
                <c:pt idx="12069">
                  <c:v>37.533949999999997</c:v>
                </c:pt>
                <c:pt idx="12070">
                  <c:v>37.540559999999999</c:v>
                </c:pt>
                <c:pt idx="12071">
                  <c:v>37.547170000000001</c:v>
                </c:pt>
                <c:pt idx="12072">
                  <c:v>37.561339999999994</c:v>
                </c:pt>
                <c:pt idx="12073">
                  <c:v>37.567959999999999</c:v>
                </c:pt>
                <c:pt idx="12074">
                  <c:v>37.574570000000001</c:v>
                </c:pt>
                <c:pt idx="12075">
                  <c:v>37.587800000000001</c:v>
                </c:pt>
                <c:pt idx="12076">
                  <c:v>37.595359999999999</c:v>
                </c:pt>
                <c:pt idx="12077">
                  <c:v>37.601970000000001</c:v>
                </c:pt>
                <c:pt idx="12078">
                  <c:v>37.615199999999994</c:v>
                </c:pt>
                <c:pt idx="12079">
                  <c:v>37.635040000000004</c:v>
                </c:pt>
                <c:pt idx="12080">
                  <c:v>37.635040000000004</c:v>
                </c:pt>
                <c:pt idx="12081">
                  <c:v>37.649209999999997</c:v>
                </c:pt>
                <c:pt idx="12082">
                  <c:v>37.649209999999997</c:v>
                </c:pt>
                <c:pt idx="12083">
                  <c:v>37.662440000000004</c:v>
                </c:pt>
                <c:pt idx="12084">
                  <c:v>37.675669999999997</c:v>
                </c:pt>
                <c:pt idx="12085">
                  <c:v>37.682290000000002</c:v>
                </c:pt>
                <c:pt idx="12086">
                  <c:v>37.696460000000002</c:v>
                </c:pt>
                <c:pt idx="12087">
                  <c:v>37.709679999999999</c:v>
                </c:pt>
                <c:pt idx="12088">
                  <c:v>37.709679999999999</c:v>
                </c:pt>
                <c:pt idx="12089">
                  <c:v>37.722910000000006</c:v>
                </c:pt>
                <c:pt idx="12090">
                  <c:v>37.730470000000004</c:v>
                </c:pt>
                <c:pt idx="12091">
                  <c:v>37.737089999999995</c:v>
                </c:pt>
                <c:pt idx="12092">
                  <c:v>37.743699999999997</c:v>
                </c:pt>
                <c:pt idx="12093">
                  <c:v>37.756929999999997</c:v>
                </c:pt>
                <c:pt idx="12094">
                  <c:v>37.770160000000004</c:v>
                </c:pt>
                <c:pt idx="12095">
                  <c:v>37.777709999999999</c:v>
                </c:pt>
                <c:pt idx="12096">
                  <c:v>37.784330000000004</c:v>
                </c:pt>
                <c:pt idx="12097">
                  <c:v>37.784330000000004</c:v>
                </c:pt>
                <c:pt idx="12098">
                  <c:v>37.790939999999999</c:v>
                </c:pt>
                <c:pt idx="12099">
                  <c:v>37.797550000000001</c:v>
                </c:pt>
                <c:pt idx="12100">
                  <c:v>37.810780000000001</c:v>
                </c:pt>
                <c:pt idx="12101">
                  <c:v>37.810780000000001</c:v>
                </c:pt>
                <c:pt idx="12102">
                  <c:v>37.824959999999997</c:v>
                </c:pt>
                <c:pt idx="12103">
                  <c:v>37.838180000000001</c:v>
                </c:pt>
                <c:pt idx="12104">
                  <c:v>37.844800000000006</c:v>
                </c:pt>
                <c:pt idx="12105">
                  <c:v>37.851410000000001</c:v>
                </c:pt>
                <c:pt idx="12106">
                  <c:v>37.858019999999996</c:v>
                </c:pt>
                <c:pt idx="12107">
                  <c:v>37.872199999999999</c:v>
                </c:pt>
                <c:pt idx="12108">
                  <c:v>37.872199999999999</c:v>
                </c:pt>
                <c:pt idx="12109">
                  <c:v>37.878809999999994</c:v>
                </c:pt>
                <c:pt idx="12110">
                  <c:v>37.885429999999999</c:v>
                </c:pt>
                <c:pt idx="12111">
                  <c:v>37.905269999999994</c:v>
                </c:pt>
                <c:pt idx="12112">
                  <c:v>37.905269999999994</c:v>
                </c:pt>
                <c:pt idx="12113">
                  <c:v>37.926050000000004</c:v>
                </c:pt>
                <c:pt idx="12114">
                  <c:v>37.932670000000002</c:v>
                </c:pt>
                <c:pt idx="12115">
                  <c:v>37.939279999999997</c:v>
                </c:pt>
                <c:pt idx="12116">
                  <c:v>37.939279999999997</c:v>
                </c:pt>
                <c:pt idx="12117">
                  <c:v>37.960070000000002</c:v>
                </c:pt>
                <c:pt idx="12118">
                  <c:v>37.966680000000004</c:v>
                </c:pt>
                <c:pt idx="12119">
                  <c:v>37.966680000000004</c:v>
                </c:pt>
                <c:pt idx="12120">
                  <c:v>37.986519999999999</c:v>
                </c:pt>
                <c:pt idx="12121">
                  <c:v>37.993139999999997</c:v>
                </c:pt>
                <c:pt idx="12122">
                  <c:v>37.993139999999997</c:v>
                </c:pt>
                <c:pt idx="12123">
                  <c:v>38.000699999999995</c:v>
                </c:pt>
                <c:pt idx="12124">
                  <c:v>38.013930000000002</c:v>
                </c:pt>
                <c:pt idx="12125">
                  <c:v>38.013930000000002</c:v>
                </c:pt>
                <c:pt idx="12126">
                  <c:v>38.020540000000004</c:v>
                </c:pt>
                <c:pt idx="12127">
                  <c:v>38.027149999999999</c:v>
                </c:pt>
                <c:pt idx="12128">
                  <c:v>38.040379999999999</c:v>
                </c:pt>
                <c:pt idx="12129">
                  <c:v>38.047940000000004</c:v>
                </c:pt>
                <c:pt idx="12130">
                  <c:v>38.061169999999997</c:v>
                </c:pt>
                <c:pt idx="12131">
                  <c:v>38.074390000000001</c:v>
                </c:pt>
                <c:pt idx="12132">
                  <c:v>38.081009999999999</c:v>
                </c:pt>
                <c:pt idx="12133">
                  <c:v>38.087620000000001</c:v>
                </c:pt>
                <c:pt idx="12134">
                  <c:v>38.095179999999999</c:v>
                </c:pt>
                <c:pt idx="12135">
                  <c:v>38.101800000000004</c:v>
                </c:pt>
                <c:pt idx="12136">
                  <c:v>37.797550000000001</c:v>
                </c:pt>
                <c:pt idx="12137">
                  <c:v>35.980620000000002</c:v>
                </c:pt>
                <c:pt idx="12138">
                  <c:v>35.169940000000004</c:v>
                </c:pt>
                <c:pt idx="12139">
                  <c:v>35.250250000000001</c:v>
                </c:pt>
                <c:pt idx="12140">
                  <c:v>35.331510000000002</c:v>
                </c:pt>
                <c:pt idx="12141">
                  <c:v>35.399540000000002</c:v>
                </c:pt>
                <c:pt idx="12142">
                  <c:v>35.480800000000002</c:v>
                </c:pt>
                <c:pt idx="12143">
                  <c:v>35.567720000000001</c:v>
                </c:pt>
                <c:pt idx="12144">
                  <c:v>35.635750000000002</c:v>
                </c:pt>
                <c:pt idx="12145">
                  <c:v>35.702839999999995</c:v>
                </c:pt>
                <c:pt idx="12146">
                  <c:v>35.764249999999997</c:v>
                </c:pt>
                <c:pt idx="12147">
                  <c:v>35.831339999999997</c:v>
                </c:pt>
                <c:pt idx="12148">
                  <c:v>35.905980000000007</c:v>
                </c:pt>
                <c:pt idx="12149">
                  <c:v>35.966449999999995</c:v>
                </c:pt>
                <c:pt idx="12150">
                  <c:v>36.021250000000002</c:v>
                </c:pt>
                <c:pt idx="12151">
                  <c:v>36.081720000000004</c:v>
                </c:pt>
                <c:pt idx="12152">
                  <c:v>36.142189999999999</c:v>
                </c:pt>
                <c:pt idx="12153">
                  <c:v>36.196040000000004</c:v>
                </c:pt>
                <c:pt idx="12154">
                  <c:v>36.264069999999997</c:v>
                </c:pt>
                <c:pt idx="12155">
                  <c:v>36.324539999999999</c:v>
                </c:pt>
                <c:pt idx="12156">
                  <c:v>36.379339999999999</c:v>
                </c:pt>
                <c:pt idx="12157">
                  <c:v>36.439809999999994</c:v>
                </c:pt>
                <c:pt idx="12158">
                  <c:v>36.50029</c:v>
                </c:pt>
                <c:pt idx="12159">
                  <c:v>36.561699999999995</c:v>
                </c:pt>
                <c:pt idx="12160">
                  <c:v>36.622169999999997</c:v>
                </c:pt>
                <c:pt idx="12161">
                  <c:v>36.669410000000006</c:v>
                </c:pt>
                <c:pt idx="12162">
                  <c:v>36.723269999999999</c:v>
                </c:pt>
                <c:pt idx="12163">
                  <c:v>36.77713</c:v>
                </c:pt>
                <c:pt idx="12164">
                  <c:v>36.838540000000002</c:v>
                </c:pt>
                <c:pt idx="12165">
                  <c:v>36.885779999999997</c:v>
                </c:pt>
                <c:pt idx="12166">
                  <c:v>36.933019999999999</c:v>
                </c:pt>
                <c:pt idx="12167">
                  <c:v>36.986879999999999</c:v>
                </c:pt>
                <c:pt idx="12168">
                  <c:v>37.040730000000003</c:v>
                </c:pt>
                <c:pt idx="12169">
                  <c:v>37.087980000000002</c:v>
                </c:pt>
                <c:pt idx="12170">
                  <c:v>37.135220000000004</c:v>
                </c:pt>
                <c:pt idx="12171">
                  <c:v>37.190019999999997</c:v>
                </c:pt>
                <c:pt idx="12172">
                  <c:v>37.243879999999997</c:v>
                </c:pt>
                <c:pt idx="12173">
                  <c:v>37.291119999999999</c:v>
                </c:pt>
                <c:pt idx="12174">
                  <c:v>37.338360000000002</c:v>
                </c:pt>
                <c:pt idx="12175">
                  <c:v>37.378989999999995</c:v>
                </c:pt>
                <c:pt idx="12176">
                  <c:v>37.426230000000004</c:v>
                </c:pt>
                <c:pt idx="12177">
                  <c:v>37.473469999999999</c:v>
                </c:pt>
                <c:pt idx="12178">
                  <c:v>37.520710000000001</c:v>
                </c:pt>
                <c:pt idx="12179">
                  <c:v>37.561339999999994</c:v>
                </c:pt>
                <c:pt idx="12180">
                  <c:v>37.601970000000001</c:v>
                </c:pt>
                <c:pt idx="12181">
                  <c:v>37.642600000000002</c:v>
                </c:pt>
                <c:pt idx="12182">
                  <c:v>37.682290000000002</c:v>
                </c:pt>
                <c:pt idx="12183">
                  <c:v>37.730470000000004</c:v>
                </c:pt>
                <c:pt idx="12184">
                  <c:v>37.763539999999999</c:v>
                </c:pt>
                <c:pt idx="12185">
                  <c:v>37.804169999999999</c:v>
                </c:pt>
                <c:pt idx="12186">
                  <c:v>37.831569999999999</c:v>
                </c:pt>
                <c:pt idx="12187">
                  <c:v>37.865589999999997</c:v>
                </c:pt>
                <c:pt idx="12188">
                  <c:v>37.898650000000004</c:v>
                </c:pt>
                <c:pt idx="12189">
                  <c:v>37.939279999999997</c:v>
                </c:pt>
                <c:pt idx="12190">
                  <c:v>37.973300000000002</c:v>
                </c:pt>
                <c:pt idx="12191">
                  <c:v>38.013930000000002</c:v>
                </c:pt>
                <c:pt idx="12192">
                  <c:v>38.033769999999997</c:v>
                </c:pt>
                <c:pt idx="12193">
                  <c:v>38.061169999999997</c:v>
                </c:pt>
                <c:pt idx="12194">
                  <c:v>38.095179999999999</c:v>
                </c:pt>
                <c:pt idx="12195">
                  <c:v>38.121639999999999</c:v>
                </c:pt>
                <c:pt idx="12196">
                  <c:v>38.149039999999999</c:v>
                </c:pt>
                <c:pt idx="12197">
                  <c:v>38.189660000000003</c:v>
                </c:pt>
                <c:pt idx="12198">
                  <c:v>38.216120000000004</c:v>
                </c:pt>
                <c:pt idx="12199">
                  <c:v>38.230290000000004</c:v>
                </c:pt>
                <c:pt idx="12200">
                  <c:v>38.256749999999997</c:v>
                </c:pt>
                <c:pt idx="12201">
                  <c:v>38.256749999999997</c:v>
                </c:pt>
                <c:pt idx="12202">
                  <c:v>38.263359999999999</c:v>
                </c:pt>
                <c:pt idx="12203">
                  <c:v>38.263359999999999</c:v>
                </c:pt>
                <c:pt idx="12204">
                  <c:v>38.277540000000002</c:v>
                </c:pt>
                <c:pt idx="12205">
                  <c:v>38.277540000000002</c:v>
                </c:pt>
                <c:pt idx="12206">
                  <c:v>38.290769999999995</c:v>
                </c:pt>
                <c:pt idx="12207">
                  <c:v>38.303989999999999</c:v>
                </c:pt>
                <c:pt idx="12208">
                  <c:v>38.297379999999997</c:v>
                </c:pt>
                <c:pt idx="12209">
                  <c:v>38.297379999999997</c:v>
                </c:pt>
                <c:pt idx="12210">
                  <c:v>38.310610000000004</c:v>
                </c:pt>
                <c:pt idx="12211">
                  <c:v>38.318160000000006</c:v>
                </c:pt>
                <c:pt idx="12212">
                  <c:v>38.331389999999999</c:v>
                </c:pt>
                <c:pt idx="12213">
                  <c:v>38.331389999999999</c:v>
                </c:pt>
                <c:pt idx="12214">
                  <c:v>38.338010000000004</c:v>
                </c:pt>
                <c:pt idx="12215">
                  <c:v>38.344620000000006</c:v>
                </c:pt>
                <c:pt idx="12216">
                  <c:v>38.357849999999999</c:v>
                </c:pt>
                <c:pt idx="12217">
                  <c:v>38.378629999999994</c:v>
                </c:pt>
                <c:pt idx="12218">
                  <c:v>38.378629999999994</c:v>
                </c:pt>
                <c:pt idx="12219">
                  <c:v>38.391860000000001</c:v>
                </c:pt>
                <c:pt idx="12220">
                  <c:v>38.391860000000001</c:v>
                </c:pt>
                <c:pt idx="12221">
                  <c:v>38.398480000000006</c:v>
                </c:pt>
                <c:pt idx="12222">
                  <c:v>38.412649999999999</c:v>
                </c:pt>
                <c:pt idx="12223">
                  <c:v>38.425879999999999</c:v>
                </c:pt>
                <c:pt idx="12224">
                  <c:v>38.419260000000001</c:v>
                </c:pt>
                <c:pt idx="12225">
                  <c:v>38.432490000000001</c:v>
                </c:pt>
                <c:pt idx="12226">
                  <c:v>38.445720000000001</c:v>
                </c:pt>
                <c:pt idx="12227">
                  <c:v>38.459890000000001</c:v>
                </c:pt>
                <c:pt idx="12228">
                  <c:v>38.466500000000003</c:v>
                </c:pt>
                <c:pt idx="12229">
                  <c:v>38.473120000000002</c:v>
                </c:pt>
                <c:pt idx="12230">
                  <c:v>38.486350000000002</c:v>
                </c:pt>
                <c:pt idx="12231">
                  <c:v>38.492959999999997</c:v>
                </c:pt>
                <c:pt idx="12232">
                  <c:v>38.492959999999997</c:v>
                </c:pt>
                <c:pt idx="12233">
                  <c:v>38.500519999999995</c:v>
                </c:pt>
                <c:pt idx="12234">
                  <c:v>38.513750000000002</c:v>
                </c:pt>
                <c:pt idx="12235">
                  <c:v>38.520360000000004</c:v>
                </c:pt>
                <c:pt idx="12236">
                  <c:v>38.533589999999997</c:v>
                </c:pt>
                <c:pt idx="12237">
                  <c:v>38.547760000000004</c:v>
                </c:pt>
                <c:pt idx="12238">
                  <c:v>38.547760000000004</c:v>
                </c:pt>
                <c:pt idx="12239">
                  <c:v>38.547760000000004</c:v>
                </c:pt>
                <c:pt idx="12240">
                  <c:v>38.560989999999997</c:v>
                </c:pt>
                <c:pt idx="12241">
                  <c:v>38.567599999999999</c:v>
                </c:pt>
                <c:pt idx="12242">
                  <c:v>38.588389999999997</c:v>
                </c:pt>
                <c:pt idx="12243">
                  <c:v>38.594999999999999</c:v>
                </c:pt>
                <c:pt idx="12244">
                  <c:v>38.601620000000004</c:v>
                </c:pt>
                <c:pt idx="12245">
                  <c:v>38.608230000000006</c:v>
                </c:pt>
                <c:pt idx="12246">
                  <c:v>38.614839999999994</c:v>
                </c:pt>
                <c:pt idx="12247">
                  <c:v>38.628070000000001</c:v>
                </c:pt>
                <c:pt idx="12248">
                  <c:v>38.635629999999999</c:v>
                </c:pt>
                <c:pt idx="12249">
                  <c:v>38.648859999999999</c:v>
                </c:pt>
                <c:pt idx="12250">
                  <c:v>38.648859999999999</c:v>
                </c:pt>
                <c:pt idx="12251">
                  <c:v>38.648859999999999</c:v>
                </c:pt>
                <c:pt idx="12252">
                  <c:v>38.662089999999999</c:v>
                </c:pt>
                <c:pt idx="12253">
                  <c:v>38.662089999999999</c:v>
                </c:pt>
                <c:pt idx="12254">
                  <c:v>38.668699999999994</c:v>
                </c:pt>
                <c:pt idx="12255">
                  <c:v>38.682879999999997</c:v>
                </c:pt>
                <c:pt idx="12256">
                  <c:v>38.696100000000001</c:v>
                </c:pt>
                <c:pt idx="12257">
                  <c:v>38.709330000000001</c:v>
                </c:pt>
                <c:pt idx="12258">
                  <c:v>38.709330000000001</c:v>
                </c:pt>
                <c:pt idx="12259">
                  <c:v>38.715949999999999</c:v>
                </c:pt>
                <c:pt idx="12260">
                  <c:v>38.723500000000001</c:v>
                </c:pt>
                <c:pt idx="12261">
                  <c:v>38.736730000000001</c:v>
                </c:pt>
                <c:pt idx="12262">
                  <c:v>38.743339999999996</c:v>
                </c:pt>
                <c:pt idx="12263">
                  <c:v>38.749960000000002</c:v>
                </c:pt>
                <c:pt idx="12264">
                  <c:v>38.749960000000002</c:v>
                </c:pt>
                <c:pt idx="12265">
                  <c:v>38.756569999999996</c:v>
                </c:pt>
                <c:pt idx="12266">
                  <c:v>38.763190000000002</c:v>
                </c:pt>
                <c:pt idx="12267">
                  <c:v>38.777360000000002</c:v>
                </c:pt>
                <c:pt idx="12268">
                  <c:v>38.790589999999995</c:v>
                </c:pt>
                <c:pt idx="12269">
                  <c:v>38.797199999999997</c:v>
                </c:pt>
                <c:pt idx="12270">
                  <c:v>38.81138</c:v>
                </c:pt>
                <c:pt idx="12271">
                  <c:v>38.81138</c:v>
                </c:pt>
                <c:pt idx="12272">
                  <c:v>38.803820000000002</c:v>
                </c:pt>
                <c:pt idx="12273">
                  <c:v>38.817989999999995</c:v>
                </c:pt>
                <c:pt idx="12274">
                  <c:v>38.824599999999997</c:v>
                </c:pt>
                <c:pt idx="12275">
                  <c:v>38.831209999999999</c:v>
                </c:pt>
                <c:pt idx="12276">
                  <c:v>38.837830000000004</c:v>
                </c:pt>
                <c:pt idx="12277">
                  <c:v>38.837830000000004</c:v>
                </c:pt>
                <c:pt idx="12278">
                  <c:v>38.844440000000006</c:v>
                </c:pt>
                <c:pt idx="12279">
                  <c:v>38.851059999999997</c:v>
                </c:pt>
                <c:pt idx="12280">
                  <c:v>38.851059999999997</c:v>
                </c:pt>
                <c:pt idx="12281">
                  <c:v>38.871839999999999</c:v>
                </c:pt>
                <c:pt idx="12282">
                  <c:v>38.885069999999999</c:v>
                </c:pt>
                <c:pt idx="12283">
                  <c:v>38.885069999999999</c:v>
                </c:pt>
                <c:pt idx="12284">
                  <c:v>38.885069999999999</c:v>
                </c:pt>
                <c:pt idx="12285">
                  <c:v>38.885069999999999</c:v>
                </c:pt>
                <c:pt idx="12286">
                  <c:v>38.891680000000001</c:v>
                </c:pt>
                <c:pt idx="12287">
                  <c:v>38.891680000000001</c:v>
                </c:pt>
                <c:pt idx="12288">
                  <c:v>38.898300000000006</c:v>
                </c:pt>
                <c:pt idx="12289">
                  <c:v>38.912469999999999</c:v>
                </c:pt>
                <c:pt idx="12290">
                  <c:v>38.919089999999997</c:v>
                </c:pt>
                <c:pt idx="12291">
                  <c:v>38.925699999999999</c:v>
                </c:pt>
                <c:pt idx="12292">
                  <c:v>38.932310000000001</c:v>
                </c:pt>
                <c:pt idx="12293">
                  <c:v>38.953099999999999</c:v>
                </c:pt>
                <c:pt idx="12294">
                  <c:v>38.946480000000001</c:v>
                </c:pt>
                <c:pt idx="12295">
                  <c:v>38.953099999999999</c:v>
                </c:pt>
                <c:pt idx="12296">
                  <c:v>38.959710000000001</c:v>
                </c:pt>
                <c:pt idx="12297">
                  <c:v>38.966329999999999</c:v>
                </c:pt>
                <c:pt idx="12298">
                  <c:v>38.966329999999999</c:v>
                </c:pt>
                <c:pt idx="12299">
                  <c:v>38.966329999999999</c:v>
                </c:pt>
                <c:pt idx="12300">
                  <c:v>38.979550000000003</c:v>
                </c:pt>
                <c:pt idx="12301">
                  <c:v>38.986170000000001</c:v>
                </c:pt>
                <c:pt idx="12302">
                  <c:v>38.993730000000006</c:v>
                </c:pt>
                <c:pt idx="12303">
                  <c:v>39.000339999999994</c:v>
                </c:pt>
                <c:pt idx="12304">
                  <c:v>39.013570000000001</c:v>
                </c:pt>
                <c:pt idx="12305">
                  <c:v>39.020180000000003</c:v>
                </c:pt>
                <c:pt idx="12306">
                  <c:v>39.026800000000001</c:v>
                </c:pt>
                <c:pt idx="12307">
                  <c:v>39.033410000000003</c:v>
                </c:pt>
                <c:pt idx="12308">
                  <c:v>39.040970000000002</c:v>
                </c:pt>
                <c:pt idx="12309">
                  <c:v>39.054199999999994</c:v>
                </c:pt>
                <c:pt idx="12310">
                  <c:v>39.060809999999996</c:v>
                </c:pt>
                <c:pt idx="12311">
                  <c:v>39.054199999999994</c:v>
                </c:pt>
                <c:pt idx="12312">
                  <c:v>39.060809999999996</c:v>
                </c:pt>
                <c:pt idx="12313">
                  <c:v>39.060809999999996</c:v>
                </c:pt>
                <c:pt idx="12314">
                  <c:v>39.060809999999996</c:v>
                </c:pt>
                <c:pt idx="12315">
                  <c:v>39.081600000000002</c:v>
                </c:pt>
                <c:pt idx="12316">
                  <c:v>39.081600000000002</c:v>
                </c:pt>
                <c:pt idx="12317">
                  <c:v>39.088209999999997</c:v>
                </c:pt>
                <c:pt idx="12318">
                  <c:v>39.094830000000002</c:v>
                </c:pt>
                <c:pt idx="12319">
                  <c:v>39.101440000000004</c:v>
                </c:pt>
                <c:pt idx="12320">
                  <c:v>39.108050000000006</c:v>
                </c:pt>
                <c:pt idx="12321">
                  <c:v>39.121279999999999</c:v>
                </c:pt>
                <c:pt idx="12322">
                  <c:v>39.128839999999997</c:v>
                </c:pt>
                <c:pt idx="12323">
                  <c:v>39.135449999999999</c:v>
                </c:pt>
                <c:pt idx="12324">
                  <c:v>39.142069999999997</c:v>
                </c:pt>
                <c:pt idx="12325">
                  <c:v>39.142069999999997</c:v>
                </c:pt>
                <c:pt idx="12326">
                  <c:v>39.148679999999999</c:v>
                </c:pt>
                <c:pt idx="12327">
                  <c:v>39.161910000000006</c:v>
                </c:pt>
                <c:pt idx="12328">
                  <c:v>39.168519999999994</c:v>
                </c:pt>
                <c:pt idx="12329">
                  <c:v>39.176079999999999</c:v>
                </c:pt>
                <c:pt idx="12330">
                  <c:v>39.176079999999999</c:v>
                </c:pt>
                <c:pt idx="12331">
                  <c:v>39.176079999999999</c:v>
                </c:pt>
                <c:pt idx="12332">
                  <c:v>39.189309999999999</c:v>
                </c:pt>
                <c:pt idx="12333">
                  <c:v>39.189309999999999</c:v>
                </c:pt>
                <c:pt idx="12334">
                  <c:v>39.195929999999997</c:v>
                </c:pt>
                <c:pt idx="12335">
                  <c:v>39.202539999999999</c:v>
                </c:pt>
                <c:pt idx="12336">
                  <c:v>39.202539999999999</c:v>
                </c:pt>
                <c:pt idx="12337">
                  <c:v>39.209150000000001</c:v>
                </c:pt>
                <c:pt idx="12338">
                  <c:v>39.216709999999999</c:v>
                </c:pt>
                <c:pt idx="12339">
                  <c:v>39.223320000000001</c:v>
                </c:pt>
                <c:pt idx="12340">
                  <c:v>39.236550000000001</c:v>
                </c:pt>
                <c:pt idx="12341">
                  <c:v>39.243169999999999</c:v>
                </c:pt>
                <c:pt idx="12342">
                  <c:v>39.256389999999996</c:v>
                </c:pt>
                <c:pt idx="12343">
                  <c:v>39.256389999999996</c:v>
                </c:pt>
                <c:pt idx="12344">
                  <c:v>39.256389999999996</c:v>
                </c:pt>
                <c:pt idx="12345">
                  <c:v>39.270569999999999</c:v>
                </c:pt>
                <c:pt idx="12346">
                  <c:v>39.277180000000001</c:v>
                </c:pt>
                <c:pt idx="12347">
                  <c:v>39.277180000000001</c:v>
                </c:pt>
                <c:pt idx="12348">
                  <c:v>39.277180000000001</c:v>
                </c:pt>
                <c:pt idx="12349">
                  <c:v>39.283799999999999</c:v>
                </c:pt>
                <c:pt idx="12350">
                  <c:v>39.297019999999996</c:v>
                </c:pt>
                <c:pt idx="12351">
                  <c:v>39.297019999999996</c:v>
                </c:pt>
                <c:pt idx="12352">
                  <c:v>39.311199999999999</c:v>
                </c:pt>
                <c:pt idx="12353">
                  <c:v>39.317809999999994</c:v>
                </c:pt>
                <c:pt idx="12354">
                  <c:v>39.324419999999996</c:v>
                </c:pt>
                <c:pt idx="12355">
                  <c:v>39.324419999999996</c:v>
                </c:pt>
                <c:pt idx="12356">
                  <c:v>39.324419999999996</c:v>
                </c:pt>
                <c:pt idx="12357">
                  <c:v>39.331040000000002</c:v>
                </c:pt>
                <c:pt idx="12358">
                  <c:v>39.337650000000004</c:v>
                </c:pt>
                <c:pt idx="12359">
                  <c:v>39.344269999999995</c:v>
                </c:pt>
                <c:pt idx="12360">
                  <c:v>39.351819999999996</c:v>
                </c:pt>
                <c:pt idx="12361">
                  <c:v>39.358440000000002</c:v>
                </c:pt>
                <c:pt idx="12362">
                  <c:v>39.365050000000004</c:v>
                </c:pt>
                <c:pt idx="12363">
                  <c:v>39.371660000000006</c:v>
                </c:pt>
                <c:pt idx="12364">
                  <c:v>39.378279999999997</c:v>
                </c:pt>
                <c:pt idx="12365">
                  <c:v>39.378279999999997</c:v>
                </c:pt>
                <c:pt idx="12366">
                  <c:v>39.378279999999997</c:v>
                </c:pt>
                <c:pt idx="12367">
                  <c:v>39.391510000000004</c:v>
                </c:pt>
                <c:pt idx="12368">
                  <c:v>39.399070000000002</c:v>
                </c:pt>
                <c:pt idx="12369">
                  <c:v>39.399070000000002</c:v>
                </c:pt>
                <c:pt idx="12370">
                  <c:v>39.391510000000004</c:v>
                </c:pt>
                <c:pt idx="12371">
                  <c:v>39.412289999999999</c:v>
                </c:pt>
                <c:pt idx="12372">
                  <c:v>39.418910000000004</c:v>
                </c:pt>
                <c:pt idx="12373">
                  <c:v>39.412289999999999</c:v>
                </c:pt>
                <c:pt idx="12374">
                  <c:v>39.418910000000004</c:v>
                </c:pt>
                <c:pt idx="12375">
                  <c:v>39.418910000000004</c:v>
                </c:pt>
                <c:pt idx="12376">
                  <c:v>39.425519999999999</c:v>
                </c:pt>
                <c:pt idx="12377">
                  <c:v>39.432139999999997</c:v>
                </c:pt>
                <c:pt idx="12378">
                  <c:v>39.438749999999999</c:v>
                </c:pt>
                <c:pt idx="12379">
                  <c:v>39.438749999999999</c:v>
                </c:pt>
                <c:pt idx="12380">
                  <c:v>39.446309999999997</c:v>
                </c:pt>
                <c:pt idx="12381">
                  <c:v>39.446309999999997</c:v>
                </c:pt>
                <c:pt idx="12382">
                  <c:v>39.459540000000004</c:v>
                </c:pt>
                <c:pt idx="12383">
                  <c:v>39.466149999999999</c:v>
                </c:pt>
                <c:pt idx="12384">
                  <c:v>39.472769999999997</c:v>
                </c:pt>
                <c:pt idx="12385">
                  <c:v>39.459540000000004</c:v>
                </c:pt>
                <c:pt idx="12386">
                  <c:v>39.472769999999997</c:v>
                </c:pt>
                <c:pt idx="12387">
                  <c:v>39.479379999999999</c:v>
                </c:pt>
                <c:pt idx="12388">
                  <c:v>39.486940000000004</c:v>
                </c:pt>
                <c:pt idx="12389">
                  <c:v>39.493550000000006</c:v>
                </c:pt>
                <c:pt idx="12390">
                  <c:v>39.486940000000004</c:v>
                </c:pt>
                <c:pt idx="12391">
                  <c:v>39.493550000000006</c:v>
                </c:pt>
                <c:pt idx="12392">
                  <c:v>39.506779999999999</c:v>
                </c:pt>
                <c:pt idx="12393">
                  <c:v>39.506779999999999</c:v>
                </c:pt>
                <c:pt idx="12394">
                  <c:v>39.506779999999999</c:v>
                </c:pt>
                <c:pt idx="12395">
                  <c:v>39.520009999999999</c:v>
                </c:pt>
                <c:pt idx="12396">
                  <c:v>39.526620000000001</c:v>
                </c:pt>
                <c:pt idx="12397">
                  <c:v>39.526620000000001</c:v>
                </c:pt>
                <c:pt idx="12398">
                  <c:v>39.540790000000001</c:v>
                </c:pt>
                <c:pt idx="12399">
                  <c:v>39.547410000000006</c:v>
                </c:pt>
                <c:pt idx="12400">
                  <c:v>39.554019999999994</c:v>
                </c:pt>
                <c:pt idx="12401">
                  <c:v>39.560639999999999</c:v>
                </c:pt>
                <c:pt idx="12402">
                  <c:v>39.573860000000003</c:v>
                </c:pt>
                <c:pt idx="12403">
                  <c:v>39.581420000000001</c:v>
                </c:pt>
                <c:pt idx="12404">
                  <c:v>39.581420000000001</c:v>
                </c:pt>
                <c:pt idx="12405">
                  <c:v>39.581420000000001</c:v>
                </c:pt>
                <c:pt idx="12406">
                  <c:v>39.588039999999999</c:v>
                </c:pt>
                <c:pt idx="12407">
                  <c:v>39.601260000000003</c:v>
                </c:pt>
                <c:pt idx="12408">
                  <c:v>39.607879999999994</c:v>
                </c:pt>
                <c:pt idx="12409">
                  <c:v>39.614489999999996</c:v>
                </c:pt>
                <c:pt idx="12410">
                  <c:v>39.628660000000004</c:v>
                </c:pt>
                <c:pt idx="12411">
                  <c:v>39.635280000000002</c:v>
                </c:pt>
                <c:pt idx="12412">
                  <c:v>39.635280000000002</c:v>
                </c:pt>
                <c:pt idx="12413">
                  <c:v>39.635280000000002</c:v>
                </c:pt>
                <c:pt idx="12414">
                  <c:v>39.648499999999999</c:v>
                </c:pt>
                <c:pt idx="12415">
                  <c:v>39.655120000000004</c:v>
                </c:pt>
                <c:pt idx="12416">
                  <c:v>39.661730000000006</c:v>
                </c:pt>
                <c:pt idx="12417">
                  <c:v>39.669290000000004</c:v>
                </c:pt>
                <c:pt idx="12418">
                  <c:v>39.675910000000002</c:v>
                </c:pt>
                <c:pt idx="12419">
                  <c:v>39.682519999999997</c:v>
                </c:pt>
                <c:pt idx="12420">
                  <c:v>39.682519999999997</c:v>
                </c:pt>
                <c:pt idx="12421">
                  <c:v>39.689129999999999</c:v>
                </c:pt>
                <c:pt idx="12422">
                  <c:v>39.689129999999999</c:v>
                </c:pt>
                <c:pt idx="12423">
                  <c:v>39.695749999999997</c:v>
                </c:pt>
                <c:pt idx="12424">
                  <c:v>39.702359999999999</c:v>
                </c:pt>
                <c:pt idx="12425">
                  <c:v>39.702359999999999</c:v>
                </c:pt>
                <c:pt idx="12426">
                  <c:v>39.708980000000004</c:v>
                </c:pt>
                <c:pt idx="12427">
                  <c:v>39.708980000000004</c:v>
                </c:pt>
                <c:pt idx="12428">
                  <c:v>39.729759999999999</c:v>
                </c:pt>
                <c:pt idx="12429">
                  <c:v>39.729759999999999</c:v>
                </c:pt>
                <c:pt idx="12430">
                  <c:v>39.749610000000004</c:v>
                </c:pt>
                <c:pt idx="12431">
                  <c:v>39.757160000000006</c:v>
                </c:pt>
                <c:pt idx="12432">
                  <c:v>39.757160000000006</c:v>
                </c:pt>
                <c:pt idx="12433">
                  <c:v>39.770389999999999</c:v>
                </c:pt>
                <c:pt idx="12434">
                  <c:v>39.770389999999999</c:v>
                </c:pt>
                <c:pt idx="12435">
                  <c:v>39.770389999999999</c:v>
                </c:pt>
                <c:pt idx="12436">
                  <c:v>39.777000000000001</c:v>
                </c:pt>
                <c:pt idx="12437">
                  <c:v>39.783619999999999</c:v>
                </c:pt>
                <c:pt idx="12438">
                  <c:v>39.783619999999999</c:v>
                </c:pt>
                <c:pt idx="12439">
                  <c:v>39.783619999999999</c:v>
                </c:pt>
                <c:pt idx="12440">
                  <c:v>39.777000000000001</c:v>
                </c:pt>
                <c:pt idx="12441">
                  <c:v>39.757160000000006</c:v>
                </c:pt>
                <c:pt idx="12442">
                  <c:v>39.749610000000004</c:v>
                </c:pt>
                <c:pt idx="12443">
                  <c:v>39.742989999999999</c:v>
                </c:pt>
                <c:pt idx="12444">
                  <c:v>39.729759999999999</c:v>
                </c:pt>
                <c:pt idx="12445">
                  <c:v>39.723150000000004</c:v>
                </c:pt>
                <c:pt idx="12446">
                  <c:v>39.723150000000004</c:v>
                </c:pt>
                <c:pt idx="12447">
                  <c:v>39.716540000000002</c:v>
                </c:pt>
                <c:pt idx="12448">
                  <c:v>39.716540000000002</c:v>
                </c:pt>
                <c:pt idx="12449">
                  <c:v>39.708980000000004</c:v>
                </c:pt>
                <c:pt idx="12450">
                  <c:v>39.695749999999997</c:v>
                </c:pt>
                <c:pt idx="12451">
                  <c:v>39.682519999999997</c:v>
                </c:pt>
                <c:pt idx="12452">
                  <c:v>39.669290000000004</c:v>
                </c:pt>
                <c:pt idx="12453">
                  <c:v>39.669290000000004</c:v>
                </c:pt>
                <c:pt idx="12454">
                  <c:v>39.669290000000004</c:v>
                </c:pt>
                <c:pt idx="12455">
                  <c:v>39.669290000000004</c:v>
                </c:pt>
                <c:pt idx="12456">
                  <c:v>39.661730000000006</c:v>
                </c:pt>
                <c:pt idx="12457">
                  <c:v>39.661730000000006</c:v>
                </c:pt>
                <c:pt idx="12458">
                  <c:v>39.661730000000006</c:v>
                </c:pt>
                <c:pt idx="12459">
                  <c:v>39.655120000000004</c:v>
                </c:pt>
                <c:pt idx="12460">
                  <c:v>39.661730000000006</c:v>
                </c:pt>
                <c:pt idx="12461">
                  <c:v>39.655120000000004</c:v>
                </c:pt>
                <c:pt idx="12462">
                  <c:v>39.648499999999999</c:v>
                </c:pt>
                <c:pt idx="12463">
                  <c:v>39.641889999999997</c:v>
                </c:pt>
                <c:pt idx="12464">
                  <c:v>39.648499999999999</c:v>
                </c:pt>
                <c:pt idx="12465">
                  <c:v>39.648499999999999</c:v>
                </c:pt>
                <c:pt idx="12466">
                  <c:v>39.641889999999997</c:v>
                </c:pt>
                <c:pt idx="12467">
                  <c:v>39.641889999999997</c:v>
                </c:pt>
                <c:pt idx="12468">
                  <c:v>39.648499999999999</c:v>
                </c:pt>
                <c:pt idx="12469">
                  <c:v>39.648499999999999</c:v>
                </c:pt>
                <c:pt idx="12470">
                  <c:v>39.648499999999999</c:v>
                </c:pt>
                <c:pt idx="12471">
                  <c:v>39.648499999999999</c:v>
                </c:pt>
                <c:pt idx="12472">
                  <c:v>39.655120000000004</c:v>
                </c:pt>
                <c:pt idx="12473">
                  <c:v>39.655120000000004</c:v>
                </c:pt>
                <c:pt idx="12474">
                  <c:v>39.655120000000004</c:v>
                </c:pt>
                <c:pt idx="12475">
                  <c:v>39.648499999999999</c:v>
                </c:pt>
                <c:pt idx="12476">
                  <c:v>39.655120000000004</c:v>
                </c:pt>
                <c:pt idx="12477">
                  <c:v>39.648499999999999</c:v>
                </c:pt>
                <c:pt idx="12478">
                  <c:v>39.648499999999999</c:v>
                </c:pt>
                <c:pt idx="12479">
                  <c:v>39.648499999999999</c:v>
                </c:pt>
                <c:pt idx="12480">
                  <c:v>39.655120000000004</c:v>
                </c:pt>
                <c:pt idx="12481">
                  <c:v>39.655120000000004</c:v>
                </c:pt>
                <c:pt idx="12482">
                  <c:v>39.661730000000006</c:v>
                </c:pt>
                <c:pt idx="12483">
                  <c:v>39.661730000000006</c:v>
                </c:pt>
                <c:pt idx="12484">
                  <c:v>39.661730000000006</c:v>
                </c:pt>
                <c:pt idx="12485">
                  <c:v>39.661730000000006</c:v>
                </c:pt>
                <c:pt idx="12486">
                  <c:v>39.661730000000006</c:v>
                </c:pt>
                <c:pt idx="12487">
                  <c:v>39.669290000000004</c:v>
                </c:pt>
                <c:pt idx="12488">
                  <c:v>39.669290000000004</c:v>
                </c:pt>
                <c:pt idx="12489">
                  <c:v>39.669290000000004</c:v>
                </c:pt>
                <c:pt idx="12490">
                  <c:v>39.661730000000006</c:v>
                </c:pt>
                <c:pt idx="12491">
                  <c:v>39.675910000000002</c:v>
                </c:pt>
                <c:pt idx="12492">
                  <c:v>39.675910000000002</c:v>
                </c:pt>
                <c:pt idx="12493">
                  <c:v>39.675910000000002</c:v>
                </c:pt>
                <c:pt idx="12494">
                  <c:v>39.669290000000004</c:v>
                </c:pt>
                <c:pt idx="12495">
                  <c:v>39.669290000000004</c:v>
                </c:pt>
                <c:pt idx="12496">
                  <c:v>39.675910000000002</c:v>
                </c:pt>
                <c:pt idx="12497">
                  <c:v>39.675910000000002</c:v>
                </c:pt>
                <c:pt idx="12498">
                  <c:v>39.682519999999997</c:v>
                </c:pt>
                <c:pt idx="12499">
                  <c:v>39.682519999999997</c:v>
                </c:pt>
                <c:pt idx="12500">
                  <c:v>39.682519999999997</c:v>
                </c:pt>
                <c:pt idx="12501">
                  <c:v>39.689129999999999</c:v>
                </c:pt>
                <c:pt idx="12502">
                  <c:v>39.689129999999999</c:v>
                </c:pt>
                <c:pt idx="12503">
                  <c:v>39.689129999999999</c:v>
                </c:pt>
                <c:pt idx="12504">
                  <c:v>39.689129999999999</c:v>
                </c:pt>
                <c:pt idx="12505">
                  <c:v>39.682519999999997</c:v>
                </c:pt>
                <c:pt idx="12506">
                  <c:v>39.682519999999997</c:v>
                </c:pt>
                <c:pt idx="12507">
                  <c:v>39.689129999999999</c:v>
                </c:pt>
                <c:pt idx="12508">
                  <c:v>39.695749999999997</c:v>
                </c:pt>
                <c:pt idx="12509">
                  <c:v>39.695749999999997</c:v>
                </c:pt>
                <c:pt idx="12510">
                  <c:v>39.695749999999997</c:v>
                </c:pt>
                <c:pt idx="12511">
                  <c:v>39.689129999999999</c:v>
                </c:pt>
                <c:pt idx="12512">
                  <c:v>39.689129999999999</c:v>
                </c:pt>
                <c:pt idx="12513">
                  <c:v>39.689129999999999</c:v>
                </c:pt>
                <c:pt idx="12514">
                  <c:v>39.689129999999999</c:v>
                </c:pt>
                <c:pt idx="12515">
                  <c:v>39.689129999999999</c:v>
                </c:pt>
                <c:pt idx="12516">
                  <c:v>39.689129999999999</c:v>
                </c:pt>
                <c:pt idx="12517">
                  <c:v>39.682519999999997</c:v>
                </c:pt>
                <c:pt idx="12518">
                  <c:v>39.689129999999999</c:v>
                </c:pt>
                <c:pt idx="12519">
                  <c:v>39.695749999999997</c:v>
                </c:pt>
                <c:pt idx="12520">
                  <c:v>39.695749999999997</c:v>
                </c:pt>
                <c:pt idx="12521">
                  <c:v>39.695749999999997</c:v>
                </c:pt>
                <c:pt idx="12522">
                  <c:v>39.702359999999999</c:v>
                </c:pt>
                <c:pt idx="12523">
                  <c:v>39.702359999999999</c:v>
                </c:pt>
                <c:pt idx="12524">
                  <c:v>39.702359999999999</c:v>
                </c:pt>
                <c:pt idx="12525">
                  <c:v>39.702359999999999</c:v>
                </c:pt>
                <c:pt idx="12526">
                  <c:v>39.708980000000004</c:v>
                </c:pt>
                <c:pt idx="12527">
                  <c:v>39.716540000000002</c:v>
                </c:pt>
                <c:pt idx="12528">
                  <c:v>39.723150000000004</c:v>
                </c:pt>
                <c:pt idx="12529">
                  <c:v>39.723150000000004</c:v>
                </c:pt>
                <c:pt idx="12530">
                  <c:v>39.729759999999999</c:v>
                </c:pt>
                <c:pt idx="12531">
                  <c:v>39.736379999999997</c:v>
                </c:pt>
                <c:pt idx="12532">
                  <c:v>39.736379999999997</c:v>
                </c:pt>
                <c:pt idx="12533">
                  <c:v>39.742989999999999</c:v>
                </c:pt>
                <c:pt idx="12534">
                  <c:v>39.742989999999999</c:v>
                </c:pt>
                <c:pt idx="12535">
                  <c:v>39.749610000000004</c:v>
                </c:pt>
                <c:pt idx="12536">
                  <c:v>39.749610000000004</c:v>
                </c:pt>
                <c:pt idx="12537">
                  <c:v>39.749610000000004</c:v>
                </c:pt>
                <c:pt idx="12538">
                  <c:v>39.763779999999997</c:v>
                </c:pt>
                <c:pt idx="12539">
                  <c:v>39.763779999999997</c:v>
                </c:pt>
                <c:pt idx="12540">
                  <c:v>39.763779999999997</c:v>
                </c:pt>
                <c:pt idx="12541">
                  <c:v>39.763779999999997</c:v>
                </c:pt>
                <c:pt idx="12542">
                  <c:v>39.770389999999999</c:v>
                </c:pt>
                <c:pt idx="12543">
                  <c:v>39.777000000000001</c:v>
                </c:pt>
                <c:pt idx="12544">
                  <c:v>39.783619999999999</c:v>
                </c:pt>
                <c:pt idx="12545">
                  <c:v>39.790230000000001</c:v>
                </c:pt>
                <c:pt idx="12546">
                  <c:v>39.777000000000001</c:v>
                </c:pt>
                <c:pt idx="12547">
                  <c:v>39.783619999999999</c:v>
                </c:pt>
                <c:pt idx="12548">
                  <c:v>39.790230000000001</c:v>
                </c:pt>
                <c:pt idx="12549">
                  <c:v>39.777000000000001</c:v>
                </c:pt>
                <c:pt idx="12550">
                  <c:v>39.790230000000001</c:v>
                </c:pt>
                <c:pt idx="12551">
                  <c:v>39.790230000000001</c:v>
                </c:pt>
                <c:pt idx="12552">
                  <c:v>39.790230000000001</c:v>
                </c:pt>
                <c:pt idx="12553">
                  <c:v>39.796849999999999</c:v>
                </c:pt>
                <c:pt idx="12554">
                  <c:v>39.804410000000004</c:v>
                </c:pt>
                <c:pt idx="12555">
                  <c:v>39.804410000000004</c:v>
                </c:pt>
                <c:pt idx="12556">
                  <c:v>39.804410000000004</c:v>
                </c:pt>
                <c:pt idx="12557">
                  <c:v>39.811019999999999</c:v>
                </c:pt>
                <c:pt idx="12558">
                  <c:v>39.824249999999999</c:v>
                </c:pt>
                <c:pt idx="12559">
                  <c:v>39.830860000000001</c:v>
                </c:pt>
                <c:pt idx="12560">
                  <c:v>39.837470000000003</c:v>
                </c:pt>
                <c:pt idx="12561">
                  <c:v>39.837470000000003</c:v>
                </c:pt>
                <c:pt idx="12562">
                  <c:v>39.844089999999994</c:v>
                </c:pt>
                <c:pt idx="12563">
                  <c:v>39.837470000000003</c:v>
                </c:pt>
                <c:pt idx="12564">
                  <c:v>39.830860000000001</c:v>
                </c:pt>
                <c:pt idx="12565">
                  <c:v>39.837470000000003</c:v>
                </c:pt>
                <c:pt idx="12566">
                  <c:v>39.844089999999994</c:v>
                </c:pt>
                <c:pt idx="12567">
                  <c:v>39.858260000000001</c:v>
                </c:pt>
                <c:pt idx="12568">
                  <c:v>39.864879999999999</c:v>
                </c:pt>
                <c:pt idx="12569">
                  <c:v>39.878099999999996</c:v>
                </c:pt>
                <c:pt idx="12570">
                  <c:v>39.884709999999998</c:v>
                </c:pt>
                <c:pt idx="12571">
                  <c:v>39.892269999999996</c:v>
                </c:pt>
                <c:pt idx="12572">
                  <c:v>39.905500000000004</c:v>
                </c:pt>
                <c:pt idx="12573">
                  <c:v>39.912120000000002</c:v>
                </c:pt>
                <c:pt idx="12574">
                  <c:v>39.918730000000004</c:v>
                </c:pt>
                <c:pt idx="12575">
                  <c:v>39.918730000000004</c:v>
                </c:pt>
                <c:pt idx="12576">
                  <c:v>39.925339999999998</c:v>
                </c:pt>
                <c:pt idx="12577">
                  <c:v>39.931959999999997</c:v>
                </c:pt>
                <c:pt idx="12578">
                  <c:v>39.946129999999997</c:v>
                </c:pt>
                <c:pt idx="12579">
                  <c:v>39.972589999999997</c:v>
                </c:pt>
                <c:pt idx="12580">
                  <c:v>39.986760000000004</c:v>
                </c:pt>
                <c:pt idx="12581">
                  <c:v>39.986760000000004</c:v>
                </c:pt>
                <c:pt idx="12582">
                  <c:v>39.986760000000004</c:v>
                </c:pt>
                <c:pt idx="12583">
                  <c:v>39.999989999999997</c:v>
                </c:pt>
                <c:pt idx="12584">
                  <c:v>40.013210000000001</c:v>
                </c:pt>
                <c:pt idx="12585">
                  <c:v>40.019829999999999</c:v>
                </c:pt>
                <c:pt idx="12586">
                  <c:v>40.033999999999999</c:v>
                </c:pt>
                <c:pt idx="12587">
                  <c:v>40.040620000000004</c:v>
                </c:pt>
                <c:pt idx="12588">
                  <c:v>40.053839999999994</c:v>
                </c:pt>
                <c:pt idx="12589">
                  <c:v>40.053839999999994</c:v>
                </c:pt>
                <c:pt idx="12590">
                  <c:v>40.053839999999994</c:v>
                </c:pt>
                <c:pt idx="12591">
                  <c:v>40.081249999999997</c:v>
                </c:pt>
                <c:pt idx="12592">
                  <c:v>40.081249999999997</c:v>
                </c:pt>
                <c:pt idx="12593">
                  <c:v>40.101089999999999</c:v>
                </c:pt>
                <c:pt idx="12594">
                  <c:v>40.121870000000001</c:v>
                </c:pt>
                <c:pt idx="12595">
                  <c:v>40.128489999999999</c:v>
                </c:pt>
                <c:pt idx="12596">
                  <c:v>40.135100000000001</c:v>
                </c:pt>
                <c:pt idx="12597">
                  <c:v>40.154940000000003</c:v>
                </c:pt>
                <c:pt idx="12598">
                  <c:v>40.169110000000003</c:v>
                </c:pt>
                <c:pt idx="12599">
                  <c:v>40.175730000000001</c:v>
                </c:pt>
                <c:pt idx="12600">
                  <c:v>40.182339999999996</c:v>
                </c:pt>
                <c:pt idx="12601">
                  <c:v>40.188960000000002</c:v>
                </c:pt>
                <c:pt idx="12602">
                  <c:v>40.195569999999996</c:v>
                </c:pt>
                <c:pt idx="12603">
                  <c:v>40.202179999999998</c:v>
                </c:pt>
                <c:pt idx="12604">
                  <c:v>40.222970000000004</c:v>
                </c:pt>
                <c:pt idx="12605">
                  <c:v>40.229589999999995</c:v>
                </c:pt>
                <c:pt idx="12606">
                  <c:v>40.236199999999997</c:v>
                </c:pt>
                <c:pt idx="12607">
                  <c:v>40.249430000000004</c:v>
                </c:pt>
                <c:pt idx="12608">
                  <c:v>40.256980000000006</c:v>
                </c:pt>
                <c:pt idx="12609">
                  <c:v>40.270209999999999</c:v>
                </c:pt>
                <c:pt idx="12610">
                  <c:v>40.270209999999999</c:v>
                </c:pt>
                <c:pt idx="12611">
                  <c:v>40.276830000000004</c:v>
                </c:pt>
                <c:pt idx="12612">
                  <c:v>40.276830000000004</c:v>
                </c:pt>
                <c:pt idx="12613">
                  <c:v>40.283439999999999</c:v>
                </c:pt>
                <c:pt idx="12614">
                  <c:v>40.283439999999999</c:v>
                </c:pt>
                <c:pt idx="12615">
                  <c:v>40.290050000000001</c:v>
                </c:pt>
                <c:pt idx="12616">
                  <c:v>40.297609999999999</c:v>
                </c:pt>
                <c:pt idx="12617">
                  <c:v>40.304230000000004</c:v>
                </c:pt>
                <c:pt idx="12618">
                  <c:v>40.304230000000004</c:v>
                </c:pt>
                <c:pt idx="12619">
                  <c:v>40.317459999999997</c:v>
                </c:pt>
                <c:pt idx="12620">
                  <c:v>40.337300000000006</c:v>
                </c:pt>
                <c:pt idx="12621">
                  <c:v>40.344859999999997</c:v>
                </c:pt>
                <c:pt idx="12622">
                  <c:v>40.351469999999999</c:v>
                </c:pt>
                <c:pt idx="12623">
                  <c:v>40.371310000000001</c:v>
                </c:pt>
                <c:pt idx="12624">
                  <c:v>40.377929999999999</c:v>
                </c:pt>
                <c:pt idx="12625">
                  <c:v>40.371310000000001</c:v>
                </c:pt>
                <c:pt idx="12626">
                  <c:v>40.101089999999999</c:v>
                </c:pt>
                <c:pt idx="12627">
                  <c:v>38.243519999999997</c:v>
                </c:pt>
                <c:pt idx="12628">
                  <c:v>37.37238</c:v>
                </c:pt>
                <c:pt idx="12629">
                  <c:v>37.432839999999999</c:v>
                </c:pt>
                <c:pt idx="12630">
                  <c:v>37.499929999999999</c:v>
                </c:pt>
                <c:pt idx="12631">
                  <c:v>37.561339999999994</c:v>
                </c:pt>
                <c:pt idx="12632">
                  <c:v>37.621809999999996</c:v>
                </c:pt>
                <c:pt idx="12633">
                  <c:v>37.696460000000002</c:v>
                </c:pt>
                <c:pt idx="12634">
                  <c:v>37.763539999999999</c:v>
                </c:pt>
                <c:pt idx="12635">
                  <c:v>37.817399999999999</c:v>
                </c:pt>
                <c:pt idx="12636">
                  <c:v>37.872199999999999</c:v>
                </c:pt>
                <c:pt idx="12637">
                  <c:v>37.932670000000002</c:v>
                </c:pt>
                <c:pt idx="12638">
                  <c:v>37.979910000000004</c:v>
                </c:pt>
                <c:pt idx="12639">
                  <c:v>38.040379999999999</c:v>
                </c:pt>
                <c:pt idx="12640">
                  <c:v>38.095179999999999</c:v>
                </c:pt>
                <c:pt idx="12641">
                  <c:v>38.142420000000001</c:v>
                </c:pt>
                <c:pt idx="12642">
                  <c:v>38.196280000000002</c:v>
                </c:pt>
                <c:pt idx="12643">
                  <c:v>38.250140000000002</c:v>
                </c:pt>
                <c:pt idx="12644">
                  <c:v>38.310610000000004</c:v>
                </c:pt>
                <c:pt idx="12645">
                  <c:v>38.357849999999999</c:v>
                </c:pt>
                <c:pt idx="12646">
                  <c:v>38.406040000000004</c:v>
                </c:pt>
                <c:pt idx="12647">
                  <c:v>38.466500000000003</c:v>
                </c:pt>
                <c:pt idx="12648">
                  <c:v>38.533589999999997</c:v>
                </c:pt>
                <c:pt idx="12649">
                  <c:v>38.588389999999997</c:v>
                </c:pt>
                <c:pt idx="12650">
                  <c:v>38.648859999999999</c:v>
                </c:pt>
                <c:pt idx="12651">
                  <c:v>38.715949999999999</c:v>
                </c:pt>
                <c:pt idx="12652">
                  <c:v>38.783970000000004</c:v>
                </c:pt>
                <c:pt idx="12653">
                  <c:v>38.837830000000004</c:v>
                </c:pt>
                <c:pt idx="12654">
                  <c:v>38.905860000000004</c:v>
                </c:pt>
                <c:pt idx="12655">
                  <c:v>38.959710000000001</c:v>
                </c:pt>
                <c:pt idx="12656">
                  <c:v>39.020180000000003</c:v>
                </c:pt>
                <c:pt idx="12657">
                  <c:v>39.081600000000002</c:v>
                </c:pt>
                <c:pt idx="12658">
                  <c:v>39.142069999999997</c:v>
                </c:pt>
                <c:pt idx="12659">
                  <c:v>39.202539999999999</c:v>
                </c:pt>
                <c:pt idx="12660">
                  <c:v>39.256389999999996</c:v>
                </c:pt>
                <c:pt idx="12661">
                  <c:v>39.324419999999996</c:v>
                </c:pt>
                <c:pt idx="12662">
                  <c:v>39.371660000000006</c:v>
                </c:pt>
                <c:pt idx="12663">
                  <c:v>39.425519999999999</c:v>
                </c:pt>
                <c:pt idx="12664">
                  <c:v>39.493550000000006</c:v>
                </c:pt>
                <c:pt idx="12665">
                  <c:v>39.540790000000001</c:v>
                </c:pt>
                <c:pt idx="12666">
                  <c:v>39.588039999999999</c:v>
                </c:pt>
                <c:pt idx="12667">
                  <c:v>39.635280000000002</c:v>
                </c:pt>
                <c:pt idx="12668">
                  <c:v>39.695749999999997</c:v>
                </c:pt>
                <c:pt idx="12669">
                  <c:v>39.757160000000006</c:v>
                </c:pt>
                <c:pt idx="12670">
                  <c:v>39.796849999999999</c:v>
                </c:pt>
                <c:pt idx="12671">
                  <c:v>39.844089999999994</c:v>
                </c:pt>
                <c:pt idx="12672">
                  <c:v>39.898890000000002</c:v>
                </c:pt>
                <c:pt idx="12673">
                  <c:v>39.946129999999997</c:v>
                </c:pt>
                <c:pt idx="12674">
                  <c:v>39.986760000000004</c:v>
                </c:pt>
                <c:pt idx="12675">
                  <c:v>40.033999999999999</c:v>
                </c:pt>
                <c:pt idx="12676">
                  <c:v>40.074629999999999</c:v>
                </c:pt>
                <c:pt idx="12677">
                  <c:v>40.114309999999996</c:v>
                </c:pt>
                <c:pt idx="12678">
                  <c:v>40.148330000000001</c:v>
                </c:pt>
                <c:pt idx="12679">
                  <c:v>40.202179999999998</c:v>
                </c:pt>
                <c:pt idx="12680">
                  <c:v>40.236199999999997</c:v>
                </c:pt>
                <c:pt idx="12681">
                  <c:v>40.270209999999999</c:v>
                </c:pt>
                <c:pt idx="12682">
                  <c:v>40.310839999999999</c:v>
                </c:pt>
                <c:pt idx="12683">
                  <c:v>40.364699999999999</c:v>
                </c:pt>
                <c:pt idx="12684">
                  <c:v>40.384540000000001</c:v>
                </c:pt>
                <c:pt idx="12685">
                  <c:v>40.411940000000001</c:v>
                </c:pt>
                <c:pt idx="12686">
                  <c:v>40.452570000000001</c:v>
                </c:pt>
                <c:pt idx="12687">
                  <c:v>40.479970000000002</c:v>
                </c:pt>
                <c:pt idx="12688">
                  <c:v>40.513040000000004</c:v>
                </c:pt>
                <c:pt idx="12689">
                  <c:v>40.553669999999997</c:v>
                </c:pt>
                <c:pt idx="12690">
                  <c:v>40.594290000000001</c:v>
                </c:pt>
                <c:pt idx="12691">
                  <c:v>40.641539999999999</c:v>
                </c:pt>
                <c:pt idx="12692">
                  <c:v>40.682160000000003</c:v>
                </c:pt>
                <c:pt idx="12693">
                  <c:v>40.709569999999999</c:v>
                </c:pt>
                <c:pt idx="12694">
                  <c:v>40.729410000000001</c:v>
                </c:pt>
                <c:pt idx="12695">
                  <c:v>40.756809999999994</c:v>
                </c:pt>
                <c:pt idx="12696">
                  <c:v>40.789879999999997</c:v>
                </c:pt>
                <c:pt idx="12697">
                  <c:v>40.823889999999999</c:v>
                </c:pt>
                <c:pt idx="12698">
                  <c:v>40.857910000000004</c:v>
                </c:pt>
                <c:pt idx="12699">
                  <c:v>40.877749999999999</c:v>
                </c:pt>
                <c:pt idx="12700">
                  <c:v>40.911760000000001</c:v>
                </c:pt>
                <c:pt idx="12701">
                  <c:v>40.945779999999999</c:v>
                </c:pt>
                <c:pt idx="12702">
                  <c:v>40.979790000000001</c:v>
                </c:pt>
                <c:pt idx="12703">
                  <c:v>40.999629999999996</c:v>
                </c:pt>
                <c:pt idx="12704">
                  <c:v>41.033650000000002</c:v>
                </c:pt>
                <c:pt idx="12705">
                  <c:v>41.060099999999998</c:v>
                </c:pt>
                <c:pt idx="12706">
                  <c:v>41.080889999999997</c:v>
                </c:pt>
                <c:pt idx="12707">
                  <c:v>41.100730000000006</c:v>
                </c:pt>
                <c:pt idx="12708">
                  <c:v>41.121519999999997</c:v>
                </c:pt>
                <c:pt idx="12709">
                  <c:v>41.141359999999999</c:v>
                </c:pt>
                <c:pt idx="12710">
                  <c:v>41.155529999999999</c:v>
                </c:pt>
                <c:pt idx="12711">
                  <c:v>41.188600000000001</c:v>
                </c:pt>
                <c:pt idx="12712">
                  <c:v>41.202769999999994</c:v>
                </c:pt>
                <c:pt idx="12713">
                  <c:v>41.216000000000001</c:v>
                </c:pt>
                <c:pt idx="12714">
                  <c:v>41.243400000000001</c:v>
                </c:pt>
                <c:pt idx="12715">
                  <c:v>41.256629999999994</c:v>
                </c:pt>
                <c:pt idx="12716">
                  <c:v>41.269860000000001</c:v>
                </c:pt>
                <c:pt idx="12717">
                  <c:v>41.290639999999996</c:v>
                </c:pt>
                <c:pt idx="12718">
                  <c:v>41.310490000000001</c:v>
                </c:pt>
                <c:pt idx="12719">
                  <c:v>41.323709999999998</c:v>
                </c:pt>
                <c:pt idx="12720">
                  <c:v>41.330330000000004</c:v>
                </c:pt>
                <c:pt idx="12721">
                  <c:v>41.344499999999996</c:v>
                </c:pt>
                <c:pt idx="12722">
                  <c:v>41.364339999999999</c:v>
                </c:pt>
                <c:pt idx="12723">
                  <c:v>41.378519999999995</c:v>
                </c:pt>
                <c:pt idx="12724">
                  <c:v>41.398360000000004</c:v>
                </c:pt>
                <c:pt idx="12725">
                  <c:v>41.404969999999999</c:v>
                </c:pt>
                <c:pt idx="12726">
                  <c:v>41.418199999999999</c:v>
                </c:pt>
                <c:pt idx="12727">
                  <c:v>41.445599999999999</c:v>
                </c:pt>
                <c:pt idx="12728">
                  <c:v>41.479610000000001</c:v>
                </c:pt>
                <c:pt idx="12729">
                  <c:v>41.492839999999994</c:v>
                </c:pt>
                <c:pt idx="12730">
                  <c:v>41.520240000000001</c:v>
                </c:pt>
                <c:pt idx="12731">
                  <c:v>41.553309999999996</c:v>
                </c:pt>
                <c:pt idx="12732">
                  <c:v>41.593940000000003</c:v>
                </c:pt>
                <c:pt idx="12733">
                  <c:v>41.627949999999998</c:v>
                </c:pt>
                <c:pt idx="12734">
                  <c:v>41.661970000000004</c:v>
                </c:pt>
                <c:pt idx="12735">
                  <c:v>41.695980000000006</c:v>
                </c:pt>
                <c:pt idx="12736">
                  <c:v>41.729050000000001</c:v>
                </c:pt>
                <c:pt idx="12737">
                  <c:v>41.749839999999999</c:v>
                </c:pt>
                <c:pt idx="12738">
                  <c:v>41.776300000000006</c:v>
                </c:pt>
                <c:pt idx="12739">
                  <c:v>41.797080000000001</c:v>
                </c:pt>
                <c:pt idx="12740">
                  <c:v>41.823540000000001</c:v>
                </c:pt>
                <c:pt idx="12741">
                  <c:v>41.844319999999996</c:v>
                </c:pt>
                <c:pt idx="12742">
                  <c:v>41.870779999999996</c:v>
                </c:pt>
                <c:pt idx="12743">
                  <c:v>41.898180000000004</c:v>
                </c:pt>
                <c:pt idx="12744">
                  <c:v>41.918959999999998</c:v>
                </c:pt>
                <c:pt idx="12745">
                  <c:v>41.945419999999999</c:v>
                </c:pt>
                <c:pt idx="12746">
                  <c:v>41.958649999999999</c:v>
                </c:pt>
                <c:pt idx="12747">
                  <c:v>41.972819999999999</c:v>
                </c:pt>
                <c:pt idx="12748">
                  <c:v>41.992660000000001</c:v>
                </c:pt>
                <c:pt idx="12749">
                  <c:v>42.005890000000001</c:v>
                </c:pt>
                <c:pt idx="12750">
                  <c:v>42.013449999999999</c:v>
                </c:pt>
                <c:pt idx="12751">
                  <c:v>42.033290000000001</c:v>
                </c:pt>
                <c:pt idx="12752">
                  <c:v>42.054079999999999</c:v>
                </c:pt>
                <c:pt idx="12753">
                  <c:v>42.060690000000001</c:v>
                </c:pt>
                <c:pt idx="12754">
                  <c:v>42.087150000000001</c:v>
                </c:pt>
                <c:pt idx="12755">
                  <c:v>42.101320000000001</c:v>
                </c:pt>
                <c:pt idx="12756">
                  <c:v>42.121160000000003</c:v>
                </c:pt>
                <c:pt idx="12757">
                  <c:v>42.140999999999998</c:v>
                </c:pt>
                <c:pt idx="12758">
                  <c:v>42.168410000000002</c:v>
                </c:pt>
                <c:pt idx="12759">
                  <c:v>42.181629999999998</c:v>
                </c:pt>
                <c:pt idx="12760">
                  <c:v>42.202419999999996</c:v>
                </c:pt>
                <c:pt idx="12761">
                  <c:v>42.215650000000004</c:v>
                </c:pt>
                <c:pt idx="12762">
                  <c:v>42.228879999999997</c:v>
                </c:pt>
                <c:pt idx="12763">
                  <c:v>42.269500000000001</c:v>
                </c:pt>
                <c:pt idx="12764">
                  <c:v>42.290289999999999</c:v>
                </c:pt>
                <c:pt idx="12765">
                  <c:v>42.303519999999999</c:v>
                </c:pt>
                <c:pt idx="12766">
                  <c:v>42.310130000000001</c:v>
                </c:pt>
                <c:pt idx="12767">
                  <c:v>42.330919999999999</c:v>
                </c:pt>
                <c:pt idx="12768">
                  <c:v>42.350760000000001</c:v>
                </c:pt>
                <c:pt idx="12769">
                  <c:v>42.371550000000006</c:v>
                </c:pt>
                <c:pt idx="12770">
                  <c:v>42.391390000000001</c:v>
                </c:pt>
                <c:pt idx="12771">
                  <c:v>42.411230000000003</c:v>
                </c:pt>
                <c:pt idx="12772">
                  <c:v>42.425400000000003</c:v>
                </c:pt>
                <c:pt idx="12773">
                  <c:v>42.445250000000001</c:v>
                </c:pt>
                <c:pt idx="12774">
                  <c:v>42.459420000000001</c:v>
                </c:pt>
                <c:pt idx="12775">
                  <c:v>42.479260000000004</c:v>
                </c:pt>
                <c:pt idx="12776">
                  <c:v>42.499099999999999</c:v>
                </c:pt>
                <c:pt idx="12777">
                  <c:v>42.519889999999997</c:v>
                </c:pt>
                <c:pt idx="12778">
                  <c:v>42.526499999999999</c:v>
                </c:pt>
                <c:pt idx="12779">
                  <c:v>42.539730000000006</c:v>
                </c:pt>
                <c:pt idx="12780">
                  <c:v>42.553899999999999</c:v>
                </c:pt>
                <c:pt idx="12781">
                  <c:v>42.573740000000001</c:v>
                </c:pt>
                <c:pt idx="12782">
                  <c:v>42.594529999999999</c:v>
                </c:pt>
                <c:pt idx="12783">
                  <c:v>42.607759999999999</c:v>
                </c:pt>
                <c:pt idx="12784">
                  <c:v>42.614370000000001</c:v>
                </c:pt>
                <c:pt idx="12785">
                  <c:v>42.627600000000001</c:v>
                </c:pt>
                <c:pt idx="12786">
                  <c:v>42.655000000000001</c:v>
                </c:pt>
                <c:pt idx="12787">
                  <c:v>42.668230000000001</c:v>
                </c:pt>
                <c:pt idx="12788">
                  <c:v>42.674839999999996</c:v>
                </c:pt>
                <c:pt idx="12789">
                  <c:v>42.689019999999999</c:v>
                </c:pt>
                <c:pt idx="12790">
                  <c:v>42.702239999999996</c:v>
                </c:pt>
                <c:pt idx="12791">
                  <c:v>42.181629999999998</c:v>
                </c:pt>
                <c:pt idx="12792">
                  <c:v>40.304230000000004</c:v>
                </c:pt>
                <c:pt idx="12793">
                  <c:v>39.898890000000002</c:v>
                </c:pt>
                <c:pt idx="12794">
                  <c:v>40.060459999999999</c:v>
                </c:pt>
                <c:pt idx="12795">
                  <c:v>40.195569999999996</c:v>
                </c:pt>
                <c:pt idx="12796">
                  <c:v>40.324069999999999</c:v>
                </c:pt>
                <c:pt idx="12797">
                  <c:v>40.439339999999994</c:v>
                </c:pt>
                <c:pt idx="12798">
                  <c:v>40.567839999999997</c:v>
                </c:pt>
                <c:pt idx="12799">
                  <c:v>40.682160000000003</c:v>
                </c:pt>
                <c:pt idx="12800">
                  <c:v>40.810660000000006</c:v>
                </c:pt>
                <c:pt idx="12801">
                  <c:v>40.924990000000001</c:v>
                </c:pt>
                <c:pt idx="12802">
                  <c:v>41.040260000000004</c:v>
                </c:pt>
                <c:pt idx="12803">
                  <c:v>41.155529999999999</c:v>
                </c:pt>
                <c:pt idx="12804">
                  <c:v>41.269860000000001</c:v>
                </c:pt>
                <c:pt idx="12805">
                  <c:v>41.370959999999997</c:v>
                </c:pt>
                <c:pt idx="12806">
                  <c:v>41.479610000000001</c:v>
                </c:pt>
                <c:pt idx="12807">
                  <c:v>41.600550000000005</c:v>
                </c:pt>
                <c:pt idx="12808">
                  <c:v>41.695980000000006</c:v>
                </c:pt>
                <c:pt idx="12809">
                  <c:v>41.790469999999999</c:v>
                </c:pt>
                <c:pt idx="12810">
                  <c:v>41.864160000000005</c:v>
                </c:pt>
                <c:pt idx="12811">
                  <c:v>41.918959999999998</c:v>
                </c:pt>
                <c:pt idx="12812">
                  <c:v>41.992660000000001</c:v>
                </c:pt>
                <c:pt idx="12813">
                  <c:v>42.054079999999999</c:v>
                </c:pt>
                <c:pt idx="12814">
                  <c:v>42.114550000000001</c:v>
                </c:pt>
                <c:pt idx="12815">
                  <c:v>42.175019999999996</c:v>
                </c:pt>
                <c:pt idx="12816">
                  <c:v>42.236429999999999</c:v>
                </c:pt>
                <c:pt idx="12817">
                  <c:v>42.303519999999999</c:v>
                </c:pt>
                <c:pt idx="12818">
                  <c:v>42.357379999999999</c:v>
                </c:pt>
                <c:pt idx="12819">
                  <c:v>42.411230000000003</c:v>
                </c:pt>
                <c:pt idx="12820">
                  <c:v>42.459420000000001</c:v>
                </c:pt>
                <c:pt idx="12821">
                  <c:v>42.499099999999999</c:v>
                </c:pt>
                <c:pt idx="12822">
                  <c:v>42.553899999999999</c:v>
                </c:pt>
                <c:pt idx="12823">
                  <c:v>42.594529999999999</c:v>
                </c:pt>
                <c:pt idx="12824">
                  <c:v>42.634209999999996</c:v>
                </c:pt>
                <c:pt idx="12825">
                  <c:v>42.674839999999996</c:v>
                </c:pt>
                <c:pt idx="12826">
                  <c:v>42.722089999999994</c:v>
                </c:pt>
                <c:pt idx="12827">
                  <c:v>42.756099999999996</c:v>
                </c:pt>
                <c:pt idx="12828">
                  <c:v>42.790109999999999</c:v>
                </c:pt>
                <c:pt idx="12829">
                  <c:v>42.816569999999999</c:v>
                </c:pt>
                <c:pt idx="12830">
                  <c:v>42.857199999999999</c:v>
                </c:pt>
                <c:pt idx="12831">
                  <c:v>42.891210000000001</c:v>
                </c:pt>
                <c:pt idx="12832">
                  <c:v>42.925230000000006</c:v>
                </c:pt>
                <c:pt idx="12833">
                  <c:v>42.959240000000001</c:v>
                </c:pt>
                <c:pt idx="12834">
                  <c:v>42.985699999999994</c:v>
                </c:pt>
                <c:pt idx="12835">
                  <c:v>43.006480000000003</c:v>
                </c:pt>
                <c:pt idx="12836">
                  <c:v>43.026319999999998</c:v>
                </c:pt>
                <c:pt idx="12837">
                  <c:v>43.047110000000004</c:v>
                </c:pt>
                <c:pt idx="12838">
                  <c:v>43.080179999999999</c:v>
                </c:pt>
                <c:pt idx="12839">
                  <c:v>43.100970000000004</c:v>
                </c:pt>
                <c:pt idx="12840">
                  <c:v>43.134980000000006</c:v>
                </c:pt>
                <c:pt idx="12841">
                  <c:v>43.148209999999999</c:v>
                </c:pt>
                <c:pt idx="12842">
                  <c:v>43.168050000000001</c:v>
                </c:pt>
                <c:pt idx="12843">
                  <c:v>43.195449999999994</c:v>
                </c:pt>
                <c:pt idx="12844">
                  <c:v>43.215290000000003</c:v>
                </c:pt>
                <c:pt idx="12845">
                  <c:v>43.229459999999996</c:v>
                </c:pt>
                <c:pt idx="12846">
                  <c:v>43.249309999999994</c:v>
                </c:pt>
                <c:pt idx="12847">
                  <c:v>43.270089999999996</c:v>
                </c:pt>
                <c:pt idx="12848">
                  <c:v>43.289940000000001</c:v>
                </c:pt>
                <c:pt idx="12849">
                  <c:v>43.309779999999996</c:v>
                </c:pt>
                <c:pt idx="12850">
                  <c:v>43.330559999999998</c:v>
                </c:pt>
                <c:pt idx="12851">
                  <c:v>43.350410000000004</c:v>
                </c:pt>
                <c:pt idx="12852">
                  <c:v>43.357959999999999</c:v>
                </c:pt>
                <c:pt idx="12853">
                  <c:v>43.371190000000006</c:v>
                </c:pt>
                <c:pt idx="12854">
                  <c:v>43.384419999999999</c:v>
                </c:pt>
                <c:pt idx="12855">
                  <c:v>43.405209999999997</c:v>
                </c:pt>
                <c:pt idx="12856">
                  <c:v>43.411819999999999</c:v>
                </c:pt>
                <c:pt idx="12857">
                  <c:v>43.431660000000001</c:v>
                </c:pt>
                <c:pt idx="12858">
                  <c:v>43.452449999999999</c:v>
                </c:pt>
                <c:pt idx="12859">
                  <c:v>43.459060000000001</c:v>
                </c:pt>
                <c:pt idx="12860">
                  <c:v>43.478910000000006</c:v>
                </c:pt>
                <c:pt idx="12861">
                  <c:v>43.506300000000003</c:v>
                </c:pt>
                <c:pt idx="12862">
                  <c:v>43.519529999999996</c:v>
                </c:pt>
                <c:pt idx="12863">
                  <c:v>43.532760000000003</c:v>
                </c:pt>
                <c:pt idx="12864">
                  <c:v>43.546930000000003</c:v>
                </c:pt>
                <c:pt idx="12865">
                  <c:v>43.573389999999996</c:v>
                </c:pt>
                <c:pt idx="12866">
                  <c:v>43.594180000000001</c:v>
                </c:pt>
                <c:pt idx="12867">
                  <c:v>43.600790000000003</c:v>
                </c:pt>
                <c:pt idx="12868">
                  <c:v>43.620629999999998</c:v>
                </c:pt>
                <c:pt idx="12869">
                  <c:v>43.634800000000006</c:v>
                </c:pt>
                <c:pt idx="12870">
                  <c:v>43.654640000000001</c:v>
                </c:pt>
                <c:pt idx="12871">
                  <c:v>43.661259999999999</c:v>
                </c:pt>
                <c:pt idx="12872">
                  <c:v>43.682050000000004</c:v>
                </c:pt>
                <c:pt idx="12873">
                  <c:v>43.688660000000006</c:v>
                </c:pt>
                <c:pt idx="12874">
                  <c:v>43.708500000000001</c:v>
                </c:pt>
                <c:pt idx="12875">
                  <c:v>43.729289999999999</c:v>
                </c:pt>
                <c:pt idx="12876">
                  <c:v>43.749129999999994</c:v>
                </c:pt>
                <c:pt idx="12877">
                  <c:v>43.776530000000001</c:v>
                </c:pt>
                <c:pt idx="12878">
                  <c:v>43.789760000000001</c:v>
                </c:pt>
                <c:pt idx="12879">
                  <c:v>43.802980000000005</c:v>
                </c:pt>
                <c:pt idx="12880">
                  <c:v>43.817160000000001</c:v>
                </c:pt>
                <c:pt idx="12881">
                  <c:v>43.843609999999998</c:v>
                </c:pt>
                <c:pt idx="12882">
                  <c:v>43.850230000000003</c:v>
                </c:pt>
                <c:pt idx="12883">
                  <c:v>43.871019999999994</c:v>
                </c:pt>
                <c:pt idx="12884">
                  <c:v>43.890860000000004</c:v>
                </c:pt>
                <c:pt idx="12885">
                  <c:v>43.898410000000005</c:v>
                </c:pt>
                <c:pt idx="12886">
                  <c:v>43.911639999999998</c:v>
                </c:pt>
                <c:pt idx="12887">
                  <c:v>43.924870000000006</c:v>
                </c:pt>
                <c:pt idx="12888">
                  <c:v>43.952269999999999</c:v>
                </c:pt>
                <c:pt idx="12889">
                  <c:v>43.978730000000006</c:v>
                </c:pt>
                <c:pt idx="12890">
                  <c:v>43.985339999999994</c:v>
                </c:pt>
                <c:pt idx="12891">
                  <c:v>43.985339999999994</c:v>
                </c:pt>
                <c:pt idx="12892">
                  <c:v>44.006129999999999</c:v>
                </c:pt>
                <c:pt idx="12893">
                  <c:v>44.019359999999999</c:v>
                </c:pt>
                <c:pt idx="12894">
                  <c:v>44.040140000000001</c:v>
                </c:pt>
                <c:pt idx="12895">
                  <c:v>44.053370000000001</c:v>
                </c:pt>
                <c:pt idx="12896">
                  <c:v>44.073209999999996</c:v>
                </c:pt>
                <c:pt idx="12897">
                  <c:v>44.080769999999994</c:v>
                </c:pt>
                <c:pt idx="12898">
                  <c:v>44.087379999999996</c:v>
                </c:pt>
                <c:pt idx="12899">
                  <c:v>44.107230000000001</c:v>
                </c:pt>
                <c:pt idx="12900">
                  <c:v>44.113839999999996</c:v>
                </c:pt>
                <c:pt idx="12901">
                  <c:v>44.134629999999994</c:v>
                </c:pt>
                <c:pt idx="12902">
                  <c:v>44.147860000000001</c:v>
                </c:pt>
                <c:pt idx="12903">
                  <c:v>44.154470000000003</c:v>
                </c:pt>
                <c:pt idx="12904">
                  <c:v>44.175249999999998</c:v>
                </c:pt>
                <c:pt idx="12905">
                  <c:v>44.188480000000006</c:v>
                </c:pt>
                <c:pt idx="12906">
                  <c:v>44.201709999999999</c:v>
                </c:pt>
                <c:pt idx="12907">
                  <c:v>44.215879999999999</c:v>
                </c:pt>
                <c:pt idx="12908">
                  <c:v>44.229109999999999</c:v>
                </c:pt>
                <c:pt idx="12909">
                  <c:v>44.248949999999994</c:v>
                </c:pt>
                <c:pt idx="12910">
                  <c:v>44.263129999999997</c:v>
                </c:pt>
                <c:pt idx="12911">
                  <c:v>44.269739999999999</c:v>
                </c:pt>
                <c:pt idx="12912">
                  <c:v>44.282969999999999</c:v>
                </c:pt>
                <c:pt idx="12913">
                  <c:v>44.310370000000006</c:v>
                </c:pt>
                <c:pt idx="12914">
                  <c:v>44.310370000000006</c:v>
                </c:pt>
                <c:pt idx="12915">
                  <c:v>44.323589999999996</c:v>
                </c:pt>
                <c:pt idx="12916">
                  <c:v>44.343440000000001</c:v>
                </c:pt>
                <c:pt idx="12917">
                  <c:v>44.364220000000003</c:v>
                </c:pt>
                <c:pt idx="12918">
                  <c:v>44.370839999999994</c:v>
                </c:pt>
                <c:pt idx="12919">
                  <c:v>44.357610000000001</c:v>
                </c:pt>
                <c:pt idx="12920">
                  <c:v>44.357610000000001</c:v>
                </c:pt>
                <c:pt idx="12921">
                  <c:v>44.364220000000003</c:v>
                </c:pt>
                <c:pt idx="12922">
                  <c:v>44.364220000000003</c:v>
                </c:pt>
                <c:pt idx="12923">
                  <c:v>44.364220000000003</c:v>
                </c:pt>
                <c:pt idx="12924">
                  <c:v>44.357610000000001</c:v>
                </c:pt>
                <c:pt idx="12925">
                  <c:v>44.370839999999994</c:v>
                </c:pt>
                <c:pt idx="12926">
                  <c:v>44.370839999999994</c:v>
                </c:pt>
                <c:pt idx="12927">
                  <c:v>44.377449999999996</c:v>
                </c:pt>
                <c:pt idx="12928">
                  <c:v>44.384070000000001</c:v>
                </c:pt>
                <c:pt idx="12929">
                  <c:v>44.390680000000003</c:v>
                </c:pt>
                <c:pt idx="12930">
                  <c:v>44.398240000000001</c:v>
                </c:pt>
                <c:pt idx="12931">
                  <c:v>44.390680000000003</c:v>
                </c:pt>
                <c:pt idx="12932">
                  <c:v>44.404849999999996</c:v>
                </c:pt>
                <c:pt idx="12933">
                  <c:v>44.411459999999998</c:v>
                </c:pt>
                <c:pt idx="12934">
                  <c:v>44.418080000000003</c:v>
                </c:pt>
                <c:pt idx="12935">
                  <c:v>44.431309999999996</c:v>
                </c:pt>
                <c:pt idx="12936">
                  <c:v>44.445480000000003</c:v>
                </c:pt>
                <c:pt idx="12937">
                  <c:v>44.458709999999996</c:v>
                </c:pt>
                <c:pt idx="12938">
                  <c:v>44.478550000000006</c:v>
                </c:pt>
                <c:pt idx="12939">
                  <c:v>44.478550000000006</c:v>
                </c:pt>
                <c:pt idx="12940">
                  <c:v>44.486110000000004</c:v>
                </c:pt>
                <c:pt idx="12941">
                  <c:v>44.492719999999998</c:v>
                </c:pt>
                <c:pt idx="12942">
                  <c:v>44.499339999999997</c:v>
                </c:pt>
                <c:pt idx="12943">
                  <c:v>44.512560000000001</c:v>
                </c:pt>
                <c:pt idx="12944">
                  <c:v>44.525790000000001</c:v>
                </c:pt>
                <c:pt idx="12945">
                  <c:v>44.533349999999999</c:v>
                </c:pt>
                <c:pt idx="12946">
                  <c:v>44.553190000000001</c:v>
                </c:pt>
                <c:pt idx="12947">
                  <c:v>44.566420000000001</c:v>
                </c:pt>
                <c:pt idx="12948">
                  <c:v>44.566420000000001</c:v>
                </c:pt>
                <c:pt idx="12949">
                  <c:v>44.580589999999994</c:v>
                </c:pt>
                <c:pt idx="12950">
                  <c:v>44.587209999999999</c:v>
                </c:pt>
                <c:pt idx="12951">
                  <c:v>44.600430000000003</c:v>
                </c:pt>
                <c:pt idx="12952">
                  <c:v>44.607050000000001</c:v>
                </c:pt>
                <c:pt idx="12953">
                  <c:v>44.627839999999999</c:v>
                </c:pt>
                <c:pt idx="12954">
                  <c:v>44.634449999999994</c:v>
                </c:pt>
                <c:pt idx="12955">
                  <c:v>44.654290000000003</c:v>
                </c:pt>
                <c:pt idx="12956">
                  <c:v>44.660910000000001</c:v>
                </c:pt>
                <c:pt idx="12957">
                  <c:v>44.660910000000001</c:v>
                </c:pt>
                <c:pt idx="12958">
                  <c:v>44.668459999999996</c:v>
                </c:pt>
                <c:pt idx="12959">
                  <c:v>44.675080000000001</c:v>
                </c:pt>
                <c:pt idx="12960">
                  <c:v>44.681690000000003</c:v>
                </c:pt>
                <c:pt idx="12961">
                  <c:v>44.688300000000005</c:v>
                </c:pt>
                <c:pt idx="12962">
                  <c:v>44.694919999999996</c:v>
                </c:pt>
                <c:pt idx="12963">
                  <c:v>44.709089999999996</c:v>
                </c:pt>
                <c:pt idx="12964">
                  <c:v>44.709089999999996</c:v>
                </c:pt>
                <c:pt idx="12965">
                  <c:v>44.715710000000001</c:v>
                </c:pt>
                <c:pt idx="12966">
                  <c:v>44.715710000000001</c:v>
                </c:pt>
                <c:pt idx="12967">
                  <c:v>44.728929999999998</c:v>
                </c:pt>
                <c:pt idx="12968">
                  <c:v>44.722319999999996</c:v>
                </c:pt>
                <c:pt idx="12969">
                  <c:v>44.735550000000003</c:v>
                </c:pt>
                <c:pt idx="12970">
                  <c:v>44.742160000000005</c:v>
                </c:pt>
                <c:pt idx="12971">
                  <c:v>44.735550000000003</c:v>
                </c:pt>
                <c:pt idx="12972">
                  <c:v>44.735550000000003</c:v>
                </c:pt>
                <c:pt idx="12973">
                  <c:v>44.748779999999996</c:v>
                </c:pt>
                <c:pt idx="12974">
                  <c:v>44.756339999999994</c:v>
                </c:pt>
                <c:pt idx="12975">
                  <c:v>44.769559999999998</c:v>
                </c:pt>
                <c:pt idx="12976">
                  <c:v>44.782789999999999</c:v>
                </c:pt>
                <c:pt idx="12977">
                  <c:v>44.796019999999999</c:v>
                </c:pt>
                <c:pt idx="12978">
                  <c:v>44.587209999999999</c:v>
                </c:pt>
                <c:pt idx="12979">
                  <c:v>42.715470000000003</c:v>
                </c:pt>
                <c:pt idx="12980">
                  <c:v>41.702599999999997</c:v>
                </c:pt>
                <c:pt idx="12981">
                  <c:v>41.790469999999999</c:v>
                </c:pt>
                <c:pt idx="12982">
                  <c:v>41.884949999999996</c:v>
                </c:pt>
                <c:pt idx="12983">
                  <c:v>41.979440000000004</c:v>
                </c:pt>
                <c:pt idx="12984">
                  <c:v>42.054079999999999</c:v>
                </c:pt>
                <c:pt idx="12985">
                  <c:v>42.140999999999998</c:v>
                </c:pt>
                <c:pt idx="12986">
                  <c:v>42.209040000000002</c:v>
                </c:pt>
                <c:pt idx="12987">
                  <c:v>42.290289999999999</c:v>
                </c:pt>
                <c:pt idx="12988">
                  <c:v>42.357379999999999</c:v>
                </c:pt>
                <c:pt idx="12989">
                  <c:v>42.425400000000003</c:v>
                </c:pt>
                <c:pt idx="12990">
                  <c:v>42.506660000000004</c:v>
                </c:pt>
                <c:pt idx="12991">
                  <c:v>42.573740000000001</c:v>
                </c:pt>
                <c:pt idx="12992">
                  <c:v>42.641769999999994</c:v>
                </c:pt>
                <c:pt idx="12993">
                  <c:v>42.702239999999996</c:v>
                </c:pt>
                <c:pt idx="12994">
                  <c:v>42.769330000000004</c:v>
                </c:pt>
                <c:pt idx="12995">
                  <c:v>42.843969999999999</c:v>
                </c:pt>
                <c:pt idx="12996">
                  <c:v>42.911999999999999</c:v>
                </c:pt>
                <c:pt idx="12997">
                  <c:v>42.972470000000001</c:v>
                </c:pt>
                <c:pt idx="12998">
                  <c:v>43.032940000000004</c:v>
                </c:pt>
                <c:pt idx="12999">
                  <c:v>43.100970000000004</c:v>
                </c:pt>
                <c:pt idx="13000">
                  <c:v>43.168050000000001</c:v>
                </c:pt>
                <c:pt idx="13001">
                  <c:v>43.236080000000001</c:v>
                </c:pt>
                <c:pt idx="13002">
                  <c:v>43.296550000000003</c:v>
                </c:pt>
                <c:pt idx="13003">
                  <c:v>43.357959999999999</c:v>
                </c:pt>
                <c:pt idx="13004">
                  <c:v>43.418430000000001</c:v>
                </c:pt>
                <c:pt idx="13005">
                  <c:v>43.485519999999994</c:v>
                </c:pt>
                <c:pt idx="13006">
                  <c:v>43.553550000000001</c:v>
                </c:pt>
                <c:pt idx="13007">
                  <c:v>43.607399999999998</c:v>
                </c:pt>
                <c:pt idx="13008">
                  <c:v>43.667879999999997</c:v>
                </c:pt>
                <c:pt idx="13009">
                  <c:v>43.735900000000001</c:v>
                </c:pt>
                <c:pt idx="13010">
                  <c:v>43.789760000000001</c:v>
                </c:pt>
                <c:pt idx="13011">
                  <c:v>43.850230000000003</c:v>
                </c:pt>
                <c:pt idx="13012">
                  <c:v>43.905029999999996</c:v>
                </c:pt>
                <c:pt idx="13013">
                  <c:v>43.958889999999997</c:v>
                </c:pt>
                <c:pt idx="13014">
                  <c:v>44.012740000000001</c:v>
                </c:pt>
                <c:pt idx="13015">
                  <c:v>44.066600000000001</c:v>
                </c:pt>
                <c:pt idx="13016">
                  <c:v>44.113839999999996</c:v>
                </c:pt>
                <c:pt idx="13017">
                  <c:v>44.168639999999996</c:v>
                </c:pt>
                <c:pt idx="13018">
                  <c:v>44.208320000000001</c:v>
                </c:pt>
                <c:pt idx="13019">
                  <c:v>44.248949999999994</c:v>
                </c:pt>
                <c:pt idx="13020">
                  <c:v>44.296199999999999</c:v>
                </c:pt>
                <c:pt idx="13021">
                  <c:v>44.350999999999999</c:v>
                </c:pt>
                <c:pt idx="13022">
                  <c:v>44.398240000000001</c:v>
                </c:pt>
                <c:pt idx="13023">
                  <c:v>44.438870000000001</c:v>
                </c:pt>
                <c:pt idx="13024">
                  <c:v>44.478550000000006</c:v>
                </c:pt>
                <c:pt idx="13025">
                  <c:v>44.525790000000001</c:v>
                </c:pt>
                <c:pt idx="13026">
                  <c:v>44.566420000000001</c:v>
                </c:pt>
                <c:pt idx="13027">
                  <c:v>44.607050000000001</c:v>
                </c:pt>
                <c:pt idx="13028">
                  <c:v>44.641059999999996</c:v>
                </c:pt>
                <c:pt idx="13029">
                  <c:v>44.681690000000003</c:v>
                </c:pt>
                <c:pt idx="13030">
                  <c:v>44.715710000000001</c:v>
                </c:pt>
                <c:pt idx="13031">
                  <c:v>44.756339999999994</c:v>
                </c:pt>
                <c:pt idx="13032">
                  <c:v>44.789400000000001</c:v>
                </c:pt>
                <c:pt idx="13033">
                  <c:v>44.816800000000001</c:v>
                </c:pt>
                <c:pt idx="13034">
                  <c:v>44.850819999999999</c:v>
                </c:pt>
                <c:pt idx="13035">
                  <c:v>44.877269999999996</c:v>
                </c:pt>
                <c:pt idx="13036">
                  <c:v>44.911290000000001</c:v>
                </c:pt>
                <c:pt idx="13037">
                  <c:v>44.938690000000001</c:v>
                </c:pt>
                <c:pt idx="13038">
                  <c:v>44.965139999999998</c:v>
                </c:pt>
                <c:pt idx="13039">
                  <c:v>44.999160000000003</c:v>
                </c:pt>
                <c:pt idx="13040">
                  <c:v>45.026559999999996</c:v>
                </c:pt>
                <c:pt idx="13041">
                  <c:v>45.053019999999997</c:v>
                </c:pt>
                <c:pt idx="13042">
                  <c:v>45.087029999999999</c:v>
                </c:pt>
                <c:pt idx="13043">
                  <c:v>45.100259999999999</c:v>
                </c:pt>
                <c:pt idx="13044">
                  <c:v>45.121040000000001</c:v>
                </c:pt>
                <c:pt idx="13045">
                  <c:v>45.147500000000001</c:v>
                </c:pt>
                <c:pt idx="13046">
                  <c:v>45.168289999999999</c:v>
                </c:pt>
                <c:pt idx="13047">
                  <c:v>45.194739999999996</c:v>
                </c:pt>
                <c:pt idx="13048">
                  <c:v>45.201360000000001</c:v>
                </c:pt>
                <c:pt idx="13049">
                  <c:v>45.235370000000003</c:v>
                </c:pt>
                <c:pt idx="13050">
                  <c:v>45.249540000000003</c:v>
                </c:pt>
                <c:pt idx="13051">
                  <c:v>45.276000000000003</c:v>
                </c:pt>
                <c:pt idx="13052">
                  <c:v>45.296790000000001</c:v>
                </c:pt>
                <c:pt idx="13053">
                  <c:v>45.310010000000005</c:v>
                </c:pt>
                <c:pt idx="13054">
                  <c:v>45.323239999999998</c:v>
                </c:pt>
                <c:pt idx="13055">
                  <c:v>45.357250000000001</c:v>
                </c:pt>
                <c:pt idx="13056">
                  <c:v>45.370480000000001</c:v>
                </c:pt>
                <c:pt idx="13057">
                  <c:v>45.397880000000001</c:v>
                </c:pt>
                <c:pt idx="13058">
                  <c:v>45.417730000000006</c:v>
                </c:pt>
                <c:pt idx="13059">
                  <c:v>45.431899999999999</c:v>
                </c:pt>
                <c:pt idx="13060">
                  <c:v>45.451740000000001</c:v>
                </c:pt>
                <c:pt idx="13061">
                  <c:v>45.464970000000001</c:v>
                </c:pt>
                <c:pt idx="13062">
                  <c:v>45.485750000000003</c:v>
                </c:pt>
                <c:pt idx="13063">
                  <c:v>45.492370000000001</c:v>
                </c:pt>
                <c:pt idx="13064">
                  <c:v>45.512209999999996</c:v>
                </c:pt>
                <c:pt idx="13065">
                  <c:v>45.533000000000001</c:v>
                </c:pt>
                <c:pt idx="13066">
                  <c:v>45.546219999999998</c:v>
                </c:pt>
                <c:pt idx="13067">
                  <c:v>45.533000000000001</c:v>
                </c:pt>
                <c:pt idx="13068">
                  <c:v>45.526379999999996</c:v>
                </c:pt>
                <c:pt idx="13069">
                  <c:v>45.519769999999994</c:v>
                </c:pt>
                <c:pt idx="13070">
                  <c:v>45.512209999999996</c:v>
                </c:pt>
                <c:pt idx="13071">
                  <c:v>45.505600000000001</c:v>
                </c:pt>
                <c:pt idx="13072">
                  <c:v>45.505600000000001</c:v>
                </c:pt>
                <c:pt idx="13073">
                  <c:v>45.498980000000003</c:v>
                </c:pt>
                <c:pt idx="13074">
                  <c:v>45.498980000000003</c:v>
                </c:pt>
                <c:pt idx="13075">
                  <c:v>45.498980000000003</c:v>
                </c:pt>
                <c:pt idx="13076">
                  <c:v>45.512209999999996</c:v>
                </c:pt>
                <c:pt idx="13077">
                  <c:v>45.512209999999996</c:v>
                </c:pt>
                <c:pt idx="13078">
                  <c:v>45.512209999999996</c:v>
                </c:pt>
                <c:pt idx="13079">
                  <c:v>45.512209999999996</c:v>
                </c:pt>
                <c:pt idx="13080">
                  <c:v>45.519769999999994</c:v>
                </c:pt>
                <c:pt idx="13081">
                  <c:v>45.533000000000001</c:v>
                </c:pt>
                <c:pt idx="13082">
                  <c:v>45.539610000000003</c:v>
                </c:pt>
                <c:pt idx="13083">
                  <c:v>45.546219999999998</c:v>
                </c:pt>
                <c:pt idx="13084">
                  <c:v>45.552839999999996</c:v>
                </c:pt>
                <c:pt idx="13085">
                  <c:v>45.559449999999998</c:v>
                </c:pt>
                <c:pt idx="13086">
                  <c:v>45.567010000000003</c:v>
                </c:pt>
                <c:pt idx="13087">
                  <c:v>45.573629999999994</c:v>
                </c:pt>
                <c:pt idx="13088">
                  <c:v>45.580239999999996</c:v>
                </c:pt>
                <c:pt idx="13089">
                  <c:v>45.586849999999998</c:v>
                </c:pt>
                <c:pt idx="13090">
                  <c:v>45.600079999999998</c:v>
                </c:pt>
                <c:pt idx="13091">
                  <c:v>45.600079999999998</c:v>
                </c:pt>
                <c:pt idx="13092">
                  <c:v>45.606699999999996</c:v>
                </c:pt>
                <c:pt idx="13093">
                  <c:v>45.627480000000006</c:v>
                </c:pt>
                <c:pt idx="13094">
                  <c:v>45.640709999999999</c:v>
                </c:pt>
                <c:pt idx="13095">
                  <c:v>45.647320000000001</c:v>
                </c:pt>
                <c:pt idx="13096">
                  <c:v>45.647320000000001</c:v>
                </c:pt>
                <c:pt idx="13097">
                  <c:v>45.647320000000001</c:v>
                </c:pt>
                <c:pt idx="13098">
                  <c:v>45.654879999999999</c:v>
                </c:pt>
                <c:pt idx="13099">
                  <c:v>45.674720000000001</c:v>
                </c:pt>
                <c:pt idx="13100">
                  <c:v>45.681339999999999</c:v>
                </c:pt>
                <c:pt idx="13101">
                  <c:v>45.681339999999999</c:v>
                </c:pt>
                <c:pt idx="13102">
                  <c:v>45.694569999999999</c:v>
                </c:pt>
                <c:pt idx="13103">
                  <c:v>45.708739999999999</c:v>
                </c:pt>
                <c:pt idx="13104">
                  <c:v>45.715350000000001</c:v>
                </c:pt>
                <c:pt idx="13105">
                  <c:v>45.721959999999996</c:v>
                </c:pt>
                <c:pt idx="13106">
                  <c:v>45.728580000000001</c:v>
                </c:pt>
                <c:pt idx="13107">
                  <c:v>45.735190000000003</c:v>
                </c:pt>
                <c:pt idx="13108">
                  <c:v>45.735190000000003</c:v>
                </c:pt>
                <c:pt idx="13109">
                  <c:v>45.741810000000001</c:v>
                </c:pt>
                <c:pt idx="13110">
                  <c:v>45.749370000000006</c:v>
                </c:pt>
                <c:pt idx="13111">
                  <c:v>45.749370000000006</c:v>
                </c:pt>
                <c:pt idx="13112">
                  <c:v>45.755980000000001</c:v>
                </c:pt>
                <c:pt idx="13113">
                  <c:v>45.769210000000001</c:v>
                </c:pt>
                <c:pt idx="13114">
                  <c:v>45.769210000000001</c:v>
                </c:pt>
                <c:pt idx="13115">
                  <c:v>45.775820000000003</c:v>
                </c:pt>
                <c:pt idx="13116">
                  <c:v>45.782429999999998</c:v>
                </c:pt>
                <c:pt idx="13117">
                  <c:v>45.796610000000001</c:v>
                </c:pt>
                <c:pt idx="13118">
                  <c:v>45.803220000000003</c:v>
                </c:pt>
                <c:pt idx="13119">
                  <c:v>45.816449999999996</c:v>
                </c:pt>
                <c:pt idx="13120">
                  <c:v>45.816449999999996</c:v>
                </c:pt>
                <c:pt idx="13121">
                  <c:v>45.829680000000003</c:v>
                </c:pt>
                <c:pt idx="13122">
                  <c:v>45.829680000000003</c:v>
                </c:pt>
                <c:pt idx="13123">
                  <c:v>45.837230000000005</c:v>
                </c:pt>
                <c:pt idx="13124">
                  <c:v>45.850459999999998</c:v>
                </c:pt>
                <c:pt idx="13125">
                  <c:v>45.857080000000003</c:v>
                </c:pt>
                <c:pt idx="13126">
                  <c:v>45.863690000000005</c:v>
                </c:pt>
                <c:pt idx="13127">
                  <c:v>45.8703</c:v>
                </c:pt>
                <c:pt idx="13128">
                  <c:v>45.876919999999998</c:v>
                </c:pt>
                <c:pt idx="13129">
                  <c:v>45.884480000000003</c:v>
                </c:pt>
                <c:pt idx="13130">
                  <c:v>45.897709999999996</c:v>
                </c:pt>
                <c:pt idx="13131">
                  <c:v>45.904319999999998</c:v>
                </c:pt>
                <c:pt idx="13132">
                  <c:v>45.91093</c:v>
                </c:pt>
                <c:pt idx="13133">
                  <c:v>45.917550000000006</c:v>
                </c:pt>
                <c:pt idx="13134">
                  <c:v>45.925110000000004</c:v>
                </c:pt>
                <c:pt idx="13135">
                  <c:v>45.931719999999999</c:v>
                </c:pt>
                <c:pt idx="13136">
                  <c:v>45.944949999999999</c:v>
                </c:pt>
                <c:pt idx="13137">
                  <c:v>45.951560000000001</c:v>
                </c:pt>
                <c:pt idx="13138">
                  <c:v>45.951560000000001</c:v>
                </c:pt>
                <c:pt idx="13139">
                  <c:v>45.958179999999999</c:v>
                </c:pt>
                <c:pt idx="13140">
                  <c:v>45.964790000000001</c:v>
                </c:pt>
                <c:pt idx="13141">
                  <c:v>45.964790000000001</c:v>
                </c:pt>
                <c:pt idx="13142">
                  <c:v>45.978960000000001</c:v>
                </c:pt>
                <c:pt idx="13143">
                  <c:v>45.992190000000001</c:v>
                </c:pt>
                <c:pt idx="13144">
                  <c:v>45.985579999999999</c:v>
                </c:pt>
                <c:pt idx="13145">
                  <c:v>45.992190000000001</c:v>
                </c:pt>
                <c:pt idx="13146">
                  <c:v>45.998800000000003</c:v>
                </c:pt>
                <c:pt idx="13147">
                  <c:v>46.005420000000001</c:v>
                </c:pt>
                <c:pt idx="13148">
                  <c:v>46.019589999999994</c:v>
                </c:pt>
                <c:pt idx="13149">
                  <c:v>46.026209999999999</c:v>
                </c:pt>
                <c:pt idx="13150">
                  <c:v>46.032820000000001</c:v>
                </c:pt>
                <c:pt idx="13151">
                  <c:v>46.039430000000003</c:v>
                </c:pt>
                <c:pt idx="13152">
                  <c:v>46.052660000000003</c:v>
                </c:pt>
                <c:pt idx="13153">
                  <c:v>46.060220000000001</c:v>
                </c:pt>
                <c:pt idx="13154">
                  <c:v>46.073449999999994</c:v>
                </c:pt>
                <c:pt idx="13155">
                  <c:v>46.066830000000003</c:v>
                </c:pt>
                <c:pt idx="13156">
                  <c:v>46.060220000000001</c:v>
                </c:pt>
                <c:pt idx="13157">
                  <c:v>46.073449999999994</c:v>
                </c:pt>
                <c:pt idx="13158">
                  <c:v>46.086680000000001</c:v>
                </c:pt>
                <c:pt idx="13159">
                  <c:v>46.093290000000003</c:v>
                </c:pt>
                <c:pt idx="13160">
                  <c:v>46.099899999999998</c:v>
                </c:pt>
                <c:pt idx="13161">
                  <c:v>46.107459999999996</c:v>
                </c:pt>
                <c:pt idx="13162">
                  <c:v>46.114069999999998</c:v>
                </c:pt>
                <c:pt idx="13163">
                  <c:v>46.120690000000003</c:v>
                </c:pt>
                <c:pt idx="13164">
                  <c:v>46.133919999999996</c:v>
                </c:pt>
                <c:pt idx="13165">
                  <c:v>46.133919999999996</c:v>
                </c:pt>
                <c:pt idx="13166">
                  <c:v>46.154699999999998</c:v>
                </c:pt>
                <c:pt idx="13167">
                  <c:v>46.161319999999996</c:v>
                </c:pt>
                <c:pt idx="13168">
                  <c:v>46.161319999999996</c:v>
                </c:pt>
                <c:pt idx="13169">
                  <c:v>46.167929999999998</c:v>
                </c:pt>
                <c:pt idx="13170">
                  <c:v>46.181160000000006</c:v>
                </c:pt>
                <c:pt idx="13171">
                  <c:v>46.181160000000006</c:v>
                </c:pt>
                <c:pt idx="13172">
                  <c:v>46.187769999999993</c:v>
                </c:pt>
                <c:pt idx="13173">
                  <c:v>46.195329999999998</c:v>
                </c:pt>
                <c:pt idx="13174">
                  <c:v>46.187769999999993</c:v>
                </c:pt>
                <c:pt idx="13175">
                  <c:v>46.208559999999999</c:v>
                </c:pt>
                <c:pt idx="13176">
                  <c:v>46.221789999999999</c:v>
                </c:pt>
                <c:pt idx="13177">
                  <c:v>46.228400000000001</c:v>
                </c:pt>
                <c:pt idx="13178">
                  <c:v>46.235019999999999</c:v>
                </c:pt>
                <c:pt idx="13179">
                  <c:v>46.249190000000006</c:v>
                </c:pt>
                <c:pt idx="13180">
                  <c:v>46.242570000000001</c:v>
                </c:pt>
                <c:pt idx="13181">
                  <c:v>46.242570000000001</c:v>
                </c:pt>
                <c:pt idx="13182">
                  <c:v>46.255800000000001</c:v>
                </c:pt>
                <c:pt idx="13183">
                  <c:v>46.269030000000001</c:v>
                </c:pt>
                <c:pt idx="13184">
                  <c:v>46.275640000000003</c:v>
                </c:pt>
                <c:pt idx="13185">
                  <c:v>46.269030000000001</c:v>
                </c:pt>
                <c:pt idx="13186">
                  <c:v>46.275640000000003</c:v>
                </c:pt>
                <c:pt idx="13187">
                  <c:v>46.282260000000001</c:v>
                </c:pt>
                <c:pt idx="13188">
                  <c:v>46.289819999999999</c:v>
                </c:pt>
                <c:pt idx="13189">
                  <c:v>46.289819999999999</c:v>
                </c:pt>
                <c:pt idx="13190">
                  <c:v>46.296430000000001</c:v>
                </c:pt>
                <c:pt idx="13191">
                  <c:v>46.309660000000001</c:v>
                </c:pt>
                <c:pt idx="13192">
                  <c:v>46.316269999999996</c:v>
                </c:pt>
                <c:pt idx="13193">
                  <c:v>46.316269999999996</c:v>
                </c:pt>
                <c:pt idx="13194">
                  <c:v>46.322890000000001</c:v>
                </c:pt>
                <c:pt idx="13195">
                  <c:v>46.330449999999999</c:v>
                </c:pt>
                <c:pt idx="13196">
                  <c:v>46.337060000000001</c:v>
                </c:pt>
                <c:pt idx="13197">
                  <c:v>46.343669999999996</c:v>
                </c:pt>
                <c:pt idx="13198">
                  <c:v>46.350290000000001</c:v>
                </c:pt>
                <c:pt idx="13199">
                  <c:v>46.356900000000003</c:v>
                </c:pt>
                <c:pt idx="13200">
                  <c:v>46.363519999999994</c:v>
                </c:pt>
                <c:pt idx="13201">
                  <c:v>46.363519999999994</c:v>
                </c:pt>
                <c:pt idx="13202">
                  <c:v>46.370129999999996</c:v>
                </c:pt>
                <c:pt idx="13203">
                  <c:v>46.384300000000003</c:v>
                </c:pt>
                <c:pt idx="13204">
                  <c:v>46.397529999999996</c:v>
                </c:pt>
                <c:pt idx="13205">
                  <c:v>46.397529999999996</c:v>
                </c:pt>
                <c:pt idx="13206">
                  <c:v>46.404139999999998</c:v>
                </c:pt>
                <c:pt idx="13207">
                  <c:v>46.417370000000005</c:v>
                </c:pt>
                <c:pt idx="13208">
                  <c:v>46.417370000000005</c:v>
                </c:pt>
                <c:pt idx="13209">
                  <c:v>46.424930000000003</c:v>
                </c:pt>
                <c:pt idx="13210">
                  <c:v>46.424930000000003</c:v>
                </c:pt>
                <c:pt idx="13211">
                  <c:v>46.424930000000003</c:v>
                </c:pt>
                <c:pt idx="13212">
                  <c:v>46.451389999999996</c:v>
                </c:pt>
                <c:pt idx="13213">
                  <c:v>46.451389999999996</c:v>
                </c:pt>
                <c:pt idx="13214">
                  <c:v>46.457999999999998</c:v>
                </c:pt>
                <c:pt idx="13215">
                  <c:v>46.465559999999996</c:v>
                </c:pt>
                <c:pt idx="13216">
                  <c:v>46.478790000000004</c:v>
                </c:pt>
                <c:pt idx="13217">
                  <c:v>46.485399999999998</c:v>
                </c:pt>
                <c:pt idx="13218">
                  <c:v>46.485399999999998</c:v>
                </c:pt>
                <c:pt idx="13219">
                  <c:v>46.498629999999999</c:v>
                </c:pt>
                <c:pt idx="13220">
                  <c:v>46.505240000000001</c:v>
                </c:pt>
                <c:pt idx="13221">
                  <c:v>46.505240000000001</c:v>
                </c:pt>
                <c:pt idx="13222">
                  <c:v>46.512800000000006</c:v>
                </c:pt>
                <c:pt idx="13223">
                  <c:v>46.519410000000001</c:v>
                </c:pt>
                <c:pt idx="13224">
                  <c:v>46.532640000000001</c:v>
                </c:pt>
                <c:pt idx="13225">
                  <c:v>46.539250000000003</c:v>
                </c:pt>
                <c:pt idx="13226">
                  <c:v>46.545870000000001</c:v>
                </c:pt>
                <c:pt idx="13227">
                  <c:v>46.552480000000003</c:v>
                </c:pt>
                <c:pt idx="13228">
                  <c:v>46.560040000000001</c:v>
                </c:pt>
                <c:pt idx="13229">
                  <c:v>46.566660000000006</c:v>
                </c:pt>
                <c:pt idx="13230">
                  <c:v>46.566660000000006</c:v>
                </c:pt>
                <c:pt idx="13231">
                  <c:v>46.573269999999994</c:v>
                </c:pt>
                <c:pt idx="13232">
                  <c:v>46.586500000000001</c:v>
                </c:pt>
                <c:pt idx="13233">
                  <c:v>46.586500000000001</c:v>
                </c:pt>
                <c:pt idx="13234">
                  <c:v>46.586500000000001</c:v>
                </c:pt>
                <c:pt idx="13235">
                  <c:v>46.593110000000003</c:v>
                </c:pt>
                <c:pt idx="13236">
                  <c:v>46.607289999999999</c:v>
                </c:pt>
                <c:pt idx="13237">
                  <c:v>46.613900000000001</c:v>
                </c:pt>
                <c:pt idx="13238">
                  <c:v>46.613900000000001</c:v>
                </c:pt>
                <c:pt idx="13239">
                  <c:v>46.627129999999994</c:v>
                </c:pt>
                <c:pt idx="13240">
                  <c:v>46.640360000000001</c:v>
                </c:pt>
                <c:pt idx="13241">
                  <c:v>46.627129999999994</c:v>
                </c:pt>
                <c:pt idx="13242">
                  <c:v>46.640360000000001</c:v>
                </c:pt>
                <c:pt idx="13243">
                  <c:v>46.654530000000001</c:v>
                </c:pt>
                <c:pt idx="13244">
                  <c:v>46.654530000000001</c:v>
                </c:pt>
                <c:pt idx="13245">
                  <c:v>46.661139999999996</c:v>
                </c:pt>
                <c:pt idx="13246">
                  <c:v>46.674370000000003</c:v>
                </c:pt>
                <c:pt idx="13247">
                  <c:v>46.680980000000005</c:v>
                </c:pt>
                <c:pt idx="13248">
                  <c:v>46.680980000000005</c:v>
                </c:pt>
                <c:pt idx="13249">
                  <c:v>46.687599999999996</c:v>
                </c:pt>
                <c:pt idx="13250">
                  <c:v>46.701769999999996</c:v>
                </c:pt>
                <c:pt idx="13251">
                  <c:v>46.708379999999998</c:v>
                </c:pt>
                <c:pt idx="13252">
                  <c:v>46.715000000000003</c:v>
                </c:pt>
                <c:pt idx="13253">
                  <c:v>46.715000000000003</c:v>
                </c:pt>
                <c:pt idx="13254">
                  <c:v>46.721609999999998</c:v>
                </c:pt>
                <c:pt idx="13255">
                  <c:v>46.72822</c:v>
                </c:pt>
                <c:pt idx="13256">
                  <c:v>46.742400000000004</c:v>
                </c:pt>
                <c:pt idx="13257">
                  <c:v>46.742400000000004</c:v>
                </c:pt>
                <c:pt idx="13258">
                  <c:v>46.749010000000006</c:v>
                </c:pt>
                <c:pt idx="13259">
                  <c:v>46.755629999999996</c:v>
                </c:pt>
                <c:pt idx="13260">
                  <c:v>46.762239999999998</c:v>
                </c:pt>
                <c:pt idx="13261">
                  <c:v>46.755629999999996</c:v>
                </c:pt>
                <c:pt idx="13262">
                  <c:v>46.76885</c:v>
                </c:pt>
                <c:pt idx="13263">
                  <c:v>46.775460000000002</c:v>
                </c:pt>
                <c:pt idx="13264">
                  <c:v>46.783029999999997</c:v>
                </c:pt>
                <c:pt idx="13265">
                  <c:v>46.783029999999997</c:v>
                </c:pt>
                <c:pt idx="13266">
                  <c:v>46.783029999999997</c:v>
                </c:pt>
                <c:pt idx="13267">
                  <c:v>46.783029999999997</c:v>
                </c:pt>
                <c:pt idx="13268">
                  <c:v>46.802870000000006</c:v>
                </c:pt>
                <c:pt idx="13269">
                  <c:v>46.816089999999996</c:v>
                </c:pt>
                <c:pt idx="13270">
                  <c:v>46.816089999999996</c:v>
                </c:pt>
                <c:pt idx="13271">
                  <c:v>46.822710000000001</c:v>
                </c:pt>
                <c:pt idx="13272">
                  <c:v>46.822710000000001</c:v>
                </c:pt>
                <c:pt idx="13273">
                  <c:v>46.836880000000001</c:v>
                </c:pt>
                <c:pt idx="13274">
                  <c:v>46.843499999999999</c:v>
                </c:pt>
                <c:pt idx="13275">
                  <c:v>46.850110000000001</c:v>
                </c:pt>
                <c:pt idx="13276">
                  <c:v>46.856720000000003</c:v>
                </c:pt>
                <c:pt idx="13277">
                  <c:v>46.863339999999994</c:v>
                </c:pt>
                <c:pt idx="13278">
                  <c:v>46.870890000000003</c:v>
                </c:pt>
                <c:pt idx="13279">
                  <c:v>46.870890000000003</c:v>
                </c:pt>
                <c:pt idx="13280">
                  <c:v>46.863339999999994</c:v>
                </c:pt>
                <c:pt idx="13281">
                  <c:v>46.870890000000003</c:v>
                </c:pt>
                <c:pt idx="13282">
                  <c:v>46.877510000000001</c:v>
                </c:pt>
                <c:pt idx="13283">
                  <c:v>46.884129999999999</c:v>
                </c:pt>
                <c:pt idx="13284">
                  <c:v>46.897349999999996</c:v>
                </c:pt>
                <c:pt idx="13285">
                  <c:v>46.897349999999996</c:v>
                </c:pt>
                <c:pt idx="13286">
                  <c:v>46.897349999999996</c:v>
                </c:pt>
                <c:pt idx="13287">
                  <c:v>46.918140000000001</c:v>
                </c:pt>
                <c:pt idx="13288">
                  <c:v>46.918140000000001</c:v>
                </c:pt>
                <c:pt idx="13289">
                  <c:v>46.924750000000003</c:v>
                </c:pt>
                <c:pt idx="13290">
                  <c:v>46.931370000000001</c:v>
                </c:pt>
                <c:pt idx="13291">
                  <c:v>46.931370000000001</c:v>
                </c:pt>
                <c:pt idx="13292">
                  <c:v>46.944589999999998</c:v>
                </c:pt>
                <c:pt idx="13293">
                  <c:v>46.957819999999998</c:v>
                </c:pt>
                <c:pt idx="13294">
                  <c:v>46.951209999999996</c:v>
                </c:pt>
                <c:pt idx="13295">
                  <c:v>46.965379999999996</c:v>
                </c:pt>
                <c:pt idx="13296">
                  <c:v>46.972000000000001</c:v>
                </c:pt>
                <c:pt idx="13297">
                  <c:v>46.978610000000003</c:v>
                </c:pt>
                <c:pt idx="13298">
                  <c:v>46.991839999999996</c:v>
                </c:pt>
                <c:pt idx="13299">
                  <c:v>46.998449999999998</c:v>
                </c:pt>
                <c:pt idx="13300">
                  <c:v>47.006010000000003</c:v>
                </c:pt>
                <c:pt idx="13301">
                  <c:v>47.012620000000005</c:v>
                </c:pt>
                <c:pt idx="13302">
                  <c:v>47.019239999999996</c:v>
                </c:pt>
                <c:pt idx="13303">
                  <c:v>47.025849999999998</c:v>
                </c:pt>
                <c:pt idx="13304">
                  <c:v>47.039079999999998</c:v>
                </c:pt>
                <c:pt idx="13305">
                  <c:v>47.039079999999998</c:v>
                </c:pt>
                <c:pt idx="13306">
                  <c:v>47.03246</c:v>
                </c:pt>
                <c:pt idx="13307">
                  <c:v>47.019239999999996</c:v>
                </c:pt>
                <c:pt idx="13308">
                  <c:v>47.006010000000003</c:v>
                </c:pt>
                <c:pt idx="13309">
                  <c:v>47.006010000000003</c:v>
                </c:pt>
                <c:pt idx="13310">
                  <c:v>46.978610000000003</c:v>
                </c:pt>
                <c:pt idx="13311">
                  <c:v>46.957819999999998</c:v>
                </c:pt>
                <c:pt idx="13312">
                  <c:v>46.951209999999996</c:v>
                </c:pt>
                <c:pt idx="13313">
                  <c:v>46.937980000000003</c:v>
                </c:pt>
                <c:pt idx="13314">
                  <c:v>46.931370000000001</c:v>
                </c:pt>
                <c:pt idx="13315">
                  <c:v>46.924750000000003</c:v>
                </c:pt>
                <c:pt idx="13316">
                  <c:v>46.910580000000003</c:v>
                </c:pt>
                <c:pt idx="13317">
                  <c:v>46.910580000000003</c:v>
                </c:pt>
                <c:pt idx="13318">
                  <c:v>46.910580000000003</c:v>
                </c:pt>
                <c:pt idx="13319">
                  <c:v>46.903959999999998</c:v>
                </c:pt>
                <c:pt idx="13320">
                  <c:v>46.877510000000001</c:v>
                </c:pt>
                <c:pt idx="13321">
                  <c:v>46.870890000000003</c:v>
                </c:pt>
                <c:pt idx="13322">
                  <c:v>46.870890000000003</c:v>
                </c:pt>
                <c:pt idx="13323">
                  <c:v>46.863339999999994</c:v>
                </c:pt>
                <c:pt idx="13324">
                  <c:v>46.856720000000003</c:v>
                </c:pt>
                <c:pt idx="13325">
                  <c:v>46.850110000000001</c:v>
                </c:pt>
                <c:pt idx="13326">
                  <c:v>46.850110000000001</c:v>
                </c:pt>
                <c:pt idx="13327">
                  <c:v>46.836880000000001</c:v>
                </c:pt>
                <c:pt idx="13328">
                  <c:v>46.836880000000001</c:v>
                </c:pt>
                <c:pt idx="13329">
                  <c:v>46.822710000000001</c:v>
                </c:pt>
                <c:pt idx="13330">
                  <c:v>46.816089999999996</c:v>
                </c:pt>
                <c:pt idx="13331">
                  <c:v>46.816089999999996</c:v>
                </c:pt>
                <c:pt idx="13332">
                  <c:v>46.816089999999996</c:v>
                </c:pt>
                <c:pt idx="13333">
                  <c:v>46.809480000000001</c:v>
                </c:pt>
                <c:pt idx="13334">
                  <c:v>46.802870000000006</c:v>
                </c:pt>
                <c:pt idx="13335">
                  <c:v>46.802870000000006</c:v>
                </c:pt>
                <c:pt idx="13336">
                  <c:v>46.789639999999999</c:v>
                </c:pt>
                <c:pt idx="13337">
                  <c:v>46.789639999999999</c:v>
                </c:pt>
                <c:pt idx="13338">
                  <c:v>46.783029999999997</c:v>
                </c:pt>
                <c:pt idx="13339">
                  <c:v>46.783029999999997</c:v>
                </c:pt>
                <c:pt idx="13340">
                  <c:v>46.783029999999997</c:v>
                </c:pt>
                <c:pt idx="13341">
                  <c:v>46.775460000000002</c:v>
                </c:pt>
                <c:pt idx="13342">
                  <c:v>46.76885</c:v>
                </c:pt>
                <c:pt idx="13343">
                  <c:v>46.775460000000002</c:v>
                </c:pt>
                <c:pt idx="13344">
                  <c:v>46.76885</c:v>
                </c:pt>
                <c:pt idx="13345">
                  <c:v>46.76885</c:v>
                </c:pt>
                <c:pt idx="13346">
                  <c:v>46.775460000000002</c:v>
                </c:pt>
                <c:pt idx="13347">
                  <c:v>46.76885</c:v>
                </c:pt>
                <c:pt idx="13348">
                  <c:v>46.76885</c:v>
                </c:pt>
                <c:pt idx="13349">
                  <c:v>46.775460000000002</c:v>
                </c:pt>
                <c:pt idx="13350">
                  <c:v>46.775460000000002</c:v>
                </c:pt>
                <c:pt idx="13351">
                  <c:v>46.76885</c:v>
                </c:pt>
                <c:pt idx="13352">
                  <c:v>46.775460000000002</c:v>
                </c:pt>
                <c:pt idx="13353">
                  <c:v>46.775460000000002</c:v>
                </c:pt>
                <c:pt idx="13354">
                  <c:v>46.783029999999997</c:v>
                </c:pt>
                <c:pt idx="13355">
                  <c:v>46.783029999999997</c:v>
                </c:pt>
                <c:pt idx="13356">
                  <c:v>46.783029999999997</c:v>
                </c:pt>
                <c:pt idx="13357">
                  <c:v>46.789639999999999</c:v>
                </c:pt>
                <c:pt idx="13358">
                  <c:v>46.789639999999999</c:v>
                </c:pt>
                <c:pt idx="13359">
                  <c:v>46.796250000000001</c:v>
                </c:pt>
                <c:pt idx="13360">
                  <c:v>46.796250000000001</c:v>
                </c:pt>
                <c:pt idx="13361">
                  <c:v>46.789639999999999</c:v>
                </c:pt>
                <c:pt idx="13362">
                  <c:v>46.796250000000001</c:v>
                </c:pt>
                <c:pt idx="13363">
                  <c:v>46.789639999999999</c:v>
                </c:pt>
                <c:pt idx="13364">
                  <c:v>46.796250000000001</c:v>
                </c:pt>
                <c:pt idx="13365">
                  <c:v>46.802870000000006</c:v>
                </c:pt>
                <c:pt idx="13366">
                  <c:v>46.796250000000001</c:v>
                </c:pt>
                <c:pt idx="13367">
                  <c:v>46.796250000000001</c:v>
                </c:pt>
                <c:pt idx="13368">
                  <c:v>46.796250000000001</c:v>
                </c:pt>
                <c:pt idx="13369">
                  <c:v>46.775460000000002</c:v>
                </c:pt>
                <c:pt idx="13370">
                  <c:v>46.742400000000004</c:v>
                </c:pt>
                <c:pt idx="13371">
                  <c:v>46.72822</c:v>
                </c:pt>
                <c:pt idx="13372">
                  <c:v>46.708379999999998</c:v>
                </c:pt>
                <c:pt idx="13373">
                  <c:v>46.680980000000005</c:v>
                </c:pt>
                <c:pt idx="13374">
                  <c:v>46.661139999999996</c:v>
                </c:pt>
                <c:pt idx="13375">
                  <c:v>46.640360000000001</c:v>
                </c:pt>
                <c:pt idx="13376">
                  <c:v>46.607289999999999</c:v>
                </c:pt>
                <c:pt idx="13377">
                  <c:v>46.593110000000003</c:v>
                </c:pt>
                <c:pt idx="13378">
                  <c:v>46.579879999999996</c:v>
                </c:pt>
                <c:pt idx="13379">
                  <c:v>46.552480000000003</c:v>
                </c:pt>
                <c:pt idx="13380">
                  <c:v>46.545870000000001</c:v>
                </c:pt>
                <c:pt idx="13381">
                  <c:v>46.519410000000001</c:v>
                </c:pt>
                <c:pt idx="13382">
                  <c:v>46.492010000000001</c:v>
                </c:pt>
                <c:pt idx="13383">
                  <c:v>46.478790000000004</c:v>
                </c:pt>
                <c:pt idx="13384">
                  <c:v>46.465559999999996</c:v>
                </c:pt>
                <c:pt idx="13385">
                  <c:v>46.438160000000003</c:v>
                </c:pt>
                <c:pt idx="13386">
                  <c:v>46.417370000000005</c:v>
                </c:pt>
                <c:pt idx="13387">
                  <c:v>46.404139999999998</c:v>
                </c:pt>
                <c:pt idx="13388">
                  <c:v>46.390910000000005</c:v>
                </c:pt>
                <c:pt idx="13389">
                  <c:v>46.356900000000003</c:v>
                </c:pt>
                <c:pt idx="13390">
                  <c:v>46.330449999999999</c:v>
                </c:pt>
                <c:pt idx="13391">
                  <c:v>46.309660000000001</c:v>
                </c:pt>
                <c:pt idx="13392">
                  <c:v>46.309660000000001</c:v>
                </c:pt>
                <c:pt idx="13393">
                  <c:v>46.282260000000001</c:v>
                </c:pt>
                <c:pt idx="13394">
                  <c:v>46.269030000000001</c:v>
                </c:pt>
                <c:pt idx="13395">
                  <c:v>46.249190000000006</c:v>
                </c:pt>
                <c:pt idx="13396">
                  <c:v>46.221789999999999</c:v>
                </c:pt>
                <c:pt idx="13397">
                  <c:v>46.208559999999999</c:v>
                </c:pt>
                <c:pt idx="13398">
                  <c:v>46.187769999999993</c:v>
                </c:pt>
                <c:pt idx="13399">
                  <c:v>46.181160000000006</c:v>
                </c:pt>
                <c:pt idx="13400">
                  <c:v>46.154699999999998</c:v>
                </c:pt>
                <c:pt idx="13401">
                  <c:v>46.133919999999996</c:v>
                </c:pt>
                <c:pt idx="13402">
                  <c:v>46.120690000000003</c:v>
                </c:pt>
                <c:pt idx="13403">
                  <c:v>46.093290000000003</c:v>
                </c:pt>
                <c:pt idx="13404">
                  <c:v>46.073449999999994</c:v>
                </c:pt>
                <c:pt idx="13405">
                  <c:v>46.066830000000003</c:v>
                </c:pt>
                <c:pt idx="13406">
                  <c:v>46.052660000000003</c:v>
                </c:pt>
                <c:pt idx="13407">
                  <c:v>46.032820000000001</c:v>
                </c:pt>
                <c:pt idx="13408">
                  <c:v>46.005420000000001</c:v>
                </c:pt>
                <c:pt idx="13409">
                  <c:v>45.992190000000001</c:v>
                </c:pt>
                <c:pt idx="13410">
                  <c:v>45.972349999999999</c:v>
                </c:pt>
                <c:pt idx="13411">
                  <c:v>45.951560000000001</c:v>
                </c:pt>
                <c:pt idx="13412">
                  <c:v>45.938339999999997</c:v>
                </c:pt>
                <c:pt idx="13413">
                  <c:v>45.931719999999999</c:v>
                </c:pt>
                <c:pt idx="13414">
                  <c:v>45.91093</c:v>
                </c:pt>
                <c:pt idx="13415">
                  <c:v>45.897709999999996</c:v>
                </c:pt>
                <c:pt idx="13416">
                  <c:v>45.863690000000005</c:v>
                </c:pt>
                <c:pt idx="13417">
                  <c:v>45.850459999999998</c:v>
                </c:pt>
                <c:pt idx="13418">
                  <c:v>45.837230000000005</c:v>
                </c:pt>
                <c:pt idx="13419">
                  <c:v>45.816449999999996</c:v>
                </c:pt>
                <c:pt idx="13420">
                  <c:v>45.796610000000001</c:v>
                </c:pt>
                <c:pt idx="13421">
                  <c:v>45.789989999999996</c:v>
                </c:pt>
                <c:pt idx="13422">
                  <c:v>45.762589999999996</c:v>
                </c:pt>
                <c:pt idx="13423">
                  <c:v>45.741810000000001</c:v>
                </c:pt>
                <c:pt idx="13424">
                  <c:v>45.721959999999996</c:v>
                </c:pt>
                <c:pt idx="13425">
                  <c:v>45.708739999999999</c:v>
                </c:pt>
                <c:pt idx="13426">
                  <c:v>45.694569999999999</c:v>
                </c:pt>
                <c:pt idx="13427">
                  <c:v>45.687949999999994</c:v>
                </c:pt>
                <c:pt idx="13428">
                  <c:v>45.668109999999999</c:v>
                </c:pt>
                <c:pt idx="13429">
                  <c:v>45.647320000000001</c:v>
                </c:pt>
                <c:pt idx="13430">
                  <c:v>45.634089999999993</c:v>
                </c:pt>
                <c:pt idx="13431">
                  <c:v>45.620870000000004</c:v>
                </c:pt>
                <c:pt idx="13432">
                  <c:v>45.606699999999996</c:v>
                </c:pt>
                <c:pt idx="13433">
                  <c:v>45.586849999999998</c:v>
                </c:pt>
                <c:pt idx="13434">
                  <c:v>45.567010000000003</c:v>
                </c:pt>
                <c:pt idx="13435">
                  <c:v>45.546219999999998</c:v>
                </c:pt>
                <c:pt idx="13436">
                  <c:v>45.546219999999998</c:v>
                </c:pt>
                <c:pt idx="13437">
                  <c:v>45.533000000000001</c:v>
                </c:pt>
                <c:pt idx="13438">
                  <c:v>45.505600000000001</c:v>
                </c:pt>
                <c:pt idx="13439">
                  <c:v>45.498980000000003</c:v>
                </c:pt>
                <c:pt idx="13440">
                  <c:v>45.479140000000001</c:v>
                </c:pt>
                <c:pt idx="13441">
                  <c:v>45.464970000000001</c:v>
                </c:pt>
                <c:pt idx="13442">
                  <c:v>45.445129999999999</c:v>
                </c:pt>
                <c:pt idx="13443">
                  <c:v>45.431899999999999</c:v>
                </c:pt>
                <c:pt idx="13444">
                  <c:v>45.431899999999999</c:v>
                </c:pt>
                <c:pt idx="13445">
                  <c:v>45.417730000000006</c:v>
                </c:pt>
                <c:pt idx="13446">
                  <c:v>45.411110000000001</c:v>
                </c:pt>
                <c:pt idx="13447">
                  <c:v>45.391269999999999</c:v>
                </c:pt>
                <c:pt idx="13448">
                  <c:v>45.377099999999999</c:v>
                </c:pt>
                <c:pt idx="13449">
                  <c:v>45.370480000000001</c:v>
                </c:pt>
                <c:pt idx="13450">
                  <c:v>45.350639999999999</c:v>
                </c:pt>
                <c:pt idx="13451">
                  <c:v>45.329860000000004</c:v>
                </c:pt>
                <c:pt idx="13452">
                  <c:v>45.329860000000004</c:v>
                </c:pt>
                <c:pt idx="13453">
                  <c:v>45.323239999999998</c:v>
                </c:pt>
                <c:pt idx="13454">
                  <c:v>45.303400000000003</c:v>
                </c:pt>
                <c:pt idx="13455">
                  <c:v>45.296790000000001</c:v>
                </c:pt>
                <c:pt idx="13456">
                  <c:v>45.269379999999998</c:v>
                </c:pt>
                <c:pt idx="13457">
                  <c:v>45.256160000000001</c:v>
                </c:pt>
                <c:pt idx="13458">
                  <c:v>45.256160000000001</c:v>
                </c:pt>
                <c:pt idx="13459">
                  <c:v>45.235370000000003</c:v>
                </c:pt>
                <c:pt idx="13460">
                  <c:v>45.228760000000001</c:v>
                </c:pt>
                <c:pt idx="13461">
                  <c:v>45.208910000000003</c:v>
                </c:pt>
                <c:pt idx="13462">
                  <c:v>45.201360000000001</c:v>
                </c:pt>
                <c:pt idx="13463">
                  <c:v>45.194739999999996</c:v>
                </c:pt>
                <c:pt idx="13464">
                  <c:v>45.181519999999999</c:v>
                </c:pt>
                <c:pt idx="13465">
                  <c:v>45.154110000000003</c:v>
                </c:pt>
                <c:pt idx="13466">
                  <c:v>45.140889999999999</c:v>
                </c:pt>
                <c:pt idx="13467">
                  <c:v>45.134269999999994</c:v>
                </c:pt>
                <c:pt idx="13468">
                  <c:v>45.121040000000001</c:v>
                </c:pt>
                <c:pt idx="13469">
                  <c:v>45.114429999999999</c:v>
                </c:pt>
                <c:pt idx="13470">
                  <c:v>45.114429999999999</c:v>
                </c:pt>
                <c:pt idx="13471">
                  <c:v>45.121040000000001</c:v>
                </c:pt>
                <c:pt idx="13472">
                  <c:v>45.114429999999999</c:v>
                </c:pt>
                <c:pt idx="13473">
                  <c:v>45.114429999999999</c:v>
                </c:pt>
                <c:pt idx="13474">
                  <c:v>45.114429999999999</c:v>
                </c:pt>
                <c:pt idx="13475">
                  <c:v>45.114429999999999</c:v>
                </c:pt>
                <c:pt idx="13476">
                  <c:v>45.134269999999994</c:v>
                </c:pt>
                <c:pt idx="13477">
                  <c:v>45.134269999999994</c:v>
                </c:pt>
                <c:pt idx="13478">
                  <c:v>45.134269999999994</c:v>
                </c:pt>
                <c:pt idx="13479">
                  <c:v>45.134269999999994</c:v>
                </c:pt>
                <c:pt idx="13480">
                  <c:v>45.134269999999994</c:v>
                </c:pt>
                <c:pt idx="13481">
                  <c:v>45.127660000000006</c:v>
                </c:pt>
                <c:pt idx="13482">
                  <c:v>45.134269999999994</c:v>
                </c:pt>
                <c:pt idx="13483">
                  <c:v>45.134269999999994</c:v>
                </c:pt>
                <c:pt idx="13484">
                  <c:v>45.134269999999994</c:v>
                </c:pt>
                <c:pt idx="13485">
                  <c:v>45.140889999999999</c:v>
                </c:pt>
                <c:pt idx="13486">
                  <c:v>45.147500000000001</c:v>
                </c:pt>
                <c:pt idx="13487">
                  <c:v>45.140889999999999</c:v>
                </c:pt>
                <c:pt idx="13488">
                  <c:v>45.147500000000001</c:v>
                </c:pt>
                <c:pt idx="13489">
                  <c:v>45.147500000000001</c:v>
                </c:pt>
                <c:pt idx="13490">
                  <c:v>45.154110000000003</c:v>
                </c:pt>
                <c:pt idx="13491">
                  <c:v>45.147500000000001</c:v>
                </c:pt>
                <c:pt idx="13492">
                  <c:v>45.154110000000003</c:v>
                </c:pt>
                <c:pt idx="13493">
                  <c:v>45.161670000000001</c:v>
                </c:pt>
                <c:pt idx="13494">
                  <c:v>45.161670000000001</c:v>
                </c:pt>
                <c:pt idx="13495">
                  <c:v>45.161670000000001</c:v>
                </c:pt>
                <c:pt idx="13496">
                  <c:v>45.154110000000003</c:v>
                </c:pt>
                <c:pt idx="13497">
                  <c:v>45.161670000000001</c:v>
                </c:pt>
                <c:pt idx="13498">
                  <c:v>45.188129999999994</c:v>
                </c:pt>
                <c:pt idx="13499">
                  <c:v>45.194739999999996</c:v>
                </c:pt>
                <c:pt idx="13500">
                  <c:v>45.215530000000001</c:v>
                </c:pt>
                <c:pt idx="13501">
                  <c:v>45.241980000000005</c:v>
                </c:pt>
                <c:pt idx="13502">
                  <c:v>45.262769999999996</c:v>
                </c:pt>
                <c:pt idx="13503">
                  <c:v>45.276000000000003</c:v>
                </c:pt>
                <c:pt idx="13504">
                  <c:v>45.296790000000001</c:v>
                </c:pt>
                <c:pt idx="13505">
                  <c:v>45.310010000000005</c:v>
                </c:pt>
                <c:pt idx="13506">
                  <c:v>45.323239999999998</c:v>
                </c:pt>
                <c:pt idx="13507">
                  <c:v>45.344029999999997</c:v>
                </c:pt>
                <c:pt idx="13508">
                  <c:v>45.363870000000006</c:v>
                </c:pt>
                <c:pt idx="13509">
                  <c:v>45.377099999999999</c:v>
                </c:pt>
                <c:pt idx="13510">
                  <c:v>45.384660000000004</c:v>
                </c:pt>
                <c:pt idx="13511">
                  <c:v>45.384660000000004</c:v>
                </c:pt>
                <c:pt idx="13512">
                  <c:v>45.411110000000001</c:v>
                </c:pt>
                <c:pt idx="13513">
                  <c:v>45.431899999999999</c:v>
                </c:pt>
                <c:pt idx="13514">
                  <c:v>45.438510000000001</c:v>
                </c:pt>
                <c:pt idx="13515">
                  <c:v>45.451740000000001</c:v>
                </c:pt>
                <c:pt idx="13516">
                  <c:v>45.464970000000001</c:v>
                </c:pt>
                <c:pt idx="13517">
                  <c:v>45.479140000000001</c:v>
                </c:pt>
                <c:pt idx="13518">
                  <c:v>45.498980000000003</c:v>
                </c:pt>
                <c:pt idx="13519">
                  <c:v>45.512209999999996</c:v>
                </c:pt>
                <c:pt idx="13520">
                  <c:v>45.526379999999996</c:v>
                </c:pt>
                <c:pt idx="13521">
                  <c:v>45.546219999999998</c:v>
                </c:pt>
                <c:pt idx="13522">
                  <c:v>45.559449999999998</c:v>
                </c:pt>
                <c:pt idx="13523">
                  <c:v>45.573629999999994</c:v>
                </c:pt>
                <c:pt idx="13524">
                  <c:v>45.600079999999998</c:v>
                </c:pt>
                <c:pt idx="13525">
                  <c:v>45.634089999999993</c:v>
                </c:pt>
                <c:pt idx="13526">
                  <c:v>45.654879999999999</c:v>
                </c:pt>
                <c:pt idx="13527">
                  <c:v>45.687949999999994</c:v>
                </c:pt>
                <c:pt idx="13528">
                  <c:v>45.721959999999996</c:v>
                </c:pt>
                <c:pt idx="13529">
                  <c:v>45.755980000000001</c:v>
                </c:pt>
                <c:pt idx="13530">
                  <c:v>45.789989999999996</c:v>
                </c:pt>
                <c:pt idx="13531">
                  <c:v>45.803220000000003</c:v>
                </c:pt>
                <c:pt idx="13532">
                  <c:v>45.829680000000003</c:v>
                </c:pt>
                <c:pt idx="13533">
                  <c:v>45.857080000000003</c:v>
                </c:pt>
                <c:pt idx="13534">
                  <c:v>45.876919999999998</c:v>
                </c:pt>
                <c:pt idx="13535">
                  <c:v>45.91093</c:v>
                </c:pt>
                <c:pt idx="13536">
                  <c:v>45.944949999999999</c:v>
                </c:pt>
                <c:pt idx="13537">
                  <c:v>45.972349999999999</c:v>
                </c:pt>
                <c:pt idx="13538">
                  <c:v>45.998800000000003</c:v>
                </c:pt>
                <c:pt idx="13539">
                  <c:v>46.039430000000003</c:v>
                </c:pt>
                <c:pt idx="13540">
                  <c:v>46.073449999999994</c:v>
                </c:pt>
                <c:pt idx="13541">
                  <c:v>46.093290000000003</c:v>
                </c:pt>
                <c:pt idx="13542">
                  <c:v>46.114069999999998</c:v>
                </c:pt>
                <c:pt idx="13543">
                  <c:v>46.14714</c:v>
                </c:pt>
                <c:pt idx="13544">
                  <c:v>46.167929999999998</c:v>
                </c:pt>
                <c:pt idx="13545">
                  <c:v>46.201949999999997</c:v>
                </c:pt>
                <c:pt idx="13546">
                  <c:v>46.221789999999999</c:v>
                </c:pt>
                <c:pt idx="13547">
                  <c:v>46.249190000000006</c:v>
                </c:pt>
                <c:pt idx="13548">
                  <c:v>46.289819999999999</c:v>
                </c:pt>
                <c:pt idx="13549">
                  <c:v>46.309660000000001</c:v>
                </c:pt>
                <c:pt idx="13550">
                  <c:v>46.330449999999999</c:v>
                </c:pt>
                <c:pt idx="13551">
                  <c:v>46.350290000000001</c:v>
                </c:pt>
                <c:pt idx="13552">
                  <c:v>46.397529999999996</c:v>
                </c:pt>
                <c:pt idx="13553">
                  <c:v>46.431539999999998</c:v>
                </c:pt>
                <c:pt idx="13554">
                  <c:v>46.451389999999996</c:v>
                </c:pt>
                <c:pt idx="13555">
                  <c:v>46.492010000000001</c:v>
                </c:pt>
                <c:pt idx="13556">
                  <c:v>46.532640000000001</c:v>
                </c:pt>
                <c:pt idx="13557">
                  <c:v>46.560040000000001</c:v>
                </c:pt>
                <c:pt idx="13558">
                  <c:v>46.586500000000001</c:v>
                </c:pt>
                <c:pt idx="13559">
                  <c:v>46.613900000000001</c:v>
                </c:pt>
                <c:pt idx="13560">
                  <c:v>46.633739999999996</c:v>
                </c:pt>
                <c:pt idx="13561">
                  <c:v>46.661139999999996</c:v>
                </c:pt>
                <c:pt idx="13562">
                  <c:v>46.695160000000001</c:v>
                </c:pt>
                <c:pt idx="13563">
                  <c:v>46.715000000000003</c:v>
                </c:pt>
                <c:pt idx="13564">
                  <c:v>46.749010000000006</c:v>
                </c:pt>
                <c:pt idx="13565">
                  <c:v>46.775460000000002</c:v>
                </c:pt>
                <c:pt idx="13566">
                  <c:v>46.796250000000001</c:v>
                </c:pt>
                <c:pt idx="13567">
                  <c:v>46.830269999999999</c:v>
                </c:pt>
                <c:pt idx="13568">
                  <c:v>46.843499999999999</c:v>
                </c:pt>
                <c:pt idx="13569">
                  <c:v>46.870890000000003</c:v>
                </c:pt>
                <c:pt idx="13570">
                  <c:v>46.910580000000003</c:v>
                </c:pt>
                <c:pt idx="13571">
                  <c:v>46.931370000000001</c:v>
                </c:pt>
                <c:pt idx="13572">
                  <c:v>46.944589999999998</c:v>
                </c:pt>
                <c:pt idx="13573">
                  <c:v>46.972000000000001</c:v>
                </c:pt>
                <c:pt idx="13574">
                  <c:v>46.991839999999996</c:v>
                </c:pt>
                <c:pt idx="13575">
                  <c:v>47.012620000000005</c:v>
                </c:pt>
                <c:pt idx="13576">
                  <c:v>47.03246</c:v>
                </c:pt>
                <c:pt idx="13577">
                  <c:v>47.053249999999998</c:v>
                </c:pt>
                <c:pt idx="13578">
                  <c:v>47.073089999999993</c:v>
                </c:pt>
                <c:pt idx="13579">
                  <c:v>47.100490000000001</c:v>
                </c:pt>
                <c:pt idx="13580">
                  <c:v>47.141120000000001</c:v>
                </c:pt>
                <c:pt idx="13581">
                  <c:v>47.167580000000001</c:v>
                </c:pt>
                <c:pt idx="13582">
                  <c:v>47.194980000000001</c:v>
                </c:pt>
                <c:pt idx="13583">
                  <c:v>47.228050000000003</c:v>
                </c:pt>
                <c:pt idx="13584">
                  <c:v>47.255449999999996</c:v>
                </c:pt>
                <c:pt idx="13585">
                  <c:v>47.276230000000005</c:v>
                </c:pt>
                <c:pt idx="13586">
                  <c:v>47.302690000000005</c:v>
                </c:pt>
                <c:pt idx="13587">
                  <c:v>47.323480000000004</c:v>
                </c:pt>
                <c:pt idx="13588">
                  <c:v>47.343319999999999</c:v>
                </c:pt>
                <c:pt idx="13589">
                  <c:v>47.363160000000001</c:v>
                </c:pt>
                <c:pt idx="13590">
                  <c:v>47.390560000000001</c:v>
                </c:pt>
                <c:pt idx="13591">
                  <c:v>47.417960000000001</c:v>
                </c:pt>
                <c:pt idx="13592">
                  <c:v>47.431190000000001</c:v>
                </c:pt>
                <c:pt idx="13593">
                  <c:v>47.451029999999996</c:v>
                </c:pt>
                <c:pt idx="13594">
                  <c:v>47.465199999999996</c:v>
                </c:pt>
                <c:pt idx="13595">
                  <c:v>47.478430000000003</c:v>
                </c:pt>
                <c:pt idx="13596">
                  <c:v>47.491660000000003</c:v>
                </c:pt>
                <c:pt idx="13597">
                  <c:v>47.512449999999994</c:v>
                </c:pt>
                <c:pt idx="13598">
                  <c:v>47.519059999999996</c:v>
                </c:pt>
                <c:pt idx="13599">
                  <c:v>47.538899999999998</c:v>
                </c:pt>
                <c:pt idx="13600">
                  <c:v>47.559690000000003</c:v>
                </c:pt>
                <c:pt idx="13601">
                  <c:v>47.566300000000005</c:v>
                </c:pt>
                <c:pt idx="13602">
                  <c:v>47.579529999999998</c:v>
                </c:pt>
                <c:pt idx="13603">
                  <c:v>47.600319999999996</c:v>
                </c:pt>
                <c:pt idx="13604">
                  <c:v>47.600319999999996</c:v>
                </c:pt>
                <c:pt idx="13605">
                  <c:v>47.61354</c:v>
                </c:pt>
                <c:pt idx="13606">
                  <c:v>47.633389999999999</c:v>
                </c:pt>
                <c:pt idx="13607">
                  <c:v>47.654170000000001</c:v>
                </c:pt>
                <c:pt idx="13608">
                  <c:v>47.647559999999999</c:v>
                </c:pt>
                <c:pt idx="13609">
                  <c:v>46.404139999999998</c:v>
                </c:pt>
                <c:pt idx="13610">
                  <c:v>44.263129999999997</c:v>
                </c:pt>
                <c:pt idx="13611">
                  <c:v>44.134629999999994</c:v>
                </c:pt>
                <c:pt idx="13612">
                  <c:v>44.276350000000001</c:v>
                </c:pt>
                <c:pt idx="13613">
                  <c:v>44.384070000000001</c:v>
                </c:pt>
                <c:pt idx="13614">
                  <c:v>44.499339999999997</c:v>
                </c:pt>
                <c:pt idx="13615">
                  <c:v>44.607050000000001</c:v>
                </c:pt>
                <c:pt idx="13616">
                  <c:v>44.715710000000001</c:v>
                </c:pt>
                <c:pt idx="13617">
                  <c:v>44.816800000000001</c:v>
                </c:pt>
                <c:pt idx="13618">
                  <c:v>44.904679999999999</c:v>
                </c:pt>
                <c:pt idx="13619">
                  <c:v>45.005769999999998</c:v>
                </c:pt>
                <c:pt idx="13620">
                  <c:v>45.114429999999999</c:v>
                </c:pt>
                <c:pt idx="13621">
                  <c:v>45.222139999999996</c:v>
                </c:pt>
                <c:pt idx="13622">
                  <c:v>45.316629999999996</c:v>
                </c:pt>
                <c:pt idx="13623">
                  <c:v>45.417730000000006</c:v>
                </c:pt>
                <c:pt idx="13624">
                  <c:v>45.512209999999996</c:v>
                </c:pt>
                <c:pt idx="13625">
                  <c:v>45.606699999999996</c:v>
                </c:pt>
                <c:pt idx="13626">
                  <c:v>45.702129999999997</c:v>
                </c:pt>
                <c:pt idx="13627">
                  <c:v>45.789989999999996</c:v>
                </c:pt>
                <c:pt idx="13628">
                  <c:v>45.884480000000003</c:v>
                </c:pt>
                <c:pt idx="13629">
                  <c:v>45.978960000000001</c:v>
                </c:pt>
                <c:pt idx="13630">
                  <c:v>46.066830000000003</c:v>
                </c:pt>
                <c:pt idx="13631">
                  <c:v>46.167929999999998</c:v>
                </c:pt>
                <c:pt idx="13632">
                  <c:v>46.262419999999999</c:v>
                </c:pt>
                <c:pt idx="13633">
                  <c:v>46.350290000000001</c:v>
                </c:pt>
                <c:pt idx="13634">
                  <c:v>46.438160000000003</c:v>
                </c:pt>
                <c:pt idx="13635">
                  <c:v>46.526029999999999</c:v>
                </c:pt>
                <c:pt idx="13636">
                  <c:v>46.627129999999994</c:v>
                </c:pt>
                <c:pt idx="13637">
                  <c:v>46.708379999999998</c:v>
                </c:pt>
                <c:pt idx="13638">
                  <c:v>46.789639999999999</c:v>
                </c:pt>
                <c:pt idx="13639">
                  <c:v>46.884129999999999</c:v>
                </c:pt>
                <c:pt idx="13640">
                  <c:v>46.957819999999998</c:v>
                </c:pt>
                <c:pt idx="13641">
                  <c:v>47.04569</c:v>
                </c:pt>
                <c:pt idx="13642">
                  <c:v>47.126949999999994</c:v>
                </c:pt>
                <c:pt idx="13643">
                  <c:v>47.201589999999996</c:v>
                </c:pt>
                <c:pt idx="13644">
                  <c:v>47.282849999999996</c:v>
                </c:pt>
                <c:pt idx="13645">
                  <c:v>47.356550000000006</c:v>
                </c:pt>
                <c:pt idx="13646">
                  <c:v>47.431190000000001</c:v>
                </c:pt>
                <c:pt idx="13647">
                  <c:v>47.491660000000003</c:v>
                </c:pt>
                <c:pt idx="13648">
                  <c:v>47.553069999999998</c:v>
                </c:pt>
                <c:pt idx="13649">
                  <c:v>47.61354</c:v>
                </c:pt>
                <c:pt idx="13650">
                  <c:v>47.674019999999999</c:v>
                </c:pt>
                <c:pt idx="13651">
                  <c:v>47.735430000000001</c:v>
                </c:pt>
                <c:pt idx="13652">
                  <c:v>47.789290000000001</c:v>
                </c:pt>
                <c:pt idx="13653">
                  <c:v>47.856370000000005</c:v>
                </c:pt>
                <c:pt idx="13654">
                  <c:v>47.90361</c:v>
                </c:pt>
                <c:pt idx="13655">
                  <c:v>47.944240000000001</c:v>
                </c:pt>
                <c:pt idx="13656">
                  <c:v>47.999040000000001</c:v>
                </c:pt>
                <c:pt idx="13657">
                  <c:v>48.052889999999998</c:v>
                </c:pt>
                <c:pt idx="13658">
                  <c:v>48.093519999999998</c:v>
                </c:pt>
                <c:pt idx="13659">
                  <c:v>48.134149999999998</c:v>
                </c:pt>
                <c:pt idx="13660">
                  <c:v>48.160609999999998</c:v>
                </c:pt>
                <c:pt idx="13661">
                  <c:v>48.201239999999999</c:v>
                </c:pt>
                <c:pt idx="13662">
                  <c:v>48.248480000000001</c:v>
                </c:pt>
                <c:pt idx="13663">
                  <c:v>48.308949999999996</c:v>
                </c:pt>
                <c:pt idx="13664">
                  <c:v>48.349580000000003</c:v>
                </c:pt>
                <c:pt idx="13665">
                  <c:v>48.390209999999996</c:v>
                </c:pt>
                <c:pt idx="13666">
                  <c:v>48.44406</c:v>
                </c:pt>
                <c:pt idx="13667">
                  <c:v>48.484690000000001</c:v>
                </c:pt>
                <c:pt idx="13668">
                  <c:v>48.518699999999995</c:v>
                </c:pt>
                <c:pt idx="13669">
                  <c:v>48.552720000000001</c:v>
                </c:pt>
                <c:pt idx="13670">
                  <c:v>48.586730000000003</c:v>
                </c:pt>
                <c:pt idx="13671">
                  <c:v>48.627360000000003</c:v>
                </c:pt>
                <c:pt idx="13672">
                  <c:v>48.660429999999998</c:v>
                </c:pt>
                <c:pt idx="13673">
                  <c:v>48.681220000000003</c:v>
                </c:pt>
                <c:pt idx="13674">
                  <c:v>48.70767</c:v>
                </c:pt>
                <c:pt idx="13675">
                  <c:v>48.7483</c:v>
                </c:pt>
                <c:pt idx="13676">
                  <c:v>48.769089999999998</c:v>
                </c:pt>
                <c:pt idx="13677">
                  <c:v>48.795540000000003</c:v>
                </c:pt>
                <c:pt idx="13678">
                  <c:v>48.822949999999999</c:v>
                </c:pt>
                <c:pt idx="13679">
                  <c:v>48.842790000000001</c:v>
                </c:pt>
                <c:pt idx="13680">
                  <c:v>48.863570000000003</c:v>
                </c:pt>
                <c:pt idx="13681">
                  <c:v>48.883410000000005</c:v>
                </c:pt>
                <c:pt idx="13682">
                  <c:v>48.904199999999996</c:v>
                </c:pt>
                <c:pt idx="13683">
                  <c:v>48.930660000000003</c:v>
                </c:pt>
                <c:pt idx="13684">
                  <c:v>48.951440000000005</c:v>
                </c:pt>
                <c:pt idx="13685">
                  <c:v>48.964669999999998</c:v>
                </c:pt>
                <c:pt idx="13686">
                  <c:v>48.992069999999998</c:v>
                </c:pt>
                <c:pt idx="13687">
                  <c:v>49.018529999999998</c:v>
                </c:pt>
                <c:pt idx="13688">
                  <c:v>49.072379999999995</c:v>
                </c:pt>
                <c:pt idx="13689">
                  <c:v>49.119630000000001</c:v>
                </c:pt>
                <c:pt idx="13690">
                  <c:v>49.153640000000003</c:v>
                </c:pt>
                <c:pt idx="13691">
                  <c:v>49.187660000000001</c:v>
                </c:pt>
                <c:pt idx="13692">
                  <c:v>49.215050000000005</c:v>
                </c:pt>
                <c:pt idx="13693">
                  <c:v>49.254739999999998</c:v>
                </c:pt>
                <c:pt idx="13694">
                  <c:v>49.28875</c:v>
                </c:pt>
                <c:pt idx="13695">
                  <c:v>49.322769999999998</c:v>
                </c:pt>
                <c:pt idx="13696">
                  <c:v>49.342610000000001</c:v>
                </c:pt>
                <c:pt idx="13697">
                  <c:v>49.370010000000001</c:v>
                </c:pt>
                <c:pt idx="13698">
                  <c:v>49.397410000000001</c:v>
                </c:pt>
                <c:pt idx="13699">
                  <c:v>49.423870000000001</c:v>
                </c:pt>
                <c:pt idx="13700">
                  <c:v>49.438040000000001</c:v>
                </c:pt>
                <c:pt idx="13701">
                  <c:v>49.457879999999996</c:v>
                </c:pt>
                <c:pt idx="13702">
                  <c:v>49.485279999999996</c:v>
                </c:pt>
                <c:pt idx="13703">
                  <c:v>49.505120000000005</c:v>
                </c:pt>
                <c:pt idx="13704">
                  <c:v>49.518349999999998</c:v>
                </c:pt>
                <c:pt idx="13705">
                  <c:v>49.539139999999996</c:v>
                </c:pt>
                <c:pt idx="13706">
                  <c:v>49.573149999999998</c:v>
                </c:pt>
                <c:pt idx="13707">
                  <c:v>49.586379999999998</c:v>
                </c:pt>
                <c:pt idx="13708">
                  <c:v>49.599609999999998</c:v>
                </c:pt>
                <c:pt idx="13709">
                  <c:v>49.627009999999999</c:v>
                </c:pt>
                <c:pt idx="13710">
                  <c:v>49.653460000000003</c:v>
                </c:pt>
                <c:pt idx="13711">
                  <c:v>49.674250000000001</c:v>
                </c:pt>
                <c:pt idx="13712">
                  <c:v>49.694089999999996</c:v>
                </c:pt>
                <c:pt idx="13713">
                  <c:v>49.728110000000001</c:v>
                </c:pt>
                <c:pt idx="13714">
                  <c:v>49.741330000000005</c:v>
                </c:pt>
                <c:pt idx="13715">
                  <c:v>49.768730000000005</c:v>
                </c:pt>
                <c:pt idx="13716">
                  <c:v>49.78857</c:v>
                </c:pt>
                <c:pt idx="13717">
                  <c:v>49.809359999999998</c:v>
                </c:pt>
                <c:pt idx="13718">
                  <c:v>49.8292</c:v>
                </c:pt>
                <c:pt idx="13719">
                  <c:v>49.856610000000003</c:v>
                </c:pt>
                <c:pt idx="13720">
                  <c:v>49.86983</c:v>
                </c:pt>
                <c:pt idx="13721">
                  <c:v>49.890620000000006</c:v>
                </c:pt>
                <c:pt idx="13722">
                  <c:v>49.91046</c:v>
                </c:pt>
                <c:pt idx="13723">
                  <c:v>49.937860000000001</c:v>
                </c:pt>
                <c:pt idx="13724">
                  <c:v>49.964320000000001</c:v>
                </c:pt>
                <c:pt idx="13725">
                  <c:v>49.985099999999996</c:v>
                </c:pt>
                <c:pt idx="13726">
                  <c:v>50.004949999999994</c:v>
                </c:pt>
                <c:pt idx="13727">
                  <c:v>50.032339999999998</c:v>
                </c:pt>
                <c:pt idx="13728">
                  <c:v>49.944480000000006</c:v>
                </c:pt>
                <c:pt idx="13729">
                  <c:v>48.842790000000001</c:v>
                </c:pt>
                <c:pt idx="13730">
                  <c:v>48.19462</c:v>
                </c:pt>
                <c:pt idx="13731">
                  <c:v>48.302339999999994</c:v>
                </c:pt>
                <c:pt idx="13732">
                  <c:v>48.417610000000003</c:v>
                </c:pt>
                <c:pt idx="13733">
                  <c:v>48.525320000000001</c:v>
                </c:pt>
                <c:pt idx="13734">
                  <c:v>48.633980000000001</c:v>
                </c:pt>
                <c:pt idx="13735">
                  <c:v>48.7483</c:v>
                </c:pt>
                <c:pt idx="13736">
                  <c:v>48.849400000000003</c:v>
                </c:pt>
                <c:pt idx="13737">
                  <c:v>48.958059999999996</c:v>
                </c:pt>
                <c:pt idx="13738">
                  <c:v>49.05254</c:v>
                </c:pt>
                <c:pt idx="13739">
                  <c:v>49.153640000000003</c:v>
                </c:pt>
                <c:pt idx="13740">
                  <c:v>49.254739999999998</c:v>
                </c:pt>
                <c:pt idx="13741">
                  <c:v>49.342610000000001</c:v>
                </c:pt>
                <c:pt idx="13742">
                  <c:v>49.423870000000001</c:v>
                </c:pt>
                <c:pt idx="13743">
                  <c:v>49.505120000000005</c:v>
                </c:pt>
                <c:pt idx="13744">
                  <c:v>49.59299</c:v>
                </c:pt>
                <c:pt idx="13745">
                  <c:v>49.667639999999999</c:v>
                </c:pt>
                <c:pt idx="13746">
                  <c:v>49.741330000000005</c:v>
                </c:pt>
                <c:pt idx="13747">
                  <c:v>49.822589999999998</c:v>
                </c:pt>
                <c:pt idx="13748">
                  <c:v>49.89723</c:v>
                </c:pt>
                <c:pt idx="13749">
                  <c:v>49.951089999999994</c:v>
                </c:pt>
                <c:pt idx="13750">
                  <c:v>50.025730000000003</c:v>
                </c:pt>
                <c:pt idx="13751">
                  <c:v>50.079589999999996</c:v>
                </c:pt>
                <c:pt idx="13752">
                  <c:v>50.133449999999996</c:v>
                </c:pt>
                <c:pt idx="13753">
                  <c:v>50.1873</c:v>
                </c:pt>
                <c:pt idx="13754">
                  <c:v>50.248710000000003</c:v>
                </c:pt>
                <c:pt idx="13755">
                  <c:v>50.288400000000003</c:v>
                </c:pt>
                <c:pt idx="13756">
                  <c:v>50.329029999999996</c:v>
                </c:pt>
                <c:pt idx="13757">
                  <c:v>50.390440000000005</c:v>
                </c:pt>
                <c:pt idx="13758">
                  <c:v>50.431069999999998</c:v>
                </c:pt>
                <c:pt idx="13759">
                  <c:v>50.47831</c:v>
                </c:pt>
                <c:pt idx="13760">
                  <c:v>50.518940000000001</c:v>
                </c:pt>
                <c:pt idx="13761">
                  <c:v>50.558630000000001</c:v>
                </c:pt>
                <c:pt idx="13762">
                  <c:v>50.606809999999996</c:v>
                </c:pt>
                <c:pt idx="13763">
                  <c:v>50.646500000000003</c:v>
                </c:pt>
                <c:pt idx="13764">
                  <c:v>50.680510000000005</c:v>
                </c:pt>
                <c:pt idx="13765">
                  <c:v>50.721139999999998</c:v>
                </c:pt>
                <c:pt idx="13766">
                  <c:v>50.761769999999999</c:v>
                </c:pt>
                <c:pt idx="13767">
                  <c:v>50.795780000000001</c:v>
                </c:pt>
                <c:pt idx="13768">
                  <c:v>50.836410000000001</c:v>
                </c:pt>
                <c:pt idx="13769">
                  <c:v>50.877040000000001</c:v>
                </c:pt>
                <c:pt idx="13770">
                  <c:v>50.903489999999998</c:v>
                </c:pt>
                <c:pt idx="13771">
                  <c:v>50.930889999999998</c:v>
                </c:pt>
                <c:pt idx="13772">
                  <c:v>50.957349999999998</c:v>
                </c:pt>
                <c:pt idx="13773">
                  <c:v>50.99136</c:v>
                </c:pt>
                <c:pt idx="13774">
                  <c:v>51.025379999999998</c:v>
                </c:pt>
                <c:pt idx="13775">
                  <c:v>51.04522</c:v>
                </c:pt>
                <c:pt idx="13776">
                  <c:v>51.079230000000003</c:v>
                </c:pt>
                <c:pt idx="13777">
                  <c:v>51.113250000000001</c:v>
                </c:pt>
                <c:pt idx="13778">
                  <c:v>51.147260000000003</c:v>
                </c:pt>
                <c:pt idx="13779">
                  <c:v>51.173720000000003</c:v>
                </c:pt>
                <c:pt idx="13780">
                  <c:v>51.201120000000003</c:v>
                </c:pt>
                <c:pt idx="13781">
                  <c:v>51.220959999999998</c:v>
                </c:pt>
                <c:pt idx="13782">
                  <c:v>51.248359999999998</c:v>
                </c:pt>
                <c:pt idx="13783">
                  <c:v>51.274819999999998</c:v>
                </c:pt>
                <c:pt idx="13784">
                  <c:v>51.2956</c:v>
                </c:pt>
                <c:pt idx="13785">
                  <c:v>51.315449999999998</c:v>
                </c:pt>
                <c:pt idx="13786">
                  <c:v>51.329620000000006</c:v>
                </c:pt>
                <c:pt idx="13787">
                  <c:v>51.356070000000003</c:v>
                </c:pt>
                <c:pt idx="13788">
                  <c:v>51.369300000000003</c:v>
                </c:pt>
                <c:pt idx="13789">
                  <c:v>51.396699999999996</c:v>
                </c:pt>
                <c:pt idx="13790">
                  <c:v>51.417490000000001</c:v>
                </c:pt>
                <c:pt idx="13791">
                  <c:v>51.443940000000005</c:v>
                </c:pt>
                <c:pt idx="13792">
                  <c:v>51.457169999999998</c:v>
                </c:pt>
                <c:pt idx="13793">
                  <c:v>51.471339999999998</c:v>
                </c:pt>
                <c:pt idx="13794">
                  <c:v>51.497800000000005</c:v>
                </c:pt>
                <c:pt idx="13795">
                  <c:v>51.53181</c:v>
                </c:pt>
                <c:pt idx="13796">
                  <c:v>51.552599999999998</c:v>
                </c:pt>
                <c:pt idx="13797">
                  <c:v>51.579050000000002</c:v>
                </c:pt>
                <c:pt idx="13798">
                  <c:v>51.599839999999993</c:v>
                </c:pt>
                <c:pt idx="13799">
                  <c:v>51.619680000000002</c:v>
                </c:pt>
                <c:pt idx="13800">
                  <c:v>51.647089999999999</c:v>
                </c:pt>
                <c:pt idx="13801">
                  <c:v>51.673540000000003</c:v>
                </c:pt>
                <c:pt idx="13802">
                  <c:v>51.687709999999996</c:v>
                </c:pt>
                <c:pt idx="13803">
                  <c:v>51.700940000000003</c:v>
                </c:pt>
                <c:pt idx="13804">
                  <c:v>51.72739</c:v>
                </c:pt>
                <c:pt idx="13805">
                  <c:v>51.754800000000003</c:v>
                </c:pt>
                <c:pt idx="13806">
                  <c:v>51.782199999999996</c:v>
                </c:pt>
                <c:pt idx="13807">
                  <c:v>51.80865</c:v>
                </c:pt>
                <c:pt idx="13808">
                  <c:v>51.829440000000005</c:v>
                </c:pt>
                <c:pt idx="13809">
                  <c:v>51.84928</c:v>
                </c:pt>
                <c:pt idx="13810">
                  <c:v>51.870069999999998</c:v>
                </c:pt>
                <c:pt idx="13811">
                  <c:v>51.896519999999995</c:v>
                </c:pt>
                <c:pt idx="13812">
                  <c:v>51.917310000000001</c:v>
                </c:pt>
                <c:pt idx="13813">
                  <c:v>51.930540000000001</c:v>
                </c:pt>
                <c:pt idx="13814">
                  <c:v>51.943769999999994</c:v>
                </c:pt>
                <c:pt idx="13815">
                  <c:v>51.950379999999996</c:v>
                </c:pt>
                <c:pt idx="13816">
                  <c:v>51.2956</c:v>
                </c:pt>
                <c:pt idx="13817">
                  <c:v>50.113599999999998</c:v>
                </c:pt>
                <c:pt idx="13818">
                  <c:v>50.086199999999998</c:v>
                </c:pt>
                <c:pt idx="13819">
                  <c:v>50.208089999999999</c:v>
                </c:pt>
                <c:pt idx="13820">
                  <c:v>50.302570000000003</c:v>
                </c:pt>
                <c:pt idx="13821">
                  <c:v>50.403669999999998</c:v>
                </c:pt>
                <c:pt idx="13822">
                  <c:v>50.498150000000003</c:v>
                </c:pt>
                <c:pt idx="13823">
                  <c:v>50.599249999999998</c:v>
                </c:pt>
                <c:pt idx="13824">
                  <c:v>50.701300000000003</c:v>
                </c:pt>
                <c:pt idx="13825">
                  <c:v>50.789160000000003</c:v>
                </c:pt>
                <c:pt idx="13826">
                  <c:v>50.883650000000003</c:v>
                </c:pt>
                <c:pt idx="13827">
                  <c:v>50.971519999999998</c:v>
                </c:pt>
                <c:pt idx="13828">
                  <c:v>51.072620000000001</c:v>
                </c:pt>
                <c:pt idx="13829">
                  <c:v>51.153880000000001</c:v>
                </c:pt>
                <c:pt idx="13830">
                  <c:v>51.234190000000005</c:v>
                </c:pt>
                <c:pt idx="13831">
                  <c:v>51.274819999999998</c:v>
                </c:pt>
                <c:pt idx="13832">
                  <c:v>51.342839999999995</c:v>
                </c:pt>
                <c:pt idx="13833">
                  <c:v>51.396699999999996</c:v>
                </c:pt>
                <c:pt idx="13834">
                  <c:v>51.457169999999998</c:v>
                </c:pt>
                <c:pt idx="13835">
                  <c:v>51.525199999999998</c:v>
                </c:pt>
                <c:pt idx="13836">
                  <c:v>51.565829999999998</c:v>
                </c:pt>
                <c:pt idx="13837">
                  <c:v>51.606459999999998</c:v>
                </c:pt>
                <c:pt idx="13838">
                  <c:v>51.666930000000001</c:v>
                </c:pt>
                <c:pt idx="13839">
                  <c:v>51.714169999999996</c:v>
                </c:pt>
                <c:pt idx="13840">
                  <c:v>51.761410000000005</c:v>
                </c:pt>
                <c:pt idx="13841">
                  <c:v>51.802039999999998</c:v>
                </c:pt>
                <c:pt idx="13842">
                  <c:v>51.83605</c:v>
                </c:pt>
                <c:pt idx="13843">
                  <c:v>51.883300000000006</c:v>
                </c:pt>
                <c:pt idx="13844">
                  <c:v>51.923919999999995</c:v>
                </c:pt>
                <c:pt idx="13845">
                  <c:v>51.950379999999996</c:v>
                </c:pt>
                <c:pt idx="13846">
                  <c:v>51.984389999999998</c:v>
                </c:pt>
                <c:pt idx="13847">
                  <c:v>52.031639999999996</c:v>
                </c:pt>
                <c:pt idx="13848">
                  <c:v>52.059040000000003</c:v>
                </c:pt>
                <c:pt idx="13849">
                  <c:v>52.093050000000005</c:v>
                </c:pt>
                <c:pt idx="13850">
                  <c:v>52.12612</c:v>
                </c:pt>
                <c:pt idx="13851">
                  <c:v>52.15352</c:v>
                </c:pt>
                <c:pt idx="13852">
                  <c:v>52.19415</c:v>
                </c:pt>
                <c:pt idx="13853">
                  <c:v>52.234780000000001</c:v>
                </c:pt>
                <c:pt idx="13854">
                  <c:v>52.267849999999996</c:v>
                </c:pt>
                <c:pt idx="13855">
                  <c:v>52.288629999999998</c:v>
                </c:pt>
                <c:pt idx="13856">
                  <c:v>52.335879999999996</c:v>
                </c:pt>
                <c:pt idx="13857">
                  <c:v>52.369889999999998</c:v>
                </c:pt>
                <c:pt idx="13858">
                  <c:v>52.396349999999998</c:v>
                </c:pt>
                <c:pt idx="13859">
                  <c:v>52.43036</c:v>
                </c:pt>
                <c:pt idx="13860">
                  <c:v>52.47099</c:v>
                </c:pt>
                <c:pt idx="13861">
                  <c:v>52.490830000000003</c:v>
                </c:pt>
                <c:pt idx="13862">
                  <c:v>52.518230000000003</c:v>
                </c:pt>
                <c:pt idx="13863">
                  <c:v>52.545629999999996</c:v>
                </c:pt>
                <c:pt idx="13864">
                  <c:v>52.565469999999998</c:v>
                </c:pt>
                <c:pt idx="13865">
                  <c:v>52.599489999999996</c:v>
                </c:pt>
                <c:pt idx="13866">
                  <c:v>52.62594</c:v>
                </c:pt>
                <c:pt idx="13867">
                  <c:v>52.65334</c:v>
                </c:pt>
                <c:pt idx="13868">
                  <c:v>52.680750000000003</c:v>
                </c:pt>
                <c:pt idx="13869">
                  <c:v>52.69397</c:v>
                </c:pt>
                <c:pt idx="13870">
                  <c:v>52.727989999999998</c:v>
                </c:pt>
                <c:pt idx="13871">
                  <c:v>52.761050000000004</c:v>
                </c:pt>
                <c:pt idx="13872">
                  <c:v>52.781839999999995</c:v>
                </c:pt>
                <c:pt idx="13873">
                  <c:v>52.801679999999998</c:v>
                </c:pt>
                <c:pt idx="13874">
                  <c:v>52.829089999999994</c:v>
                </c:pt>
                <c:pt idx="13875">
                  <c:v>52.835699999999996</c:v>
                </c:pt>
                <c:pt idx="13876">
                  <c:v>52.863099999999996</c:v>
                </c:pt>
                <c:pt idx="13877">
                  <c:v>52.88955</c:v>
                </c:pt>
                <c:pt idx="13878">
                  <c:v>52.910339999999998</c:v>
                </c:pt>
                <c:pt idx="13879">
                  <c:v>52.923569999999998</c:v>
                </c:pt>
                <c:pt idx="13880">
                  <c:v>52.94341</c:v>
                </c:pt>
                <c:pt idx="13881">
                  <c:v>52.964199999999998</c:v>
                </c:pt>
                <c:pt idx="13882">
                  <c:v>52.977429999999998</c:v>
                </c:pt>
                <c:pt idx="13883">
                  <c:v>52.99821</c:v>
                </c:pt>
                <c:pt idx="13884">
                  <c:v>53.01144</c:v>
                </c:pt>
                <c:pt idx="13885">
                  <c:v>53.038839999999993</c:v>
                </c:pt>
                <c:pt idx="13886">
                  <c:v>53.045449999999995</c:v>
                </c:pt>
                <c:pt idx="13887">
                  <c:v>53.065300000000001</c:v>
                </c:pt>
                <c:pt idx="13888">
                  <c:v>53.086080000000003</c:v>
                </c:pt>
                <c:pt idx="13889">
                  <c:v>53.105930000000001</c:v>
                </c:pt>
                <c:pt idx="13890">
                  <c:v>53.125769999999996</c:v>
                </c:pt>
                <c:pt idx="13891">
                  <c:v>53.146550000000005</c:v>
                </c:pt>
                <c:pt idx="13892">
                  <c:v>53.16639</c:v>
                </c:pt>
                <c:pt idx="13893">
                  <c:v>53.187179999999998</c:v>
                </c:pt>
                <c:pt idx="13894">
                  <c:v>53.221199999999996</c:v>
                </c:pt>
                <c:pt idx="13895">
                  <c:v>53.23442</c:v>
                </c:pt>
                <c:pt idx="13896">
                  <c:v>53.254269999999998</c:v>
                </c:pt>
                <c:pt idx="13897">
                  <c:v>53.27505</c:v>
                </c:pt>
                <c:pt idx="13898">
                  <c:v>53.28828</c:v>
                </c:pt>
                <c:pt idx="13899">
                  <c:v>53.309069999999998</c:v>
                </c:pt>
                <c:pt idx="13900">
                  <c:v>53.322290000000002</c:v>
                </c:pt>
                <c:pt idx="13901">
                  <c:v>53.342140000000001</c:v>
                </c:pt>
                <c:pt idx="13902">
                  <c:v>53.362919999999995</c:v>
                </c:pt>
                <c:pt idx="13903">
                  <c:v>53.369540000000001</c:v>
                </c:pt>
                <c:pt idx="13904">
                  <c:v>53.382760000000005</c:v>
                </c:pt>
                <c:pt idx="13905">
                  <c:v>53.403550000000003</c:v>
                </c:pt>
                <c:pt idx="13906">
                  <c:v>53.416779999999996</c:v>
                </c:pt>
                <c:pt idx="13907">
                  <c:v>53.43</c:v>
                </c:pt>
                <c:pt idx="13908">
                  <c:v>53.444180000000003</c:v>
                </c:pt>
                <c:pt idx="13909">
                  <c:v>53.450789999999998</c:v>
                </c:pt>
                <c:pt idx="13910">
                  <c:v>53.464019999999998</c:v>
                </c:pt>
                <c:pt idx="13911">
                  <c:v>53.477249999999998</c:v>
                </c:pt>
                <c:pt idx="13912">
                  <c:v>53.498040000000003</c:v>
                </c:pt>
                <c:pt idx="13913">
                  <c:v>53.51126</c:v>
                </c:pt>
                <c:pt idx="13914">
                  <c:v>53.531109999999998</c:v>
                </c:pt>
                <c:pt idx="13915">
                  <c:v>53.55189</c:v>
                </c:pt>
                <c:pt idx="13916">
                  <c:v>53.585910000000005</c:v>
                </c:pt>
                <c:pt idx="13917">
                  <c:v>53.60575</c:v>
                </c:pt>
                <c:pt idx="13918">
                  <c:v>53.612360000000002</c:v>
                </c:pt>
                <c:pt idx="13919">
                  <c:v>53.639760000000003</c:v>
                </c:pt>
                <c:pt idx="13920">
                  <c:v>53.652989999999996</c:v>
                </c:pt>
                <c:pt idx="13921">
                  <c:v>53.666220000000003</c:v>
                </c:pt>
                <c:pt idx="13922">
                  <c:v>53.693620000000003</c:v>
                </c:pt>
                <c:pt idx="13923">
                  <c:v>53.700230000000005</c:v>
                </c:pt>
                <c:pt idx="13924">
                  <c:v>53.70684</c:v>
                </c:pt>
                <c:pt idx="13925">
                  <c:v>53.727629999999998</c:v>
                </c:pt>
                <c:pt idx="13926">
                  <c:v>53.74747</c:v>
                </c:pt>
                <c:pt idx="13927">
                  <c:v>53.74747</c:v>
                </c:pt>
                <c:pt idx="13928">
                  <c:v>53.74747</c:v>
                </c:pt>
                <c:pt idx="13929">
                  <c:v>53.734250000000003</c:v>
                </c:pt>
                <c:pt idx="13930">
                  <c:v>53.727629999999998</c:v>
                </c:pt>
                <c:pt idx="13931">
                  <c:v>53.721019999999996</c:v>
                </c:pt>
                <c:pt idx="13932">
                  <c:v>53.727629999999998</c:v>
                </c:pt>
                <c:pt idx="13933">
                  <c:v>53.727629999999998</c:v>
                </c:pt>
                <c:pt idx="13934">
                  <c:v>53.727629999999998</c:v>
                </c:pt>
                <c:pt idx="13935">
                  <c:v>53.734250000000003</c:v>
                </c:pt>
                <c:pt idx="13936">
                  <c:v>53.740859999999998</c:v>
                </c:pt>
                <c:pt idx="13937">
                  <c:v>53.74747</c:v>
                </c:pt>
                <c:pt idx="13938">
                  <c:v>53.76164</c:v>
                </c:pt>
                <c:pt idx="13939">
                  <c:v>53.781489999999998</c:v>
                </c:pt>
                <c:pt idx="13940">
                  <c:v>53.80133</c:v>
                </c:pt>
                <c:pt idx="13941">
                  <c:v>53.8155</c:v>
                </c:pt>
                <c:pt idx="13942">
                  <c:v>53.82873</c:v>
                </c:pt>
                <c:pt idx="13943">
                  <c:v>53.84196</c:v>
                </c:pt>
                <c:pt idx="13944">
                  <c:v>53.862749999999998</c:v>
                </c:pt>
                <c:pt idx="13945">
                  <c:v>53.875970000000002</c:v>
                </c:pt>
                <c:pt idx="13946">
                  <c:v>53.889199999999995</c:v>
                </c:pt>
                <c:pt idx="13947">
                  <c:v>53.903370000000002</c:v>
                </c:pt>
                <c:pt idx="13948">
                  <c:v>53.909990000000001</c:v>
                </c:pt>
                <c:pt idx="13949">
                  <c:v>53.923209999999997</c:v>
                </c:pt>
                <c:pt idx="13950">
                  <c:v>53.936440000000005</c:v>
                </c:pt>
                <c:pt idx="13951">
                  <c:v>53.944000000000003</c:v>
                </c:pt>
                <c:pt idx="13952">
                  <c:v>53.957230000000003</c:v>
                </c:pt>
                <c:pt idx="13953">
                  <c:v>53.977069999999998</c:v>
                </c:pt>
                <c:pt idx="13954">
                  <c:v>53.991239999999998</c:v>
                </c:pt>
                <c:pt idx="13955">
                  <c:v>53.997860000000003</c:v>
                </c:pt>
                <c:pt idx="13956">
                  <c:v>54.004469999999998</c:v>
                </c:pt>
                <c:pt idx="13957">
                  <c:v>54.017699999999998</c:v>
                </c:pt>
                <c:pt idx="13958">
                  <c:v>54.02431</c:v>
                </c:pt>
                <c:pt idx="13959">
                  <c:v>54.031870000000005</c:v>
                </c:pt>
                <c:pt idx="13960">
                  <c:v>54.045099999999998</c:v>
                </c:pt>
                <c:pt idx="13961">
                  <c:v>54.06494</c:v>
                </c:pt>
                <c:pt idx="13962">
                  <c:v>54.071550000000002</c:v>
                </c:pt>
                <c:pt idx="13963">
                  <c:v>54.07911</c:v>
                </c:pt>
                <c:pt idx="13964">
                  <c:v>54.098959999999998</c:v>
                </c:pt>
                <c:pt idx="13965">
                  <c:v>54.112180000000002</c:v>
                </c:pt>
                <c:pt idx="13966">
                  <c:v>54.11974</c:v>
                </c:pt>
                <c:pt idx="13967">
                  <c:v>54.126359999999998</c:v>
                </c:pt>
                <c:pt idx="13968">
                  <c:v>54.139580000000002</c:v>
                </c:pt>
                <c:pt idx="13969">
                  <c:v>54.1462</c:v>
                </c:pt>
                <c:pt idx="13970">
                  <c:v>54.166980000000002</c:v>
                </c:pt>
                <c:pt idx="13971">
                  <c:v>54.186819999999997</c:v>
                </c:pt>
                <c:pt idx="13972">
                  <c:v>54.200050000000005</c:v>
                </c:pt>
                <c:pt idx="13973">
                  <c:v>54.214230000000001</c:v>
                </c:pt>
                <c:pt idx="13974">
                  <c:v>54.220839999999995</c:v>
                </c:pt>
                <c:pt idx="13975">
                  <c:v>54.240679999999998</c:v>
                </c:pt>
                <c:pt idx="13976">
                  <c:v>54.254860000000001</c:v>
                </c:pt>
                <c:pt idx="13977">
                  <c:v>54.254860000000001</c:v>
                </c:pt>
                <c:pt idx="13978">
                  <c:v>54.268080000000005</c:v>
                </c:pt>
                <c:pt idx="13979">
                  <c:v>54.287930000000003</c:v>
                </c:pt>
                <c:pt idx="13980">
                  <c:v>54.294539999999998</c:v>
                </c:pt>
                <c:pt idx="13981">
                  <c:v>54.294539999999998</c:v>
                </c:pt>
                <c:pt idx="13982">
                  <c:v>54.302099999999996</c:v>
                </c:pt>
                <c:pt idx="13983">
                  <c:v>54.281309999999998</c:v>
                </c:pt>
                <c:pt idx="13984">
                  <c:v>52.842309999999998</c:v>
                </c:pt>
                <c:pt idx="13985">
                  <c:v>50.133449999999996</c:v>
                </c:pt>
                <c:pt idx="13986">
                  <c:v>49.88306</c:v>
                </c:pt>
                <c:pt idx="13987">
                  <c:v>49.998330000000003</c:v>
                </c:pt>
                <c:pt idx="13988">
                  <c:v>50.10604</c:v>
                </c:pt>
                <c:pt idx="13989">
                  <c:v>50.193910000000002</c:v>
                </c:pt>
                <c:pt idx="13990">
                  <c:v>50.302570000000003</c:v>
                </c:pt>
                <c:pt idx="13991">
                  <c:v>50.39705</c:v>
                </c:pt>
                <c:pt idx="13992">
                  <c:v>50.47831</c:v>
                </c:pt>
                <c:pt idx="13993">
                  <c:v>50.558630000000001</c:v>
                </c:pt>
                <c:pt idx="13994">
                  <c:v>50.646500000000003</c:v>
                </c:pt>
                <c:pt idx="13995">
                  <c:v>50.721139999999998</c:v>
                </c:pt>
                <c:pt idx="13996">
                  <c:v>50.795780000000001</c:v>
                </c:pt>
                <c:pt idx="13997">
                  <c:v>50.869480000000003</c:v>
                </c:pt>
                <c:pt idx="13998">
                  <c:v>50.937510000000003</c:v>
                </c:pt>
                <c:pt idx="13999">
                  <c:v>51.025379999999998</c:v>
                </c:pt>
                <c:pt idx="14000">
                  <c:v>51.113250000000001</c:v>
                </c:pt>
                <c:pt idx="14001">
                  <c:v>51.194499999999998</c:v>
                </c:pt>
                <c:pt idx="14002">
                  <c:v>51.2682</c:v>
                </c:pt>
                <c:pt idx="14003">
                  <c:v>51.349460000000001</c:v>
                </c:pt>
                <c:pt idx="14004">
                  <c:v>51.417490000000001</c:v>
                </c:pt>
                <c:pt idx="14005">
                  <c:v>51.484569999999998</c:v>
                </c:pt>
                <c:pt idx="14006">
                  <c:v>51.55921</c:v>
                </c:pt>
                <c:pt idx="14007">
                  <c:v>51.639530000000001</c:v>
                </c:pt>
                <c:pt idx="14008">
                  <c:v>51.72739</c:v>
                </c:pt>
                <c:pt idx="14009">
                  <c:v>51.795430000000003</c:v>
                </c:pt>
                <c:pt idx="14010">
                  <c:v>51.870069999999998</c:v>
                </c:pt>
                <c:pt idx="14011">
                  <c:v>51.937150000000003</c:v>
                </c:pt>
                <c:pt idx="14012">
                  <c:v>52.011789999999998</c:v>
                </c:pt>
                <c:pt idx="14013">
                  <c:v>52.078879999999998</c:v>
                </c:pt>
                <c:pt idx="14014">
                  <c:v>52.146910000000005</c:v>
                </c:pt>
                <c:pt idx="14015">
                  <c:v>52.228160000000003</c:v>
                </c:pt>
                <c:pt idx="14016">
                  <c:v>52.295250000000003</c:v>
                </c:pt>
                <c:pt idx="14017">
                  <c:v>52.369889999999998</c:v>
                </c:pt>
                <c:pt idx="14018">
                  <c:v>52.436970000000002</c:v>
                </c:pt>
                <c:pt idx="14019">
                  <c:v>52.511620000000001</c:v>
                </c:pt>
                <c:pt idx="14020">
                  <c:v>52.585320000000003</c:v>
                </c:pt>
                <c:pt idx="14021">
                  <c:v>52.65334</c:v>
                </c:pt>
                <c:pt idx="14022">
                  <c:v>52.713809999999995</c:v>
                </c:pt>
                <c:pt idx="14023">
                  <c:v>52.781839999999995</c:v>
                </c:pt>
                <c:pt idx="14024">
                  <c:v>52.848930000000003</c:v>
                </c:pt>
                <c:pt idx="14025">
                  <c:v>52.903730000000003</c:v>
                </c:pt>
                <c:pt idx="14026">
                  <c:v>52.97081</c:v>
                </c:pt>
                <c:pt idx="14027">
                  <c:v>53.031279999999995</c:v>
                </c:pt>
                <c:pt idx="14028">
                  <c:v>53.092699999999994</c:v>
                </c:pt>
                <c:pt idx="14029">
                  <c:v>53.159779999999998</c:v>
                </c:pt>
                <c:pt idx="14030">
                  <c:v>53.227809999999998</c:v>
                </c:pt>
                <c:pt idx="14031">
                  <c:v>53.30151</c:v>
                </c:pt>
                <c:pt idx="14032">
                  <c:v>53.356310000000001</c:v>
                </c:pt>
                <c:pt idx="14033">
                  <c:v>53.403550000000003</c:v>
                </c:pt>
                <c:pt idx="14034">
                  <c:v>53.464019999999998</c:v>
                </c:pt>
                <c:pt idx="14035">
                  <c:v>53.52449</c:v>
                </c:pt>
                <c:pt idx="14036">
                  <c:v>53.571730000000002</c:v>
                </c:pt>
                <c:pt idx="14037">
                  <c:v>53.633150000000001</c:v>
                </c:pt>
                <c:pt idx="14038">
                  <c:v>53.686999999999998</c:v>
                </c:pt>
                <c:pt idx="14039">
                  <c:v>53.734250000000003</c:v>
                </c:pt>
                <c:pt idx="14040">
                  <c:v>53.781489999999998</c:v>
                </c:pt>
                <c:pt idx="14041">
                  <c:v>53.8155</c:v>
                </c:pt>
                <c:pt idx="14042">
                  <c:v>53.875970000000002</c:v>
                </c:pt>
                <c:pt idx="14043">
                  <c:v>53.923209999999997</c:v>
                </c:pt>
                <c:pt idx="14044">
                  <c:v>53.970459999999996</c:v>
                </c:pt>
                <c:pt idx="14045">
                  <c:v>54.017699999999998</c:v>
                </c:pt>
                <c:pt idx="14046">
                  <c:v>54.058330000000005</c:v>
                </c:pt>
                <c:pt idx="14047">
                  <c:v>54.098959999999998</c:v>
                </c:pt>
                <c:pt idx="14048">
                  <c:v>54.1462</c:v>
                </c:pt>
                <c:pt idx="14049">
                  <c:v>54.186819999999997</c:v>
                </c:pt>
                <c:pt idx="14050">
                  <c:v>54.220839999999995</c:v>
                </c:pt>
                <c:pt idx="14051">
                  <c:v>54.261470000000003</c:v>
                </c:pt>
                <c:pt idx="14052">
                  <c:v>54.302099999999996</c:v>
                </c:pt>
                <c:pt idx="14053">
                  <c:v>54.34178</c:v>
                </c:pt>
                <c:pt idx="14054">
                  <c:v>54.38241</c:v>
                </c:pt>
                <c:pt idx="14055">
                  <c:v>54.416419999999995</c:v>
                </c:pt>
                <c:pt idx="14056">
                  <c:v>54.443820000000002</c:v>
                </c:pt>
                <c:pt idx="14057">
                  <c:v>54.476889999999997</c:v>
                </c:pt>
                <c:pt idx="14058">
                  <c:v>54.484449999999995</c:v>
                </c:pt>
                <c:pt idx="14059">
                  <c:v>54.476889999999997</c:v>
                </c:pt>
                <c:pt idx="14060">
                  <c:v>54.484449999999995</c:v>
                </c:pt>
                <c:pt idx="14061">
                  <c:v>54.491070000000001</c:v>
                </c:pt>
                <c:pt idx="14062">
                  <c:v>54.491070000000001</c:v>
                </c:pt>
                <c:pt idx="14063">
                  <c:v>54.497680000000003</c:v>
                </c:pt>
                <c:pt idx="14064">
                  <c:v>54.525080000000003</c:v>
                </c:pt>
                <c:pt idx="14065">
                  <c:v>54.544919999999998</c:v>
                </c:pt>
                <c:pt idx="14066">
                  <c:v>54.558150000000005</c:v>
                </c:pt>
                <c:pt idx="14067">
                  <c:v>54.572319999999998</c:v>
                </c:pt>
                <c:pt idx="14068">
                  <c:v>54.598779999999998</c:v>
                </c:pt>
                <c:pt idx="14069">
                  <c:v>54.612010000000005</c:v>
                </c:pt>
                <c:pt idx="14070">
                  <c:v>54.626179999999998</c:v>
                </c:pt>
                <c:pt idx="14071">
                  <c:v>54.626179999999998</c:v>
                </c:pt>
                <c:pt idx="14072">
                  <c:v>54.626179999999998</c:v>
                </c:pt>
                <c:pt idx="14073">
                  <c:v>54.639410000000005</c:v>
                </c:pt>
                <c:pt idx="14074">
                  <c:v>54.652629999999995</c:v>
                </c:pt>
                <c:pt idx="14075">
                  <c:v>54.67342</c:v>
                </c:pt>
                <c:pt idx="14076">
                  <c:v>54.693260000000002</c:v>
                </c:pt>
                <c:pt idx="14077">
                  <c:v>54.69988</c:v>
                </c:pt>
                <c:pt idx="14078">
                  <c:v>54.71405</c:v>
                </c:pt>
                <c:pt idx="14079">
                  <c:v>54.71405</c:v>
                </c:pt>
                <c:pt idx="14080">
                  <c:v>54.71405</c:v>
                </c:pt>
                <c:pt idx="14081">
                  <c:v>54.720660000000002</c:v>
                </c:pt>
                <c:pt idx="14082">
                  <c:v>54.747120000000002</c:v>
                </c:pt>
                <c:pt idx="14083">
                  <c:v>54.761290000000002</c:v>
                </c:pt>
                <c:pt idx="14084">
                  <c:v>54.774519999999995</c:v>
                </c:pt>
                <c:pt idx="14085">
                  <c:v>54.781129999999997</c:v>
                </c:pt>
                <c:pt idx="14086">
                  <c:v>54.795300000000005</c:v>
                </c:pt>
                <c:pt idx="14087">
                  <c:v>54.815150000000003</c:v>
                </c:pt>
                <c:pt idx="14088">
                  <c:v>54.828379999999996</c:v>
                </c:pt>
                <c:pt idx="14089">
                  <c:v>54.828379999999996</c:v>
                </c:pt>
                <c:pt idx="14090">
                  <c:v>54.855779999999996</c:v>
                </c:pt>
                <c:pt idx="14091">
                  <c:v>54.862389999999998</c:v>
                </c:pt>
                <c:pt idx="14092">
                  <c:v>54.875620000000005</c:v>
                </c:pt>
                <c:pt idx="14093">
                  <c:v>54.875620000000005</c:v>
                </c:pt>
                <c:pt idx="14094">
                  <c:v>54.8964</c:v>
                </c:pt>
                <c:pt idx="14095">
                  <c:v>54.916249999999998</c:v>
                </c:pt>
                <c:pt idx="14096">
                  <c:v>54.930419999999998</c:v>
                </c:pt>
                <c:pt idx="14097">
                  <c:v>54.95026</c:v>
                </c:pt>
                <c:pt idx="14098">
                  <c:v>54.970099999999995</c:v>
                </c:pt>
                <c:pt idx="14099">
                  <c:v>54.984269999999995</c:v>
                </c:pt>
                <c:pt idx="14100">
                  <c:v>54.99089</c:v>
                </c:pt>
                <c:pt idx="14101">
                  <c:v>54.997500000000002</c:v>
                </c:pt>
                <c:pt idx="14102">
                  <c:v>55.017339999999997</c:v>
                </c:pt>
                <c:pt idx="14103">
                  <c:v>55.024900000000002</c:v>
                </c:pt>
                <c:pt idx="14104">
                  <c:v>55.038129999999995</c:v>
                </c:pt>
                <c:pt idx="14105">
                  <c:v>55.038129999999995</c:v>
                </c:pt>
                <c:pt idx="14106">
                  <c:v>55.051360000000003</c:v>
                </c:pt>
                <c:pt idx="14107">
                  <c:v>55.065529999999995</c:v>
                </c:pt>
                <c:pt idx="14108">
                  <c:v>55.072139999999997</c:v>
                </c:pt>
                <c:pt idx="14109">
                  <c:v>55.085380000000001</c:v>
                </c:pt>
                <c:pt idx="14110">
                  <c:v>55.085380000000001</c:v>
                </c:pt>
                <c:pt idx="14111">
                  <c:v>55.098599999999998</c:v>
                </c:pt>
                <c:pt idx="14112">
                  <c:v>55.112769999999998</c:v>
                </c:pt>
                <c:pt idx="14113">
                  <c:v>55.119390000000003</c:v>
                </c:pt>
                <c:pt idx="14114">
                  <c:v>55.132620000000003</c:v>
                </c:pt>
                <c:pt idx="14115">
                  <c:v>55.132620000000003</c:v>
                </c:pt>
                <c:pt idx="14116">
                  <c:v>55.14584</c:v>
                </c:pt>
                <c:pt idx="14117">
                  <c:v>55.152459999999998</c:v>
                </c:pt>
                <c:pt idx="14118">
                  <c:v>55.160019999999996</c:v>
                </c:pt>
                <c:pt idx="14119">
                  <c:v>55.166629999999998</c:v>
                </c:pt>
                <c:pt idx="14120">
                  <c:v>55.18647</c:v>
                </c:pt>
                <c:pt idx="14121">
                  <c:v>55.193089999999998</c:v>
                </c:pt>
                <c:pt idx="14122">
                  <c:v>55.20064</c:v>
                </c:pt>
                <c:pt idx="14123">
                  <c:v>55.21387</c:v>
                </c:pt>
                <c:pt idx="14124">
                  <c:v>55.2271</c:v>
                </c:pt>
                <c:pt idx="14125">
                  <c:v>55.24033</c:v>
                </c:pt>
                <c:pt idx="14126">
                  <c:v>55.2545</c:v>
                </c:pt>
                <c:pt idx="14127">
                  <c:v>55.261110000000002</c:v>
                </c:pt>
                <c:pt idx="14128">
                  <c:v>55.26773</c:v>
                </c:pt>
                <c:pt idx="14129">
                  <c:v>55.274339999999995</c:v>
                </c:pt>
                <c:pt idx="14130">
                  <c:v>55.29513</c:v>
                </c:pt>
                <c:pt idx="14131">
                  <c:v>55.30836</c:v>
                </c:pt>
                <c:pt idx="14132">
                  <c:v>55.321589999999993</c:v>
                </c:pt>
                <c:pt idx="14133">
                  <c:v>55.328199999999995</c:v>
                </c:pt>
                <c:pt idx="14134">
                  <c:v>55.348980000000005</c:v>
                </c:pt>
                <c:pt idx="14135">
                  <c:v>55.368830000000003</c:v>
                </c:pt>
                <c:pt idx="14136">
                  <c:v>55.375440000000005</c:v>
                </c:pt>
                <c:pt idx="14137">
                  <c:v>55.383000000000003</c:v>
                </c:pt>
                <c:pt idx="14138">
                  <c:v>55.389609999999998</c:v>
                </c:pt>
                <c:pt idx="14139">
                  <c:v>55.402839999999998</c:v>
                </c:pt>
                <c:pt idx="14140">
                  <c:v>55.40945</c:v>
                </c:pt>
                <c:pt idx="14141">
                  <c:v>55.416069999999998</c:v>
                </c:pt>
                <c:pt idx="14142">
                  <c:v>55.42268</c:v>
                </c:pt>
                <c:pt idx="14143">
                  <c:v>55.42268</c:v>
                </c:pt>
                <c:pt idx="14144">
                  <c:v>55.436860000000003</c:v>
                </c:pt>
                <c:pt idx="14145">
                  <c:v>55.443469999999998</c:v>
                </c:pt>
                <c:pt idx="14146">
                  <c:v>55.46331</c:v>
                </c:pt>
                <c:pt idx="14147">
                  <c:v>55.47748</c:v>
                </c:pt>
                <c:pt idx="14148">
                  <c:v>55.484099999999998</c:v>
                </c:pt>
                <c:pt idx="14149">
                  <c:v>55.49071</c:v>
                </c:pt>
                <c:pt idx="14150">
                  <c:v>55.497320000000002</c:v>
                </c:pt>
                <c:pt idx="14151">
                  <c:v>55.50394</c:v>
                </c:pt>
                <c:pt idx="14152">
                  <c:v>55.510550000000002</c:v>
                </c:pt>
                <c:pt idx="14153">
                  <c:v>55.51811</c:v>
                </c:pt>
                <c:pt idx="14154">
                  <c:v>55.524730000000005</c:v>
                </c:pt>
                <c:pt idx="14155">
                  <c:v>55.537949999999995</c:v>
                </c:pt>
                <c:pt idx="14156">
                  <c:v>55.5578</c:v>
                </c:pt>
                <c:pt idx="14157">
                  <c:v>55.565359999999998</c:v>
                </c:pt>
                <c:pt idx="14158">
                  <c:v>55.578580000000002</c:v>
                </c:pt>
                <c:pt idx="14159">
                  <c:v>55.591809999999995</c:v>
                </c:pt>
                <c:pt idx="14160">
                  <c:v>55.605980000000002</c:v>
                </c:pt>
                <c:pt idx="14161">
                  <c:v>55.6126</c:v>
                </c:pt>
                <c:pt idx="14162">
                  <c:v>55.632440000000003</c:v>
                </c:pt>
                <c:pt idx="14163">
                  <c:v>55.632440000000003</c:v>
                </c:pt>
                <c:pt idx="14164">
                  <c:v>55.645660000000007</c:v>
                </c:pt>
                <c:pt idx="14165">
                  <c:v>55.666449999999998</c:v>
                </c:pt>
                <c:pt idx="14166">
                  <c:v>55.679679999999998</c:v>
                </c:pt>
                <c:pt idx="14167">
                  <c:v>55.692910000000005</c:v>
                </c:pt>
                <c:pt idx="14168">
                  <c:v>55.692910000000005</c:v>
                </c:pt>
                <c:pt idx="14169">
                  <c:v>55.713699999999996</c:v>
                </c:pt>
                <c:pt idx="14170">
                  <c:v>55.720309999999998</c:v>
                </c:pt>
                <c:pt idx="14171">
                  <c:v>55.72692</c:v>
                </c:pt>
                <c:pt idx="14172">
                  <c:v>55.74109</c:v>
                </c:pt>
                <c:pt idx="14173">
                  <c:v>55.74109</c:v>
                </c:pt>
                <c:pt idx="14174">
                  <c:v>55.75432</c:v>
                </c:pt>
                <c:pt idx="14175">
                  <c:v>55.760940000000005</c:v>
                </c:pt>
                <c:pt idx="14176">
                  <c:v>55.76755</c:v>
                </c:pt>
                <c:pt idx="14177">
                  <c:v>55.78078</c:v>
                </c:pt>
                <c:pt idx="14178">
                  <c:v>55.79495</c:v>
                </c:pt>
                <c:pt idx="14179">
                  <c:v>55.80818</c:v>
                </c:pt>
                <c:pt idx="14180">
                  <c:v>55.814790000000002</c:v>
                </c:pt>
                <c:pt idx="14181">
                  <c:v>55.828019999999995</c:v>
                </c:pt>
                <c:pt idx="14182">
                  <c:v>55.83558</c:v>
                </c:pt>
                <c:pt idx="14183">
                  <c:v>55.842199999999998</c:v>
                </c:pt>
                <c:pt idx="14184">
                  <c:v>55.842199999999998</c:v>
                </c:pt>
                <c:pt idx="14185">
                  <c:v>55.855419999999995</c:v>
                </c:pt>
                <c:pt idx="14186">
                  <c:v>55.855419999999995</c:v>
                </c:pt>
                <c:pt idx="14187">
                  <c:v>55.868650000000002</c:v>
                </c:pt>
                <c:pt idx="14188">
                  <c:v>55.882820000000002</c:v>
                </c:pt>
                <c:pt idx="14189">
                  <c:v>55.88944</c:v>
                </c:pt>
                <c:pt idx="14190">
                  <c:v>55.902660000000004</c:v>
                </c:pt>
                <c:pt idx="14191">
                  <c:v>55.915889999999997</c:v>
                </c:pt>
                <c:pt idx="14192">
                  <c:v>55.930059999999997</c:v>
                </c:pt>
                <c:pt idx="14193">
                  <c:v>55.936680000000003</c:v>
                </c:pt>
                <c:pt idx="14194">
                  <c:v>55.949910000000003</c:v>
                </c:pt>
                <c:pt idx="14195">
                  <c:v>55.956519999999998</c:v>
                </c:pt>
                <c:pt idx="14196">
                  <c:v>55.970690000000005</c:v>
                </c:pt>
                <c:pt idx="14197">
                  <c:v>55.9773</c:v>
                </c:pt>
                <c:pt idx="14198">
                  <c:v>55.970690000000005</c:v>
                </c:pt>
                <c:pt idx="14199">
                  <c:v>55.9773</c:v>
                </c:pt>
                <c:pt idx="14200">
                  <c:v>55.983919999999998</c:v>
                </c:pt>
                <c:pt idx="14201">
                  <c:v>55.983919999999998</c:v>
                </c:pt>
                <c:pt idx="14202">
                  <c:v>56.00376</c:v>
                </c:pt>
                <c:pt idx="14203">
                  <c:v>56.011319999999998</c:v>
                </c:pt>
                <c:pt idx="14204">
                  <c:v>56.011319999999998</c:v>
                </c:pt>
                <c:pt idx="14205">
                  <c:v>56.024550000000005</c:v>
                </c:pt>
                <c:pt idx="14206">
                  <c:v>56.024550000000005</c:v>
                </c:pt>
                <c:pt idx="14207">
                  <c:v>56.037779999999998</c:v>
                </c:pt>
                <c:pt idx="14208">
                  <c:v>56.051000000000002</c:v>
                </c:pt>
                <c:pt idx="14209">
                  <c:v>56.05856</c:v>
                </c:pt>
                <c:pt idx="14210">
                  <c:v>56.07179</c:v>
                </c:pt>
                <c:pt idx="14211">
                  <c:v>56.07179</c:v>
                </c:pt>
                <c:pt idx="14212">
                  <c:v>56.07179</c:v>
                </c:pt>
                <c:pt idx="14213">
                  <c:v>56.078410000000005</c:v>
                </c:pt>
                <c:pt idx="14214">
                  <c:v>56.091629999999995</c:v>
                </c:pt>
                <c:pt idx="14215">
                  <c:v>56.09825</c:v>
                </c:pt>
                <c:pt idx="14216">
                  <c:v>56.119030000000002</c:v>
                </c:pt>
                <c:pt idx="14217">
                  <c:v>56.12565</c:v>
                </c:pt>
                <c:pt idx="14218">
                  <c:v>56.132260000000002</c:v>
                </c:pt>
                <c:pt idx="14219">
                  <c:v>56.13888</c:v>
                </c:pt>
                <c:pt idx="14220">
                  <c:v>56.146430000000002</c:v>
                </c:pt>
                <c:pt idx="14221">
                  <c:v>56.15305</c:v>
                </c:pt>
                <c:pt idx="14222">
                  <c:v>56.179499999999997</c:v>
                </c:pt>
                <c:pt idx="14223">
                  <c:v>56.193680000000001</c:v>
                </c:pt>
                <c:pt idx="14224">
                  <c:v>56.193680000000001</c:v>
                </c:pt>
                <c:pt idx="14225">
                  <c:v>56.206900000000005</c:v>
                </c:pt>
                <c:pt idx="14226">
                  <c:v>56.226750000000003</c:v>
                </c:pt>
                <c:pt idx="14227">
                  <c:v>56.220129999999997</c:v>
                </c:pt>
                <c:pt idx="14228">
                  <c:v>56.226750000000003</c:v>
                </c:pt>
                <c:pt idx="14229">
                  <c:v>56.233359999999998</c:v>
                </c:pt>
                <c:pt idx="14230">
                  <c:v>56.240919999999996</c:v>
                </c:pt>
                <c:pt idx="14231">
                  <c:v>56.25414</c:v>
                </c:pt>
                <c:pt idx="14232">
                  <c:v>56.260760000000005</c:v>
                </c:pt>
                <c:pt idx="14233">
                  <c:v>56.273989999999998</c:v>
                </c:pt>
                <c:pt idx="14234">
                  <c:v>56.273989999999998</c:v>
                </c:pt>
                <c:pt idx="14235">
                  <c:v>56.29477</c:v>
                </c:pt>
                <c:pt idx="14236">
                  <c:v>56.29477</c:v>
                </c:pt>
                <c:pt idx="14237">
                  <c:v>56.29477</c:v>
                </c:pt>
                <c:pt idx="14238">
                  <c:v>56.301389999999998</c:v>
                </c:pt>
                <c:pt idx="14239">
                  <c:v>56.308</c:v>
                </c:pt>
                <c:pt idx="14240">
                  <c:v>56.32123</c:v>
                </c:pt>
                <c:pt idx="14241">
                  <c:v>56.328789999999998</c:v>
                </c:pt>
                <c:pt idx="14242">
                  <c:v>56.342019999999998</c:v>
                </c:pt>
                <c:pt idx="14243">
                  <c:v>56.342019999999998</c:v>
                </c:pt>
                <c:pt idx="14244">
                  <c:v>56.3354</c:v>
                </c:pt>
                <c:pt idx="14245">
                  <c:v>56.342019999999998</c:v>
                </c:pt>
                <c:pt idx="14246">
                  <c:v>56.34863</c:v>
                </c:pt>
                <c:pt idx="14247">
                  <c:v>56.368470000000002</c:v>
                </c:pt>
                <c:pt idx="14248">
                  <c:v>56.382640000000002</c:v>
                </c:pt>
                <c:pt idx="14249">
                  <c:v>56.38926</c:v>
                </c:pt>
                <c:pt idx="14250">
                  <c:v>56.402480000000004</c:v>
                </c:pt>
                <c:pt idx="14251">
                  <c:v>56.41666</c:v>
                </c:pt>
                <c:pt idx="14252">
                  <c:v>56.41666</c:v>
                </c:pt>
                <c:pt idx="14253">
                  <c:v>56.423269999999995</c:v>
                </c:pt>
                <c:pt idx="14254">
                  <c:v>56.443109999999997</c:v>
                </c:pt>
                <c:pt idx="14255">
                  <c:v>56.449730000000002</c:v>
                </c:pt>
                <c:pt idx="14256">
                  <c:v>56.470519999999993</c:v>
                </c:pt>
                <c:pt idx="14257">
                  <c:v>56.477129999999995</c:v>
                </c:pt>
                <c:pt idx="14258">
                  <c:v>56.490360000000003</c:v>
                </c:pt>
                <c:pt idx="14259">
                  <c:v>56.496970000000005</c:v>
                </c:pt>
                <c:pt idx="14260">
                  <c:v>56.503589999999996</c:v>
                </c:pt>
                <c:pt idx="14261">
                  <c:v>56.503589999999996</c:v>
                </c:pt>
                <c:pt idx="14262">
                  <c:v>56.511139999999997</c:v>
                </c:pt>
                <c:pt idx="14263">
                  <c:v>56.524370000000005</c:v>
                </c:pt>
                <c:pt idx="14264">
                  <c:v>56.54421</c:v>
                </c:pt>
                <c:pt idx="14265">
                  <c:v>56.54421</c:v>
                </c:pt>
                <c:pt idx="14266">
                  <c:v>56.54421</c:v>
                </c:pt>
                <c:pt idx="14267">
                  <c:v>56.551769999999998</c:v>
                </c:pt>
                <c:pt idx="14268">
                  <c:v>56.564999999999998</c:v>
                </c:pt>
                <c:pt idx="14269">
                  <c:v>56.564999999999998</c:v>
                </c:pt>
                <c:pt idx="14270">
                  <c:v>56.558390000000003</c:v>
                </c:pt>
                <c:pt idx="14271">
                  <c:v>56.564999999999998</c:v>
                </c:pt>
                <c:pt idx="14272">
                  <c:v>56.58484</c:v>
                </c:pt>
                <c:pt idx="14273">
                  <c:v>56.578230000000005</c:v>
                </c:pt>
                <c:pt idx="14274">
                  <c:v>56.591459999999998</c:v>
                </c:pt>
                <c:pt idx="14275">
                  <c:v>56.599019999999996</c:v>
                </c:pt>
                <c:pt idx="14276">
                  <c:v>56.599019999999996</c:v>
                </c:pt>
                <c:pt idx="14277">
                  <c:v>56.605629999999998</c:v>
                </c:pt>
                <c:pt idx="14278">
                  <c:v>56.618859999999998</c:v>
                </c:pt>
                <c:pt idx="14279">
                  <c:v>56.62547</c:v>
                </c:pt>
                <c:pt idx="14280">
                  <c:v>56.6387</c:v>
                </c:pt>
                <c:pt idx="14281">
                  <c:v>56.646260000000005</c:v>
                </c:pt>
                <c:pt idx="14282">
                  <c:v>56.659480000000002</c:v>
                </c:pt>
                <c:pt idx="14283">
                  <c:v>56.672710000000002</c:v>
                </c:pt>
                <c:pt idx="14284">
                  <c:v>56.672710000000002</c:v>
                </c:pt>
                <c:pt idx="14285">
                  <c:v>56.672710000000002</c:v>
                </c:pt>
                <c:pt idx="14286">
                  <c:v>56.686879999999995</c:v>
                </c:pt>
                <c:pt idx="14287">
                  <c:v>56.700110000000002</c:v>
                </c:pt>
                <c:pt idx="14288">
                  <c:v>56.713339999999995</c:v>
                </c:pt>
                <c:pt idx="14289">
                  <c:v>56.713339999999995</c:v>
                </c:pt>
                <c:pt idx="14290">
                  <c:v>56.719949999999997</c:v>
                </c:pt>
                <c:pt idx="14291">
                  <c:v>56.726570000000002</c:v>
                </c:pt>
                <c:pt idx="14292">
                  <c:v>56.740739999999995</c:v>
                </c:pt>
                <c:pt idx="14293">
                  <c:v>56.74736</c:v>
                </c:pt>
                <c:pt idx="14294">
                  <c:v>56.760580000000004</c:v>
                </c:pt>
                <c:pt idx="14295">
                  <c:v>56.767199999999995</c:v>
                </c:pt>
                <c:pt idx="14296">
                  <c:v>56.781370000000003</c:v>
                </c:pt>
                <c:pt idx="14297">
                  <c:v>56.787980000000005</c:v>
                </c:pt>
                <c:pt idx="14298">
                  <c:v>56.773809999999997</c:v>
                </c:pt>
                <c:pt idx="14299">
                  <c:v>56.760580000000004</c:v>
                </c:pt>
                <c:pt idx="14300">
                  <c:v>56.73413</c:v>
                </c:pt>
                <c:pt idx="14301">
                  <c:v>56.713339999999995</c:v>
                </c:pt>
                <c:pt idx="14302">
                  <c:v>56.686879999999995</c:v>
                </c:pt>
                <c:pt idx="14303">
                  <c:v>56.6661</c:v>
                </c:pt>
                <c:pt idx="14304">
                  <c:v>56.659480000000002</c:v>
                </c:pt>
                <c:pt idx="14305">
                  <c:v>56.65287</c:v>
                </c:pt>
                <c:pt idx="14306">
                  <c:v>56.618859999999998</c:v>
                </c:pt>
                <c:pt idx="14307">
                  <c:v>56.58484</c:v>
                </c:pt>
                <c:pt idx="14308">
                  <c:v>56.551769999999998</c:v>
                </c:pt>
                <c:pt idx="14309">
                  <c:v>56.524370000000005</c:v>
                </c:pt>
                <c:pt idx="14310">
                  <c:v>56.483739999999997</c:v>
                </c:pt>
                <c:pt idx="14311">
                  <c:v>56.449730000000002</c:v>
                </c:pt>
                <c:pt idx="14312">
                  <c:v>56.423269999999995</c:v>
                </c:pt>
                <c:pt idx="14313">
                  <c:v>56.402480000000004</c:v>
                </c:pt>
                <c:pt idx="14314">
                  <c:v>56.37603</c:v>
                </c:pt>
                <c:pt idx="14315">
                  <c:v>56.355239999999995</c:v>
                </c:pt>
                <c:pt idx="14316">
                  <c:v>56.328789999999998</c:v>
                </c:pt>
                <c:pt idx="14317">
                  <c:v>56.29477</c:v>
                </c:pt>
                <c:pt idx="14318">
                  <c:v>56.273989999999998</c:v>
                </c:pt>
                <c:pt idx="14319">
                  <c:v>56.247529999999998</c:v>
                </c:pt>
                <c:pt idx="14320">
                  <c:v>56.220129999999997</c:v>
                </c:pt>
                <c:pt idx="14321">
                  <c:v>56.193680000000001</c:v>
                </c:pt>
                <c:pt idx="14322">
                  <c:v>56.172890000000002</c:v>
                </c:pt>
                <c:pt idx="14323">
                  <c:v>56.146430000000002</c:v>
                </c:pt>
                <c:pt idx="14324">
                  <c:v>56.12565</c:v>
                </c:pt>
                <c:pt idx="14325">
                  <c:v>56.091629999999995</c:v>
                </c:pt>
                <c:pt idx="14326">
                  <c:v>56.07179</c:v>
                </c:pt>
                <c:pt idx="14327">
                  <c:v>56.037779999999998</c:v>
                </c:pt>
                <c:pt idx="14328">
                  <c:v>56.024550000000005</c:v>
                </c:pt>
                <c:pt idx="14329">
                  <c:v>56.00376</c:v>
                </c:pt>
                <c:pt idx="14330">
                  <c:v>55.9773</c:v>
                </c:pt>
                <c:pt idx="14331">
                  <c:v>55.96313</c:v>
                </c:pt>
                <c:pt idx="14332">
                  <c:v>55.943289999999998</c:v>
                </c:pt>
                <c:pt idx="14333">
                  <c:v>55.902660000000004</c:v>
                </c:pt>
                <c:pt idx="14334">
                  <c:v>55.88944</c:v>
                </c:pt>
                <c:pt idx="14335">
                  <c:v>55.868650000000002</c:v>
                </c:pt>
                <c:pt idx="14336">
                  <c:v>55.84881</c:v>
                </c:pt>
                <c:pt idx="14337">
                  <c:v>55.828019999999995</c:v>
                </c:pt>
                <c:pt idx="14338">
                  <c:v>55.80818</c:v>
                </c:pt>
                <c:pt idx="14339">
                  <c:v>55.79495</c:v>
                </c:pt>
                <c:pt idx="14340">
                  <c:v>55.774160000000002</c:v>
                </c:pt>
                <c:pt idx="14341">
                  <c:v>55.75432</c:v>
                </c:pt>
                <c:pt idx="14342">
                  <c:v>55.74109</c:v>
                </c:pt>
                <c:pt idx="14343">
                  <c:v>55.720309999999998</c:v>
                </c:pt>
                <c:pt idx="14344">
                  <c:v>55.68629</c:v>
                </c:pt>
                <c:pt idx="14345">
                  <c:v>55.673070000000003</c:v>
                </c:pt>
                <c:pt idx="14346">
                  <c:v>55.666449999999998</c:v>
                </c:pt>
                <c:pt idx="14347">
                  <c:v>55.653230000000001</c:v>
                </c:pt>
                <c:pt idx="14348">
                  <c:v>55.619210000000002</c:v>
                </c:pt>
                <c:pt idx="14349">
                  <c:v>55.591809999999995</c:v>
                </c:pt>
                <c:pt idx="14350">
                  <c:v>55.57197</c:v>
                </c:pt>
                <c:pt idx="14351">
                  <c:v>55.565359999999998</c:v>
                </c:pt>
                <c:pt idx="14352">
                  <c:v>55.54457</c:v>
                </c:pt>
                <c:pt idx="14353">
                  <c:v>55.524730000000005</c:v>
                </c:pt>
                <c:pt idx="14354">
                  <c:v>55.50394</c:v>
                </c:pt>
                <c:pt idx="14355">
                  <c:v>55.484099999999998</c:v>
                </c:pt>
                <c:pt idx="14356">
                  <c:v>55.456699999999998</c:v>
                </c:pt>
                <c:pt idx="14357">
                  <c:v>55.443469999999998</c:v>
                </c:pt>
                <c:pt idx="14358">
                  <c:v>55.42268</c:v>
                </c:pt>
                <c:pt idx="14359">
                  <c:v>55.396230000000003</c:v>
                </c:pt>
                <c:pt idx="14360">
                  <c:v>55.375440000000005</c:v>
                </c:pt>
                <c:pt idx="14361">
                  <c:v>55.355599999999995</c:v>
                </c:pt>
                <c:pt idx="14362">
                  <c:v>55.328199999999995</c:v>
                </c:pt>
                <c:pt idx="14363">
                  <c:v>55.30836</c:v>
                </c:pt>
                <c:pt idx="14364">
                  <c:v>55.29513</c:v>
                </c:pt>
                <c:pt idx="14365">
                  <c:v>55.26773</c:v>
                </c:pt>
                <c:pt idx="14366">
                  <c:v>55.2545</c:v>
                </c:pt>
                <c:pt idx="14367">
                  <c:v>55.233710000000002</c:v>
                </c:pt>
                <c:pt idx="14368">
                  <c:v>55.21387</c:v>
                </c:pt>
                <c:pt idx="14369">
                  <c:v>55.193089999999998</c:v>
                </c:pt>
                <c:pt idx="14370">
                  <c:v>55.17324</c:v>
                </c:pt>
                <c:pt idx="14371">
                  <c:v>55.166629999999998</c:v>
                </c:pt>
                <c:pt idx="14372">
                  <c:v>55.152459999999998</c:v>
                </c:pt>
                <c:pt idx="14373">
                  <c:v>55.14584</c:v>
                </c:pt>
                <c:pt idx="14374">
                  <c:v>55.152459999999998</c:v>
                </c:pt>
                <c:pt idx="14375">
                  <c:v>55.152459999999998</c:v>
                </c:pt>
                <c:pt idx="14376">
                  <c:v>55.14584</c:v>
                </c:pt>
                <c:pt idx="14377">
                  <c:v>55.152459999999998</c:v>
                </c:pt>
                <c:pt idx="14378">
                  <c:v>55.166629999999998</c:v>
                </c:pt>
                <c:pt idx="14379">
                  <c:v>55.166629999999998</c:v>
                </c:pt>
                <c:pt idx="14380">
                  <c:v>55.160019999999996</c:v>
                </c:pt>
                <c:pt idx="14381">
                  <c:v>55.166629999999998</c:v>
                </c:pt>
                <c:pt idx="14382">
                  <c:v>55.179859999999998</c:v>
                </c:pt>
                <c:pt idx="14383">
                  <c:v>55.179859999999998</c:v>
                </c:pt>
                <c:pt idx="14384">
                  <c:v>55.179859999999998</c:v>
                </c:pt>
                <c:pt idx="14385">
                  <c:v>55.179859999999998</c:v>
                </c:pt>
                <c:pt idx="14386">
                  <c:v>55.193089999999998</c:v>
                </c:pt>
                <c:pt idx="14387">
                  <c:v>55.20064</c:v>
                </c:pt>
                <c:pt idx="14388">
                  <c:v>55.207260000000005</c:v>
                </c:pt>
                <c:pt idx="14389">
                  <c:v>55.20064</c:v>
                </c:pt>
                <c:pt idx="14390">
                  <c:v>55.207260000000005</c:v>
                </c:pt>
                <c:pt idx="14391">
                  <c:v>55.21387</c:v>
                </c:pt>
                <c:pt idx="14392">
                  <c:v>55.207260000000005</c:v>
                </c:pt>
                <c:pt idx="14393">
                  <c:v>55.20064</c:v>
                </c:pt>
                <c:pt idx="14394">
                  <c:v>55.20064</c:v>
                </c:pt>
                <c:pt idx="14395">
                  <c:v>55.21387</c:v>
                </c:pt>
                <c:pt idx="14396">
                  <c:v>55.2271</c:v>
                </c:pt>
                <c:pt idx="14397">
                  <c:v>55.2271</c:v>
                </c:pt>
                <c:pt idx="14398">
                  <c:v>55.2271</c:v>
                </c:pt>
                <c:pt idx="14399">
                  <c:v>55.2271</c:v>
                </c:pt>
                <c:pt idx="14400">
                  <c:v>55.233710000000002</c:v>
                </c:pt>
                <c:pt idx="14401">
                  <c:v>55.2271</c:v>
                </c:pt>
                <c:pt idx="14402">
                  <c:v>55.21387</c:v>
                </c:pt>
                <c:pt idx="14403">
                  <c:v>55.220480000000002</c:v>
                </c:pt>
                <c:pt idx="14404">
                  <c:v>55.2271</c:v>
                </c:pt>
                <c:pt idx="14405">
                  <c:v>55.2271</c:v>
                </c:pt>
                <c:pt idx="14406">
                  <c:v>55.2271</c:v>
                </c:pt>
                <c:pt idx="14407">
                  <c:v>55.2271</c:v>
                </c:pt>
                <c:pt idx="14408">
                  <c:v>55.2271</c:v>
                </c:pt>
                <c:pt idx="14409">
                  <c:v>55.220480000000002</c:v>
                </c:pt>
                <c:pt idx="14410">
                  <c:v>55.220480000000002</c:v>
                </c:pt>
                <c:pt idx="14411">
                  <c:v>55.21387</c:v>
                </c:pt>
                <c:pt idx="14412">
                  <c:v>55.21387</c:v>
                </c:pt>
                <c:pt idx="14413">
                  <c:v>55.21387</c:v>
                </c:pt>
                <c:pt idx="14414">
                  <c:v>55.21387</c:v>
                </c:pt>
                <c:pt idx="14415">
                  <c:v>55.21387</c:v>
                </c:pt>
                <c:pt idx="14416">
                  <c:v>55.21387</c:v>
                </c:pt>
                <c:pt idx="14417">
                  <c:v>55.207260000000005</c:v>
                </c:pt>
                <c:pt idx="14418">
                  <c:v>55.207260000000005</c:v>
                </c:pt>
                <c:pt idx="14419">
                  <c:v>55.20064</c:v>
                </c:pt>
                <c:pt idx="14420">
                  <c:v>55.20064</c:v>
                </c:pt>
                <c:pt idx="14421">
                  <c:v>55.21387</c:v>
                </c:pt>
                <c:pt idx="14422">
                  <c:v>55.21387</c:v>
                </c:pt>
                <c:pt idx="14423">
                  <c:v>55.21387</c:v>
                </c:pt>
                <c:pt idx="14424">
                  <c:v>55.21387</c:v>
                </c:pt>
                <c:pt idx="14425">
                  <c:v>55.21387</c:v>
                </c:pt>
                <c:pt idx="14426">
                  <c:v>55.21387</c:v>
                </c:pt>
                <c:pt idx="14427">
                  <c:v>55.207260000000005</c:v>
                </c:pt>
                <c:pt idx="14428">
                  <c:v>55.220480000000002</c:v>
                </c:pt>
                <c:pt idx="14429">
                  <c:v>55.220480000000002</c:v>
                </c:pt>
                <c:pt idx="14430">
                  <c:v>55.21387</c:v>
                </c:pt>
                <c:pt idx="14431">
                  <c:v>55.220480000000002</c:v>
                </c:pt>
                <c:pt idx="14432">
                  <c:v>55.2271</c:v>
                </c:pt>
                <c:pt idx="14433">
                  <c:v>55.2271</c:v>
                </c:pt>
                <c:pt idx="14434">
                  <c:v>55.2271</c:v>
                </c:pt>
                <c:pt idx="14435">
                  <c:v>55.233710000000002</c:v>
                </c:pt>
                <c:pt idx="14436">
                  <c:v>55.247889999999998</c:v>
                </c:pt>
                <c:pt idx="14437">
                  <c:v>55.247889999999998</c:v>
                </c:pt>
                <c:pt idx="14438">
                  <c:v>55.247889999999998</c:v>
                </c:pt>
                <c:pt idx="14439">
                  <c:v>55.247889999999998</c:v>
                </c:pt>
                <c:pt idx="14440">
                  <c:v>55.261110000000002</c:v>
                </c:pt>
                <c:pt idx="14441">
                  <c:v>55.274339999999995</c:v>
                </c:pt>
                <c:pt idx="14442">
                  <c:v>55.301739999999995</c:v>
                </c:pt>
                <c:pt idx="14443">
                  <c:v>55.321589999999993</c:v>
                </c:pt>
                <c:pt idx="14444">
                  <c:v>55.342370000000003</c:v>
                </c:pt>
                <c:pt idx="14445">
                  <c:v>55.368830000000003</c:v>
                </c:pt>
                <c:pt idx="14446">
                  <c:v>55.389609999999998</c:v>
                </c:pt>
                <c:pt idx="14447">
                  <c:v>55.396230000000003</c:v>
                </c:pt>
                <c:pt idx="14448">
                  <c:v>55.416069999999998</c:v>
                </c:pt>
                <c:pt idx="14449">
                  <c:v>55.436860000000003</c:v>
                </c:pt>
                <c:pt idx="14450">
                  <c:v>55.45008</c:v>
                </c:pt>
                <c:pt idx="14451">
                  <c:v>55.46331</c:v>
                </c:pt>
                <c:pt idx="14452">
                  <c:v>55.484099999999998</c:v>
                </c:pt>
                <c:pt idx="14453">
                  <c:v>55.497320000000002</c:v>
                </c:pt>
                <c:pt idx="14454">
                  <c:v>55.51811</c:v>
                </c:pt>
                <c:pt idx="14455">
                  <c:v>55.531339999999993</c:v>
                </c:pt>
                <c:pt idx="14456">
                  <c:v>55.54457</c:v>
                </c:pt>
                <c:pt idx="14457">
                  <c:v>55.5578</c:v>
                </c:pt>
                <c:pt idx="14458">
                  <c:v>55.5852</c:v>
                </c:pt>
                <c:pt idx="14459">
                  <c:v>55.591809999999995</c:v>
                </c:pt>
                <c:pt idx="14460">
                  <c:v>55.598419999999997</c:v>
                </c:pt>
                <c:pt idx="14461">
                  <c:v>55.6126</c:v>
                </c:pt>
                <c:pt idx="14462">
                  <c:v>55.632440000000003</c:v>
                </c:pt>
                <c:pt idx="14463">
                  <c:v>55.645660000000007</c:v>
                </c:pt>
                <c:pt idx="14464">
                  <c:v>55.659839999999996</c:v>
                </c:pt>
                <c:pt idx="14465">
                  <c:v>55.659839999999996</c:v>
                </c:pt>
                <c:pt idx="14466">
                  <c:v>55.673070000000003</c:v>
                </c:pt>
                <c:pt idx="14467">
                  <c:v>55.700470000000003</c:v>
                </c:pt>
                <c:pt idx="14468">
                  <c:v>55.707080000000005</c:v>
                </c:pt>
                <c:pt idx="14469">
                  <c:v>55.707080000000005</c:v>
                </c:pt>
                <c:pt idx="14470">
                  <c:v>55.700470000000003</c:v>
                </c:pt>
                <c:pt idx="14471">
                  <c:v>55.720309999999998</c:v>
                </c:pt>
                <c:pt idx="14472">
                  <c:v>55.733539999999998</c:v>
                </c:pt>
                <c:pt idx="14473">
                  <c:v>55.733539999999998</c:v>
                </c:pt>
                <c:pt idx="14474">
                  <c:v>55.733539999999998</c:v>
                </c:pt>
                <c:pt idx="14475">
                  <c:v>55.747709999999998</c:v>
                </c:pt>
                <c:pt idx="14476">
                  <c:v>55.760940000000005</c:v>
                </c:pt>
                <c:pt idx="14477">
                  <c:v>55.76755</c:v>
                </c:pt>
                <c:pt idx="14478">
                  <c:v>55.774160000000002</c:v>
                </c:pt>
                <c:pt idx="14479">
                  <c:v>55.78078</c:v>
                </c:pt>
                <c:pt idx="14480">
                  <c:v>55.79495</c:v>
                </c:pt>
                <c:pt idx="14481">
                  <c:v>55.801569999999998</c:v>
                </c:pt>
                <c:pt idx="14482">
                  <c:v>55.814790000000002</c:v>
                </c:pt>
                <c:pt idx="14483">
                  <c:v>55.828019999999995</c:v>
                </c:pt>
                <c:pt idx="14484">
                  <c:v>55.83558</c:v>
                </c:pt>
                <c:pt idx="14485">
                  <c:v>55.842199999999998</c:v>
                </c:pt>
                <c:pt idx="14486">
                  <c:v>55.86204</c:v>
                </c:pt>
                <c:pt idx="14487">
                  <c:v>55.87621</c:v>
                </c:pt>
                <c:pt idx="14488">
                  <c:v>55.88944</c:v>
                </c:pt>
                <c:pt idx="14489">
                  <c:v>55.896050000000002</c:v>
                </c:pt>
                <c:pt idx="14490">
                  <c:v>55.930059999999997</c:v>
                </c:pt>
                <c:pt idx="14491">
                  <c:v>55.943289999999998</c:v>
                </c:pt>
                <c:pt idx="14492">
                  <c:v>55.949910000000003</c:v>
                </c:pt>
                <c:pt idx="14493">
                  <c:v>55.970690000000005</c:v>
                </c:pt>
                <c:pt idx="14494">
                  <c:v>55.9773</c:v>
                </c:pt>
                <c:pt idx="14495">
                  <c:v>55.9773</c:v>
                </c:pt>
                <c:pt idx="14496">
                  <c:v>55.997150000000005</c:v>
                </c:pt>
                <c:pt idx="14497">
                  <c:v>56.011319999999998</c:v>
                </c:pt>
                <c:pt idx="14498">
                  <c:v>56.01793</c:v>
                </c:pt>
                <c:pt idx="14499">
                  <c:v>56.01793</c:v>
                </c:pt>
                <c:pt idx="14500">
                  <c:v>56.01793</c:v>
                </c:pt>
                <c:pt idx="14501">
                  <c:v>56.031160000000007</c:v>
                </c:pt>
                <c:pt idx="14502">
                  <c:v>56.031160000000007</c:v>
                </c:pt>
                <c:pt idx="14503">
                  <c:v>56.051000000000002</c:v>
                </c:pt>
                <c:pt idx="14504">
                  <c:v>56.051000000000002</c:v>
                </c:pt>
                <c:pt idx="14505">
                  <c:v>56.05856</c:v>
                </c:pt>
                <c:pt idx="14506">
                  <c:v>56.065179999999998</c:v>
                </c:pt>
                <c:pt idx="14507">
                  <c:v>56.08502</c:v>
                </c:pt>
                <c:pt idx="14508">
                  <c:v>56.105800000000002</c:v>
                </c:pt>
                <c:pt idx="14509">
                  <c:v>56.119030000000002</c:v>
                </c:pt>
                <c:pt idx="14510">
                  <c:v>56.12565</c:v>
                </c:pt>
                <c:pt idx="14511">
                  <c:v>56.159660000000002</c:v>
                </c:pt>
                <c:pt idx="14512">
                  <c:v>56.186120000000003</c:v>
                </c:pt>
                <c:pt idx="14513">
                  <c:v>56.206900000000005</c:v>
                </c:pt>
                <c:pt idx="14514">
                  <c:v>56.226750000000003</c:v>
                </c:pt>
                <c:pt idx="14515">
                  <c:v>56.240919999999996</c:v>
                </c:pt>
                <c:pt idx="14516">
                  <c:v>56.25414</c:v>
                </c:pt>
                <c:pt idx="14517">
                  <c:v>56.281550000000003</c:v>
                </c:pt>
                <c:pt idx="14518">
                  <c:v>56.301389999999998</c:v>
                </c:pt>
                <c:pt idx="14519">
                  <c:v>56.328789999999998</c:v>
                </c:pt>
                <c:pt idx="14520">
                  <c:v>56.342019999999998</c:v>
                </c:pt>
                <c:pt idx="14521">
                  <c:v>56.36186</c:v>
                </c:pt>
                <c:pt idx="14522">
                  <c:v>56.37603</c:v>
                </c:pt>
                <c:pt idx="14523">
                  <c:v>56.402480000000004</c:v>
                </c:pt>
                <c:pt idx="14524">
                  <c:v>56.423269999999995</c:v>
                </c:pt>
                <c:pt idx="14525">
                  <c:v>56.443109999999997</c:v>
                </c:pt>
                <c:pt idx="14526">
                  <c:v>56.463900000000002</c:v>
                </c:pt>
                <c:pt idx="14527">
                  <c:v>56.477129999999995</c:v>
                </c:pt>
                <c:pt idx="14528">
                  <c:v>56.496970000000005</c:v>
                </c:pt>
                <c:pt idx="14529">
                  <c:v>56.511139999999997</c:v>
                </c:pt>
                <c:pt idx="14530">
                  <c:v>56.524370000000005</c:v>
                </c:pt>
                <c:pt idx="14531">
                  <c:v>56.537599999999998</c:v>
                </c:pt>
                <c:pt idx="14532">
                  <c:v>56.564999999999998</c:v>
                </c:pt>
                <c:pt idx="14533">
                  <c:v>56.58484</c:v>
                </c:pt>
                <c:pt idx="14534">
                  <c:v>56.599019999999996</c:v>
                </c:pt>
                <c:pt idx="14535">
                  <c:v>56.61224</c:v>
                </c:pt>
                <c:pt idx="14536">
                  <c:v>56.632080000000002</c:v>
                </c:pt>
                <c:pt idx="14537">
                  <c:v>56.65287</c:v>
                </c:pt>
                <c:pt idx="14538">
                  <c:v>56.672710000000002</c:v>
                </c:pt>
                <c:pt idx="14539">
                  <c:v>56.6935</c:v>
                </c:pt>
                <c:pt idx="14540">
                  <c:v>56.70673</c:v>
                </c:pt>
                <c:pt idx="14541">
                  <c:v>56.726570000000002</c:v>
                </c:pt>
                <c:pt idx="14542">
                  <c:v>56.740739999999995</c:v>
                </c:pt>
                <c:pt idx="14543">
                  <c:v>56.74736</c:v>
                </c:pt>
                <c:pt idx="14544">
                  <c:v>56.753970000000002</c:v>
                </c:pt>
                <c:pt idx="14545">
                  <c:v>56.773809999999997</c:v>
                </c:pt>
                <c:pt idx="14546">
                  <c:v>56.787980000000005</c:v>
                </c:pt>
                <c:pt idx="14547">
                  <c:v>56.801209999999998</c:v>
                </c:pt>
                <c:pt idx="14548">
                  <c:v>56.814440000000005</c:v>
                </c:pt>
                <c:pt idx="14549">
                  <c:v>56.822000000000003</c:v>
                </c:pt>
                <c:pt idx="14550">
                  <c:v>56.835230000000003</c:v>
                </c:pt>
                <c:pt idx="14551">
                  <c:v>56.855069999999998</c:v>
                </c:pt>
                <c:pt idx="14552">
                  <c:v>56.86168</c:v>
                </c:pt>
                <c:pt idx="14553">
                  <c:v>56.882469999999998</c:v>
                </c:pt>
                <c:pt idx="14554">
                  <c:v>56.90231</c:v>
                </c:pt>
                <c:pt idx="14555">
                  <c:v>56.91648</c:v>
                </c:pt>
                <c:pt idx="14556">
                  <c:v>56.91648</c:v>
                </c:pt>
                <c:pt idx="14557">
                  <c:v>56.92971</c:v>
                </c:pt>
                <c:pt idx="14558">
                  <c:v>56.936320000000002</c:v>
                </c:pt>
                <c:pt idx="14559">
                  <c:v>56.94294</c:v>
                </c:pt>
                <c:pt idx="14560">
                  <c:v>56.949550000000002</c:v>
                </c:pt>
                <c:pt idx="14561">
                  <c:v>56.95711</c:v>
                </c:pt>
                <c:pt idx="14562">
                  <c:v>56.963720000000002</c:v>
                </c:pt>
                <c:pt idx="14563">
                  <c:v>56.976949999999995</c:v>
                </c:pt>
                <c:pt idx="14564">
                  <c:v>56.98357</c:v>
                </c:pt>
                <c:pt idx="14565">
                  <c:v>56.990180000000002</c:v>
                </c:pt>
                <c:pt idx="14566">
                  <c:v>56.996790000000004</c:v>
                </c:pt>
                <c:pt idx="14567">
                  <c:v>57.010959999999997</c:v>
                </c:pt>
                <c:pt idx="14568">
                  <c:v>57.030809999999995</c:v>
                </c:pt>
                <c:pt idx="14569">
                  <c:v>57.030809999999995</c:v>
                </c:pt>
                <c:pt idx="14570">
                  <c:v>57.037419999999997</c:v>
                </c:pt>
                <c:pt idx="14571">
                  <c:v>57.037419999999997</c:v>
                </c:pt>
                <c:pt idx="14572">
                  <c:v>57.044040000000003</c:v>
                </c:pt>
                <c:pt idx="14573">
                  <c:v>57.064819999999997</c:v>
                </c:pt>
                <c:pt idx="14574">
                  <c:v>57.084660000000007</c:v>
                </c:pt>
                <c:pt idx="14575">
                  <c:v>57.092220000000005</c:v>
                </c:pt>
                <c:pt idx="14576">
                  <c:v>57.105449999999998</c:v>
                </c:pt>
                <c:pt idx="14577">
                  <c:v>57.131910000000005</c:v>
                </c:pt>
                <c:pt idx="14578">
                  <c:v>57.159300000000002</c:v>
                </c:pt>
                <c:pt idx="14579">
                  <c:v>57.17915</c:v>
                </c:pt>
                <c:pt idx="14580">
                  <c:v>57.186709999999998</c:v>
                </c:pt>
                <c:pt idx="14581">
                  <c:v>57.199930000000002</c:v>
                </c:pt>
                <c:pt idx="14582">
                  <c:v>57.213160000000002</c:v>
                </c:pt>
                <c:pt idx="14583">
                  <c:v>57.227339999999998</c:v>
                </c:pt>
                <c:pt idx="14584">
                  <c:v>57.240559999999995</c:v>
                </c:pt>
                <c:pt idx="14585">
                  <c:v>57.240559999999995</c:v>
                </c:pt>
                <c:pt idx="14586">
                  <c:v>57.253790000000002</c:v>
                </c:pt>
                <c:pt idx="14587">
                  <c:v>57.281190000000002</c:v>
                </c:pt>
                <c:pt idx="14588">
                  <c:v>57.281190000000002</c:v>
                </c:pt>
                <c:pt idx="14589">
                  <c:v>57.287800000000004</c:v>
                </c:pt>
                <c:pt idx="14590">
                  <c:v>57.30104</c:v>
                </c:pt>
                <c:pt idx="14591">
                  <c:v>57.30104</c:v>
                </c:pt>
                <c:pt idx="14592">
                  <c:v>57.314260000000004</c:v>
                </c:pt>
                <c:pt idx="14593">
                  <c:v>57.105449999999998</c:v>
                </c:pt>
                <c:pt idx="14594">
                  <c:v>55.57197</c:v>
                </c:pt>
                <c:pt idx="14595">
                  <c:v>54.828379999999996</c:v>
                </c:pt>
                <c:pt idx="14596">
                  <c:v>54.206669999999995</c:v>
                </c:pt>
                <c:pt idx="14597">
                  <c:v>53.410160000000005</c:v>
                </c:pt>
                <c:pt idx="14598">
                  <c:v>53.410160000000005</c:v>
                </c:pt>
                <c:pt idx="14599">
                  <c:v>53.48386</c:v>
                </c:pt>
                <c:pt idx="14600">
                  <c:v>53.56512</c:v>
                </c:pt>
                <c:pt idx="14601">
                  <c:v>53.646380000000001</c:v>
                </c:pt>
                <c:pt idx="14602">
                  <c:v>53.70684</c:v>
                </c:pt>
                <c:pt idx="14603">
                  <c:v>53.768260000000005</c:v>
                </c:pt>
                <c:pt idx="14604">
                  <c:v>53.82873</c:v>
                </c:pt>
                <c:pt idx="14605">
                  <c:v>53.882589999999993</c:v>
                </c:pt>
                <c:pt idx="14606">
                  <c:v>53.944000000000003</c:v>
                </c:pt>
                <c:pt idx="14607">
                  <c:v>53.991239999999998</c:v>
                </c:pt>
                <c:pt idx="14608">
                  <c:v>54.05171</c:v>
                </c:pt>
                <c:pt idx="14609">
                  <c:v>54.098959999999998</c:v>
                </c:pt>
                <c:pt idx="14610">
                  <c:v>54.1462</c:v>
                </c:pt>
                <c:pt idx="14611">
                  <c:v>54.206669999999995</c:v>
                </c:pt>
                <c:pt idx="14612">
                  <c:v>54.254860000000001</c:v>
                </c:pt>
                <c:pt idx="14613">
                  <c:v>54.302099999999996</c:v>
                </c:pt>
                <c:pt idx="14614">
                  <c:v>54.35595</c:v>
                </c:pt>
                <c:pt idx="14615">
                  <c:v>54.40981</c:v>
                </c:pt>
                <c:pt idx="14616">
                  <c:v>54.463660000000004</c:v>
                </c:pt>
                <c:pt idx="14617">
                  <c:v>54.517519999999998</c:v>
                </c:pt>
                <c:pt idx="14618">
                  <c:v>54.572319999999998</c:v>
                </c:pt>
                <c:pt idx="14619">
                  <c:v>54.612010000000005</c:v>
                </c:pt>
                <c:pt idx="14620">
                  <c:v>54.67342</c:v>
                </c:pt>
                <c:pt idx="14621">
                  <c:v>54.747120000000002</c:v>
                </c:pt>
                <c:pt idx="14622">
                  <c:v>54.815150000000003</c:v>
                </c:pt>
                <c:pt idx="14623">
                  <c:v>54.869</c:v>
                </c:pt>
                <c:pt idx="14624">
                  <c:v>54.930419999999998</c:v>
                </c:pt>
                <c:pt idx="14625">
                  <c:v>55.00412</c:v>
                </c:pt>
                <c:pt idx="14626">
                  <c:v>55.065529999999995</c:v>
                </c:pt>
                <c:pt idx="14627">
                  <c:v>55.125999999999998</c:v>
                </c:pt>
                <c:pt idx="14628">
                  <c:v>55.20064</c:v>
                </c:pt>
                <c:pt idx="14629">
                  <c:v>55.261110000000002</c:v>
                </c:pt>
                <c:pt idx="14630">
                  <c:v>55.328199999999995</c:v>
                </c:pt>
                <c:pt idx="14631">
                  <c:v>55.383000000000003</c:v>
                </c:pt>
                <c:pt idx="14632">
                  <c:v>55.443469999999998</c:v>
                </c:pt>
                <c:pt idx="14633">
                  <c:v>55.510550000000002</c:v>
                </c:pt>
                <c:pt idx="14634">
                  <c:v>55.565359999999998</c:v>
                </c:pt>
                <c:pt idx="14635">
                  <c:v>55.639050000000005</c:v>
                </c:pt>
                <c:pt idx="14636">
                  <c:v>55.707080000000005</c:v>
                </c:pt>
                <c:pt idx="14637">
                  <c:v>55.774160000000002</c:v>
                </c:pt>
                <c:pt idx="14638">
                  <c:v>55.828019999999995</c:v>
                </c:pt>
                <c:pt idx="14639">
                  <c:v>55.902660000000004</c:v>
                </c:pt>
                <c:pt idx="14640">
                  <c:v>55.96313</c:v>
                </c:pt>
                <c:pt idx="14641">
                  <c:v>56.011319999999998</c:v>
                </c:pt>
                <c:pt idx="14642">
                  <c:v>56.078410000000005</c:v>
                </c:pt>
                <c:pt idx="14643">
                  <c:v>56.13888</c:v>
                </c:pt>
                <c:pt idx="14644">
                  <c:v>56.206900000000005</c:v>
                </c:pt>
                <c:pt idx="14645">
                  <c:v>56.260760000000005</c:v>
                </c:pt>
                <c:pt idx="14646">
                  <c:v>56.32123</c:v>
                </c:pt>
                <c:pt idx="14647">
                  <c:v>56.37603</c:v>
                </c:pt>
                <c:pt idx="14648">
                  <c:v>56.42989</c:v>
                </c:pt>
                <c:pt idx="14649">
                  <c:v>56.470519999999993</c:v>
                </c:pt>
                <c:pt idx="14650">
                  <c:v>56.537599999999998</c:v>
                </c:pt>
                <c:pt idx="14651">
                  <c:v>56.591459999999998</c:v>
                </c:pt>
                <c:pt idx="14652">
                  <c:v>56.646260000000005</c:v>
                </c:pt>
                <c:pt idx="14653">
                  <c:v>56.70673</c:v>
                </c:pt>
                <c:pt idx="14654">
                  <c:v>56.753970000000002</c:v>
                </c:pt>
                <c:pt idx="14655">
                  <c:v>56.80782</c:v>
                </c:pt>
                <c:pt idx="14656">
                  <c:v>56.855069999999998</c:v>
                </c:pt>
                <c:pt idx="14657">
                  <c:v>56.90231</c:v>
                </c:pt>
                <c:pt idx="14658">
                  <c:v>56.949550000000002</c:v>
                </c:pt>
                <c:pt idx="14659">
                  <c:v>56.990180000000002</c:v>
                </c:pt>
                <c:pt idx="14660">
                  <c:v>57.044040000000003</c:v>
                </c:pt>
                <c:pt idx="14661">
                  <c:v>57.092220000000005</c:v>
                </c:pt>
                <c:pt idx="14662">
                  <c:v>57.13946</c:v>
                </c:pt>
                <c:pt idx="14663">
                  <c:v>57.19332</c:v>
                </c:pt>
                <c:pt idx="14664">
                  <c:v>57.24718</c:v>
                </c:pt>
                <c:pt idx="14665">
                  <c:v>57.30104</c:v>
                </c:pt>
                <c:pt idx="14666">
                  <c:v>57.354889999999997</c:v>
                </c:pt>
                <c:pt idx="14667">
                  <c:v>57.409690000000005</c:v>
                </c:pt>
                <c:pt idx="14668">
                  <c:v>57.45693</c:v>
                </c:pt>
                <c:pt idx="14669">
                  <c:v>57.504179999999998</c:v>
                </c:pt>
                <c:pt idx="14670">
                  <c:v>57.558030000000002</c:v>
                </c:pt>
                <c:pt idx="14671">
                  <c:v>57.598660000000002</c:v>
                </c:pt>
                <c:pt idx="14672">
                  <c:v>57.632669999999997</c:v>
                </c:pt>
                <c:pt idx="14673">
                  <c:v>57.672359999999998</c:v>
                </c:pt>
                <c:pt idx="14674">
                  <c:v>57.712980000000002</c:v>
                </c:pt>
                <c:pt idx="14675">
                  <c:v>57.753610000000002</c:v>
                </c:pt>
                <c:pt idx="14676">
                  <c:v>57.78763</c:v>
                </c:pt>
                <c:pt idx="14677">
                  <c:v>57.821640000000002</c:v>
                </c:pt>
                <c:pt idx="14678">
                  <c:v>57.85566</c:v>
                </c:pt>
                <c:pt idx="14679">
                  <c:v>57.895339999999997</c:v>
                </c:pt>
                <c:pt idx="14680">
                  <c:v>57.922739999999997</c:v>
                </c:pt>
                <c:pt idx="14681">
                  <c:v>57.963370000000005</c:v>
                </c:pt>
                <c:pt idx="14682">
                  <c:v>58.003999999999998</c:v>
                </c:pt>
                <c:pt idx="14683">
                  <c:v>58.030449999999995</c:v>
                </c:pt>
                <c:pt idx="14684">
                  <c:v>58.06447</c:v>
                </c:pt>
                <c:pt idx="14685">
                  <c:v>58.1051</c:v>
                </c:pt>
                <c:pt idx="14686">
                  <c:v>58.125879999999995</c:v>
                </c:pt>
                <c:pt idx="14687">
                  <c:v>58.152339999999995</c:v>
                </c:pt>
                <c:pt idx="14688">
                  <c:v>58.179739999999995</c:v>
                </c:pt>
                <c:pt idx="14689">
                  <c:v>58.206199999999995</c:v>
                </c:pt>
                <c:pt idx="14690">
                  <c:v>58.23359</c:v>
                </c:pt>
                <c:pt idx="14691">
                  <c:v>58.24682</c:v>
                </c:pt>
                <c:pt idx="14692">
                  <c:v>58.27422</c:v>
                </c:pt>
                <c:pt idx="14693">
                  <c:v>58.30068</c:v>
                </c:pt>
                <c:pt idx="14694">
                  <c:v>58.321460000000002</c:v>
                </c:pt>
                <c:pt idx="14695">
                  <c:v>58.347919999999995</c:v>
                </c:pt>
                <c:pt idx="14696">
                  <c:v>58.36871</c:v>
                </c:pt>
                <c:pt idx="14697">
                  <c:v>58.388550000000002</c:v>
                </c:pt>
                <c:pt idx="14698">
                  <c:v>58.402720000000002</c:v>
                </c:pt>
                <c:pt idx="14699">
                  <c:v>58.435790000000004</c:v>
                </c:pt>
                <c:pt idx="14700">
                  <c:v>58.456580000000002</c:v>
                </c:pt>
                <c:pt idx="14701">
                  <c:v>58.483040000000003</c:v>
                </c:pt>
                <c:pt idx="14702">
                  <c:v>58.497210000000003</c:v>
                </c:pt>
                <c:pt idx="14703">
                  <c:v>58.523660000000007</c:v>
                </c:pt>
                <c:pt idx="14704">
                  <c:v>58.56429</c:v>
                </c:pt>
                <c:pt idx="14705">
                  <c:v>58.598300000000002</c:v>
                </c:pt>
                <c:pt idx="14706">
                  <c:v>58.625709999999998</c:v>
                </c:pt>
                <c:pt idx="14707">
                  <c:v>58.658769999999997</c:v>
                </c:pt>
                <c:pt idx="14708">
                  <c:v>58.692790000000002</c:v>
                </c:pt>
                <c:pt idx="14709">
                  <c:v>58.720190000000002</c:v>
                </c:pt>
                <c:pt idx="14710">
                  <c:v>58.746639999999999</c:v>
                </c:pt>
                <c:pt idx="14711">
                  <c:v>58.774050000000003</c:v>
                </c:pt>
                <c:pt idx="14712">
                  <c:v>58.8279</c:v>
                </c:pt>
                <c:pt idx="14713">
                  <c:v>58.88176</c:v>
                </c:pt>
                <c:pt idx="14714">
                  <c:v>58.93656</c:v>
                </c:pt>
                <c:pt idx="14715">
                  <c:v>58.983800000000002</c:v>
                </c:pt>
                <c:pt idx="14716">
                  <c:v>59.031040000000004</c:v>
                </c:pt>
                <c:pt idx="14717">
                  <c:v>59.064109999999999</c:v>
                </c:pt>
                <c:pt idx="14718">
                  <c:v>59.098129999999998</c:v>
                </c:pt>
                <c:pt idx="14719">
                  <c:v>59.138750000000002</c:v>
                </c:pt>
                <c:pt idx="14720">
                  <c:v>59.1586</c:v>
                </c:pt>
                <c:pt idx="14721">
                  <c:v>59.186</c:v>
                </c:pt>
                <c:pt idx="14722">
                  <c:v>59.220010000000002</c:v>
                </c:pt>
                <c:pt idx="14723">
                  <c:v>59.246470000000002</c:v>
                </c:pt>
                <c:pt idx="14724">
                  <c:v>59.280480000000004</c:v>
                </c:pt>
                <c:pt idx="14725">
                  <c:v>59.301269999999995</c:v>
                </c:pt>
                <c:pt idx="14726">
                  <c:v>59.327719999999999</c:v>
                </c:pt>
                <c:pt idx="14727">
                  <c:v>59.361739999999998</c:v>
                </c:pt>
                <c:pt idx="14728">
                  <c:v>59.36835</c:v>
                </c:pt>
                <c:pt idx="14729">
                  <c:v>59.402370000000005</c:v>
                </c:pt>
                <c:pt idx="14730">
                  <c:v>59.428820000000002</c:v>
                </c:pt>
                <c:pt idx="14731">
                  <c:v>59.44961</c:v>
                </c:pt>
                <c:pt idx="14732">
                  <c:v>59.469449999999995</c:v>
                </c:pt>
                <c:pt idx="14733">
                  <c:v>59.503459999999997</c:v>
                </c:pt>
                <c:pt idx="14734">
                  <c:v>59.53087</c:v>
                </c:pt>
                <c:pt idx="14735">
                  <c:v>59.550710000000002</c:v>
                </c:pt>
                <c:pt idx="14736">
                  <c:v>59.5715</c:v>
                </c:pt>
                <c:pt idx="14737">
                  <c:v>59.597949999999997</c:v>
                </c:pt>
                <c:pt idx="14738">
                  <c:v>59.612120000000004</c:v>
                </c:pt>
                <c:pt idx="14739">
                  <c:v>59.638580000000005</c:v>
                </c:pt>
                <c:pt idx="14740">
                  <c:v>59.665980000000005</c:v>
                </c:pt>
                <c:pt idx="14741">
                  <c:v>59.68582</c:v>
                </c:pt>
                <c:pt idx="14742">
                  <c:v>59.719839999999998</c:v>
                </c:pt>
                <c:pt idx="14743">
                  <c:v>59.73968</c:v>
                </c:pt>
                <c:pt idx="14744">
                  <c:v>59.747230000000002</c:v>
                </c:pt>
                <c:pt idx="14745">
                  <c:v>59.773690000000002</c:v>
                </c:pt>
                <c:pt idx="14746">
                  <c:v>59.801089999999995</c:v>
                </c:pt>
                <c:pt idx="14747">
                  <c:v>59.820929999999997</c:v>
                </c:pt>
                <c:pt idx="14748">
                  <c:v>59.841720000000002</c:v>
                </c:pt>
                <c:pt idx="14749">
                  <c:v>59.861559999999997</c:v>
                </c:pt>
                <c:pt idx="14750">
                  <c:v>59.874790000000004</c:v>
                </c:pt>
                <c:pt idx="14751">
                  <c:v>59.908799999999999</c:v>
                </c:pt>
                <c:pt idx="14752">
                  <c:v>59.929589999999997</c:v>
                </c:pt>
                <c:pt idx="14753">
                  <c:v>59.956050000000005</c:v>
                </c:pt>
                <c:pt idx="14754">
                  <c:v>59.99006</c:v>
                </c:pt>
                <c:pt idx="14755">
                  <c:v>60.009900000000002</c:v>
                </c:pt>
                <c:pt idx="14756">
                  <c:v>60.024070000000002</c:v>
                </c:pt>
                <c:pt idx="14757">
                  <c:v>60.050530000000002</c:v>
                </c:pt>
                <c:pt idx="14758">
                  <c:v>60.064699999999995</c:v>
                </c:pt>
                <c:pt idx="14759">
                  <c:v>60.091160000000002</c:v>
                </c:pt>
                <c:pt idx="14760">
                  <c:v>60.11195</c:v>
                </c:pt>
                <c:pt idx="14761">
                  <c:v>60.138400000000004</c:v>
                </c:pt>
                <c:pt idx="14762">
                  <c:v>59.747230000000002</c:v>
                </c:pt>
                <c:pt idx="14763">
                  <c:v>57.354889999999997</c:v>
                </c:pt>
                <c:pt idx="14764">
                  <c:v>56.517760000000003</c:v>
                </c:pt>
                <c:pt idx="14765">
                  <c:v>56.679319999999997</c:v>
                </c:pt>
                <c:pt idx="14766">
                  <c:v>56.835230000000003</c:v>
                </c:pt>
                <c:pt idx="14767">
                  <c:v>56.98357</c:v>
                </c:pt>
                <c:pt idx="14768">
                  <c:v>57.131910000000005</c:v>
                </c:pt>
                <c:pt idx="14769">
                  <c:v>57.267019999999995</c:v>
                </c:pt>
                <c:pt idx="14770">
                  <c:v>57.3889</c:v>
                </c:pt>
                <c:pt idx="14771">
                  <c:v>57.51079</c:v>
                </c:pt>
                <c:pt idx="14772">
                  <c:v>57.645900000000005</c:v>
                </c:pt>
                <c:pt idx="14773">
                  <c:v>57.767789999999998</c:v>
                </c:pt>
                <c:pt idx="14774">
                  <c:v>57.888730000000002</c:v>
                </c:pt>
                <c:pt idx="14775">
                  <c:v>58.01061</c:v>
                </c:pt>
                <c:pt idx="14776">
                  <c:v>58.139110000000002</c:v>
                </c:pt>
                <c:pt idx="14777">
                  <c:v>58.267609999999998</c:v>
                </c:pt>
                <c:pt idx="14778">
                  <c:v>58.381929999999997</c:v>
                </c:pt>
                <c:pt idx="14779">
                  <c:v>58.497210000000003</c:v>
                </c:pt>
                <c:pt idx="14780">
                  <c:v>58.611530000000002</c:v>
                </c:pt>
                <c:pt idx="14781">
                  <c:v>58.726800000000004</c:v>
                </c:pt>
                <c:pt idx="14782">
                  <c:v>58.84113</c:v>
                </c:pt>
                <c:pt idx="14783">
                  <c:v>58.969629999999995</c:v>
                </c:pt>
                <c:pt idx="14784">
                  <c:v>59.071669999999997</c:v>
                </c:pt>
                <c:pt idx="14785">
                  <c:v>59.17277</c:v>
                </c:pt>
                <c:pt idx="14786">
                  <c:v>59.280480000000004</c:v>
                </c:pt>
                <c:pt idx="14787">
                  <c:v>59.38158</c:v>
                </c:pt>
                <c:pt idx="14788">
                  <c:v>59.47701</c:v>
                </c:pt>
                <c:pt idx="14789">
                  <c:v>59.5715</c:v>
                </c:pt>
                <c:pt idx="14790">
                  <c:v>59.665980000000005</c:v>
                </c:pt>
                <c:pt idx="14791">
                  <c:v>59.760460000000002</c:v>
                </c:pt>
                <c:pt idx="14792">
                  <c:v>59.834160000000004</c:v>
                </c:pt>
                <c:pt idx="14793">
                  <c:v>59.915419999999997</c:v>
                </c:pt>
                <c:pt idx="14794">
                  <c:v>59.962660000000007</c:v>
                </c:pt>
                <c:pt idx="14795">
                  <c:v>60.009900000000002</c:v>
                </c:pt>
                <c:pt idx="14796">
                  <c:v>60.050530000000002</c:v>
                </c:pt>
                <c:pt idx="14797">
                  <c:v>60.097769999999997</c:v>
                </c:pt>
                <c:pt idx="14798">
                  <c:v>60.145019999999995</c:v>
                </c:pt>
                <c:pt idx="14799">
                  <c:v>60.179029999999997</c:v>
                </c:pt>
                <c:pt idx="14800">
                  <c:v>60.206429999999997</c:v>
                </c:pt>
                <c:pt idx="14801">
                  <c:v>60.25367</c:v>
                </c:pt>
                <c:pt idx="14802">
                  <c:v>60.300910000000002</c:v>
                </c:pt>
                <c:pt idx="14803">
                  <c:v>60.327370000000002</c:v>
                </c:pt>
                <c:pt idx="14804">
                  <c:v>60.361379999999997</c:v>
                </c:pt>
                <c:pt idx="14805">
                  <c:v>60.395400000000002</c:v>
                </c:pt>
                <c:pt idx="14806">
                  <c:v>60.429410000000004</c:v>
                </c:pt>
                <c:pt idx="14807">
                  <c:v>60.455870000000004</c:v>
                </c:pt>
                <c:pt idx="14808">
                  <c:v>60.489879999999999</c:v>
                </c:pt>
                <c:pt idx="14809">
                  <c:v>60.523900000000005</c:v>
                </c:pt>
                <c:pt idx="14810">
                  <c:v>60.550350000000002</c:v>
                </c:pt>
                <c:pt idx="14811">
                  <c:v>60.577750000000002</c:v>
                </c:pt>
                <c:pt idx="14812">
                  <c:v>60.605150000000002</c:v>
                </c:pt>
                <c:pt idx="14813">
                  <c:v>60.631610000000002</c:v>
                </c:pt>
                <c:pt idx="14814">
                  <c:v>60.659010000000002</c:v>
                </c:pt>
                <c:pt idx="14815">
                  <c:v>60.685459999999999</c:v>
                </c:pt>
                <c:pt idx="14816">
                  <c:v>60.712870000000002</c:v>
                </c:pt>
                <c:pt idx="14817">
                  <c:v>60.740269999999995</c:v>
                </c:pt>
                <c:pt idx="14818">
                  <c:v>60.766719999999999</c:v>
                </c:pt>
                <c:pt idx="14819">
                  <c:v>60.794119999999999</c:v>
                </c:pt>
                <c:pt idx="14820">
                  <c:v>60.813960000000002</c:v>
                </c:pt>
                <c:pt idx="14821">
                  <c:v>60.841370000000005</c:v>
                </c:pt>
                <c:pt idx="14822">
                  <c:v>60.86121</c:v>
                </c:pt>
                <c:pt idx="14823">
                  <c:v>60.895220000000002</c:v>
                </c:pt>
                <c:pt idx="14824">
                  <c:v>60.922620000000002</c:v>
                </c:pt>
                <c:pt idx="14825">
                  <c:v>60.935850000000002</c:v>
                </c:pt>
                <c:pt idx="14826">
                  <c:v>60.955690000000004</c:v>
                </c:pt>
                <c:pt idx="14827">
                  <c:v>60.983089999999997</c:v>
                </c:pt>
                <c:pt idx="14828">
                  <c:v>61.010489999999997</c:v>
                </c:pt>
                <c:pt idx="14829">
                  <c:v>61.023720000000004</c:v>
                </c:pt>
                <c:pt idx="14830">
                  <c:v>61.050179999999997</c:v>
                </c:pt>
                <c:pt idx="14831">
                  <c:v>61.064349999999997</c:v>
                </c:pt>
                <c:pt idx="14832">
                  <c:v>61.090800000000002</c:v>
                </c:pt>
                <c:pt idx="14833">
                  <c:v>61.118199999999995</c:v>
                </c:pt>
                <c:pt idx="14834">
                  <c:v>61.13805</c:v>
                </c:pt>
                <c:pt idx="14835">
                  <c:v>61.158830000000002</c:v>
                </c:pt>
                <c:pt idx="14836">
                  <c:v>61.19285</c:v>
                </c:pt>
                <c:pt idx="14837">
                  <c:v>61.206069999999997</c:v>
                </c:pt>
                <c:pt idx="14838">
                  <c:v>61.23348</c:v>
                </c:pt>
                <c:pt idx="14839">
                  <c:v>61.253320000000002</c:v>
                </c:pt>
                <c:pt idx="14840">
                  <c:v>61.273160000000004</c:v>
                </c:pt>
                <c:pt idx="14841">
                  <c:v>61.300559999999997</c:v>
                </c:pt>
                <c:pt idx="14842">
                  <c:v>61.334569999999999</c:v>
                </c:pt>
                <c:pt idx="14843">
                  <c:v>61.354410000000001</c:v>
                </c:pt>
                <c:pt idx="14844">
                  <c:v>61.36103</c:v>
                </c:pt>
                <c:pt idx="14845">
                  <c:v>61.38843</c:v>
                </c:pt>
                <c:pt idx="14846">
                  <c:v>61.408269999999995</c:v>
                </c:pt>
                <c:pt idx="14847">
                  <c:v>61.435670000000002</c:v>
                </c:pt>
                <c:pt idx="14848">
                  <c:v>61.463070000000002</c:v>
                </c:pt>
                <c:pt idx="14849">
                  <c:v>61.476300000000002</c:v>
                </c:pt>
                <c:pt idx="14850">
                  <c:v>61.51032</c:v>
                </c:pt>
                <c:pt idx="14851">
                  <c:v>61.530160000000002</c:v>
                </c:pt>
                <c:pt idx="14852">
                  <c:v>61.55095</c:v>
                </c:pt>
                <c:pt idx="14853">
                  <c:v>61.564169999999997</c:v>
                </c:pt>
                <c:pt idx="14854">
                  <c:v>61.590629999999997</c:v>
                </c:pt>
                <c:pt idx="14855">
                  <c:v>61.618029999999997</c:v>
                </c:pt>
                <c:pt idx="14856">
                  <c:v>61.645429999999998</c:v>
                </c:pt>
                <c:pt idx="14857">
                  <c:v>61.658660000000005</c:v>
                </c:pt>
                <c:pt idx="14858">
                  <c:v>61.671879999999994</c:v>
                </c:pt>
                <c:pt idx="14859">
                  <c:v>61.69267</c:v>
                </c:pt>
                <c:pt idx="14860">
                  <c:v>61.712510000000002</c:v>
                </c:pt>
                <c:pt idx="14861">
                  <c:v>61.725739999999995</c:v>
                </c:pt>
                <c:pt idx="14862">
                  <c:v>61.753140000000002</c:v>
                </c:pt>
                <c:pt idx="14863">
                  <c:v>61.780540000000002</c:v>
                </c:pt>
                <c:pt idx="14864">
                  <c:v>61.800379999999997</c:v>
                </c:pt>
                <c:pt idx="14865">
                  <c:v>61.807000000000002</c:v>
                </c:pt>
                <c:pt idx="14866">
                  <c:v>61.827779999999997</c:v>
                </c:pt>
                <c:pt idx="14867">
                  <c:v>61.841010000000004</c:v>
                </c:pt>
                <c:pt idx="14868">
                  <c:v>61.854239999999997</c:v>
                </c:pt>
                <c:pt idx="14869">
                  <c:v>61.868410000000004</c:v>
                </c:pt>
                <c:pt idx="14870">
                  <c:v>61.888249999999999</c:v>
                </c:pt>
                <c:pt idx="14871">
                  <c:v>61.901480000000006</c:v>
                </c:pt>
                <c:pt idx="14872">
                  <c:v>61.922269999999997</c:v>
                </c:pt>
                <c:pt idx="14873">
                  <c:v>61.935499999999998</c:v>
                </c:pt>
                <c:pt idx="14874">
                  <c:v>61.95628</c:v>
                </c:pt>
                <c:pt idx="14875">
                  <c:v>61.96951</c:v>
                </c:pt>
                <c:pt idx="14876">
                  <c:v>61.98274</c:v>
                </c:pt>
                <c:pt idx="14877">
                  <c:v>62.003519999999995</c:v>
                </c:pt>
                <c:pt idx="14878">
                  <c:v>62.02337</c:v>
                </c:pt>
                <c:pt idx="14879">
                  <c:v>62.036589999999997</c:v>
                </c:pt>
                <c:pt idx="14880">
                  <c:v>62.057379999999995</c:v>
                </c:pt>
                <c:pt idx="14881">
                  <c:v>62.070610000000002</c:v>
                </c:pt>
                <c:pt idx="14882">
                  <c:v>62.083839999999995</c:v>
                </c:pt>
                <c:pt idx="14883">
                  <c:v>62.111230000000006</c:v>
                </c:pt>
                <c:pt idx="14884">
                  <c:v>62.124459999999999</c:v>
                </c:pt>
                <c:pt idx="14885">
                  <c:v>62.145249999999997</c:v>
                </c:pt>
                <c:pt idx="14886">
                  <c:v>62.158480000000004</c:v>
                </c:pt>
                <c:pt idx="14887">
                  <c:v>62.171709999999997</c:v>
                </c:pt>
                <c:pt idx="14888">
                  <c:v>62.192489999999999</c:v>
                </c:pt>
                <c:pt idx="14889">
                  <c:v>62.212339999999998</c:v>
                </c:pt>
                <c:pt idx="14890">
                  <c:v>62.23312</c:v>
                </c:pt>
                <c:pt idx="14891">
                  <c:v>62.24635</c:v>
                </c:pt>
                <c:pt idx="14892">
                  <c:v>62.27375</c:v>
                </c:pt>
                <c:pt idx="14893">
                  <c:v>62.293589999999995</c:v>
                </c:pt>
                <c:pt idx="14894">
                  <c:v>62.306820000000002</c:v>
                </c:pt>
                <c:pt idx="14895">
                  <c:v>62.32761</c:v>
                </c:pt>
                <c:pt idx="14896">
                  <c:v>62.340830000000004</c:v>
                </c:pt>
                <c:pt idx="14897">
                  <c:v>62.354059999999997</c:v>
                </c:pt>
                <c:pt idx="14898">
                  <c:v>62.361620000000002</c:v>
                </c:pt>
                <c:pt idx="14899">
                  <c:v>62.381459999999997</c:v>
                </c:pt>
                <c:pt idx="14900">
                  <c:v>62.394690000000004</c:v>
                </c:pt>
                <c:pt idx="14901">
                  <c:v>62.422089999999997</c:v>
                </c:pt>
                <c:pt idx="14902">
                  <c:v>62.441929999999999</c:v>
                </c:pt>
                <c:pt idx="14903">
                  <c:v>62.456110000000002</c:v>
                </c:pt>
                <c:pt idx="14904">
                  <c:v>62.462720000000004</c:v>
                </c:pt>
                <c:pt idx="14905">
                  <c:v>62.489179999999998</c:v>
                </c:pt>
                <c:pt idx="14906">
                  <c:v>62.496730000000007</c:v>
                </c:pt>
                <c:pt idx="14907">
                  <c:v>62.50996</c:v>
                </c:pt>
                <c:pt idx="14908">
                  <c:v>62.52319</c:v>
                </c:pt>
                <c:pt idx="14909">
                  <c:v>62.543980000000005</c:v>
                </c:pt>
                <c:pt idx="14910">
                  <c:v>62.557199999999995</c:v>
                </c:pt>
                <c:pt idx="14911">
                  <c:v>62.53642</c:v>
                </c:pt>
                <c:pt idx="14912">
                  <c:v>62.529800000000002</c:v>
                </c:pt>
                <c:pt idx="14913">
                  <c:v>62.52319</c:v>
                </c:pt>
                <c:pt idx="14914">
                  <c:v>62.50996</c:v>
                </c:pt>
                <c:pt idx="14915">
                  <c:v>62.50996</c:v>
                </c:pt>
                <c:pt idx="14916">
                  <c:v>62.50996</c:v>
                </c:pt>
                <c:pt idx="14917">
                  <c:v>62.516570000000002</c:v>
                </c:pt>
                <c:pt idx="14918">
                  <c:v>62.529800000000002</c:v>
                </c:pt>
                <c:pt idx="14919">
                  <c:v>62.52319</c:v>
                </c:pt>
                <c:pt idx="14920">
                  <c:v>62.52319</c:v>
                </c:pt>
                <c:pt idx="14921">
                  <c:v>62.52319</c:v>
                </c:pt>
                <c:pt idx="14922">
                  <c:v>62.52319</c:v>
                </c:pt>
                <c:pt idx="14923">
                  <c:v>62.53642</c:v>
                </c:pt>
                <c:pt idx="14924">
                  <c:v>62.53642</c:v>
                </c:pt>
                <c:pt idx="14925">
                  <c:v>62.543980000000005</c:v>
                </c:pt>
                <c:pt idx="14926">
                  <c:v>62.557199999999995</c:v>
                </c:pt>
                <c:pt idx="14927">
                  <c:v>62.56382</c:v>
                </c:pt>
                <c:pt idx="14928">
                  <c:v>62.570430000000002</c:v>
                </c:pt>
                <c:pt idx="14929">
                  <c:v>62.577040000000004</c:v>
                </c:pt>
                <c:pt idx="14930">
                  <c:v>62.584600000000002</c:v>
                </c:pt>
                <c:pt idx="14931">
                  <c:v>62.597830000000002</c:v>
                </c:pt>
                <c:pt idx="14932">
                  <c:v>62.60445</c:v>
                </c:pt>
                <c:pt idx="14933">
                  <c:v>62.624290000000002</c:v>
                </c:pt>
                <c:pt idx="14934">
                  <c:v>62.631839999999997</c:v>
                </c:pt>
                <c:pt idx="14935">
                  <c:v>62.645069999999997</c:v>
                </c:pt>
                <c:pt idx="14936">
                  <c:v>62.651690000000002</c:v>
                </c:pt>
                <c:pt idx="14937">
                  <c:v>62.658300000000004</c:v>
                </c:pt>
                <c:pt idx="14938">
                  <c:v>62.664910000000006</c:v>
                </c:pt>
                <c:pt idx="14939">
                  <c:v>62.685699999999997</c:v>
                </c:pt>
                <c:pt idx="14940">
                  <c:v>62.692320000000002</c:v>
                </c:pt>
                <c:pt idx="14941">
                  <c:v>62.705539999999999</c:v>
                </c:pt>
                <c:pt idx="14942">
                  <c:v>62.712160000000004</c:v>
                </c:pt>
                <c:pt idx="14943">
                  <c:v>62.732949999999995</c:v>
                </c:pt>
                <c:pt idx="14944">
                  <c:v>62.732949999999995</c:v>
                </c:pt>
                <c:pt idx="14945">
                  <c:v>62.739559999999997</c:v>
                </c:pt>
                <c:pt idx="14946">
                  <c:v>62.746169999999999</c:v>
                </c:pt>
                <c:pt idx="14947">
                  <c:v>62.766959999999997</c:v>
                </c:pt>
                <c:pt idx="14948">
                  <c:v>62.780190000000005</c:v>
                </c:pt>
                <c:pt idx="14949">
                  <c:v>62.80003</c:v>
                </c:pt>
                <c:pt idx="14950">
                  <c:v>62.8142</c:v>
                </c:pt>
                <c:pt idx="14951">
                  <c:v>62.82743</c:v>
                </c:pt>
                <c:pt idx="14952">
                  <c:v>62.840660000000007</c:v>
                </c:pt>
                <c:pt idx="14953">
                  <c:v>62.847269999999995</c:v>
                </c:pt>
                <c:pt idx="14954">
                  <c:v>62.85483</c:v>
                </c:pt>
                <c:pt idx="14955">
                  <c:v>62.868050000000004</c:v>
                </c:pt>
                <c:pt idx="14956">
                  <c:v>62.88129</c:v>
                </c:pt>
                <c:pt idx="14957">
                  <c:v>62.908679999999997</c:v>
                </c:pt>
                <c:pt idx="14958">
                  <c:v>62.921910000000004</c:v>
                </c:pt>
                <c:pt idx="14959">
                  <c:v>62.928530000000002</c:v>
                </c:pt>
                <c:pt idx="14960">
                  <c:v>62.941749999999999</c:v>
                </c:pt>
                <c:pt idx="14961">
                  <c:v>62.955930000000002</c:v>
                </c:pt>
                <c:pt idx="14962">
                  <c:v>62.969160000000002</c:v>
                </c:pt>
                <c:pt idx="14963">
                  <c:v>62.975769999999997</c:v>
                </c:pt>
                <c:pt idx="14964">
                  <c:v>62.989940000000004</c:v>
                </c:pt>
                <c:pt idx="14965">
                  <c:v>63.009779999999999</c:v>
                </c:pt>
                <c:pt idx="14966">
                  <c:v>63.016400000000004</c:v>
                </c:pt>
                <c:pt idx="14967">
                  <c:v>63.029629999999997</c:v>
                </c:pt>
                <c:pt idx="14968">
                  <c:v>63.043800000000005</c:v>
                </c:pt>
                <c:pt idx="14969">
                  <c:v>63.057019999999994</c:v>
                </c:pt>
                <c:pt idx="14970">
                  <c:v>63.057019999999994</c:v>
                </c:pt>
                <c:pt idx="14971">
                  <c:v>63.063639999999999</c:v>
                </c:pt>
                <c:pt idx="14972">
                  <c:v>63.07687</c:v>
                </c:pt>
                <c:pt idx="14973">
                  <c:v>63.084429999999998</c:v>
                </c:pt>
                <c:pt idx="14974">
                  <c:v>63.10427</c:v>
                </c:pt>
                <c:pt idx="14975">
                  <c:v>63.125050000000002</c:v>
                </c:pt>
                <c:pt idx="14976">
                  <c:v>63.125050000000002</c:v>
                </c:pt>
                <c:pt idx="14977">
                  <c:v>63.138280000000002</c:v>
                </c:pt>
                <c:pt idx="14978">
                  <c:v>63.144889999999997</c:v>
                </c:pt>
                <c:pt idx="14979">
                  <c:v>63.15813</c:v>
                </c:pt>
                <c:pt idx="14980">
                  <c:v>63.178910000000002</c:v>
                </c:pt>
                <c:pt idx="14981">
                  <c:v>63.192140000000002</c:v>
                </c:pt>
                <c:pt idx="14982">
                  <c:v>63.198749999999997</c:v>
                </c:pt>
                <c:pt idx="14983">
                  <c:v>63.205370000000002</c:v>
                </c:pt>
                <c:pt idx="14984">
                  <c:v>63.226150000000004</c:v>
                </c:pt>
                <c:pt idx="14985">
                  <c:v>63.232769999999995</c:v>
                </c:pt>
                <c:pt idx="14986">
                  <c:v>63.239379999999997</c:v>
                </c:pt>
                <c:pt idx="14987">
                  <c:v>63.246000000000002</c:v>
                </c:pt>
                <c:pt idx="14988">
                  <c:v>63.260169999999995</c:v>
                </c:pt>
                <c:pt idx="14989">
                  <c:v>63.273389999999999</c:v>
                </c:pt>
                <c:pt idx="14990">
                  <c:v>62.705539999999999</c:v>
                </c:pt>
                <c:pt idx="14991">
                  <c:v>60.118559999999995</c:v>
                </c:pt>
                <c:pt idx="14992">
                  <c:v>59.42221</c:v>
                </c:pt>
                <c:pt idx="14993">
                  <c:v>59.503459999999997</c:v>
                </c:pt>
                <c:pt idx="14994">
                  <c:v>59.578110000000002</c:v>
                </c:pt>
                <c:pt idx="14995">
                  <c:v>59.665980000000005</c:v>
                </c:pt>
                <c:pt idx="14996">
                  <c:v>59.75385</c:v>
                </c:pt>
                <c:pt idx="14997">
                  <c:v>59.841720000000002</c:v>
                </c:pt>
                <c:pt idx="14998">
                  <c:v>59.908799999999999</c:v>
                </c:pt>
                <c:pt idx="14999">
                  <c:v>59.969269999999995</c:v>
                </c:pt>
                <c:pt idx="15000">
                  <c:v>60.024070000000002</c:v>
                </c:pt>
                <c:pt idx="15001">
                  <c:v>60.084540000000004</c:v>
                </c:pt>
                <c:pt idx="15002">
                  <c:v>60.159190000000002</c:v>
                </c:pt>
                <c:pt idx="15003">
                  <c:v>60.219660000000005</c:v>
                </c:pt>
                <c:pt idx="15004">
                  <c:v>60.28013</c:v>
                </c:pt>
                <c:pt idx="15005">
                  <c:v>60.34816</c:v>
                </c:pt>
                <c:pt idx="15006">
                  <c:v>60.415239999999997</c:v>
                </c:pt>
                <c:pt idx="15007">
                  <c:v>60.476660000000003</c:v>
                </c:pt>
                <c:pt idx="15008">
                  <c:v>60.53051</c:v>
                </c:pt>
                <c:pt idx="15009">
                  <c:v>60.590980000000002</c:v>
                </c:pt>
                <c:pt idx="15010">
                  <c:v>60.652389999999997</c:v>
                </c:pt>
                <c:pt idx="15011">
                  <c:v>60.712870000000002</c:v>
                </c:pt>
                <c:pt idx="15012">
                  <c:v>60.773339999999997</c:v>
                </c:pt>
                <c:pt idx="15013">
                  <c:v>60.828139999999998</c:v>
                </c:pt>
                <c:pt idx="15014">
                  <c:v>60.895220000000002</c:v>
                </c:pt>
                <c:pt idx="15015">
                  <c:v>60.942459999999997</c:v>
                </c:pt>
                <c:pt idx="15016">
                  <c:v>60.996319999999997</c:v>
                </c:pt>
                <c:pt idx="15017">
                  <c:v>61.064349999999997</c:v>
                </c:pt>
                <c:pt idx="15018">
                  <c:v>61.11159</c:v>
                </c:pt>
                <c:pt idx="15019">
                  <c:v>61.172059999999995</c:v>
                </c:pt>
                <c:pt idx="15020">
                  <c:v>61.23348</c:v>
                </c:pt>
                <c:pt idx="15021">
                  <c:v>61.287330000000004</c:v>
                </c:pt>
                <c:pt idx="15022">
                  <c:v>61.341190000000005</c:v>
                </c:pt>
                <c:pt idx="15023">
                  <c:v>61.408269999999995</c:v>
                </c:pt>
                <c:pt idx="15024">
                  <c:v>61.45552</c:v>
                </c:pt>
                <c:pt idx="15025">
                  <c:v>61.516930000000002</c:v>
                </c:pt>
                <c:pt idx="15026">
                  <c:v>61.577400000000004</c:v>
                </c:pt>
                <c:pt idx="15027">
                  <c:v>61.624639999999999</c:v>
                </c:pt>
                <c:pt idx="15028">
                  <c:v>61.6785</c:v>
                </c:pt>
                <c:pt idx="15029">
                  <c:v>61.7333</c:v>
                </c:pt>
                <c:pt idx="15030">
                  <c:v>61.78716</c:v>
                </c:pt>
                <c:pt idx="15031">
                  <c:v>61.841010000000004</c:v>
                </c:pt>
                <c:pt idx="15032">
                  <c:v>61.894870000000004</c:v>
                </c:pt>
                <c:pt idx="15033">
                  <c:v>61.94211</c:v>
                </c:pt>
                <c:pt idx="15034">
                  <c:v>61.995959999999997</c:v>
                </c:pt>
                <c:pt idx="15035">
                  <c:v>62.05077</c:v>
                </c:pt>
                <c:pt idx="15036">
                  <c:v>62.098010000000002</c:v>
                </c:pt>
                <c:pt idx="15037">
                  <c:v>62.151859999999999</c:v>
                </c:pt>
                <c:pt idx="15038">
                  <c:v>62.205719999999999</c:v>
                </c:pt>
                <c:pt idx="15039">
                  <c:v>62.252960000000002</c:v>
                </c:pt>
                <c:pt idx="15040">
                  <c:v>62.300199999999997</c:v>
                </c:pt>
                <c:pt idx="15041">
                  <c:v>62.347449999999995</c:v>
                </c:pt>
                <c:pt idx="15042">
                  <c:v>62.394690000000004</c:v>
                </c:pt>
                <c:pt idx="15043">
                  <c:v>62.441929999999999</c:v>
                </c:pt>
                <c:pt idx="15044">
                  <c:v>62.489179999999998</c:v>
                </c:pt>
                <c:pt idx="15045">
                  <c:v>62.543980000000005</c:v>
                </c:pt>
                <c:pt idx="15046">
                  <c:v>62.59122</c:v>
                </c:pt>
                <c:pt idx="15047">
                  <c:v>62.638460000000002</c:v>
                </c:pt>
                <c:pt idx="15048">
                  <c:v>62.679089999999995</c:v>
                </c:pt>
                <c:pt idx="15049">
                  <c:v>62.719709999999999</c:v>
                </c:pt>
                <c:pt idx="15050">
                  <c:v>62.752789999999997</c:v>
                </c:pt>
                <c:pt idx="15051">
                  <c:v>62.806640000000002</c:v>
                </c:pt>
                <c:pt idx="15052">
                  <c:v>62.85483</c:v>
                </c:pt>
                <c:pt idx="15053">
                  <c:v>62.887900000000002</c:v>
                </c:pt>
                <c:pt idx="15054">
                  <c:v>62.928530000000002</c:v>
                </c:pt>
                <c:pt idx="15055">
                  <c:v>62.962540000000004</c:v>
                </c:pt>
                <c:pt idx="15056">
                  <c:v>63.016400000000004</c:v>
                </c:pt>
                <c:pt idx="15057">
                  <c:v>63.050410000000007</c:v>
                </c:pt>
                <c:pt idx="15058">
                  <c:v>63.07687</c:v>
                </c:pt>
                <c:pt idx="15059">
                  <c:v>63.1175</c:v>
                </c:pt>
                <c:pt idx="15060">
                  <c:v>63.151510000000002</c:v>
                </c:pt>
                <c:pt idx="15061">
                  <c:v>63.185519999999997</c:v>
                </c:pt>
                <c:pt idx="15062">
                  <c:v>63.211980000000004</c:v>
                </c:pt>
                <c:pt idx="15063">
                  <c:v>63.239379999999997</c:v>
                </c:pt>
                <c:pt idx="15064">
                  <c:v>63.286619999999999</c:v>
                </c:pt>
                <c:pt idx="15065">
                  <c:v>63.314019999999999</c:v>
                </c:pt>
                <c:pt idx="15066">
                  <c:v>63.333860000000001</c:v>
                </c:pt>
                <c:pt idx="15067">
                  <c:v>63.361269999999998</c:v>
                </c:pt>
                <c:pt idx="15068">
                  <c:v>63.387720000000002</c:v>
                </c:pt>
                <c:pt idx="15069">
                  <c:v>63.415120000000002</c:v>
                </c:pt>
                <c:pt idx="15070">
                  <c:v>63.442519999999995</c:v>
                </c:pt>
                <c:pt idx="15071">
                  <c:v>63.468980000000002</c:v>
                </c:pt>
                <c:pt idx="15072">
                  <c:v>63.482210000000002</c:v>
                </c:pt>
                <c:pt idx="15073">
                  <c:v>63.516220000000004</c:v>
                </c:pt>
                <c:pt idx="15074">
                  <c:v>63.550230000000006</c:v>
                </c:pt>
                <c:pt idx="15075">
                  <c:v>63.570070000000001</c:v>
                </c:pt>
                <c:pt idx="15076">
                  <c:v>63.597480000000004</c:v>
                </c:pt>
                <c:pt idx="15077">
                  <c:v>63.617319999999999</c:v>
                </c:pt>
                <c:pt idx="15078">
                  <c:v>63.638109999999998</c:v>
                </c:pt>
                <c:pt idx="15079">
                  <c:v>63.65795</c:v>
                </c:pt>
                <c:pt idx="15080">
                  <c:v>63.678730000000002</c:v>
                </c:pt>
                <c:pt idx="15081">
                  <c:v>63.705190000000002</c:v>
                </c:pt>
                <c:pt idx="15082">
                  <c:v>63.732589999999995</c:v>
                </c:pt>
                <c:pt idx="15083">
                  <c:v>63.752429999999997</c:v>
                </c:pt>
                <c:pt idx="15084">
                  <c:v>63.779830000000004</c:v>
                </c:pt>
                <c:pt idx="15085">
                  <c:v>63.793059999999997</c:v>
                </c:pt>
                <c:pt idx="15086">
                  <c:v>63.800620000000002</c:v>
                </c:pt>
                <c:pt idx="15087">
                  <c:v>63.827069999999999</c:v>
                </c:pt>
                <c:pt idx="15088">
                  <c:v>63.854469999999999</c:v>
                </c:pt>
                <c:pt idx="15089">
                  <c:v>63.880929999999999</c:v>
                </c:pt>
                <c:pt idx="15090">
                  <c:v>63.887540000000001</c:v>
                </c:pt>
                <c:pt idx="15091">
                  <c:v>63.914949999999997</c:v>
                </c:pt>
                <c:pt idx="15092">
                  <c:v>63.901710000000001</c:v>
                </c:pt>
                <c:pt idx="15093">
                  <c:v>63.895099999999999</c:v>
                </c:pt>
                <c:pt idx="15094">
                  <c:v>63.867699999999999</c:v>
                </c:pt>
                <c:pt idx="15095">
                  <c:v>63.861089999999997</c:v>
                </c:pt>
                <c:pt idx="15096">
                  <c:v>63.847859999999997</c:v>
                </c:pt>
                <c:pt idx="15097">
                  <c:v>63.847859999999997</c:v>
                </c:pt>
                <c:pt idx="15098">
                  <c:v>63.847859999999997</c:v>
                </c:pt>
                <c:pt idx="15099">
                  <c:v>63.833690000000004</c:v>
                </c:pt>
                <c:pt idx="15100">
                  <c:v>63.827069999999999</c:v>
                </c:pt>
                <c:pt idx="15101">
                  <c:v>63.820459999999997</c:v>
                </c:pt>
                <c:pt idx="15102">
                  <c:v>63.820459999999997</c:v>
                </c:pt>
                <c:pt idx="15103">
                  <c:v>63.833690000000004</c:v>
                </c:pt>
                <c:pt idx="15104">
                  <c:v>63.833690000000004</c:v>
                </c:pt>
                <c:pt idx="15105">
                  <c:v>63.827069999999999</c:v>
                </c:pt>
                <c:pt idx="15106">
                  <c:v>63.827069999999999</c:v>
                </c:pt>
                <c:pt idx="15107">
                  <c:v>63.827069999999999</c:v>
                </c:pt>
                <c:pt idx="15108">
                  <c:v>63.820459999999997</c:v>
                </c:pt>
                <c:pt idx="15109">
                  <c:v>63.813849999999995</c:v>
                </c:pt>
                <c:pt idx="15110">
                  <c:v>63.827069999999999</c:v>
                </c:pt>
                <c:pt idx="15111">
                  <c:v>63.840300000000006</c:v>
                </c:pt>
                <c:pt idx="15112">
                  <c:v>63.840300000000006</c:v>
                </c:pt>
                <c:pt idx="15113">
                  <c:v>63.840300000000006</c:v>
                </c:pt>
                <c:pt idx="15114">
                  <c:v>63.840300000000006</c:v>
                </c:pt>
                <c:pt idx="15115">
                  <c:v>63.833690000000004</c:v>
                </c:pt>
                <c:pt idx="15116">
                  <c:v>63.833690000000004</c:v>
                </c:pt>
                <c:pt idx="15117">
                  <c:v>63.840300000000006</c:v>
                </c:pt>
                <c:pt idx="15118">
                  <c:v>63.847859999999997</c:v>
                </c:pt>
                <c:pt idx="15119">
                  <c:v>63.847859999999997</c:v>
                </c:pt>
                <c:pt idx="15120">
                  <c:v>63.847859999999997</c:v>
                </c:pt>
                <c:pt idx="15121">
                  <c:v>63.847859999999997</c:v>
                </c:pt>
                <c:pt idx="15122">
                  <c:v>63.854469999999999</c:v>
                </c:pt>
                <c:pt idx="15123">
                  <c:v>63.861089999999997</c:v>
                </c:pt>
                <c:pt idx="15124">
                  <c:v>63.861089999999997</c:v>
                </c:pt>
                <c:pt idx="15125">
                  <c:v>63.867699999999999</c:v>
                </c:pt>
                <c:pt idx="15126">
                  <c:v>63.874319999999997</c:v>
                </c:pt>
                <c:pt idx="15127">
                  <c:v>63.874319999999997</c:v>
                </c:pt>
                <c:pt idx="15128">
                  <c:v>63.874319999999997</c:v>
                </c:pt>
                <c:pt idx="15129">
                  <c:v>63.887540000000001</c:v>
                </c:pt>
                <c:pt idx="15130">
                  <c:v>63.880929999999999</c:v>
                </c:pt>
                <c:pt idx="15131">
                  <c:v>63.880929999999999</c:v>
                </c:pt>
                <c:pt idx="15132">
                  <c:v>63.880929999999999</c:v>
                </c:pt>
                <c:pt idx="15133">
                  <c:v>63.895099999999999</c:v>
                </c:pt>
                <c:pt idx="15134">
                  <c:v>63.895099999999999</c:v>
                </c:pt>
                <c:pt idx="15135">
                  <c:v>63.895099999999999</c:v>
                </c:pt>
                <c:pt idx="15136">
                  <c:v>63.901710000000001</c:v>
                </c:pt>
                <c:pt idx="15137">
                  <c:v>63.901710000000001</c:v>
                </c:pt>
                <c:pt idx="15138">
                  <c:v>63.901710000000001</c:v>
                </c:pt>
                <c:pt idx="15139">
                  <c:v>63.908329999999999</c:v>
                </c:pt>
                <c:pt idx="15140">
                  <c:v>63.901710000000001</c:v>
                </c:pt>
                <c:pt idx="15141">
                  <c:v>63.895099999999999</c:v>
                </c:pt>
                <c:pt idx="15142">
                  <c:v>63.895099999999999</c:v>
                </c:pt>
                <c:pt idx="15143">
                  <c:v>63.908329999999999</c:v>
                </c:pt>
                <c:pt idx="15144">
                  <c:v>63.928170000000001</c:v>
                </c:pt>
                <c:pt idx="15145">
                  <c:v>63.921559999999999</c:v>
                </c:pt>
                <c:pt idx="15146">
                  <c:v>63.921559999999999</c:v>
                </c:pt>
                <c:pt idx="15147">
                  <c:v>63.942339999999994</c:v>
                </c:pt>
                <c:pt idx="15148">
                  <c:v>63.94896</c:v>
                </c:pt>
                <c:pt idx="15149">
                  <c:v>63.94896</c:v>
                </c:pt>
                <c:pt idx="15150">
                  <c:v>63.94896</c:v>
                </c:pt>
                <c:pt idx="15151">
                  <c:v>63.96219</c:v>
                </c:pt>
                <c:pt idx="15152">
                  <c:v>63.968800000000002</c:v>
                </c:pt>
                <c:pt idx="15153">
                  <c:v>63.975410000000004</c:v>
                </c:pt>
                <c:pt idx="15154">
                  <c:v>63.982970000000002</c:v>
                </c:pt>
                <c:pt idx="15155">
                  <c:v>63.98959</c:v>
                </c:pt>
                <c:pt idx="15156">
                  <c:v>63.98959</c:v>
                </c:pt>
                <c:pt idx="15157">
                  <c:v>63.98959</c:v>
                </c:pt>
                <c:pt idx="15158">
                  <c:v>63.996199999999995</c:v>
                </c:pt>
                <c:pt idx="15159">
                  <c:v>64.009429999999995</c:v>
                </c:pt>
                <c:pt idx="15160">
                  <c:v>64.043440000000004</c:v>
                </c:pt>
                <c:pt idx="15161">
                  <c:v>64.050060000000002</c:v>
                </c:pt>
                <c:pt idx="15162">
                  <c:v>64.07083999999999</c:v>
                </c:pt>
                <c:pt idx="15163">
                  <c:v>64.097300000000004</c:v>
                </c:pt>
                <c:pt idx="15164">
                  <c:v>64.118089999999995</c:v>
                </c:pt>
                <c:pt idx="15165">
                  <c:v>64.131309999999999</c:v>
                </c:pt>
                <c:pt idx="15166">
                  <c:v>64.157769999999999</c:v>
                </c:pt>
                <c:pt idx="15167">
                  <c:v>64.171940000000006</c:v>
                </c:pt>
                <c:pt idx="15168">
                  <c:v>64.191789999999997</c:v>
                </c:pt>
                <c:pt idx="15169">
                  <c:v>64.219179999999994</c:v>
                </c:pt>
                <c:pt idx="15170">
                  <c:v>64.225800000000007</c:v>
                </c:pt>
                <c:pt idx="15171">
                  <c:v>64.23903</c:v>
                </c:pt>
                <c:pt idx="15172">
                  <c:v>64.253199999999993</c:v>
                </c:pt>
                <c:pt idx="15173">
                  <c:v>64.26643</c:v>
                </c:pt>
                <c:pt idx="15174">
                  <c:v>64.286270000000002</c:v>
                </c:pt>
                <c:pt idx="15175">
                  <c:v>64.307050000000004</c:v>
                </c:pt>
                <c:pt idx="15176">
                  <c:v>64.313670000000002</c:v>
                </c:pt>
                <c:pt idx="15177">
                  <c:v>64.333510000000004</c:v>
                </c:pt>
                <c:pt idx="15178">
                  <c:v>64.341070000000002</c:v>
                </c:pt>
                <c:pt idx="15179">
                  <c:v>64.341070000000002</c:v>
                </c:pt>
                <c:pt idx="15180">
                  <c:v>64.360910000000004</c:v>
                </c:pt>
                <c:pt idx="15181">
                  <c:v>64.374139999999997</c:v>
                </c:pt>
                <c:pt idx="15182">
                  <c:v>64.388310000000004</c:v>
                </c:pt>
                <c:pt idx="15183">
                  <c:v>64.401539999999997</c:v>
                </c:pt>
                <c:pt idx="15184">
                  <c:v>64.421379999999999</c:v>
                </c:pt>
                <c:pt idx="15185">
                  <c:v>64.427999999999997</c:v>
                </c:pt>
                <c:pt idx="15186">
                  <c:v>64.435550000000006</c:v>
                </c:pt>
                <c:pt idx="15187">
                  <c:v>64.448779999999999</c:v>
                </c:pt>
                <c:pt idx="15188">
                  <c:v>64.468620000000001</c:v>
                </c:pt>
                <c:pt idx="15189">
                  <c:v>64.468620000000001</c:v>
                </c:pt>
                <c:pt idx="15190">
                  <c:v>64.482799999999997</c:v>
                </c:pt>
                <c:pt idx="15191">
                  <c:v>64.509249999999994</c:v>
                </c:pt>
                <c:pt idx="15192">
                  <c:v>64.509249999999994</c:v>
                </c:pt>
                <c:pt idx="15193">
                  <c:v>64.523430000000005</c:v>
                </c:pt>
                <c:pt idx="15194">
                  <c:v>64.53004</c:v>
                </c:pt>
                <c:pt idx="15195">
                  <c:v>64.543269999999993</c:v>
                </c:pt>
                <c:pt idx="15196">
                  <c:v>64.563109999999995</c:v>
                </c:pt>
                <c:pt idx="15197">
                  <c:v>64.577280000000002</c:v>
                </c:pt>
                <c:pt idx="15198">
                  <c:v>64.577280000000002</c:v>
                </c:pt>
                <c:pt idx="15199">
                  <c:v>64.583889999999997</c:v>
                </c:pt>
                <c:pt idx="15200">
                  <c:v>64.603729999999999</c:v>
                </c:pt>
                <c:pt idx="15201">
                  <c:v>64.617910000000009</c:v>
                </c:pt>
                <c:pt idx="15202">
                  <c:v>64.617910000000009</c:v>
                </c:pt>
                <c:pt idx="15203">
                  <c:v>64.62451999999999</c:v>
                </c:pt>
                <c:pt idx="15204">
                  <c:v>64.637749999999997</c:v>
                </c:pt>
                <c:pt idx="15205">
                  <c:v>64.644360000000006</c:v>
                </c:pt>
                <c:pt idx="15206">
                  <c:v>64.658540000000002</c:v>
                </c:pt>
                <c:pt idx="15207">
                  <c:v>64.665149999999997</c:v>
                </c:pt>
                <c:pt idx="15208">
                  <c:v>64.678380000000004</c:v>
                </c:pt>
                <c:pt idx="15209">
                  <c:v>64.691609999999997</c:v>
                </c:pt>
                <c:pt idx="15210">
                  <c:v>64.698220000000006</c:v>
                </c:pt>
                <c:pt idx="15211">
                  <c:v>64.705780000000004</c:v>
                </c:pt>
                <c:pt idx="15212">
                  <c:v>64.719009999999997</c:v>
                </c:pt>
                <c:pt idx="15213">
                  <c:v>64.719009999999997</c:v>
                </c:pt>
                <c:pt idx="15214">
                  <c:v>64.725620000000006</c:v>
                </c:pt>
                <c:pt idx="15215">
                  <c:v>64.753019999999992</c:v>
                </c:pt>
                <c:pt idx="15216">
                  <c:v>64.766249999999999</c:v>
                </c:pt>
                <c:pt idx="15217">
                  <c:v>64.766249999999999</c:v>
                </c:pt>
                <c:pt idx="15218">
                  <c:v>64.772859999999994</c:v>
                </c:pt>
                <c:pt idx="15219">
                  <c:v>64.779480000000007</c:v>
                </c:pt>
                <c:pt idx="15220">
                  <c:v>64.800260000000009</c:v>
                </c:pt>
                <c:pt idx="15221">
                  <c:v>64.800260000000009</c:v>
                </c:pt>
                <c:pt idx="15222">
                  <c:v>64.813490000000002</c:v>
                </c:pt>
                <c:pt idx="15223">
                  <c:v>64.826719999999995</c:v>
                </c:pt>
                <c:pt idx="15224">
                  <c:v>64.833330000000004</c:v>
                </c:pt>
                <c:pt idx="15225">
                  <c:v>64.833330000000004</c:v>
                </c:pt>
                <c:pt idx="15226">
                  <c:v>64.847499999999997</c:v>
                </c:pt>
                <c:pt idx="15227">
                  <c:v>64.847499999999997</c:v>
                </c:pt>
                <c:pt idx="15228">
                  <c:v>64.860730000000004</c:v>
                </c:pt>
                <c:pt idx="15229">
                  <c:v>64.867350000000002</c:v>
                </c:pt>
                <c:pt idx="15230">
                  <c:v>64.873959999999997</c:v>
                </c:pt>
                <c:pt idx="15231">
                  <c:v>64.881519999999995</c:v>
                </c:pt>
                <c:pt idx="15232">
                  <c:v>64.894750000000002</c:v>
                </c:pt>
                <c:pt idx="15233">
                  <c:v>64.907980000000009</c:v>
                </c:pt>
                <c:pt idx="15234">
                  <c:v>64.907980000000009</c:v>
                </c:pt>
                <c:pt idx="15235">
                  <c:v>64.907980000000009</c:v>
                </c:pt>
                <c:pt idx="15236">
                  <c:v>64.91458999999999</c:v>
                </c:pt>
                <c:pt idx="15237">
                  <c:v>64.928759999999997</c:v>
                </c:pt>
                <c:pt idx="15238">
                  <c:v>64.941990000000004</c:v>
                </c:pt>
                <c:pt idx="15239">
                  <c:v>64.948610000000002</c:v>
                </c:pt>
                <c:pt idx="15240">
                  <c:v>64.948610000000002</c:v>
                </c:pt>
                <c:pt idx="15241">
                  <c:v>64.948610000000002</c:v>
                </c:pt>
                <c:pt idx="15242">
                  <c:v>64.955219999999997</c:v>
                </c:pt>
                <c:pt idx="15243">
                  <c:v>64.969390000000004</c:v>
                </c:pt>
                <c:pt idx="15244">
                  <c:v>64.975999999999999</c:v>
                </c:pt>
                <c:pt idx="15245">
                  <c:v>64.975999999999999</c:v>
                </c:pt>
                <c:pt idx="15246">
                  <c:v>64.995850000000004</c:v>
                </c:pt>
                <c:pt idx="15247">
                  <c:v>64.995850000000004</c:v>
                </c:pt>
                <c:pt idx="15248">
                  <c:v>65.002459999999999</c:v>
                </c:pt>
                <c:pt idx="15249">
                  <c:v>65.009069999999994</c:v>
                </c:pt>
                <c:pt idx="15250">
                  <c:v>65.023250000000004</c:v>
                </c:pt>
                <c:pt idx="15251">
                  <c:v>65.029859999999999</c:v>
                </c:pt>
                <c:pt idx="15252">
                  <c:v>65.036469999999994</c:v>
                </c:pt>
                <c:pt idx="15253">
                  <c:v>65.036469999999994</c:v>
                </c:pt>
                <c:pt idx="15254">
                  <c:v>65.043089999999992</c:v>
                </c:pt>
                <c:pt idx="15255">
                  <c:v>65.049700000000001</c:v>
                </c:pt>
                <c:pt idx="15256">
                  <c:v>65.070489999999992</c:v>
                </c:pt>
                <c:pt idx="15257">
                  <c:v>65.096949999999993</c:v>
                </c:pt>
                <c:pt idx="15258">
                  <c:v>65.124339999999989</c:v>
                </c:pt>
                <c:pt idx="15259">
                  <c:v>65.130960000000002</c:v>
                </c:pt>
                <c:pt idx="15260">
                  <c:v>65.144190000000009</c:v>
                </c:pt>
                <c:pt idx="15261">
                  <c:v>65.171589999999995</c:v>
                </c:pt>
                <c:pt idx="15262">
                  <c:v>65.191429999999997</c:v>
                </c:pt>
                <c:pt idx="15263">
                  <c:v>65.198989999999995</c:v>
                </c:pt>
                <c:pt idx="15264">
                  <c:v>65.232060000000004</c:v>
                </c:pt>
                <c:pt idx="15265">
                  <c:v>65.246229999999997</c:v>
                </c:pt>
                <c:pt idx="15266">
                  <c:v>65.252839999999992</c:v>
                </c:pt>
                <c:pt idx="15267">
                  <c:v>65.279300000000006</c:v>
                </c:pt>
                <c:pt idx="15268">
                  <c:v>65.279300000000006</c:v>
                </c:pt>
                <c:pt idx="15269">
                  <c:v>65.293469999999999</c:v>
                </c:pt>
                <c:pt idx="15270">
                  <c:v>65.319929999999999</c:v>
                </c:pt>
                <c:pt idx="15271">
                  <c:v>65.326539999999994</c:v>
                </c:pt>
                <c:pt idx="15272">
                  <c:v>65.347329999999999</c:v>
                </c:pt>
                <c:pt idx="15273">
                  <c:v>65.367170000000002</c:v>
                </c:pt>
                <c:pt idx="15274">
                  <c:v>65.381339999999994</c:v>
                </c:pt>
                <c:pt idx="15275">
                  <c:v>65.387959999999993</c:v>
                </c:pt>
                <c:pt idx="15276">
                  <c:v>65.401179999999997</c:v>
                </c:pt>
                <c:pt idx="15277">
                  <c:v>65.421970000000002</c:v>
                </c:pt>
                <c:pt idx="15278">
                  <c:v>65.435199999999995</c:v>
                </c:pt>
                <c:pt idx="15279">
                  <c:v>65.455039999999997</c:v>
                </c:pt>
                <c:pt idx="15280">
                  <c:v>65.475830000000002</c:v>
                </c:pt>
                <c:pt idx="15281">
                  <c:v>65.469210000000004</c:v>
                </c:pt>
                <c:pt idx="15282">
                  <c:v>65.489050000000006</c:v>
                </c:pt>
                <c:pt idx="15283">
                  <c:v>65.509839999999997</c:v>
                </c:pt>
                <c:pt idx="15284">
                  <c:v>65.529679999999999</c:v>
                </c:pt>
                <c:pt idx="15285">
                  <c:v>65.523070000000004</c:v>
                </c:pt>
                <c:pt idx="15286">
                  <c:v>65.523070000000004</c:v>
                </c:pt>
                <c:pt idx="15287">
                  <c:v>65.529679999999999</c:v>
                </c:pt>
                <c:pt idx="15288">
                  <c:v>65.542910000000006</c:v>
                </c:pt>
                <c:pt idx="15289">
                  <c:v>65.557090000000002</c:v>
                </c:pt>
                <c:pt idx="15290">
                  <c:v>65.563699999999997</c:v>
                </c:pt>
                <c:pt idx="15291">
                  <c:v>65.576920000000001</c:v>
                </c:pt>
                <c:pt idx="15292">
                  <c:v>65.590159999999997</c:v>
                </c:pt>
                <c:pt idx="15293">
                  <c:v>65.610939999999999</c:v>
                </c:pt>
                <c:pt idx="15294">
                  <c:v>65.624160000000003</c:v>
                </c:pt>
                <c:pt idx="15295">
                  <c:v>65.6374</c:v>
                </c:pt>
                <c:pt idx="15296">
                  <c:v>65.651570000000007</c:v>
                </c:pt>
                <c:pt idx="15297">
                  <c:v>65.671410000000009</c:v>
                </c:pt>
                <c:pt idx="15298">
                  <c:v>65.684640000000002</c:v>
                </c:pt>
                <c:pt idx="15299">
                  <c:v>65.6922</c:v>
                </c:pt>
                <c:pt idx="15300">
                  <c:v>65.705420000000004</c:v>
                </c:pt>
                <c:pt idx="15301">
                  <c:v>65.718649999999997</c:v>
                </c:pt>
                <c:pt idx="15302">
                  <c:v>65.718649999999997</c:v>
                </c:pt>
                <c:pt idx="15303">
                  <c:v>65.725270000000009</c:v>
                </c:pt>
                <c:pt idx="15304">
                  <c:v>65.739440000000002</c:v>
                </c:pt>
                <c:pt idx="15305">
                  <c:v>65.752660000000006</c:v>
                </c:pt>
                <c:pt idx="15306">
                  <c:v>65.759280000000004</c:v>
                </c:pt>
                <c:pt idx="15307">
                  <c:v>65.772509999999997</c:v>
                </c:pt>
                <c:pt idx="15308">
                  <c:v>65.78667999999999</c:v>
                </c:pt>
                <c:pt idx="15309">
                  <c:v>65.799909999999997</c:v>
                </c:pt>
                <c:pt idx="15310">
                  <c:v>65.806520000000006</c:v>
                </c:pt>
                <c:pt idx="15311">
                  <c:v>65.813130000000001</c:v>
                </c:pt>
                <c:pt idx="15312">
                  <c:v>65.833919999999992</c:v>
                </c:pt>
                <c:pt idx="15313">
                  <c:v>65.84053999999999</c:v>
                </c:pt>
                <c:pt idx="15314">
                  <c:v>65.84053999999999</c:v>
                </c:pt>
                <c:pt idx="15315">
                  <c:v>65.860380000000006</c:v>
                </c:pt>
                <c:pt idx="15316">
                  <c:v>65.874549999999999</c:v>
                </c:pt>
                <c:pt idx="15317">
                  <c:v>65.881160000000008</c:v>
                </c:pt>
                <c:pt idx="15318">
                  <c:v>65.894390000000001</c:v>
                </c:pt>
                <c:pt idx="15319">
                  <c:v>65.901009999999999</c:v>
                </c:pt>
                <c:pt idx="15320">
                  <c:v>65.907619999999994</c:v>
                </c:pt>
                <c:pt idx="15321">
                  <c:v>65.92841</c:v>
                </c:pt>
                <c:pt idx="15322">
                  <c:v>65.935020000000009</c:v>
                </c:pt>
                <c:pt idx="15323">
                  <c:v>65.941630000000004</c:v>
                </c:pt>
                <c:pt idx="15324">
                  <c:v>65.954859999999996</c:v>
                </c:pt>
                <c:pt idx="15325">
                  <c:v>65.962419999999995</c:v>
                </c:pt>
                <c:pt idx="15326">
                  <c:v>65.975649999999987</c:v>
                </c:pt>
                <c:pt idx="15327">
                  <c:v>65.988880000000009</c:v>
                </c:pt>
                <c:pt idx="15328">
                  <c:v>66.009659999999997</c:v>
                </c:pt>
                <c:pt idx="15329">
                  <c:v>66.009659999999997</c:v>
                </c:pt>
                <c:pt idx="15330">
                  <c:v>66.009659999999997</c:v>
                </c:pt>
                <c:pt idx="15331">
                  <c:v>66.009659999999997</c:v>
                </c:pt>
                <c:pt idx="15332">
                  <c:v>65.995490000000004</c:v>
                </c:pt>
                <c:pt idx="15333">
                  <c:v>65.98227</c:v>
                </c:pt>
                <c:pt idx="15334">
                  <c:v>65.969039999999993</c:v>
                </c:pt>
                <c:pt idx="15335">
                  <c:v>65.941630000000004</c:v>
                </c:pt>
                <c:pt idx="15336">
                  <c:v>65.921800000000005</c:v>
                </c:pt>
                <c:pt idx="15337">
                  <c:v>65.915179999999992</c:v>
                </c:pt>
                <c:pt idx="15338">
                  <c:v>65.915179999999992</c:v>
                </c:pt>
                <c:pt idx="15339">
                  <c:v>65.915179999999992</c:v>
                </c:pt>
                <c:pt idx="15340">
                  <c:v>65.901009999999999</c:v>
                </c:pt>
                <c:pt idx="15341">
                  <c:v>65.887779999999992</c:v>
                </c:pt>
                <c:pt idx="15342">
                  <c:v>65.887779999999992</c:v>
                </c:pt>
                <c:pt idx="15343">
                  <c:v>65.881160000000008</c:v>
                </c:pt>
                <c:pt idx="15344">
                  <c:v>65.881160000000008</c:v>
                </c:pt>
                <c:pt idx="15345">
                  <c:v>65.866990000000001</c:v>
                </c:pt>
                <c:pt idx="15346">
                  <c:v>65.860380000000006</c:v>
                </c:pt>
                <c:pt idx="15347">
                  <c:v>65.853769999999997</c:v>
                </c:pt>
                <c:pt idx="15348">
                  <c:v>65.853769999999997</c:v>
                </c:pt>
                <c:pt idx="15349">
                  <c:v>65.847149999999999</c:v>
                </c:pt>
                <c:pt idx="15350">
                  <c:v>65.847149999999999</c:v>
                </c:pt>
                <c:pt idx="15351">
                  <c:v>65.833919999999992</c:v>
                </c:pt>
                <c:pt idx="15352">
                  <c:v>65.847149999999999</c:v>
                </c:pt>
                <c:pt idx="15353">
                  <c:v>65.847149999999999</c:v>
                </c:pt>
                <c:pt idx="15354">
                  <c:v>65.833919999999992</c:v>
                </c:pt>
                <c:pt idx="15355">
                  <c:v>65.84053999999999</c:v>
                </c:pt>
                <c:pt idx="15356">
                  <c:v>65.84053999999999</c:v>
                </c:pt>
                <c:pt idx="15357">
                  <c:v>65.833919999999992</c:v>
                </c:pt>
                <c:pt idx="15358">
                  <c:v>65.84053999999999</c:v>
                </c:pt>
                <c:pt idx="15359">
                  <c:v>65.847149999999999</c:v>
                </c:pt>
                <c:pt idx="15360">
                  <c:v>65.84053999999999</c:v>
                </c:pt>
                <c:pt idx="15361">
                  <c:v>65.84053999999999</c:v>
                </c:pt>
                <c:pt idx="15362">
                  <c:v>65.84053999999999</c:v>
                </c:pt>
                <c:pt idx="15363">
                  <c:v>65.84053999999999</c:v>
                </c:pt>
                <c:pt idx="15364">
                  <c:v>65.84053999999999</c:v>
                </c:pt>
                <c:pt idx="15365">
                  <c:v>65.847149999999999</c:v>
                </c:pt>
                <c:pt idx="15366">
                  <c:v>65.853769999999997</c:v>
                </c:pt>
                <c:pt idx="15367">
                  <c:v>65.847149999999999</c:v>
                </c:pt>
                <c:pt idx="15368">
                  <c:v>65.847149999999999</c:v>
                </c:pt>
                <c:pt idx="15369">
                  <c:v>65.847149999999999</c:v>
                </c:pt>
                <c:pt idx="15370">
                  <c:v>65.853769999999997</c:v>
                </c:pt>
                <c:pt idx="15371">
                  <c:v>65.866990000000001</c:v>
                </c:pt>
                <c:pt idx="15372">
                  <c:v>65.866990000000001</c:v>
                </c:pt>
                <c:pt idx="15373">
                  <c:v>65.874549999999999</c:v>
                </c:pt>
                <c:pt idx="15374">
                  <c:v>65.874549999999999</c:v>
                </c:pt>
                <c:pt idx="15375">
                  <c:v>65.866990000000001</c:v>
                </c:pt>
                <c:pt idx="15376">
                  <c:v>65.860380000000006</c:v>
                </c:pt>
                <c:pt idx="15377">
                  <c:v>65.853769999999997</c:v>
                </c:pt>
                <c:pt idx="15378">
                  <c:v>65.860380000000006</c:v>
                </c:pt>
                <c:pt idx="15379">
                  <c:v>65.866990000000001</c:v>
                </c:pt>
                <c:pt idx="15380">
                  <c:v>65.866990000000001</c:v>
                </c:pt>
                <c:pt idx="15381">
                  <c:v>65.866990000000001</c:v>
                </c:pt>
                <c:pt idx="15382">
                  <c:v>65.881160000000008</c:v>
                </c:pt>
                <c:pt idx="15383">
                  <c:v>65.874549999999999</c:v>
                </c:pt>
                <c:pt idx="15384">
                  <c:v>65.881160000000008</c:v>
                </c:pt>
                <c:pt idx="15385">
                  <c:v>65.881160000000008</c:v>
                </c:pt>
                <c:pt idx="15386">
                  <c:v>65.881160000000008</c:v>
                </c:pt>
                <c:pt idx="15387">
                  <c:v>65.894390000000001</c:v>
                </c:pt>
                <c:pt idx="15388">
                  <c:v>65.901009999999999</c:v>
                </c:pt>
                <c:pt idx="15389">
                  <c:v>65.901009999999999</c:v>
                </c:pt>
                <c:pt idx="15390">
                  <c:v>65.907619999999994</c:v>
                </c:pt>
                <c:pt idx="15391">
                  <c:v>65.907619999999994</c:v>
                </c:pt>
                <c:pt idx="15392">
                  <c:v>65.915179999999992</c:v>
                </c:pt>
                <c:pt idx="15393">
                  <c:v>65.92841</c:v>
                </c:pt>
                <c:pt idx="15394">
                  <c:v>65.921800000000005</c:v>
                </c:pt>
                <c:pt idx="15395">
                  <c:v>65.92841</c:v>
                </c:pt>
                <c:pt idx="15396">
                  <c:v>65.935020000000009</c:v>
                </c:pt>
                <c:pt idx="15397">
                  <c:v>65.935020000000009</c:v>
                </c:pt>
                <c:pt idx="15398">
                  <c:v>65.941630000000004</c:v>
                </c:pt>
                <c:pt idx="15399">
                  <c:v>65.948250000000002</c:v>
                </c:pt>
                <c:pt idx="15400">
                  <c:v>65.954859999999996</c:v>
                </c:pt>
                <c:pt idx="15401">
                  <c:v>65.962419999999995</c:v>
                </c:pt>
                <c:pt idx="15402">
                  <c:v>65.962419999999995</c:v>
                </c:pt>
                <c:pt idx="15403">
                  <c:v>65.969039999999993</c:v>
                </c:pt>
                <c:pt idx="15404">
                  <c:v>65.975649999999987</c:v>
                </c:pt>
                <c:pt idx="15405">
                  <c:v>65.975649999999987</c:v>
                </c:pt>
                <c:pt idx="15406">
                  <c:v>65.988880000000009</c:v>
                </c:pt>
                <c:pt idx="15407">
                  <c:v>65.988880000000009</c:v>
                </c:pt>
                <c:pt idx="15408">
                  <c:v>65.98227</c:v>
                </c:pt>
                <c:pt idx="15409">
                  <c:v>65.988880000000009</c:v>
                </c:pt>
                <c:pt idx="15410">
                  <c:v>65.988880000000009</c:v>
                </c:pt>
                <c:pt idx="15411">
                  <c:v>65.988880000000009</c:v>
                </c:pt>
                <c:pt idx="15412">
                  <c:v>66.002100000000013</c:v>
                </c:pt>
                <c:pt idx="15413">
                  <c:v>65.995490000000004</c:v>
                </c:pt>
                <c:pt idx="15414">
                  <c:v>66.002100000000013</c:v>
                </c:pt>
                <c:pt idx="15415">
                  <c:v>66.009659999999997</c:v>
                </c:pt>
                <c:pt idx="15416">
                  <c:v>66.009659999999997</c:v>
                </c:pt>
                <c:pt idx="15417">
                  <c:v>66.009659999999997</c:v>
                </c:pt>
                <c:pt idx="15418">
                  <c:v>66.002100000000013</c:v>
                </c:pt>
                <c:pt idx="15419">
                  <c:v>66.016279999999995</c:v>
                </c:pt>
                <c:pt idx="15420">
                  <c:v>66.029509999999988</c:v>
                </c:pt>
                <c:pt idx="15421">
                  <c:v>66.029509999999988</c:v>
                </c:pt>
                <c:pt idx="15422">
                  <c:v>66.036119999999997</c:v>
                </c:pt>
                <c:pt idx="15423">
                  <c:v>66.042729999999992</c:v>
                </c:pt>
                <c:pt idx="15424">
                  <c:v>66.042729999999992</c:v>
                </c:pt>
                <c:pt idx="15425">
                  <c:v>66.042729999999992</c:v>
                </c:pt>
                <c:pt idx="15426">
                  <c:v>66.042729999999992</c:v>
                </c:pt>
                <c:pt idx="15427">
                  <c:v>66.063520000000011</c:v>
                </c:pt>
                <c:pt idx="15428">
                  <c:v>66.063520000000011</c:v>
                </c:pt>
                <c:pt idx="15429">
                  <c:v>66.070130000000006</c:v>
                </c:pt>
                <c:pt idx="15430">
                  <c:v>66.070130000000006</c:v>
                </c:pt>
                <c:pt idx="15431">
                  <c:v>66.076750000000004</c:v>
                </c:pt>
                <c:pt idx="15432">
                  <c:v>66.083359999999999</c:v>
                </c:pt>
                <c:pt idx="15433">
                  <c:v>66.083359999999999</c:v>
                </c:pt>
                <c:pt idx="15434">
                  <c:v>66.089979999999997</c:v>
                </c:pt>
                <c:pt idx="15435">
                  <c:v>66.097529999999992</c:v>
                </c:pt>
                <c:pt idx="15436">
                  <c:v>66.097529999999992</c:v>
                </c:pt>
                <c:pt idx="15437">
                  <c:v>66.10414999999999</c:v>
                </c:pt>
                <c:pt idx="15438">
                  <c:v>66.10414999999999</c:v>
                </c:pt>
                <c:pt idx="15439">
                  <c:v>66.10414999999999</c:v>
                </c:pt>
                <c:pt idx="15440">
                  <c:v>66.110770000000002</c:v>
                </c:pt>
                <c:pt idx="15441">
                  <c:v>66.117380000000011</c:v>
                </c:pt>
                <c:pt idx="15442">
                  <c:v>66.117380000000011</c:v>
                </c:pt>
                <c:pt idx="15443">
                  <c:v>66.130600000000001</c:v>
                </c:pt>
                <c:pt idx="15444">
                  <c:v>66.130600000000001</c:v>
                </c:pt>
                <c:pt idx="15445">
                  <c:v>66.130600000000001</c:v>
                </c:pt>
                <c:pt idx="15446">
                  <c:v>66.137219999999999</c:v>
                </c:pt>
                <c:pt idx="15447">
                  <c:v>66.137219999999999</c:v>
                </c:pt>
                <c:pt idx="15448">
                  <c:v>66.130600000000001</c:v>
                </c:pt>
                <c:pt idx="15449">
                  <c:v>66.137219999999999</c:v>
                </c:pt>
                <c:pt idx="15450">
                  <c:v>66.15800999999999</c:v>
                </c:pt>
                <c:pt idx="15451">
                  <c:v>66.15800999999999</c:v>
                </c:pt>
                <c:pt idx="15452">
                  <c:v>66.15800999999999</c:v>
                </c:pt>
                <c:pt idx="15453">
                  <c:v>66.164619999999999</c:v>
                </c:pt>
                <c:pt idx="15454">
                  <c:v>66.164619999999999</c:v>
                </c:pt>
                <c:pt idx="15455">
                  <c:v>66.177840000000003</c:v>
                </c:pt>
                <c:pt idx="15456">
                  <c:v>66.171229999999994</c:v>
                </c:pt>
                <c:pt idx="15457">
                  <c:v>66.185410000000005</c:v>
                </c:pt>
                <c:pt idx="15458">
                  <c:v>66.185410000000005</c:v>
                </c:pt>
                <c:pt idx="15459">
                  <c:v>66.192019999999999</c:v>
                </c:pt>
                <c:pt idx="15460">
                  <c:v>66.205250000000007</c:v>
                </c:pt>
                <c:pt idx="15461">
                  <c:v>66.21848</c:v>
                </c:pt>
                <c:pt idx="15462">
                  <c:v>66.239260000000002</c:v>
                </c:pt>
                <c:pt idx="15463">
                  <c:v>66.252490000000009</c:v>
                </c:pt>
                <c:pt idx="15464">
                  <c:v>66.272329999999997</c:v>
                </c:pt>
                <c:pt idx="15465">
                  <c:v>66.293120000000002</c:v>
                </c:pt>
                <c:pt idx="15466">
                  <c:v>66.312960000000004</c:v>
                </c:pt>
                <c:pt idx="15467">
                  <c:v>66.320520000000002</c:v>
                </c:pt>
                <c:pt idx="15468">
                  <c:v>66.320520000000002</c:v>
                </c:pt>
                <c:pt idx="15469">
                  <c:v>66.340360000000004</c:v>
                </c:pt>
                <c:pt idx="15470">
                  <c:v>66.353589999999997</c:v>
                </c:pt>
                <c:pt idx="15471">
                  <c:v>66.374380000000002</c:v>
                </c:pt>
                <c:pt idx="15472">
                  <c:v>66.387600000000006</c:v>
                </c:pt>
                <c:pt idx="15473">
                  <c:v>66.400829999999999</c:v>
                </c:pt>
                <c:pt idx="15474">
                  <c:v>66.407449999999997</c:v>
                </c:pt>
                <c:pt idx="15475">
                  <c:v>66.42161999999999</c:v>
                </c:pt>
                <c:pt idx="15476">
                  <c:v>66.434839999999994</c:v>
                </c:pt>
                <c:pt idx="15477">
                  <c:v>66.441460000000006</c:v>
                </c:pt>
                <c:pt idx="15478">
                  <c:v>66.462240000000008</c:v>
                </c:pt>
                <c:pt idx="15479">
                  <c:v>66.468860000000006</c:v>
                </c:pt>
                <c:pt idx="15480">
                  <c:v>66.482089999999999</c:v>
                </c:pt>
                <c:pt idx="15481">
                  <c:v>66.495310000000003</c:v>
                </c:pt>
                <c:pt idx="15482">
                  <c:v>66.495310000000003</c:v>
                </c:pt>
                <c:pt idx="15483">
                  <c:v>66.509479999999996</c:v>
                </c:pt>
                <c:pt idx="15484">
                  <c:v>66.529330000000002</c:v>
                </c:pt>
                <c:pt idx="15485">
                  <c:v>66.529330000000002</c:v>
                </c:pt>
                <c:pt idx="15486">
                  <c:v>66.542550000000006</c:v>
                </c:pt>
                <c:pt idx="15487">
                  <c:v>66.556730000000002</c:v>
                </c:pt>
                <c:pt idx="15488">
                  <c:v>66.583190000000002</c:v>
                </c:pt>
                <c:pt idx="15489">
                  <c:v>66.597359999999995</c:v>
                </c:pt>
                <c:pt idx="15490">
                  <c:v>66.623809999999992</c:v>
                </c:pt>
                <c:pt idx="15491">
                  <c:v>66.651210000000006</c:v>
                </c:pt>
                <c:pt idx="15492">
                  <c:v>66.677669999999992</c:v>
                </c:pt>
                <c:pt idx="15493">
                  <c:v>66.68522999999999</c:v>
                </c:pt>
                <c:pt idx="15494">
                  <c:v>66.698449999999994</c:v>
                </c:pt>
                <c:pt idx="15495">
                  <c:v>66.718299999999999</c:v>
                </c:pt>
                <c:pt idx="15496">
                  <c:v>66.725859999999997</c:v>
                </c:pt>
                <c:pt idx="15497">
                  <c:v>66.63042999999999</c:v>
                </c:pt>
                <c:pt idx="15498">
                  <c:v>64.515860000000004</c:v>
                </c:pt>
                <c:pt idx="15499">
                  <c:v>62.401300000000006</c:v>
                </c:pt>
                <c:pt idx="15500">
                  <c:v>62.381459999999997</c:v>
                </c:pt>
                <c:pt idx="15501">
                  <c:v>62.475949999999997</c:v>
                </c:pt>
                <c:pt idx="15502">
                  <c:v>62.543980000000005</c:v>
                </c:pt>
                <c:pt idx="15503">
                  <c:v>62.631839999999997</c:v>
                </c:pt>
                <c:pt idx="15504">
                  <c:v>62.705539999999999</c:v>
                </c:pt>
                <c:pt idx="15505">
                  <c:v>62.786799999999999</c:v>
                </c:pt>
                <c:pt idx="15506">
                  <c:v>62.861440000000002</c:v>
                </c:pt>
                <c:pt idx="15507">
                  <c:v>62.915300000000002</c:v>
                </c:pt>
                <c:pt idx="15508">
                  <c:v>62.989940000000004</c:v>
                </c:pt>
                <c:pt idx="15509">
                  <c:v>63.057019999999994</c:v>
                </c:pt>
                <c:pt idx="15510">
                  <c:v>63.1175</c:v>
                </c:pt>
                <c:pt idx="15511">
                  <c:v>63.192140000000002</c:v>
                </c:pt>
                <c:pt idx="15512">
                  <c:v>63.239379999999997</c:v>
                </c:pt>
                <c:pt idx="15513">
                  <c:v>63.299849999999999</c:v>
                </c:pt>
                <c:pt idx="15514">
                  <c:v>63.361269999999998</c:v>
                </c:pt>
                <c:pt idx="15515">
                  <c:v>63.421730000000004</c:v>
                </c:pt>
                <c:pt idx="15516">
                  <c:v>63.468980000000002</c:v>
                </c:pt>
                <c:pt idx="15517">
                  <c:v>63.522829999999999</c:v>
                </c:pt>
                <c:pt idx="15518">
                  <c:v>63.577629999999999</c:v>
                </c:pt>
                <c:pt idx="15519">
                  <c:v>63.638109999999998</c:v>
                </c:pt>
                <c:pt idx="15520">
                  <c:v>63.698569999999997</c:v>
                </c:pt>
                <c:pt idx="15521">
                  <c:v>63.745820000000002</c:v>
                </c:pt>
                <c:pt idx="15522">
                  <c:v>63.800620000000002</c:v>
                </c:pt>
                <c:pt idx="15523">
                  <c:v>63.854469999999999</c:v>
                </c:pt>
                <c:pt idx="15524">
                  <c:v>63.908329999999999</c:v>
                </c:pt>
                <c:pt idx="15525">
                  <c:v>63.94896</c:v>
                </c:pt>
                <c:pt idx="15526">
                  <c:v>64.022660000000002</c:v>
                </c:pt>
                <c:pt idx="15527">
                  <c:v>64.103909999999999</c:v>
                </c:pt>
                <c:pt idx="15528">
                  <c:v>64.178550000000001</c:v>
                </c:pt>
                <c:pt idx="15529">
                  <c:v>64.23903</c:v>
                </c:pt>
                <c:pt idx="15530">
                  <c:v>64.313670000000002</c:v>
                </c:pt>
                <c:pt idx="15531">
                  <c:v>64.394930000000002</c:v>
                </c:pt>
                <c:pt idx="15532">
                  <c:v>64.455389999999994</c:v>
                </c:pt>
                <c:pt idx="15533">
                  <c:v>64.523430000000005</c:v>
                </c:pt>
                <c:pt idx="15534">
                  <c:v>64.583889999999997</c:v>
                </c:pt>
                <c:pt idx="15535">
                  <c:v>64.658540000000002</c:v>
                </c:pt>
                <c:pt idx="15536">
                  <c:v>64.732230000000001</c:v>
                </c:pt>
                <c:pt idx="15537">
                  <c:v>64.79365</c:v>
                </c:pt>
                <c:pt idx="15538">
                  <c:v>64.860730000000004</c:v>
                </c:pt>
                <c:pt idx="15539">
                  <c:v>64.941990000000004</c:v>
                </c:pt>
                <c:pt idx="15540">
                  <c:v>65.002459999999999</c:v>
                </c:pt>
                <c:pt idx="15541">
                  <c:v>65.063879999999997</c:v>
                </c:pt>
                <c:pt idx="15542">
                  <c:v>65.130960000000002</c:v>
                </c:pt>
                <c:pt idx="15543">
                  <c:v>65.205600000000004</c:v>
                </c:pt>
                <c:pt idx="15544">
                  <c:v>65.266069999999999</c:v>
                </c:pt>
                <c:pt idx="15545">
                  <c:v>65.334099999999992</c:v>
                </c:pt>
                <c:pt idx="15546">
                  <c:v>65.407800000000009</c:v>
                </c:pt>
                <c:pt idx="15547">
                  <c:v>65.461660000000009</c:v>
                </c:pt>
                <c:pt idx="15548">
                  <c:v>65.529679999999999</c:v>
                </c:pt>
                <c:pt idx="15549">
                  <c:v>65.596770000000006</c:v>
                </c:pt>
                <c:pt idx="15550">
                  <c:v>65.651570000000007</c:v>
                </c:pt>
                <c:pt idx="15551">
                  <c:v>65.712039999999988</c:v>
                </c:pt>
                <c:pt idx="15552">
                  <c:v>65.772509999999997</c:v>
                </c:pt>
                <c:pt idx="15553">
                  <c:v>65.833919999999992</c:v>
                </c:pt>
                <c:pt idx="15554">
                  <c:v>65.894390000000001</c:v>
                </c:pt>
                <c:pt idx="15555">
                  <c:v>65.962419999999995</c:v>
                </c:pt>
                <c:pt idx="15556">
                  <c:v>66.016279999999995</c:v>
                </c:pt>
                <c:pt idx="15557">
                  <c:v>66.076750000000004</c:v>
                </c:pt>
                <c:pt idx="15558">
                  <c:v>66.144770000000008</c:v>
                </c:pt>
                <c:pt idx="15559">
                  <c:v>66.198630000000009</c:v>
                </c:pt>
                <c:pt idx="15560">
                  <c:v>66.24588</c:v>
                </c:pt>
                <c:pt idx="15561">
                  <c:v>66.293120000000002</c:v>
                </c:pt>
                <c:pt idx="15562">
                  <c:v>66.360199999999992</c:v>
                </c:pt>
                <c:pt idx="15563">
                  <c:v>66.415000000000006</c:v>
                </c:pt>
                <c:pt idx="15564">
                  <c:v>66.462240000000008</c:v>
                </c:pt>
                <c:pt idx="15565">
                  <c:v>66.509479999999996</c:v>
                </c:pt>
                <c:pt idx="15566">
                  <c:v>66.556730000000002</c:v>
                </c:pt>
                <c:pt idx="15567">
                  <c:v>66.603970000000004</c:v>
                </c:pt>
                <c:pt idx="15568">
                  <c:v>66.651210000000006</c:v>
                </c:pt>
                <c:pt idx="15569">
                  <c:v>66.705070000000006</c:v>
                </c:pt>
                <c:pt idx="15570">
                  <c:v>66.765539999999987</c:v>
                </c:pt>
                <c:pt idx="15571">
                  <c:v>66.820340000000002</c:v>
                </c:pt>
                <c:pt idx="15572">
                  <c:v>66.880809999999997</c:v>
                </c:pt>
                <c:pt idx="15573">
                  <c:v>66.928049999999999</c:v>
                </c:pt>
                <c:pt idx="15574">
                  <c:v>66.988520000000008</c:v>
                </c:pt>
                <c:pt idx="15575">
                  <c:v>67.043320000000008</c:v>
                </c:pt>
                <c:pt idx="15576">
                  <c:v>67.097179999999994</c:v>
                </c:pt>
                <c:pt idx="15577">
                  <c:v>67.137799999999999</c:v>
                </c:pt>
                <c:pt idx="15578">
                  <c:v>67.178440000000009</c:v>
                </c:pt>
                <c:pt idx="15579">
                  <c:v>67.225679999999997</c:v>
                </c:pt>
                <c:pt idx="15580">
                  <c:v>67.272919999999999</c:v>
                </c:pt>
                <c:pt idx="15581">
                  <c:v>67.313550000000006</c:v>
                </c:pt>
                <c:pt idx="15582">
                  <c:v>67.353229999999996</c:v>
                </c:pt>
                <c:pt idx="15583">
                  <c:v>67.393860000000004</c:v>
                </c:pt>
                <c:pt idx="15584">
                  <c:v>67.434490000000011</c:v>
                </c:pt>
                <c:pt idx="15585">
                  <c:v>67.481729999999999</c:v>
                </c:pt>
                <c:pt idx="15586">
                  <c:v>67.522360000000006</c:v>
                </c:pt>
                <c:pt idx="15587">
                  <c:v>67.569600000000008</c:v>
                </c:pt>
                <c:pt idx="15588">
                  <c:v>67.603619999999992</c:v>
                </c:pt>
                <c:pt idx="15589">
                  <c:v>67.631020000000007</c:v>
                </c:pt>
                <c:pt idx="15590">
                  <c:v>67.678259999999995</c:v>
                </c:pt>
                <c:pt idx="15591">
                  <c:v>67.704719999999995</c:v>
                </c:pt>
                <c:pt idx="15592">
                  <c:v>67.732119999999995</c:v>
                </c:pt>
                <c:pt idx="15593">
                  <c:v>67.772739999999999</c:v>
                </c:pt>
                <c:pt idx="15594">
                  <c:v>67.806759999999997</c:v>
                </c:pt>
                <c:pt idx="15595">
                  <c:v>67.833210000000008</c:v>
                </c:pt>
                <c:pt idx="15596">
                  <c:v>67.853999999999999</c:v>
                </c:pt>
                <c:pt idx="15597">
                  <c:v>67.887070000000008</c:v>
                </c:pt>
                <c:pt idx="15598">
                  <c:v>67.914469999999994</c:v>
                </c:pt>
                <c:pt idx="15599">
                  <c:v>67.948479999999989</c:v>
                </c:pt>
                <c:pt idx="15600">
                  <c:v>67.968330000000009</c:v>
                </c:pt>
                <c:pt idx="15601">
                  <c:v>67.989109999999997</c:v>
                </c:pt>
                <c:pt idx="15602">
                  <c:v>68.015570000000011</c:v>
                </c:pt>
                <c:pt idx="15603">
                  <c:v>68.036349999999999</c:v>
                </c:pt>
                <c:pt idx="15604">
                  <c:v>68.076979999999992</c:v>
                </c:pt>
                <c:pt idx="15605">
                  <c:v>68.096829999999997</c:v>
                </c:pt>
                <c:pt idx="15606">
                  <c:v>68.110050000000001</c:v>
                </c:pt>
                <c:pt idx="15607">
                  <c:v>68.130839999999992</c:v>
                </c:pt>
                <c:pt idx="15608">
                  <c:v>68.157300000000006</c:v>
                </c:pt>
                <c:pt idx="15609">
                  <c:v>68.184699999999992</c:v>
                </c:pt>
                <c:pt idx="15610">
                  <c:v>68.218710000000002</c:v>
                </c:pt>
                <c:pt idx="15611">
                  <c:v>68.259339999999995</c:v>
                </c:pt>
                <c:pt idx="15612">
                  <c:v>68.292410000000004</c:v>
                </c:pt>
                <c:pt idx="15613">
                  <c:v>68.326419999999999</c:v>
                </c:pt>
                <c:pt idx="15614">
                  <c:v>68.394449999999992</c:v>
                </c:pt>
                <c:pt idx="15615">
                  <c:v>68.454920000000001</c:v>
                </c:pt>
                <c:pt idx="15616">
                  <c:v>68.515389999999996</c:v>
                </c:pt>
                <c:pt idx="15617">
                  <c:v>68.569249999999997</c:v>
                </c:pt>
                <c:pt idx="15618">
                  <c:v>68.624049999999997</c:v>
                </c:pt>
                <c:pt idx="15619">
                  <c:v>68.671289999999999</c:v>
                </c:pt>
                <c:pt idx="15620">
                  <c:v>68.711919999999992</c:v>
                </c:pt>
                <c:pt idx="15621">
                  <c:v>68.752549999999999</c:v>
                </c:pt>
                <c:pt idx="15622">
                  <c:v>68.792229999999989</c:v>
                </c:pt>
                <c:pt idx="15623">
                  <c:v>68.832859999999997</c:v>
                </c:pt>
                <c:pt idx="15624">
                  <c:v>68.880099999999999</c:v>
                </c:pt>
                <c:pt idx="15625">
                  <c:v>68.914119999999997</c:v>
                </c:pt>
                <c:pt idx="15626">
                  <c:v>68.941519999999997</c:v>
                </c:pt>
                <c:pt idx="15627">
                  <c:v>68.98214999999999</c:v>
                </c:pt>
                <c:pt idx="15628">
                  <c:v>69.01521000000001</c:v>
                </c:pt>
                <c:pt idx="15629">
                  <c:v>69.042619999999999</c:v>
                </c:pt>
                <c:pt idx="15630">
                  <c:v>69.07002</c:v>
                </c:pt>
                <c:pt idx="15631">
                  <c:v>69.103089999999995</c:v>
                </c:pt>
                <c:pt idx="15632">
                  <c:v>69.130479999999991</c:v>
                </c:pt>
                <c:pt idx="15633">
                  <c:v>69.150329999999997</c:v>
                </c:pt>
                <c:pt idx="15634">
                  <c:v>69.184339999999992</c:v>
                </c:pt>
                <c:pt idx="15635">
                  <c:v>69.205130000000011</c:v>
                </c:pt>
                <c:pt idx="15636">
                  <c:v>69.224969999999999</c:v>
                </c:pt>
                <c:pt idx="15637">
                  <c:v>69.252369999999999</c:v>
                </c:pt>
                <c:pt idx="15638">
                  <c:v>69.278829999999999</c:v>
                </c:pt>
                <c:pt idx="15639">
                  <c:v>69.312839999999994</c:v>
                </c:pt>
                <c:pt idx="15640">
                  <c:v>69.340240000000009</c:v>
                </c:pt>
                <c:pt idx="15641">
                  <c:v>69.373310000000004</c:v>
                </c:pt>
                <c:pt idx="15642">
                  <c:v>69.400710000000004</c:v>
                </c:pt>
                <c:pt idx="15643">
                  <c:v>69.413939999999997</c:v>
                </c:pt>
                <c:pt idx="15644">
                  <c:v>69.454570000000004</c:v>
                </c:pt>
                <c:pt idx="15645">
                  <c:v>69.488579999999999</c:v>
                </c:pt>
                <c:pt idx="15646">
                  <c:v>69.515039999999999</c:v>
                </c:pt>
                <c:pt idx="15647">
                  <c:v>69.542439999999999</c:v>
                </c:pt>
                <c:pt idx="15648">
                  <c:v>69.576449999999994</c:v>
                </c:pt>
                <c:pt idx="15649">
                  <c:v>69.610470000000007</c:v>
                </c:pt>
                <c:pt idx="15650">
                  <c:v>69.643539999999987</c:v>
                </c:pt>
                <c:pt idx="15651">
                  <c:v>69.664320000000004</c:v>
                </c:pt>
                <c:pt idx="15652">
                  <c:v>69.690780000000004</c:v>
                </c:pt>
                <c:pt idx="15653">
                  <c:v>69.71817999999999</c:v>
                </c:pt>
                <c:pt idx="15654">
                  <c:v>69.752200000000002</c:v>
                </c:pt>
                <c:pt idx="15655">
                  <c:v>69.778649999999999</c:v>
                </c:pt>
                <c:pt idx="15656">
                  <c:v>69.792820000000006</c:v>
                </c:pt>
                <c:pt idx="15657">
                  <c:v>69.819270000000003</c:v>
                </c:pt>
                <c:pt idx="15658">
                  <c:v>69.840059999999994</c:v>
                </c:pt>
                <c:pt idx="15659">
                  <c:v>69.866520000000008</c:v>
                </c:pt>
                <c:pt idx="15660">
                  <c:v>69.913759999999996</c:v>
                </c:pt>
                <c:pt idx="15661">
                  <c:v>69.934550000000002</c:v>
                </c:pt>
                <c:pt idx="15662">
                  <c:v>69.960999999999999</c:v>
                </c:pt>
                <c:pt idx="15663">
                  <c:v>69.988410000000002</c:v>
                </c:pt>
                <c:pt idx="15664">
                  <c:v>70.015799999999999</c:v>
                </c:pt>
                <c:pt idx="15665">
                  <c:v>70.048880000000011</c:v>
                </c:pt>
                <c:pt idx="15666">
                  <c:v>70.089500000000001</c:v>
                </c:pt>
                <c:pt idx="15667">
                  <c:v>70.103669999999994</c:v>
                </c:pt>
                <c:pt idx="15668">
                  <c:v>70.116910000000004</c:v>
                </c:pt>
                <c:pt idx="15669">
                  <c:v>69.913759999999996</c:v>
                </c:pt>
                <c:pt idx="15670">
                  <c:v>67.698100000000011</c:v>
                </c:pt>
                <c:pt idx="15671">
                  <c:v>66.353589999999997</c:v>
                </c:pt>
                <c:pt idx="15672">
                  <c:v>66.502880000000005</c:v>
                </c:pt>
                <c:pt idx="15673">
                  <c:v>66.691839999999999</c:v>
                </c:pt>
                <c:pt idx="15674">
                  <c:v>66.860969999999995</c:v>
                </c:pt>
                <c:pt idx="15675">
                  <c:v>67.009309999999999</c:v>
                </c:pt>
                <c:pt idx="15676">
                  <c:v>67.164270000000002</c:v>
                </c:pt>
                <c:pt idx="15677">
                  <c:v>67.313550000000006</c:v>
                </c:pt>
                <c:pt idx="15678">
                  <c:v>67.455269999999999</c:v>
                </c:pt>
                <c:pt idx="15679">
                  <c:v>67.596999999999994</c:v>
                </c:pt>
                <c:pt idx="15680">
                  <c:v>67.732119999999995</c:v>
                </c:pt>
                <c:pt idx="15681">
                  <c:v>67.873840000000001</c:v>
                </c:pt>
                <c:pt idx="15682">
                  <c:v>68.008949999999999</c:v>
                </c:pt>
                <c:pt idx="15683">
                  <c:v>68.144070000000013</c:v>
                </c:pt>
                <c:pt idx="15684">
                  <c:v>68.279179999999997</c:v>
                </c:pt>
                <c:pt idx="15685">
                  <c:v>68.407679999999999</c:v>
                </c:pt>
                <c:pt idx="15686">
                  <c:v>68.542789999999997</c:v>
                </c:pt>
                <c:pt idx="15687">
                  <c:v>68.677909999999997</c:v>
                </c:pt>
                <c:pt idx="15688">
                  <c:v>68.792229999999989</c:v>
                </c:pt>
                <c:pt idx="15689">
                  <c:v>68.920729999999992</c:v>
                </c:pt>
                <c:pt idx="15690">
                  <c:v>69.042619999999999</c:v>
                </c:pt>
                <c:pt idx="15691">
                  <c:v>69.157880000000006</c:v>
                </c:pt>
                <c:pt idx="15692">
                  <c:v>69.252369999999999</c:v>
                </c:pt>
                <c:pt idx="15693">
                  <c:v>69.332679999999996</c:v>
                </c:pt>
                <c:pt idx="15694">
                  <c:v>69.407330000000002</c:v>
                </c:pt>
                <c:pt idx="15695">
                  <c:v>69.461179999999999</c:v>
                </c:pt>
                <c:pt idx="15696">
                  <c:v>69.535820000000001</c:v>
                </c:pt>
                <c:pt idx="15697">
                  <c:v>69.602910000000008</c:v>
                </c:pt>
                <c:pt idx="15698">
                  <c:v>69.677549999999997</c:v>
                </c:pt>
                <c:pt idx="15699">
                  <c:v>69.738020000000006</c:v>
                </c:pt>
                <c:pt idx="15700">
                  <c:v>69.806049999999999</c:v>
                </c:pt>
                <c:pt idx="15701">
                  <c:v>69.866520000000008</c:v>
                </c:pt>
                <c:pt idx="15702">
                  <c:v>69.920380000000009</c:v>
                </c:pt>
                <c:pt idx="15703">
                  <c:v>69.975179999999995</c:v>
                </c:pt>
                <c:pt idx="15704">
                  <c:v>70.022419999999997</c:v>
                </c:pt>
                <c:pt idx="15705">
                  <c:v>70.076270000000008</c:v>
                </c:pt>
                <c:pt idx="15706">
                  <c:v>70.130130000000008</c:v>
                </c:pt>
                <c:pt idx="15707">
                  <c:v>70.183979999999991</c:v>
                </c:pt>
                <c:pt idx="15708">
                  <c:v>70.238789999999995</c:v>
                </c:pt>
                <c:pt idx="15709">
                  <c:v>70.278469999999999</c:v>
                </c:pt>
                <c:pt idx="15710">
                  <c:v>70.325710000000001</c:v>
                </c:pt>
                <c:pt idx="15711">
                  <c:v>70.366339999999994</c:v>
                </c:pt>
                <c:pt idx="15712">
                  <c:v>70.406970000000001</c:v>
                </c:pt>
                <c:pt idx="15713">
                  <c:v>70.454210000000003</c:v>
                </c:pt>
                <c:pt idx="15714">
                  <c:v>70.494839999999996</c:v>
                </c:pt>
                <c:pt idx="15715">
                  <c:v>70.535470000000004</c:v>
                </c:pt>
                <c:pt idx="15716">
                  <c:v>70.576089999999994</c:v>
                </c:pt>
                <c:pt idx="15717">
                  <c:v>70.61672999999999</c:v>
                </c:pt>
                <c:pt idx="15718">
                  <c:v>70.650739999999999</c:v>
                </c:pt>
                <c:pt idx="15719">
                  <c:v>70.691369999999992</c:v>
                </c:pt>
                <c:pt idx="15720">
                  <c:v>70.717820000000003</c:v>
                </c:pt>
                <c:pt idx="15721">
                  <c:v>70.751840000000001</c:v>
                </c:pt>
                <c:pt idx="15722">
                  <c:v>70.779240000000001</c:v>
                </c:pt>
                <c:pt idx="15723">
                  <c:v>70.805700000000002</c:v>
                </c:pt>
                <c:pt idx="15724">
                  <c:v>70.839710000000011</c:v>
                </c:pt>
                <c:pt idx="15725">
                  <c:v>70.873729999999995</c:v>
                </c:pt>
                <c:pt idx="15726">
                  <c:v>70.906789999999987</c:v>
                </c:pt>
                <c:pt idx="15727">
                  <c:v>70.934200000000004</c:v>
                </c:pt>
                <c:pt idx="15728">
                  <c:v>70.961590000000001</c:v>
                </c:pt>
                <c:pt idx="15729">
                  <c:v>71.001270000000005</c:v>
                </c:pt>
                <c:pt idx="15730">
                  <c:v>71.028679999999994</c:v>
                </c:pt>
                <c:pt idx="15731">
                  <c:v>71.056080000000009</c:v>
                </c:pt>
                <c:pt idx="15732">
                  <c:v>71.089149999999989</c:v>
                </c:pt>
                <c:pt idx="15733">
                  <c:v>71.123159999999999</c:v>
                </c:pt>
                <c:pt idx="15734">
                  <c:v>71.157179999999997</c:v>
                </c:pt>
                <c:pt idx="15735">
                  <c:v>71.177019999999999</c:v>
                </c:pt>
                <c:pt idx="15736">
                  <c:v>71.191190000000006</c:v>
                </c:pt>
                <c:pt idx="15737">
                  <c:v>71.217649999999992</c:v>
                </c:pt>
                <c:pt idx="15738">
                  <c:v>71.25827000000001</c:v>
                </c:pt>
                <c:pt idx="15739">
                  <c:v>71.285669999999996</c:v>
                </c:pt>
                <c:pt idx="15740">
                  <c:v>71.31213000000001</c:v>
                </c:pt>
                <c:pt idx="15741">
                  <c:v>71.339529999999996</c:v>
                </c:pt>
                <c:pt idx="15742">
                  <c:v>71.366929999999996</c:v>
                </c:pt>
                <c:pt idx="15743">
                  <c:v>71.386769999999999</c:v>
                </c:pt>
                <c:pt idx="15744">
                  <c:v>71.427399999999992</c:v>
                </c:pt>
                <c:pt idx="15745">
                  <c:v>71.447240000000008</c:v>
                </c:pt>
                <c:pt idx="15746">
                  <c:v>71.474639999999994</c:v>
                </c:pt>
                <c:pt idx="15747">
                  <c:v>71.494479999999996</c:v>
                </c:pt>
                <c:pt idx="15748">
                  <c:v>71.52188000000001</c:v>
                </c:pt>
                <c:pt idx="15749">
                  <c:v>71.549289999999999</c:v>
                </c:pt>
                <c:pt idx="15750">
                  <c:v>71.57574000000001</c:v>
                </c:pt>
                <c:pt idx="15751">
                  <c:v>71.603139999999996</c:v>
                </c:pt>
                <c:pt idx="15752">
                  <c:v>71.629600000000011</c:v>
                </c:pt>
                <c:pt idx="15753">
                  <c:v>71.650379999999998</c:v>
                </c:pt>
                <c:pt idx="15754">
                  <c:v>71.676839999999999</c:v>
                </c:pt>
                <c:pt idx="15755">
                  <c:v>71.704239999999999</c:v>
                </c:pt>
                <c:pt idx="15756">
                  <c:v>71.731639999999999</c:v>
                </c:pt>
                <c:pt idx="15757">
                  <c:v>71.758089999999996</c:v>
                </c:pt>
                <c:pt idx="15758">
                  <c:v>71.785499999999999</c:v>
                </c:pt>
                <c:pt idx="15759">
                  <c:v>71.811949999999996</c:v>
                </c:pt>
                <c:pt idx="15760">
                  <c:v>71.826130000000006</c:v>
                </c:pt>
                <c:pt idx="15761">
                  <c:v>71.860140000000001</c:v>
                </c:pt>
                <c:pt idx="15762">
                  <c:v>71.879979999999989</c:v>
                </c:pt>
                <c:pt idx="15763">
                  <c:v>71.907380000000003</c:v>
                </c:pt>
                <c:pt idx="15764">
                  <c:v>71.933840000000004</c:v>
                </c:pt>
                <c:pt idx="15765">
                  <c:v>71.947059999999993</c:v>
                </c:pt>
                <c:pt idx="15766">
                  <c:v>71.967850000000013</c:v>
                </c:pt>
                <c:pt idx="15767">
                  <c:v>71.987700000000004</c:v>
                </c:pt>
                <c:pt idx="15768">
                  <c:v>72.028320000000008</c:v>
                </c:pt>
                <c:pt idx="15769">
                  <c:v>72.042490000000001</c:v>
                </c:pt>
                <c:pt idx="15770">
                  <c:v>72.062339999999992</c:v>
                </c:pt>
                <c:pt idx="15771">
                  <c:v>72.075559999999996</c:v>
                </c:pt>
                <c:pt idx="15772">
                  <c:v>72.102969999999999</c:v>
                </c:pt>
                <c:pt idx="15773">
                  <c:v>72.122799999999998</c:v>
                </c:pt>
                <c:pt idx="15774">
                  <c:v>72.143590000000003</c:v>
                </c:pt>
                <c:pt idx="15775">
                  <c:v>72.170050000000003</c:v>
                </c:pt>
                <c:pt idx="15776">
                  <c:v>72.190839999999994</c:v>
                </c:pt>
                <c:pt idx="15777">
                  <c:v>72.204059999999998</c:v>
                </c:pt>
                <c:pt idx="15778">
                  <c:v>72.231460000000013</c:v>
                </c:pt>
                <c:pt idx="15779">
                  <c:v>72.257919999999999</c:v>
                </c:pt>
                <c:pt idx="15780">
                  <c:v>72.278700000000001</c:v>
                </c:pt>
                <c:pt idx="15781">
                  <c:v>72.305160000000001</c:v>
                </c:pt>
                <c:pt idx="15782">
                  <c:v>72.319339999999997</c:v>
                </c:pt>
                <c:pt idx="15783">
                  <c:v>72.345789999999994</c:v>
                </c:pt>
                <c:pt idx="15784">
                  <c:v>72.359960000000001</c:v>
                </c:pt>
                <c:pt idx="15785">
                  <c:v>72.386420000000001</c:v>
                </c:pt>
                <c:pt idx="15786">
                  <c:v>72.407200000000003</c:v>
                </c:pt>
                <c:pt idx="15787">
                  <c:v>72.427050000000008</c:v>
                </c:pt>
                <c:pt idx="15788">
                  <c:v>72.447839999999999</c:v>
                </c:pt>
                <c:pt idx="15789">
                  <c:v>72.461060000000003</c:v>
                </c:pt>
                <c:pt idx="15790">
                  <c:v>72.480910000000009</c:v>
                </c:pt>
                <c:pt idx="15791">
                  <c:v>72.508300000000006</c:v>
                </c:pt>
                <c:pt idx="15792">
                  <c:v>72.528149999999997</c:v>
                </c:pt>
                <c:pt idx="15793">
                  <c:v>72.555549999999997</c:v>
                </c:pt>
                <c:pt idx="15794">
                  <c:v>72.582949999999997</c:v>
                </c:pt>
                <c:pt idx="15795">
                  <c:v>72.589559999999992</c:v>
                </c:pt>
                <c:pt idx="15796">
                  <c:v>72.609399999999994</c:v>
                </c:pt>
                <c:pt idx="15797">
                  <c:v>72.636800000000008</c:v>
                </c:pt>
                <c:pt idx="15798">
                  <c:v>72.656639999999996</c:v>
                </c:pt>
                <c:pt idx="15799">
                  <c:v>72.670820000000006</c:v>
                </c:pt>
                <c:pt idx="15800">
                  <c:v>72.663259999999994</c:v>
                </c:pt>
                <c:pt idx="15801">
                  <c:v>72.663259999999994</c:v>
                </c:pt>
                <c:pt idx="15802">
                  <c:v>72.650030000000001</c:v>
                </c:pt>
                <c:pt idx="15803">
                  <c:v>72.650030000000001</c:v>
                </c:pt>
                <c:pt idx="15804">
                  <c:v>72.643410000000003</c:v>
                </c:pt>
                <c:pt idx="15805">
                  <c:v>72.656639999999996</c:v>
                </c:pt>
                <c:pt idx="15806">
                  <c:v>72.663259999999994</c:v>
                </c:pt>
                <c:pt idx="15807">
                  <c:v>72.663259999999994</c:v>
                </c:pt>
                <c:pt idx="15808">
                  <c:v>72.663259999999994</c:v>
                </c:pt>
                <c:pt idx="15809">
                  <c:v>72.670820000000006</c:v>
                </c:pt>
                <c:pt idx="15810">
                  <c:v>72.684049999999999</c:v>
                </c:pt>
                <c:pt idx="15811">
                  <c:v>72.684049999999999</c:v>
                </c:pt>
                <c:pt idx="15812">
                  <c:v>72.703879999999998</c:v>
                </c:pt>
                <c:pt idx="15813">
                  <c:v>72.718059999999994</c:v>
                </c:pt>
                <c:pt idx="15814">
                  <c:v>72.718059999999994</c:v>
                </c:pt>
                <c:pt idx="15815">
                  <c:v>72.731289999999987</c:v>
                </c:pt>
                <c:pt idx="15816">
                  <c:v>72.751130000000003</c:v>
                </c:pt>
                <c:pt idx="15817">
                  <c:v>72.765299999999996</c:v>
                </c:pt>
                <c:pt idx="15818">
                  <c:v>72.778530000000003</c:v>
                </c:pt>
                <c:pt idx="15819">
                  <c:v>72.791759999999996</c:v>
                </c:pt>
                <c:pt idx="15820">
                  <c:v>72.812550000000002</c:v>
                </c:pt>
                <c:pt idx="15821">
                  <c:v>72.825770000000006</c:v>
                </c:pt>
                <c:pt idx="15822">
                  <c:v>72.838999999999999</c:v>
                </c:pt>
                <c:pt idx="15823">
                  <c:v>72.845619999999997</c:v>
                </c:pt>
                <c:pt idx="15824">
                  <c:v>72.85978999999999</c:v>
                </c:pt>
                <c:pt idx="15825">
                  <c:v>72.873020000000011</c:v>
                </c:pt>
                <c:pt idx="15826">
                  <c:v>72.886240000000001</c:v>
                </c:pt>
                <c:pt idx="15827">
                  <c:v>72.907029999999992</c:v>
                </c:pt>
                <c:pt idx="15828">
                  <c:v>72.913640000000001</c:v>
                </c:pt>
                <c:pt idx="15829">
                  <c:v>72.926869999999994</c:v>
                </c:pt>
                <c:pt idx="15830">
                  <c:v>72.941039999999987</c:v>
                </c:pt>
                <c:pt idx="15831">
                  <c:v>72.954270000000008</c:v>
                </c:pt>
                <c:pt idx="15832">
                  <c:v>72.967500000000001</c:v>
                </c:pt>
                <c:pt idx="15833">
                  <c:v>72.980729999999994</c:v>
                </c:pt>
                <c:pt idx="15834">
                  <c:v>72.994900000000001</c:v>
                </c:pt>
                <c:pt idx="15835">
                  <c:v>73.014740000000003</c:v>
                </c:pt>
                <c:pt idx="15836">
                  <c:v>73.02891000000001</c:v>
                </c:pt>
                <c:pt idx="15837">
                  <c:v>73.042140000000003</c:v>
                </c:pt>
                <c:pt idx="15838">
                  <c:v>73.048760000000001</c:v>
                </c:pt>
                <c:pt idx="15839">
                  <c:v>73.055369999999996</c:v>
                </c:pt>
                <c:pt idx="15840">
                  <c:v>73.061979999999991</c:v>
                </c:pt>
                <c:pt idx="15841">
                  <c:v>73.082770000000011</c:v>
                </c:pt>
                <c:pt idx="15842">
                  <c:v>73.102609999999999</c:v>
                </c:pt>
                <c:pt idx="15843">
                  <c:v>73.109229999999997</c:v>
                </c:pt>
                <c:pt idx="15844">
                  <c:v>73.12339999999999</c:v>
                </c:pt>
                <c:pt idx="15845">
                  <c:v>73.136630000000011</c:v>
                </c:pt>
                <c:pt idx="15846">
                  <c:v>73.149850000000001</c:v>
                </c:pt>
                <c:pt idx="15847">
                  <c:v>73.164020000000008</c:v>
                </c:pt>
                <c:pt idx="15848">
                  <c:v>73.177250000000001</c:v>
                </c:pt>
                <c:pt idx="15849">
                  <c:v>73.190479999999994</c:v>
                </c:pt>
                <c:pt idx="15850">
                  <c:v>73.203710000000001</c:v>
                </c:pt>
                <c:pt idx="15851">
                  <c:v>73.217880000000008</c:v>
                </c:pt>
                <c:pt idx="15852">
                  <c:v>73.224490000000003</c:v>
                </c:pt>
                <c:pt idx="15853">
                  <c:v>73.244339999999994</c:v>
                </c:pt>
                <c:pt idx="15854">
                  <c:v>73.265129999999999</c:v>
                </c:pt>
                <c:pt idx="15855">
                  <c:v>73.278350000000003</c:v>
                </c:pt>
                <c:pt idx="15856">
                  <c:v>73.291579999999996</c:v>
                </c:pt>
                <c:pt idx="15857">
                  <c:v>73.312370000000001</c:v>
                </c:pt>
                <c:pt idx="15858">
                  <c:v>73.325589999999991</c:v>
                </c:pt>
                <c:pt idx="15859">
                  <c:v>73.332210000000003</c:v>
                </c:pt>
                <c:pt idx="15860">
                  <c:v>73.346380000000011</c:v>
                </c:pt>
                <c:pt idx="15861">
                  <c:v>73.366219999999998</c:v>
                </c:pt>
                <c:pt idx="15862">
                  <c:v>73.379449999999991</c:v>
                </c:pt>
                <c:pt idx="15863">
                  <c:v>73.400229999999993</c:v>
                </c:pt>
                <c:pt idx="15864">
                  <c:v>73.413460000000001</c:v>
                </c:pt>
                <c:pt idx="15865">
                  <c:v>73.434250000000006</c:v>
                </c:pt>
                <c:pt idx="15866">
                  <c:v>73.447479999999999</c:v>
                </c:pt>
                <c:pt idx="15867">
                  <c:v>73.467320000000001</c:v>
                </c:pt>
                <c:pt idx="15868">
                  <c:v>73.473939999999999</c:v>
                </c:pt>
                <c:pt idx="15869">
                  <c:v>73.481490000000008</c:v>
                </c:pt>
                <c:pt idx="15870">
                  <c:v>73.501339999999999</c:v>
                </c:pt>
                <c:pt idx="15871">
                  <c:v>73.528729999999996</c:v>
                </c:pt>
                <c:pt idx="15872">
                  <c:v>73.548580000000001</c:v>
                </c:pt>
                <c:pt idx="15873">
                  <c:v>73.555199999999999</c:v>
                </c:pt>
                <c:pt idx="15874">
                  <c:v>73.447479999999999</c:v>
                </c:pt>
                <c:pt idx="15875">
                  <c:v>71.136390000000006</c:v>
                </c:pt>
                <c:pt idx="15876">
                  <c:v>69.07002</c:v>
                </c:pt>
                <c:pt idx="15877">
                  <c:v>69.089860000000002</c:v>
                </c:pt>
                <c:pt idx="15878">
                  <c:v>69.190950000000001</c:v>
                </c:pt>
                <c:pt idx="15879">
                  <c:v>69.293000000000006</c:v>
                </c:pt>
                <c:pt idx="15880">
                  <c:v>69.387479999999996</c:v>
                </c:pt>
                <c:pt idx="15881">
                  <c:v>69.481970000000004</c:v>
                </c:pt>
                <c:pt idx="15882">
                  <c:v>69.569839999999999</c:v>
                </c:pt>
                <c:pt idx="15883">
                  <c:v>69.650149999999996</c:v>
                </c:pt>
                <c:pt idx="15884">
                  <c:v>69.724789999999999</c:v>
                </c:pt>
                <c:pt idx="15885">
                  <c:v>69.792820000000006</c:v>
                </c:pt>
                <c:pt idx="15886">
                  <c:v>69.866520000000008</c:v>
                </c:pt>
                <c:pt idx="15887">
                  <c:v>69.947770000000006</c:v>
                </c:pt>
                <c:pt idx="15888">
                  <c:v>70.015799999999999</c:v>
                </c:pt>
                <c:pt idx="15889">
                  <c:v>70.096119999999999</c:v>
                </c:pt>
                <c:pt idx="15890">
                  <c:v>70.183979999999991</c:v>
                </c:pt>
                <c:pt idx="15891">
                  <c:v>70.245399999999989</c:v>
                </c:pt>
                <c:pt idx="15892">
                  <c:v>70.312479999999994</c:v>
                </c:pt>
                <c:pt idx="15893">
                  <c:v>70.393740000000008</c:v>
                </c:pt>
                <c:pt idx="15894">
                  <c:v>70.460830000000001</c:v>
                </c:pt>
                <c:pt idx="15895">
                  <c:v>70.535470000000004</c:v>
                </c:pt>
                <c:pt idx="15896">
                  <c:v>70.610110000000006</c:v>
                </c:pt>
                <c:pt idx="15897">
                  <c:v>70.683809999999994</c:v>
                </c:pt>
                <c:pt idx="15898">
                  <c:v>70.745229999999992</c:v>
                </c:pt>
                <c:pt idx="15899">
                  <c:v>70.826479999999989</c:v>
                </c:pt>
                <c:pt idx="15900">
                  <c:v>70.893559999999994</c:v>
                </c:pt>
                <c:pt idx="15901">
                  <c:v>70.961590000000001</c:v>
                </c:pt>
                <c:pt idx="15902">
                  <c:v>71.028679999999994</c:v>
                </c:pt>
                <c:pt idx="15903">
                  <c:v>71.096699999999998</c:v>
                </c:pt>
                <c:pt idx="15904">
                  <c:v>71.157179999999997</c:v>
                </c:pt>
                <c:pt idx="15905">
                  <c:v>71.231820000000013</c:v>
                </c:pt>
                <c:pt idx="15906">
                  <c:v>71.292289999999994</c:v>
                </c:pt>
                <c:pt idx="15907">
                  <c:v>71.352759999999989</c:v>
                </c:pt>
                <c:pt idx="15908">
                  <c:v>71.420789999999997</c:v>
                </c:pt>
                <c:pt idx="15909">
                  <c:v>71.481259999999992</c:v>
                </c:pt>
                <c:pt idx="15910">
                  <c:v>71.549289999999999</c:v>
                </c:pt>
                <c:pt idx="15911">
                  <c:v>71.629600000000011</c:v>
                </c:pt>
                <c:pt idx="15912">
                  <c:v>71.691020000000009</c:v>
                </c:pt>
                <c:pt idx="15913">
                  <c:v>71.758089999999996</c:v>
                </c:pt>
                <c:pt idx="15914">
                  <c:v>71.819519999999997</c:v>
                </c:pt>
                <c:pt idx="15915">
                  <c:v>71.873369999999994</c:v>
                </c:pt>
                <c:pt idx="15916">
                  <c:v>71.947059999999993</c:v>
                </c:pt>
                <c:pt idx="15917">
                  <c:v>72.008479999999992</c:v>
                </c:pt>
                <c:pt idx="15918">
                  <c:v>72.082179999999994</c:v>
                </c:pt>
                <c:pt idx="15919">
                  <c:v>72.150210000000001</c:v>
                </c:pt>
                <c:pt idx="15920">
                  <c:v>72.210679999999996</c:v>
                </c:pt>
                <c:pt idx="15921">
                  <c:v>72.272089999999992</c:v>
                </c:pt>
                <c:pt idx="15922">
                  <c:v>72.332560000000001</c:v>
                </c:pt>
                <c:pt idx="15923">
                  <c:v>72.393029999999996</c:v>
                </c:pt>
                <c:pt idx="15924">
                  <c:v>72.461060000000003</c:v>
                </c:pt>
                <c:pt idx="15925">
                  <c:v>72.521529999999998</c:v>
                </c:pt>
                <c:pt idx="15926">
                  <c:v>72.575389999999999</c:v>
                </c:pt>
                <c:pt idx="15927">
                  <c:v>72.643410000000003</c:v>
                </c:pt>
                <c:pt idx="15928">
                  <c:v>72.703879999999998</c:v>
                </c:pt>
                <c:pt idx="15929">
                  <c:v>72.758690000000001</c:v>
                </c:pt>
                <c:pt idx="15930">
                  <c:v>72.812550000000002</c:v>
                </c:pt>
                <c:pt idx="15931">
                  <c:v>72.873020000000011</c:v>
                </c:pt>
                <c:pt idx="15932">
                  <c:v>72.926869999999994</c:v>
                </c:pt>
                <c:pt idx="15933">
                  <c:v>72.980729999999994</c:v>
                </c:pt>
                <c:pt idx="15934">
                  <c:v>73.02891000000001</c:v>
                </c:pt>
                <c:pt idx="15935">
                  <c:v>73.082770000000011</c:v>
                </c:pt>
                <c:pt idx="15936">
                  <c:v>73.12339999999999</c:v>
                </c:pt>
                <c:pt idx="15937">
                  <c:v>73.177250000000001</c:v>
                </c:pt>
                <c:pt idx="15938">
                  <c:v>73.217880000000008</c:v>
                </c:pt>
                <c:pt idx="15939">
                  <c:v>73.271729999999991</c:v>
                </c:pt>
                <c:pt idx="15940">
                  <c:v>73.312370000000001</c:v>
                </c:pt>
                <c:pt idx="15941">
                  <c:v>73.352990000000005</c:v>
                </c:pt>
                <c:pt idx="15942">
                  <c:v>73.400229999999993</c:v>
                </c:pt>
                <c:pt idx="15943">
                  <c:v>73.44086999999999</c:v>
                </c:pt>
                <c:pt idx="15944">
                  <c:v>73.488110000000006</c:v>
                </c:pt>
                <c:pt idx="15945">
                  <c:v>73.521179999999987</c:v>
                </c:pt>
                <c:pt idx="15946">
                  <c:v>73.561800000000005</c:v>
                </c:pt>
                <c:pt idx="15947">
                  <c:v>73.602440000000001</c:v>
                </c:pt>
                <c:pt idx="15948">
                  <c:v>73.649679999999989</c:v>
                </c:pt>
                <c:pt idx="15949">
                  <c:v>73.683689999999999</c:v>
                </c:pt>
                <c:pt idx="15950">
                  <c:v>73.717699999999994</c:v>
                </c:pt>
                <c:pt idx="15951">
                  <c:v>73.75833999999999</c:v>
                </c:pt>
                <c:pt idx="15952">
                  <c:v>73.798960000000008</c:v>
                </c:pt>
                <c:pt idx="15953">
                  <c:v>73.832030000000003</c:v>
                </c:pt>
                <c:pt idx="15954">
                  <c:v>73.859429999999989</c:v>
                </c:pt>
                <c:pt idx="15955">
                  <c:v>73.893450000000001</c:v>
                </c:pt>
                <c:pt idx="15956">
                  <c:v>73.919899999999998</c:v>
                </c:pt>
                <c:pt idx="15957">
                  <c:v>73.913289999999989</c:v>
                </c:pt>
                <c:pt idx="15958">
                  <c:v>73.919899999999998</c:v>
                </c:pt>
                <c:pt idx="15959">
                  <c:v>73.919899999999998</c:v>
                </c:pt>
                <c:pt idx="15960">
                  <c:v>73.913289999999989</c:v>
                </c:pt>
                <c:pt idx="15961">
                  <c:v>73.913289999999989</c:v>
                </c:pt>
                <c:pt idx="15962">
                  <c:v>73.919899999999998</c:v>
                </c:pt>
                <c:pt idx="15963">
                  <c:v>73.926520000000011</c:v>
                </c:pt>
                <c:pt idx="15964">
                  <c:v>73.934070000000006</c:v>
                </c:pt>
                <c:pt idx="15965">
                  <c:v>73.934070000000006</c:v>
                </c:pt>
                <c:pt idx="15966">
                  <c:v>73.934070000000006</c:v>
                </c:pt>
                <c:pt idx="15967">
                  <c:v>73.940690000000004</c:v>
                </c:pt>
                <c:pt idx="15968">
                  <c:v>73.947299999999998</c:v>
                </c:pt>
                <c:pt idx="15969">
                  <c:v>73.947299999999998</c:v>
                </c:pt>
                <c:pt idx="15970">
                  <c:v>73.953910000000008</c:v>
                </c:pt>
                <c:pt idx="15971">
                  <c:v>73.953910000000008</c:v>
                </c:pt>
                <c:pt idx="15972">
                  <c:v>73.960530000000006</c:v>
                </c:pt>
                <c:pt idx="15973">
                  <c:v>73.974699999999999</c:v>
                </c:pt>
                <c:pt idx="15974">
                  <c:v>73.981309999999993</c:v>
                </c:pt>
                <c:pt idx="15975">
                  <c:v>73.994550000000004</c:v>
                </c:pt>
                <c:pt idx="15976">
                  <c:v>73.994550000000004</c:v>
                </c:pt>
                <c:pt idx="15977">
                  <c:v>74.001159999999999</c:v>
                </c:pt>
                <c:pt idx="15978">
                  <c:v>74.014380000000003</c:v>
                </c:pt>
                <c:pt idx="15979">
                  <c:v>74.021950000000004</c:v>
                </c:pt>
                <c:pt idx="15980">
                  <c:v>74.02855000000001</c:v>
                </c:pt>
                <c:pt idx="15981">
                  <c:v>74.035169999999994</c:v>
                </c:pt>
                <c:pt idx="15982">
                  <c:v>74.048400000000001</c:v>
                </c:pt>
                <c:pt idx="15983">
                  <c:v>74.061630000000008</c:v>
                </c:pt>
                <c:pt idx="15984">
                  <c:v>74.069190000000006</c:v>
                </c:pt>
                <c:pt idx="15985">
                  <c:v>74.08241000000001</c:v>
                </c:pt>
                <c:pt idx="15986">
                  <c:v>74.089029999999994</c:v>
                </c:pt>
                <c:pt idx="15987">
                  <c:v>74.095640000000003</c:v>
                </c:pt>
                <c:pt idx="15988">
                  <c:v>74.109809999999996</c:v>
                </c:pt>
                <c:pt idx="15989">
                  <c:v>74.123039999999989</c:v>
                </c:pt>
                <c:pt idx="15990">
                  <c:v>74.13627000000001</c:v>
                </c:pt>
                <c:pt idx="15991">
                  <c:v>74.13627000000001</c:v>
                </c:pt>
                <c:pt idx="15992">
                  <c:v>74.142880000000005</c:v>
                </c:pt>
                <c:pt idx="15993">
                  <c:v>74.157049999999998</c:v>
                </c:pt>
                <c:pt idx="15994">
                  <c:v>74.157049999999998</c:v>
                </c:pt>
                <c:pt idx="15995">
                  <c:v>74.176899999999989</c:v>
                </c:pt>
                <c:pt idx="15996">
                  <c:v>74.190130000000011</c:v>
                </c:pt>
                <c:pt idx="15997">
                  <c:v>74.204300000000003</c:v>
                </c:pt>
                <c:pt idx="15998">
                  <c:v>74.210909999999998</c:v>
                </c:pt>
                <c:pt idx="15999">
                  <c:v>74.204300000000003</c:v>
                </c:pt>
                <c:pt idx="16000">
                  <c:v>74.210909999999998</c:v>
                </c:pt>
                <c:pt idx="16001">
                  <c:v>74.217529999999996</c:v>
                </c:pt>
                <c:pt idx="16002">
                  <c:v>74.224140000000006</c:v>
                </c:pt>
                <c:pt idx="16003">
                  <c:v>74.244929999999997</c:v>
                </c:pt>
                <c:pt idx="16004">
                  <c:v>74.258160000000004</c:v>
                </c:pt>
                <c:pt idx="16005">
                  <c:v>74.264769999999999</c:v>
                </c:pt>
                <c:pt idx="16006">
                  <c:v>74.278000000000006</c:v>
                </c:pt>
                <c:pt idx="16007">
                  <c:v>74.284610000000001</c:v>
                </c:pt>
                <c:pt idx="16008">
                  <c:v>74.292169999999999</c:v>
                </c:pt>
                <c:pt idx="16009">
                  <c:v>74.305399999999992</c:v>
                </c:pt>
                <c:pt idx="16010">
                  <c:v>74.305399999999992</c:v>
                </c:pt>
                <c:pt idx="16011">
                  <c:v>74.318629999999999</c:v>
                </c:pt>
                <c:pt idx="16012">
                  <c:v>74.331850000000003</c:v>
                </c:pt>
                <c:pt idx="16013">
                  <c:v>74.339410000000001</c:v>
                </c:pt>
                <c:pt idx="16014">
                  <c:v>74.34602000000001</c:v>
                </c:pt>
                <c:pt idx="16015">
                  <c:v>74.359259999999992</c:v>
                </c:pt>
                <c:pt idx="16016">
                  <c:v>74.365870000000001</c:v>
                </c:pt>
                <c:pt idx="16017">
                  <c:v>74.380039999999994</c:v>
                </c:pt>
                <c:pt idx="16018">
                  <c:v>74.386660000000006</c:v>
                </c:pt>
                <c:pt idx="16019">
                  <c:v>74.39988000000001</c:v>
                </c:pt>
                <c:pt idx="16020">
                  <c:v>74.413110000000003</c:v>
                </c:pt>
                <c:pt idx="16021">
                  <c:v>74.413110000000003</c:v>
                </c:pt>
                <c:pt idx="16022">
                  <c:v>74.419730000000001</c:v>
                </c:pt>
                <c:pt idx="16023">
                  <c:v>74.433899999999994</c:v>
                </c:pt>
                <c:pt idx="16024">
                  <c:v>74.45374000000001</c:v>
                </c:pt>
                <c:pt idx="16025">
                  <c:v>74.481139999999996</c:v>
                </c:pt>
                <c:pt idx="16026">
                  <c:v>74.507589999999993</c:v>
                </c:pt>
                <c:pt idx="16027">
                  <c:v>74.528379999999999</c:v>
                </c:pt>
                <c:pt idx="16028">
                  <c:v>74.554839999999999</c:v>
                </c:pt>
                <c:pt idx="16029">
                  <c:v>74.575630000000004</c:v>
                </c:pt>
                <c:pt idx="16030">
                  <c:v>74.595470000000006</c:v>
                </c:pt>
                <c:pt idx="16031">
                  <c:v>74.616249999999994</c:v>
                </c:pt>
                <c:pt idx="16032">
                  <c:v>74.642710000000008</c:v>
                </c:pt>
                <c:pt idx="16033">
                  <c:v>74.66349000000001</c:v>
                </c:pt>
                <c:pt idx="16034">
                  <c:v>74.676720000000003</c:v>
                </c:pt>
                <c:pt idx="16035">
                  <c:v>74.704130000000006</c:v>
                </c:pt>
                <c:pt idx="16036">
                  <c:v>74.723960000000005</c:v>
                </c:pt>
                <c:pt idx="16037">
                  <c:v>74.744749999999996</c:v>
                </c:pt>
                <c:pt idx="16038">
                  <c:v>74.757979999999989</c:v>
                </c:pt>
                <c:pt idx="16039">
                  <c:v>74.771199999999993</c:v>
                </c:pt>
                <c:pt idx="16040">
                  <c:v>74.791989999999998</c:v>
                </c:pt>
                <c:pt idx="16041">
                  <c:v>74.811839999999989</c:v>
                </c:pt>
                <c:pt idx="16042">
                  <c:v>74.832619999999991</c:v>
                </c:pt>
                <c:pt idx="16043">
                  <c:v>74.859080000000006</c:v>
                </c:pt>
                <c:pt idx="16044">
                  <c:v>74.87230000000001</c:v>
                </c:pt>
                <c:pt idx="16045">
                  <c:v>74.886479999999992</c:v>
                </c:pt>
                <c:pt idx="16046">
                  <c:v>74.912929999999989</c:v>
                </c:pt>
                <c:pt idx="16047">
                  <c:v>74.933720000000008</c:v>
                </c:pt>
                <c:pt idx="16048">
                  <c:v>74.940339999999992</c:v>
                </c:pt>
                <c:pt idx="16049">
                  <c:v>74.953559999999996</c:v>
                </c:pt>
                <c:pt idx="16050">
                  <c:v>74.974350000000001</c:v>
                </c:pt>
                <c:pt idx="16051">
                  <c:v>75.000799999999998</c:v>
                </c:pt>
                <c:pt idx="16052">
                  <c:v>75.007410000000007</c:v>
                </c:pt>
                <c:pt idx="16053">
                  <c:v>75.028199999999998</c:v>
                </c:pt>
                <c:pt idx="16054">
                  <c:v>75.041429999999991</c:v>
                </c:pt>
                <c:pt idx="16055">
                  <c:v>75.055600000000013</c:v>
                </c:pt>
                <c:pt idx="16056">
                  <c:v>75.068839999999994</c:v>
                </c:pt>
                <c:pt idx="16057">
                  <c:v>75.088669999999993</c:v>
                </c:pt>
                <c:pt idx="16058">
                  <c:v>75.10284</c:v>
                </c:pt>
                <c:pt idx="16059">
                  <c:v>75.116079999999997</c:v>
                </c:pt>
                <c:pt idx="16060">
                  <c:v>75.129300000000001</c:v>
                </c:pt>
                <c:pt idx="16061">
                  <c:v>75.142529999999994</c:v>
                </c:pt>
                <c:pt idx="16062">
                  <c:v>75.156700000000001</c:v>
                </c:pt>
                <c:pt idx="16063">
                  <c:v>75.169929999999994</c:v>
                </c:pt>
                <c:pt idx="16064">
                  <c:v>75.183160000000001</c:v>
                </c:pt>
                <c:pt idx="16065">
                  <c:v>75.197330000000008</c:v>
                </c:pt>
                <c:pt idx="16066">
                  <c:v>75.210560000000001</c:v>
                </c:pt>
                <c:pt idx="16067">
                  <c:v>75.230399999999989</c:v>
                </c:pt>
                <c:pt idx="16068">
                  <c:v>75.24457000000001</c:v>
                </c:pt>
                <c:pt idx="16069">
                  <c:v>75.257800000000003</c:v>
                </c:pt>
                <c:pt idx="16070">
                  <c:v>75.271029999999996</c:v>
                </c:pt>
                <c:pt idx="16071">
                  <c:v>75.277640000000005</c:v>
                </c:pt>
                <c:pt idx="16072">
                  <c:v>75.291809999999998</c:v>
                </c:pt>
                <c:pt idx="16073">
                  <c:v>75.298429999999996</c:v>
                </c:pt>
                <c:pt idx="16074">
                  <c:v>75.305050000000008</c:v>
                </c:pt>
                <c:pt idx="16075">
                  <c:v>75.332449999999994</c:v>
                </c:pt>
                <c:pt idx="16076">
                  <c:v>75.345669999999998</c:v>
                </c:pt>
                <c:pt idx="16077">
                  <c:v>75.358899999999991</c:v>
                </c:pt>
                <c:pt idx="16078">
                  <c:v>75.365520000000004</c:v>
                </c:pt>
                <c:pt idx="16079">
                  <c:v>75.365520000000004</c:v>
                </c:pt>
                <c:pt idx="16080">
                  <c:v>75.379689999999997</c:v>
                </c:pt>
                <c:pt idx="16081">
                  <c:v>75.399529999999999</c:v>
                </c:pt>
                <c:pt idx="16082">
                  <c:v>75.412759999999992</c:v>
                </c:pt>
                <c:pt idx="16083">
                  <c:v>75.420310000000001</c:v>
                </c:pt>
                <c:pt idx="16084">
                  <c:v>75.433539999999994</c:v>
                </c:pt>
                <c:pt idx="16085">
                  <c:v>75.433539999999994</c:v>
                </c:pt>
                <c:pt idx="16086">
                  <c:v>75.446770000000001</c:v>
                </c:pt>
                <c:pt idx="16087">
                  <c:v>75.460949999999997</c:v>
                </c:pt>
                <c:pt idx="16088">
                  <c:v>75.467550000000003</c:v>
                </c:pt>
                <c:pt idx="16089">
                  <c:v>75.480779999999996</c:v>
                </c:pt>
                <c:pt idx="16090">
                  <c:v>75.487399999999994</c:v>
                </c:pt>
                <c:pt idx="16091">
                  <c:v>75.508189999999999</c:v>
                </c:pt>
                <c:pt idx="16092">
                  <c:v>75.508189999999999</c:v>
                </c:pt>
                <c:pt idx="16093">
                  <c:v>75.521410000000003</c:v>
                </c:pt>
                <c:pt idx="16094">
                  <c:v>75.534639999999996</c:v>
                </c:pt>
                <c:pt idx="16095">
                  <c:v>75.547869999999989</c:v>
                </c:pt>
                <c:pt idx="16096">
                  <c:v>75.562039999999996</c:v>
                </c:pt>
                <c:pt idx="16097">
                  <c:v>75.575270000000003</c:v>
                </c:pt>
                <c:pt idx="16098">
                  <c:v>75.588499999999996</c:v>
                </c:pt>
                <c:pt idx="16099">
                  <c:v>75.602670000000003</c:v>
                </c:pt>
                <c:pt idx="16100">
                  <c:v>75.615899999999996</c:v>
                </c:pt>
                <c:pt idx="16101">
                  <c:v>75.629130000000004</c:v>
                </c:pt>
                <c:pt idx="16102">
                  <c:v>75.629130000000004</c:v>
                </c:pt>
                <c:pt idx="16103">
                  <c:v>75.649910000000006</c:v>
                </c:pt>
                <c:pt idx="16104">
                  <c:v>75.663139999999999</c:v>
                </c:pt>
                <c:pt idx="16105">
                  <c:v>75.682980000000001</c:v>
                </c:pt>
                <c:pt idx="16106">
                  <c:v>75.690539999999999</c:v>
                </c:pt>
                <c:pt idx="16107">
                  <c:v>75.710380000000001</c:v>
                </c:pt>
                <c:pt idx="16108">
                  <c:v>75.71699000000001</c:v>
                </c:pt>
                <c:pt idx="16109">
                  <c:v>75.731169999999992</c:v>
                </c:pt>
                <c:pt idx="16110">
                  <c:v>75.751009999999994</c:v>
                </c:pt>
                <c:pt idx="16111">
                  <c:v>75.751009999999994</c:v>
                </c:pt>
                <c:pt idx="16112">
                  <c:v>75.764229999999998</c:v>
                </c:pt>
                <c:pt idx="16113">
                  <c:v>75.77085000000001</c:v>
                </c:pt>
                <c:pt idx="16114">
                  <c:v>75.785020000000003</c:v>
                </c:pt>
                <c:pt idx="16115">
                  <c:v>75.798249999999996</c:v>
                </c:pt>
                <c:pt idx="16116">
                  <c:v>75.811479999999989</c:v>
                </c:pt>
                <c:pt idx="16117">
                  <c:v>75.825659999999999</c:v>
                </c:pt>
                <c:pt idx="16118">
                  <c:v>75.825659999999999</c:v>
                </c:pt>
                <c:pt idx="16119">
                  <c:v>75.845490000000012</c:v>
                </c:pt>
                <c:pt idx="16120">
                  <c:v>75.858720000000005</c:v>
                </c:pt>
                <c:pt idx="16121">
                  <c:v>75.872899999999987</c:v>
                </c:pt>
                <c:pt idx="16122">
                  <c:v>75.89273</c:v>
                </c:pt>
                <c:pt idx="16123">
                  <c:v>75.905960000000007</c:v>
                </c:pt>
                <c:pt idx="16124">
                  <c:v>75.913520000000005</c:v>
                </c:pt>
                <c:pt idx="16125">
                  <c:v>75.920140000000004</c:v>
                </c:pt>
                <c:pt idx="16126">
                  <c:v>75.939979999999991</c:v>
                </c:pt>
                <c:pt idx="16127">
                  <c:v>75.939979999999991</c:v>
                </c:pt>
                <c:pt idx="16128">
                  <c:v>75.953199999999995</c:v>
                </c:pt>
                <c:pt idx="16129">
                  <c:v>75.960770000000011</c:v>
                </c:pt>
                <c:pt idx="16130">
                  <c:v>75.973990000000001</c:v>
                </c:pt>
                <c:pt idx="16131">
                  <c:v>75.993839999999992</c:v>
                </c:pt>
                <c:pt idx="16132">
                  <c:v>76.008009999999999</c:v>
                </c:pt>
                <c:pt idx="16133">
                  <c:v>76.014630000000011</c:v>
                </c:pt>
                <c:pt idx="16134">
                  <c:v>76.027850000000001</c:v>
                </c:pt>
                <c:pt idx="16135">
                  <c:v>76.041080000000008</c:v>
                </c:pt>
                <c:pt idx="16136">
                  <c:v>76.055250000000001</c:v>
                </c:pt>
                <c:pt idx="16137">
                  <c:v>76.068479999999994</c:v>
                </c:pt>
                <c:pt idx="16138">
                  <c:v>76.081699999999998</c:v>
                </c:pt>
                <c:pt idx="16139">
                  <c:v>76.081699999999998</c:v>
                </c:pt>
                <c:pt idx="16140">
                  <c:v>76.095880000000008</c:v>
                </c:pt>
                <c:pt idx="16141">
                  <c:v>76.102490000000003</c:v>
                </c:pt>
                <c:pt idx="16142">
                  <c:v>76.115719999999996</c:v>
                </c:pt>
                <c:pt idx="16143">
                  <c:v>76.122339999999994</c:v>
                </c:pt>
                <c:pt idx="16144">
                  <c:v>76.136510000000001</c:v>
                </c:pt>
                <c:pt idx="16145">
                  <c:v>76.143119999999996</c:v>
                </c:pt>
                <c:pt idx="16146">
                  <c:v>76.156350000000003</c:v>
                </c:pt>
                <c:pt idx="16147">
                  <c:v>76.176190000000005</c:v>
                </c:pt>
                <c:pt idx="16148">
                  <c:v>76.183750000000003</c:v>
                </c:pt>
                <c:pt idx="16149">
                  <c:v>76.190359999999998</c:v>
                </c:pt>
                <c:pt idx="16150">
                  <c:v>76.203589999999991</c:v>
                </c:pt>
                <c:pt idx="16151">
                  <c:v>76.216820000000013</c:v>
                </c:pt>
                <c:pt idx="16152">
                  <c:v>76.223429999999993</c:v>
                </c:pt>
                <c:pt idx="16153">
                  <c:v>76.2376</c:v>
                </c:pt>
                <c:pt idx="16154">
                  <c:v>76.250839999999997</c:v>
                </c:pt>
                <c:pt idx="16155">
                  <c:v>76.271619999999999</c:v>
                </c:pt>
                <c:pt idx="16156">
                  <c:v>76.278229999999994</c:v>
                </c:pt>
                <c:pt idx="16157">
                  <c:v>76.291460000000001</c:v>
                </c:pt>
                <c:pt idx="16158">
                  <c:v>76.291460000000001</c:v>
                </c:pt>
                <c:pt idx="16159">
                  <c:v>76.304690000000008</c:v>
                </c:pt>
                <c:pt idx="16160">
                  <c:v>76.304690000000008</c:v>
                </c:pt>
                <c:pt idx="16161">
                  <c:v>76.332089999999994</c:v>
                </c:pt>
                <c:pt idx="16162">
                  <c:v>76.351929999999996</c:v>
                </c:pt>
                <c:pt idx="16163">
                  <c:v>76.351929999999996</c:v>
                </c:pt>
                <c:pt idx="16164">
                  <c:v>76.366100000000003</c:v>
                </c:pt>
                <c:pt idx="16165">
                  <c:v>76.385949999999994</c:v>
                </c:pt>
                <c:pt idx="16166">
                  <c:v>76.399169999999998</c:v>
                </c:pt>
                <c:pt idx="16167">
                  <c:v>76.399169999999998</c:v>
                </c:pt>
                <c:pt idx="16168">
                  <c:v>76.413339999999991</c:v>
                </c:pt>
                <c:pt idx="16169">
                  <c:v>76.419960000000003</c:v>
                </c:pt>
                <c:pt idx="16170">
                  <c:v>76.426570000000012</c:v>
                </c:pt>
                <c:pt idx="16171">
                  <c:v>76.44641</c:v>
                </c:pt>
                <c:pt idx="16172">
                  <c:v>76.460589999999996</c:v>
                </c:pt>
                <c:pt idx="16173">
                  <c:v>76.467199999999991</c:v>
                </c:pt>
                <c:pt idx="16174">
                  <c:v>76.47381</c:v>
                </c:pt>
                <c:pt idx="16175">
                  <c:v>76.480429999999998</c:v>
                </c:pt>
                <c:pt idx="16176">
                  <c:v>76.493660000000006</c:v>
                </c:pt>
                <c:pt idx="16177">
                  <c:v>76.507829999999998</c:v>
                </c:pt>
                <c:pt idx="16178">
                  <c:v>76.514449999999997</c:v>
                </c:pt>
                <c:pt idx="16179">
                  <c:v>76.521050000000002</c:v>
                </c:pt>
                <c:pt idx="16180">
                  <c:v>76.534289999999999</c:v>
                </c:pt>
                <c:pt idx="16181">
                  <c:v>76.534289999999999</c:v>
                </c:pt>
                <c:pt idx="16182">
                  <c:v>76.555070000000001</c:v>
                </c:pt>
                <c:pt idx="16183">
                  <c:v>76.568300000000008</c:v>
                </c:pt>
                <c:pt idx="16184">
                  <c:v>76.581530000000001</c:v>
                </c:pt>
                <c:pt idx="16185">
                  <c:v>76.595699999999994</c:v>
                </c:pt>
                <c:pt idx="16186">
                  <c:v>76.602310000000003</c:v>
                </c:pt>
                <c:pt idx="16187">
                  <c:v>76.615539999999996</c:v>
                </c:pt>
                <c:pt idx="16188">
                  <c:v>76.636330000000001</c:v>
                </c:pt>
                <c:pt idx="16189">
                  <c:v>76.642949999999999</c:v>
                </c:pt>
                <c:pt idx="16190">
                  <c:v>76.642949999999999</c:v>
                </c:pt>
                <c:pt idx="16191">
                  <c:v>76.662779999999998</c:v>
                </c:pt>
                <c:pt idx="16192">
                  <c:v>76.676960000000008</c:v>
                </c:pt>
                <c:pt idx="16193">
                  <c:v>76.683570000000003</c:v>
                </c:pt>
                <c:pt idx="16194">
                  <c:v>76.696799999999996</c:v>
                </c:pt>
                <c:pt idx="16195">
                  <c:v>76.716639999999998</c:v>
                </c:pt>
                <c:pt idx="16196">
                  <c:v>76.71002</c:v>
                </c:pt>
                <c:pt idx="16197">
                  <c:v>76.683570000000003</c:v>
                </c:pt>
                <c:pt idx="16198">
                  <c:v>76.662779999999998</c:v>
                </c:pt>
                <c:pt idx="16199">
                  <c:v>76.642949999999999</c:v>
                </c:pt>
                <c:pt idx="16200">
                  <c:v>76.622160000000008</c:v>
                </c:pt>
                <c:pt idx="16201">
                  <c:v>76.608929999999987</c:v>
                </c:pt>
                <c:pt idx="16202">
                  <c:v>76.602310000000003</c:v>
                </c:pt>
                <c:pt idx="16203">
                  <c:v>76.595699999999994</c:v>
                </c:pt>
                <c:pt idx="16204">
                  <c:v>76.589089999999999</c:v>
                </c:pt>
                <c:pt idx="16205">
                  <c:v>76.574910000000003</c:v>
                </c:pt>
                <c:pt idx="16206">
                  <c:v>76.574910000000003</c:v>
                </c:pt>
                <c:pt idx="16207">
                  <c:v>76.568300000000008</c:v>
                </c:pt>
                <c:pt idx="16208">
                  <c:v>76.555070000000001</c:v>
                </c:pt>
                <c:pt idx="16209">
                  <c:v>76.548460000000006</c:v>
                </c:pt>
                <c:pt idx="16210">
                  <c:v>76.527670000000001</c:v>
                </c:pt>
                <c:pt idx="16211">
                  <c:v>76.527670000000001</c:v>
                </c:pt>
                <c:pt idx="16212">
                  <c:v>76.534289999999999</c:v>
                </c:pt>
                <c:pt idx="16213">
                  <c:v>76.521050000000002</c:v>
                </c:pt>
                <c:pt idx="16214">
                  <c:v>76.514449999999997</c:v>
                </c:pt>
                <c:pt idx="16215">
                  <c:v>76.514449999999997</c:v>
                </c:pt>
                <c:pt idx="16216">
                  <c:v>76.501220000000004</c:v>
                </c:pt>
                <c:pt idx="16217">
                  <c:v>76.480429999999998</c:v>
                </c:pt>
                <c:pt idx="16218">
                  <c:v>76.439800000000005</c:v>
                </c:pt>
                <c:pt idx="16219">
                  <c:v>76.406729999999996</c:v>
                </c:pt>
                <c:pt idx="16220">
                  <c:v>76.366100000000003</c:v>
                </c:pt>
                <c:pt idx="16221">
                  <c:v>76.325479999999999</c:v>
                </c:pt>
                <c:pt idx="16222">
                  <c:v>76.284840000000003</c:v>
                </c:pt>
                <c:pt idx="16223">
                  <c:v>76.250839999999997</c:v>
                </c:pt>
                <c:pt idx="16224">
                  <c:v>76.223429999999993</c:v>
                </c:pt>
                <c:pt idx="16225">
                  <c:v>76.196979999999996</c:v>
                </c:pt>
                <c:pt idx="16226">
                  <c:v>76.169579999999996</c:v>
                </c:pt>
                <c:pt idx="16227">
                  <c:v>76.136510000000001</c:v>
                </c:pt>
                <c:pt idx="16228">
                  <c:v>76.102490000000003</c:v>
                </c:pt>
                <c:pt idx="16229">
                  <c:v>76.061869999999999</c:v>
                </c:pt>
                <c:pt idx="16230">
                  <c:v>76.03446000000001</c:v>
                </c:pt>
                <c:pt idx="16231">
                  <c:v>76.001390000000001</c:v>
                </c:pt>
                <c:pt idx="16232">
                  <c:v>75.973990000000001</c:v>
                </c:pt>
                <c:pt idx="16233">
                  <c:v>75.939979999999991</c:v>
                </c:pt>
                <c:pt idx="16234">
                  <c:v>75.920140000000004</c:v>
                </c:pt>
                <c:pt idx="16235">
                  <c:v>75.879509999999996</c:v>
                </c:pt>
                <c:pt idx="16236">
                  <c:v>75.866280000000003</c:v>
                </c:pt>
                <c:pt idx="16237">
                  <c:v>75.845490000000012</c:v>
                </c:pt>
                <c:pt idx="16238">
                  <c:v>75.818089999999998</c:v>
                </c:pt>
                <c:pt idx="16239">
                  <c:v>75.785020000000003</c:v>
                </c:pt>
                <c:pt idx="16240">
                  <c:v>75.757630000000006</c:v>
                </c:pt>
                <c:pt idx="16241">
                  <c:v>75.731169999999992</c:v>
                </c:pt>
                <c:pt idx="16242">
                  <c:v>75.710380000000001</c:v>
                </c:pt>
                <c:pt idx="16243">
                  <c:v>75.682980000000001</c:v>
                </c:pt>
                <c:pt idx="16244">
                  <c:v>75.65652</c:v>
                </c:pt>
                <c:pt idx="16245">
                  <c:v>75.622509999999991</c:v>
                </c:pt>
                <c:pt idx="16246">
                  <c:v>75.602670000000003</c:v>
                </c:pt>
                <c:pt idx="16247">
                  <c:v>75.568660000000008</c:v>
                </c:pt>
                <c:pt idx="16248">
                  <c:v>75.541259999999994</c:v>
                </c:pt>
                <c:pt idx="16249">
                  <c:v>75.521410000000003</c:v>
                </c:pt>
                <c:pt idx="16250">
                  <c:v>75.500630000000001</c:v>
                </c:pt>
                <c:pt idx="16251">
                  <c:v>75.480779999999996</c:v>
                </c:pt>
                <c:pt idx="16252">
                  <c:v>75.446770000000001</c:v>
                </c:pt>
                <c:pt idx="16253">
                  <c:v>75.426929999999999</c:v>
                </c:pt>
                <c:pt idx="16254">
                  <c:v>75.399529999999999</c:v>
                </c:pt>
                <c:pt idx="16255">
                  <c:v>75.365520000000004</c:v>
                </c:pt>
                <c:pt idx="16256">
                  <c:v>75.345669999999998</c:v>
                </c:pt>
                <c:pt idx="16257">
                  <c:v>75.318269999999998</c:v>
                </c:pt>
                <c:pt idx="16258">
                  <c:v>75.298429999999996</c:v>
                </c:pt>
                <c:pt idx="16259">
                  <c:v>75.277640000000005</c:v>
                </c:pt>
                <c:pt idx="16260">
                  <c:v>75.24457000000001</c:v>
                </c:pt>
                <c:pt idx="16261">
                  <c:v>75.223789999999994</c:v>
                </c:pt>
                <c:pt idx="16262">
                  <c:v>75.197330000000008</c:v>
                </c:pt>
                <c:pt idx="16263">
                  <c:v>75.169929999999994</c:v>
                </c:pt>
                <c:pt idx="16264">
                  <c:v>75.150089999999992</c:v>
                </c:pt>
                <c:pt idx="16265">
                  <c:v>75.116079999999997</c:v>
                </c:pt>
                <c:pt idx="16266">
                  <c:v>75.095289999999991</c:v>
                </c:pt>
                <c:pt idx="16267">
                  <c:v>75.068839999999994</c:v>
                </c:pt>
                <c:pt idx="16268">
                  <c:v>75.048050000000003</c:v>
                </c:pt>
                <c:pt idx="16269">
                  <c:v>75.028199999999998</c:v>
                </c:pt>
                <c:pt idx="16270">
                  <c:v>75.000799999999998</c:v>
                </c:pt>
                <c:pt idx="16271">
                  <c:v>74.974350000000001</c:v>
                </c:pt>
                <c:pt idx="16272">
                  <c:v>74.946950000000001</c:v>
                </c:pt>
                <c:pt idx="16273">
                  <c:v>74.920490000000001</c:v>
                </c:pt>
                <c:pt idx="16274">
                  <c:v>74.899699999999996</c:v>
                </c:pt>
                <c:pt idx="16275">
                  <c:v>74.879869999999997</c:v>
                </c:pt>
                <c:pt idx="16276">
                  <c:v>74.845850000000013</c:v>
                </c:pt>
                <c:pt idx="16277">
                  <c:v>74.839230000000001</c:v>
                </c:pt>
                <c:pt idx="16278">
                  <c:v>74.825059999999993</c:v>
                </c:pt>
                <c:pt idx="16279">
                  <c:v>74.798609999999996</c:v>
                </c:pt>
                <c:pt idx="16280">
                  <c:v>74.771199999999993</c:v>
                </c:pt>
                <c:pt idx="16281">
                  <c:v>74.757979999999989</c:v>
                </c:pt>
                <c:pt idx="16282">
                  <c:v>74.737200000000001</c:v>
                </c:pt>
                <c:pt idx="16283">
                  <c:v>74.710729999999998</c:v>
                </c:pt>
                <c:pt idx="16284">
                  <c:v>74.704130000000006</c:v>
                </c:pt>
                <c:pt idx="16285">
                  <c:v>74.710729999999998</c:v>
                </c:pt>
                <c:pt idx="16286">
                  <c:v>74.71735000000001</c:v>
                </c:pt>
                <c:pt idx="16287">
                  <c:v>74.710729999999998</c:v>
                </c:pt>
                <c:pt idx="16288">
                  <c:v>74.71735000000001</c:v>
                </c:pt>
                <c:pt idx="16289">
                  <c:v>74.730580000000003</c:v>
                </c:pt>
                <c:pt idx="16290">
                  <c:v>74.744749999999996</c:v>
                </c:pt>
                <c:pt idx="16291">
                  <c:v>74.744749999999996</c:v>
                </c:pt>
                <c:pt idx="16292">
                  <c:v>74.744749999999996</c:v>
                </c:pt>
                <c:pt idx="16293">
                  <c:v>74.751369999999994</c:v>
                </c:pt>
                <c:pt idx="16294">
                  <c:v>74.751369999999994</c:v>
                </c:pt>
                <c:pt idx="16295">
                  <c:v>74.744749999999996</c:v>
                </c:pt>
                <c:pt idx="16296">
                  <c:v>74.751369999999994</c:v>
                </c:pt>
                <c:pt idx="16297">
                  <c:v>74.744749999999996</c:v>
                </c:pt>
                <c:pt idx="16298">
                  <c:v>74.744749999999996</c:v>
                </c:pt>
                <c:pt idx="16299">
                  <c:v>74.751369999999994</c:v>
                </c:pt>
                <c:pt idx="16300">
                  <c:v>74.751369999999994</c:v>
                </c:pt>
                <c:pt idx="16301">
                  <c:v>74.744749999999996</c:v>
                </c:pt>
                <c:pt idx="16302">
                  <c:v>74.751369999999994</c:v>
                </c:pt>
                <c:pt idx="16303">
                  <c:v>74.751369999999994</c:v>
                </c:pt>
                <c:pt idx="16304">
                  <c:v>74.764589999999998</c:v>
                </c:pt>
                <c:pt idx="16305">
                  <c:v>74.777820000000006</c:v>
                </c:pt>
                <c:pt idx="16306">
                  <c:v>74.777820000000006</c:v>
                </c:pt>
                <c:pt idx="16307">
                  <c:v>74.771199999999993</c:v>
                </c:pt>
                <c:pt idx="16308">
                  <c:v>74.771199999999993</c:v>
                </c:pt>
                <c:pt idx="16309">
                  <c:v>74.777820000000006</c:v>
                </c:pt>
                <c:pt idx="16310">
                  <c:v>74.785380000000004</c:v>
                </c:pt>
                <c:pt idx="16311">
                  <c:v>74.791989999999998</c:v>
                </c:pt>
                <c:pt idx="16312">
                  <c:v>74.785380000000004</c:v>
                </c:pt>
                <c:pt idx="16313">
                  <c:v>74.791989999999998</c:v>
                </c:pt>
                <c:pt idx="16314">
                  <c:v>74.791989999999998</c:v>
                </c:pt>
                <c:pt idx="16315">
                  <c:v>74.791989999999998</c:v>
                </c:pt>
                <c:pt idx="16316">
                  <c:v>74.805220000000006</c:v>
                </c:pt>
                <c:pt idx="16317">
                  <c:v>74.798609999999996</c:v>
                </c:pt>
                <c:pt idx="16318">
                  <c:v>74.798609999999996</c:v>
                </c:pt>
                <c:pt idx="16319">
                  <c:v>74.798609999999996</c:v>
                </c:pt>
                <c:pt idx="16320">
                  <c:v>74.791989999999998</c:v>
                </c:pt>
                <c:pt idx="16321">
                  <c:v>74.805220000000006</c:v>
                </c:pt>
                <c:pt idx="16322">
                  <c:v>74.811839999999989</c:v>
                </c:pt>
                <c:pt idx="16323">
                  <c:v>74.811839999999989</c:v>
                </c:pt>
                <c:pt idx="16324">
                  <c:v>74.811839999999989</c:v>
                </c:pt>
                <c:pt idx="16325">
                  <c:v>74.818449999999999</c:v>
                </c:pt>
                <c:pt idx="16326">
                  <c:v>74.811839999999989</c:v>
                </c:pt>
                <c:pt idx="16327">
                  <c:v>74.811839999999989</c:v>
                </c:pt>
                <c:pt idx="16328">
                  <c:v>74.811839999999989</c:v>
                </c:pt>
                <c:pt idx="16329">
                  <c:v>74.811839999999989</c:v>
                </c:pt>
                <c:pt idx="16330">
                  <c:v>74.818449999999999</c:v>
                </c:pt>
                <c:pt idx="16331">
                  <c:v>74.825059999999993</c:v>
                </c:pt>
                <c:pt idx="16332">
                  <c:v>74.818449999999999</c:v>
                </c:pt>
                <c:pt idx="16333">
                  <c:v>74.811839999999989</c:v>
                </c:pt>
                <c:pt idx="16334">
                  <c:v>74.825059999999993</c:v>
                </c:pt>
                <c:pt idx="16335">
                  <c:v>74.825059999999993</c:v>
                </c:pt>
                <c:pt idx="16336">
                  <c:v>74.825059999999993</c:v>
                </c:pt>
                <c:pt idx="16337">
                  <c:v>74.825059999999993</c:v>
                </c:pt>
                <c:pt idx="16338">
                  <c:v>74.825059999999993</c:v>
                </c:pt>
                <c:pt idx="16339">
                  <c:v>74.839230000000001</c:v>
                </c:pt>
                <c:pt idx="16340">
                  <c:v>74.832619999999991</c:v>
                </c:pt>
                <c:pt idx="16341">
                  <c:v>74.832619999999991</c:v>
                </c:pt>
                <c:pt idx="16342">
                  <c:v>74.839230000000001</c:v>
                </c:pt>
                <c:pt idx="16343">
                  <c:v>74.839230000000001</c:v>
                </c:pt>
                <c:pt idx="16344">
                  <c:v>74.832619999999991</c:v>
                </c:pt>
                <c:pt idx="16345">
                  <c:v>74.832619999999991</c:v>
                </c:pt>
                <c:pt idx="16346">
                  <c:v>74.845850000000013</c:v>
                </c:pt>
                <c:pt idx="16347">
                  <c:v>74.845850000000013</c:v>
                </c:pt>
                <c:pt idx="16348">
                  <c:v>74.839230000000001</c:v>
                </c:pt>
                <c:pt idx="16349">
                  <c:v>74.845850000000013</c:v>
                </c:pt>
                <c:pt idx="16350">
                  <c:v>74.852460000000008</c:v>
                </c:pt>
                <c:pt idx="16351">
                  <c:v>74.852460000000008</c:v>
                </c:pt>
                <c:pt idx="16352">
                  <c:v>74.845850000000013</c:v>
                </c:pt>
                <c:pt idx="16353">
                  <c:v>74.845850000000013</c:v>
                </c:pt>
                <c:pt idx="16354">
                  <c:v>74.859080000000006</c:v>
                </c:pt>
                <c:pt idx="16355">
                  <c:v>74.852460000000008</c:v>
                </c:pt>
                <c:pt idx="16356">
                  <c:v>74.852460000000008</c:v>
                </c:pt>
                <c:pt idx="16357">
                  <c:v>74.845850000000013</c:v>
                </c:pt>
                <c:pt idx="16358">
                  <c:v>74.845850000000013</c:v>
                </c:pt>
                <c:pt idx="16359">
                  <c:v>74.852460000000008</c:v>
                </c:pt>
                <c:pt idx="16360">
                  <c:v>74.859080000000006</c:v>
                </c:pt>
                <c:pt idx="16361">
                  <c:v>74.852460000000008</c:v>
                </c:pt>
                <c:pt idx="16362">
                  <c:v>74.852460000000008</c:v>
                </c:pt>
                <c:pt idx="16363">
                  <c:v>74.865690000000001</c:v>
                </c:pt>
                <c:pt idx="16364">
                  <c:v>74.865690000000001</c:v>
                </c:pt>
                <c:pt idx="16365">
                  <c:v>74.87230000000001</c:v>
                </c:pt>
                <c:pt idx="16366">
                  <c:v>74.893090000000001</c:v>
                </c:pt>
                <c:pt idx="16367">
                  <c:v>74.906320000000008</c:v>
                </c:pt>
                <c:pt idx="16368">
                  <c:v>74.933720000000008</c:v>
                </c:pt>
                <c:pt idx="16369">
                  <c:v>74.960170000000005</c:v>
                </c:pt>
                <c:pt idx="16370">
                  <c:v>74.987580000000008</c:v>
                </c:pt>
                <c:pt idx="16371">
                  <c:v>75.007410000000007</c:v>
                </c:pt>
                <c:pt idx="16372">
                  <c:v>75.021590000000003</c:v>
                </c:pt>
                <c:pt idx="16373">
                  <c:v>75.048050000000003</c:v>
                </c:pt>
                <c:pt idx="16374">
                  <c:v>75.068839999999994</c:v>
                </c:pt>
                <c:pt idx="16375">
                  <c:v>75.082059999999998</c:v>
                </c:pt>
                <c:pt idx="16376">
                  <c:v>75.10284</c:v>
                </c:pt>
                <c:pt idx="16377">
                  <c:v>75.129300000000001</c:v>
                </c:pt>
                <c:pt idx="16378">
                  <c:v>75.150089999999992</c:v>
                </c:pt>
                <c:pt idx="16379">
                  <c:v>75.176550000000006</c:v>
                </c:pt>
                <c:pt idx="16380">
                  <c:v>75.197330000000008</c:v>
                </c:pt>
                <c:pt idx="16381">
                  <c:v>75.210560000000001</c:v>
                </c:pt>
                <c:pt idx="16382">
                  <c:v>75.230399999999989</c:v>
                </c:pt>
                <c:pt idx="16383">
                  <c:v>75.251190000000008</c:v>
                </c:pt>
                <c:pt idx="16384">
                  <c:v>75.271029999999996</c:v>
                </c:pt>
                <c:pt idx="16385">
                  <c:v>75.277640000000005</c:v>
                </c:pt>
                <c:pt idx="16386">
                  <c:v>75.298429999999996</c:v>
                </c:pt>
                <c:pt idx="16387">
                  <c:v>75.325829999999996</c:v>
                </c:pt>
                <c:pt idx="16388">
                  <c:v>75.33905</c:v>
                </c:pt>
                <c:pt idx="16389">
                  <c:v>75.352289999999996</c:v>
                </c:pt>
                <c:pt idx="16390">
                  <c:v>75.365520000000004</c:v>
                </c:pt>
                <c:pt idx="16391">
                  <c:v>75.373070000000013</c:v>
                </c:pt>
                <c:pt idx="16392">
                  <c:v>75.386300000000006</c:v>
                </c:pt>
                <c:pt idx="16393">
                  <c:v>75.412759999999992</c:v>
                </c:pt>
                <c:pt idx="16394">
                  <c:v>75.446770000000001</c:v>
                </c:pt>
                <c:pt idx="16395">
                  <c:v>75.467550000000003</c:v>
                </c:pt>
                <c:pt idx="16396">
                  <c:v>75.514800000000008</c:v>
                </c:pt>
                <c:pt idx="16397">
                  <c:v>75.547869999999989</c:v>
                </c:pt>
                <c:pt idx="16398">
                  <c:v>75.575270000000003</c:v>
                </c:pt>
                <c:pt idx="16399">
                  <c:v>75.602670000000003</c:v>
                </c:pt>
                <c:pt idx="16400">
                  <c:v>75.635739999999998</c:v>
                </c:pt>
                <c:pt idx="16401">
                  <c:v>75.663139999999999</c:v>
                </c:pt>
                <c:pt idx="16402">
                  <c:v>75.690539999999999</c:v>
                </c:pt>
                <c:pt idx="16403">
                  <c:v>75.723609999999994</c:v>
                </c:pt>
                <c:pt idx="16404">
                  <c:v>75.757630000000006</c:v>
                </c:pt>
                <c:pt idx="16405">
                  <c:v>75.798249999999996</c:v>
                </c:pt>
                <c:pt idx="16406">
                  <c:v>75.825659999999999</c:v>
                </c:pt>
                <c:pt idx="16407">
                  <c:v>75.845490000000012</c:v>
                </c:pt>
                <c:pt idx="16408">
                  <c:v>75.879509999999996</c:v>
                </c:pt>
                <c:pt idx="16409">
                  <c:v>75.913520000000005</c:v>
                </c:pt>
                <c:pt idx="16410">
                  <c:v>75.939979999999991</c:v>
                </c:pt>
                <c:pt idx="16411">
                  <c:v>75.960770000000011</c:v>
                </c:pt>
                <c:pt idx="16412">
                  <c:v>75.980609999999999</c:v>
                </c:pt>
                <c:pt idx="16413">
                  <c:v>76.014630000000011</c:v>
                </c:pt>
                <c:pt idx="16414">
                  <c:v>76.03446000000001</c:v>
                </c:pt>
                <c:pt idx="16415">
                  <c:v>76.068479999999994</c:v>
                </c:pt>
                <c:pt idx="16416">
                  <c:v>76.095880000000008</c:v>
                </c:pt>
                <c:pt idx="16417">
                  <c:v>76.122339999999994</c:v>
                </c:pt>
                <c:pt idx="16418">
                  <c:v>76.149729999999991</c:v>
                </c:pt>
                <c:pt idx="16419">
                  <c:v>76.176190000000005</c:v>
                </c:pt>
                <c:pt idx="16420">
                  <c:v>76.223429999999993</c:v>
                </c:pt>
                <c:pt idx="16421">
                  <c:v>76.257449999999992</c:v>
                </c:pt>
                <c:pt idx="16422">
                  <c:v>76.291460000000001</c:v>
                </c:pt>
                <c:pt idx="16423">
                  <c:v>76.338700000000003</c:v>
                </c:pt>
                <c:pt idx="16424">
                  <c:v>76.385949999999994</c:v>
                </c:pt>
                <c:pt idx="16425">
                  <c:v>76.426570000000012</c:v>
                </c:pt>
                <c:pt idx="16426">
                  <c:v>76.460589999999996</c:v>
                </c:pt>
                <c:pt idx="16427">
                  <c:v>76.501220000000004</c:v>
                </c:pt>
                <c:pt idx="16428">
                  <c:v>76.534289999999999</c:v>
                </c:pt>
                <c:pt idx="16429">
                  <c:v>76.574910000000003</c:v>
                </c:pt>
                <c:pt idx="16430">
                  <c:v>76.595699999999994</c:v>
                </c:pt>
                <c:pt idx="16431">
                  <c:v>76.628770000000003</c:v>
                </c:pt>
                <c:pt idx="16432">
                  <c:v>76.669399999999996</c:v>
                </c:pt>
                <c:pt idx="16433">
                  <c:v>76.703410000000005</c:v>
                </c:pt>
                <c:pt idx="16434">
                  <c:v>76.730809999999991</c:v>
                </c:pt>
                <c:pt idx="16435">
                  <c:v>76.76388</c:v>
                </c:pt>
                <c:pt idx="16436">
                  <c:v>76.797899999999998</c:v>
                </c:pt>
                <c:pt idx="16437">
                  <c:v>76.831910000000008</c:v>
                </c:pt>
                <c:pt idx="16438">
                  <c:v>76.859309999999994</c:v>
                </c:pt>
                <c:pt idx="16439">
                  <c:v>76.885770000000008</c:v>
                </c:pt>
                <c:pt idx="16440">
                  <c:v>76.90655000000001</c:v>
                </c:pt>
                <c:pt idx="16441">
                  <c:v>76.947179999999989</c:v>
                </c:pt>
                <c:pt idx="16442">
                  <c:v>76.973640000000003</c:v>
                </c:pt>
                <c:pt idx="16443">
                  <c:v>77.001039999999989</c:v>
                </c:pt>
                <c:pt idx="16444">
                  <c:v>77.034109999999998</c:v>
                </c:pt>
                <c:pt idx="16445">
                  <c:v>77.041660000000007</c:v>
                </c:pt>
                <c:pt idx="16446">
                  <c:v>77.061509999999998</c:v>
                </c:pt>
                <c:pt idx="16447">
                  <c:v>77.108750000000001</c:v>
                </c:pt>
                <c:pt idx="16448">
                  <c:v>77.155990000000003</c:v>
                </c:pt>
                <c:pt idx="16449">
                  <c:v>77.190010000000001</c:v>
                </c:pt>
                <c:pt idx="16450">
                  <c:v>77.22402000000001</c:v>
                </c:pt>
                <c:pt idx="16451">
                  <c:v>77.257089999999991</c:v>
                </c:pt>
                <c:pt idx="16452">
                  <c:v>77.304339999999996</c:v>
                </c:pt>
                <c:pt idx="16453">
                  <c:v>77.325119999999998</c:v>
                </c:pt>
                <c:pt idx="16454">
                  <c:v>77.352519999999998</c:v>
                </c:pt>
                <c:pt idx="16455">
                  <c:v>77.378979999999999</c:v>
                </c:pt>
                <c:pt idx="16456">
                  <c:v>77.412990000000008</c:v>
                </c:pt>
                <c:pt idx="16457">
                  <c:v>77.466839999999991</c:v>
                </c:pt>
                <c:pt idx="16458">
                  <c:v>77.527320000000003</c:v>
                </c:pt>
                <c:pt idx="16459">
                  <c:v>77.582119999999989</c:v>
                </c:pt>
                <c:pt idx="16460">
                  <c:v>77.642589999999998</c:v>
                </c:pt>
                <c:pt idx="16461">
                  <c:v>77.683220000000006</c:v>
                </c:pt>
                <c:pt idx="16462">
                  <c:v>77.723839999999996</c:v>
                </c:pt>
                <c:pt idx="16463">
                  <c:v>77.743690000000001</c:v>
                </c:pt>
                <c:pt idx="16464">
                  <c:v>76.345320000000001</c:v>
                </c:pt>
                <c:pt idx="16465">
                  <c:v>73.014740000000003</c:v>
                </c:pt>
                <c:pt idx="16466">
                  <c:v>72.650030000000001</c:v>
                </c:pt>
                <c:pt idx="16467">
                  <c:v>72.812550000000002</c:v>
                </c:pt>
                <c:pt idx="16468">
                  <c:v>72.974109999999996</c:v>
                </c:pt>
                <c:pt idx="16469">
                  <c:v>73.12339999999999</c:v>
                </c:pt>
                <c:pt idx="16470">
                  <c:v>73.244339999999994</c:v>
                </c:pt>
                <c:pt idx="16471">
                  <c:v>73.366219999999998</c:v>
                </c:pt>
                <c:pt idx="16472">
                  <c:v>73.473939999999999</c:v>
                </c:pt>
                <c:pt idx="16473">
                  <c:v>73.582589999999996</c:v>
                </c:pt>
                <c:pt idx="16474">
                  <c:v>73.683689999999999</c:v>
                </c:pt>
                <c:pt idx="16475">
                  <c:v>73.791409999999999</c:v>
                </c:pt>
                <c:pt idx="16476">
                  <c:v>73.900059999999996</c:v>
                </c:pt>
                <c:pt idx="16477">
                  <c:v>74.021950000000004</c:v>
                </c:pt>
                <c:pt idx="16478">
                  <c:v>74.116429999999994</c:v>
                </c:pt>
                <c:pt idx="16479">
                  <c:v>74.224140000000006</c:v>
                </c:pt>
                <c:pt idx="16480">
                  <c:v>74.331850000000003</c:v>
                </c:pt>
                <c:pt idx="16481">
                  <c:v>74.433899999999994</c:v>
                </c:pt>
                <c:pt idx="16482">
                  <c:v>74.541610000000006</c:v>
                </c:pt>
                <c:pt idx="16483">
                  <c:v>74.650270000000006</c:v>
                </c:pt>
                <c:pt idx="16484">
                  <c:v>74.757979999999989</c:v>
                </c:pt>
                <c:pt idx="16485">
                  <c:v>74.865690000000001</c:v>
                </c:pt>
                <c:pt idx="16486">
                  <c:v>74.967729999999989</c:v>
                </c:pt>
                <c:pt idx="16487">
                  <c:v>75.068839999999994</c:v>
                </c:pt>
                <c:pt idx="16488">
                  <c:v>75.176550000000006</c:v>
                </c:pt>
                <c:pt idx="16489">
                  <c:v>75.277640000000005</c:v>
                </c:pt>
                <c:pt idx="16490">
                  <c:v>75.386300000000006</c:v>
                </c:pt>
                <c:pt idx="16491">
                  <c:v>75.494020000000006</c:v>
                </c:pt>
                <c:pt idx="16492">
                  <c:v>75.588499999999996</c:v>
                </c:pt>
                <c:pt idx="16493">
                  <c:v>75.682980000000001</c:v>
                </c:pt>
                <c:pt idx="16494">
                  <c:v>75.785020000000003</c:v>
                </c:pt>
                <c:pt idx="16495">
                  <c:v>75.89273</c:v>
                </c:pt>
                <c:pt idx="16496">
                  <c:v>75.993839999999992</c:v>
                </c:pt>
                <c:pt idx="16497">
                  <c:v>76.08832000000001</c:v>
                </c:pt>
                <c:pt idx="16498">
                  <c:v>76.190359999999998</c:v>
                </c:pt>
                <c:pt idx="16499">
                  <c:v>76.291460000000001</c:v>
                </c:pt>
                <c:pt idx="16500">
                  <c:v>76.392560000000003</c:v>
                </c:pt>
                <c:pt idx="16501">
                  <c:v>76.487049999999996</c:v>
                </c:pt>
                <c:pt idx="16502">
                  <c:v>76.574910000000003</c:v>
                </c:pt>
                <c:pt idx="16503">
                  <c:v>76.669399999999996</c:v>
                </c:pt>
                <c:pt idx="16504">
                  <c:v>76.750660000000011</c:v>
                </c:pt>
                <c:pt idx="16505">
                  <c:v>76.845140000000001</c:v>
                </c:pt>
                <c:pt idx="16506">
                  <c:v>76.926400000000001</c:v>
                </c:pt>
                <c:pt idx="16507">
                  <c:v>77.007660000000001</c:v>
                </c:pt>
                <c:pt idx="16508">
                  <c:v>77.095520000000008</c:v>
                </c:pt>
                <c:pt idx="16509">
                  <c:v>77.183390000000003</c:v>
                </c:pt>
                <c:pt idx="16510">
                  <c:v>77.271270000000001</c:v>
                </c:pt>
                <c:pt idx="16511">
                  <c:v>77.37236</c:v>
                </c:pt>
                <c:pt idx="16512">
                  <c:v>77.466839999999991</c:v>
                </c:pt>
                <c:pt idx="16513">
                  <c:v>77.561329999999998</c:v>
                </c:pt>
                <c:pt idx="16514">
                  <c:v>77.655810000000002</c:v>
                </c:pt>
                <c:pt idx="16515">
                  <c:v>77.75030000000001</c:v>
                </c:pt>
                <c:pt idx="16516">
                  <c:v>77.831550000000007</c:v>
                </c:pt>
                <c:pt idx="16517">
                  <c:v>77.906199999999998</c:v>
                </c:pt>
                <c:pt idx="16518">
                  <c:v>77.987449999999995</c:v>
                </c:pt>
                <c:pt idx="16519">
                  <c:v>78.06777000000001</c:v>
                </c:pt>
                <c:pt idx="16520">
                  <c:v>78.129179999999991</c:v>
                </c:pt>
                <c:pt idx="16521">
                  <c:v>78.189660000000003</c:v>
                </c:pt>
                <c:pt idx="16522">
                  <c:v>78.264300000000006</c:v>
                </c:pt>
                <c:pt idx="16523">
                  <c:v>78.324770000000001</c:v>
                </c:pt>
                <c:pt idx="16524">
                  <c:v>78.372009999999989</c:v>
                </c:pt>
                <c:pt idx="16525">
                  <c:v>78.440039999999996</c:v>
                </c:pt>
                <c:pt idx="16526">
                  <c:v>78.50712</c:v>
                </c:pt>
                <c:pt idx="16527">
                  <c:v>78.568539999999999</c:v>
                </c:pt>
                <c:pt idx="16528">
                  <c:v>78.629009999999994</c:v>
                </c:pt>
                <c:pt idx="16529">
                  <c:v>78.689479999999989</c:v>
                </c:pt>
                <c:pt idx="16530">
                  <c:v>78.730100000000007</c:v>
                </c:pt>
                <c:pt idx="16531">
                  <c:v>78.77073</c:v>
                </c:pt>
                <c:pt idx="16532">
                  <c:v>78.824590000000001</c:v>
                </c:pt>
                <c:pt idx="16533">
                  <c:v>78.871830000000003</c:v>
                </c:pt>
                <c:pt idx="16534">
                  <c:v>78.91246000000001</c:v>
                </c:pt>
                <c:pt idx="16535">
                  <c:v>78.959699999999998</c:v>
                </c:pt>
                <c:pt idx="16536">
                  <c:v>79.000330000000005</c:v>
                </c:pt>
                <c:pt idx="16537">
                  <c:v>79.054190000000006</c:v>
                </c:pt>
                <c:pt idx="16538">
                  <c:v>79.115600000000001</c:v>
                </c:pt>
                <c:pt idx="16539">
                  <c:v>79.189300000000003</c:v>
                </c:pt>
                <c:pt idx="16540">
                  <c:v>79.250710000000012</c:v>
                </c:pt>
                <c:pt idx="16541">
                  <c:v>79.317800000000005</c:v>
                </c:pt>
                <c:pt idx="16542">
                  <c:v>79.385829999999999</c:v>
                </c:pt>
                <c:pt idx="16543">
                  <c:v>79.439679999999996</c:v>
                </c:pt>
                <c:pt idx="16544">
                  <c:v>79.486919999999998</c:v>
                </c:pt>
                <c:pt idx="16545">
                  <c:v>79.540779999999998</c:v>
                </c:pt>
                <c:pt idx="16546">
                  <c:v>79.58802</c:v>
                </c:pt>
                <c:pt idx="16547">
                  <c:v>79.635270000000006</c:v>
                </c:pt>
                <c:pt idx="16548">
                  <c:v>79.682509999999994</c:v>
                </c:pt>
                <c:pt idx="16549">
                  <c:v>79.723129999999998</c:v>
                </c:pt>
                <c:pt idx="16550">
                  <c:v>79.770380000000003</c:v>
                </c:pt>
                <c:pt idx="16551">
                  <c:v>79.817619999999991</c:v>
                </c:pt>
                <c:pt idx="16552">
                  <c:v>79.85163</c:v>
                </c:pt>
                <c:pt idx="16553">
                  <c:v>79.885649999999998</c:v>
                </c:pt>
                <c:pt idx="16554">
                  <c:v>79.926270000000002</c:v>
                </c:pt>
                <c:pt idx="16555">
                  <c:v>79.952730000000003</c:v>
                </c:pt>
                <c:pt idx="16556">
                  <c:v>79.993359999999996</c:v>
                </c:pt>
                <c:pt idx="16557">
                  <c:v>80.033990000000003</c:v>
                </c:pt>
                <c:pt idx="16558">
                  <c:v>80.067999999999998</c:v>
                </c:pt>
                <c:pt idx="16559">
                  <c:v>80.108630000000005</c:v>
                </c:pt>
                <c:pt idx="16560">
                  <c:v>80.15588000000001</c:v>
                </c:pt>
                <c:pt idx="16561">
                  <c:v>80.189890000000005</c:v>
                </c:pt>
                <c:pt idx="16562">
                  <c:v>80.22296</c:v>
                </c:pt>
                <c:pt idx="16563">
                  <c:v>80.250360000000001</c:v>
                </c:pt>
                <c:pt idx="16564">
                  <c:v>80.297600000000003</c:v>
                </c:pt>
                <c:pt idx="16565">
                  <c:v>80.344839999999991</c:v>
                </c:pt>
                <c:pt idx="16566">
                  <c:v>80.378860000000003</c:v>
                </c:pt>
                <c:pt idx="16567">
                  <c:v>80.419479999999993</c:v>
                </c:pt>
                <c:pt idx="16568">
                  <c:v>80.466729999999998</c:v>
                </c:pt>
                <c:pt idx="16569">
                  <c:v>80.499800000000008</c:v>
                </c:pt>
                <c:pt idx="16570">
                  <c:v>80.533810000000003</c:v>
                </c:pt>
                <c:pt idx="16571">
                  <c:v>80.581050000000005</c:v>
                </c:pt>
                <c:pt idx="16572">
                  <c:v>80.615070000000003</c:v>
                </c:pt>
                <c:pt idx="16573">
                  <c:v>80.649090000000001</c:v>
                </c:pt>
                <c:pt idx="16574">
                  <c:v>80.689710000000005</c:v>
                </c:pt>
                <c:pt idx="16575">
                  <c:v>80.72278</c:v>
                </c:pt>
                <c:pt idx="16576">
                  <c:v>80.756799999999998</c:v>
                </c:pt>
                <c:pt idx="16577">
                  <c:v>80.804040000000001</c:v>
                </c:pt>
                <c:pt idx="16578">
                  <c:v>80.83805000000001</c:v>
                </c:pt>
                <c:pt idx="16579">
                  <c:v>80.878679999999989</c:v>
                </c:pt>
                <c:pt idx="16580">
                  <c:v>80.912700000000001</c:v>
                </c:pt>
                <c:pt idx="16581">
                  <c:v>80.953320000000005</c:v>
                </c:pt>
                <c:pt idx="16582">
                  <c:v>80.979780000000005</c:v>
                </c:pt>
                <c:pt idx="16583">
                  <c:v>81.013800000000003</c:v>
                </c:pt>
                <c:pt idx="16584">
                  <c:v>81.047800000000009</c:v>
                </c:pt>
                <c:pt idx="16585">
                  <c:v>81.080880000000008</c:v>
                </c:pt>
                <c:pt idx="16586">
                  <c:v>81.114890000000003</c:v>
                </c:pt>
                <c:pt idx="16587">
                  <c:v>81.15552000000001</c:v>
                </c:pt>
                <c:pt idx="16588">
                  <c:v>81.196149999999989</c:v>
                </c:pt>
                <c:pt idx="16589">
                  <c:v>81.236770000000007</c:v>
                </c:pt>
                <c:pt idx="16590">
                  <c:v>81.270789999999991</c:v>
                </c:pt>
                <c:pt idx="16591">
                  <c:v>81.310479999999998</c:v>
                </c:pt>
                <c:pt idx="16592">
                  <c:v>81.351100000000002</c:v>
                </c:pt>
                <c:pt idx="16593">
                  <c:v>81.385120000000001</c:v>
                </c:pt>
                <c:pt idx="16594">
                  <c:v>81.41913000000001</c:v>
                </c:pt>
                <c:pt idx="16595">
                  <c:v>81.445589999999996</c:v>
                </c:pt>
                <c:pt idx="16596">
                  <c:v>81.486220000000003</c:v>
                </c:pt>
                <c:pt idx="16597">
                  <c:v>81.541020000000003</c:v>
                </c:pt>
                <c:pt idx="16598">
                  <c:v>81.574089999999998</c:v>
                </c:pt>
                <c:pt idx="16599">
                  <c:v>81.601479999999995</c:v>
                </c:pt>
                <c:pt idx="16600">
                  <c:v>81.64873</c:v>
                </c:pt>
                <c:pt idx="16601">
                  <c:v>81.68274000000001</c:v>
                </c:pt>
                <c:pt idx="16602">
                  <c:v>81.695970000000003</c:v>
                </c:pt>
                <c:pt idx="16603">
                  <c:v>80.419479999999993</c:v>
                </c:pt>
                <c:pt idx="16604">
                  <c:v>77.649199999999993</c:v>
                </c:pt>
                <c:pt idx="16605">
                  <c:v>77.432839999999999</c:v>
                </c:pt>
                <c:pt idx="16606">
                  <c:v>77.622749999999996</c:v>
                </c:pt>
                <c:pt idx="16607">
                  <c:v>77.784309999999991</c:v>
                </c:pt>
                <c:pt idx="16608">
                  <c:v>77.932659999999998</c:v>
                </c:pt>
                <c:pt idx="16609">
                  <c:v>78.075330000000008</c:v>
                </c:pt>
                <c:pt idx="16610">
                  <c:v>78.21705</c:v>
                </c:pt>
                <c:pt idx="16611">
                  <c:v>78.337990000000005</c:v>
                </c:pt>
                <c:pt idx="16612">
                  <c:v>78.466490000000007</c:v>
                </c:pt>
                <c:pt idx="16613">
                  <c:v>78.581770000000006</c:v>
                </c:pt>
                <c:pt idx="16614">
                  <c:v>78.710270000000008</c:v>
                </c:pt>
                <c:pt idx="16615">
                  <c:v>78.831199999999995</c:v>
                </c:pt>
                <c:pt idx="16616">
                  <c:v>78.959699999999998</c:v>
                </c:pt>
                <c:pt idx="16617">
                  <c:v>79.074970000000008</c:v>
                </c:pt>
                <c:pt idx="16618">
                  <c:v>79.195909999999998</c:v>
                </c:pt>
                <c:pt idx="16619">
                  <c:v>79.311179999999993</c:v>
                </c:pt>
                <c:pt idx="16620">
                  <c:v>79.426450000000003</c:v>
                </c:pt>
                <c:pt idx="16621">
                  <c:v>79.53416</c:v>
                </c:pt>
                <c:pt idx="16622">
                  <c:v>79.649439999999998</c:v>
                </c:pt>
                <c:pt idx="16623">
                  <c:v>79.763770000000008</c:v>
                </c:pt>
                <c:pt idx="16624">
                  <c:v>79.864860000000007</c:v>
                </c:pt>
                <c:pt idx="16625">
                  <c:v>79.973520000000008</c:v>
                </c:pt>
                <c:pt idx="16626">
                  <c:v>80.081229999999991</c:v>
                </c:pt>
                <c:pt idx="16627">
                  <c:v>80.182330000000007</c:v>
                </c:pt>
                <c:pt idx="16628">
                  <c:v>80.94577000000001</c:v>
                </c:pt>
                <c:pt idx="16629">
                  <c:v>81.027020000000007</c:v>
                </c:pt>
                <c:pt idx="16630">
                  <c:v>81.10166000000001</c:v>
                </c:pt>
                <c:pt idx="16631">
                  <c:v>81.175359999999998</c:v>
                </c:pt>
                <c:pt idx="16632">
                  <c:v>81.256619999999998</c:v>
                </c:pt>
                <c:pt idx="16633">
                  <c:v>81.337879999999998</c:v>
                </c:pt>
                <c:pt idx="16634">
                  <c:v>81.412520000000001</c:v>
                </c:pt>
                <c:pt idx="16635">
                  <c:v>81.479600000000005</c:v>
                </c:pt>
                <c:pt idx="16636">
                  <c:v>81.547629999999998</c:v>
                </c:pt>
                <c:pt idx="16637">
                  <c:v>81.62133</c:v>
                </c:pt>
                <c:pt idx="16638">
                  <c:v>81.68274000000001</c:v>
                </c:pt>
                <c:pt idx="16639">
                  <c:v>81.749830000000003</c:v>
                </c:pt>
                <c:pt idx="16640">
                  <c:v>81.80368</c:v>
                </c:pt>
                <c:pt idx="16641">
                  <c:v>81.85848</c:v>
                </c:pt>
                <c:pt idx="16642">
                  <c:v>81.918949999999995</c:v>
                </c:pt>
                <c:pt idx="16643">
                  <c:v>81.972809999999996</c:v>
                </c:pt>
                <c:pt idx="16644">
                  <c:v>82.013440000000003</c:v>
                </c:pt>
                <c:pt idx="16645">
                  <c:v>82.081469999999996</c:v>
                </c:pt>
                <c:pt idx="16646">
                  <c:v>82.135320000000007</c:v>
                </c:pt>
                <c:pt idx="16647">
                  <c:v>82.17595</c:v>
                </c:pt>
                <c:pt idx="16648">
                  <c:v>82.223199999999991</c:v>
                </c:pt>
                <c:pt idx="16649">
                  <c:v>82.270440000000008</c:v>
                </c:pt>
                <c:pt idx="16650">
                  <c:v>82.330910000000003</c:v>
                </c:pt>
                <c:pt idx="16651">
                  <c:v>82.371529999999993</c:v>
                </c:pt>
                <c:pt idx="16652">
                  <c:v>82.41216</c:v>
                </c:pt>
                <c:pt idx="16653">
                  <c:v>82.472630000000009</c:v>
                </c:pt>
                <c:pt idx="16654">
                  <c:v>82.506649999999993</c:v>
                </c:pt>
                <c:pt idx="16655">
                  <c:v>82.540660000000003</c:v>
                </c:pt>
                <c:pt idx="16656">
                  <c:v>82.594520000000003</c:v>
                </c:pt>
                <c:pt idx="16657">
                  <c:v>82.635149999999996</c:v>
                </c:pt>
                <c:pt idx="16658">
                  <c:v>82.67577</c:v>
                </c:pt>
                <c:pt idx="16659">
                  <c:v>82.709789999999998</c:v>
                </c:pt>
                <c:pt idx="16660">
                  <c:v>82.742860000000007</c:v>
                </c:pt>
                <c:pt idx="16661">
                  <c:v>82.783479999999997</c:v>
                </c:pt>
                <c:pt idx="16662">
                  <c:v>82.824119999999994</c:v>
                </c:pt>
                <c:pt idx="16663">
                  <c:v>82.864740000000012</c:v>
                </c:pt>
                <c:pt idx="16664">
                  <c:v>82.905380000000008</c:v>
                </c:pt>
                <c:pt idx="16665">
                  <c:v>82.93938</c:v>
                </c:pt>
                <c:pt idx="16666">
                  <c:v>82.972449999999995</c:v>
                </c:pt>
                <c:pt idx="16667">
                  <c:v>83.006470000000007</c:v>
                </c:pt>
                <c:pt idx="16668">
                  <c:v>83.033869999999993</c:v>
                </c:pt>
                <c:pt idx="16669">
                  <c:v>83.066940000000002</c:v>
                </c:pt>
                <c:pt idx="16670">
                  <c:v>83.10757000000001</c:v>
                </c:pt>
                <c:pt idx="16671">
                  <c:v>83.121740000000003</c:v>
                </c:pt>
                <c:pt idx="16672">
                  <c:v>83.162369999999996</c:v>
                </c:pt>
                <c:pt idx="16673">
                  <c:v>83.20205</c:v>
                </c:pt>
                <c:pt idx="16674">
                  <c:v>83.236070000000012</c:v>
                </c:pt>
                <c:pt idx="16675">
                  <c:v>83.263469999999998</c:v>
                </c:pt>
                <c:pt idx="16676">
                  <c:v>83.289919999999995</c:v>
                </c:pt>
                <c:pt idx="16677">
                  <c:v>83.330550000000002</c:v>
                </c:pt>
                <c:pt idx="16678">
                  <c:v>83.351339999999993</c:v>
                </c:pt>
                <c:pt idx="16679">
                  <c:v>83.385350000000003</c:v>
                </c:pt>
                <c:pt idx="16680">
                  <c:v>83.418419999999998</c:v>
                </c:pt>
                <c:pt idx="16681">
                  <c:v>83.452439999999996</c:v>
                </c:pt>
                <c:pt idx="16682">
                  <c:v>83.486449999999991</c:v>
                </c:pt>
                <c:pt idx="16683">
                  <c:v>83.512910000000005</c:v>
                </c:pt>
                <c:pt idx="16684">
                  <c:v>83.540300000000002</c:v>
                </c:pt>
                <c:pt idx="16685">
                  <c:v>83.567710000000005</c:v>
                </c:pt>
                <c:pt idx="16686">
                  <c:v>83.594160000000002</c:v>
                </c:pt>
                <c:pt idx="16687">
                  <c:v>83.628179999999986</c:v>
                </c:pt>
                <c:pt idx="16688">
                  <c:v>83.662199999999999</c:v>
                </c:pt>
                <c:pt idx="16689">
                  <c:v>83.688649999999996</c:v>
                </c:pt>
                <c:pt idx="16690">
                  <c:v>83.709440000000001</c:v>
                </c:pt>
                <c:pt idx="16691">
                  <c:v>83.735889999999998</c:v>
                </c:pt>
                <c:pt idx="16692">
                  <c:v>83.763289999999998</c:v>
                </c:pt>
                <c:pt idx="16693">
                  <c:v>83.797300000000007</c:v>
                </c:pt>
                <c:pt idx="16694">
                  <c:v>83.830380000000005</c:v>
                </c:pt>
                <c:pt idx="16695">
                  <c:v>83.86439</c:v>
                </c:pt>
                <c:pt idx="16696">
                  <c:v>83.89179</c:v>
                </c:pt>
                <c:pt idx="16697">
                  <c:v>83.905020000000007</c:v>
                </c:pt>
                <c:pt idx="16698">
                  <c:v>83.89179</c:v>
                </c:pt>
                <c:pt idx="16699">
                  <c:v>83.898409999999998</c:v>
                </c:pt>
                <c:pt idx="16700">
                  <c:v>83.89179</c:v>
                </c:pt>
                <c:pt idx="16701">
                  <c:v>83.89179</c:v>
                </c:pt>
                <c:pt idx="16702">
                  <c:v>83.905020000000007</c:v>
                </c:pt>
                <c:pt idx="16703">
                  <c:v>83.911630000000002</c:v>
                </c:pt>
                <c:pt idx="16704">
                  <c:v>83.918240000000011</c:v>
                </c:pt>
                <c:pt idx="16705">
                  <c:v>83.932410000000004</c:v>
                </c:pt>
                <c:pt idx="16706">
                  <c:v>83.939030000000002</c:v>
                </c:pt>
                <c:pt idx="16707">
                  <c:v>83.952259999999995</c:v>
                </c:pt>
                <c:pt idx="16708">
                  <c:v>83.965479999999999</c:v>
                </c:pt>
                <c:pt idx="16709">
                  <c:v>83.973050000000001</c:v>
                </c:pt>
                <c:pt idx="16710">
                  <c:v>83.986270000000005</c:v>
                </c:pt>
                <c:pt idx="16711">
                  <c:v>84.012729999999991</c:v>
                </c:pt>
                <c:pt idx="16712">
                  <c:v>84.020289999999989</c:v>
                </c:pt>
                <c:pt idx="16713">
                  <c:v>84.03352000000001</c:v>
                </c:pt>
                <c:pt idx="16714">
                  <c:v>84.053359999999998</c:v>
                </c:pt>
                <c:pt idx="16715">
                  <c:v>84.067530000000005</c:v>
                </c:pt>
                <c:pt idx="16716">
                  <c:v>84.093980000000002</c:v>
                </c:pt>
                <c:pt idx="16717">
                  <c:v>84.121380000000002</c:v>
                </c:pt>
                <c:pt idx="16718">
                  <c:v>84.128</c:v>
                </c:pt>
                <c:pt idx="16719">
                  <c:v>84.141229999999993</c:v>
                </c:pt>
                <c:pt idx="16720">
                  <c:v>84.168630000000007</c:v>
                </c:pt>
                <c:pt idx="16721">
                  <c:v>84.188469999999995</c:v>
                </c:pt>
                <c:pt idx="16722">
                  <c:v>84.20926</c:v>
                </c:pt>
                <c:pt idx="16723">
                  <c:v>84.215869999999995</c:v>
                </c:pt>
                <c:pt idx="16724">
                  <c:v>84.229100000000003</c:v>
                </c:pt>
                <c:pt idx="16725">
                  <c:v>84.256500000000003</c:v>
                </c:pt>
                <c:pt idx="16726">
                  <c:v>84.27633999999999</c:v>
                </c:pt>
                <c:pt idx="16727">
                  <c:v>84.29713000000001</c:v>
                </c:pt>
                <c:pt idx="16728">
                  <c:v>84.316969999999998</c:v>
                </c:pt>
                <c:pt idx="16729">
                  <c:v>84.344369999999998</c:v>
                </c:pt>
                <c:pt idx="16730">
                  <c:v>84.357590000000002</c:v>
                </c:pt>
                <c:pt idx="16731">
                  <c:v>84.370829999999998</c:v>
                </c:pt>
                <c:pt idx="16732">
                  <c:v>84.39161</c:v>
                </c:pt>
                <c:pt idx="16733">
                  <c:v>84.411450000000002</c:v>
                </c:pt>
                <c:pt idx="16734">
                  <c:v>84.438850000000002</c:v>
                </c:pt>
                <c:pt idx="16735">
                  <c:v>84.466259999999991</c:v>
                </c:pt>
                <c:pt idx="16736">
                  <c:v>84.47287</c:v>
                </c:pt>
                <c:pt idx="16737">
                  <c:v>84.505939999999995</c:v>
                </c:pt>
                <c:pt idx="16738">
                  <c:v>84.526730000000001</c:v>
                </c:pt>
                <c:pt idx="16739">
                  <c:v>84.53994999999999</c:v>
                </c:pt>
                <c:pt idx="16740">
                  <c:v>84.56074000000001</c:v>
                </c:pt>
                <c:pt idx="16741">
                  <c:v>84.587199999999996</c:v>
                </c:pt>
                <c:pt idx="16742">
                  <c:v>84.601369999999989</c:v>
                </c:pt>
                <c:pt idx="16743">
                  <c:v>84.621210000000005</c:v>
                </c:pt>
                <c:pt idx="16744">
                  <c:v>84.641050000000007</c:v>
                </c:pt>
                <c:pt idx="16745">
                  <c:v>84.668449999999993</c:v>
                </c:pt>
                <c:pt idx="16746">
                  <c:v>84.68168</c:v>
                </c:pt>
                <c:pt idx="16747">
                  <c:v>84.70908</c:v>
                </c:pt>
                <c:pt idx="16748">
                  <c:v>84.722300000000004</c:v>
                </c:pt>
                <c:pt idx="16749">
                  <c:v>84.73648</c:v>
                </c:pt>
                <c:pt idx="16750">
                  <c:v>84.776160000000004</c:v>
                </c:pt>
                <c:pt idx="16751">
                  <c:v>84.796949999999995</c:v>
                </c:pt>
                <c:pt idx="16752">
                  <c:v>84.810179999999988</c:v>
                </c:pt>
                <c:pt idx="16753">
                  <c:v>84.82341000000001</c:v>
                </c:pt>
                <c:pt idx="16754">
                  <c:v>84.844200000000001</c:v>
                </c:pt>
                <c:pt idx="16755">
                  <c:v>84.871589999999998</c:v>
                </c:pt>
                <c:pt idx="16756">
                  <c:v>84.884820000000005</c:v>
                </c:pt>
                <c:pt idx="16757">
                  <c:v>84.911270000000002</c:v>
                </c:pt>
                <c:pt idx="16758">
                  <c:v>84.932059999999993</c:v>
                </c:pt>
                <c:pt idx="16759">
                  <c:v>84.94529</c:v>
                </c:pt>
                <c:pt idx="16760">
                  <c:v>84.951909999999998</c:v>
                </c:pt>
                <c:pt idx="16761">
                  <c:v>84.97269</c:v>
                </c:pt>
                <c:pt idx="16762">
                  <c:v>84.992530000000002</c:v>
                </c:pt>
                <c:pt idx="16763">
                  <c:v>85.019929999999988</c:v>
                </c:pt>
                <c:pt idx="16764">
                  <c:v>85.039770000000004</c:v>
                </c:pt>
                <c:pt idx="16765">
                  <c:v>85.05395</c:v>
                </c:pt>
                <c:pt idx="16766">
                  <c:v>85.080410000000001</c:v>
                </c:pt>
                <c:pt idx="16767">
                  <c:v>85.093630000000005</c:v>
                </c:pt>
                <c:pt idx="16768">
                  <c:v>85.107799999999997</c:v>
                </c:pt>
                <c:pt idx="16769">
                  <c:v>85.127649999999988</c:v>
                </c:pt>
                <c:pt idx="16770">
                  <c:v>85.134259999999998</c:v>
                </c:pt>
                <c:pt idx="16771">
                  <c:v>85.155050000000003</c:v>
                </c:pt>
                <c:pt idx="16772">
                  <c:v>85.168270000000007</c:v>
                </c:pt>
                <c:pt idx="16773">
                  <c:v>85.195669999999993</c:v>
                </c:pt>
                <c:pt idx="16774">
                  <c:v>85.2089</c:v>
                </c:pt>
                <c:pt idx="16775">
                  <c:v>85.228740000000002</c:v>
                </c:pt>
                <c:pt idx="16776">
                  <c:v>85.242910000000009</c:v>
                </c:pt>
                <c:pt idx="16777">
                  <c:v>85.256140000000002</c:v>
                </c:pt>
                <c:pt idx="16778">
                  <c:v>85.283550000000005</c:v>
                </c:pt>
                <c:pt idx="16779">
                  <c:v>85.296770000000009</c:v>
                </c:pt>
                <c:pt idx="16780">
                  <c:v>85.31662</c:v>
                </c:pt>
                <c:pt idx="16781">
                  <c:v>85.337399999999988</c:v>
                </c:pt>
                <c:pt idx="16782">
                  <c:v>85.35063000000001</c:v>
                </c:pt>
                <c:pt idx="16783">
                  <c:v>85.371409999999997</c:v>
                </c:pt>
                <c:pt idx="16784">
                  <c:v>85.397880000000001</c:v>
                </c:pt>
                <c:pt idx="16785">
                  <c:v>85.404479999999992</c:v>
                </c:pt>
                <c:pt idx="16786">
                  <c:v>85.412050000000008</c:v>
                </c:pt>
                <c:pt idx="16787">
                  <c:v>85.412050000000008</c:v>
                </c:pt>
                <c:pt idx="16788">
                  <c:v>85.425269999999998</c:v>
                </c:pt>
                <c:pt idx="16789">
                  <c:v>85.438500000000005</c:v>
                </c:pt>
                <c:pt idx="16790">
                  <c:v>85.465899999999991</c:v>
                </c:pt>
                <c:pt idx="16791">
                  <c:v>85.492360000000005</c:v>
                </c:pt>
                <c:pt idx="16792">
                  <c:v>85.506529999999998</c:v>
                </c:pt>
                <c:pt idx="16793">
                  <c:v>85.519759999999991</c:v>
                </c:pt>
                <c:pt idx="16794">
                  <c:v>85.539600000000007</c:v>
                </c:pt>
                <c:pt idx="16795">
                  <c:v>85.560380000000009</c:v>
                </c:pt>
                <c:pt idx="16796">
                  <c:v>85.58023</c:v>
                </c:pt>
                <c:pt idx="16797">
                  <c:v>85.601020000000005</c:v>
                </c:pt>
                <c:pt idx="16798">
                  <c:v>85.620850000000004</c:v>
                </c:pt>
                <c:pt idx="16799">
                  <c:v>85.63409</c:v>
                </c:pt>
                <c:pt idx="16800">
                  <c:v>85.661479999999997</c:v>
                </c:pt>
                <c:pt idx="16801">
                  <c:v>85.674710000000005</c:v>
                </c:pt>
                <c:pt idx="16802">
                  <c:v>85.688880000000012</c:v>
                </c:pt>
                <c:pt idx="16803">
                  <c:v>85.702110000000005</c:v>
                </c:pt>
                <c:pt idx="16804">
                  <c:v>85.721949999999993</c:v>
                </c:pt>
                <c:pt idx="16805">
                  <c:v>85.749350000000007</c:v>
                </c:pt>
                <c:pt idx="16806">
                  <c:v>85.76258</c:v>
                </c:pt>
                <c:pt idx="16807">
                  <c:v>85.783369999999991</c:v>
                </c:pt>
                <c:pt idx="16808">
                  <c:v>85.796589999999995</c:v>
                </c:pt>
                <c:pt idx="16809">
                  <c:v>85.803210000000007</c:v>
                </c:pt>
                <c:pt idx="16810">
                  <c:v>85.81738</c:v>
                </c:pt>
                <c:pt idx="16811">
                  <c:v>85.850449999999995</c:v>
                </c:pt>
                <c:pt idx="16812">
                  <c:v>85.864630000000005</c:v>
                </c:pt>
                <c:pt idx="16813">
                  <c:v>85.877850000000009</c:v>
                </c:pt>
                <c:pt idx="16814">
                  <c:v>85.8977</c:v>
                </c:pt>
                <c:pt idx="16815">
                  <c:v>85.918480000000002</c:v>
                </c:pt>
                <c:pt idx="16816">
                  <c:v>85.925089999999997</c:v>
                </c:pt>
                <c:pt idx="16817">
                  <c:v>85.944940000000003</c:v>
                </c:pt>
                <c:pt idx="16818">
                  <c:v>85.972340000000003</c:v>
                </c:pt>
                <c:pt idx="16819">
                  <c:v>85.985559999999992</c:v>
                </c:pt>
                <c:pt idx="16820">
                  <c:v>85.49897</c:v>
                </c:pt>
                <c:pt idx="16821">
                  <c:v>83.337159999999997</c:v>
                </c:pt>
                <c:pt idx="16822">
                  <c:v>82.75703</c:v>
                </c:pt>
                <c:pt idx="16823">
                  <c:v>82.837339999999998</c:v>
                </c:pt>
                <c:pt idx="16824">
                  <c:v>82.918600000000012</c:v>
                </c:pt>
                <c:pt idx="16825">
                  <c:v>83.006470000000007</c:v>
                </c:pt>
                <c:pt idx="16826">
                  <c:v>83.081109999999995</c:v>
                </c:pt>
                <c:pt idx="16827">
                  <c:v>83.148200000000003</c:v>
                </c:pt>
                <c:pt idx="16828">
                  <c:v>83.216229999999996</c:v>
                </c:pt>
                <c:pt idx="16829">
                  <c:v>83.28331</c:v>
                </c:pt>
                <c:pt idx="16830">
                  <c:v>83.351339999999993</c:v>
                </c:pt>
                <c:pt idx="16831">
                  <c:v>83.425039999999996</c:v>
                </c:pt>
                <c:pt idx="16832">
                  <c:v>83.499679999999998</c:v>
                </c:pt>
                <c:pt idx="16833">
                  <c:v>83.567710000000005</c:v>
                </c:pt>
                <c:pt idx="16834">
                  <c:v>83.641410000000008</c:v>
                </c:pt>
                <c:pt idx="16835">
                  <c:v>83.675420000000003</c:v>
                </c:pt>
                <c:pt idx="16836">
                  <c:v>83.702820000000003</c:v>
                </c:pt>
                <c:pt idx="16837">
                  <c:v>83.72927</c:v>
                </c:pt>
                <c:pt idx="16838">
                  <c:v>83.750059999999991</c:v>
                </c:pt>
                <c:pt idx="16839">
                  <c:v>83.797300000000007</c:v>
                </c:pt>
                <c:pt idx="16840">
                  <c:v>83.83793</c:v>
                </c:pt>
                <c:pt idx="16841">
                  <c:v>83.877619999999993</c:v>
                </c:pt>
                <c:pt idx="16842">
                  <c:v>83.905020000000007</c:v>
                </c:pt>
                <c:pt idx="16843">
                  <c:v>83.945650000000001</c:v>
                </c:pt>
                <c:pt idx="16844">
                  <c:v>83.973050000000001</c:v>
                </c:pt>
                <c:pt idx="16845">
                  <c:v>84.006119999999996</c:v>
                </c:pt>
                <c:pt idx="16846">
                  <c:v>84.03352000000001</c:v>
                </c:pt>
                <c:pt idx="16847">
                  <c:v>84.067530000000005</c:v>
                </c:pt>
                <c:pt idx="16848">
                  <c:v>84.093980000000002</c:v>
                </c:pt>
                <c:pt idx="16849">
                  <c:v>84.128</c:v>
                </c:pt>
                <c:pt idx="16850">
                  <c:v>84.168630000000007</c:v>
                </c:pt>
                <c:pt idx="16851">
                  <c:v>84.202640000000002</c:v>
                </c:pt>
                <c:pt idx="16852">
                  <c:v>84.229100000000003</c:v>
                </c:pt>
                <c:pt idx="16853">
                  <c:v>84.269729999999996</c:v>
                </c:pt>
                <c:pt idx="16854">
                  <c:v>84.29713000000001</c:v>
                </c:pt>
                <c:pt idx="16855">
                  <c:v>84.337759999999989</c:v>
                </c:pt>
                <c:pt idx="16856">
                  <c:v>84.370829999999998</c:v>
                </c:pt>
                <c:pt idx="16857">
                  <c:v>84.398229999999998</c:v>
                </c:pt>
                <c:pt idx="16858">
                  <c:v>84.41807</c:v>
                </c:pt>
                <c:pt idx="16859">
                  <c:v>84.452079999999995</c:v>
                </c:pt>
                <c:pt idx="16860">
                  <c:v>84.479479999999995</c:v>
                </c:pt>
                <c:pt idx="16861">
                  <c:v>84.513499999999993</c:v>
                </c:pt>
                <c:pt idx="16862">
                  <c:v>84.53994999999999</c:v>
                </c:pt>
                <c:pt idx="16863">
                  <c:v>84.580579999999998</c:v>
                </c:pt>
                <c:pt idx="16864">
                  <c:v>84.601369999999989</c:v>
                </c:pt>
                <c:pt idx="16865">
                  <c:v>84.634439999999998</c:v>
                </c:pt>
                <c:pt idx="16866">
                  <c:v>84.675060000000002</c:v>
                </c:pt>
                <c:pt idx="16867">
                  <c:v>84.70908</c:v>
                </c:pt>
                <c:pt idx="16868">
                  <c:v>84.73648</c:v>
                </c:pt>
                <c:pt idx="16869">
                  <c:v>84.756320000000002</c:v>
                </c:pt>
                <c:pt idx="16870">
                  <c:v>84.79034</c:v>
                </c:pt>
                <c:pt idx="16871">
                  <c:v>84.82341000000001</c:v>
                </c:pt>
                <c:pt idx="16872">
                  <c:v>84.850800000000007</c:v>
                </c:pt>
                <c:pt idx="16873">
                  <c:v>84.884820000000005</c:v>
                </c:pt>
                <c:pt idx="16874">
                  <c:v>84.911270000000002</c:v>
                </c:pt>
                <c:pt idx="16875">
                  <c:v>84.932059999999993</c:v>
                </c:pt>
                <c:pt idx="16876">
                  <c:v>84.958520000000007</c:v>
                </c:pt>
                <c:pt idx="16877">
                  <c:v>84.992530000000002</c:v>
                </c:pt>
                <c:pt idx="16878">
                  <c:v>85.02655</c:v>
                </c:pt>
                <c:pt idx="16879">
                  <c:v>85.046390000000002</c:v>
                </c:pt>
                <c:pt idx="16880">
                  <c:v>85.073789999999988</c:v>
                </c:pt>
                <c:pt idx="16881">
                  <c:v>85.093630000000005</c:v>
                </c:pt>
                <c:pt idx="16882">
                  <c:v>85.134259999999998</c:v>
                </c:pt>
                <c:pt idx="16883">
                  <c:v>85.148429999999991</c:v>
                </c:pt>
                <c:pt idx="16884">
                  <c:v>85.1815</c:v>
                </c:pt>
                <c:pt idx="16885">
                  <c:v>85.202289999999991</c:v>
                </c:pt>
                <c:pt idx="16886">
                  <c:v>85.228740000000002</c:v>
                </c:pt>
                <c:pt idx="16887">
                  <c:v>85.26276</c:v>
                </c:pt>
                <c:pt idx="16888">
                  <c:v>85.283550000000005</c:v>
                </c:pt>
                <c:pt idx="16889">
                  <c:v>85.303380000000004</c:v>
                </c:pt>
                <c:pt idx="16890">
                  <c:v>85.337399999999988</c:v>
                </c:pt>
                <c:pt idx="16891">
                  <c:v>85.371409999999997</c:v>
                </c:pt>
                <c:pt idx="16892">
                  <c:v>85.404479999999992</c:v>
                </c:pt>
                <c:pt idx="16893">
                  <c:v>85.438500000000005</c:v>
                </c:pt>
                <c:pt idx="16894">
                  <c:v>85.459289999999996</c:v>
                </c:pt>
                <c:pt idx="16895">
                  <c:v>85.492360000000005</c:v>
                </c:pt>
                <c:pt idx="16896">
                  <c:v>85.52637</c:v>
                </c:pt>
                <c:pt idx="16897">
                  <c:v>85.539600000000007</c:v>
                </c:pt>
                <c:pt idx="16898">
                  <c:v>85.560380000000009</c:v>
                </c:pt>
                <c:pt idx="16899">
                  <c:v>85.586839999999995</c:v>
                </c:pt>
                <c:pt idx="16900">
                  <c:v>85.60763</c:v>
                </c:pt>
                <c:pt idx="16901">
                  <c:v>85.627470000000002</c:v>
                </c:pt>
                <c:pt idx="16902">
                  <c:v>85.661479999999997</c:v>
                </c:pt>
                <c:pt idx="16903">
                  <c:v>85.702110000000005</c:v>
                </c:pt>
                <c:pt idx="16904">
                  <c:v>85.721949999999993</c:v>
                </c:pt>
                <c:pt idx="16905">
                  <c:v>85.769199999999998</c:v>
                </c:pt>
                <c:pt idx="16906">
                  <c:v>85.803210000000007</c:v>
                </c:pt>
                <c:pt idx="16907">
                  <c:v>85.84384</c:v>
                </c:pt>
                <c:pt idx="16908">
                  <c:v>85.884470000000007</c:v>
                </c:pt>
                <c:pt idx="16909">
                  <c:v>85.918480000000002</c:v>
                </c:pt>
                <c:pt idx="16910">
                  <c:v>85.952490000000012</c:v>
                </c:pt>
                <c:pt idx="16911">
                  <c:v>85.985559999999992</c:v>
                </c:pt>
                <c:pt idx="16912">
                  <c:v>86.012960000000007</c:v>
                </c:pt>
                <c:pt idx="16913">
                  <c:v>86.046979999999991</c:v>
                </c:pt>
                <c:pt idx="16914">
                  <c:v>86.08005</c:v>
                </c:pt>
                <c:pt idx="16915">
                  <c:v>86.114059999999995</c:v>
                </c:pt>
                <c:pt idx="16916">
                  <c:v>86.148080000000007</c:v>
                </c:pt>
                <c:pt idx="16917">
                  <c:v>86.174530000000004</c:v>
                </c:pt>
                <c:pt idx="16918">
                  <c:v>86.201940000000008</c:v>
                </c:pt>
                <c:pt idx="16919">
                  <c:v>86.235950000000003</c:v>
                </c:pt>
                <c:pt idx="16920">
                  <c:v>86.25578999999999</c:v>
                </c:pt>
                <c:pt idx="16921">
                  <c:v>86.296419999999998</c:v>
                </c:pt>
                <c:pt idx="16922">
                  <c:v>86.330429999999993</c:v>
                </c:pt>
                <c:pt idx="16923">
                  <c:v>86.350270000000009</c:v>
                </c:pt>
                <c:pt idx="16924">
                  <c:v>86.364449999999991</c:v>
                </c:pt>
                <c:pt idx="16925">
                  <c:v>86.405079999999998</c:v>
                </c:pt>
                <c:pt idx="16926">
                  <c:v>86.438149999999993</c:v>
                </c:pt>
                <c:pt idx="16927">
                  <c:v>86.472160000000002</c:v>
                </c:pt>
                <c:pt idx="16928">
                  <c:v>86.499560000000002</c:v>
                </c:pt>
                <c:pt idx="16929">
                  <c:v>86.526020000000003</c:v>
                </c:pt>
                <c:pt idx="16930">
                  <c:v>86.540189999999996</c:v>
                </c:pt>
                <c:pt idx="16931">
                  <c:v>86.566639999999992</c:v>
                </c:pt>
                <c:pt idx="16932">
                  <c:v>86.59405000000001</c:v>
                </c:pt>
                <c:pt idx="16933">
                  <c:v>86.613880000000009</c:v>
                </c:pt>
                <c:pt idx="16934">
                  <c:v>86.63467</c:v>
                </c:pt>
                <c:pt idx="16935">
                  <c:v>86.667740000000009</c:v>
                </c:pt>
                <c:pt idx="16936">
                  <c:v>86.701759999999993</c:v>
                </c:pt>
                <c:pt idx="16937">
                  <c:v>86.722539999999995</c:v>
                </c:pt>
                <c:pt idx="16938">
                  <c:v>86.742380000000011</c:v>
                </c:pt>
                <c:pt idx="16939">
                  <c:v>86.76979</c:v>
                </c:pt>
                <c:pt idx="16940">
                  <c:v>86.796240000000012</c:v>
                </c:pt>
                <c:pt idx="16941">
                  <c:v>86.810410000000005</c:v>
                </c:pt>
                <c:pt idx="16942">
                  <c:v>86.830259999999996</c:v>
                </c:pt>
                <c:pt idx="16943">
                  <c:v>86.84348</c:v>
                </c:pt>
                <c:pt idx="16944">
                  <c:v>86.864270000000005</c:v>
                </c:pt>
                <c:pt idx="16945">
                  <c:v>86.877499999999998</c:v>
                </c:pt>
                <c:pt idx="16946">
                  <c:v>86.91152000000001</c:v>
                </c:pt>
                <c:pt idx="16947">
                  <c:v>86.931350000000009</c:v>
                </c:pt>
                <c:pt idx="16948">
                  <c:v>86.958759999999998</c:v>
                </c:pt>
                <c:pt idx="16949">
                  <c:v>86.971980000000002</c:v>
                </c:pt>
                <c:pt idx="16950">
                  <c:v>86.992770000000007</c:v>
                </c:pt>
                <c:pt idx="16951">
                  <c:v>87.019229999999993</c:v>
                </c:pt>
                <c:pt idx="16952">
                  <c:v>87.040009999999995</c:v>
                </c:pt>
                <c:pt idx="16953">
                  <c:v>87.053240000000002</c:v>
                </c:pt>
                <c:pt idx="16954">
                  <c:v>87.073080000000004</c:v>
                </c:pt>
                <c:pt idx="16955">
                  <c:v>87.10047999999999</c:v>
                </c:pt>
                <c:pt idx="16956">
                  <c:v>87.113710000000012</c:v>
                </c:pt>
                <c:pt idx="16957">
                  <c:v>87.141109999999998</c:v>
                </c:pt>
                <c:pt idx="16958">
                  <c:v>87.168509999999998</c:v>
                </c:pt>
                <c:pt idx="16959">
                  <c:v>87.18835</c:v>
                </c:pt>
                <c:pt idx="16960">
                  <c:v>87.208199999999991</c:v>
                </c:pt>
                <c:pt idx="16961">
                  <c:v>87.228979999999993</c:v>
                </c:pt>
                <c:pt idx="16962">
                  <c:v>87.248820000000009</c:v>
                </c:pt>
                <c:pt idx="16963">
                  <c:v>87.276219999999995</c:v>
                </c:pt>
                <c:pt idx="16964">
                  <c:v>87.296059999999997</c:v>
                </c:pt>
                <c:pt idx="16965">
                  <c:v>87.31022999999999</c:v>
                </c:pt>
                <c:pt idx="16966">
                  <c:v>87.330079999999995</c:v>
                </c:pt>
                <c:pt idx="16967">
                  <c:v>87.35087</c:v>
                </c:pt>
                <c:pt idx="16968">
                  <c:v>87.370699999999999</c:v>
                </c:pt>
                <c:pt idx="16969">
                  <c:v>87.391490000000005</c:v>
                </c:pt>
                <c:pt idx="16970">
                  <c:v>87.411339999999996</c:v>
                </c:pt>
                <c:pt idx="16971">
                  <c:v>87.42456</c:v>
                </c:pt>
                <c:pt idx="16972">
                  <c:v>87.445350000000005</c:v>
                </c:pt>
                <c:pt idx="16973">
                  <c:v>87.471800000000002</c:v>
                </c:pt>
                <c:pt idx="16974">
                  <c:v>87.485979999999998</c:v>
                </c:pt>
                <c:pt idx="16975">
                  <c:v>87.499200000000002</c:v>
                </c:pt>
                <c:pt idx="16976">
                  <c:v>87.519050000000007</c:v>
                </c:pt>
                <c:pt idx="16977">
                  <c:v>87.539839999999998</c:v>
                </c:pt>
                <c:pt idx="16978">
                  <c:v>87.546449999999993</c:v>
                </c:pt>
                <c:pt idx="16979">
                  <c:v>87.573850000000007</c:v>
                </c:pt>
                <c:pt idx="16980">
                  <c:v>87.593690000000009</c:v>
                </c:pt>
                <c:pt idx="16981">
                  <c:v>87.613529999999997</c:v>
                </c:pt>
                <c:pt idx="16982">
                  <c:v>87.62769999999999</c:v>
                </c:pt>
                <c:pt idx="16983">
                  <c:v>87.640929999999997</c:v>
                </c:pt>
                <c:pt idx="16984">
                  <c:v>87.661720000000003</c:v>
                </c:pt>
                <c:pt idx="16985">
                  <c:v>87.681560000000005</c:v>
                </c:pt>
                <c:pt idx="16986">
                  <c:v>87.701399999999992</c:v>
                </c:pt>
                <c:pt idx="16987">
                  <c:v>87.715580000000003</c:v>
                </c:pt>
                <c:pt idx="16988">
                  <c:v>87.728800000000007</c:v>
                </c:pt>
                <c:pt idx="16989">
                  <c:v>87.74203</c:v>
                </c:pt>
                <c:pt idx="16990">
                  <c:v>87.748639999999995</c:v>
                </c:pt>
                <c:pt idx="16991">
                  <c:v>87.776049999999998</c:v>
                </c:pt>
                <c:pt idx="16992">
                  <c:v>87.803449999999998</c:v>
                </c:pt>
                <c:pt idx="16993">
                  <c:v>87.82329</c:v>
                </c:pt>
                <c:pt idx="16994">
                  <c:v>87.836520000000007</c:v>
                </c:pt>
                <c:pt idx="16995">
                  <c:v>87.836520000000007</c:v>
                </c:pt>
                <c:pt idx="16996">
                  <c:v>87.85069</c:v>
                </c:pt>
                <c:pt idx="16997">
                  <c:v>87.877139999999997</c:v>
                </c:pt>
                <c:pt idx="16998">
                  <c:v>87.897929999999988</c:v>
                </c:pt>
                <c:pt idx="16999">
                  <c:v>87.91116000000001</c:v>
                </c:pt>
                <c:pt idx="17000">
                  <c:v>87.931950000000001</c:v>
                </c:pt>
                <c:pt idx="17001">
                  <c:v>87.938550000000006</c:v>
                </c:pt>
                <c:pt idx="17002">
                  <c:v>87.951789999999988</c:v>
                </c:pt>
                <c:pt idx="17003">
                  <c:v>87.96502000000001</c:v>
                </c:pt>
                <c:pt idx="17004">
                  <c:v>87.979190000000003</c:v>
                </c:pt>
                <c:pt idx="17005">
                  <c:v>87.992410000000007</c:v>
                </c:pt>
                <c:pt idx="17006">
                  <c:v>88.00564</c:v>
                </c:pt>
                <c:pt idx="17007">
                  <c:v>88.012259999999998</c:v>
                </c:pt>
                <c:pt idx="17008">
                  <c:v>88.018869999999993</c:v>
                </c:pt>
                <c:pt idx="17009">
                  <c:v>88.052880000000002</c:v>
                </c:pt>
                <c:pt idx="17010">
                  <c:v>88.0595</c:v>
                </c:pt>
                <c:pt idx="17011">
                  <c:v>88.073669999999993</c:v>
                </c:pt>
                <c:pt idx="17012">
                  <c:v>88.100130000000007</c:v>
                </c:pt>
                <c:pt idx="17013">
                  <c:v>88.120910000000009</c:v>
                </c:pt>
                <c:pt idx="17014">
                  <c:v>88.127520000000004</c:v>
                </c:pt>
                <c:pt idx="17015">
                  <c:v>88.134140000000002</c:v>
                </c:pt>
                <c:pt idx="17016">
                  <c:v>88.147369999999995</c:v>
                </c:pt>
                <c:pt idx="17017">
                  <c:v>88.16816</c:v>
                </c:pt>
                <c:pt idx="17018">
                  <c:v>88.181380000000004</c:v>
                </c:pt>
                <c:pt idx="17019">
                  <c:v>88.194609999999997</c:v>
                </c:pt>
                <c:pt idx="17020">
                  <c:v>88.215399999999988</c:v>
                </c:pt>
                <c:pt idx="17021">
                  <c:v>88.222009999999997</c:v>
                </c:pt>
                <c:pt idx="17022">
                  <c:v>88.241849999999999</c:v>
                </c:pt>
                <c:pt idx="17023">
                  <c:v>88.262640000000005</c:v>
                </c:pt>
                <c:pt idx="17024">
                  <c:v>88.275869999999998</c:v>
                </c:pt>
                <c:pt idx="17025">
                  <c:v>88.296660000000003</c:v>
                </c:pt>
                <c:pt idx="17026">
                  <c:v>88.309880000000007</c:v>
                </c:pt>
                <c:pt idx="17027">
                  <c:v>88.32311</c:v>
                </c:pt>
                <c:pt idx="17028">
                  <c:v>88.329729999999998</c:v>
                </c:pt>
                <c:pt idx="17029">
                  <c:v>88.35051</c:v>
                </c:pt>
                <c:pt idx="17030">
                  <c:v>88.35051</c:v>
                </c:pt>
                <c:pt idx="17031">
                  <c:v>88.370350000000002</c:v>
                </c:pt>
                <c:pt idx="17032">
                  <c:v>88.384520000000009</c:v>
                </c:pt>
                <c:pt idx="17033">
                  <c:v>88.40437</c:v>
                </c:pt>
                <c:pt idx="17034">
                  <c:v>88.41758999999999</c:v>
                </c:pt>
                <c:pt idx="17035">
                  <c:v>88.43177</c:v>
                </c:pt>
                <c:pt idx="17036">
                  <c:v>88.451610000000002</c:v>
                </c:pt>
                <c:pt idx="17037">
                  <c:v>88.458219999999997</c:v>
                </c:pt>
                <c:pt idx="17038">
                  <c:v>88.472399999999993</c:v>
                </c:pt>
                <c:pt idx="17039">
                  <c:v>88.48563</c:v>
                </c:pt>
                <c:pt idx="17040">
                  <c:v>88.505459999999999</c:v>
                </c:pt>
                <c:pt idx="17041">
                  <c:v>88.512079999999997</c:v>
                </c:pt>
                <c:pt idx="17042">
                  <c:v>88.532869999999988</c:v>
                </c:pt>
                <c:pt idx="17043">
                  <c:v>88.539479999999998</c:v>
                </c:pt>
                <c:pt idx="17044">
                  <c:v>88.559320000000014</c:v>
                </c:pt>
                <c:pt idx="17045">
                  <c:v>88.566879999999998</c:v>
                </c:pt>
                <c:pt idx="17046">
                  <c:v>88.58672</c:v>
                </c:pt>
                <c:pt idx="17047">
                  <c:v>88.599949999999993</c:v>
                </c:pt>
                <c:pt idx="17048">
                  <c:v>88.620729999999995</c:v>
                </c:pt>
                <c:pt idx="17049">
                  <c:v>88.627350000000007</c:v>
                </c:pt>
                <c:pt idx="17050">
                  <c:v>88.599949999999993</c:v>
                </c:pt>
                <c:pt idx="17051">
                  <c:v>88.58672</c:v>
                </c:pt>
                <c:pt idx="17052">
                  <c:v>88.566879999999998</c:v>
                </c:pt>
                <c:pt idx="17053">
                  <c:v>88.532869999999988</c:v>
                </c:pt>
                <c:pt idx="17054">
                  <c:v>88.519639999999995</c:v>
                </c:pt>
                <c:pt idx="17055">
                  <c:v>88.512079999999997</c:v>
                </c:pt>
                <c:pt idx="17056">
                  <c:v>88.505459999999999</c:v>
                </c:pt>
                <c:pt idx="17057">
                  <c:v>88.498850000000004</c:v>
                </c:pt>
                <c:pt idx="17058">
                  <c:v>88.48563</c:v>
                </c:pt>
                <c:pt idx="17059">
                  <c:v>88.464839999999995</c:v>
                </c:pt>
                <c:pt idx="17060">
                  <c:v>88.451610000000002</c:v>
                </c:pt>
                <c:pt idx="17061">
                  <c:v>88.438380000000009</c:v>
                </c:pt>
                <c:pt idx="17062">
                  <c:v>88.43177</c:v>
                </c:pt>
                <c:pt idx="17063">
                  <c:v>88.43177</c:v>
                </c:pt>
                <c:pt idx="17064">
                  <c:v>88.424210000000002</c:v>
                </c:pt>
                <c:pt idx="17065">
                  <c:v>88.424210000000002</c:v>
                </c:pt>
                <c:pt idx="17066">
                  <c:v>88.410979999999995</c:v>
                </c:pt>
                <c:pt idx="17067">
                  <c:v>88.410979999999995</c:v>
                </c:pt>
                <c:pt idx="17068">
                  <c:v>88.40437</c:v>
                </c:pt>
                <c:pt idx="17069">
                  <c:v>88.410979999999995</c:v>
                </c:pt>
                <c:pt idx="17070">
                  <c:v>88.40437</c:v>
                </c:pt>
                <c:pt idx="17071">
                  <c:v>88.391139999999993</c:v>
                </c:pt>
                <c:pt idx="17072">
                  <c:v>88.397750000000002</c:v>
                </c:pt>
                <c:pt idx="17073">
                  <c:v>88.397750000000002</c:v>
                </c:pt>
                <c:pt idx="17074">
                  <c:v>88.40437</c:v>
                </c:pt>
                <c:pt idx="17075">
                  <c:v>88.410979999999995</c:v>
                </c:pt>
                <c:pt idx="17076">
                  <c:v>88.410979999999995</c:v>
                </c:pt>
                <c:pt idx="17077">
                  <c:v>88.410979999999995</c:v>
                </c:pt>
                <c:pt idx="17078">
                  <c:v>88.41758999999999</c:v>
                </c:pt>
                <c:pt idx="17079">
                  <c:v>88.41758999999999</c:v>
                </c:pt>
                <c:pt idx="17080">
                  <c:v>88.41758999999999</c:v>
                </c:pt>
                <c:pt idx="17081">
                  <c:v>88.41758999999999</c:v>
                </c:pt>
                <c:pt idx="17082">
                  <c:v>88.41758999999999</c:v>
                </c:pt>
                <c:pt idx="17083">
                  <c:v>88.41758999999999</c:v>
                </c:pt>
                <c:pt idx="17084">
                  <c:v>88.41758999999999</c:v>
                </c:pt>
                <c:pt idx="17085">
                  <c:v>88.41758999999999</c:v>
                </c:pt>
                <c:pt idx="17086">
                  <c:v>88.424210000000002</c:v>
                </c:pt>
                <c:pt idx="17087">
                  <c:v>88.424210000000002</c:v>
                </c:pt>
                <c:pt idx="17088">
                  <c:v>88.424210000000002</c:v>
                </c:pt>
                <c:pt idx="17089">
                  <c:v>88.438380000000009</c:v>
                </c:pt>
                <c:pt idx="17090">
                  <c:v>88.438380000000009</c:v>
                </c:pt>
                <c:pt idx="17091">
                  <c:v>88.438380000000009</c:v>
                </c:pt>
                <c:pt idx="17092">
                  <c:v>88.43177</c:v>
                </c:pt>
                <c:pt idx="17093">
                  <c:v>88.438380000000009</c:v>
                </c:pt>
                <c:pt idx="17094">
                  <c:v>88.444990000000004</c:v>
                </c:pt>
                <c:pt idx="17095">
                  <c:v>88.458219999999997</c:v>
                </c:pt>
                <c:pt idx="17096">
                  <c:v>88.458219999999997</c:v>
                </c:pt>
                <c:pt idx="17097">
                  <c:v>88.451610000000002</c:v>
                </c:pt>
                <c:pt idx="17098">
                  <c:v>88.451610000000002</c:v>
                </c:pt>
                <c:pt idx="17099">
                  <c:v>88.458219999999997</c:v>
                </c:pt>
                <c:pt idx="17100">
                  <c:v>88.464839999999995</c:v>
                </c:pt>
                <c:pt idx="17101">
                  <c:v>88.464839999999995</c:v>
                </c:pt>
                <c:pt idx="17102">
                  <c:v>88.479009999999988</c:v>
                </c:pt>
                <c:pt idx="17103">
                  <c:v>88.479009999999988</c:v>
                </c:pt>
                <c:pt idx="17104">
                  <c:v>88.479009999999988</c:v>
                </c:pt>
                <c:pt idx="17105">
                  <c:v>88.48563</c:v>
                </c:pt>
                <c:pt idx="17106">
                  <c:v>88.492229999999992</c:v>
                </c:pt>
                <c:pt idx="17107">
                  <c:v>88.498850000000004</c:v>
                </c:pt>
                <c:pt idx="17108">
                  <c:v>88.498850000000004</c:v>
                </c:pt>
                <c:pt idx="17109">
                  <c:v>88.505459999999999</c:v>
                </c:pt>
                <c:pt idx="17110">
                  <c:v>88.512079999999997</c:v>
                </c:pt>
                <c:pt idx="17111">
                  <c:v>88.526250000000005</c:v>
                </c:pt>
                <c:pt idx="17112">
                  <c:v>88.526250000000005</c:v>
                </c:pt>
                <c:pt idx="17113">
                  <c:v>88.532869999999988</c:v>
                </c:pt>
                <c:pt idx="17114">
                  <c:v>88.532869999999988</c:v>
                </c:pt>
                <c:pt idx="17115">
                  <c:v>88.539479999999998</c:v>
                </c:pt>
                <c:pt idx="17116">
                  <c:v>88.552700000000002</c:v>
                </c:pt>
                <c:pt idx="17117">
                  <c:v>88.580110000000005</c:v>
                </c:pt>
                <c:pt idx="17118">
                  <c:v>88.599949999999993</c:v>
                </c:pt>
                <c:pt idx="17119">
                  <c:v>88.627350000000007</c:v>
                </c:pt>
                <c:pt idx="17120">
                  <c:v>88.647190000000009</c:v>
                </c:pt>
                <c:pt idx="17121">
                  <c:v>88.674589999999995</c:v>
                </c:pt>
                <c:pt idx="17122">
                  <c:v>88.694429999999997</c:v>
                </c:pt>
                <c:pt idx="17123">
                  <c:v>88.715220000000002</c:v>
                </c:pt>
                <c:pt idx="17124">
                  <c:v>88.728449999999995</c:v>
                </c:pt>
                <c:pt idx="17125">
                  <c:v>88.742620000000002</c:v>
                </c:pt>
                <c:pt idx="17126">
                  <c:v>88.762460000000004</c:v>
                </c:pt>
                <c:pt idx="17127">
                  <c:v>88.782300000000006</c:v>
                </c:pt>
                <c:pt idx="17128">
                  <c:v>88.803089999999997</c:v>
                </c:pt>
                <c:pt idx="17129">
                  <c:v>88.816320000000005</c:v>
                </c:pt>
                <c:pt idx="17130">
                  <c:v>88.829549999999998</c:v>
                </c:pt>
                <c:pt idx="17131">
                  <c:v>88.843720000000005</c:v>
                </c:pt>
                <c:pt idx="17132">
                  <c:v>88.863559999999993</c:v>
                </c:pt>
                <c:pt idx="17133">
                  <c:v>88.87773</c:v>
                </c:pt>
                <c:pt idx="17134">
                  <c:v>88.884339999999995</c:v>
                </c:pt>
                <c:pt idx="17135">
                  <c:v>88.890960000000007</c:v>
                </c:pt>
                <c:pt idx="17136">
                  <c:v>88.910800000000009</c:v>
                </c:pt>
                <c:pt idx="17137">
                  <c:v>88.917410000000004</c:v>
                </c:pt>
                <c:pt idx="17138">
                  <c:v>88.93159</c:v>
                </c:pt>
                <c:pt idx="17139">
                  <c:v>88.944820000000007</c:v>
                </c:pt>
                <c:pt idx="17140">
                  <c:v>88.964660000000009</c:v>
                </c:pt>
                <c:pt idx="17141">
                  <c:v>88.964660000000009</c:v>
                </c:pt>
                <c:pt idx="17142">
                  <c:v>88.98545</c:v>
                </c:pt>
                <c:pt idx="17143">
                  <c:v>89.005289999999988</c:v>
                </c:pt>
                <c:pt idx="17144">
                  <c:v>89.026070000000004</c:v>
                </c:pt>
                <c:pt idx="17145">
                  <c:v>89.039299999999997</c:v>
                </c:pt>
                <c:pt idx="17146">
                  <c:v>89.052530000000004</c:v>
                </c:pt>
                <c:pt idx="17147">
                  <c:v>89.060090000000002</c:v>
                </c:pt>
                <c:pt idx="17148">
                  <c:v>89.073309999999992</c:v>
                </c:pt>
                <c:pt idx="17149">
                  <c:v>89.086550000000003</c:v>
                </c:pt>
                <c:pt idx="17150">
                  <c:v>89.086550000000003</c:v>
                </c:pt>
                <c:pt idx="17151">
                  <c:v>89.099770000000007</c:v>
                </c:pt>
                <c:pt idx="17152">
                  <c:v>89.107330000000005</c:v>
                </c:pt>
                <c:pt idx="17153">
                  <c:v>89.127169999999992</c:v>
                </c:pt>
                <c:pt idx="17154">
                  <c:v>89.133789999999991</c:v>
                </c:pt>
                <c:pt idx="17155">
                  <c:v>89.1404</c:v>
                </c:pt>
                <c:pt idx="17156">
                  <c:v>89.154570000000007</c:v>
                </c:pt>
                <c:pt idx="17157">
                  <c:v>89.161190000000005</c:v>
                </c:pt>
                <c:pt idx="17158">
                  <c:v>89.181029999999993</c:v>
                </c:pt>
                <c:pt idx="17159">
                  <c:v>89.1952</c:v>
                </c:pt>
                <c:pt idx="17160">
                  <c:v>89.208429999999993</c:v>
                </c:pt>
                <c:pt idx="17161">
                  <c:v>89.215039999999988</c:v>
                </c:pt>
                <c:pt idx="17162">
                  <c:v>89.228270000000009</c:v>
                </c:pt>
                <c:pt idx="17163">
                  <c:v>89.234880000000004</c:v>
                </c:pt>
                <c:pt idx="17164">
                  <c:v>89.249049999999997</c:v>
                </c:pt>
                <c:pt idx="17165">
                  <c:v>89.255669999999995</c:v>
                </c:pt>
                <c:pt idx="17166">
                  <c:v>89.268899999999988</c:v>
                </c:pt>
                <c:pt idx="17167">
                  <c:v>89.268899999999988</c:v>
                </c:pt>
                <c:pt idx="17168">
                  <c:v>89.283070000000009</c:v>
                </c:pt>
                <c:pt idx="17169">
                  <c:v>89.296300000000002</c:v>
                </c:pt>
                <c:pt idx="17170">
                  <c:v>89.309520000000006</c:v>
                </c:pt>
                <c:pt idx="17171">
                  <c:v>89.316140000000004</c:v>
                </c:pt>
                <c:pt idx="17172">
                  <c:v>89.322759999999988</c:v>
                </c:pt>
                <c:pt idx="17173">
                  <c:v>89.34353999999999</c:v>
                </c:pt>
                <c:pt idx="17174">
                  <c:v>89.356769999999997</c:v>
                </c:pt>
                <c:pt idx="17175">
                  <c:v>89.363380000000006</c:v>
                </c:pt>
                <c:pt idx="17176">
                  <c:v>89.363380000000006</c:v>
                </c:pt>
                <c:pt idx="17177">
                  <c:v>89.37</c:v>
                </c:pt>
                <c:pt idx="17178">
                  <c:v>89.384169999999997</c:v>
                </c:pt>
                <c:pt idx="17179">
                  <c:v>89.39739999999999</c:v>
                </c:pt>
                <c:pt idx="17180">
                  <c:v>89.410629999999998</c:v>
                </c:pt>
                <c:pt idx="17181">
                  <c:v>89.410629999999998</c:v>
                </c:pt>
                <c:pt idx="17182">
                  <c:v>89.424800000000005</c:v>
                </c:pt>
                <c:pt idx="17183">
                  <c:v>89.438020000000009</c:v>
                </c:pt>
                <c:pt idx="17184">
                  <c:v>89.451250000000002</c:v>
                </c:pt>
                <c:pt idx="17185">
                  <c:v>89.45787</c:v>
                </c:pt>
                <c:pt idx="17186">
                  <c:v>89.465429999999998</c:v>
                </c:pt>
                <c:pt idx="17187">
                  <c:v>89.478660000000005</c:v>
                </c:pt>
                <c:pt idx="17188">
                  <c:v>89.478660000000005</c:v>
                </c:pt>
                <c:pt idx="17189">
                  <c:v>89.491880000000009</c:v>
                </c:pt>
                <c:pt idx="17190">
                  <c:v>89.498490000000004</c:v>
                </c:pt>
                <c:pt idx="17191">
                  <c:v>89.498490000000004</c:v>
                </c:pt>
                <c:pt idx="17192">
                  <c:v>89.505110000000002</c:v>
                </c:pt>
                <c:pt idx="17193">
                  <c:v>89.519279999999995</c:v>
                </c:pt>
                <c:pt idx="17194">
                  <c:v>89.519279999999995</c:v>
                </c:pt>
                <c:pt idx="17195">
                  <c:v>88.512079999999997</c:v>
                </c:pt>
                <c:pt idx="17196">
                  <c:v>84.76294</c:v>
                </c:pt>
                <c:pt idx="17197">
                  <c:v>83.614949999999993</c:v>
                </c:pt>
                <c:pt idx="17198">
                  <c:v>83.675420000000003</c:v>
                </c:pt>
                <c:pt idx="17199">
                  <c:v>83.756679999999989</c:v>
                </c:pt>
                <c:pt idx="17200">
                  <c:v>83.830380000000005</c:v>
                </c:pt>
                <c:pt idx="17201">
                  <c:v>83.911630000000002</c:v>
                </c:pt>
                <c:pt idx="17202">
                  <c:v>83.999499999999998</c:v>
                </c:pt>
                <c:pt idx="17203">
                  <c:v>84.060910000000007</c:v>
                </c:pt>
                <c:pt idx="17204">
                  <c:v>84.128</c:v>
                </c:pt>
                <c:pt idx="17205">
                  <c:v>84.188469999999995</c:v>
                </c:pt>
                <c:pt idx="17206">
                  <c:v>84.256500000000003</c:v>
                </c:pt>
                <c:pt idx="17207">
                  <c:v>84.31035</c:v>
                </c:pt>
                <c:pt idx="17208">
                  <c:v>84.370829999999998</c:v>
                </c:pt>
                <c:pt idx="17209">
                  <c:v>84.411450000000002</c:v>
                </c:pt>
                <c:pt idx="17210">
                  <c:v>84.466259999999991</c:v>
                </c:pt>
                <c:pt idx="17211">
                  <c:v>84.526730000000001</c:v>
                </c:pt>
                <c:pt idx="17212">
                  <c:v>84.573970000000003</c:v>
                </c:pt>
                <c:pt idx="17213">
                  <c:v>84.627820000000014</c:v>
                </c:pt>
                <c:pt idx="17214">
                  <c:v>84.675060000000002</c:v>
                </c:pt>
                <c:pt idx="17215">
                  <c:v>84.728920000000002</c:v>
                </c:pt>
                <c:pt idx="17216">
                  <c:v>84.783720000000002</c:v>
                </c:pt>
                <c:pt idx="17217">
                  <c:v>84.837580000000003</c:v>
                </c:pt>
                <c:pt idx="17218">
                  <c:v>84.891440000000003</c:v>
                </c:pt>
                <c:pt idx="17219">
                  <c:v>84.938679999999991</c:v>
                </c:pt>
                <c:pt idx="17220">
                  <c:v>84.992530000000002</c:v>
                </c:pt>
                <c:pt idx="17221">
                  <c:v>85.033160000000009</c:v>
                </c:pt>
                <c:pt idx="17222">
                  <c:v>85.080410000000001</c:v>
                </c:pt>
                <c:pt idx="17223">
                  <c:v>85.134259999999998</c:v>
                </c:pt>
                <c:pt idx="17224">
                  <c:v>85.1815</c:v>
                </c:pt>
                <c:pt idx="17225">
                  <c:v>85.222130000000007</c:v>
                </c:pt>
                <c:pt idx="17226">
                  <c:v>85.269379999999998</c:v>
                </c:pt>
                <c:pt idx="17227">
                  <c:v>85.324169999999995</c:v>
                </c:pt>
                <c:pt idx="17228">
                  <c:v>85.371409999999997</c:v>
                </c:pt>
                <c:pt idx="17229">
                  <c:v>85.418660000000003</c:v>
                </c:pt>
                <c:pt idx="17230">
                  <c:v>85.465899999999991</c:v>
                </c:pt>
                <c:pt idx="17231">
                  <c:v>85.506529999999998</c:v>
                </c:pt>
                <c:pt idx="17232">
                  <c:v>85.55377</c:v>
                </c:pt>
                <c:pt idx="17233">
                  <c:v>85.594399999999993</c:v>
                </c:pt>
                <c:pt idx="17234">
                  <c:v>85.648259999999993</c:v>
                </c:pt>
                <c:pt idx="17235">
                  <c:v>85.695499999999996</c:v>
                </c:pt>
                <c:pt idx="17236">
                  <c:v>85.736130000000003</c:v>
                </c:pt>
                <c:pt idx="17237">
                  <c:v>85.776750000000007</c:v>
                </c:pt>
                <c:pt idx="17238">
                  <c:v>85.830610000000007</c:v>
                </c:pt>
                <c:pt idx="17239">
                  <c:v>85.864630000000005</c:v>
                </c:pt>
                <c:pt idx="17240">
                  <c:v>85.911869999999993</c:v>
                </c:pt>
                <c:pt idx="17241">
                  <c:v>85.959109999999995</c:v>
                </c:pt>
                <c:pt idx="17242">
                  <c:v>85.992179999999991</c:v>
                </c:pt>
                <c:pt idx="17243">
                  <c:v>86.05359</c:v>
                </c:pt>
                <c:pt idx="17244">
                  <c:v>86.094220000000007</c:v>
                </c:pt>
                <c:pt idx="17245">
                  <c:v>86.141460000000009</c:v>
                </c:pt>
                <c:pt idx="17246">
                  <c:v>86.182090000000002</c:v>
                </c:pt>
                <c:pt idx="17247">
                  <c:v>86.222719999999995</c:v>
                </c:pt>
                <c:pt idx="17248">
                  <c:v>86.276579999999996</c:v>
                </c:pt>
                <c:pt idx="17249">
                  <c:v>86.337050000000005</c:v>
                </c:pt>
                <c:pt idx="17250">
                  <c:v>86.37106</c:v>
                </c:pt>
                <c:pt idx="17251">
                  <c:v>86.418300000000002</c:v>
                </c:pt>
                <c:pt idx="17252">
                  <c:v>86.465550000000007</c:v>
                </c:pt>
                <c:pt idx="17253">
                  <c:v>86.512789999999995</c:v>
                </c:pt>
                <c:pt idx="17254">
                  <c:v>86.55341</c:v>
                </c:pt>
                <c:pt idx="17255">
                  <c:v>86.59405000000001</c:v>
                </c:pt>
                <c:pt idx="17256">
                  <c:v>86.628050000000002</c:v>
                </c:pt>
                <c:pt idx="17257">
                  <c:v>86.675300000000007</c:v>
                </c:pt>
                <c:pt idx="17258">
                  <c:v>86.715929999999986</c:v>
                </c:pt>
                <c:pt idx="17259">
                  <c:v>86.763170000000002</c:v>
                </c:pt>
                <c:pt idx="17260">
                  <c:v>86.802850000000007</c:v>
                </c:pt>
                <c:pt idx="17261">
                  <c:v>86.851039999999998</c:v>
                </c:pt>
                <c:pt idx="17262">
                  <c:v>86.890729999999991</c:v>
                </c:pt>
                <c:pt idx="17263">
                  <c:v>86.931350000000009</c:v>
                </c:pt>
                <c:pt idx="17264">
                  <c:v>86.986159999999998</c:v>
                </c:pt>
                <c:pt idx="17265">
                  <c:v>87.040009999999995</c:v>
                </c:pt>
                <c:pt idx="17266">
                  <c:v>87.10047999999999</c:v>
                </c:pt>
                <c:pt idx="17267">
                  <c:v>87.168509999999998</c:v>
                </c:pt>
                <c:pt idx="17268">
                  <c:v>87.228979999999993</c:v>
                </c:pt>
                <c:pt idx="17269">
                  <c:v>87.276219999999995</c:v>
                </c:pt>
                <c:pt idx="17270">
                  <c:v>87.336699999999993</c:v>
                </c:pt>
                <c:pt idx="17271">
                  <c:v>87.383939999999996</c:v>
                </c:pt>
                <c:pt idx="17272">
                  <c:v>87.438729999999993</c:v>
                </c:pt>
                <c:pt idx="17273">
                  <c:v>87.50582</c:v>
                </c:pt>
                <c:pt idx="17274">
                  <c:v>87.559669999999997</c:v>
                </c:pt>
                <c:pt idx="17275">
                  <c:v>87.613529999999997</c:v>
                </c:pt>
                <c:pt idx="17276">
                  <c:v>87.668340000000001</c:v>
                </c:pt>
                <c:pt idx="17277">
                  <c:v>87.735410000000002</c:v>
                </c:pt>
                <c:pt idx="17278">
                  <c:v>87.79683</c:v>
                </c:pt>
                <c:pt idx="17279">
                  <c:v>87.857300000000009</c:v>
                </c:pt>
                <c:pt idx="17280">
                  <c:v>87.924379999999999</c:v>
                </c:pt>
                <c:pt idx="17281">
                  <c:v>87.979190000000003</c:v>
                </c:pt>
                <c:pt idx="17282">
                  <c:v>88.03304</c:v>
                </c:pt>
                <c:pt idx="17283">
                  <c:v>88.080280000000002</c:v>
                </c:pt>
                <c:pt idx="17284">
                  <c:v>88.147369999999995</c:v>
                </c:pt>
                <c:pt idx="17285">
                  <c:v>88.202169999999995</c:v>
                </c:pt>
                <c:pt idx="17286">
                  <c:v>88.256020000000007</c:v>
                </c:pt>
                <c:pt idx="17287">
                  <c:v>88.309880000000007</c:v>
                </c:pt>
                <c:pt idx="17288">
                  <c:v>88.36372999999999</c:v>
                </c:pt>
                <c:pt idx="17289">
                  <c:v>88.397750000000002</c:v>
                </c:pt>
                <c:pt idx="17290">
                  <c:v>88.410979999999995</c:v>
                </c:pt>
                <c:pt idx="17291">
                  <c:v>88.43177</c:v>
                </c:pt>
                <c:pt idx="17292">
                  <c:v>88.444990000000004</c:v>
                </c:pt>
                <c:pt idx="17293">
                  <c:v>88.451610000000002</c:v>
                </c:pt>
                <c:pt idx="17294">
                  <c:v>88.464839999999995</c:v>
                </c:pt>
                <c:pt idx="17295">
                  <c:v>88.498850000000004</c:v>
                </c:pt>
                <c:pt idx="17296">
                  <c:v>88.519639999999995</c:v>
                </c:pt>
                <c:pt idx="17297">
                  <c:v>88.526250000000005</c:v>
                </c:pt>
                <c:pt idx="17298">
                  <c:v>88.546089999999992</c:v>
                </c:pt>
                <c:pt idx="17299">
                  <c:v>88.559320000000014</c:v>
                </c:pt>
                <c:pt idx="17300">
                  <c:v>88.573490000000007</c:v>
                </c:pt>
                <c:pt idx="17301">
                  <c:v>88.593339999999998</c:v>
                </c:pt>
                <c:pt idx="17302">
                  <c:v>88.599949999999993</c:v>
                </c:pt>
                <c:pt idx="17303">
                  <c:v>88.614130000000003</c:v>
                </c:pt>
                <c:pt idx="17304">
                  <c:v>88.627350000000007</c:v>
                </c:pt>
                <c:pt idx="17305">
                  <c:v>88.654750000000007</c:v>
                </c:pt>
                <c:pt idx="17306">
                  <c:v>88.687820000000002</c:v>
                </c:pt>
                <c:pt idx="17307">
                  <c:v>88.687820000000002</c:v>
                </c:pt>
                <c:pt idx="17308">
                  <c:v>88.701990000000009</c:v>
                </c:pt>
                <c:pt idx="17309">
                  <c:v>88.72184</c:v>
                </c:pt>
                <c:pt idx="17310">
                  <c:v>88.735060000000004</c:v>
                </c:pt>
                <c:pt idx="17311">
                  <c:v>88.755850000000009</c:v>
                </c:pt>
                <c:pt idx="17312">
                  <c:v>88.762460000000004</c:v>
                </c:pt>
                <c:pt idx="17313">
                  <c:v>88.782300000000006</c:v>
                </c:pt>
                <c:pt idx="17314">
                  <c:v>88.789860000000004</c:v>
                </c:pt>
                <c:pt idx="17315">
                  <c:v>88.803089999999997</c:v>
                </c:pt>
                <c:pt idx="17316">
                  <c:v>88.829549999999998</c:v>
                </c:pt>
                <c:pt idx="17317">
                  <c:v>88.837100000000007</c:v>
                </c:pt>
                <c:pt idx="17318">
                  <c:v>88.850340000000003</c:v>
                </c:pt>
                <c:pt idx="17319">
                  <c:v>88.87773</c:v>
                </c:pt>
                <c:pt idx="17320">
                  <c:v>88.884339999999995</c:v>
                </c:pt>
                <c:pt idx="17321">
                  <c:v>88.90419</c:v>
                </c:pt>
                <c:pt idx="17322">
                  <c:v>88.93159</c:v>
                </c:pt>
                <c:pt idx="17323">
                  <c:v>88.944820000000007</c:v>
                </c:pt>
                <c:pt idx="17324">
                  <c:v>88.964660000000009</c:v>
                </c:pt>
                <c:pt idx="17325">
                  <c:v>88.978830000000002</c:v>
                </c:pt>
                <c:pt idx="17326">
                  <c:v>88.992059999999995</c:v>
                </c:pt>
                <c:pt idx="17327">
                  <c:v>88.992059999999995</c:v>
                </c:pt>
                <c:pt idx="17328">
                  <c:v>89.005289999999988</c:v>
                </c:pt>
                <c:pt idx="17329">
                  <c:v>89.026070000000004</c:v>
                </c:pt>
                <c:pt idx="17330">
                  <c:v>89.060090000000002</c:v>
                </c:pt>
                <c:pt idx="17331">
                  <c:v>89.07992999999999</c:v>
                </c:pt>
                <c:pt idx="17332">
                  <c:v>89.093159999999997</c:v>
                </c:pt>
                <c:pt idx="17333">
                  <c:v>89.107330000000005</c:v>
                </c:pt>
                <c:pt idx="17334">
                  <c:v>89.120550000000009</c:v>
                </c:pt>
                <c:pt idx="17335">
                  <c:v>89.133789999999991</c:v>
                </c:pt>
                <c:pt idx="17336">
                  <c:v>89.147960000000012</c:v>
                </c:pt>
                <c:pt idx="17337">
                  <c:v>89.161190000000005</c:v>
                </c:pt>
                <c:pt idx="17338">
                  <c:v>89.1678</c:v>
                </c:pt>
                <c:pt idx="17339">
                  <c:v>89.174410000000009</c:v>
                </c:pt>
                <c:pt idx="17340">
                  <c:v>89.187640000000002</c:v>
                </c:pt>
                <c:pt idx="17341">
                  <c:v>89.201809999999995</c:v>
                </c:pt>
                <c:pt idx="17342">
                  <c:v>89.215039999999988</c:v>
                </c:pt>
                <c:pt idx="17343">
                  <c:v>89.228270000000009</c:v>
                </c:pt>
                <c:pt idx="17344">
                  <c:v>89.228270000000009</c:v>
                </c:pt>
                <c:pt idx="17345">
                  <c:v>89.255669999999995</c:v>
                </c:pt>
                <c:pt idx="17346">
                  <c:v>89.268899999999988</c:v>
                </c:pt>
                <c:pt idx="17347">
                  <c:v>89.27552</c:v>
                </c:pt>
                <c:pt idx="17348">
                  <c:v>89.296300000000002</c:v>
                </c:pt>
                <c:pt idx="17349">
                  <c:v>89.316140000000004</c:v>
                </c:pt>
                <c:pt idx="17350">
                  <c:v>89.330309999999997</c:v>
                </c:pt>
                <c:pt idx="17351">
                  <c:v>89.34353999999999</c:v>
                </c:pt>
                <c:pt idx="17352">
                  <c:v>89.34353999999999</c:v>
                </c:pt>
                <c:pt idx="17353">
                  <c:v>89.356769999999997</c:v>
                </c:pt>
                <c:pt idx="17354">
                  <c:v>89.377549999999999</c:v>
                </c:pt>
                <c:pt idx="17355">
                  <c:v>89.39739999999999</c:v>
                </c:pt>
                <c:pt idx="17356">
                  <c:v>89.418189999999996</c:v>
                </c:pt>
                <c:pt idx="17357">
                  <c:v>89.424800000000005</c:v>
                </c:pt>
                <c:pt idx="17358">
                  <c:v>89.438020000000009</c:v>
                </c:pt>
                <c:pt idx="17359">
                  <c:v>89.444639999999993</c:v>
                </c:pt>
                <c:pt idx="17360">
                  <c:v>89.45787</c:v>
                </c:pt>
                <c:pt idx="17361">
                  <c:v>89.472039999999993</c:v>
                </c:pt>
                <c:pt idx="17362">
                  <c:v>89.48527</c:v>
                </c:pt>
                <c:pt idx="17363">
                  <c:v>89.498490000000004</c:v>
                </c:pt>
                <c:pt idx="17364">
                  <c:v>89.519279999999995</c:v>
                </c:pt>
                <c:pt idx="17365">
                  <c:v>89.525899999999993</c:v>
                </c:pt>
                <c:pt idx="17366">
                  <c:v>89.532509999999988</c:v>
                </c:pt>
                <c:pt idx="17367">
                  <c:v>89.545729999999992</c:v>
                </c:pt>
                <c:pt idx="17368">
                  <c:v>89.559910000000002</c:v>
                </c:pt>
                <c:pt idx="17369">
                  <c:v>89.586370000000002</c:v>
                </c:pt>
                <c:pt idx="17370">
                  <c:v>89.600539999999995</c:v>
                </c:pt>
                <c:pt idx="17371">
                  <c:v>89.607160000000007</c:v>
                </c:pt>
                <c:pt idx="17372">
                  <c:v>89.613770000000002</c:v>
                </c:pt>
                <c:pt idx="17373">
                  <c:v>89.626990000000006</c:v>
                </c:pt>
                <c:pt idx="17374">
                  <c:v>89.633610000000004</c:v>
                </c:pt>
                <c:pt idx="17375">
                  <c:v>89.647779999999997</c:v>
                </c:pt>
                <c:pt idx="17376">
                  <c:v>89.66100999999999</c:v>
                </c:pt>
                <c:pt idx="17377">
                  <c:v>89.674229999999994</c:v>
                </c:pt>
                <c:pt idx="17378">
                  <c:v>89.688410000000005</c:v>
                </c:pt>
                <c:pt idx="17379">
                  <c:v>89.69502</c:v>
                </c:pt>
                <c:pt idx="17380">
                  <c:v>89.708250000000007</c:v>
                </c:pt>
                <c:pt idx="17381">
                  <c:v>89.714869999999991</c:v>
                </c:pt>
                <c:pt idx="17382">
                  <c:v>89.728089999999995</c:v>
                </c:pt>
                <c:pt idx="17383">
                  <c:v>89.735649999999993</c:v>
                </c:pt>
                <c:pt idx="17384">
                  <c:v>89.742270000000005</c:v>
                </c:pt>
                <c:pt idx="17385">
                  <c:v>89.755490000000009</c:v>
                </c:pt>
                <c:pt idx="17386">
                  <c:v>89.768720000000002</c:v>
                </c:pt>
                <c:pt idx="17387">
                  <c:v>89.768720000000002</c:v>
                </c:pt>
                <c:pt idx="17388">
                  <c:v>89.77534</c:v>
                </c:pt>
                <c:pt idx="17389">
                  <c:v>89.789509999999993</c:v>
                </c:pt>
                <c:pt idx="17390">
                  <c:v>89.802729999999997</c:v>
                </c:pt>
                <c:pt idx="17391">
                  <c:v>89.815960000000004</c:v>
                </c:pt>
                <c:pt idx="17392">
                  <c:v>89.815960000000004</c:v>
                </c:pt>
                <c:pt idx="17393">
                  <c:v>89.823520000000002</c:v>
                </c:pt>
                <c:pt idx="17394">
                  <c:v>89.843369999999993</c:v>
                </c:pt>
                <c:pt idx="17395">
                  <c:v>89.849980000000002</c:v>
                </c:pt>
                <c:pt idx="17396">
                  <c:v>89.863199999999992</c:v>
                </c:pt>
                <c:pt idx="17397">
                  <c:v>89.863199999999992</c:v>
                </c:pt>
                <c:pt idx="17398">
                  <c:v>89.877380000000002</c:v>
                </c:pt>
                <c:pt idx="17399">
                  <c:v>89.877380000000002</c:v>
                </c:pt>
                <c:pt idx="17400">
                  <c:v>89.877380000000002</c:v>
                </c:pt>
                <c:pt idx="17401">
                  <c:v>89.883990000000011</c:v>
                </c:pt>
                <c:pt idx="17402">
                  <c:v>89.903840000000002</c:v>
                </c:pt>
                <c:pt idx="17403">
                  <c:v>89.910449999999997</c:v>
                </c:pt>
                <c:pt idx="17404">
                  <c:v>89.918009999999995</c:v>
                </c:pt>
                <c:pt idx="17405">
                  <c:v>89.937850000000012</c:v>
                </c:pt>
                <c:pt idx="17406">
                  <c:v>89.951080000000005</c:v>
                </c:pt>
                <c:pt idx="17407">
                  <c:v>89.958629999999999</c:v>
                </c:pt>
                <c:pt idx="17408">
                  <c:v>89.958629999999999</c:v>
                </c:pt>
                <c:pt idx="17409">
                  <c:v>89.971860000000007</c:v>
                </c:pt>
                <c:pt idx="17410">
                  <c:v>89.98509</c:v>
                </c:pt>
                <c:pt idx="17411">
                  <c:v>89.991699999999994</c:v>
                </c:pt>
                <c:pt idx="17412">
                  <c:v>89.998320000000007</c:v>
                </c:pt>
                <c:pt idx="17413">
                  <c:v>90.005880000000005</c:v>
                </c:pt>
                <c:pt idx="17414">
                  <c:v>90.025720000000007</c:v>
                </c:pt>
                <c:pt idx="17415">
                  <c:v>90.045559999999995</c:v>
                </c:pt>
                <c:pt idx="17416">
                  <c:v>90.045559999999995</c:v>
                </c:pt>
                <c:pt idx="17417">
                  <c:v>90.045559999999995</c:v>
                </c:pt>
                <c:pt idx="17418">
                  <c:v>90.059730000000002</c:v>
                </c:pt>
                <c:pt idx="17419">
                  <c:v>90.072960000000009</c:v>
                </c:pt>
                <c:pt idx="17420">
                  <c:v>90.086190000000002</c:v>
                </c:pt>
                <c:pt idx="17421">
                  <c:v>90.086190000000002</c:v>
                </c:pt>
                <c:pt idx="17422">
                  <c:v>90.106979999999993</c:v>
                </c:pt>
                <c:pt idx="17423">
                  <c:v>90.106979999999993</c:v>
                </c:pt>
                <c:pt idx="17424">
                  <c:v>90.120199999999997</c:v>
                </c:pt>
                <c:pt idx="17425">
                  <c:v>90.126820000000009</c:v>
                </c:pt>
                <c:pt idx="17426">
                  <c:v>90.140990000000002</c:v>
                </c:pt>
                <c:pt idx="17427">
                  <c:v>90.154219999999995</c:v>
                </c:pt>
                <c:pt idx="17428">
                  <c:v>90.167450000000002</c:v>
                </c:pt>
                <c:pt idx="17429">
                  <c:v>90.180669999999992</c:v>
                </c:pt>
                <c:pt idx="17430">
                  <c:v>90.18822999999999</c:v>
                </c:pt>
                <c:pt idx="17431">
                  <c:v>90.201460000000012</c:v>
                </c:pt>
                <c:pt idx="17432">
                  <c:v>90.214690000000004</c:v>
                </c:pt>
                <c:pt idx="17433">
                  <c:v>90.228859999999997</c:v>
                </c:pt>
                <c:pt idx="17434">
                  <c:v>90.24208999999999</c:v>
                </c:pt>
                <c:pt idx="17435">
                  <c:v>90.255309999999994</c:v>
                </c:pt>
                <c:pt idx="17436">
                  <c:v>90.261929999999992</c:v>
                </c:pt>
                <c:pt idx="17437">
                  <c:v>90.268550000000005</c:v>
                </c:pt>
                <c:pt idx="17438">
                  <c:v>90.268550000000005</c:v>
                </c:pt>
                <c:pt idx="17439">
                  <c:v>90.268550000000005</c:v>
                </c:pt>
                <c:pt idx="17440">
                  <c:v>90.282719999999998</c:v>
                </c:pt>
                <c:pt idx="17441">
                  <c:v>90.289330000000007</c:v>
                </c:pt>
                <c:pt idx="17442">
                  <c:v>90.309169999999995</c:v>
                </c:pt>
                <c:pt idx="17443">
                  <c:v>90.309169999999995</c:v>
                </c:pt>
                <c:pt idx="17444">
                  <c:v>90.32996</c:v>
                </c:pt>
                <c:pt idx="17445">
                  <c:v>90.356409999999997</c:v>
                </c:pt>
                <c:pt idx="17446">
                  <c:v>90.377200000000002</c:v>
                </c:pt>
                <c:pt idx="17447">
                  <c:v>90.39703999999999</c:v>
                </c:pt>
                <c:pt idx="17448">
                  <c:v>90.431049999999999</c:v>
                </c:pt>
                <c:pt idx="17449">
                  <c:v>90.471689999999995</c:v>
                </c:pt>
                <c:pt idx="17450">
                  <c:v>90.512309999999999</c:v>
                </c:pt>
                <c:pt idx="17451">
                  <c:v>90.532160000000005</c:v>
                </c:pt>
                <c:pt idx="17452">
                  <c:v>90.552949999999996</c:v>
                </c:pt>
                <c:pt idx="17453">
                  <c:v>90.56617</c:v>
                </c:pt>
                <c:pt idx="17454">
                  <c:v>90.586010000000002</c:v>
                </c:pt>
                <c:pt idx="17455">
                  <c:v>90.600189999999998</c:v>
                </c:pt>
                <c:pt idx="17456">
                  <c:v>90.613410000000002</c:v>
                </c:pt>
                <c:pt idx="17457">
                  <c:v>90.634199999999993</c:v>
                </c:pt>
                <c:pt idx="17458">
                  <c:v>90.64743</c:v>
                </c:pt>
                <c:pt idx="17459">
                  <c:v>90.667270000000002</c:v>
                </c:pt>
                <c:pt idx="17460">
                  <c:v>90.681440000000009</c:v>
                </c:pt>
                <c:pt idx="17461">
                  <c:v>90.701279999999997</c:v>
                </c:pt>
                <c:pt idx="17462">
                  <c:v>90.728679999999997</c:v>
                </c:pt>
                <c:pt idx="17463">
                  <c:v>90.748519999999999</c:v>
                </c:pt>
                <c:pt idx="17464">
                  <c:v>90.761750000000006</c:v>
                </c:pt>
                <c:pt idx="17465">
                  <c:v>90.769310000000004</c:v>
                </c:pt>
                <c:pt idx="17466">
                  <c:v>90.782539999999997</c:v>
                </c:pt>
                <c:pt idx="17467">
                  <c:v>90.802379999999999</c:v>
                </c:pt>
                <c:pt idx="17468">
                  <c:v>90.823160000000001</c:v>
                </c:pt>
                <c:pt idx="17469">
                  <c:v>90.836399999999998</c:v>
                </c:pt>
                <c:pt idx="17470">
                  <c:v>90.856229999999996</c:v>
                </c:pt>
                <c:pt idx="17471">
                  <c:v>90.88364</c:v>
                </c:pt>
                <c:pt idx="17472">
                  <c:v>90.917649999999995</c:v>
                </c:pt>
                <c:pt idx="17473">
                  <c:v>90.951660000000004</c:v>
                </c:pt>
                <c:pt idx="17474">
                  <c:v>90.984729999999999</c:v>
                </c:pt>
                <c:pt idx="17475">
                  <c:v>91.012129999999999</c:v>
                </c:pt>
                <c:pt idx="17476">
                  <c:v>91.05277000000001</c:v>
                </c:pt>
                <c:pt idx="17477">
                  <c:v>91.079220000000007</c:v>
                </c:pt>
                <c:pt idx="17478">
                  <c:v>91.11985</c:v>
                </c:pt>
                <c:pt idx="17479">
                  <c:v>91.140630000000002</c:v>
                </c:pt>
                <c:pt idx="17480">
                  <c:v>91.17465</c:v>
                </c:pt>
                <c:pt idx="17481">
                  <c:v>91.207719999999995</c:v>
                </c:pt>
                <c:pt idx="17482">
                  <c:v>91.22851</c:v>
                </c:pt>
                <c:pt idx="17483">
                  <c:v>91.261579999999995</c:v>
                </c:pt>
                <c:pt idx="17484">
                  <c:v>91.29558999999999</c:v>
                </c:pt>
                <c:pt idx="17485">
                  <c:v>91.316380000000009</c:v>
                </c:pt>
                <c:pt idx="17486">
                  <c:v>91.34944999999999</c:v>
                </c:pt>
                <c:pt idx="17487">
                  <c:v>91.376840000000001</c:v>
                </c:pt>
                <c:pt idx="17488">
                  <c:v>91.396690000000007</c:v>
                </c:pt>
                <c:pt idx="17489">
                  <c:v>91.41086</c:v>
                </c:pt>
                <c:pt idx="17490">
                  <c:v>91.437320000000014</c:v>
                </c:pt>
                <c:pt idx="17491">
                  <c:v>91.471329999999995</c:v>
                </c:pt>
                <c:pt idx="17492">
                  <c:v>91.50533999999999</c:v>
                </c:pt>
                <c:pt idx="17493">
                  <c:v>91.525190000000009</c:v>
                </c:pt>
                <c:pt idx="17494">
                  <c:v>91.552589999999995</c:v>
                </c:pt>
                <c:pt idx="17495">
                  <c:v>91.572429999999997</c:v>
                </c:pt>
                <c:pt idx="17496">
                  <c:v>91.606449999999995</c:v>
                </c:pt>
                <c:pt idx="17497">
                  <c:v>91.633839999999992</c:v>
                </c:pt>
                <c:pt idx="17498">
                  <c:v>91.660300000000007</c:v>
                </c:pt>
                <c:pt idx="17499">
                  <c:v>91.674469999999999</c:v>
                </c:pt>
                <c:pt idx="17500">
                  <c:v>91.707539999999995</c:v>
                </c:pt>
                <c:pt idx="17501">
                  <c:v>91.72833</c:v>
                </c:pt>
                <c:pt idx="17502">
                  <c:v>91.754779999999997</c:v>
                </c:pt>
                <c:pt idx="17503">
                  <c:v>91.768950000000004</c:v>
                </c:pt>
                <c:pt idx="17504">
                  <c:v>91.802019999999999</c:v>
                </c:pt>
                <c:pt idx="17505">
                  <c:v>91.850210000000004</c:v>
                </c:pt>
                <c:pt idx="17506">
                  <c:v>91.870050000000006</c:v>
                </c:pt>
                <c:pt idx="17507">
                  <c:v>91.917299999999997</c:v>
                </c:pt>
                <c:pt idx="17508">
                  <c:v>91.951309999999992</c:v>
                </c:pt>
                <c:pt idx="17509">
                  <c:v>91.99194</c:v>
                </c:pt>
                <c:pt idx="17510">
                  <c:v>92.032570000000007</c:v>
                </c:pt>
                <c:pt idx="17511">
                  <c:v>92.065640000000002</c:v>
                </c:pt>
                <c:pt idx="17512">
                  <c:v>92.093039999999988</c:v>
                </c:pt>
                <c:pt idx="17513">
                  <c:v>92.112880000000004</c:v>
                </c:pt>
                <c:pt idx="17514">
                  <c:v>92.153509999999997</c:v>
                </c:pt>
                <c:pt idx="17515">
                  <c:v>92.16767999999999</c:v>
                </c:pt>
                <c:pt idx="17516">
                  <c:v>92.187520000000006</c:v>
                </c:pt>
                <c:pt idx="17517">
                  <c:v>92.22153999999999</c:v>
                </c:pt>
                <c:pt idx="17518">
                  <c:v>92.247990000000001</c:v>
                </c:pt>
                <c:pt idx="17519">
                  <c:v>92.262160000000009</c:v>
                </c:pt>
                <c:pt idx="17520">
                  <c:v>92.288629999999998</c:v>
                </c:pt>
                <c:pt idx="17521">
                  <c:v>92.30941</c:v>
                </c:pt>
                <c:pt idx="17522">
                  <c:v>92.329250000000002</c:v>
                </c:pt>
                <c:pt idx="17523">
                  <c:v>92.342479999999995</c:v>
                </c:pt>
                <c:pt idx="17524">
                  <c:v>92.376490000000004</c:v>
                </c:pt>
                <c:pt idx="17525">
                  <c:v>92.397279999999995</c:v>
                </c:pt>
                <c:pt idx="17526">
                  <c:v>92.417119999999997</c:v>
                </c:pt>
                <c:pt idx="17527">
                  <c:v>92.444519999999997</c:v>
                </c:pt>
                <c:pt idx="17528">
                  <c:v>92.457750000000004</c:v>
                </c:pt>
                <c:pt idx="17529">
                  <c:v>92.470979999999997</c:v>
                </c:pt>
                <c:pt idx="17530">
                  <c:v>92.498380000000012</c:v>
                </c:pt>
                <c:pt idx="17531">
                  <c:v>92.504990000000006</c:v>
                </c:pt>
                <c:pt idx="17532">
                  <c:v>92.532389999999992</c:v>
                </c:pt>
                <c:pt idx="17533">
                  <c:v>92.54562</c:v>
                </c:pt>
                <c:pt idx="17534">
                  <c:v>92.558840000000004</c:v>
                </c:pt>
                <c:pt idx="17535">
                  <c:v>92.57302</c:v>
                </c:pt>
                <c:pt idx="17536">
                  <c:v>92.59948</c:v>
                </c:pt>
                <c:pt idx="17537">
                  <c:v>92.62688</c:v>
                </c:pt>
                <c:pt idx="17538">
                  <c:v>92.646720000000002</c:v>
                </c:pt>
                <c:pt idx="17539">
                  <c:v>92.667500000000004</c:v>
                </c:pt>
                <c:pt idx="17540">
                  <c:v>92.680729999999997</c:v>
                </c:pt>
                <c:pt idx="17541">
                  <c:v>92.700570000000013</c:v>
                </c:pt>
                <c:pt idx="17542">
                  <c:v>92.714749999999995</c:v>
                </c:pt>
                <c:pt idx="17543">
                  <c:v>92.741199999999992</c:v>
                </c:pt>
                <c:pt idx="17544">
                  <c:v>92.747810000000001</c:v>
                </c:pt>
                <c:pt idx="17545">
                  <c:v>92.761990000000011</c:v>
                </c:pt>
                <c:pt idx="17546">
                  <c:v>92.788449999999997</c:v>
                </c:pt>
                <c:pt idx="17547">
                  <c:v>92.815839999999994</c:v>
                </c:pt>
                <c:pt idx="17548">
                  <c:v>92.83569</c:v>
                </c:pt>
                <c:pt idx="17549">
                  <c:v>92.882929999999988</c:v>
                </c:pt>
                <c:pt idx="17550">
                  <c:v>92.903720000000007</c:v>
                </c:pt>
                <c:pt idx="17551">
                  <c:v>92.944339999999997</c:v>
                </c:pt>
                <c:pt idx="17552">
                  <c:v>92.984970000000004</c:v>
                </c:pt>
                <c:pt idx="17553">
                  <c:v>93.025600000000011</c:v>
                </c:pt>
                <c:pt idx="17554">
                  <c:v>93.058669999999992</c:v>
                </c:pt>
                <c:pt idx="17555">
                  <c:v>93.092690000000005</c:v>
                </c:pt>
                <c:pt idx="17556">
                  <c:v>93.12008999999999</c:v>
                </c:pt>
                <c:pt idx="17557">
                  <c:v>93.146539999999987</c:v>
                </c:pt>
                <c:pt idx="17558">
                  <c:v>93.173940000000002</c:v>
                </c:pt>
                <c:pt idx="17559">
                  <c:v>93.201340000000002</c:v>
                </c:pt>
                <c:pt idx="17560">
                  <c:v>93.241020000000006</c:v>
                </c:pt>
                <c:pt idx="17561">
                  <c:v>93.268419999999992</c:v>
                </c:pt>
                <c:pt idx="17562">
                  <c:v>93.281660000000002</c:v>
                </c:pt>
                <c:pt idx="17563">
                  <c:v>93.309049999999999</c:v>
                </c:pt>
                <c:pt idx="17564">
                  <c:v>93.32889999999999</c:v>
                </c:pt>
                <c:pt idx="17565">
                  <c:v>93.356300000000005</c:v>
                </c:pt>
                <c:pt idx="17566">
                  <c:v>93.390309999999999</c:v>
                </c:pt>
                <c:pt idx="17567">
                  <c:v>93.423380000000009</c:v>
                </c:pt>
                <c:pt idx="17568">
                  <c:v>93.444159999999997</c:v>
                </c:pt>
                <c:pt idx="17569">
                  <c:v>93.464010000000002</c:v>
                </c:pt>
                <c:pt idx="17570">
                  <c:v>93.491410000000002</c:v>
                </c:pt>
                <c:pt idx="17571">
                  <c:v>93.525419999999997</c:v>
                </c:pt>
                <c:pt idx="17572">
                  <c:v>93.551880000000011</c:v>
                </c:pt>
                <c:pt idx="17573">
                  <c:v>93.572659999999999</c:v>
                </c:pt>
                <c:pt idx="17574">
                  <c:v>93.599119999999999</c:v>
                </c:pt>
                <c:pt idx="17575">
                  <c:v>93.619910000000004</c:v>
                </c:pt>
                <c:pt idx="17576">
                  <c:v>93.639750000000006</c:v>
                </c:pt>
                <c:pt idx="17577">
                  <c:v>93.667149999999992</c:v>
                </c:pt>
                <c:pt idx="17578">
                  <c:v>93.693600000000004</c:v>
                </c:pt>
                <c:pt idx="17579">
                  <c:v>93.714389999999995</c:v>
                </c:pt>
                <c:pt idx="17580">
                  <c:v>93.734229999999997</c:v>
                </c:pt>
                <c:pt idx="17581">
                  <c:v>93.761630000000011</c:v>
                </c:pt>
                <c:pt idx="17582">
                  <c:v>93.781480000000002</c:v>
                </c:pt>
                <c:pt idx="17583">
                  <c:v>93.802270000000007</c:v>
                </c:pt>
                <c:pt idx="17584">
                  <c:v>93.829660000000004</c:v>
                </c:pt>
                <c:pt idx="17585">
                  <c:v>93.876910000000009</c:v>
                </c:pt>
                <c:pt idx="17586">
                  <c:v>93.924149999999997</c:v>
                </c:pt>
                <c:pt idx="17587">
                  <c:v>93.943989999999999</c:v>
                </c:pt>
                <c:pt idx="17588">
                  <c:v>93.984619999999993</c:v>
                </c:pt>
                <c:pt idx="17589">
                  <c:v>94.065880000000007</c:v>
                </c:pt>
                <c:pt idx="17590">
                  <c:v>94.11972999999999</c:v>
                </c:pt>
                <c:pt idx="17591">
                  <c:v>94.19438000000001</c:v>
                </c:pt>
                <c:pt idx="17592">
                  <c:v>94.248229999999992</c:v>
                </c:pt>
                <c:pt idx="17593">
                  <c:v>94.302089999999993</c:v>
                </c:pt>
                <c:pt idx="17594">
                  <c:v>94.355940000000004</c:v>
                </c:pt>
                <c:pt idx="17595">
                  <c:v>94.396570000000011</c:v>
                </c:pt>
                <c:pt idx="17596">
                  <c:v>94.443809999999999</c:v>
                </c:pt>
                <c:pt idx="17597">
                  <c:v>94.491050000000001</c:v>
                </c:pt>
                <c:pt idx="17598">
                  <c:v>93.532039999999995</c:v>
                </c:pt>
                <c:pt idx="17599">
                  <c:v>89.742270000000005</c:v>
                </c:pt>
                <c:pt idx="17600">
                  <c:v>89.019460000000009</c:v>
                </c:pt>
                <c:pt idx="17601">
                  <c:v>89.234880000000004</c:v>
                </c:pt>
                <c:pt idx="17602">
                  <c:v>89.424800000000005</c:v>
                </c:pt>
                <c:pt idx="17603">
                  <c:v>89.607160000000007</c:v>
                </c:pt>
                <c:pt idx="17604">
                  <c:v>89.782889999999995</c:v>
                </c:pt>
                <c:pt idx="17605">
                  <c:v>89.937850000000012</c:v>
                </c:pt>
                <c:pt idx="17606">
                  <c:v>90.100359999999995</c:v>
                </c:pt>
                <c:pt idx="17607">
                  <c:v>90.268550000000005</c:v>
                </c:pt>
                <c:pt idx="17608">
                  <c:v>90.424449999999993</c:v>
                </c:pt>
                <c:pt idx="17609">
                  <c:v>90.586010000000002</c:v>
                </c:pt>
                <c:pt idx="17610">
                  <c:v>90.748519999999999</c:v>
                </c:pt>
                <c:pt idx="17611">
                  <c:v>90.904420000000002</c:v>
                </c:pt>
                <c:pt idx="17612">
                  <c:v>91.065989999999999</c:v>
                </c:pt>
                <c:pt idx="17613">
                  <c:v>91.235119999999995</c:v>
                </c:pt>
                <c:pt idx="17614">
                  <c:v>91.390079999999998</c:v>
                </c:pt>
                <c:pt idx="17615">
                  <c:v>91.552589999999995</c:v>
                </c:pt>
                <c:pt idx="17616">
                  <c:v>91.715100000000007</c:v>
                </c:pt>
                <c:pt idx="17617">
                  <c:v>91.870050000000006</c:v>
                </c:pt>
                <c:pt idx="17618">
                  <c:v>92.0184</c:v>
                </c:pt>
                <c:pt idx="17619">
                  <c:v>92.160130000000009</c:v>
                </c:pt>
                <c:pt idx="17620">
                  <c:v>92.316020000000009</c:v>
                </c:pt>
                <c:pt idx="17621">
                  <c:v>92.457750000000004</c:v>
                </c:pt>
                <c:pt idx="17622">
                  <c:v>92.59948</c:v>
                </c:pt>
                <c:pt idx="17623">
                  <c:v>92.741199999999992</c:v>
                </c:pt>
                <c:pt idx="17624">
                  <c:v>92.890479999999997</c:v>
                </c:pt>
                <c:pt idx="17625">
                  <c:v>93.032210000000006</c:v>
                </c:pt>
                <c:pt idx="17626">
                  <c:v>93.160710000000009</c:v>
                </c:pt>
                <c:pt idx="17627">
                  <c:v>93.281660000000002</c:v>
                </c:pt>
                <c:pt idx="17628">
                  <c:v>93.437550000000002</c:v>
                </c:pt>
                <c:pt idx="17629">
                  <c:v>93.566050000000004</c:v>
                </c:pt>
                <c:pt idx="17630">
                  <c:v>93.686990000000009</c:v>
                </c:pt>
                <c:pt idx="17631">
                  <c:v>93.802270000000007</c:v>
                </c:pt>
                <c:pt idx="17632">
                  <c:v>93.924149999999997</c:v>
                </c:pt>
                <c:pt idx="17633">
                  <c:v>94.038479999999993</c:v>
                </c:pt>
                <c:pt idx="17634">
                  <c:v>94.147130000000004</c:v>
                </c:pt>
                <c:pt idx="17635">
                  <c:v>94.254840000000002</c:v>
                </c:pt>
                <c:pt idx="17636">
                  <c:v>94.349329999999995</c:v>
                </c:pt>
                <c:pt idx="17637">
                  <c:v>94.43719999999999</c:v>
                </c:pt>
                <c:pt idx="17638">
                  <c:v>94.538300000000007</c:v>
                </c:pt>
                <c:pt idx="17639">
                  <c:v>94.640339999999995</c:v>
                </c:pt>
                <c:pt idx="17640">
                  <c:v>94.727270000000004</c:v>
                </c:pt>
                <c:pt idx="17641">
                  <c:v>94.815130000000011</c:v>
                </c:pt>
                <c:pt idx="17642">
                  <c:v>94.903009999999995</c:v>
                </c:pt>
                <c:pt idx="17643">
                  <c:v>94.984270000000009</c:v>
                </c:pt>
                <c:pt idx="17644">
                  <c:v>95.065520000000006</c:v>
                </c:pt>
                <c:pt idx="17645">
                  <c:v>95.146770000000004</c:v>
                </c:pt>
                <c:pt idx="17646">
                  <c:v>95.234649999999988</c:v>
                </c:pt>
                <c:pt idx="17647">
                  <c:v>95.315910000000002</c:v>
                </c:pt>
                <c:pt idx="17648">
                  <c:v>95.382979999999989</c:v>
                </c:pt>
                <c:pt idx="17649">
                  <c:v>95.45102</c:v>
                </c:pt>
                <c:pt idx="17650">
                  <c:v>95.511479999999992</c:v>
                </c:pt>
                <c:pt idx="17651">
                  <c:v>95.586130000000011</c:v>
                </c:pt>
                <c:pt idx="17652">
                  <c:v>95.646600000000007</c:v>
                </c:pt>
                <c:pt idx="17653">
                  <c:v>95.713679999999997</c:v>
                </c:pt>
                <c:pt idx="17654">
                  <c:v>95.768479999999997</c:v>
                </c:pt>
                <c:pt idx="17655">
                  <c:v>95.842179999999999</c:v>
                </c:pt>
                <c:pt idx="17656">
                  <c:v>95.903589999999994</c:v>
                </c:pt>
                <c:pt idx="17657">
                  <c:v>95.950839999999999</c:v>
                </c:pt>
                <c:pt idx="17658">
                  <c:v>96.0047</c:v>
                </c:pt>
                <c:pt idx="17659">
                  <c:v>96.058549999999997</c:v>
                </c:pt>
                <c:pt idx="17660">
                  <c:v>96.09917999999999</c:v>
                </c:pt>
                <c:pt idx="17661">
                  <c:v>96.159649999999999</c:v>
                </c:pt>
                <c:pt idx="17662">
                  <c:v>96.200270000000003</c:v>
                </c:pt>
                <c:pt idx="17663">
                  <c:v>96.206890000000001</c:v>
                </c:pt>
                <c:pt idx="17664">
                  <c:v>96.234289999999987</c:v>
                </c:pt>
                <c:pt idx="17665">
                  <c:v>96.254130000000004</c:v>
                </c:pt>
                <c:pt idx="17666">
                  <c:v>96.26169999999999</c:v>
                </c:pt>
                <c:pt idx="17667">
                  <c:v>96.274919999999995</c:v>
                </c:pt>
                <c:pt idx="17668">
                  <c:v>96.288149999999987</c:v>
                </c:pt>
                <c:pt idx="17669">
                  <c:v>96.308940000000007</c:v>
                </c:pt>
                <c:pt idx="17670">
                  <c:v>96.341999999999999</c:v>
                </c:pt>
                <c:pt idx="17671">
                  <c:v>96.36278999999999</c:v>
                </c:pt>
                <c:pt idx="17672">
                  <c:v>96.389240000000001</c:v>
                </c:pt>
                <c:pt idx="17673">
                  <c:v>96.423259999999999</c:v>
                </c:pt>
                <c:pt idx="17674">
                  <c:v>96.457270000000008</c:v>
                </c:pt>
                <c:pt idx="17675">
                  <c:v>96.470500000000001</c:v>
                </c:pt>
                <c:pt idx="17676">
                  <c:v>96.497910000000005</c:v>
                </c:pt>
                <c:pt idx="17677">
                  <c:v>96.538529999999994</c:v>
                </c:pt>
                <c:pt idx="17678">
                  <c:v>96.564979999999991</c:v>
                </c:pt>
                <c:pt idx="17679">
                  <c:v>96.592389999999995</c:v>
                </c:pt>
                <c:pt idx="17680">
                  <c:v>96.633020000000002</c:v>
                </c:pt>
                <c:pt idx="17681">
                  <c:v>96.652860000000004</c:v>
                </c:pt>
                <c:pt idx="17682">
                  <c:v>96.68025999999999</c:v>
                </c:pt>
                <c:pt idx="17683">
                  <c:v>96.714269999999999</c:v>
                </c:pt>
                <c:pt idx="17684">
                  <c:v>96.747339999999994</c:v>
                </c:pt>
                <c:pt idx="17685">
                  <c:v>96.781360000000006</c:v>
                </c:pt>
                <c:pt idx="17686">
                  <c:v>96.802139999999994</c:v>
                </c:pt>
                <c:pt idx="17687">
                  <c:v>96.828600000000009</c:v>
                </c:pt>
                <c:pt idx="17688">
                  <c:v>96.875839999999997</c:v>
                </c:pt>
                <c:pt idx="17689">
                  <c:v>96.903240000000011</c:v>
                </c:pt>
                <c:pt idx="17690">
                  <c:v>96.929699999999997</c:v>
                </c:pt>
                <c:pt idx="17691">
                  <c:v>96.963710000000006</c:v>
                </c:pt>
                <c:pt idx="17692">
                  <c:v>97.004339999999999</c:v>
                </c:pt>
                <c:pt idx="17693">
                  <c:v>97.031739999999999</c:v>
                </c:pt>
                <c:pt idx="17694">
                  <c:v>97.072369999999992</c:v>
                </c:pt>
                <c:pt idx="17695">
                  <c:v>97.092210000000009</c:v>
                </c:pt>
                <c:pt idx="17696">
                  <c:v>97.126229999999993</c:v>
                </c:pt>
                <c:pt idx="17697">
                  <c:v>97.152679999999989</c:v>
                </c:pt>
                <c:pt idx="17698">
                  <c:v>97.180080000000004</c:v>
                </c:pt>
                <c:pt idx="17699">
                  <c:v>97.214089999999999</c:v>
                </c:pt>
                <c:pt idx="17700">
                  <c:v>97.240549999999999</c:v>
                </c:pt>
                <c:pt idx="17701">
                  <c:v>97.281179999999992</c:v>
                </c:pt>
                <c:pt idx="17702">
                  <c:v>97.31519999999999</c:v>
                </c:pt>
                <c:pt idx="17703">
                  <c:v>97.349209999999999</c:v>
                </c:pt>
                <c:pt idx="17704">
                  <c:v>97.375660000000011</c:v>
                </c:pt>
                <c:pt idx="17705">
                  <c:v>97.409679999999994</c:v>
                </c:pt>
                <c:pt idx="17706">
                  <c:v>97.422910000000002</c:v>
                </c:pt>
                <c:pt idx="17707">
                  <c:v>97.450299999999999</c:v>
                </c:pt>
                <c:pt idx="17708">
                  <c:v>97.484320000000011</c:v>
                </c:pt>
                <c:pt idx="17709">
                  <c:v>97.524950000000004</c:v>
                </c:pt>
                <c:pt idx="17710">
                  <c:v>97.564630000000008</c:v>
                </c:pt>
                <c:pt idx="17711">
                  <c:v>97.592029999999994</c:v>
                </c:pt>
                <c:pt idx="17712">
                  <c:v>97.612820000000013</c:v>
                </c:pt>
                <c:pt idx="17713">
                  <c:v>97.652500000000003</c:v>
                </c:pt>
                <c:pt idx="17714">
                  <c:v>97.693130000000011</c:v>
                </c:pt>
                <c:pt idx="17715">
                  <c:v>97.713909999999998</c:v>
                </c:pt>
                <c:pt idx="17716">
                  <c:v>97.740380000000002</c:v>
                </c:pt>
                <c:pt idx="17717">
                  <c:v>97.78761999999999</c:v>
                </c:pt>
                <c:pt idx="17718">
                  <c:v>97.815020000000004</c:v>
                </c:pt>
                <c:pt idx="17719">
                  <c:v>97.849029999999999</c:v>
                </c:pt>
                <c:pt idx="17720">
                  <c:v>97.875479999999996</c:v>
                </c:pt>
                <c:pt idx="17721">
                  <c:v>97.909499999999994</c:v>
                </c:pt>
                <c:pt idx="17722">
                  <c:v>97.943520000000007</c:v>
                </c:pt>
                <c:pt idx="17723">
                  <c:v>97.963359999999994</c:v>
                </c:pt>
                <c:pt idx="17724">
                  <c:v>97.990759999999995</c:v>
                </c:pt>
                <c:pt idx="17725">
                  <c:v>98.031379999999999</c:v>
                </c:pt>
                <c:pt idx="17726">
                  <c:v>98.065399999999997</c:v>
                </c:pt>
                <c:pt idx="17727">
                  <c:v>98.098470000000006</c:v>
                </c:pt>
                <c:pt idx="17728">
                  <c:v>98.125869999999992</c:v>
                </c:pt>
                <c:pt idx="17729">
                  <c:v>98.159880000000001</c:v>
                </c:pt>
                <c:pt idx="17730">
                  <c:v>98.200519999999997</c:v>
                </c:pt>
                <c:pt idx="17731">
                  <c:v>98.226969999999994</c:v>
                </c:pt>
                <c:pt idx="17732">
                  <c:v>98.260979999999989</c:v>
                </c:pt>
                <c:pt idx="17733">
                  <c:v>98.295000000000002</c:v>
                </c:pt>
                <c:pt idx="17734">
                  <c:v>98.321449999999999</c:v>
                </c:pt>
                <c:pt idx="17735">
                  <c:v>98.362080000000006</c:v>
                </c:pt>
                <c:pt idx="17736">
                  <c:v>98.396090000000001</c:v>
                </c:pt>
                <c:pt idx="17737">
                  <c:v>98.430109999999999</c:v>
                </c:pt>
                <c:pt idx="17738">
                  <c:v>98.463179999999994</c:v>
                </c:pt>
                <c:pt idx="17739">
                  <c:v>98.497199999999992</c:v>
                </c:pt>
                <c:pt idx="17740">
                  <c:v>98.524590000000003</c:v>
                </c:pt>
                <c:pt idx="17741">
                  <c:v>98.551050000000004</c:v>
                </c:pt>
                <c:pt idx="17742">
                  <c:v>98.578450000000004</c:v>
                </c:pt>
                <c:pt idx="17743">
                  <c:v>98.619079999999997</c:v>
                </c:pt>
                <c:pt idx="17744">
                  <c:v>98.645529999999994</c:v>
                </c:pt>
                <c:pt idx="17745">
                  <c:v>98.666320000000013</c:v>
                </c:pt>
                <c:pt idx="17746">
                  <c:v>98.693719999999999</c:v>
                </c:pt>
                <c:pt idx="17747">
                  <c:v>98.713560000000001</c:v>
                </c:pt>
                <c:pt idx="17748">
                  <c:v>98.740960000000001</c:v>
                </c:pt>
                <c:pt idx="17749">
                  <c:v>98.760800000000003</c:v>
                </c:pt>
                <c:pt idx="17750">
                  <c:v>98.788200000000003</c:v>
                </c:pt>
                <c:pt idx="17751">
                  <c:v>98.814660000000003</c:v>
                </c:pt>
                <c:pt idx="17752">
                  <c:v>98.848679999999987</c:v>
                </c:pt>
                <c:pt idx="17753">
                  <c:v>98.876080000000002</c:v>
                </c:pt>
                <c:pt idx="17754">
                  <c:v>98.909149999999997</c:v>
                </c:pt>
                <c:pt idx="17755">
                  <c:v>98.943160000000006</c:v>
                </c:pt>
                <c:pt idx="17756">
                  <c:v>98.963949999999997</c:v>
                </c:pt>
                <c:pt idx="17757">
                  <c:v>98.997020000000006</c:v>
                </c:pt>
                <c:pt idx="17758">
                  <c:v>99.017800000000008</c:v>
                </c:pt>
                <c:pt idx="17759">
                  <c:v>99.050880000000006</c:v>
                </c:pt>
                <c:pt idx="17760">
                  <c:v>99.078270000000003</c:v>
                </c:pt>
                <c:pt idx="17761">
                  <c:v>99.105670000000003</c:v>
                </c:pt>
                <c:pt idx="17762">
                  <c:v>99.132130000000004</c:v>
                </c:pt>
                <c:pt idx="17763">
                  <c:v>99.166139999999999</c:v>
                </c:pt>
                <c:pt idx="17764">
                  <c:v>99.172759999999997</c:v>
                </c:pt>
                <c:pt idx="17765">
                  <c:v>99.159530000000004</c:v>
                </c:pt>
                <c:pt idx="17766">
                  <c:v>99.159530000000004</c:v>
                </c:pt>
                <c:pt idx="17767">
                  <c:v>99.152910000000006</c:v>
                </c:pt>
                <c:pt idx="17768">
                  <c:v>99.138739999999999</c:v>
                </c:pt>
                <c:pt idx="17769">
                  <c:v>99.146299999999997</c:v>
                </c:pt>
                <c:pt idx="17770">
                  <c:v>99.152910000000006</c:v>
                </c:pt>
                <c:pt idx="17771">
                  <c:v>99.159530000000004</c:v>
                </c:pt>
                <c:pt idx="17772">
                  <c:v>99.166139999999999</c:v>
                </c:pt>
                <c:pt idx="17773">
                  <c:v>99.179380000000009</c:v>
                </c:pt>
                <c:pt idx="17774">
                  <c:v>99.179380000000009</c:v>
                </c:pt>
                <c:pt idx="17775">
                  <c:v>99.193550000000002</c:v>
                </c:pt>
                <c:pt idx="17776">
                  <c:v>99.200159999999997</c:v>
                </c:pt>
                <c:pt idx="17777">
                  <c:v>99.213380000000001</c:v>
                </c:pt>
                <c:pt idx="17778">
                  <c:v>99.22</c:v>
                </c:pt>
                <c:pt idx="17779">
                  <c:v>99.226619999999997</c:v>
                </c:pt>
                <c:pt idx="17780">
                  <c:v>99.234169999999992</c:v>
                </c:pt>
                <c:pt idx="17781">
                  <c:v>99.247399999999999</c:v>
                </c:pt>
                <c:pt idx="17782">
                  <c:v>99.260630000000006</c:v>
                </c:pt>
                <c:pt idx="17783">
                  <c:v>99.273859999999999</c:v>
                </c:pt>
                <c:pt idx="17784">
                  <c:v>99.301259999999999</c:v>
                </c:pt>
                <c:pt idx="17785">
                  <c:v>99.321100000000001</c:v>
                </c:pt>
                <c:pt idx="17786">
                  <c:v>99.341880000000003</c:v>
                </c:pt>
                <c:pt idx="17787">
                  <c:v>99.348500000000001</c:v>
                </c:pt>
                <c:pt idx="17788">
                  <c:v>99.369289999999992</c:v>
                </c:pt>
                <c:pt idx="17789">
                  <c:v>99.389130000000009</c:v>
                </c:pt>
                <c:pt idx="17790">
                  <c:v>99.408969999999997</c:v>
                </c:pt>
                <c:pt idx="17791">
                  <c:v>99.423140000000004</c:v>
                </c:pt>
                <c:pt idx="17792">
                  <c:v>99.436369999999997</c:v>
                </c:pt>
                <c:pt idx="17793">
                  <c:v>99.463770000000011</c:v>
                </c:pt>
                <c:pt idx="17794">
                  <c:v>99.477000000000004</c:v>
                </c:pt>
                <c:pt idx="17795">
                  <c:v>99.496839999999992</c:v>
                </c:pt>
                <c:pt idx="17796">
                  <c:v>99.511020000000002</c:v>
                </c:pt>
                <c:pt idx="17797">
                  <c:v>99.537469999999999</c:v>
                </c:pt>
                <c:pt idx="17798">
                  <c:v>99.55825999999999</c:v>
                </c:pt>
                <c:pt idx="17799">
                  <c:v>99.571479999999994</c:v>
                </c:pt>
                <c:pt idx="17800">
                  <c:v>99.584710000000001</c:v>
                </c:pt>
                <c:pt idx="17801">
                  <c:v>99.612110000000001</c:v>
                </c:pt>
                <c:pt idx="17802">
                  <c:v>99.625339999999994</c:v>
                </c:pt>
                <c:pt idx="17803">
                  <c:v>98.389479999999992</c:v>
                </c:pt>
                <c:pt idx="17804">
                  <c:v>94.559089999999998</c:v>
                </c:pt>
                <c:pt idx="17805">
                  <c:v>93.930759999999992</c:v>
                </c:pt>
                <c:pt idx="17806">
                  <c:v>94.051699999999997</c:v>
                </c:pt>
                <c:pt idx="17807">
                  <c:v>94.180199999999999</c:v>
                </c:pt>
                <c:pt idx="17808">
                  <c:v>94.295469999999995</c:v>
                </c:pt>
                <c:pt idx="17809">
                  <c:v>94.417360000000002</c:v>
                </c:pt>
                <c:pt idx="17810">
                  <c:v>94.511839999999992</c:v>
                </c:pt>
                <c:pt idx="17811">
                  <c:v>94.59214999999999</c:v>
                </c:pt>
                <c:pt idx="17812">
                  <c:v>94.687579999999997</c:v>
                </c:pt>
                <c:pt idx="17813">
                  <c:v>94.754660000000001</c:v>
                </c:pt>
                <c:pt idx="17814">
                  <c:v>94.84254</c:v>
                </c:pt>
                <c:pt idx="17815">
                  <c:v>94.930410000000009</c:v>
                </c:pt>
                <c:pt idx="17816">
                  <c:v>95.031509999999997</c:v>
                </c:pt>
                <c:pt idx="17817">
                  <c:v>95.112759999999994</c:v>
                </c:pt>
                <c:pt idx="17818">
                  <c:v>95.194020000000009</c:v>
                </c:pt>
                <c:pt idx="17819">
                  <c:v>95.267719999999997</c:v>
                </c:pt>
                <c:pt idx="17820">
                  <c:v>95.355589999999992</c:v>
                </c:pt>
                <c:pt idx="17821">
                  <c:v>95.430229999999995</c:v>
                </c:pt>
                <c:pt idx="17822">
                  <c:v>95.50488</c:v>
                </c:pt>
                <c:pt idx="17823">
                  <c:v>95.592740000000006</c:v>
                </c:pt>
                <c:pt idx="17824">
                  <c:v>95.680610000000001</c:v>
                </c:pt>
                <c:pt idx="17825">
                  <c:v>95.747699999999995</c:v>
                </c:pt>
                <c:pt idx="17826">
                  <c:v>95.835570000000004</c:v>
                </c:pt>
                <c:pt idx="17827">
                  <c:v>95.903589999999994</c:v>
                </c:pt>
                <c:pt idx="17828">
                  <c:v>95.983910000000009</c:v>
                </c:pt>
                <c:pt idx="17829">
                  <c:v>96.058549999999997</c:v>
                </c:pt>
                <c:pt idx="17830">
                  <c:v>96.133200000000002</c:v>
                </c:pt>
                <c:pt idx="17831">
                  <c:v>96.206890000000001</c:v>
                </c:pt>
                <c:pt idx="17832">
                  <c:v>96.294759999999997</c:v>
                </c:pt>
                <c:pt idx="17833">
                  <c:v>96.369410000000002</c:v>
                </c:pt>
                <c:pt idx="17834">
                  <c:v>96.436479999999989</c:v>
                </c:pt>
                <c:pt idx="17835">
                  <c:v>96.517740000000003</c:v>
                </c:pt>
                <c:pt idx="17836">
                  <c:v>96.592389999999995</c:v>
                </c:pt>
                <c:pt idx="17837">
                  <c:v>96.659469999999999</c:v>
                </c:pt>
                <c:pt idx="17838">
                  <c:v>96.740729999999999</c:v>
                </c:pt>
                <c:pt idx="17839">
                  <c:v>96.815370000000001</c:v>
                </c:pt>
                <c:pt idx="17840">
                  <c:v>96.889070000000004</c:v>
                </c:pt>
                <c:pt idx="17841">
                  <c:v>96.957089999999994</c:v>
                </c:pt>
                <c:pt idx="17842">
                  <c:v>97.024179999999987</c:v>
                </c:pt>
                <c:pt idx="17843">
                  <c:v>97.112049999999996</c:v>
                </c:pt>
                <c:pt idx="17844">
                  <c:v>97.180080000000004</c:v>
                </c:pt>
                <c:pt idx="17845">
                  <c:v>97.254729999999995</c:v>
                </c:pt>
                <c:pt idx="17846">
                  <c:v>97.328419999999994</c:v>
                </c:pt>
                <c:pt idx="17847">
                  <c:v>97.403059999999996</c:v>
                </c:pt>
                <c:pt idx="17848">
                  <c:v>97.463530000000006</c:v>
                </c:pt>
                <c:pt idx="17849">
                  <c:v>97.538179999999997</c:v>
                </c:pt>
                <c:pt idx="17850">
                  <c:v>97.605260000000001</c:v>
                </c:pt>
                <c:pt idx="17851">
                  <c:v>97.673289999999994</c:v>
                </c:pt>
                <c:pt idx="17852">
                  <c:v>97.754550000000009</c:v>
                </c:pt>
                <c:pt idx="17853">
                  <c:v>97.821629999999999</c:v>
                </c:pt>
                <c:pt idx="17854">
                  <c:v>97.889660000000006</c:v>
                </c:pt>
                <c:pt idx="17855">
                  <c:v>97.956740000000011</c:v>
                </c:pt>
                <c:pt idx="17856">
                  <c:v>98.031379999999999</c:v>
                </c:pt>
                <c:pt idx="17857">
                  <c:v>98.091859999999997</c:v>
                </c:pt>
                <c:pt idx="17858">
                  <c:v>98.166499999999999</c:v>
                </c:pt>
                <c:pt idx="17859">
                  <c:v>98.226969999999994</c:v>
                </c:pt>
                <c:pt idx="17860">
                  <c:v>98.295000000000002</c:v>
                </c:pt>
                <c:pt idx="17861">
                  <c:v>98.355469999999997</c:v>
                </c:pt>
                <c:pt idx="17862">
                  <c:v>98.423490000000001</c:v>
                </c:pt>
                <c:pt idx="17863">
                  <c:v>98.483969999999999</c:v>
                </c:pt>
                <c:pt idx="17864">
                  <c:v>98.558610000000002</c:v>
                </c:pt>
                <c:pt idx="17865">
                  <c:v>98.619079999999997</c:v>
                </c:pt>
                <c:pt idx="17866">
                  <c:v>98.679550000000006</c:v>
                </c:pt>
                <c:pt idx="17867">
                  <c:v>98.733410000000006</c:v>
                </c:pt>
                <c:pt idx="17868">
                  <c:v>98.788200000000003</c:v>
                </c:pt>
                <c:pt idx="17869">
                  <c:v>98.842060000000004</c:v>
                </c:pt>
                <c:pt idx="17870">
                  <c:v>98.902529999999999</c:v>
                </c:pt>
                <c:pt idx="17871">
                  <c:v>98.956389999999999</c:v>
                </c:pt>
                <c:pt idx="17872">
                  <c:v>99.011189999999999</c:v>
                </c:pt>
                <c:pt idx="17873">
                  <c:v>99.065049999999999</c:v>
                </c:pt>
                <c:pt idx="17874">
                  <c:v>99.132130000000004</c:v>
                </c:pt>
                <c:pt idx="17875">
                  <c:v>99.179380000000009</c:v>
                </c:pt>
                <c:pt idx="17876">
                  <c:v>99.213380000000001</c:v>
                </c:pt>
                <c:pt idx="17877">
                  <c:v>99.267240000000001</c:v>
                </c:pt>
                <c:pt idx="17878">
                  <c:v>99.314479999999989</c:v>
                </c:pt>
                <c:pt idx="17879">
                  <c:v>99.369289999999992</c:v>
                </c:pt>
                <c:pt idx="17880">
                  <c:v>99.402350000000013</c:v>
                </c:pt>
                <c:pt idx="17881">
                  <c:v>99.449590000000001</c:v>
                </c:pt>
                <c:pt idx="17882">
                  <c:v>99.496839999999992</c:v>
                </c:pt>
                <c:pt idx="17883">
                  <c:v>99.551640000000006</c:v>
                </c:pt>
                <c:pt idx="17884">
                  <c:v>99.59132000000001</c:v>
                </c:pt>
                <c:pt idx="17885">
                  <c:v>99.631950000000003</c:v>
                </c:pt>
                <c:pt idx="17886">
                  <c:v>99.672579999999996</c:v>
                </c:pt>
                <c:pt idx="17887">
                  <c:v>99.726439999999997</c:v>
                </c:pt>
                <c:pt idx="17888">
                  <c:v>99.760449999999992</c:v>
                </c:pt>
                <c:pt idx="17889">
                  <c:v>99.801079999999999</c:v>
                </c:pt>
                <c:pt idx="17890">
                  <c:v>99.841710000000006</c:v>
                </c:pt>
                <c:pt idx="17891">
                  <c:v>99.882339999999999</c:v>
                </c:pt>
                <c:pt idx="17892">
                  <c:v>99.916350000000008</c:v>
                </c:pt>
                <c:pt idx="17893">
                  <c:v>99.963589999999996</c:v>
                </c:pt>
                <c:pt idx="17894">
                  <c:v>99.996660000000006</c:v>
                </c:pt>
                <c:pt idx="17895">
                  <c:v>100.0307</c:v>
                </c:pt>
                <c:pt idx="17896">
                  <c:v>100.05810000000001</c:v>
                </c:pt>
                <c:pt idx="17897">
                  <c:v>100.09869999999999</c:v>
                </c:pt>
                <c:pt idx="17898">
                  <c:v>100.13930000000001</c:v>
                </c:pt>
                <c:pt idx="17899">
                  <c:v>100.1724</c:v>
                </c:pt>
                <c:pt idx="17900">
                  <c:v>100.20639999999999</c:v>
                </c:pt>
                <c:pt idx="17901">
                  <c:v>100.24039999999999</c:v>
                </c:pt>
                <c:pt idx="17902">
                  <c:v>100.28110000000001</c:v>
                </c:pt>
                <c:pt idx="17903">
                  <c:v>100.3009</c:v>
                </c:pt>
                <c:pt idx="17904">
                  <c:v>100.33489999999999</c:v>
                </c:pt>
                <c:pt idx="17905">
                  <c:v>100.3689</c:v>
                </c:pt>
                <c:pt idx="17906">
                  <c:v>100.402</c:v>
                </c:pt>
                <c:pt idx="17907">
                  <c:v>100.43600000000001</c:v>
                </c:pt>
                <c:pt idx="17908">
                  <c:v>100.47</c:v>
                </c:pt>
                <c:pt idx="17909">
                  <c:v>100.5107</c:v>
                </c:pt>
                <c:pt idx="17910">
                  <c:v>100.54469999999999</c:v>
                </c:pt>
                <c:pt idx="17911">
                  <c:v>100.5711</c:v>
                </c:pt>
                <c:pt idx="17912">
                  <c:v>100.5985</c:v>
                </c:pt>
                <c:pt idx="17913">
                  <c:v>100.63249999999999</c:v>
                </c:pt>
                <c:pt idx="17914">
                  <c:v>100.66560000000001</c:v>
                </c:pt>
                <c:pt idx="17915">
                  <c:v>100.693</c:v>
                </c:pt>
                <c:pt idx="17916">
                  <c:v>100.727</c:v>
                </c:pt>
                <c:pt idx="17917">
                  <c:v>100.7535</c:v>
                </c:pt>
                <c:pt idx="17918">
                  <c:v>100.7743</c:v>
                </c:pt>
                <c:pt idx="17919">
                  <c:v>100.76769999999999</c:v>
                </c:pt>
                <c:pt idx="17920">
                  <c:v>100.76010000000001</c:v>
                </c:pt>
                <c:pt idx="17921">
                  <c:v>100.7535</c:v>
                </c:pt>
                <c:pt idx="17922">
                  <c:v>100.7403</c:v>
                </c:pt>
                <c:pt idx="17923">
                  <c:v>100.73360000000001</c:v>
                </c:pt>
                <c:pt idx="17924">
                  <c:v>100.727</c:v>
                </c:pt>
                <c:pt idx="17925">
                  <c:v>100.73360000000001</c:v>
                </c:pt>
                <c:pt idx="17926">
                  <c:v>100.7403</c:v>
                </c:pt>
                <c:pt idx="17927">
                  <c:v>100.7469</c:v>
                </c:pt>
                <c:pt idx="17928">
                  <c:v>100.7535</c:v>
                </c:pt>
                <c:pt idx="17929">
                  <c:v>100.76010000000001</c:v>
                </c:pt>
                <c:pt idx="17930">
                  <c:v>100.7535</c:v>
                </c:pt>
                <c:pt idx="17931">
                  <c:v>100.76010000000001</c:v>
                </c:pt>
                <c:pt idx="17932">
                  <c:v>100.76010000000001</c:v>
                </c:pt>
                <c:pt idx="17933">
                  <c:v>100.76769999999999</c:v>
                </c:pt>
                <c:pt idx="17934">
                  <c:v>100.76010000000001</c:v>
                </c:pt>
                <c:pt idx="17935">
                  <c:v>100.76010000000001</c:v>
                </c:pt>
                <c:pt idx="17936">
                  <c:v>100.76010000000001</c:v>
                </c:pt>
                <c:pt idx="17937">
                  <c:v>100.76010000000001</c:v>
                </c:pt>
                <c:pt idx="17938">
                  <c:v>100.76010000000001</c:v>
                </c:pt>
                <c:pt idx="17939">
                  <c:v>100.76769999999999</c:v>
                </c:pt>
                <c:pt idx="17940">
                  <c:v>100.76769999999999</c:v>
                </c:pt>
                <c:pt idx="17941">
                  <c:v>100.76769999999999</c:v>
                </c:pt>
                <c:pt idx="17942">
                  <c:v>100.78089999999999</c:v>
                </c:pt>
                <c:pt idx="17943">
                  <c:v>100.78089999999999</c:v>
                </c:pt>
                <c:pt idx="17944">
                  <c:v>100.78749999999999</c:v>
                </c:pt>
                <c:pt idx="17945">
                  <c:v>100.78749999999999</c:v>
                </c:pt>
                <c:pt idx="17946">
                  <c:v>100.78749999999999</c:v>
                </c:pt>
                <c:pt idx="17947">
                  <c:v>100.80069999999999</c:v>
                </c:pt>
                <c:pt idx="17948">
                  <c:v>100.8073</c:v>
                </c:pt>
                <c:pt idx="17949">
                  <c:v>100.81489999999999</c:v>
                </c:pt>
                <c:pt idx="17950">
                  <c:v>100.8073</c:v>
                </c:pt>
                <c:pt idx="17951">
                  <c:v>100.81489999999999</c:v>
                </c:pt>
                <c:pt idx="17952">
                  <c:v>100.8347</c:v>
                </c:pt>
                <c:pt idx="17953">
                  <c:v>100.848</c:v>
                </c:pt>
                <c:pt idx="17954">
                  <c:v>100.84139999999999</c:v>
                </c:pt>
                <c:pt idx="17955">
                  <c:v>100.84139999999999</c:v>
                </c:pt>
                <c:pt idx="17956">
                  <c:v>100.85550000000001</c:v>
                </c:pt>
                <c:pt idx="17957">
                  <c:v>100.85550000000001</c:v>
                </c:pt>
                <c:pt idx="17958">
                  <c:v>100.86880000000001</c:v>
                </c:pt>
                <c:pt idx="17959">
                  <c:v>100.8754</c:v>
                </c:pt>
                <c:pt idx="17960">
                  <c:v>100.88200000000001</c:v>
                </c:pt>
                <c:pt idx="17961">
                  <c:v>100.8952</c:v>
                </c:pt>
                <c:pt idx="17962">
                  <c:v>100.88860000000001</c:v>
                </c:pt>
                <c:pt idx="17963">
                  <c:v>100.8952</c:v>
                </c:pt>
                <c:pt idx="17964">
                  <c:v>100.90939999999999</c:v>
                </c:pt>
                <c:pt idx="17965">
                  <c:v>100.916</c:v>
                </c:pt>
                <c:pt idx="17966">
                  <c:v>100.92919999999999</c:v>
                </c:pt>
                <c:pt idx="17967">
                  <c:v>100.9358</c:v>
                </c:pt>
                <c:pt idx="17968">
                  <c:v>100.92919999999999</c:v>
                </c:pt>
                <c:pt idx="17969">
                  <c:v>100.9425</c:v>
                </c:pt>
                <c:pt idx="17970">
                  <c:v>100.9425</c:v>
                </c:pt>
                <c:pt idx="17971">
                  <c:v>100.9425</c:v>
                </c:pt>
                <c:pt idx="17972">
                  <c:v>100.9632</c:v>
                </c:pt>
                <c:pt idx="17973">
                  <c:v>100.9765</c:v>
                </c:pt>
                <c:pt idx="17974">
                  <c:v>100.9906</c:v>
                </c:pt>
                <c:pt idx="17975">
                  <c:v>101.01049999999999</c:v>
                </c:pt>
                <c:pt idx="17976">
                  <c:v>101.02369999999999</c:v>
                </c:pt>
                <c:pt idx="17977">
                  <c:v>101.02369999999999</c:v>
                </c:pt>
                <c:pt idx="17978">
                  <c:v>101.0303</c:v>
                </c:pt>
                <c:pt idx="17979">
                  <c:v>101.05110000000001</c:v>
                </c:pt>
                <c:pt idx="17980">
                  <c:v>101.05110000000001</c:v>
                </c:pt>
                <c:pt idx="17981">
                  <c:v>101.0577</c:v>
                </c:pt>
                <c:pt idx="17982">
                  <c:v>101.071</c:v>
                </c:pt>
                <c:pt idx="17983">
                  <c:v>101.08510000000001</c:v>
                </c:pt>
                <c:pt idx="17984">
                  <c:v>101.105</c:v>
                </c:pt>
                <c:pt idx="17985">
                  <c:v>101.1258</c:v>
                </c:pt>
                <c:pt idx="17986">
                  <c:v>101.15219999999999</c:v>
                </c:pt>
                <c:pt idx="17987">
                  <c:v>101.17960000000001</c:v>
                </c:pt>
                <c:pt idx="17988">
                  <c:v>101.2136</c:v>
                </c:pt>
                <c:pt idx="17989">
                  <c:v>101.2467</c:v>
                </c:pt>
                <c:pt idx="17990">
                  <c:v>101.2873</c:v>
                </c:pt>
                <c:pt idx="17991">
                  <c:v>101.3147</c:v>
                </c:pt>
                <c:pt idx="17992">
                  <c:v>101.34869999999999</c:v>
                </c:pt>
                <c:pt idx="17993">
                  <c:v>101.3686</c:v>
                </c:pt>
                <c:pt idx="17994">
                  <c:v>101.396</c:v>
                </c:pt>
                <c:pt idx="17995">
                  <c:v>101.4224</c:v>
                </c:pt>
                <c:pt idx="17996">
                  <c:v>101.4357</c:v>
                </c:pt>
                <c:pt idx="17997">
                  <c:v>101.4498</c:v>
                </c:pt>
                <c:pt idx="17998">
                  <c:v>101.47630000000001</c:v>
                </c:pt>
                <c:pt idx="17999">
                  <c:v>101.4971</c:v>
                </c:pt>
                <c:pt idx="18000">
                  <c:v>101.51689999999999</c:v>
                </c:pt>
                <c:pt idx="18001">
                  <c:v>101.5377</c:v>
                </c:pt>
                <c:pt idx="18002">
                  <c:v>101.5575</c:v>
                </c:pt>
                <c:pt idx="18003">
                  <c:v>101.5783</c:v>
                </c:pt>
                <c:pt idx="18004">
                  <c:v>101.59819999999999</c:v>
                </c:pt>
                <c:pt idx="18005">
                  <c:v>101.6048</c:v>
                </c:pt>
                <c:pt idx="18006">
                  <c:v>101.6322</c:v>
                </c:pt>
                <c:pt idx="18007">
                  <c:v>101.652</c:v>
                </c:pt>
                <c:pt idx="18008">
                  <c:v>101.6662</c:v>
                </c:pt>
                <c:pt idx="18009">
                  <c:v>101.6927</c:v>
                </c:pt>
                <c:pt idx="18010">
                  <c:v>101.71339999999999</c:v>
                </c:pt>
                <c:pt idx="18011">
                  <c:v>101.7333</c:v>
                </c:pt>
                <c:pt idx="18012">
                  <c:v>101.7465</c:v>
                </c:pt>
                <c:pt idx="18013">
                  <c:v>101.76730000000001</c:v>
                </c:pt>
                <c:pt idx="18014">
                  <c:v>101.78710000000001</c:v>
                </c:pt>
                <c:pt idx="18015">
                  <c:v>101.80789999999999</c:v>
                </c:pt>
                <c:pt idx="18016">
                  <c:v>101.8278</c:v>
                </c:pt>
                <c:pt idx="18017">
                  <c:v>101.84099999999999</c:v>
                </c:pt>
                <c:pt idx="18018">
                  <c:v>101.8618</c:v>
                </c:pt>
                <c:pt idx="18019">
                  <c:v>101.88160000000001</c:v>
                </c:pt>
                <c:pt idx="18020">
                  <c:v>101.9024</c:v>
                </c:pt>
                <c:pt idx="18021">
                  <c:v>101.9024</c:v>
                </c:pt>
                <c:pt idx="18022">
                  <c:v>101.91560000000001</c:v>
                </c:pt>
                <c:pt idx="18023">
                  <c:v>101.9289</c:v>
                </c:pt>
                <c:pt idx="18024">
                  <c:v>101.943</c:v>
                </c:pt>
                <c:pt idx="18025">
                  <c:v>101.96289999999999</c:v>
                </c:pt>
                <c:pt idx="18026">
                  <c:v>101.9695</c:v>
                </c:pt>
                <c:pt idx="18027">
                  <c:v>101.9903</c:v>
                </c:pt>
                <c:pt idx="18028">
                  <c:v>102.01010000000001</c:v>
                </c:pt>
                <c:pt idx="18029">
                  <c:v>102.0167</c:v>
                </c:pt>
                <c:pt idx="18030">
                  <c:v>102.0441</c:v>
                </c:pt>
                <c:pt idx="18031">
                  <c:v>102.0574</c:v>
                </c:pt>
                <c:pt idx="18032">
                  <c:v>102.0782</c:v>
                </c:pt>
                <c:pt idx="18033">
                  <c:v>102.09139999999999</c:v>
                </c:pt>
                <c:pt idx="18034">
                  <c:v>102.1046</c:v>
                </c:pt>
                <c:pt idx="18035">
                  <c:v>102.1046</c:v>
                </c:pt>
                <c:pt idx="18036">
                  <c:v>102.1112</c:v>
                </c:pt>
                <c:pt idx="18037">
                  <c:v>102.13200000000001</c:v>
                </c:pt>
                <c:pt idx="18038">
                  <c:v>102.1452</c:v>
                </c:pt>
                <c:pt idx="18039">
                  <c:v>102.166</c:v>
                </c:pt>
                <c:pt idx="18040">
                  <c:v>102.18589999999999</c:v>
                </c:pt>
                <c:pt idx="18041">
                  <c:v>102.1925</c:v>
                </c:pt>
                <c:pt idx="18042">
                  <c:v>102.2199</c:v>
                </c:pt>
                <c:pt idx="18043">
                  <c:v>102.2265</c:v>
                </c:pt>
                <c:pt idx="18044">
                  <c:v>102.24630000000001</c:v>
                </c:pt>
                <c:pt idx="18045">
                  <c:v>102.2671</c:v>
                </c:pt>
                <c:pt idx="18046">
                  <c:v>102.28700000000001</c:v>
                </c:pt>
                <c:pt idx="18047">
                  <c:v>102.28700000000001</c:v>
                </c:pt>
                <c:pt idx="18048">
                  <c:v>102.3078</c:v>
                </c:pt>
                <c:pt idx="18049">
                  <c:v>102.3342</c:v>
                </c:pt>
                <c:pt idx="18050">
                  <c:v>102.355</c:v>
                </c:pt>
                <c:pt idx="18051">
                  <c:v>102.36160000000001</c:v>
                </c:pt>
                <c:pt idx="18052">
                  <c:v>102.389</c:v>
                </c:pt>
                <c:pt idx="18053">
                  <c:v>102.40889999999999</c:v>
                </c:pt>
                <c:pt idx="18054">
                  <c:v>102.41549999999999</c:v>
                </c:pt>
                <c:pt idx="18055">
                  <c:v>102.4363</c:v>
                </c:pt>
                <c:pt idx="18056">
                  <c:v>102.45610000000001</c:v>
                </c:pt>
                <c:pt idx="18057">
                  <c:v>102.4769</c:v>
                </c:pt>
                <c:pt idx="18058">
                  <c:v>102.48350000000001</c:v>
                </c:pt>
                <c:pt idx="18059">
                  <c:v>102.5033</c:v>
                </c:pt>
                <c:pt idx="18060">
                  <c:v>102.51660000000001</c:v>
                </c:pt>
                <c:pt idx="18061">
                  <c:v>102.5241</c:v>
                </c:pt>
                <c:pt idx="18062">
                  <c:v>102.53739999999999</c:v>
                </c:pt>
                <c:pt idx="18063">
                  <c:v>102.55719999999999</c:v>
                </c:pt>
                <c:pt idx="18064">
                  <c:v>102.5714</c:v>
                </c:pt>
                <c:pt idx="18065">
                  <c:v>102.578</c:v>
                </c:pt>
                <c:pt idx="18066">
                  <c:v>102.59780000000001</c:v>
                </c:pt>
                <c:pt idx="18067">
                  <c:v>102.6186</c:v>
                </c:pt>
                <c:pt idx="18068">
                  <c:v>102.6318</c:v>
                </c:pt>
                <c:pt idx="18069">
                  <c:v>102.6451</c:v>
                </c:pt>
                <c:pt idx="18070">
                  <c:v>102.6592</c:v>
                </c:pt>
                <c:pt idx="18071">
                  <c:v>102.6658</c:v>
                </c:pt>
                <c:pt idx="18072">
                  <c:v>102.6999</c:v>
                </c:pt>
                <c:pt idx="18073">
                  <c:v>102.70650000000001</c:v>
                </c:pt>
                <c:pt idx="18074">
                  <c:v>102.71310000000001</c:v>
                </c:pt>
                <c:pt idx="18075">
                  <c:v>102.72630000000001</c:v>
                </c:pt>
                <c:pt idx="18076">
                  <c:v>102.72630000000001</c:v>
                </c:pt>
                <c:pt idx="18077">
                  <c:v>102.7329</c:v>
                </c:pt>
                <c:pt idx="18078">
                  <c:v>102.7736</c:v>
                </c:pt>
                <c:pt idx="18079">
                  <c:v>102.801</c:v>
                </c:pt>
                <c:pt idx="18080">
                  <c:v>102.8142</c:v>
                </c:pt>
                <c:pt idx="18081">
                  <c:v>102.8274</c:v>
                </c:pt>
                <c:pt idx="18082">
                  <c:v>102.8416</c:v>
                </c:pt>
                <c:pt idx="18083">
                  <c:v>102.86139999999999</c:v>
                </c:pt>
                <c:pt idx="18084">
                  <c:v>102.87469999999999</c:v>
                </c:pt>
                <c:pt idx="18085">
                  <c:v>102.8888</c:v>
                </c:pt>
                <c:pt idx="18086">
                  <c:v>102.8954</c:v>
                </c:pt>
                <c:pt idx="18087">
                  <c:v>102.92189999999999</c:v>
                </c:pt>
                <c:pt idx="18088">
                  <c:v>102.9295</c:v>
                </c:pt>
                <c:pt idx="18089">
                  <c:v>102.9427</c:v>
                </c:pt>
                <c:pt idx="18090">
                  <c:v>102.9559</c:v>
                </c:pt>
                <c:pt idx="18091">
                  <c:v>102.97669999999999</c:v>
                </c:pt>
                <c:pt idx="18092">
                  <c:v>102.98989999999999</c:v>
                </c:pt>
                <c:pt idx="18093">
                  <c:v>102.98989999999999</c:v>
                </c:pt>
                <c:pt idx="18094">
                  <c:v>102.98989999999999</c:v>
                </c:pt>
                <c:pt idx="18095">
                  <c:v>103.01730000000001</c:v>
                </c:pt>
                <c:pt idx="18096">
                  <c:v>103.03060000000001</c:v>
                </c:pt>
                <c:pt idx="18097">
                  <c:v>103.03060000000001</c:v>
                </c:pt>
                <c:pt idx="18098">
                  <c:v>103.0504</c:v>
                </c:pt>
                <c:pt idx="18099">
                  <c:v>103.0504</c:v>
                </c:pt>
                <c:pt idx="18100">
                  <c:v>103.057</c:v>
                </c:pt>
                <c:pt idx="18101">
                  <c:v>103.0778</c:v>
                </c:pt>
                <c:pt idx="18102">
                  <c:v>103.09099999999999</c:v>
                </c:pt>
                <c:pt idx="18103">
                  <c:v>103.1052</c:v>
                </c:pt>
                <c:pt idx="18104">
                  <c:v>103.1118</c:v>
                </c:pt>
                <c:pt idx="18105">
                  <c:v>103.1317</c:v>
                </c:pt>
                <c:pt idx="18106">
                  <c:v>103.14489999999999</c:v>
                </c:pt>
                <c:pt idx="18107">
                  <c:v>103.1657</c:v>
                </c:pt>
                <c:pt idx="18108">
                  <c:v>103.1789</c:v>
                </c:pt>
                <c:pt idx="18109">
                  <c:v>103.19210000000001</c:v>
                </c:pt>
                <c:pt idx="18110">
                  <c:v>103.19969999999999</c:v>
                </c:pt>
                <c:pt idx="18111">
                  <c:v>103.2195</c:v>
                </c:pt>
                <c:pt idx="18112">
                  <c:v>103.2328</c:v>
                </c:pt>
                <c:pt idx="18113">
                  <c:v>103.2469</c:v>
                </c:pt>
                <c:pt idx="18114">
                  <c:v>103.2535</c:v>
                </c:pt>
                <c:pt idx="18115">
                  <c:v>103.2734</c:v>
                </c:pt>
                <c:pt idx="18116">
                  <c:v>103.28760000000001</c:v>
                </c:pt>
                <c:pt idx="18117">
                  <c:v>103.30080000000001</c:v>
                </c:pt>
                <c:pt idx="18118">
                  <c:v>103.3206</c:v>
                </c:pt>
                <c:pt idx="18119">
                  <c:v>103.34139999999999</c:v>
                </c:pt>
                <c:pt idx="18120">
                  <c:v>103.3546</c:v>
                </c:pt>
                <c:pt idx="18121">
                  <c:v>103.36789999999999</c:v>
                </c:pt>
                <c:pt idx="18122">
                  <c:v>103.3754</c:v>
                </c:pt>
                <c:pt idx="18123">
                  <c:v>103.3887</c:v>
                </c:pt>
                <c:pt idx="18124">
                  <c:v>103.41510000000001</c:v>
                </c:pt>
                <c:pt idx="18125">
                  <c:v>103.41510000000001</c:v>
                </c:pt>
                <c:pt idx="18126">
                  <c:v>103.4293</c:v>
                </c:pt>
                <c:pt idx="18127">
                  <c:v>103.4425</c:v>
                </c:pt>
                <c:pt idx="18128">
                  <c:v>103.45569999999999</c:v>
                </c:pt>
                <c:pt idx="18129">
                  <c:v>103.4699</c:v>
                </c:pt>
                <c:pt idx="18130">
                  <c:v>103.4898</c:v>
                </c:pt>
                <c:pt idx="18131">
                  <c:v>103.4898</c:v>
                </c:pt>
                <c:pt idx="18132">
                  <c:v>103.5171</c:v>
                </c:pt>
                <c:pt idx="18133">
                  <c:v>103.5304</c:v>
                </c:pt>
                <c:pt idx="18134">
                  <c:v>103.5304</c:v>
                </c:pt>
                <c:pt idx="18135">
                  <c:v>103.5578</c:v>
                </c:pt>
                <c:pt idx="18136">
                  <c:v>103.571</c:v>
                </c:pt>
                <c:pt idx="18137">
                  <c:v>103.59089999999999</c:v>
                </c:pt>
                <c:pt idx="18138">
                  <c:v>103.605</c:v>
                </c:pt>
                <c:pt idx="18139">
                  <c:v>103.61160000000001</c:v>
                </c:pt>
                <c:pt idx="18140">
                  <c:v>103.6249</c:v>
                </c:pt>
                <c:pt idx="18141">
                  <c:v>103.63810000000001</c:v>
                </c:pt>
                <c:pt idx="18142">
                  <c:v>103.6523</c:v>
                </c:pt>
                <c:pt idx="18143">
                  <c:v>103.65889999999999</c:v>
                </c:pt>
                <c:pt idx="18144">
                  <c:v>103.67869999999999</c:v>
                </c:pt>
                <c:pt idx="18145">
                  <c:v>103.69289999999999</c:v>
                </c:pt>
                <c:pt idx="18146">
                  <c:v>103.70610000000001</c:v>
                </c:pt>
                <c:pt idx="18147">
                  <c:v>103.7127</c:v>
                </c:pt>
                <c:pt idx="18148">
                  <c:v>103.726</c:v>
                </c:pt>
                <c:pt idx="18149">
                  <c:v>103.74680000000001</c:v>
                </c:pt>
                <c:pt idx="18150">
                  <c:v>103.76660000000001</c:v>
                </c:pt>
                <c:pt idx="18151">
                  <c:v>103.7808</c:v>
                </c:pt>
                <c:pt idx="18152">
                  <c:v>103.78739999999999</c:v>
                </c:pt>
                <c:pt idx="18153">
                  <c:v>103.80719999999999</c:v>
                </c:pt>
                <c:pt idx="18154">
                  <c:v>103.82039999999999</c:v>
                </c:pt>
                <c:pt idx="18155">
                  <c:v>103.82039999999999</c:v>
                </c:pt>
                <c:pt idx="18156">
                  <c:v>103.83460000000001</c:v>
                </c:pt>
                <c:pt idx="18157">
                  <c:v>103.8545</c:v>
                </c:pt>
                <c:pt idx="18158">
                  <c:v>103.86110000000001</c:v>
                </c:pt>
                <c:pt idx="18159">
                  <c:v>103.8138</c:v>
                </c:pt>
                <c:pt idx="18160">
                  <c:v>103.80719999999999</c:v>
                </c:pt>
                <c:pt idx="18161">
                  <c:v>103.7808</c:v>
                </c:pt>
                <c:pt idx="18162">
                  <c:v>103.76</c:v>
                </c:pt>
                <c:pt idx="18163">
                  <c:v>103.74680000000001</c:v>
                </c:pt>
                <c:pt idx="18164">
                  <c:v>103.73260000000001</c:v>
                </c:pt>
                <c:pt idx="18165">
                  <c:v>103.7127</c:v>
                </c:pt>
                <c:pt idx="18166">
                  <c:v>103.69289999999999</c:v>
                </c:pt>
                <c:pt idx="18167">
                  <c:v>103.67869999999999</c:v>
                </c:pt>
                <c:pt idx="18168">
                  <c:v>103.6721</c:v>
                </c:pt>
                <c:pt idx="18169">
                  <c:v>103.66549999999999</c:v>
                </c:pt>
                <c:pt idx="18170">
                  <c:v>103.6523</c:v>
                </c:pt>
                <c:pt idx="18171">
                  <c:v>103.6315</c:v>
                </c:pt>
                <c:pt idx="18172">
                  <c:v>103.6183</c:v>
                </c:pt>
                <c:pt idx="18173">
                  <c:v>103.605</c:v>
                </c:pt>
                <c:pt idx="18174">
                  <c:v>103.59089999999999</c:v>
                </c:pt>
                <c:pt idx="18175">
                  <c:v>103.59089999999999</c:v>
                </c:pt>
                <c:pt idx="18176">
                  <c:v>103.5776</c:v>
                </c:pt>
                <c:pt idx="18177">
                  <c:v>103.56439999999999</c:v>
                </c:pt>
                <c:pt idx="18178">
                  <c:v>103.56439999999999</c:v>
                </c:pt>
                <c:pt idx="18179">
                  <c:v>103.56439999999999</c:v>
                </c:pt>
                <c:pt idx="18180">
                  <c:v>103.5502</c:v>
                </c:pt>
                <c:pt idx="18181">
                  <c:v>103.53700000000001</c:v>
                </c:pt>
                <c:pt idx="18182">
                  <c:v>103.53700000000001</c:v>
                </c:pt>
                <c:pt idx="18183">
                  <c:v>103.53700000000001</c:v>
                </c:pt>
                <c:pt idx="18184">
                  <c:v>103.5304</c:v>
                </c:pt>
                <c:pt idx="18185">
                  <c:v>103.52380000000001</c:v>
                </c:pt>
                <c:pt idx="18186">
                  <c:v>103.5171</c:v>
                </c:pt>
                <c:pt idx="18187">
                  <c:v>103.5171</c:v>
                </c:pt>
                <c:pt idx="18188">
                  <c:v>103.503</c:v>
                </c:pt>
                <c:pt idx="18189">
                  <c:v>103.503</c:v>
                </c:pt>
                <c:pt idx="18190">
                  <c:v>103.49639999999999</c:v>
                </c:pt>
                <c:pt idx="18191">
                  <c:v>103.503</c:v>
                </c:pt>
                <c:pt idx="18192">
                  <c:v>103.503</c:v>
                </c:pt>
                <c:pt idx="18193">
                  <c:v>103.4898</c:v>
                </c:pt>
                <c:pt idx="18194">
                  <c:v>103.4898</c:v>
                </c:pt>
                <c:pt idx="18195">
                  <c:v>103.4898</c:v>
                </c:pt>
                <c:pt idx="18196">
                  <c:v>103.48310000000001</c:v>
                </c:pt>
                <c:pt idx="18197">
                  <c:v>103.4765</c:v>
                </c:pt>
                <c:pt idx="18198">
                  <c:v>103.4699</c:v>
                </c:pt>
                <c:pt idx="18199">
                  <c:v>103.4699</c:v>
                </c:pt>
                <c:pt idx="18200">
                  <c:v>103.46239999999999</c:v>
                </c:pt>
                <c:pt idx="18201">
                  <c:v>103.46239999999999</c:v>
                </c:pt>
                <c:pt idx="18202">
                  <c:v>103.4699</c:v>
                </c:pt>
                <c:pt idx="18203">
                  <c:v>103.4765</c:v>
                </c:pt>
                <c:pt idx="18204">
                  <c:v>103.4699</c:v>
                </c:pt>
                <c:pt idx="18205">
                  <c:v>103.4699</c:v>
                </c:pt>
                <c:pt idx="18206">
                  <c:v>103.45569999999999</c:v>
                </c:pt>
                <c:pt idx="18207">
                  <c:v>103.4491</c:v>
                </c:pt>
                <c:pt idx="18208">
                  <c:v>103.46239999999999</c:v>
                </c:pt>
                <c:pt idx="18209">
                  <c:v>103.46239999999999</c:v>
                </c:pt>
                <c:pt idx="18210">
                  <c:v>103.45569999999999</c:v>
                </c:pt>
                <c:pt idx="18211">
                  <c:v>103.46239999999999</c:v>
                </c:pt>
                <c:pt idx="18212">
                  <c:v>103.4699</c:v>
                </c:pt>
                <c:pt idx="18213">
                  <c:v>103.4765</c:v>
                </c:pt>
                <c:pt idx="18214">
                  <c:v>103.4699</c:v>
                </c:pt>
                <c:pt idx="18215">
                  <c:v>103.46239999999999</c:v>
                </c:pt>
                <c:pt idx="18216">
                  <c:v>103.4699</c:v>
                </c:pt>
                <c:pt idx="18217">
                  <c:v>103.4765</c:v>
                </c:pt>
                <c:pt idx="18218">
                  <c:v>103.48310000000001</c:v>
                </c:pt>
                <c:pt idx="18219">
                  <c:v>103.4765</c:v>
                </c:pt>
                <c:pt idx="18220">
                  <c:v>103.48310000000001</c:v>
                </c:pt>
                <c:pt idx="18221">
                  <c:v>103.48310000000001</c:v>
                </c:pt>
                <c:pt idx="18222">
                  <c:v>103.48310000000001</c:v>
                </c:pt>
                <c:pt idx="18223">
                  <c:v>103.4898</c:v>
                </c:pt>
                <c:pt idx="18224">
                  <c:v>103.4898</c:v>
                </c:pt>
                <c:pt idx="18225">
                  <c:v>103.503</c:v>
                </c:pt>
                <c:pt idx="18226">
                  <c:v>103.51049999999999</c:v>
                </c:pt>
                <c:pt idx="18227">
                  <c:v>103.4898</c:v>
                </c:pt>
                <c:pt idx="18228">
                  <c:v>103.4765</c:v>
                </c:pt>
                <c:pt idx="18229">
                  <c:v>103.46239999999999</c:v>
                </c:pt>
                <c:pt idx="18230">
                  <c:v>103.43589999999999</c:v>
                </c:pt>
                <c:pt idx="18231">
                  <c:v>103.41510000000001</c:v>
                </c:pt>
                <c:pt idx="18232">
                  <c:v>103.4019</c:v>
                </c:pt>
                <c:pt idx="18233">
                  <c:v>103.39530000000001</c:v>
                </c:pt>
                <c:pt idx="18234">
                  <c:v>103.38200000000001</c:v>
                </c:pt>
                <c:pt idx="18235">
                  <c:v>103.3546</c:v>
                </c:pt>
                <c:pt idx="18236">
                  <c:v>103.34139999999999</c:v>
                </c:pt>
                <c:pt idx="18237">
                  <c:v>103.32719999999999</c:v>
                </c:pt>
                <c:pt idx="18238">
                  <c:v>103.3074</c:v>
                </c:pt>
                <c:pt idx="18239">
                  <c:v>103.2942</c:v>
                </c:pt>
                <c:pt idx="18240">
                  <c:v>103.28</c:v>
                </c:pt>
                <c:pt idx="18241">
                  <c:v>103.2668</c:v>
                </c:pt>
                <c:pt idx="18242">
                  <c:v>103.2535</c:v>
                </c:pt>
                <c:pt idx="18243">
                  <c:v>103.2535</c:v>
                </c:pt>
                <c:pt idx="18244">
                  <c:v>103.2403</c:v>
                </c:pt>
                <c:pt idx="18245">
                  <c:v>103.2328</c:v>
                </c:pt>
                <c:pt idx="18246">
                  <c:v>103.2195</c:v>
                </c:pt>
                <c:pt idx="18247">
                  <c:v>103.2063</c:v>
                </c:pt>
                <c:pt idx="18248">
                  <c:v>103.19210000000001</c:v>
                </c:pt>
                <c:pt idx="18249">
                  <c:v>103.1789</c:v>
                </c:pt>
                <c:pt idx="18250">
                  <c:v>103.17230000000001</c:v>
                </c:pt>
                <c:pt idx="18251">
                  <c:v>103.1657</c:v>
                </c:pt>
                <c:pt idx="18252">
                  <c:v>103.1524</c:v>
                </c:pt>
                <c:pt idx="18253">
                  <c:v>103.1383</c:v>
                </c:pt>
                <c:pt idx="18254">
                  <c:v>103.125</c:v>
                </c:pt>
                <c:pt idx="18255">
                  <c:v>103.1118</c:v>
                </c:pt>
                <c:pt idx="18256">
                  <c:v>103.1118</c:v>
                </c:pt>
                <c:pt idx="18257">
                  <c:v>103.0976</c:v>
                </c:pt>
                <c:pt idx="18258">
                  <c:v>103.08439999999999</c:v>
                </c:pt>
                <c:pt idx="18259">
                  <c:v>103.08439999999999</c:v>
                </c:pt>
                <c:pt idx="18260">
                  <c:v>103.06460000000001</c:v>
                </c:pt>
                <c:pt idx="18261">
                  <c:v>103.06460000000001</c:v>
                </c:pt>
                <c:pt idx="18262">
                  <c:v>103.0438</c:v>
                </c:pt>
                <c:pt idx="18263">
                  <c:v>103.0239</c:v>
                </c:pt>
                <c:pt idx="18264">
                  <c:v>103.01730000000001</c:v>
                </c:pt>
                <c:pt idx="18265">
                  <c:v>103.00319999999999</c:v>
                </c:pt>
                <c:pt idx="18266">
                  <c:v>102.9965</c:v>
                </c:pt>
                <c:pt idx="18267">
                  <c:v>102.9833</c:v>
                </c:pt>
                <c:pt idx="18268">
                  <c:v>102.9701</c:v>
                </c:pt>
                <c:pt idx="18269">
                  <c:v>102.9559</c:v>
                </c:pt>
                <c:pt idx="18270">
                  <c:v>102.94930000000001</c:v>
                </c:pt>
                <c:pt idx="18271">
                  <c:v>102.9295</c:v>
                </c:pt>
                <c:pt idx="18272">
                  <c:v>102.9295</c:v>
                </c:pt>
                <c:pt idx="18273">
                  <c:v>102.9153</c:v>
                </c:pt>
                <c:pt idx="18274">
                  <c:v>102.9021</c:v>
                </c:pt>
                <c:pt idx="18275">
                  <c:v>102.9021</c:v>
                </c:pt>
                <c:pt idx="18276">
                  <c:v>102.8888</c:v>
                </c:pt>
                <c:pt idx="18277">
                  <c:v>102.8822</c:v>
                </c:pt>
                <c:pt idx="18278">
                  <c:v>102.87469999999999</c:v>
                </c:pt>
                <c:pt idx="18279">
                  <c:v>102.86799999999999</c:v>
                </c:pt>
                <c:pt idx="18280">
                  <c:v>102.86799999999999</c:v>
                </c:pt>
                <c:pt idx="18281">
                  <c:v>102.8548</c:v>
                </c:pt>
                <c:pt idx="18282">
                  <c:v>102.84819999999999</c:v>
                </c:pt>
                <c:pt idx="18283">
                  <c:v>102.83499999999999</c:v>
                </c:pt>
                <c:pt idx="18284">
                  <c:v>102.83499999999999</c:v>
                </c:pt>
                <c:pt idx="18285">
                  <c:v>102.8274</c:v>
                </c:pt>
                <c:pt idx="18286">
                  <c:v>102.8142</c:v>
                </c:pt>
                <c:pt idx="18287">
                  <c:v>102.8142</c:v>
                </c:pt>
                <c:pt idx="18288">
                  <c:v>102.801</c:v>
                </c:pt>
                <c:pt idx="18289">
                  <c:v>102.7868</c:v>
                </c:pt>
                <c:pt idx="18290">
                  <c:v>102.7868</c:v>
                </c:pt>
                <c:pt idx="18291">
                  <c:v>102.7736</c:v>
                </c:pt>
                <c:pt idx="18292">
                  <c:v>102.7603</c:v>
                </c:pt>
                <c:pt idx="18293">
                  <c:v>102.7603</c:v>
                </c:pt>
                <c:pt idx="18294">
                  <c:v>102.75369999999999</c:v>
                </c:pt>
                <c:pt idx="18295">
                  <c:v>102.78019999999999</c:v>
                </c:pt>
                <c:pt idx="18296">
                  <c:v>102.79430000000001</c:v>
                </c:pt>
                <c:pt idx="18297">
                  <c:v>102.80760000000001</c:v>
                </c:pt>
                <c:pt idx="18298">
                  <c:v>102.8274</c:v>
                </c:pt>
                <c:pt idx="18299">
                  <c:v>102.8416</c:v>
                </c:pt>
                <c:pt idx="18300">
                  <c:v>102.8416</c:v>
                </c:pt>
                <c:pt idx="18301">
                  <c:v>102.84819999999999</c:v>
                </c:pt>
                <c:pt idx="18302">
                  <c:v>102.86139999999999</c:v>
                </c:pt>
                <c:pt idx="18303">
                  <c:v>102.86799999999999</c:v>
                </c:pt>
                <c:pt idx="18304">
                  <c:v>102.87469999999999</c:v>
                </c:pt>
                <c:pt idx="18305">
                  <c:v>102.8954</c:v>
                </c:pt>
                <c:pt idx="18306">
                  <c:v>102.9153</c:v>
                </c:pt>
                <c:pt idx="18307">
                  <c:v>102.9153</c:v>
                </c:pt>
                <c:pt idx="18308">
                  <c:v>102.92189999999999</c:v>
                </c:pt>
                <c:pt idx="18309">
                  <c:v>102.9427</c:v>
                </c:pt>
                <c:pt idx="18310">
                  <c:v>102.94930000000001</c:v>
                </c:pt>
                <c:pt idx="18311">
                  <c:v>102.9701</c:v>
                </c:pt>
                <c:pt idx="18312">
                  <c:v>102.97669999999999</c:v>
                </c:pt>
                <c:pt idx="18313">
                  <c:v>102.98989999999999</c:v>
                </c:pt>
                <c:pt idx="18314">
                  <c:v>103.00319999999999</c:v>
                </c:pt>
                <c:pt idx="18315">
                  <c:v>103.0098</c:v>
                </c:pt>
                <c:pt idx="18316">
                  <c:v>103.03060000000001</c:v>
                </c:pt>
                <c:pt idx="18317">
                  <c:v>103.0504</c:v>
                </c:pt>
                <c:pt idx="18318">
                  <c:v>103.057</c:v>
                </c:pt>
                <c:pt idx="18319">
                  <c:v>103.057</c:v>
                </c:pt>
                <c:pt idx="18320">
                  <c:v>103.0778</c:v>
                </c:pt>
                <c:pt idx="18321">
                  <c:v>103.09099999999999</c:v>
                </c:pt>
                <c:pt idx="18322">
                  <c:v>103.08439999999999</c:v>
                </c:pt>
                <c:pt idx="18323">
                  <c:v>103.0976</c:v>
                </c:pt>
                <c:pt idx="18324">
                  <c:v>103.1052</c:v>
                </c:pt>
                <c:pt idx="18325">
                  <c:v>103.1118</c:v>
                </c:pt>
                <c:pt idx="18326">
                  <c:v>103.11839999999999</c:v>
                </c:pt>
                <c:pt idx="18327">
                  <c:v>103.125</c:v>
                </c:pt>
                <c:pt idx="18328">
                  <c:v>103.1317</c:v>
                </c:pt>
                <c:pt idx="18329">
                  <c:v>103.1383</c:v>
                </c:pt>
                <c:pt idx="18330">
                  <c:v>103.14489999999999</c:v>
                </c:pt>
                <c:pt idx="18331">
                  <c:v>103.15910000000001</c:v>
                </c:pt>
                <c:pt idx="18332">
                  <c:v>103.1789</c:v>
                </c:pt>
                <c:pt idx="18333">
                  <c:v>103.1855</c:v>
                </c:pt>
                <c:pt idx="18334">
                  <c:v>103.1855</c:v>
                </c:pt>
                <c:pt idx="18335">
                  <c:v>103.19210000000001</c:v>
                </c:pt>
                <c:pt idx="18336">
                  <c:v>103.2063</c:v>
                </c:pt>
                <c:pt idx="18337">
                  <c:v>103.2063</c:v>
                </c:pt>
                <c:pt idx="18338">
                  <c:v>103.21289999999999</c:v>
                </c:pt>
                <c:pt idx="18339">
                  <c:v>103.2328</c:v>
                </c:pt>
                <c:pt idx="18340">
                  <c:v>103.2535</c:v>
                </c:pt>
                <c:pt idx="18341">
                  <c:v>103.2535</c:v>
                </c:pt>
                <c:pt idx="18342">
                  <c:v>103.2535</c:v>
                </c:pt>
                <c:pt idx="18343">
                  <c:v>103.2535</c:v>
                </c:pt>
                <c:pt idx="18344">
                  <c:v>103.2734</c:v>
                </c:pt>
                <c:pt idx="18345">
                  <c:v>103.28760000000001</c:v>
                </c:pt>
                <c:pt idx="18346">
                  <c:v>103.30080000000001</c:v>
                </c:pt>
                <c:pt idx="18347">
                  <c:v>103.31399999999999</c:v>
                </c:pt>
                <c:pt idx="18348">
                  <c:v>103.3206</c:v>
                </c:pt>
                <c:pt idx="18349">
                  <c:v>103.34139999999999</c:v>
                </c:pt>
                <c:pt idx="18350">
                  <c:v>103.36789999999999</c:v>
                </c:pt>
                <c:pt idx="18351">
                  <c:v>103.3887</c:v>
                </c:pt>
                <c:pt idx="18352">
                  <c:v>103.42269999999999</c:v>
                </c:pt>
                <c:pt idx="18353">
                  <c:v>103.45569999999999</c:v>
                </c:pt>
                <c:pt idx="18354">
                  <c:v>103.4898</c:v>
                </c:pt>
                <c:pt idx="18355">
                  <c:v>103.51049999999999</c:v>
                </c:pt>
                <c:pt idx="18356">
                  <c:v>103.53700000000001</c:v>
                </c:pt>
                <c:pt idx="18357">
                  <c:v>103.5502</c:v>
                </c:pt>
                <c:pt idx="18358">
                  <c:v>103.571</c:v>
                </c:pt>
                <c:pt idx="18359">
                  <c:v>103.605</c:v>
                </c:pt>
                <c:pt idx="18360">
                  <c:v>103.6315</c:v>
                </c:pt>
                <c:pt idx="18361">
                  <c:v>103.66549999999999</c:v>
                </c:pt>
                <c:pt idx="18362">
                  <c:v>103.6853</c:v>
                </c:pt>
                <c:pt idx="18363">
                  <c:v>103.7127</c:v>
                </c:pt>
                <c:pt idx="18364">
                  <c:v>103.73260000000001</c:v>
                </c:pt>
                <c:pt idx="18365">
                  <c:v>103.76</c:v>
                </c:pt>
                <c:pt idx="18366">
                  <c:v>103.794</c:v>
                </c:pt>
                <c:pt idx="18367">
                  <c:v>103.80719999999999</c:v>
                </c:pt>
                <c:pt idx="18368">
                  <c:v>103.828</c:v>
                </c:pt>
                <c:pt idx="18369">
                  <c:v>103.8545</c:v>
                </c:pt>
                <c:pt idx="18370">
                  <c:v>103.87530000000001</c:v>
                </c:pt>
                <c:pt idx="18371">
                  <c:v>103.8951</c:v>
                </c:pt>
                <c:pt idx="18372">
                  <c:v>103.9225</c:v>
                </c:pt>
                <c:pt idx="18373">
                  <c:v>103.9423</c:v>
                </c:pt>
                <c:pt idx="18374">
                  <c:v>103.96310000000001</c:v>
                </c:pt>
                <c:pt idx="18375">
                  <c:v>103.983</c:v>
                </c:pt>
                <c:pt idx="18376">
                  <c:v>104.01039999999999</c:v>
                </c:pt>
                <c:pt idx="18377">
                  <c:v>104.0642</c:v>
                </c:pt>
                <c:pt idx="18378">
                  <c:v>104.09819999999999</c:v>
                </c:pt>
                <c:pt idx="18379">
                  <c:v>104.12469999999999</c:v>
                </c:pt>
                <c:pt idx="18380">
                  <c:v>104.1653</c:v>
                </c:pt>
                <c:pt idx="18381">
                  <c:v>104.21260000000001</c:v>
                </c:pt>
                <c:pt idx="18382">
                  <c:v>104.24</c:v>
                </c:pt>
                <c:pt idx="18383">
                  <c:v>104.273</c:v>
                </c:pt>
                <c:pt idx="18384">
                  <c:v>104.307</c:v>
                </c:pt>
                <c:pt idx="18385">
                  <c:v>104.3278</c:v>
                </c:pt>
                <c:pt idx="18386">
                  <c:v>104.3609</c:v>
                </c:pt>
                <c:pt idx="18387">
                  <c:v>104.39489999999999</c:v>
                </c:pt>
                <c:pt idx="18388">
                  <c:v>104.4289</c:v>
                </c:pt>
                <c:pt idx="18389">
                  <c:v>104.44880000000001</c:v>
                </c:pt>
                <c:pt idx="18390">
                  <c:v>104.4828</c:v>
                </c:pt>
                <c:pt idx="18391">
                  <c:v>104.5102</c:v>
                </c:pt>
                <c:pt idx="18392">
                  <c:v>104.53660000000001</c:v>
                </c:pt>
                <c:pt idx="18393">
                  <c:v>104.56399999999999</c:v>
                </c:pt>
                <c:pt idx="18394">
                  <c:v>104.59139999999999</c:v>
                </c:pt>
                <c:pt idx="18395">
                  <c:v>104.61789999999999</c:v>
                </c:pt>
                <c:pt idx="18396">
                  <c:v>104.6585</c:v>
                </c:pt>
                <c:pt idx="18397">
                  <c:v>104.68589999999999</c:v>
                </c:pt>
                <c:pt idx="18398">
                  <c:v>104.71899999999999</c:v>
                </c:pt>
                <c:pt idx="18399">
                  <c:v>104.753</c:v>
                </c:pt>
                <c:pt idx="18400">
                  <c:v>104.78700000000001</c:v>
                </c:pt>
                <c:pt idx="18401">
                  <c:v>104.80030000000001</c:v>
                </c:pt>
                <c:pt idx="18402">
                  <c:v>104.8276</c:v>
                </c:pt>
                <c:pt idx="18403">
                  <c:v>104.8749</c:v>
                </c:pt>
                <c:pt idx="18404">
                  <c:v>104.92880000000001</c:v>
                </c:pt>
                <c:pt idx="18405">
                  <c:v>104.95610000000001</c:v>
                </c:pt>
                <c:pt idx="18406">
                  <c:v>104.3609</c:v>
                </c:pt>
                <c:pt idx="18407">
                  <c:v>100.4974</c:v>
                </c:pt>
                <c:pt idx="18408">
                  <c:v>99.084890000000001</c:v>
                </c:pt>
                <c:pt idx="18409">
                  <c:v>99.200159999999997</c:v>
                </c:pt>
                <c:pt idx="18410">
                  <c:v>99.321100000000001</c:v>
                </c:pt>
                <c:pt idx="18411">
                  <c:v>99.436369999999997</c:v>
                </c:pt>
                <c:pt idx="18412">
                  <c:v>99.551640000000006</c:v>
                </c:pt>
                <c:pt idx="18413">
                  <c:v>99.659350000000003</c:v>
                </c:pt>
                <c:pt idx="18414">
                  <c:v>99.760449999999992</c:v>
                </c:pt>
                <c:pt idx="18415">
                  <c:v>99.841710000000006</c:v>
                </c:pt>
                <c:pt idx="18416">
                  <c:v>99.922960000000003</c:v>
                </c:pt>
                <c:pt idx="18417">
                  <c:v>100.0042</c:v>
                </c:pt>
                <c:pt idx="18418">
                  <c:v>100.08450000000001</c:v>
                </c:pt>
                <c:pt idx="18419">
                  <c:v>100.18660000000001</c:v>
                </c:pt>
                <c:pt idx="18420">
                  <c:v>100.2603</c:v>
                </c:pt>
                <c:pt idx="18421">
                  <c:v>100.33489999999999</c:v>
                </c:pt>
                <c:pt idx="18422">
                  <c:v>100.42280000000001</c:v>
                </c:pt>
                <c:pt idx="18423">
                  <c:v>100.51730000000001</c:v>
                </c:pt>
                <c:pt idx="18424">
                  <c:v>100.5853</c:v>
                </c:pt>
                <c:pt idx="18425">
                  <c:v>100.6722</c:v>
                </c:pt>
                <c:pt idx="18426">
                  <c:v>100.76010000000001</c:v>
                </c:pt>
                <c:pt idx="18427">
                  <c:v>100.848</c:v>
                </c:pt>
                <c:pt idx="18428">
                  <c:v>100.92919999999999</c:v>
                </c:pt>
                <c:pt idx="18429">
                  <c:v>101.01049999999999</c:v>
                </c:pt>
                <c:pt idx="18430">
                  <c:v>101.0917</c:v>
                </c:pt>
                <c:pt idx="18431">
                  <c:v>101.1862</c:v>
                </c:pt>
                <c:pt idx="18432">
                  <c:v>101.2675</c:v>
                </c:pt>
                <c:pt idx="18433">
                  <c:v>101.35539999999999</c:v>
                </c:pt>
                <c:pt idx="18434">
                  <c:v>101.4357</c:v>
                </c:pt>
                <c:pt idx="18435">
                  <c:v>101.5509</c:v>
                </c:pt>
                <c:pt idx="18436">
                  <c:v>101.6454</c:v>
                </c:pt>
                <c:pt idx="18437">
                  <c:v>101.7333</c:v>
                </c:pt>
                <c:pt idx="18438">
                  <c:v>101.84099999999999</c:v>
                </c:pt>
                <c:pt idx="18439">
                  <c:v>101.943</c:v>
                </c:pt>
                <c:pt idx="18440">
                  <c:v>102.03749999999999</c:v>
                </c:pt>
                <c:pt idx="18441">
                  <c:v>102.13860000000001</c:v>
                </c:pt>
                <c:pt idx="18442">
                  <c:v>102.24630000000001</c:v>
                </c:pt>
                <c:pt idx="18443">
                  <c:v>102.34180000000001</c:v>
                </c:pt>
                <c:pt idx="18444">
                  <c:v>102.4363</c:v>
                </c:pt>
                <c:pt idx="18445">
                  <c:v>102.5241</c:v>
                </c:pt>
                <c:pt idx="18446">
                  <c:v>102.63839999999999</c:v>
                </c:pt>
                <c:pt idx="18447">
                  <c:v>102.72630000000001</c:v>
                </c:pt>
                <c:pt idx="18448">
                  <c:v>102.82080000000001</c:v>
                </c:pt>
                <c:pt idx="18449">
                  <c:v>102.9295</c:v>
                </c:pt>
                <c:pt idx="18450">
                  <c:v>103.01730000000001</c:v>
                </c:pt>
                <c:pt idx="18451">
                  <c:v>103.1118</c:v>
                </c:pt>
                <c:pt idx="18452">
                  <c:v>103.2063</c:v>
                </c:pt>
                <c:pt idx="18453">
                  <c:v>103.30080000000001</c:v>
                </c:pt>
                <c:pt idx="18454">
                  <c:v>103.39530000000001</c:v>
                </c:pt>
                <c:pt idx="18455">
                  <c:v>103.4898</c:v>
                </c:pt>
                <c:pt idx="18456">
                  <c:v>103.5776</c:v>
                </c:pt>
                <c:pt idx="18457">
                  <c:v>103.67869999999999</c:v>
                </c:pt>
                <c:pt idx="18458">
                  <c:v>103.7732</c:v>
                </c:pt>
                <c:pt idx="18459">
                  <c:v>103.84780000000001</c:v>
                </c:pt>
                <c:pt idx="18460">
                  <c:v>103.9423</c:v>
                </c:pt>
                <c:pt idx="18461">
                  <c:v>104.03019999999999</c:v>
                </c:pt>
                <c:pt idx="18462">
                  <c:v>104.1048</c:v>
                </c:pt>
                <c:pt idx="18463">
                  <c:v>104.1927</c:v>
                </c:pt>
                <c:pt idx="18464">
                  <c:v>104.2872</c:v>
                </c:pt>
                <c:pt idx="18465">
                  <c:v>104.4015</c:v>
                </c:pt>
                <c:pt idx="18466">
                  <c:v>104.5168</c:v>
                </c:pt>
                <c:pt idx="18467">
                  <c:v>104.6519</c:v>
                </c:pt>
                <c:pt idx="18468">
                  <c:v>104.78700000000001</c:v>
                </c:pt>
                <c:pt idx="18469">
                  <c:v>104.9221</c:v>
                </c:pt>
                <c:pt idx="18470">
                  <c:v>105.0573</c:v>
                </c:pt>
                <c:pt idx="18471">
                  <c:v>105.1858</c:v>
                </c:pt>
                <c:pt idx="18472">
                  <c:v>105.30669999999999</c:v>
                </c:pt>
                <c:pt idx="18473">
                  <c:v>105.4153</c:v>
                </c:pt>
                <c:pt idx="18474">
                  <c:v>105.5231</c:v>
                </c:pt>
                <c:pt idx="18475">
                  <c:v>105.6242</c:v>
                </c:pt>
                <c:pt idx="18476">
                  <c:v>105.72619999999999</c:v>
                </c:pt>
                <c:pt idx="18477">
                  <c:v>105.82730000000001</c:v>
                </c:pt>
                <c:pt idx="18478">
                  <c:v>105.935</c:v>
                </c:pt>
                <c:pt idx="18479">
                  <c:v>106.03710000000001</c:v>
                </c:pt>
                <c:pt idx="18480">
                  <c:v>106.1315</c:v>
                </c:pt>
                <c:pt idx="18481">
                  <c:v>106.21939999999999</c:v>
                </c:pt>
                <c:pt idx="18482">
                  <c:v>106.31389999999999</c:v>
                </c:pt>
                <c:pt idx="18483">
                  <c:v>106.40180000000001</c:v>
                </c:pt>
                <c:pt idx="18484">
                  <c:v>106.483</c:v>
                </c:pt>
                <c:pt idx="18485">
                  <c:v>106.56989999999999</c:v>
                </c:pt>
                <c:pt idx="18486">
                  <c:v>106.64460000000001</c:v>
                </c:pt>
                <c:pt idx="18487">
                  <c:v>106.7192</c:v>
                </c:pt>
                <c:pt idx="18488">
                  <c:v>106.79289999999999</c:v>
                </c:pt>
                <c:pt idx="18489">
                  <c:v>106.9016</c:v>
                </c:pt>
                <c:pt idx="18490">
                  <c:v>107.0235</c:v>
                </c:pt>
                <c:pt idx="18491">
                  <c:v>107.1246</c:v>
                </c:pt>
                <c:pt idx="18492">
                  <c:v>107.23230000000001</c:v>
                </c:pt>
                <c:pt idx="18493">
                  <c:v>107.34089999999999</c:v>
                </c:pt>
                <c:pt idx="18494">
                  <c:v>107.43539999999999</c:v>
                </c:pt>
                <c:pt idx="18495">
                  <c:v>107.52330000000001</c:v>
                </c:pt>
                <c:pt idx="18496">
                  <c:v>107.59699999999999</c:v>
                </c:pt>
                <c:pt idx="18497">
                  <c:v>107.67830000000001</c:v>
                </c:pt>
                <c:pt idx="18498">
                  <c:v>107.74630000000001</c:v>
                </c:pt>
                <c:pt idx="18499">
                  <c:v>107.81339999999999</c:v>
                </c:pt>
                <c:pt idx="18500">
                  <c:v>107.88800000000001</c:v>
                </c:pt>
                <c:pt idx="18501">
                  <c:v>107.9551</c:v>
                </c:pt>
                <c:pt idx="18502">
                  <c:v>108.01649999999999</c:v>
                </c:pt>
                <c:pt idx="18503">
                  <c:v>108.0836</c:v>
                </c:pt>
                <c:pt idx="18504">
                  <c:v>108.1516</c:v>
                </c:pt>
                <c:pt idx="18505">
                  <c:v>108.21210000000001</c:v>
                </c:pt>
                <c:pt idx="18506">
                  <c:v>108.2792</c:v>
                </c:pt>
                <c:pt idx="18507">
                  <c:v>108.3274</c:v>
                </c:pt>
                <c:pt idx="18508">
                  <c:v>108.3878</c:v>
                </c:pt>
                <c:pt idx="18509">
                  <c:v>108.43510000000001</c:v>
                </c:pt>
                <c:pt idx="18510">
                  <c:v>108.4889</c:v>
                </c:pt>
                <c:pt idx="18511">
                  <c:v>108.557</c:v>
                </c:pt>
                <c:pt idx="18512">
                  <c:v>108.6108</c:v>
                </c:pt>
                <c:pt idx="18513">
                  <c:v>108.6647</c:v>
                </c:pt>
                <c:pt idx="18514">
                  <c:v>108.72510000000001</c:v>
                </c:pt>
                <c:pt idx="18515">
                  <c:v>108.77239999999999</c:v>
                </c:pt>
                <c:pt idx="18516">
                  <c:v>108.84039999999999</c:v>
                </c:pt>
                <c:pt idx="18517">
                  <c:v>108.88760000000001</c:v>
                </c:pt>
                <c:pt idx="18518">
                  <c:v>108.94810000000001</c:v>
                </c:pt>
                <c:pt idx="18519">
                  <c:v>108.99539999999999</c:v>
                </c:pt>
                <c:pt idx="18520">
                  <c:v>109.04260000000001</c:v>
                </c:pt>
                <c:pt idx="18521">
                  <c:v>109.104</c:v>
                </c:pt>
                <c:pt idx="18522">
                  <c:v>109.1579</c:v>
                </c:pt>
                <c:pt idx="18523">
                  <c:v>109.2183</c:v>
                </c:pt>
                <c:pt idx="18524">
                  <c:v>109.2731</c:v>
                </c:pt>
                <c:pt idx="18525">
                  <c:v>109.327</c:v>
                </c:pt>
                <c:pt idx="18526">
                  <c:v>109.3809</c:v>
                </c:pt>
                <c:pt idx="18527">
                  <c:v>109.4413</c:v>
                </c:pt>
                <c:pt idx="18528">
                  <c:v>109.4952</c:v>
                </c:pt>
                <c:pt idx="18529">
                  <c:v>109.55</c:v>
                </c:pt>
                <c:pt idx="18530">
                  <c:v>109.60380000000001</c:v>
                </c:pt>
                <c:pt idx="18531">
                  <c:v>109.64449999999999</c:v>
                </c:pt>
                <c:pt idx="18532">
                  <c:v>109.7116</c:v>
                </c:pt>
                <c:pt idx="18533">
                  <c:v>109.7796</c:v>
                </c:pt>
                <c:pt idx="18534">
                  <c:v>109.8334</c:v>
                </c:pt>
                <c:pt idx="18535">
                  <c:v>109.8873</c:v>
                </c:pt>
                <c:pt idx="18536">
                  <c:v>109.94110000000001</c:v>
                </c:pt>
                <c:pt idx="18537">
                  <c:v>109.996</c:v>
                </c:pt>
                <c:pt idx="18538">
                  <c:v>110.0356</c:v>
                </c:pt>
                <c:pt idx="18539">
                  <c:v>110.1037</c:v>
                </c:pt>
                <c:pt idx="18540">
                  <c:v>110.1575</c:v>
                </c:pt>
                <c:pt idx="18541">
                  <c:v>110.2114</c:v>
                </c:pt>
                <c:pt idx="18542">
                  <c:v>110.2662</c:v>
                </c:pt>
                <c:pt idx="18543">
                  <c:v>110.31339999999999</c:v>
                </c:pt>
                <c:pt idx="18544">
                  <c:v>110.3673</c:v>
                </c:pt>
                <c:pt idx="18545">
                  <c:v>110.4344</c:v>
                </c:pt>
                <c:pt idx="18546">
                  <c:v>110.4892</c:v>
                </c:pt>
                <c:pt idx="18547">
                  <c:v>110.54300000000001</c:v>
                </c:pt>
                <c:pt idx="18548">
                  <c:v>110.5836</c:v>
                </c:pt>
                <c:pt idx="18549">
                  <c:v>110.5903</c:v>
                </c:pt>
                <c:pt idx="18550">
                  <c:v>110.6035</c:v>
                </c:pt>
                <c:pt idx="18551">
                  <c:v>110.61669999999999</c:v>
                </c:pt>
                <c:pt idx="18552">
                  <c:v>110.57610000000001</c:v>
                </c:pt>
                <c:pt idx="18553">
                  <c:v>108.26589999999999</c:v>
                </c:pt>
                <c:pt idx="18554">
                  <c:v>105.2264</c:v>
                </c:pt>
                <c:pt idx="18555">
                  <c:v>105.2264</c:v>
                </c:pt>
                <c:pt idx="18556">
                  <c:v>105.456</c:v>
                </c:pt>
                <c:pt idx="18557">
                  <c:v>105.6516</c:v>
                </c:pt>
                <c:pt idx="18558">
                  <c:v>105.84050000000001</c:v>
                </c:pt>
                <c:pt idx="18559">
                  <c:v>106.0295</c:v>
                </c:pt>
                <c:pt idx="18560">
                  <c:v>106.1986</c:v>
                </c:pt>
                <c:pt idx="18561">
                  <c:v>106.3678</c:v>
                </c:pt>
                <c:pt idx="18562">
                  <c:v>106.53689999999999</c:v>
                </c:pt>
                <c:pt idx="18563">
                  <c:v>106.69839999999999</c:v>
                </c:pt>
                <c:pt idx="18564">
                  <c:v>106.861</c:v>
                </c:pt>
                <c:pt idx="18565">
                  <c:v>107.0235</c:v>
                </c:pt>
                <c:pt idx="18566">
                  <c:v>107.19160000000001</c:v>
                </c:pt>
                <c:pt idx="18567">
                  <c:v>107.35419999999999</c:v>
                </c:pt>
                <c:pt idx="18568">
                  <c:v>107.5091</c:v>
                </c:pt>
                <c:pt idx="18569">
                  <c:v>107.67160000000001</c:v>
                </c:pt>
                <c:pt idx="18570">
                  <c:v>107.82</c:v>
                </c:pt>
                <c:pt idx="18571">
                  <c:v>107.9693</c:v>
                </c:pt>
                <c:pt idx="18572">
                  <c:v>108.1242</c:v>
                </c:pt>
                <c:pt idx="18573">
                  <c:v>108.2792</c:v>
                </c:pt>
                <c:pt idx="18574">
                  <c:v>108.4285</c:v>
                </c:pt>
                <c:pt idx="18575">
                  <c:v>108.5702</c:v>
                </c:pt>
                <c:pt idx="18576">
                  <c:v>108.71850000000001</c:v>
                </c:pt>
                <c:pt idx="18577">
                  <c:v>108.86030000000001</c:v>
                </c:pt>
                <c:pt idx="18578">
                  <c:v>109.0029</c:v>
                </c:pt>
                <c:pt idx="18579">
                  <c:v>109.13800000000001</c:v>
                </c:pt>
                <c:pt idx="18580">
                  <c:v>109.27980000000001</c:v>
                </c:pt>
                <c:pt idx="18581">
                  <c:v>109.4083</c:v>
                </c:pt>
                <c:pt idx="18582">
                  <c:v>109.53580000000001</c:v>
                </c:pt>
                <c:pt idx="18583">
                  <c:v>109.67089999999999</c:v>
                </c:pt>
                <c:pt idx="18584">
                  <c:v>109.79939999999999</c:v>
                </c:pt>
                <c:pt idx="18585">
                  <c:v>109.9213</c:v>
                </c:pt>
                <c:pt idx="18586">
                  <c:v>110.0356</c:v>
                </c:pt>
                <c:pt idx="18587">
                  <c:v>110.15089999999999</c:v>
                </c:pt>
                <c:pt idx="18588">
                  <c:v>110.2662</c:v>
                </c:pt>
                <c:pt idx="18589">
                  <c:v>110.37389999999999</c:v>
                </c:pt>
                <c:pt idx="18590">
                  <c:v>110.47499999999999</c:v>
                </c:pt>
                <c:pt idx="18591">
                  <c:v>110.57610000000001</c:v>
                </c:pt>
                <c:pt idx="18592">
                  <c:v>110.67149999999999</c:v>
                </c:pt>
                <c:pt idx="18593">
                  <c:v>110.7792</c:v>
                </c:pt>
                <c:pt idx="18594">
                  <c:v>110.8737</c:v>
                </c:pt>
                <c:pt idx="18595">
                  <c:v>110.9682</c:v>
                </c:pt>
                <c:pt idx="18596">
                  <c:v>111.0561</c:v>
                </c:pt>
                <c:pt idx="18597">
                  <c:v>111.1373</c:v>
                </c:pt>
                <c:pt idx="18598">
                  <c:v>111.2252</c:v>
                </c:pt>
                <c:pt idx="18599">
                  <c:v>111.2998</c:v>
                </c:pt>
                <c:pt idx="18600">
                  <c:v>111.37350000000001</c:v>
                </c:pt>
                <c:pt idx="18601">
                  <c:v>111.45480000000001</c:v>
                </c:pt>
                <c:pt idx="18602">
                  <c:v>111.52189999999999</c:v>
                </c:pt>
                <c:pt idx="18603">
                  <c:v>111.5899</c:v>
                </c:pt>
                <c:pt idx="18604">
                  <c:v>111.657</c:v>
                </c:pt>
                <c:pt idx="18605">
                  <c:v>111.72499999999999</c:v>
                </c:pt>
                <c:pt idx="18606">
                  <c:v>111.7921</c:v>
                </c:pt>
                <c:pt idx="18607">
                  <c:v>111.86669999999999</c:v>
                </c:pt>
                <c:pt idx="18608">
                  <c:v>111.92060000000001</c:v>
                </c:pt>
                <c:pt idx="18609">
                  <c:v>111.982</c:v>
                </c:pt>
                <c:pt idx="18610">
                  <c:v>112.0425</c:v>
                </c:pt>
                <c:pt idx="18611">
                  <c:v>112.1105</c:v>
                </c:pt>
                <c:pt idx="18612">
                  <c:v>112.1644</c:v>
                </c:pt>
                <c:pt idx="18613">
                  <c:v>112.2182</c:v>
                </c:pt>
                <c:pt idx="18614">
                  <c:v>112.2787</c:v>
                </c:pt>
                <c:pt idx="18615">
                  <c:v>112.3325</c:v>
                </c:pt>
                <c:pt idx="18616">
                  <c:v>112.39400000000001</c:v>
                </c:pt>
                <c:pt idx="18617">
                  <c:v>112.44119999999999</c:v>
                </c:pt>
                <c:pt idx="18618">
                  <c:v>112.49510000000001</c:v>
                </c:pt>
                <c:pt idx="18619">
                  <c:v>112.55549999999999</c:v>
                </c:pt>
                <c:pt idx="18620">
                  <c:v>112.6028</c:v>
                </c:pt>
                <c:pt idx="18621">
                  <c:v>112.6302</c:v>
                </c:pt>
                <c:pt idx="18622">
                  <c:v>112.6434</c:v>
                </c:pt>
                <c:pt idx="18623">
                  <c:v>112.66419999999999</c:v>
                </c:pt>
                <c:pt idx="18624">
                  <c:v>112.66419999999999</c:v>
                </c:pt>
                <c:pt idx="18625">
                  <c:v>112.6906</c:v>
                </c:pt>
                <c:pt idx="18626">
                  <c:v>112.718</c:v>
                </c:pt>
                <c:pt idx="18627">
                  <c:v>112.74539999999999</c:v>
                </c:pt>
                <c:pt idx="18628">
                  <c:v>112.75869999999999</c:v>
                </c:pt>
                <c:pt idx="18629">
                  <c:v>112.7927</c:v>
                </c:pt>
                <c:pt idx="18630">
                  <c:v>112.8258</c:v>
                </c:pt>
                <c:pt idx="18631">
                  <c:v>112.84650000000001</c:v>
                </c:pt>
                <c:pt idx="18632">
                  <c:v>112.873</c:v>
                </c:pt>
                <c:pt idx="18633">
                  <c:v>112.90039999999999</c:v>
                </c:pt>
                <c:pt idx="18634">
                  <c:v>112.9278</c:v>
                </c:pt>
                <c:pt idx="18635">
                  <c:v>112.9609</c:v>
                </c:pt>
                <c:pt idx="18636">
                  <c:v>113.00149999999999</c:v>
                </c:pt>
                <c:pt idx="18637">
                  <c:v>113.0223</c:v>
                </c:pt>
                <c:pt idx="18638">
                  <c:v>113.05630000000001</c:v>
                </c:pt>
                <c:pt idx="18639">
                  <c:v>113.0894</c:v>
                </c:pt>
                <c:pt idx="18640">
                  <c:v>113.12339999999999</c:v>
                </c:pt>
                <c:pt idx="18641">
                  <c:v>113.1574</c:v>
                </c:pt>
                <c:pt idx="18642">
                  <c:v>113.19799999999999</c:v>
                </c:pt>
                <c:pt idx="18643">
                  <c:v>113.23110000000001</c:v>
                </c:pt>
                <c:pt idx="18644">
                  <c:v>113.2717</c:v>
                </c:pt>
                <c:pt idx="18645">
                  <c:v>113.3057</c:v>
                </c:pt>
                <c:pt idx="18646">
                  <c:v>113.3331</c:v>
                </c:pt>
                <c:pt idx="18647">
                  <c:v>113.36619999999999</c:v>
                </c:pt>
                <c:pt idx="18648">
                  <c:v>113.4002</c:v>
                </c:pt>
                <c:pt idx="18649">
                  <c:v>113.4409</c:v>
                </c:pt>
                <c:pt idx="18650">
                  <c:v>113.47489999999999</c:v>
                </c:pt>
                <c:pt idx="18651">
                  <c:v>113.5089</c:v>
                </c:pt>
                <c:pt idx="18652">
                  <c:v>113.542</c:v>
                </c:pt>
                <c:pt idx="18653">
                  <c:v>113.56939999999999</c:v>
                </c:pt>
                <c:pt idx="18654">
                  <c:v>113.61</c:v>
                </c:pt>
                <c:pt idx="18655">
                  <c:v>113.63639999999999</c:v>
                </c:pt>
                <c:pt idx="18656">
                  <c:v>113.6705</c:v>
                </c:pt>
                <c:pt idx="18657">
                  <c:v>113.7111</c:v>
                </c:pt>
                <c:pt idx="18658">
                  <c:v>113.7385</c:v>
                </c:pt>
                <c:pt idx="18659">
                  <c:v>113.7715</c:v>
                </c:pt>
                <c:pt idx="18660">
                  <c:v>113.80560000000001</c:v>
                </c:pt>
                <c:pt idx="18661">
                  <c:v>113.833</c:v>
                </c:pt>
                <c:pt idx="18662">
                  <c:v>113.85939999999999</c:v>
                </c:pt>
                <c:pt idx="18663">
                  <c:v>113.9</c:v>
                </c:pt>
                <c:pt idx="18664">
                  <c:v>113.9473</c:v>
                </c:pt>
                <c:pt idx="18665">
                  <c:v>113.96810000000001</c:v>
                </c:pt>
                <c:pt idx="18666">
                  <c:v>113.9945</c:v>
                </c:pt>
                <c:pt idx="18667">
                  <c:v>114.0352</c:v>
                </c:pt>
                <c:pt idx="18668">
                  <c:v>114.0626</c:v>
                </c:pt>
                <c:pt idx="18669">
                  <c:v>114.09660000000001</c:v>
                </c:pt>
                <c:pt idx="18670">
                  <c:v>114.13719999999999</c:v>
                </c:pt>
                <c:pt idx="18671">
                  <c:v>114.1703</c:v>
                </c:pt>
                <c:pt idx="18672">
                  <c:v>114.2043</c:v>
                </c:pt>
                <c:pt idx="18673">
                  <c:v>114.2449</c:v>
                </c:pt>
                <c:pt idx="18674">
                  <c:v>114.27889999999999</c:v>
                </c:pt>
                <c:pt idx="18675">
                  <c:v>114.312</c:v>
                </c:pt>
                <c:pt idx="18676">
                  <c:v>114.346</c:v>
                </c:pt>
                <c:pt idx="18677">
                  <c:v>114.3866</c:v>
                </c:pt>
                <c:pt idx="18678">
                  <c:v>114.414</c:v>
                </c:pt>
                <c:pt idx="18679">
                  <c:v>114.44710000000001</c:v>
                </c:pt>
                <c:pt idx="18680">
                  <c:v>114.4877</c:v>
                </c:pt>
                <c:pt idx="18681">
                  <c:v>114.5151</c:v>
                </c:pt>
                <c:pt idx="18682">
                  <c:v>114.5492</c:v>
                </c:pt>
                <c:pt idx="18683">
                  <c:v>114.5822</c:v>
                </c:pt>
                <c:pt idx="18684">
                  <c:v>114.61619999999999</c:v>
                </c:pt>
                <c:pt idx="18685">
                  <c:v>114.64360000000001</c:v>
                </c:pt>
                <c:pt idx="18686">
                  <c:v>114.6777</c:v>
                </c:pt>
                <c:pt idx="18687">
                  <c:v>114.70410000000001</c:v>
                </c:pt>
                <c:pt idx="18688">
                  <c:v>114.72489999999999</c:v>
                </c:pt>
                <c:pt idx="18689">
                  <c:v>114.7646</c:v>
                </c:pt>
                <c:pt idx="18690">
                  <c:v>114.79860000000001</c:v>
                </c:pt>
                <c:pt idx="18691">
                  <c:v>114.8326</c:v>
                </c:pt>
                <c:pt idx="18692">
                  <c:v>114.86</c:v>
                </c:pt>
                <c:pt idx="18693">
                  <c:v>114.8865</c:v>
                </c:pt>
                <c:pt idx="18694">
                  <c:v>114.92710000000001</c:v>
                </c:pt>
                <c:pt idx="18695">
                  <c:v>114.9545</c:v>
                </c:pt>
                <c:pt idx="18696">
                  <c:v>114.9876</c:v>
                </c:pt>
                <c:pt idx="18697">
                  <c:v>115.02160000000001</c:v>
                </c:pt>
                <c:pt idx="18698">
                  <c:v>115.04900000000001</c:v>
                </c:pt>
                <c:pt idx="18699">
                  <c:v>115.083</c:v>
                </c:pt>
                <c:pt idx="18700">
                  <c:v>115.1161</c:v>
                </c:pt>
                <c:pt idx="18701">
                  <c:v>115.1567</c:v>
                </c:pt>
                <c:pt idx="18702">
                  <c:v>115.1841</c:v>
                </c:pt>
                <c:pt idx="18703">
                  <c:v>115.2105</c:v>
                </c:pt>
                <c:pt idx="18704">
                  <c:v>115.24460000000001</c:v>
                </c:pt>
                <c:pt idx="18705">
                  <c:v>115.27200000000001</c:v>
                </c:pt>
                <c:pt idx="18706">
                  <c:v>115.3126</c:v>
                </c:pt>
                <c:pt idx="18707">
                  <c:v>115.35980000000001</c:v>
                </c:pt>
                <c:pt idx="18708">
                  <c:v>115.3929</c:v>
                </c:pt>
                <c:pt idx="18709">
                  <c:v>115.4203</c:v>
                </c:pt>
                <c:pt idx="18710">
                  <c:v>115.4543</c:v>
                </c:pt>
                <c:pt idx="18711">
                  <c:v>115.48830000000001</c:v>
                </c:pt>
                <c:pt idx="18712">
                  <c:v>115.5214</c:v>
                </c:pt>
                <c:pt idx="18713">
                  <c:v>115.5356</c:v>
                </c:pt>
                <c:pt idx="18714">
                  <c:v>115.562</c:v>
                </c:pt>
                <c:pt idx="18715">
                  <c:v>115.596</c:v>
                </c:pt>
                <c:pt idx="18716">
                  <c:v>115.6301</c:v>
                </c:pt>
                <c:pt idx="18717">
                  <c:v>115.6631</c:v>
                </c:pt>
                <c:pt idx="18718">
                  <c:v>115.6905</c:v>
                </c:pt>
                <c:pt idx="18719">
                  <c:v>115.7179</c:v>
                </c:pt>
                <c:pt idx="18720">
                  <c:v>115.7586</c:v>
                </c:pt>
                <c:pt idx="18721">
                  <c:v>115.7916</c:v>
                </c:pt>
                <c:pt idx="18722">
                  <c:v>115.819</c:v>
                </c:pt>
                <c:pt idx="18723">
                  <c:v>115.8323</c:v>
                </c:pt>
                <c:pt idx="18724">
                  <c:v>115.8597</c:v>
                </c:pt>
                <c:pt idx="18725">
                  <c:v>115.87949999999999</c:v>
                </c:pt>
                <c:pt idx="18726">
                  <c:v>115.90689999999999</c:v>
                </c:pt>
                <c:pt idx="18727">
                  <c:v>115.9003</c:v>
                </c:pt>
                <c:pt idx="18728">
                  <c:v>115.8937</c:v>
                </c:pt>
                <c:pt idx="18729">
                  <c:v>115.8937</c:v>
                </c:pt>
                <c:pt idx="18730">
                  <c:v>115.87949999999999</c:v>
                </c:pt>
                <c:pt idx="18731">
                  <c:v>115.7312</c:v>
                </c:pt>
                <c:pt idx="18732">
                  <c:v>113.8396</c:v>
                </c:pt>
                <c:pt idx="18733">
                  <c:v>112.54889999999999</c:v>
                </c:pt>
                <c:pt idx="18734">
                  <c:v>112.5763</c:v>
                </c:pt>
                <c:pt idx="18735">
                  <c:v>112.63680000000001</c:v>
                </c:pt>
                <c:pt idx="18736">
                  <c:v>112.6982</c:v>
                </c:pt>
                <c:pt idx="18737">
                  <c:v>112.75869999999999</c:v>
                </c:pt>
                <c:pt idx="18738">
                  <c:v>112.83330000000001</c:v>
                </c:pt>
                <c:pt idx="18739">
                  <c:v>112.8938</c:v>
                </c:pt>
                <c:pt idx="18740">
                  <c:v>112.94760000000001</c:v>
                </c:pt>
                <c:pt idx="18741">
                  <c:v>113.00149999999999</c:v>
                </c:pt>
                <c:pt idx="18742">
                  <c:v>113.05630000000001</c:v>
                </c:pt>
                <c:pt idx="18743">
                  <c:v>113.1168</c:v>
                </c:pt>
                <c:pt idx="18744">
                  <c:v>113.17060000000001</c:v>
                </c:pt>
                <c:pt idx="18745">
                  <c:v>113.22450000000001</c:v>
                </c:pt>
                <c:pt idx="18746">
                  <c:v>113.2783</c:v>
                </c:pt>
                <c:pt idx="18747">
                  <c:v>113.3331</c:v>
                </c:pt>
                <c:pt idx="18748">
                  <c:v>113.38039999999999</c:v>
                </c:pt>
                <c:pt idx="18749">
                  <c:v>113.4409</c:v>
                </c:pt>
                <c:pt idx="18750">
                  <c:v>113.49469999999999</c:v>
                </c:pt>
                <c:pt idx="18751">
                  <c:v>113.54860000000001</c:v>
                </c:pt>
                <c:pt idx="18752">
                  <c:v>113.60339999999999</c:v>
                </c:pt>
                <c:pt idx="18753">
                  <c:v>113.65060000000001</c:v>
                </c:pt>
                <c:pt idx="18754">
                  <c:v>113.7045</c:v>
                </c:pt>
                <c:pt idx="18755">
                  <c:v>113.7649</c:v>
                </c:pt>
                <c:pt idx="18756">
                  <c:v>113.833</c:v>
                </c:pt>
                <c:pt idx="18757">
                  <c:v>113.87360000000001</c:v>
                </c:pt>
                <c:pt idx="18758">
                  <c:v>113.92739999999999</c:v>
                </c:pt>
                <c:pt idx="18759">
                  <c:v>113.9879</c:v>
                </c:pt>
                <c:pt idx="18760">
                  <c:v>114.0352</c:v>
                </c:pt>
                <c:pt idx="18761">
                  <c:v>114.08239999999999</c:v>
                </c:pt>
                <c:pt idx="18762">
                  <c:v>114.1438</c:v>
                </c:pt>
                <c:pt idx="18763">
                  <c:v>114.2043</c:v>
                </c:pt>
                <c:pt idx="18764">
                  <c:v>114.2581</c:v>
                </c:pt>
                <c:pt idx="18765">
                  <c:v>114.31960000000001</c:v>
                </c:pt>
                <c:pt idx="18766">
                  <c:v>114.37339999999999</c:v>
                </c:pt>
                <c:pt idx="18767">
                  <c:v>114.4273</c:v>
                </c:pt>
                <c:pt idx="18768">
                  <c:v>114.47450000000001</c:v>
                </c:pt>
                <c:pt idx="18769">
                  <c:v>114.5218</c:v>
                </c:pt>
                <c:pt idx="18770">
                  <c:v>114.57560000000001</c:v>
                </c:pt>
                <c:pt idx="18771">
                  <c:v>114.62289999999999</c:v>
                </c:pt>
                <c:pt idx="18772">
                  <c:v>114.6777</c:v>
                </c:pt>
                <c:pt idx="18773">
                  <c:v>114.71730000000001</c:v>
                </c:pt>
                <c:pt idx="18774">
                  <c:v>114.77210000000001</c:v>
                </c:pt>
                <c:pt idx="18775">
                  <c:v>114.82599999999999</c:v>
                </c:pt>
                <c:pt idx="18776">
                  <c:v>114.86</c:v>
                </c:pt>
                <c:pt idx="18777">
                  <c:v>114.90730000000001</c:v>
                </c:pt>
                <c:pt idx="18778">
                  <c:v>114.9545</c:v>
                </c:pt>
                <c:pt idx="18779">
                  <c:v>115.0017</c:v>
                </c:pt>
                <c:pt idx="18780">
                  <c:v>115.04900000000001</c:v>
                </c:pt>
                <c:pt idx="18781">
                  <c:v>115.0896</c:v>
                </c:pt>
                <c:pt idx="18782">
                  <c:v>115.1302</c:v>
                </c:pt>
                <c:pt idx="18783">
                  <c:v>115.17749999999999</c:v>
                </c:pt>
                <c:pt idx="18784">
                  <c:v>115.21810000000001</c:v>
                </c:pt>
                <c:pt idx="18785">
                  <c:v>115.2512</c:v>
                </c:pt>
                <c:pt idx="18786">
                  <c:v>115.2984</c:v>
                </c:pt>
                <c:pt idx="18787">
                  <c:v>115.34569999999999</c:v>
                </c:pt>
                <c:pt idx="18788">
                  <c:v>115.38630000000001</c:v>
                </c:pt>
                <c:pt idx="18789">
                  <c:v>115.4335</c:v>
                </c:pt>
                <c:pt idx="18790">
                  <c:v>115.4609</c:v>
                </c:pt>
                <c:pt idx="18791">
                  <c:v>115.50160000000001</c:v>
                </c:pt>
                <c:pt idx="18792">
                  <c:v>115.5488</c:v>
                </c:pt>
                <c:pt idx="18793">
                  <c:v>115.5894</c:v>
                </c:pt>
                <c:pt idx="18794">
                  <c:v>115.62339999999999</c:v>
                </c:pt>
                <c:pt idx="18795">
                  <c:v>115.6707</c:v>
                </c:pt>
                <c:pt idx="18796">
                  <c:v>115.71130000000001</c:v>
                </c:pt>
                <c:pt idx="18797">
                  <c:v>115.751</c:v>
                </c:pt>
                <c:pt idx="18798">
                  <c:v>115.7916</c:v>
                </c:pt>
                <c:pt idx="18799">
                  <c:v>115.819</c:v>
                </c:pt>
                <c:pt idx="18800">
                  <c:v>115.85299999999999</c:v>
                </c:pt>
                <c:pt idx="18801">
                  <c:v>115.8937</c:v>
                </c:pt>
                <c:pt idx="18802">
                  <c:v>115.9409</c:v>
                </c:pt>
                <c:pt idx="18803">
                  <c:v>115.974</c:v>
                </c:pt>
                <c:pt idx="18804">
                  <c:v>116.008</c:v>
                </c:pt>
                <c:pt idx="18805">
                  <c:v>116.0354</c:v>
                </c:pt>
                <c:pt idx="18806">
                  <c:v>116.0685</c:v>
                </c:pt>
                <c:pt idx="18807">
                  <c:v>116.0959</c:v>
                </c:pt>
                <c:pt idx="18808">
                  <c:v>116.12989999999999</c:v>
                </c:pt>
                <c:pt idx="18809">
                  <c:v>116.1639</c:v>
                </c:pt>
                <c:pt idx="18810">
                  <c:v>116.1904</c:v>
                </c:pt>
                <c:pt idx="18811">
                  <c:v>116.22439999999999</c:v>
                </c:pt>
                <c:pt idx="18812">
                  <c:v>116.24419999999999</c:v>
                </c:pt>
                <c:pt idx="18813">
                  <c:v>116.2782</c:v>
                </c:pt>
                <c:pt idx="18814">
                  <c:v>116.31219999999999</c:v>
                </c:pt>
                <c:pt idx="18815">
                  <c:v>116.3387</c:v>
                </c:pt>
                <c:pt idx="18816">
                  <c:v>116.37269999999999</c:v>
                </c:pt>
                <c:pt idx="18817">
                  <c:v>116.40010000000001</c:v>
                </c:pt>
                <c:pt idx="18818">
                  <c:v>116.4341</c:v>
                </c:pt>
                <c:pt idx="18819">
                  <c:v>116.4606</c:v>
                </c:pt>
                <c:pt idx="18820">
                  <c:v>116.49460000000001</c:v>
                </c:pt>
                <c:pt idx="18821">
                  <c:v>116.52200000000001</c:v>
                </c:pt>
                <c:pt idx="18822">
                  <c:v>116.55510000000001</c:v>
                </c:pt>
                <c:pt idx="18823">
                  <c:v>116.5758</c:v>
                </c:pt>
                <c:pt idx="18824">
                  <c:v>116.6165</c:v>
                </c:pt>
                <c:pt idx="18825">
                  <c:v>116.6429</c:v>
                </c:pt>
                <c:pt idx="18826">
                  <c:v>116.68360000000001</c:v>
                </c:pt>
                <c:pt idx="18827">
                  <c:v>116.711</c:v>
                </c:pt>
                <c:pt idx="18828">
                  <c:v>116.73739999999999</c:v>
                </c:pt>
                <c:pt idx="18829">
                  <c:v>116.76480000000001</c:v>
                </c:pt>
                <c:pt idx="18830">
                  <c:v>116.7988</c:v>
                </c:pt>
                <c:pt idx="18831">
                  <c:v>116.81869999999999</c:v>
                </c:pt>
                <c:pt idx="18832">
                  <c:v>116.8395</c:v>
                </c:pt>
                <c:pt idx="18833">
                  <c:v>116.8593</c:v>
                </c:pt>
                <c:pt idx="18834">
                  <c:v>116.88669999999999</c:v>
                </c:pt>
                <c:pt idx="18835">
                  <c:v>116.90649999999999</c:v>
                </c:pt>
                <c:pt idx="18836">
                  <c:v>116.9273</c:v>
                </c:pt>
                <c:pt idx="18837">
                  <c:v>116.9538</c:v>
                </c:pt>
                <c:pt idx="18838">
                  <c:v>116.9812</c:v>
                </c:pt>
                <c:pt idx="18839">
                  <c:v>117.00760000000001</c:v>
                </c:pt>
                <c:pt idx="18840">
                  <c:v>117.0218</c:v>
                </c:pt>
                <c:pt idx="18841">
                  <c:v>117.05489999999999</c:v>
                </c:pt>
                <c:pt idx="18842">
                  <c:v>117.0823</c:v>
                </c:pt>
                <c:pt idx="18843">
                  <c:v>117.10210000000001</c:v>
                </c:pt>
                <c:pt idx="18844">
                  <c:v>117.12949999999999</c:v>
                </c:pt>
                <c:pt idx="18845">
                  <c:v>117.15689999999999</c:v>
                </c:pt>
                <c:pt idx="18846">
                  <c:v>117.18339999999999</c:v>
                </c:pt>
                <c:pt idx="18847">
                  <c:v>117.2042</c:v>
                </c:pt>
                <c:pt idx="18848">
                  <c:v>117.2372</c:v>
                </c:pt>
                <c:pt idx="18849">
                  <c:v>117.27789999999999</c:v>
                </c:pt>
                <c:pt idx="18850">
                  <c:v>117.2987</c:v>
                </c:pt>
                <c:pt idx="18851">
                  <c:v>117.32510000000001</c:v>
                </c:pt>
                <c:pt idx="18852">
                  <c:v>117.3657</c:v>
                </c:pt>
                <c:pt idx="18853">
                  <c:v>117.3931</c:v>
                </c:pt>
                <c:pt idx="18854">
                  <c:v>117.4196</c:v>
                </c:pt>
                <c:pt idx="18855">
                  <c:v>117.4404</c:v>
                </c:pt>
                <c:pt idx="18856">
                  <c:v>117.4678</c:v>
                </c:pt>
                <c:pt idx="18857">
                  <c:v>117.4876</c:v>
                </c:pt>
                <c:pt idx="18858">
                  <c:v>117.50749999999999</c:v>
                </c:pt>
                <c:pt idx="18859">
                  <c:v>117.54810000000001</c:v>
                </c:pt>
                <c:pt idx="18860">
                  <c:v>117.5689</c:v>
                </c:pt>
                <c:pt idx="18861">
                  <c:v>117.59530000000001</c:v>
                </c:pt>
                <c:pt idx="18862">
                  <c:v>117.6095</c:v>
                </c:pt>
                <c:pt idx="18863">
                  <c:v>117.636</c:v>
                </c:pt>
                <c:pt idx="18864">
                  <c:v>117.6634</c:v>
                </c:pt>
                <c:pt idx="18865">
                  <c:v>117.67660000000001</c:v>
                </c:pt>
                <c:pt idx="18866">
                  <c:v>117.68980000000001</c:v>
                </c:pt>
                <c:pt idx="18867">
                  <c:v>117.71719999999999</c:v>
                </c:pt>
                <c:pt idx="18868">
                  <c:v>117.7512</c:v>
                </c:pt>
                <c:pt idx="18869">
                  <c:v>117.7711</c:v>
                </c:pt>
                <c:pt idx="18870">
                  <c:v>117.78530000000001</c:v>
                </c:pt>
                <c:pt idx="18871">
                  <c:v>117.8117</c:v>
                </c:pt>
                <c:pt idx="18872">
                  <c:v>117.8391</c:v>
                </c:pt>
                <c:pt idx="18873">
                  <c:v>117.85889999999999</c:v>
                </c:pt>
                <c:pt idx="18874">
                  <c:v>117.88630000000001</c:v>
                </c:pt>
                <c:pt idx="18875">
                  <c:v>117.9062</c:v>
                </c:pt>
                <c:pt idx="18876">
                  <c:v>117.92700000000001</c:v>
                </c:pt>
                <c:pt idx="18877">
                  <c:v>117.95339999999999</c:v>
                </c:pt>
                <c:pt idx="18878">
                  <c:v>117.9808</c:v>
                </c:pt>
                <c:pt idx="18879">
                  <c:v>118.00069999999999</c:v>
                </c:pt>
                <c:pt idx="18880">
                  <c:v>118.0215</c:v>
                </c:pt>
                <c:pt idx="18881">
                  <c:v>118.0479</c:v>
                </c:pt>
                <c:pt idx="18882">
                  <c:v>118.0621</c:v>
                </c:pt>
                <c:pt idx="18883">
                  <c:v>118.0885</c:v>
                </c:pt>
                <c:pt idx="18884">
                  <c:v>118.1093</c:v>
                </c:pt>
                <c:pt idx="18885">
                  <c:v>118.1292</c:v>
                </c:pt>
                <c:pt idx="18886">
                  <c:v>118.15</c:v>
                </c:pt>
                <c:pt idx="18887">
                  <c:v>118.1764</c:v>
                </c:pt>
                <c:pt idx="18888">
                  <c:v>118.2038</c:v>
                </c:pt>
                <c:pt idx="18889">
                  <c:v>118.22369999999999</c:v>
                </c:pt>
                <c:pt idx="18890">
                  <c:v>118.23780000000001</c:v>
                </c:pt>
                <c:pt idx="18891">
                  <c:v>118.2577</c:v>
                </c:pt>
                <c:pt idx="18892">
                  <c:v>118.27849999999999</c:v>
                </c:pt>
                <c:pt idx="18893">
                  <c:v>118.2983</c:v>
                </c:pt>
                <c:pt idx="18894">
                  <c:v>118.3257</c:v>
                </c:pt>
                <c:pt idx="18895">
                  <c:v>118.3455</c:v>
                </c:pt>
                <c:pt idx="18896">
                  <c:v>118.36539999999999</c:v>
                </c:pt>
                <c:pt idx="18897">
                  <c:v>118.3862</c:v>
                </c:pt>
                <c:pt idx="18898">
                  <c:v>118.3994</c:v>
                </c:pt>
                <c:pt idx="18899">
                  <c:v>118.42019999999999</c:v>
                </c:pt>
                <c:pt idx="18900">
                  <c:v>118.4466</c:v>
                </c:pt>
                <c:pt idx="18901">
                  <c:v>118.46080000000001</c:v>
                </c:pt>
                <c:pt idx="18902">
                  <c:v>118.4674</c:v>
                </c:pt>
                <c:pt idx="18903">
                  <c:v>118.43339999999999</c:v>
                </c:pt>
                <c:pt idx="18904">
                  <c:v>118.40600000000001</c:v>
                </c:pt>
                <c:pt idx="18905">
                  <c:v>118.3862</c:v>
                </c:pt>
                <c:pt idx="18906">
                  <c:v>118.3588</c:v>
                </c:pt>
                <c:pt idx="18907">
                  <c:v>118.3455</c:v>
                </c:pt>
                <c:pt idx="18908">
                  <c:v>118.3389</c:v>
                </c:pt>
                <c:pt idx="18909">
                  <c:v>118.3389</c:v>
                </c:pt>
                <c:pt idx="18910">
                  <c:v>118.3323</c:v>
                </c:pt>
                <c:pt idx="18911">
                  <c:v>118.3181</c:v>
                </c:pt>
                <c:pt idx="18912">
                  <c:v>118.2983</c:v>
                </c:pt>
                <c:pt idx="18913">
                  <c:v>118.29169999999999</c:v>
                </c:pt>
                <c:pt idx="18914">
                  <c:v>118.27849999999999</c:v>
                </c:pt>
                <c:pt idx="18915">
                  <c:v>118.26430000000001</c:v>
                </c:pt>
                <c:pt idx="18916">
                  <c:v>118.2577</c:v>
                </c:pt>
                <c:pt idx="18917">
                  <c:v>118.25110000000001</c:v>
                </c:pt>
                <c:pt idx="18918">
                  <c:v>118.23780000000001</c:v>
                </c:pt>
                <c:pt idx="18919">
                  <c:v>118.2303</c:v>
                </c:pt>
                <c:pt idx="18920">
                  <c:v>118.217</c:v>
                </c:pt>
                <c:pt idx="18921">
                  <c:v>118.217</c:v>
                </c:pt>
                <c:pt idx="18922">
                  <c:v>118.21039999999999</c:v>
                </c:pt>
                <c:pt idx="18923">
                  <c:v>118.2038</c:v>
                </c:pt>
                <c:pt idx="18924">
                  <c:v>118.2038</c:v>
                </c:pt>
                <c:pt idx="18925">
                  <c:v>118.2038</c:v>
                </c:pt>
                <c:pt idx="18926">
                  <c:v>118.1972</c:v>
                </c:pt>
                <c:pt idx="18927">
                  <c:v>118.1972</c:v>
                </c:pt>
                <c:pt idx="18928">
                  <c:v>118.1906</c:v>
                </c:pt>
                <c:pt idx="18929">
                  <c:v>118.1906</c:v>
                </c:pt>
                <c:pt idx="18930">
                  <c:v>118.1972</c:v>
                </c:pt>
                <c:pt idx="18931">
                  <c:v>118.2038</c:v>
                </c:pt>
                <c:pt idx="18932">
                  <c:v>118.2038</c:v>
                </c:pt>
                <c:pt idx="18933">
                  <c:v>118.21039999999999</c:v>
                </c:pt>
                <c:pt idx="18934">
                  <c:v>118.21039999999999</c:v>
                </c:pt>
                <c:pt idx="18935">
                  <c:v>118.21039999999999</c:v>
                </c:pt>
                <c:pt idx="18936">
                  <c:v>118.217</c:v>
                </c:pt>
                <c:pt idx="18937">
                  <c:v>118.22369999999999</c:v>
                </c:pt>
                <c:pt idx="18938">
                  <c:v>118.2303</c:v>
                </c:pt>
                <c:pt idx="18939">
                  <c:v>118.23780000000001</c:v>
                </c:pt>
                <c:pt idx="18940">
                  <c:v>118.23780000000001</c:v>
                </c:pt>
                <c:pt idx="18941">
                  <c:v>118.2444</c:v>
                </c:pt>
                <c:pt idx="18942">
                  <c:v>118.2444</c:v>
                </c:pt>
                <c:pt idx="18943">
                  <c:v>118.26430000000001</c:v>
                </c:pt>
                <c:pt idx="18944">
                  <c:v>118.26430000000001</c:v>
                </c:pt>
                <c:pt idx="18945">
                  <c:v>118.26430000000001</c:v>
                </c:pt>
                <c:pt idx="18946">
                  <c:v>118.26430000000001</c:v>
                </c:pt>
                <c:pt idx="18947">
                  <c:v>118.2577</c:v>
                </c:pt>
                <c:pt idx="18948">
                  <c:v>118.2709</c:v>
                </c:pt>
                <c:pt idx="18949">
                  <c:v>118.2709</c:v>
                </c:pt>
                <c:pt idx="18950">
                  <c:v>118.27849999999999</c:v>
                </c:pt>
                <c:pt idx="18951">
                  <c:v>118.2851</c:v>
                </c:pt>
                <c:pt idx="18952">
                  <c:v>118.29169999999999</c:v>
                </c:pt>
                <c:pt idx="18953">
                  <c:v>118.29169999999999</c:v>
                </c:pt>
                <c:pt idx="18954">
                  <c:v>118.2851</c:v>
                </c:pt>
                <c:pt idx="18955">
                  <c:v>118.2851</c:v>
                </c:pt>
                <c:pt idx="18956">
                  <c:v>118.2851</c:v>
                </c:pt>
                <c:pt idx="18957">
                  <c:v>118.2851</c:v>
                </c:pt>
                <c:pt idx="18958">
                  <c:v>118.29169999999999</c:v>
                </c:pt>
                <c:pt idx="18959">
                  <c:v>118.29169999999999</c:v>
                </c:pt>
                <c:pt idx="18960">
                  <c:v>118.30489999999999</c:v>
                </c:pt>
                <c:pt idx="18961">
                  <c:v>118.3181</c:v>
                </c:pt>
                <c:pt idx="18962">
                  <c:v>118.3115</c:v>
                </c:pt>
                <c:pt idx="18963">
                  <c:v>118.3115</c:v>
                </c:pt>
                <c:pt idx="18964">
                  <c:v>118.3181</c:v>
                </c:pt>
                <c:pt idx="18965">
                  <c:v>118.3323</c:v>
                </c:pt>
                <c:pt idx="18966">
                  <c:v>118.3389</c:v>
                </c:pt>
                <c:pt idx="18967">
                  <c:v>118.3389</c:v>
                </c:pt>
                <c:pt idx="18968">
                  <c:v>118.3455</c:v>
                </c:pt>
                <c:pt idx="18969">
                  <c:v>118.36539999999999</c:v>
                </c:pt>
                <c:pt idx="18970">
                  <c:v>118.3994</c:v>
                </c:pt>
                <c:pt idx="18971">
                  <c:v>118.4136</c:v>
                </c:pt>
                <c:pt idx="18972">
                  <c:v>118.43339999999999</c:v>
                </c:pt>
                <c:pt idx="18973">
                  <c:v>118.4807</c:v>
                </c:pt>
                <c:pt idx="18974">
                  <c:v>118.51469999999999</c:v>
                </c:pt>
                <c:pt idx="18975">
                  <c:v>118.53449999999999</c:v>
                </c:pt>
                <c:pt idx="18976">
                  <c:v>118.5487</c:v>
                </c:pt>
                <c:pt idx="18977">
                  <c:v>118.57510000000001</c:v>
                </c:pt>
                <c:pt idx="18978">
                  <c:v>118.5959</c:v>
                </c:pt>
                <c:pt idx="18979">
                  <c:v>118.60910000000001</c:v>
                </c:pt>
                <c:pt idx="18980">
                  <c:v>118.63560000000001</c:v>
                </c:pt>
                <c:pt idx="18981">
                  <c:v>118.64319999999999</c:v>
                </c:pt>
                <c:pt idx="18982">
                  <c:v>118.6696</c:v>
                </c:pt>
                <c:pt idx="18983">
                  <c:v>118.70360000000001</c:v>
                </c:pt>
                <c:pt idx="18984">
                  <c:v>118.7169</c:v>
                </c:pt>
                <c:pt idx="18985">
                  <c:v>118.73099999999999</c:v>
                </c:pt>
                <c:pt idx="18986">
                  <c:v>118.74430000000001</c:v>
                </c:pt>
                <c:pt idx="18987">
                  <c:v>118.7641</c:v>
                </c:pt>
                <c:pt idx="18988">
                  <c:v>118.7915</c:v>
                </c:pt>
                <c:pt idx="18989">
                  <c:v>118.8047</c:v>
                </c:pt>
                <c:pt idx="18990">
                  <c:v>118.83210000000001</c:v>
                </c:pt>
                <c:pt idx="18991">
                  <c:v>118.85860000000001</c:v>
                </c:pt>
                <c:pt idx="18992">
                  <c:v>118.8728</c:v>
                </c:pt>
                <c:pt idx="18993">
                  <c:v>118.886</c:v>
                </c:pt>
                <c:pt idx="18994">
                  <c:v>118.8926</c:v>
                </c:pt>
                <c:pt idx="18995">
                  <c:v>118.9332</c:v>
                </c:pt>
                <c:pt idx="18996">
                  <c:v>118.93980000000001</c:v>
                </c:pt>
                <c:pt idx="18997">
                  <c:v>118.9606</c:v>
                </c:pt>
                <c:pt idx="18998">
                  <c:v>118.9739</c:v>
                </c:pt>
                <c:pt idx="18999">
                  <c:v>118.9937</c:v>
                </c:pt>
                <c:pt idx="19000">
                  <c:v>119.0145</c:v>
                </c:pt>
                <c:pt idx="19001">
                  <c:v>119.0211</c:v>
                </c:pt>
                <c:pt idx="19002">
                  <c:v>119.04089999999999</c:v>
                </c:pt>
                <c:pt idx="19003">
                  <c:v>119.0617</c:v>
                </c:pt>
                <c:pt idx="19004">
                  <c:v>119.075</c:v>
                </c:pt>
                <c:pt idx="19005">
                  <c:v>119.0958</c:v>
                </c:pt>
                <c:pt idx="19006">
                  <c:v>119.10899999999999</c:v>
                </c:pt>
                <c:pt idx="19007">
                  <c:v>119.1288</c:v>
                </c:pt>
                <c:pt idx="19008">
                  <c:v>119.143</c:v>
                </c:pt>
                <c:pt idx="19009">
                  <c:v>119.1562</c:v>
                </c:pt>
                <c:pt idx="19010">
                  <c:v>119.1628</c:v>
                </c:pt>
                <c:pt idx="19011">
                  <c:v>119.18360000000001</c:v>
                </c:pt>
                <c:pt idx="19012">
                  <c:v>119.21010000000001</c:v>
                </c:pt>
                <c:pt idx="19013">
                  <c:v>119.2242</c:v>
                </c:pt>
                <c:pt idx="19014">
                  <c:v>119.23089999999999</c:v>
                </c:pt>
                <c:pt idx="19015">
                  <c:v>119.2441</c:v>
                </c:pt>
                <c:pt idx="19016">
                  <c:v>119.26389999999999</c:v>
                </c:pt>
                <c:pt idx="19017">
                  <c:v>119.27810000000001</c:v>
                </c:pt>
                <c:pt idx="19018">
                  <c:v>119.29130000000001</c:v>
                </c:pt>
                <c:pt idx="19019">
                  <c:v>119.30460000000001</c:v>
                </c:pt>
                <c:pt idx="19020">
                  <c:v>119.31869999999999</c:v>
                </c:pt>
                <c:pt idx="19021">
                  <c:v>119.33199999999999</c:v>
                </c:pt>
                <c:pt idx="19022">
                  <c:v>119.34519999999999</c:v>
                </c:pt>
                <c:pt idx="19023">
                  <c:v>119.35939999999999</c:v>
                </c:pt>
                <c:pt idx="19024">
                  <c:v>119.3792</c:v>
                </c:pt>
                <c:pt idx="19025">
                  <c:v>119.3858</c:v>
                </c:pt>
                <c:pt idx="19026">
                  <c:v>119.40660000000001</c:v>
                </c:pt>
                <c:pt idx="19027">
                  <c:v>119.4264</c:v>
                </c:pt>
                <c:pt idx="19028">
                  <c:v>119.4397</c:v>
                </c:pt>
                <c:pt idx="19029">
                  <c:v>119.4605</c:v>
                </c:pt>
                <c:pt idx="19030">
                  <c:v>119.47369999999999</c:v>
                </c:pt>
                <c:pt idx="19031">
                  <c:v>119.4945</c:v>
                </c:pt>
                <c:pt idx="19032">
                  <c:v>119.51430000000001</c:v>
                </c:pt>
                <c:pt idx="19033">
                  <c:v>119.5209</c:v>
                </c:pt>
                <c:pt idx="19034">
                  <c:v>119.5342</c:v>
                </c:pt>
                <c:pt idx="19035">
                  <c:v>119.5342</c:v>
                </c:pt>
                <c:pt idx="19036">
                  <c:v>119.5483</c:v>
                </c:pt>
                <c:pt idx="19037">
                  <c:v>119.56819999999999</c:v>
                </c:pt>
                <c:pt idx="19038">
                  <c:v>119.58139999999999</c:v>
                </c:pt>
                <c:pt idx="19039">
                  <c:v>119.5956</c:v>
                </c:pt>
                <c:pt idx="19040">
                  <c:v>119.6022</c:v>
                </c:pt>
                <c:pt idx="19041">
                  <c:v>119.622</c:v>
                </c:pt>
                <c:pt idx="19042">
                  <c:v>119.62960000000001</c:v>
                </c:pt>
                <c:pt idx="19043">
                  <c:v>119.62960000000001</c:v>
                </c:pt>
                <c:pt idx="19044">
                  <c:v>119.65600000000001</c:v>
                </c:pt>
                <c:pt idx="19045">
                  <c:v>119.66930000000001</c:v>
                </c:pt>
                <c:pt idx="19046">
                  <c:v>119.6768</c:v>
                </c:pt>
                <c:pt idx="19047">
                  <c:v>119.6901</c:v>
                </c:pt>
                <c:pt idx="19048">
                  <c:v>119.69669999999999</c:v>
                </c:pt>
                <c:pt idx="19049">
                  <c:v>119.4945</c:v>
                </c:pt>
                <c:pt idx="19050">
                  <c:v>117.87310000000001</c:v>
                </c:pt>
                <c:pt idx="19051">
                  <c:v>116.7714</c:v>
                </c:pt>
                <c:pt idx="19052">
                  <c:v>116.75160000000001</c:v>
                </c:pt>
                <c:pt idx="19053">
                  <c:v>116.79219999999999</c:v>
                </c:pt>
                <c:pt idx="19054">
                  <c:v>116.83189999999999</c:v>
                </c:pt>
                <c:pt idx="19055">
                  <c:v>116.87910000000001</c:v>
                </c:pt>
                <c:pt idx="19056">
                  <c:v>116.9273</c:v>
                </c:pt>
                <c:pt idx="19057">
                  <c:v>116.97460000000001</c:v>
                </c:pt>
                <c:pt idx="19058">
                  <c:v>117.001</c:v>
                </c:pt>
                <c:pt idx="19059">
                  <c:v>117.035</c:v>
                </c:pt>
                <c:pt idx="19060">
                  <c:v>117.05489999999999</c:v>
                </c:pt>
                <c:pt idx="19061">
                  <c:v>117.0955</c:v>
                </c:pt>
                <c:pt idx="19062">
                  <c:v>117.12949999999999</c:v>
                </c:pt>
                <c:pt idx="19063">
                  <c:v>117.1635</c:v>
                </c:pt>
                <c:pt idx="19064">
                  <c:v>117.2042</c:v>
                </c:pt>
                <c:pt idx="19065">
                  <c:v>117.2372</c:v>
                </c:pt>
                <c:pt idx="19066">
                  <c:v>117.2713</c:v>
                </c:pt>
                <c:pt idx="19067">
                  <c:v>117.31189999999999</c:v>
                </c:pt>
                <c:pt idx="19068">
                  <c:v>117.33930000000001</c:v>
                </c:pt>
                <c:pt idx="19069">
                  <c:v>117.3724</c:v>
                </c:pt>
                <c:pt idx="19070">
                  <c:v>117.413</c:v>
                </c:pt>
                <c:pt idx="19071">
                  <c:v>117.45360000000001</c:v>
                </c:pt>
                <c:pt idx="19072">
                  <c:v>117.4876</c:v>
                </c:pt>
                <c:pt idx="19073">
                  <c:v>117.52160000000001</c:v>
                </c:pt>
                <c:pt idx="19074">
                  <c:v>117.5547</c:v>
                </c:pt>
                <c:pt idx="19075">
                  <c:v>117.5887</c:v>
                </c:pt>
                <c:pt idx="19076">
                  <c:v>117.62269999999999</c:v>
                </c:pt>
                <c:pt idx="19077">
                  <c:v>117.65010000000001</c:v>
                </c:pt>
                <c:pt idx="19078">
                  <c:v>117.68980000000001</c:v>
                </c:pt>
                <c:pt idx="19079">
                  <c:v>117.73039999999999</c:v>
                </c:pt>
                <c:pt idx="19080">
                  <c:v>117.7711</c:v>
                </c:pt>
                <c:pt idx="19081">
                  <c:v>117.7919</c:v>
                </c:pt>
                <c:pt idx="19082">
                  <c:v>117.8249</c:v>
                </c:pt>
                <c:pt idx="19083">
                  <c:v>117.84569999999999</c:v>
                </c:pt>
                <c:pt idx="19084">
                  <c:v>117.88630000000001</c:v>
                </c:pt>
                <c:pt idx="19085">
                  <c:v>117.9204</c:v>
                </c:pt>
                <c:pt idx="19086">
                  <c:v>117.96</c:v>
                </c:pt>
                <c:pt idx="19087">
                  <c:v>117.9941</c:v>
                </c:pt>
                <c:pt idx="19088">
                  <c:v>118.0479</c:v>
                </c:pt>
                <c:pt idx="19089">
                  <c:v>118.0753</c:v>
                </c:pt>
                <c:pt idx="19090">
                  <c:v>118.1093</c:v>
                </c:pt>
                <c:pt idx="19091">
                  <c:v>118.1358</c:v>
                </c:pt>
                <c:pt idx="19092">
                  <c:v>118.16980000000001</c:v>
                </c:pt>
                <c:pt idx="19093">
                  <c:v>118.2038</c:v>
                </c:pt>
                <c:pt idx="19094">
                  <c:v>118.2444</c:v>
                </c:pt>
                <c:pt idx="19095">
                  <c:v>118.29169999999999</c:v>
                </c:pt>
                <c:pt idx="19096">
                  <c:v>118.3115</c:v>
                </c:pt>
                <c:pt idx="19097">
                  <c:v>118.3455</c:v>
                </c:pt>
                <c:pt idx="19098">
                  <c:v>118.37289999999999</c:v>
                </c:pt>
                <c:pt idx="19099">
                  <c:v>118.4136</c:v>
                </c:pt>
                <c:pt idx="19100">
                  <c:v>118.4533</c:v>
                </c:pt>
                <c:pt idx="19101">
                  <c:v>118.4807</c:v>
                </c:pt>
                <c:pt idx="19102">
                  <c:v>118.5081</c:v>
                </c:pt>
                <c:pt idx="19103">
                  <c:v>118.53449999999999</c:v>
                </c:pt>
                <c:pt idx="19104">
                  <c:v>118.57510000000001</c:v>
                </c:pt>
                <c:pt idx="19105">
                  <c:v>118.60910000000001</c:v>
                </c:pt>
                <c:pt idx="19106">
                  <c:v>118.64319999999999</c:v>
                </c:pt>
                <c:pt idx="19107">
                  <c:v>118.6696</c:v>
                </c:pt>
                <c:pt idx="19108">
                  <c:v>118.697</c:v>
                </c:pt>
                <c:pt idx="19109">
                  <c:v>118.7235</c:v>
                </c:pt>
                <c:pt idx="19110">
                  <c:v>118.75749999999999</c:v>
                </c:pt>
                <c:pt idx="19111">
                  <c:v>118.78489999999999</c:v>
                </c:pt>
                <c:pt idx="19112">
                  <c:v>118.8189</c:v>
                </c:pt>
                <c:pt idx="19113">
                  <c:v>118.852</c:v>
                </c:pt>
                <c:pt idx="19114">
                  <c:v>118.87939999999999</c:v>
                </c:pt>
                <c:pt idx="19115">
                  <c:v>118.9058</c:v>
                </c:pt>
                <c:pt idx="19116">
                  <c:v>118.9332</c:v>
                </c:pt>
                <c:pt idx="19117">
                  <c:v>118.96730000000001</c:v>
                </c:pt>
                <c:pt idx="19118">
                  <c:v>119.0013</c:v>
                </c:pt>
                <c:pt idx="19119">
                  <c:v>119.0277</c:v>
                </c:pt>
                <c:pt idx="19120">
                  <c:v>119.06830000000001</c:v>
                </c:pt>
                <c:pt idx="19121">
                  <c:v>119.10239999999999</c:v>
                </c:pt>
                <c:pt idx="19122">
                  <c:v>119.1288</c:v>
                </c:pt>
                <c:pt idx="19123">
                  <c:v>119.17610000000001</c:v>
                </c:pt>
                <c:pt idx="19124">
                  <c:v>119.2375</c:v>
                </c:pt>
                <c:pt idx="19125">
                  <c:v>119.27810000000001</c:v>
                </c:pt>
                <c:pt idx="19126">
                  <c:v>119.3253</c:v>
                </c:pt>
                <c:pt idx="19127">
                  <c:v>119.3858</c:v>
                </c:pt>
                <c:pt idx="19128">
                  <c:v>119.4397</c:v>
                </c:pt>
                <c:pt idx="19129">
                  <c:v>119.48689999999999</c:v>
                </c:pt>
                <c:pt idx="19130">
                  <c:v>119.5342</c:v>
                </c:pt>
                <c:pt idx="19131">
                  <c:v>119.5748</c:v>
                </c:pt>
                <c:pt idx="19132">
                  <c:v>119.622</c:v>
                </c:pt>
                <c:pt idx="19133">
                  <c:v>119.65600000000001</c:v>
                </c:pt>
                <c:pt idx="19134">
                  <c:v>119.7033</c:v>
                </c:pt>
                <c:pt idx="19135">
                  <c:v>119.7505</c:v>
                </c:pt>
                <c:pt idx="19136">
                  <c:v>119.79780000000001</c:v>
                </c:pt>
                <c:pt idx="19137">
                  <c:v>119.8318</c:v>
                </c:pt>
                <c:pt idx="19138">
                  <c:v>119.86580000000001</c:v>
                </c:pt>
                <c:pt idx="19139">
                  <c:v>119.90639999999999</c:v>
                </c:pt>
                <c:pt idx="19140">
                  <c:v>119.94710000000001</c:v>
                </c:pt>
                <c:pt idx="19141">
                  <c:v>119.9867</c:v>
                </c:pt>
                <c:pt idx="19142">
                  <c:v>120.00749999999999</c:v>
                </c:pt>
                <c:pt idx="19143">
                  <c:v>119.99430000000001</c:v>
                </c:pt>
                <c:pt idx="19144">
                  <c:v>119.99430000000001</c:v>
                </c:pt>
                <c:pt idx="19145">
                  <c:v>119.99430000000001</c:v>
                </c:pt>
                <c:pt idx="19146">
                  <c:v>119.99430000000001</c:v>
                </c:pt>
                <c:pt idx="19147">
                  <c:v>119.99430000000001</c:v>
                </c:pt>
                <c:pt idx="19148">
                  <c:v>120.00089999999999</c:v>
                </c:pt>
                <c:pt idx="19149">
                  <c:v>120.00749999999999</c:v>
                </c:pt>
                <c:pt idx="19150">
                  <c:v>120.00749999999999</c:v>
                </c:pt>
                <c:pt idx="19151">
                  <c:v>120.0141</c:v>
                </c:pt>
                <c:pt idx="19152">
                  <c:v>120.02080000000001</c:v>
                </c:pt>
                <c:pt idx="19153">
                  <c:v>120.03489999999999</c:v>
                </c:pt>
                <c:pt idx="19154">
                  <c:v>120.03489999999999</c:v>
                </c:pt>
                <c:pt idx="19155">
                  <c:v>120.0415</c:v>
                </c:pt>
                <c:pt idx="19156">
                  <c:v>120.0415</c:v>
                </c:pt>
                <c:pt idx="19157">
                  <c:v>120.04810000000001</c:v>
                </c:pt>
                <c:pt idx="19158">
                  <c:v>120.04810000000001</c:v>
                </c:pt>
                <c:pt idx="19159">
                  <c:v>120.04810000000001</c:v>
                </c:pt>
                <c:pt idx="19160">
                  <c:v>120.04810000000001</c:v>
                </c:pt>
                <c:pt idx="19161">
                  <c:v>120.06139999999999</c:v>
                </c:pt>
                <c:pt idx="19162">
                  <c:v>120.0548</c:v>
                </c:pt>
                <c:pt idx="19163">
                  <c:v>120.068</c:v>
                </c:pt>
                <c:pt idx="19164">
                  <c:v>120.08880000000001</c:v>
                </c:pt>
                <c:pt idx="19165">
                  <c:v>120.0746</c:v>
                </c:pt>
                <c:pt idx="19166">
                  <c:v>120.0746</c:v>
                </c:pt>
                <c:pt idx="19167">
                  <c:v>120.0822</c:v>
                </c:pt>
                <c:pt idx="19168">
                  <c:v>120.08880000000001</c:v>
                </c:pt>
                <c:pt idx="19169">
                  <c:v>120.0822</c:v>
                </c:pt>
                <c:pt idx="19170">
                  <c:v>120.08880000000001</c:v>
                </c:pt>
                <c:pt idx="19171">
                  <c:v>120.0954</c:v>
                </c:pt>
                <c:pt idx="19172">
                  <c:v>120.10860000000001</c:v>
                </c:pt>
                <c:pt idx="19173">
                  <c:v>120.10860000000001</c:v>
                </c:pt>
                <c:pt idx="19174">
                  <c:v>120.12180000000001</c:v>
                </c:pt>
                <c:pt idx="19175">
                  <c:v>120.12180000000001</c:v>
                </c:pt>
                <c:pt idx="19176">
                  <c:v>120.12939999999999</c:v>
                </c:pt>
                <c:pt idx="19177">
                  <c:v>120.1426</c:v>
                </c:pt>
                <c:pt idx="19178">
                  <c:v>120.1426</c:v>
                </c:pt>
                <c:pt idx="19179">
                  <c:v>120.1493</c:v>
                </c:pt>
                <c:pt idx="19180">
                  <c:v>120.15589999999999</c:v>
                </c:pt>
                <c:pt idx="19181">
                  <c:v>120.16249999999999</c:v>
                </c:pt>
                <c:pt idx="19182">
                  <c:v>120.16249999999999</c:v>
                </c:pt>
                <c:pt idx="19183">
                  <c:v>120.17</c:v>
                </c:pt>
                <c:pt idx="19184">
                  <c:v>120.1833</c:v>
                </c:pt>
                <c:pt idx="19185">
                  <c:v>120.1833</c:v>
                </c:pt>
                <c:pt idx="19186">
                  <c:v>120.1833</c:v>
                </c:pt>
                <c:pt idx="19187">
                  <c:v>120.18989999999999</c:v>
                </c:pt>
                <c:pt idx="19188">
                  <c:v>120.20310000000001</c:v>
                </c:pt>
                <c:pt idx="19189">
                  <c:v>120.21730000000001</c:v>
                </c:pt>
                <c:pt idx="19190">
                  <c:v>120.23050000000001</c:v>
                </c:pt>
                <c:pt idx="19191">
                  <c:v>120.23050000000001</c:v>
                </c:pt>
                <c:pt idx="19192">
                  <c:v>120.2437</c:v>
                </c:pt>
                <c:pt idx="19193">
                  <c:v>120.25700000000001</c:v>
                </c:pt>
                <c:pt idx="19194">
                  <c:v>120.2711</c:v>
                </c:pt>
                <c:pt idx="19195">
                  <c:v>120.2778</c:v>
                </c:pt>
                <c:pt idx="19196">
                  <c:v>120.291</c:v>
                </c:pt>
                <c:pt idx="19197">
                  <c:v>120.2976</c:v>
                </c:pt>
                <c:pt idx="19198">
                  <c:v>120.30510000000001</c:v>
                </c:pt>
                <c:pt idx="19199">
                  <c:v>120.31180000000001</c:v>
                </c:pt>
                <c:pt idx="19200">
                  <c:v>120.31180000000001</c:v>
                </c:pt>
                <c:pt idx="19201">
                  <c:v>120.3184</c:v>
                </c:pt>
                <c:pt idx="19202">
                  <c:v>120.325</c:v>
                </c:pt>
                <c:pt idx="19203">
                  <c:v>120.3382</c:v>
                </c:pt>
                <c:pt idx="19204">
                  <c:v>120.34480000000001</c:v>
                </c:pt>
                <c:pt idx="19205">
                  <c:v>120.3382</c:v>
                </c:pt>
                <c:pt idx="19206">
                  <c:v>120.34480000000001</c:v>
                </c:pt>
                <c:pt idx="19207">
                  <c:v>120.35899999999999</c:v>
                </c:pt>
                <c:pt idx="19208">
                  <c:v>120.37219999999999</c:v>
                </c:pt>
                <c:pt idx="19209">
                  <c:v>120.38549999999999</c:v>
                </c:pt>
                <c:pt idx="19210">
                  <c:v>120.41289999999999</c:v>
                </c:pt>
                <c:pt idx="19211">
                  <c:v>120.44030000000001</c:v>
                </c:pt>
                <c:pt idx="19212">
                  <c:v>120.4667</c:v>
                </c:pt>
                <c:pt idx="19213">
                  <c:v>120.4941</c:v>
                </c:pt>
                <c:pt idx="19214">
                  <c:v>120.5347</c:v>
                </c:pt>
                <c:pt idx="19215">
                  <c:v>120.5612</c:v>
                </c:pt>
                <c:pt idx="19216">
                  <c:v>120.5886</c:v>
                </c:pt>
                <c:pt idx="19217">
                  <c:v>120.60839999999999</c:v>
                </c:pt>
                <c:pt idx="19218">
                  <c:v>120.6358</c:v>
                </c:pt>
                <c:pt idx="19219">
                  <c:v>120.6623</c:v>
                </c:pt>
                <c:pt idx="19220">
                  <c:v>120.68310000000001</c:v>
                </c:pt>
                <c:pt idx="19221">
                  <c:v>120.7029</c:v>
                </c:pt>
                <c:pt idx="19222">
                  <c:v>120.72369999999999</c:v>
                </c:pt>
                <c:pt idx="19223">
                  <c:v>120.7436</c:v>
                </c:pt>
                <c:pt idx="19224">
                  <c:v>120.771</c:v>
                </c:pt>
                <c:pt idx="19225">
                  <c:v>120.7908</c:v>
                </c:pt>
                <c:pt idx="19226">
                  <c:v>120.80500000000001</c:v>
                </c:pt>
                <c:pt idx="19227">
                  <c:v>120.83139999999999</c:v>
                </c:pt>
                <c:pt idx="19228">
                  <c:v>120.8456</c:v>
                </c:pt>
                <c:pt idx="19229">
                  <c:v>120.81160000000001</c:v>
                </c:pt>
                <c:pt idx="19230">
                  <c:v>120.7908</c:v>
                </c:pt>
                <c:pt idx="19231">
                  <c:v>120.771</c:v>
                </c:pt>
                <c:pt idx="19232">
                  <c:v>120.7436</c:v>
                </c:pt>
                <c:pt idx="19233">
                  <c:v>120.72369999999999</c:v>
                </c:pt>
                <c:pt idx="19234">
                  <c:v>120.7105</c:v>
                </c:pt>
                <c:pt idx="19235">
                  <c:v>120.6897</c:v>
                </c:pt>
                <c:pt idx="19236">
                  <c:v>120.6765</c:v>
                </c:pt>
                <c:pt idx="19237">
                  <c:v>120.6557</c:v>
                </c:pt>
                <c:pt idx="19238">
                  <c:v>120.6425</c:v>
                </c:pt>
                <c:pt idx="19239">
                  <c:v>120.6358</c:v>
                </c:pt>
                <c:pt idx="19240">
                  <c:v>120.61510000000001</c:v>
                </c:pt>
                <c:pt idx="19241">
                  <c:v>120.61510000000001</c:v>
                </c:pt>
                <c:pt idx="19242">
                  <c:v>120.6018</c:v>
                </c:pt>
                <c:pt idx="19243">
                  <c:v>120.58199999999999</c:v>
                </c:pt>
                <c:pt idx="19244">
                  <c:v>120.58199999999999</c:v>
                </c:pt>
                <c:pt idx="19245">
                  <c:v>120.5612</c:v>
                </c:pt>
                <c:pt idx="19246">
                  <c:v>120.548</c:v>
                </c:pt>
                <c:pt idx="19247">
                  <c:v>120.5414</c:v>
                </c:pt>
                <c:pt idx="19248">
                  <c:v>120.5347</c:v>
                </c:pt>
                <c:pt idx="19249">
                  <c:v>120.52719999999999</c:v>
                </c:pt>
                <c:pt idx="19250">
                  <c:v>120.5206</c:v>
                </c:pt>
                <c:pt idx="19251">
                  <c:v>120.50069999999999</c:v>
                </c:pt>
                <c:pt idx="19252">
                  <c:v>120.4941</c:v>
                </c:pt>
                <c:pt idx="19253">
                  <c:v>120.4875</c:v>
                </c:pt>
                <c:pt idx="19254">
                  <c:v>120.4799</c:v>
                </c:pt>
                <c:pt idx="19255">
                  <c:v>120.46010000000001</c:v>
                </c:pt>
                <c:pt idx="19256">
                  <c:v>120.44030000000001</c:v>
                </c:pt>
                <c:pt idx="19257">
                  <c:v>120.4327</c:v>
                </c:pt>
                <c:pt idx="19258">
                  <c:v>120.42610000000001</c:v>
                </c:pt>
                <c:pt idx="19259">
                  <c:v>120.44030000000001</c:v>
                </c:pt>
                <c:pt idx="19260">
                  <c:v>120.42610000000001</c:v>
                </c:pt>
                <c:pt idx="19261">
                  <c:v>120.4062</c:v>
                </c:pt>
                <c:pt idx="19262">
                  <c:v>120.3921</c:v>
                </c:pt>
                <c:pt idx="19263">
                  <c:v>120.3921</c:v>
                </c:pt>
                <c:pt idx="19264">
                  <c:v>120.3921</c:v>
                </c:pt>
                <c:pt idx="19265">
                  <c:v>120.38549999999999</c:v>
                </c:pt>
                <c:pt idx="19266">
                  <c:v>120.3788</c:v>
                </c:pt>
                <c:pt idx="19267">
                  <c:v>120.37219999999999</c:v>
                </c:pt>
                <c:pt idx="19268">
                  <c:v>120.35899999999999</c:v>
                </c:pt>
                <c:pt idx="19269">
                  <c:v>120.35239999999999</c:v>
                </c:pt>
                <c:pt idx="19270">
                  <c:v>120.35899999999999</c:v>
                </c:pt>
                <c:pt idx="19271">
                  <c:v>120.34480000000001</c:v>
                </c:pt>
                <c:pt idx="19272">
                  <c:v>120.3382</c:v>
                </c:pt>
                <c:pt idx="19273">
                  <c:v>120.33160000000001</c:v>
                </c:pt>
                <c:pt idx="19274">
                  <c:v>120.33160000000001</c:v>
                </c:pt>
                <c:pt idx="19275">
                  <c:v>120.33160000000001</c:v>
                </c:pt>
                <c:pt idx="19276">
                  <c:v>120.325</c:v>
                </c:pt>
                <c:pt idx="19277">
                  <c:v>120.3184</c:v>
                </c:pt>
                <c:pt idx="19278">
                  <c:v>120.30510000000001</c:v>
                </c:pt>
                <c:pt idx="19279">
                  <c:v>120.31180000000001</c:v>
                </c:pt>
                <c:pt idx="19280">
                  <c:v>120.31180000000001</c:v>
                </c:pt>
                <c:pt idx="19281">
                  <c:v>120.2976</c:v>
                </c:pt>
                <c:pt idx="19282">
                  <c:v>120.291</c:v>
                </c:pt>
                <c:pt idx="19283">
                  <c:v>120.291</c:v>
                </c:pt>
                <c:pt idx="19284">
                  <c:v>120.28439999999999</c:v>
                </c:pt>
                <c:pt idx="19285">
                  <c:v>120.28439999999999</c:v>
                </c:pt>
                <c:pt idx="19286">
                  <c:v>120.2778</c:v>
                </c:pt>
                <c:pt idx="19287">
                  <c:v>120.2778</c:v>
                </c:pt>
                <c:pt idx="19288">
                  <c:v>120.2645</c:v>
                </c:pt>
                <c:pt idx="19289">
                  <c:v>120.25700000000001</c:v>
                </c:pt>
                <c:pt idx="19290">
                  <c:v>120.25700000000001</c:v>
                </c:pt>
                <c:pt idx="19291">
                  <c:v>120.25030000000001</c:v>
                </c:pt>
                <c:pt idx="19292">
                  <c:v>120.25700000000001</c:v>
                </c:pt>
                <c:pt idx="19293">
                  <c:v>120.23710000000001</c:v>
                </c:pt>
                <c:pt idx="19294">
                  <c:v>120.2239</c:v>
                </c:pt>
                <c:pt idx="19295">
                  <c:v>120.2239</c:v>
                </c:pt>
                <c:pt idx="19296">
                  <c:v>120.25030000000001</c:v>
                </c:pt>
                <c:pt idx="19297">
                  <c:v>120.2645</c:v>
                </c:pt>
                <c:pt idx="19298">
                  <c:v>120.28439999999999</c:v>
                </c:pt>
                <c:pt idx="19299">
                  <c:v>120.31180000000001</c:v>
                </c:pt>
                <c:pt idx="19300">
                  <c:v>120.3382</c:v>
                </c:pt>
                <c:pt idx="19301">
                  <c:v>120.35239999999999</c:v>
                </c:pt>
                <c:pt idx="19302">
                  <c:v>120.37219999999999</c:v>
                </c:pt>
                <c:pt idx="19303">
                  <c:v>120.3921</c:v>
                </c:pt>
                <c:pt idx="19304">
                  <c:v>120.4062</c:v>
                </c:pt>
                <c:pt idx="19305">
                  <c:v>120.42610000000001</c:v>
                </c:pt>
                <c:pt idx="19306">
                  <c:v>120.4469</c:v>
                </c:pt>
                <c:pt idx="19307">
                  <c:v>120.4667</c:v>
                </c:pt>
                <c:pt idx="19308">
                  <c:v>120.4799</c:v>
                </c:pt>
                <c:pt idx="19309">
                  <c:v>120.50069999999999</c:v>
                </c:pt>
                <c:pt idx="19310">
                  <c:v>120.5206</c:v>
                </c:pt>
                <c:pt idx="19311">
                  <c:v>120.5347</c:v>
                </c:pt>
                <c:pt idx="19312">
                  <c:v>120.548</c:v>
                </c:pt>
                <c:pt idx="19313">
                  <c:v>120.56780000000001</c:v>
                </c:pt>
                <c:pt idx="19314">
                  <c:v>120.59519999999999</c:v>
                </c:pt>
                <c:pt idx="19315">
                  <c:v>120.60839999999999</c:v>
                </c:pt>
                <c:pt idx="19316">
                  <c:v>120.61510000000001</c:v>
                </c:pt>
                <c:pt idx="19317">
                  <c:v>120.6292</c:v>
                </c:pt>
                <c:pt idx="19318">
                  <c:v>120.6292</c:v>
                </c:pt>
                <c:pt idx="19319">
                  <c:v>120.6557</c:v>
                </c:pt>
                <c:pt idx="19320">
                  <c:v>120.6765</c:v>
                </c:pt>
                <c:pt idx="19321">
                  <c:v>120.6897</c:v>
                </c:pt>
                <c:pt idx="19322">
                  <c:v>120.7105</c:v>
                </c:pt>
                <c:pt idx="19323">
                  <c:v>120.72369999999999</c:v>
                </c:pt>
                <c:pt idx="19324">
                  <c:v>120.73689999999999</c:v>
                </c:pt>
                <c:pt idx="19325">
                  <c:v>120.75019999999999</c:v>
                </c:pt>
                <c:pt idx="19326">
                  <c:v>120.76430000000001</c:v>
                </c:pt>
                <c:pt idx="19327">
                  <c:v>120.77760000000001</c:v>
                </c:pt>
                <c:pt idx="19328">
                  <c:v>120.7842</c:v>
                </c:pt>
                <c:pt idx="19329">
                  <c:v>120.7974</c:v>
                </c:pt>
                <c:pt idx="19330">
                  <c:v>120.81819999999999</c:v>
                </c:pt>
                <c:pt idx="19331">
                  <c:v>120.83799999999999</c:v>
                </c:pt>
                <c:pt idx="19332">
                  <c:v>120.8456</c:v>
                </c:pt>
                <c:pt idx="19333">
                  <c:v>120.86539999999999</c:v>
                </c:pt>
                <c:pt idx="19334">
                  <c:v>120.8721</c:v>
                </c:pt>
                <c:pt idx="19335">
                  <c:v>120.87869999999999</c:v>
                </c:pt>
                <c:pt idx="19336">
                  <c:v>120.8995</c:v>
                </c:pt>
                <c:pt idx="19337">
                  <c:v>120.9127</c:v>
                </c:pt>
                <c:pt idx="19338">
                  <c:v>120.9259</c:v>
                </c:pt>
                <c:pt idx="19339">
                  <c:v>120.94669999999999</c:v>
                </c:pt>
                <c:pt idx="19340">
                  <c:v>120.9533</c:v>
                </c:pt>
                <c:pt idx="19341">
                  <c:v>120.9731</c:v>
                </c:pt>
                <c:pt idx="19342">
                  <c:v>120.9873</c:v>
                </c:pt>
                <c:pt idx="19343">
                  <c:v>121.00060000000001</c:v>
                </c:pt>
                <c:pt idx="19344">
                  <c:v>121.0138</c:v>
                </c:pt>
                <c:pt idx="19345">
                  <c:v>121.0204</c:v>
                </c:pt>
                <c:pt idx="19346">
                  <c:v>121.0412</c:v>
                </c:pt>
                <c:pt idx="19347">
                  <c:v>121.06100000000001</c:v>
                </c:pt>
                <c:pt idx="19348">
                  <c:v>121.0676</c:v>
                </c:pt>
                <c:pt idx="19349">
                  <c:v>121.0752</c:v>
                </c:pt>
                <c:pt idx="19350">
                  <c:v>121.095</c:v>
                </c:pt>
                <c:pt idx="19351">
                  <c:v>121.1016</c:v>
                </c:pt>
                <c:pt idx="19352">
                  <c:v>121.1224</c:v>
                </c:pt>
                <c:pt idx="19353">
                  <c:v>121.1357</c:v>
                </c:pt>
                <c:pt idx="19354">
                  <c:v>121.1357</c:v>
                </c:pt>
                <c:pt idx="19355">
                  <c:v>121.1489</c:v>
                </c:pt>
                <c:pt idx="19356">
                  <c:v>121.1555</c:v>
                </c:pt>
                <c:pt idx="19357">
                  <c:v>121.1631</c:v>
                </c:pt>
                <c:pt idx="19358">
                  <c:v>121.1763</c:v>
                </c:pt>
                <c:pt idx="19359">
                  <c:v>121.18289999999999</c:v>
                </c:pt>
                <c:pt idx="19360">
                  <c:v>121.1961</c:v>
                </c:pt>
                <c:pt idx="19361">
                  <c:v>121.2169</c:v>
                </c:pt>
                <c:pt idx="19362">
                  <c:v>121.23010000000001</c:v>
                </c:pt>
                <c:pt idx="19363">
                  <c:v>121.2368</c:v>
                </c:pt>
                <c:pt idx="19364">
                  <c:v>121.2774</c:v>
                </c:pt>
                <c:pt idx="19365">
                  <c:v>121.31139999999999</c:v>
                </c:pt>
                <c:pt idx="19366">
                  <c:v>121.33789999999999</c:v>
                </c:pt>
                <c:pt idx="19367">
                  <c:v>121.3785</c:v>
                </c:pt>
                <c:pt idx="19368">
                  <c:v>121.41249999999999</c:v>
                </c:pt>
                <c:pt idx="19369">
                  <c:v>121.4333</c:v>
                </c:pt>
                <c:pt idx="19370">
                  <c:v>121.4598</c:v>
                </c:pt>
                <c:pt idx="19371">
                  <c:v>121.5004</c:v>
                </c:pt>
                <c:pt idx="19372">
                  <c:v>121.5278</c:v>
                </c:pt>
                <c:pt idx="19373">
                  <c:v>121.53439999999999</c:v>
                </c:pt>
                <c:pt idx="19374">
                  <c:v>121.5608</c:v>
                </c:pt>
                <c:pt idx="19375">
                  <c:v>121.5882</c:v>
                </c:pt>
                <c:pt idx="19376">
                  <c:v>121.60810000000001</c:v>
                </c:pt>
                <c:pt idx="19377">
                  <c:v>121.63549999999999</c:v>
                </c:pt>
                <c:pt idx="19378">
                  <c:v>121.6695</c:v>
                </c:pt>
                <c:pt idx="19379">
                  <c:v>121.6893</c:v>
                </c:pt>
                <c:pt idx="19380">
                  <c:v>121.71010000000001</c:v>
                </c:pt>
                <c:pt idx="19381">
                  <c:v>121.73660000000001</c:v>
                </c:pt>
                <c:pt idx="19382">
                  <c:v>121.75739999999999</c:v>
                </c:pt>
                <c:pt idx="19383">
                  <c:v>121.77719999999999</c:v>
                </c:pt>
                <c:pt idx="19384">
                  <c:v>121.80460000000001</c:v>
                </c:pt>
                <c:pt idx="19385">
                  <c:v>121.83110000000001</c:v>
                </c:pt>
                <c:pt idx="19386">
                  <c:v>121.8519</c:v>
                </c:pt>
                <c:pt idx="19387">
                  <c:v>121.8717</c:v>
                </c:pt>
                <c:pt idx="19388">
                  <c:v>121.88589999999999</c:v>
                </c:pt>
                <c:pt idx="19389">
                  <c:v>121.9057</c:v>
                </c:pt>
                <c:pt idx="19390">
                  <c:v>121.93310000000001</c:v>
                </c:pt>
                <c:pt idx="19391">
                  <c:v>121.95960000000001</c:v>
                </c:pt>
                <c:pt idx="19392">
                  <c:v>121.98039999999999</c:v>
                </c:pt>
                <c:pt idx="19393">
                  <c:v>121.9936</c:v>
                </c:pt>
                <c:pt idx="19394">
                  <c:v>122.01339999999999</c:v>
                </c:pt>
                <c:pt idx="19395">
                  <c:v>122.0408</c:v>
                </c:pt>
                <c:pt idx="19396">
                  <c:v>122.06160000000001</c:v>
                </c:pt>
                <c:pt idx="19397">
                  <c:v>122.0748</c:v>
                </c:pt>
                <c:pt idx="19398">
                  <c:v>122.08810000000001</c:v>
                </c:pt>
                <c:pt idx="19399">
                  <c:v>122.1155</c:v>
                </c:pt>
                <c:pt idx="19400">
                  <c:v>122.14189999999999</c:v>
                </c:pt>
                <c:pt idx="19401">
                  <c:v>122.1627</c:v>
                </c:pt>
                <c:pt idx="19402">
                  <c:v>122.19669999999999</c:v>
                </c:pt>
                <c:pt idx="19403">
                  <c:v>122.2166</c:v>
                </c:pt>
                <c:pt idx="19404">
                  <c:v>122.23639999999999</c:v>
                </c:pt>
                <c:pt idx="19405">
                  <c:v>122.2638</c:v>
                </c:pt>
                <c:pt idx="19406">
                  <c:v>122.28360000000001</c:v>
                </c:pt>
                <c:pt idx="19407">
                  <c:v>122.31110000000001</c:v>
                </c:pt>
                <c:pt idx="19408">
                  <c:v>122.32430000000001</c:v>
                </c:pt>
                <c:pt idx="19409">
                  <c:v>122.3451</c:v>
                </c:pt>
                <c:pt idx="19410">
                  <c:v>122.3715</c:v>
                </c:pt>
                <c:pt idx="19411">
                  <c:v>122.39230000000001</c:v>
                </c:pt>
                <c:pt idx="19412">
                  <c:v>122.4055</c:v>
                </c:pt>
                <c:pt idx="19413">
                  <c:v>122.4263</c:v>
                </c:pt>
                <c:pt idx="19414">
                  <c:v>122.44619999999999</c:v>
                </c:pt>
                <c:pt idx="19415">
                  <c:v>122.45939999999999</c:v>
                </c:pt>
                <c:pt idx="19416">
                  <c:v>122.4868</c:v>
                </c:pt>
                <c:pt idx="19417">
                  <c:v>122.5142</c:v>
                </c:pt>
                <c:pt idx="19418">
                  <c:v>122.5274</c:v>
                </c:pt>
                <c:pt idx="19419">
                  <c:v>122.54730000000001</c:v>
                </c:pt>
                <c:pt idx="19420">
                  <c:v>122.56139999999999</c:v>
                </c:pt>
                <c:pt idx="19421">
                  <c:v>122.5813</c:v>
                </c:pt>
                <c:pt idx="19422">
                  <c:v>122.5945</c:v>
                </c:pt>
                <c:pt idx="19423">
                  <c:v>122.6153</c:v>
                </c:pt>
                <c:pt idx="19424">
                  <c:v>122.6418</c:v>
                </c:pt>
                <c:pt idx="19425">
                  <c:v>122.6493</c:v>
                </c:pt>
                <c:pt idx="19426">
                  <c:v>122.6824</c:v>
                </c:pt>
                <c:pt idx="19427">
                  <c:v>122.7032</c:v>
                </c:pt>
                <c:pt idx="19428">
                  <c:v>122.723</c:v>
                </c:pt>
                <c:pt idx="19429">
                  <c:v>122.7372</c:v>
                </c:pt>
                <c:pt idx="19430">
                  <c:v>122.74380000000001</c:v>
                </c:pt>
                <c:pt idx="19431">
                  <c:v>122.75700000000001</c:v>
                </c:pt>
                <c:pt idx="19432">
                  <c:v>122.7769</c:v>
                </c:pt>
                <c:pt idx="19433">
                  <c:v>122.81089999999999</c:v>
                </c:pt>
                <c:pt idx="19434">
                  <c:v>122.825</c:v>
                </c:pt>
                <c:pt idx="19435">
                  <c:v>122.8383</c:v>
                </c:pt>
                <c:pt idx="19436">
                  <c:v>122.8515</c:v>
                </c:pt>
                <c:pt idx="19437">
                  <c:v>122.8647</c:v>
                </c:pt>
                <c:pt idx="19438">
                  <c:v>122.87889999999999</c:v>
                </c:pt>
                <c:pt idx="19439">
                  <c:v>122.88549999999999</c:v>
                </c:pt>
                <c:pt idx="19440">
                  <c:v>122.9054</c:v>
                </c:pt>
                <c:pt idx="19441">
                  <c:v>122.91200000000001</c:v>
                </c:pt>
                <c:pt idx="19442">
                  <c:v>122.92610000000001</c:v>
                </c:pt>
                <c:pt idx="19443">
                  <c:v>122.93939999999999</c:v>
                </c:pt>
                <c:pt idx="19444">
                  <c:v>122.96680000000001</c:v>
                </c:pt>
                <c:pt idx="19445">
                  <c:v>122.98</c:v>
                </c:pt>
                <c:pt idx="19446">
                  <c:v>122.9932</c:v>
                </c:pt>
                <c:pt idx="19447">
                  <c:v>123.00739999999999</c:v>
                </c:pt>
                <c:pt idx="19448">
                  <c:v>123.0206</c:v>
                </c:pt>
                <c:pt idx="19449">
                  <c:v>123.02719999999999</c:v>
                </c:pt>
                <c:pt idx="19450">
                  <c:v>123.05460000000001</c:v>
                </c:pt>
                <c:pt idx="19451">
                  <c:v>123.06789999999999</c:v>
                </c:pt>
                <c:pt idx="19452">
                  <c:v>123.0745</c:v>
                </c:pt>
                <c:pt idx="19453">
                  <c:v>123.08110000000001</c:v>
                </c:pt>
                <c:pt idx="19454">
                  <c:v>123.1019</c:v>
                </c:pt>
                <c:pt idx="19455">
                  <c:v>123.1217</c:v>
                </c:pt>
                <c:pt idx="19456">
                  <c:v>123.13500000000001</c:v>
                </c:pt>
                <c:pt idx="19457">
                  <c:v>123.1491</c:v>
                </c:pt>
                <c:pt idx="19458">
                  <c:v>123.16239999999999</c:v>
                </c:pt>
                <c:pt idx="19459">
                  <c:v>123.1756</c:v>
                </c:pt>
                <c:pt idx="19460">
                  <c:v>123.1964</c:v>
                </c:pt>
                <c:pt idx="19461">
                  <c:v>123.20960000000001</c:v>
                </c:pt>
                <c:pt idx="19462">
                  <c:v>123.22280000000001</c:v>
                </c:pt>
                <c:pt idx="19463">
                  <c:v>123.23699999999999</c:v>
                </c:pt>
                <c:pt idx="19464">
                  <c:v>123.25019999999999</c:v>
                </c:pt>
                <c:pt idx="19465">
                  <c:v>123.2568</c:v>
                </c:pt>
                <c:pt idx="19466">
                  <c:v>123.27760000000001</c:v>
                </c:pt>
                <c:pt idx="19467">
                  <c:v>123.2842</c:v>
                </c:pt>
                <c:pt idx="19468">
                  <c:v>123.29089999999999</c:v>
                </c:pt>
                <c:pt idx="19469">
                  <c:v>123.2701</c:v>
                </c:pt>
                <c:pt idx="19470">
                  <c:v>123.23699999999999</c:v>
                </c:pt>
                <c:pt idx="19471">
                  <c:v>123.2162</c:v>
                </c:pt>
                <c:pt idx="19472">
                  <c:v>123.18219999999999</c:v>
                </c:pt>
                <c:pt idx="19473">
                  <c:v>123.1557</c:v>
                </c:pt>
                <c:pt idx="19474">
                  <c:v>123.1283</c:v>
                </c:pt>
                <c:pt idx="19475">
                  <c:v>123.1217</c:v>
                </c:pt>
                <c:pt idx="19476">
                  <c:v>123.1019</c:v>
                </c:pt>
                <c:pt idx="19477">
                  <c:v>123.08110000000001</c:v>
                </c:pt>
                <c:pt idx="19478">
                  <c:v>123.05460000000001</c:v>
                </c:pt>
                <c:pt idx="19479">
                  <c:v>123.0471</c:v>
                </c:pt>
                <c:pt idx="19480">
                  <c:v>123.02719999999999</c:v>
                </c:pt>
                <c:pt idx="19481">
                  <c:v>123.014</c:v>
                </c:pt>
                <c:pt idx="19482">
                  <c:v>122.9932</c:v>
                </c:pt>
                <c:pt idx="19483">
                  <c:v>122.98</c:v>
                </c:pt>
                <c:pt idx="19484">
                  <c:v>122.9734</c:v>
                </c:pt>
                <c:pt idx="19485">
                  <c:v>122.9602</c:v>
                </c:pt>
                <c:pt idx="19486">
                  <c:v>122.9328</c:v>
                </c:pt>
                <c:pt idx="19487">
                  <c:v>122.9195</c:v>
                </c:pt>
                <c:pt idx="19488">
                  <c:v>122.9054</c:v>
                </c:pt>
                <c:pt idx="19489">
                  <c:v>122.89869999999999</c:v>
                </c:pt>
                <c:pt idx="19490">
                  <c:v>122.8921</c:v>
                </c:pt>
                <c:pt idx="19491">
                  <c:v>122.87889999999999</c:v>
                </c:pt>
                <c:pt idx="19492">
                  <c:v>122.87230000000001</c:v>
                </c:pt>
                <c:pt idx="19493">
                  <c:v>122.85810000000001</c:v>
                </c:pt>
                <c:pt idx="19494">
                  <c:v>122.8449</c:v>
                </c:pt>
                <c:pt idx="19495">
                  <c:v>122.8383</c:v>
                </c:pt>
                <c:pt idx="19496">
                  <c:v>122.8175</c:v>
                </c:pt>
                <c:pt idx="19497">
                  <c:v>122.8043</c:v>
                </c:pt>
                <c:pt idx="19498">
                  <c:v>122.7976</c:v>
                </c:pt>
                <c:pt idx="19499">
                  <c:v>122.791</c:v>
                </c:pt>
                <c:pt idx="19500">
                  <c:v>122.791</c:v>
                </c:pt>
                <c:pt idx="19501">
                  <c:v>122.791</c:v>
                </c:pt>
                <c:pt idx="19502">
                  <c:v>122.7769</c:v>
                </c:pt>
                <c:pt idx="19503">
                  <c:v>122.75700000000001</c:v>
                </c:pt>
                <c:pt idx="19504">
                  <c:v>122.74380000000001</c:v>
                </c:pt>
                <c:pt idx="19505">
                  <c:v>122.74380000000001</c:v>
                </c:pt>
                <c:pt idx="19506">
                  <c:v>122.7296</c:v>
                </c:pt>
                <c:pt idx="19507">
                  <c:v>122.71639999999999</c:v>
                </c:pt>
                <c:pt idx="19508">
                  <c:v>122.71639999999999</c:v>
                </c:pt>
                <c:pt idx="19509">
                  <c:v>122.7098</c:v>
                </c:pt>
                <c:pt idx="19510">
                  <c:v>122.7032</c:v>
                </c:pt>
                <c:pt idx="19511">
                  <c:v>122.7098</c:v>
                </c:pt>
                <c:pt idx="19512">
                  <c:v>122.6965</c:v>
                </c:pt>
                <c:pt idx="19513">
                  <c:v>122.68989999999999</c:v>
                </c:pt>
                <c:pt idx="19514">
                  <c:v>122.68989999999999</c:v>
                </c:pt>
                <c:pt idx="19515">
                  <c:v>122.6965</c:v>
                </c:pt>
                <c:pt idx="19516">
                  <c:v>122.6965</c:v>
                </c:pt>
                <c:pt idx="19517">
                  <c:v>122.7032</c:v>
                </c:pt>
                <c:pt idx="19518">
                  <c:v>122.71639999999999</c:v>
                </c:pt>
                <c:pt idx="19519">
                  <c:v>122.71639999999999</c:v>
                </c:pt>
                <c:pt idx="19520">
                  <c:v>122.7296</c:v>
                </c:pt>
                <c:pt idx="19521">
                  <c:v>122.7296</c:v>
                </c:pt>
                <c:pt idx="19522">
                  <c:v>122.7296</c:v>
                </c:pt>
                <c:pt idx="19523">
                  <c:v>122.7296</c:v>
                </c:pt>
                <c:pt idx="19524">
                  <c:v>122.7504</c:v>
                </c:pt>
                <c:pt idx="19525">
                  <c:v>122.75700000000001</c:v>
                </c:pt>
                <c:pt idx="19526">
                  <c:v>122.7769</c:v>
                </c:pt>
                <c:pt idx="19527">
                  <c:v>122.791</c:v>
                </c:pt>
                <c:pt idx="19528">
                  <c:v>122.8043</c:v>
                </c:pt>
                <c:pt idx="19529">
                  <c:v>122.825</c:v>
                </c:pt>
                <c:pt idx="19530">
                  <c:v>122.8449</c:v>
                </c:pt>
                <c:pt idx="19531">
                  <c:v>122.8647</c:v>
                </c:pt>
                <c:pt idx="19532">
                  <c:v>122.88549999999999</c:v>
                </c:pt>
                <c:pt idx="19533">
                  <c:v>122.8921</c:v>
                </c:pt>
                <c:pt idx="19534">
                  <c:v>122.9054</c:v>
                </c:pt>
                <c:pt idx="19535">
                  <c:v>122.91200000000001</c:v>
                </c:pt>
                <c:pt idx="19536">
                  <c:v>122.9328</c:v>
                </c:pt>
                <c:pt idx="19537">
                  <c:v>122.946</c:v>
                </c:pt>
                <c:pt idx="19538">
                  <c:v>122.9602</c:v>
                </c:pt>
                <c:pt idx="19539">
                  <c:v>122.98</c:v>
                </c:pt>
                <c:pt idx="19540">
                  <c:v>122.99980000000001</c:v>
                </c:pt>
                <c:pt idx="19541">
                  <c:v>123.014</c:v>
                </c:pt>
                <c:pt idx="19542">
                  <c:v>123.03389999999999</c:v>
                </c:pt>
                <c:pt idx="19543">
                  <c:v>123.05460000000001</c:v>
                </c:pt>
                <c:pt idx="19544">
                  <c:v>123.06789999999999</c:v>
                </c:pt>
                <c:pt idx="19545">
                  <c:v>123.08110000000001</c:v>
                </c:pt>
                <c:pt idx="19546">
                  <c:v>123.1019</c:v>
                </c:pt>
                <c:pt idx="19547">
                  <c:v>123.11510000000001</c:v>
                </c:pt>
                <c:pt idx="19548">
                  <c:v>123.1283</c:v>
                </c:pt>
                <c:pt idx="19549">
                  <c:v>123.1425</c:v>
                </c:pt>
                <c:pt idx="19550">
                  <c:v>123.1557</c:v>
                </c:pt>
                <c:pt idx="19551">
                  <c:v>123.1756</c:v>
                </c:pt>
                <c:pt idx="19552">
                  <c:v>123.1756</c:v>
                </c:pt>
                <c:pt idx="19553">
                  <c:v>123.20960000000001</c:v>
                </c:pt>
                <c:pt idx="19554">
                  <c:v>123.2568</c:v>
                </c:pt>
                <c:pt idx="19555">
                  <c:v>123.2701</c:v>
                </c:pt>
                <c:pt idx="19556">
                  <c:v>123.3107</c:v>
                </c:pt>
                <c:pt idx="19557">
                  <c:v>123.35130000000001</c:v>
                </c:pt>
                <c:pt idx="19558">
                  <c:v>123.37869999999999</c:v>
                </c:pt>
                <c:pt idx="19559">
                  <c:v>123.40519999999999</c:v>
                </c:pt>
                <c:pt idx="19560">
                  <c:v>123.4392</c:v>
                </c:pt>
                <c:pt idx="19561">
                  <c:v>123.4524</c:v>
                </c:pt>
                <c:pt idx="19562">
                  <c:v>123.4798</c:v>
                </c:pt>
                <c:pt idx="19563">
                  <c:v>123.50060000000001</c:v>
                </c:pt>
                <c:pt idx="19564">
                  <c:v>123.5271</c:v>
                </c:pt>
                <c:pt idx="19565">
                  <c:v>123.5545</c:v>
                </c:pt>
                <c:pt idx="19566">
                  <c:v>123.57430000000001</c:v>
                </c:pt>
                <c:pt idx="19567">
                  <c:v>123.6083</c:v>
                </c:pt>
                <c:pt idx="19568">
                  <c:v>123.6357</c:v>
                </c:pt>
                <c:pt idx="19569">
                  <c:v>123.65560000000001</c:v>
                </c:pt>
                <c:pt idx="19570">
                  <c:v>123.6754</c:v>
                </c:pt>
                <c:pt idx="19571">
                  <c:v>123.70939999999999</c:v>
                </c:pt>
                <c:pt idx="19572">
                  <c:v>123.74339999999999</c:v>
                </c:pt>
                <c:pt idx="19573">
                  <c:v>123.74339999999999</c:v>
                </c:pt>
                <c:pt idx="19574">
                  <c:v>123.7633</c:v>
                </c:pt>
                <c:pt idx="19575">
                  <c:v>123.8039</c:v>
                </c:pt>
                <c:pt idx="19576">
                  <c:v>123.8313</c:v>
                </c:pt>
                <c:pt idx="19577">
                  <c:v>123.8578</c:v>
                </c:pt>
                <c:pt idx="19578">
                  <c:v>123.8852</c:v>
                </c:pt>
                <c:pt idx="19579">
                  <c:v>123.8984</c:v>
                </c:pt>
                <c:pt idx="19580">
                  <c:v>123.92580000000001</c:v>
                </c:pt>
                <c:pt idx="19581">
                  <c:v>123.9532</c:v>
                </c:pt>
                <c:pt idx="19582">
                  <c:v>123.96639999999999</c:v>
                </c:pt>
                <c:pt idx="19583">
                  <c:v>123.99289999999999</c:v>
                </c:pt>
                <c:pt idx="19584">
                  <c:v>124.00700000000001</c:v>
                </c:pt>
                <c:pt idx="19585">
                  <c:v>124.0335</c:v>
                </c:pt>
                <c:pt idx="19586">
                  <c:v>124.04769999999999</c:v>
                </c:pt>
                <c:pt idx="19587">
                  <c:v>124.0741</c:v>
                </c:pt>
                <c:pt idx="19588">
                  <c:v>124.0883</c:v>
                </c:pt>
                <c:pt idx="19589">
                  <c:v>124.0949</c:v>
                </c:pt>
                <c:pt idx="19590">
                  <c:v>124.1148</c:v>
                </c:pt>
                <c:pt idx="19591">
                  <c:v>124.13549999999999</c:v>
                </c:pt>
                <c:pt idx="19592">
                  <c:v>124.1554</c:v>
                </c:pt>
                <c:pt idx="19593">
                  <c:v>124.18939999999999</c:v>
                </c:pt>
                <c:pt idx="19594">
                  <c:v>124.2026</c:v>
                </c:pt>
                <c:pt idx="19595">
                  <c:v>124.2234</c:v>
                </c:pt>
                <c:pt idx="19596">
                  <c:v>124.23</c:v>
                </c:pt>
                <c:pt idx="19597">
                  <c:v>124.2499</c:v>
                </c:pt>
                <c:pt idx="19598">
                  <c:v>124.1148</c:v>
                </c:pt>
                <c:pt idx="19599">
                  <c:v>120.5347</c:v>
                </c:pt>
                <c:pt idx="19600">
                  <c:v>117.0624</c:v>
                </c:pt>
                <c:pt idx="19601">
                  <c:v>117.0823</c:v>
                </c:pt>
                <c:pt idx="19602">
                  <c:v>117.292</c:v>
                </c:pt>
                <c:pt idx="19603">
                  <c:v>117.47439999999999</c:v>
                </c:pt>
                <c:pt idx="19604">
                  <c:v>117.65010000000001</c:v>
                </c:pt>
                <c:pt idx="19605">
                  <c:v>117.8117</c:v>
                </c:pt>
                <c:pt idx="19606">
                  <c:v>117.9742</c:v>
                </c:pt>
                <c:pt idx="19607">
                  <c:v>118.1159</c:v>
                </c:pt>
                <c:pt idx="19608">
                  <c:v>118.25110000000001</c:v>
                </c:pt>
                <c:pt idx="19609">
                  <c:v>118.37960000000001</c:v>
                </c:pt>
                <c:pt idx="19610">
                  <c:v>118.52789999999999</c:v>
                </c:pt>
                <c:pt idx="19611">
                  <c:v>118.6696</c:v>
                </c:pt>
                <c:pt idx="19612">
                  <c:v>118.79810000000001</c:v>
                </c:pt>
                <c:pt idx="19613">
                  <c:v>118.92660000000001</c:v>
                </c:pt>
                <c:pt idx="19614">
                  <c:v>119.06830000000001</c:v>
                </c:pt>
                <c:pt idx="19615">
                  <c:v>119.1968</c:v>
                </c:pt>
                <c:pt idx="19616">
                  <c:v>119.30460000000001</c:v>
                </c:pt>
                <c:pt idx="19617">
                  <c:v>119.4397</c:v>
                </c:pt>
                <c:pt idx="19618">
                  <c:v>119.58139999999999</c:v>
                </c:pt>
                <c:pt idx="19619">
                  <c:v>119.7033</c:v>
                </c:pt>
                <c:pt idx="19620">
                  <c:v>119.8318</c:v>
                </c:pt>
                <c:pt idx="19621">
                  <c:v>119.9537</c:v>
                </c:pt>
                <c:pt idx="19622">
                  <c:v>120.068</c:v>
                </c:pt>
                <c:pt idx="19623">
                  <c:v>120.1965</c:v>
                </c:pt>
                <c:pt idx="19624">
                  <c:v>120.325</c:v>
                </c:pt>
                <c:pt idx="19625">
                  <c:v>120.44030000000001</c:v>
                </c:pt>
                <c:pt idx="19626">
                  <c:v>120.5612</c:v>
                </c:pt>
                <c:pt idx="19627">
                  <c:v>120.69630000000001</c:v>
                </c:pt>
                <c:pt idx="19628">
                  <c:v>120.8522</c:v>
                </c:pt>
                <c:pt idx="19629">
                  <c:v>120.9939</c:v>
                </c:pt>
                <c:pt idx="19630">
                  <c:v>121.12910000000001</c:v>
                </c:pt>
                <c:pt idx="19631">
                  <c:v>121.28400000000001</c:v>
                </c:pt>
                <c:pt idx="19632">
                  <c:v>121.42569999999999</c:v>
                </c:pt>
                <c:pt idx="19633">
                  <c:v>121.5608</c:v>
                </c:pt>
                <c:pt idx="19634">
                  <c:v>121.70350000000001</c:v>
                </c:pt>
                <c:pt idx="19635">
                  <c:v>121.8386</c:v>
                </c:pt>
                <c:pt idx="19636">
                  <c:v>121.98039999999999</c:v>
                </c:pt>
                <c:pt idx="19637">
                  <c:v>122.1221</c:v>
                </c:pt>
                <c:pt idx="19638">
                  <c:v>122.2572</c:v>
                </c:pt>
                <c:pt idx="19639">
                  <c:v>122.39230000000001</c:v>
                </c:pt>
                <c:pt idx="19640">
                  <c:v>122.5274</c:v>
                </c:pt>
                <c:pt idx="19641">
                  <c:v>122.6418</c:v>
                </c:pt>
                <c:pt idx="19642">
                  <c:v>122.7769</c:v>
                </c:pt>
                <c:pt idx="19643">
                  <c:v>122.9054</c:v>
                </c:pt>
                <c:pt idx="19644">
                  <c:v>123.04049999999999</c:v>
                </c:pt>
                <c:pt idx="19645">
                  <c:v>123.16239999999999</c:v>
                </c:pt>
                <c:pt idx="19646">
                  <c:v>123.27760000000001</c:v>
                </c:pt>
                <c:pt idx="19647">
                  <c:v>123.3986</c:v>
                </c:pt>
                <c:pt idx="19648">
                  <c:v>123.5337</c:v>
                </c:pt>
                <c:pt idx="19649">
                  <c:v>123.65560000000001</c:v>
                </c:pt>
                <c:pt idx="19650">
                  <c:v>123.77080000000001</c:v>
                </c:pt>
                <c:pt idx="19651">
                  <c:v>123.8918</c:v>
                </c:pt>
                <c:pt idx="19652">
                  <c:v>124.0137</c:v>
                </c:pt>
                <c:pt idx="19653">
                  <c:v>124.12139999999999</c:v>
                </c:pt>
                <c:pt idx="19654">
                  <c:v>124.2234</c:v>
                </c:pt>
                <c:pt idx="19655">
                  <c:v>124.33110000000001</c:v>
                </c:pt>
                <c:pt idx="19656">
                  <c:v>124.4464</c:v>
                </c:pt>
                <c:pt idx="19657">
                  <c:v>124.5475</c:v>
                </c:pt>
                <c:pt idx="19658">
                  <c:v>124.6486</c:v>
                </c:pt>
                <c:pt idx="19659">
                  <c:v>124.74969999999999</c:v>
                </c:pt>
                <c:pt idx="19660">
                  <c:v>124.8442</c:v>
                </c:pt>
                <c:pt idx="19661">
                  <c:v>124.9387</c:v>
                </c:pt>
                <c:pt idx="19662">
                  <c:v>125.0407</c:v>
                </c:pt>
                <c:pt idx="19663">
                  <c:v>125.12860000000001</c:v>
                </c:pt>
                <c:pt idx="19664">
                  <c:v>125.21639999999999</c:v>
                </c:pt>
                <c:pt idx="19665">
                  <c:v>125.31089999999999</c:v>
                </c:pt>
                <c:pt idx="19666">
                  <c:v>125.39880000000001</c:v>
                </c:pt>
                <c:pt idx="19667">
                  <c:v>125.4867</c:v>
                </c:pt>
                <c:pt idx="19668">
                  <c:v>125.5745</c:v>
                </c:pt>
                <c:pt idx="19669">
                  <c:v>125.6549</c:v>
                </c:pt>
                <c:pt idx="19670">
                  <c:v>125.7295</c:v>
                </c:pt>
                <c:pt idx="19671">
                  <c:v>125.8108</c:v>
                </c:pt>
                <c:pt idx="19672">
                  <c:v>125.8845</c:v>
                </c:pt>
                <c:pt idx="19673">
                  <c:v>125.9657</c:v>
                </c:pt>
                <c:pt idx="19674">
                  <c:v>126.0337</c:v>
                </c:pt>
                <c:pt idx="19675">
                  <c:v>126.1074</c:v>
                </c:pt>
                <c:pt idx="19676">
                  <c:v>126.16889999999999</c:v>
                </c:pt>
                <c:pt idx="19677">
                  <c:v>126.2359</c:v>
                </c:pt>
                <c:pt idx="19678">
                  <c:v>126.304</c:v>
                </c:pt>
                <c:pt idx="19679">
                  <c:v>126.36439999999999</c:v>
                </c:pt>
                <c:pt idx="19680">
                  <c:v>126.42489999999999</c:v>
                </c:pt>
                <c:pt idx="19681">
                  <c:v>126.49289999999999</c:v>
                </c:pt>
                <c:pt idx="19682">
                  <c:v>126.56</c:v>
                </c:pt>
                <c:pt idx="19683">
                  <c:v>126.62139999999999</c:v>
                </c:pt>
                <c:pt idx="19684">
                  <c:v>126.67530000000001</c:v>
                </c:pt>
                <c:pt idx="19685">
                  <c:v>126.7499</c:v>
                </c:pt>
                <c:pt idx="19686">
                  <c:v>126.81039999999999</c:v>
                </c:pt>
                <c:pt idx="19687">
                  <c:v>126.87089999999999</c:v>
                </c:pt>
                <c:pt idx="19688">
                  <c:v>126.9323</c:v>
                </c:pt>
                <c:pt idx="19689">
                  <c:v>126.98610000000001</c:v>
                </c:pt>
                <c:pt idx="19690">
                  <c:v>127.0334</c:v>
                </c:pt>
                <c:pt idx="19691">
                  <c:v>127.0806</c:v>
                </c:pt>
                <c:pt idx="19692">
                  <c:v>127.14110000000001</c:v>
                </c:pt>
                <c:pt idx="19693">
                  <c:v>127.19589999999999</c:v>
                </c:pt>
                <c:pt idx="19694">
                  <c:v>127.24310000000001</c:v>
                </c:pt>
                <c:pt idx="19695">
                  <c:v>127.297</c:v>
                </c:pt>
                <c:pt idx="19696">
                  <c:v>127.3442</c:v>
                </c:pt>
                <c:pt idx="19697">
                  <c:v>127.39149999999999</c:v>
                </c:pt>
                <c:pt idx="19698">
                  <c:v>127.4453</c:v>
                </c:pt>
                <c:pt idx="19699">
                  <c:v>127.4992</c:v>
                </c:pt>
                <c:pt idx="19700">
                  <c:v>127.54639999999999</c:v>
                </c:pt>
                <c:pt idx="19701">
                  <c:v>127.56060000000001</c:v>
                </c:pt>
                <c:pt idx="19702">
                  <c:v>127.5672</c:v>
                </c:pt>
                <c:pt idx="19703">
                  <c:v>127.5672</c:v>
                </c:pt>
                <c:pt idx="19704">
                  <c:v>127.5804</c:v>
                </c:pt>
                <c:pt idx="19705">
                  <c:v>127.5937</c:v>
                </c:pt>
                <c:pt idx="19706">
                  <c:v>127.62110000000001</c:v>
                </c:pt>
                <c:pt idx="19707">
                  <c:v>127.6485</c:v>
                </c:pt>
                <c:pt idx="19708">
                  <c:v>127.6617</c:v>
                </c:pt>
                <c:pt idx="19709">
                  <c:v>127.68910000000001</c:v>
                </c:pt>
                <c:pt idx="19710">
                  <c:v>127.7089</c:v>
                </c:pt>
                <c:pt idx="19711">
                  <c:v>127.7222</c:v>
                </c:pt>
                <c:pt idx="19712">
                  <c:v>127.73639999999999</c:v>
                </c:pt>
                <c:pt idx="19713">
                  <c:v>127.76939999999999</c:v>
                </c:pt>
                <c:pt idx="19714">
                  <c:v>127.7902</c:v>
                </c:pt>
                <c:pt idx="19715">
                  <c:v>127.81</c:v>
                </c:pt>
                <c:pt idx="19716">
                  <c:v>127.82419999999999</c:v>
                </c:pt>
                <c:pt idx="19717">
                  <c:v>127.85730000000001</c:v>
                </c:pt>
                <c:pt idx="19718">
                  <c:v>127.8781</c:v>
                </c:pt>
                <c:pt idx="19719">
                  <c:v>127.9111</c:v>
                </c:pt>
                <c:pt idx="19720">
                  <c:v>127.92530000000001</c:v>
                </c:pt>
                <c:pt idx="19721">
                  <c:v>127.95180000000001</c:v>
                </c:pt>
                <c:pt idx="19722">
                  <c:v>127.97919999999999</c:v>
                </c:pt>
                <c:pt idx="19723">
                  <c:v>128.00659999999999</c:v>
                </c:pt>
                <c:pt idx="19724">
                  <c:v>128.03299999999999</c:v>
                </c:pt>
                <c:pt idx="19725">
                  <c:v>128.0538</c:v>
                </c:pt>
                <c:pt idx="19726">
                  <c:v>128.08029999999999</c:v>
                </c:pt>
                <c:pt idx="19727">
                  <c:v>128.11430000000001</c:v>
                </c:pt>
                <c:pt idx="19728">
                  <c:v>128.14169999999999</c:v>
                </c:pt>
                <c:pt idx="19729">
                  <c:v>128.1748</c:v>
                </c:pt>
                <c:pt idx="19730">
                  <c:v>128.2088</c:v>
                </c:pt>
                <c:pt idx="19731">
                  <c:v>128.22200000000001</c:v>
                </c:pt>
                <c:pt idx="19732">
                  <c:v>128.24939999999998</c:v>
                </c:pt>
                <c:pt idx="19733">
                  <c:v>128.27680000000001</c:v>
                </c:pt>
                <c:pt idx="19734">
                  <c:v>128.30330000000001</c:v>
                </c:pt>
                <c:pt idx="19735">
                  <c:v>128.3373</c:v>
                </c:pt>
                <c:pt idx="19736">
                  <c:v>128.3647</c:v>
                </c:pt>
                <c:pt idx="19737">
                  <c:v>128.3845</c:v>
                </c:pt>
                <c:pt idx="19738">
                  <c:v>128.4119</c:v>
                </c:pt>
                <c:pt idx="19739">
                  <c:v>128.4384</c:v>
                </c:pt>
                <c:pt idx="19740">
                  <c:v>128.47239999999999</c:v>
                </c:pt>
                <c:pt idx="19741">
                  <c:v>128.4922</c:v>
                </c:pt>
                <c:pt idx="19742">
                  <c:v>128.52619999999999</c:v>
                </c:pt>
                <c:pt idx="19743">
                  <c:v>128.55360000000002</c:v>
                </c:pt>
                <c:pt idx="19744">
                  <c:v>128.58010000000002</c:v>
                </c:pt>
                <c:pt idx="19745">
                  <c:v>128.60749999999999</c:v>
                </c:pt>
                <c:pt idx="19746">
                  <c:v>128.63489999999999</c:v>
                </c:pt>
                <c:pt idx="19747">
                  <c:v>128.65469999999999</c:v>
                </c:pt>
                <c:pt idx="19748">
                  <c:v>128.68880000000001</c:v>
                </c:pt>
                <c:pt idx="19749">
                  <c:v>128.7218</c:v>
                </c:pt>
                <c:pt idx="19750">
                  <c:v>128.75579999999999</c:v>
                </c:pt>
                <c:pt idx="19751">
                  <c:v>128.7766</c:v>
                </c:pt>
                <c:pt idx="19752">
                  <c:v>128.80969999999999</c:v>
                </c:pt>
                <c:pt idx="19753">
                  <c:v>128.83709999999999</c:v>
                </c:pt>
                <c:pt idx="19754">
                  <c:v>128.87110000000001</c:v>
                </c:pt>
                <c:pt idx="19755">
                  <c:v>128.9051</c:v>
                </c:pt>
                <c:pt idx="19756">
                  <c:v>128.9316</c:v>
                </c:pt>
                <c:pt idx="19757">
                  <c:v>128.959</c:v>
                </c:pt>
                <c:pt idx="19758">
                  <c:v>128.99199999999999</c:v>
                </c:pt>
                <c:pt idx="19759">
                  <c:v>129.02610000000001</c:v>
                </c:pt>
                <c:pt idx="19760">
                  <c:v>129.06010000000001</c:v>
                </c:pt>
                <c:pt idx="19761">
                  <c:v>129.08750000000001</c:v>
                </c:pt>
                <c:pt idx="19762">
                  <c:v>129.10069999999999</c:v>
                </c:pt>
                <c:pt idx="19763">
                  <c:v>129.12719999999999</c:v>
                </c:pt>
                <c:pt idx="19764">
                  <c:v>129.16120000000001</c:v>
                </c:pt>
                <c:pt idx="19765">
                  <c:v>129.1952</c:v>
                </c:pt>
                <c:pt idx="19766">
                  <c:v>129.22919999999999</c:v>
                </c:pt>
                <c:pt idx="19767">
                  <c:v>129.249</c:v>
                </c:pt>
                <c:pt idx="19768">
                  <c:v>129.2764</c:v>
                </c:pt>
                <c:pt idx="19769">
                  <c:v>129.31049999999999</c:v>
                </c:pt>
                <c:pt idx="19770">
                  <c:v>129.33029999999999</c:v>
                </c:pt>
                <c:pt idx="19771">
                  <c:v>129.35769999999999</c:v>
                </c:pt>
                <c:pt idx="19772">
                  <c:v>129.3974</c:v>
                </c:pt>
                <c:pt idx="19773">
                  <c:v>129.41159999999999</c:v>
                </c:pt>
                <c:pt idx="19774">
                  <c:v>129.44560000000001</c:v>
                </c:pt>
                <c:pt idx="19775">
                  <c:v>129.46539999999999</c:v>
                </c:pt>
                <c:pt idx="19776">
                  <c:v>129.49280000000002</c:v>
                </c:pt>
                <c:pt idx="19777">
                  <c:v>129.51930000000002</c:v>
                </c:pt>
                <c:pt idx="19778">
                  <c:v>129.54669999999999</c:v>
                </c:pt>
                <c:pt idx="19779">
                  <c:v>129.57310000000001</c:v>
                </c:pt>
                <c:pt idx="19780">
                  <c:v>129.6071</c:v>
                </c:pt>
                <c:pt idx="19781">
                  <c:v>129.62039999999999</c:v>
                </c:pt>
                <c:pt idx="19782">
                  <c:v>129.661</c:v>
                </c:pt>
                <c:pt idx="19783">
                  <c:v>129.6884</c:v>
                </c:pt>
                <c:pt idx="19784">
                  <c:v>129.7158</c:v>
                </c:pt>
                <c:pt idx="19785">
                  <c:v>129.73560000000001</c:v>
                </c:pt>
                <c:pt idx="19786">
                  <c:v>129.7697</c:v>
                </c:pt>
                <c:pt idx="19787">
                  <c:v>129.7961</c:v>
                </c:pt>
                <c:pt idx="19788">
                  <c:v>129.8235</c:v>
                </c:pt>
                <c:pt idx="19789">
                  <c:v>129.8509</c:v>
                </c:pt>
                <c:pt idx="19790">
                  <c:v>129.87739999999999</c:v>
                </c:pt>
                <c:pt idx="19791">
                  <c:v>129.8982</c:v>
                </c:pt>
                <c:pt idx="19792">
                  <c:v>129.9246</c:v>
                </c:pt>
                <c:pt idx="19793">
                  <c:v>129.95860000000002</c:v>
                </c:pt>
                <c:pt idx="19794">
                  <c:v>129.98599999999999</c:v>
                </c:pt>
                <c:pt idx="19795">
                  <c:v>130.01910000000001</c:v>
                </c:pt>
                <c:pt idx="19796">
                  <c:v>130.03989999999999</c:v>
                </c:pt>
                <c:pt idx="19797">
                  <c:v>130.07389999999998</c:v>
                </c:pt>
                <c:pt idx="19798">
                  <c:v>130.08709999999999</c:v>
                </c:pt>
                <c:pt idx="19799">
                  <c:v>130.107</c:v>
                </c:pt>
                <c:pt idx="19800">
                  <c:v>130.12780000000001</c:v>
                </c:pt>
                <c:pt idx="19801">
                  <c:v>130.14760000000001</c:v>
                </c:pt>
                <c:pt idx="19802">
                  <c:v>130.17500000000001</c:v>
                </c:pt>
                <c:pt idx="19803">
                  <c:v>130.20140000000001</c:v>
                </c:pt>
                <c:pt idx="19804">
                  <c:v>130.22889999999998</c:v>
                </c:pt>
                <c:pt idx="19805">
                  <c:v>130.26949999999999</c:v>
                </c:pt>
                <c:pt idx="19806">
                  <c:v>130.29589999999999</c:v>
                </c:pt>
                <c:pt idx="19807">
                  <c:v>130.3167</c:v>
                </c:pt>
                <c:pt idx="19808">
                  <c:v>130.35069999999999</c:v>
                </c:pt>
                <c:pt idx="19809">
                  <c:v>130.37719999999999</c:v>
                </c:pt>
                <c:pt idx="19810">
                  <c:v>130.3914</c:v>
                </c:pt>
                <c:pt idx="19811">
                  <c:v>130.4178</c:v>
                </c:pt>
                <c:pt idx="19812">
                  <c:v>130.4452</c:v>
                </c:pt>
                <c:pt idx="19813">
                  <c:v>130.4717</c:v>
                </c:pt>
                <c:pt idx="19814">
                  <c:v>130.4991</c:v>
                </c:pt>
                <c:pt idx="19815">
                  <c:v>130.5189</c:v>
                </c:pt>
                <c:pt idx="19816">
                  <c:v>130.55289999999999</c:v>
                </c:pt>
                <c:pt idx="19817">
                  <c:v>130.5737</c:v>
                </c:pt>
                <c:pt idx="19818">
                  <c:v>130.58689999999999</c:v>
                </c:pt>
                <c:pt idx="19819">
                  <c:v>130.60679999999999</c:v>
                </c:pt>
                <c:pt idx="19820">
                  <c:v>130.6276</c:v>
                </c:pt>
                <c:pt idx="19821">
                  <c:v>130.6474</c:v>
                </c:pt>
                <c:pt idx="19822">
                  <c:v>130.6814</c:v>
                </c:pt>
                <c:pt idx="19823">
                  <c:v>130.7013</c:v>
                </c:pt>
                <c:pt idx="19824">
                  <c:v>130.7287</c:v>
                </c:pt>
                <c:pt idx="19825">
                  <c:v>130.74189999999999</c:v>
                </c:pt>
                <c:pt idx="19826">
                  <c:v>130.76930000000002</c:v>
                </c:pt>
                <c:pt idx="19827">
                  <c:v>130.80330000000001</c:v>
                </c:pt>
                <c:pt idx="19828">
                  <c:v>130.81649999999999</c:v>
                </c:pt>
                <c:pt idx="19829">
                  <c:v>130.84389999999999</c:v>
                </c:pt>
                <c:pt idx="19830">
                  <c:v>130.87039999999999</c:v>
                </c:pt>
                <c:pt idx="19831">
                  <c:v>130.89779999999999</c:v>
                </c:pt>
                <c:pt idx="19832">
                  <c:v>130.91759999999999</c:v>
                </c:pt>
                <c:pt idx="19833">
                  <c:v>130.9384</c:v>
                </c:pt>
                <c:pt idx="19834">
                  <c:v>130.97149999999999</c:v>
                </c:pt>
                <c:pt idx="19835">
                  <c:v>130.9923</c:v>
                </c:pt>
                <c:pt idx="19836">
                  <c:v>131.02629999999999</c:v>
                </c:pt>
                <c:pt idx="19837">
                  <c:v>131.0461</c:v>
                </c:pt>
                <c:pt idx="19838">
                  <c:v>131.0669</c:v>
                </c:pt>
                <c:pt idx="19839">
                  <c:v>131.1</c:v>
                </c:pt>
                <c:pt idx="19840">
                  <c:v>131.12079999999997</c:v>
                </c:pt>
                <c:pt idx="19841">
                  <c:v>131.10660000000001</c:v>
                </c:pt>
                <c:pt idx="19842">
                  <c:v>131.1</c:v>
                </c:pt>
                <c:pt idx="19843">
                  <c:v>131.0735</c:v>
                </c:pt>
                <c:pt idx="19844">
                  <c:v>131.05279999999999</c:v>
                </c:pt>
                <c:pt idx="19845">
                  <c:v>131.0395</c:v>
                </c:pt>
                <c:pt idx="19846">
                  <c:v>131.02629999999999</c:v>
                </c:pt>
                <c:pt idx="19847">
                  <c:v>131.03289999999998</c:v>
                </c:pt>
                <c:pt idx="19848">
                  <c:v>131.0197</c:v>
                </c:pt>
                <c:pt idx="19849">
                  <c:v>131.0121</c:v>
                </c:pt>
                <c:pt idx="19850">
                  <c:v>131.0121</c:v>
                </c:pt>
                <c:pt idx="19851">
                  <c:v>131.00550000000001</c:v>
                </c:pt>
                <c:pt idx="19852">
                  <c:v>130.99889999999999</c:v>
                </c:pt>
                <c:pt idx="19853">
                  <c:v>131.00550000000001</c:v>
                </c:pt>
                <c:pt idx="19854">
                  <c:v>130.9923</c:v>
                </c:pt>
                <c:pt idx="19855">
                  <c:v>130.98570000000001</c:v>
                </c:pt>
                <c:pt idx="19856">
                  <c:v>130.97910000000002</c:v>
                </c:pt>
                <c:pt idx="19857">
                  <c:v>130.97910000000002</c:v>
                </c:pt>
                <c:pt idx="19858">
                  <c:v>130.97910000000002</c:v>
                </c:pt>
                <c:pt idx="19859">
                  <c:v>130.9923</c:v>
                </c:pt>
                <c:pt idx="19860">
                  <c:v>130.9923</c:v>
                </c:pt>
                <c:pt idx="19861">
                  <c:v>130.9923</c:v>
                </c:pt>
                <c:pt idx="19862">
                  <c:v>131.00550000000001</c:v>
                </c:pt>
                <c:pt idx="19863">
                  <c:v>131.0121</c:v>
                </c:pt>
                <c:pt idx="19864">
                  <c:v>130.99889999999999</c:v>
                </c:pt>
                <c:pt idx="19865">
                  <c:v>130.99889999999999</c:v>
                </c:pt>
                <c:pt idx="19866">
                  <c:v>131.0197</c:v>
                </c:pt>
                <c:pt idx="19867">
                  <c:v>131.03289999999998</c:v>
                </c:pt>
                <c:pt idx="19868">
                  <c:v>131.03289999999998</c:v>
                </c:pt>
                <c:pt idx="19869">
                  <c:v>131.02629999999999</c:v>
                </c:pt>
                <c:pt idx="19870">
                  <c:v>131.0395</c:v>
                </c:pt>
                <c:pt idx="19871">
                  <c:v>131.05279999999999</c:v>
                </c:pt>
                <c:pt idx="19872">
                  <c:v>131.05939999999998</c:v>
                </c:pt>
                <c:pt idx="19873">
                  <c:v>131.0735</c:v>
                </c:pt>
                <c:pt idx="19874">
                  <c:v>131.08020000000002</c:v>
                </c:pt>
                <c:pt idx="19875">
                  <c:v>131.08679999999998</c:v>
                </c:pt>
                <c:pt idx="19876">
                  <c:v>131.1</c:v>
                </c:pt>
                <c:pt idx="19877">
                  <c:v>131.10660000000001</c:v>
                </c:pt>
                <c:pt idx="19878">
                  <c:v>131.11420000000001</c:v>
                </c:pt>
                <c:pt idx="19879">
                  <c:v>131.13399999999999</c:v>
                </c:pt>
                <c:pt idx="19880">
                  <c:v>131.13399999999999</c:v>
                </c:pt>
                <c:pt idx="19881">
                  <c:v>131.13399999999999</c:v>
                </c:pt>
                <c:pt idx="19882">
                  <c:v>131.1472</c:v>
                </c:pt>
                <c:pt idx="19883">
                  <c:v>131.16139999999999</c:v>
                </c:pt>
                <c:pt idx="19884">
                  <c:v>131.16800000000001</c:v>
                </c:pt>
                <c:pt idx="19885">
                  <c:v>131.1746</c:v>
                </c:pt>
                <c:pt idx="19886">
                  <c:v>131.18129999999999</c:v>
                </c:pt>
                <c:pt idx="19887">
                  <c:v>131.18789999999998</c:v>
                </c:pt>
                <c:pt idx="19888">
                  <c:v>131.20870000000002</c:v>
                </c:pt>
                <c:pt idx="19889">
                  <c:v>131.22190000000001</c:v>
                </c:pt>
                <c:pt idx="19890">
                  <c:v>131.2285</c:v>
                </c:pt>
                <c:pt idx="19891">
                  <c:v>131.24170000000001</c:v>
                </c:pt>
                <c:pt idx="19892">
                  <c:v>131.26249999999999</c:v>
                </c:pt>
                <c:pt idx="19893">
                  <c:v>131.26910000000001</c:v>
                </c:pt>
                <c:pt idx="19894">
                  <c:v>131.26910000000001</c:v>
                </c:pt>
                <c:pt idx="19895">
                  <c:v>131.28229999999999</c:v>
                </c:pt>
                <c:pt idx="19896">
                  <c:v>131.3031</c:v>
                </c:pt>
                <c:pt idx="19897">
                  <c:v>131.3098</c:v>
                </c:pt>
                <c:pt idx="19898">
                  <c:v>131.32300000000001</c:v>
                </c:pt>
                <c:pt idx="19899">
                  <c:v>131.33720000000002</c:v>
                </c:pt>
                <c:pt idx="19900">
                  <c:v>131.34379999999999</c:v>
                </c:pt>
                <c:pt idx="19901">
                  <c:v>131.357</c:v>
                </c:pt>
                <c:pt idx="19902">
                  <c:v>131.37020000000001</c:v>
                </c:pt>
                <c:pt idx="19903">
                  <c:v>131.39099999999999</c:v>
                </c:pt>
                <c:pt idx="19904">
                  <c:v>131.39760000000001</c:v>
                </c:pt>
                <c:pt idx="19905">
                  <c:v>131.41079999999999</c:v>
                </c:pt>
                <c:pt idx="19906">
                  <c:v>131.42500000000001</c:v>
                </c:pt>
                <c:pt idx="19907">
                  <c:v>131.4316</c:v>
                </c:pt>
                <c:pt idx="19908">
                  <c:v>131.47229999999999</c:v>
                </c:pt>
                <c:pt idx="19909">
                  <c:v>131.50529999999998</c:v>
                </c:pt>
                <c:pt idx="19910">
                  <c:v>131.52610000000001</c:v>
                </c:pt>
                <c:pt idx="19911">
                  <c:v>131.56010000000001</c:v>
                </c:pt>
                <c:pt idx="19912">
                  <c:v>131.59320000000002</c:v>
                </c:pt>
                <c:pt idx="19913">
                  <c:v>131.6405</c:v>
                </c:pt>
                <c:pt idx="19914">
                  <c:v>131.66120000000001</c:v>
                </c:pt>
                <c:pt idx="19915">
                  <c:v>131.68770000000001</c:v>
                </c:pt>
                <c:pt idx="19916">
                  <c:v>131.71510000000001</c:v>
                </c:pt>
                <c:pt idx="19917">
                  <c:v>131.74250000000001</c:v>
                </c:pt>
                <c:pt idx="19918">
                  <c:v>131.7689</c:v>
                </c:pt>
                <c:pt idx="19919">
                  <c:v>131.78970000000001</c:v>
                </c:pt>
                <c:pt idx="19920">
                  <c:v>131.81620000000001</c:v>
                </c:pt>
                <c:pt idx="19921">
                  <c:v>131.83699999999999</c:v>
                </c:pt>
                <c:pt idx="19922">
                  <c:v>131.86339999999998</c:v>
                </c:pt>
                <c:pt idx="19923">
                  <c:v>131.8974</c:v>
                </c:pt>
                <c:pt idx="19924">
                  <c:v>131.91070000000002</c:v>
                </c:pt>
                <c:pt idx="19925">
                  <c:v>131.94470000000001</c:v>
                </c:pt>
                <c:pt idx="19926">
                  <c:v>131.97210000000001</c:v>
                </c:pt>
                <c:pt idx="19927">
                  <c:v>131.99189999999999</c:v>
                </c:pt>
                <c:pt idx="19928">
                  <c:v>132.01929999999999</c:v>
                </c:pt>
                <c:pt idx="19929">
                  <c:v>132.03920000000002</c:v>
                </c:pt>
                <c:pt idx="19930">
                  <c:v>132.06</c:v>
                </c:pt>
                <c:pt idx="19931">
                  <c:v>132.09299999999999</c:v>
                </c:pt>
                <c:pt idx="19932">
                  <c:v>132.1138</c:v>
                </c:pt>
                <c:pt idx="19933">
                  <c:v>132.1337</c:v>
                </c:pt>
                <c:pt idx="19934">
                  <c:v>132.1611</c:v>
                </c:pt>
                <c:pt idx="19935">
                  <c:v>132.18090000000001</c:v>
                </c:pt>
                <c:pt idx="19936">
                  <c:v>132.20170000000002</c:v>
                </c:pt>
                <c:pt idx="19937">
                  <c:v>132.22810000000001</c:v>
                </c:pt>
                <c:pt idx="19938">
                  <c:v>132.25550000000001</c:v>
                </c:pt>
                <c:pt idx="19939">
                  <c:v>132.27539999999999</c:v>
                </c:pt>
                <c:pt idx="19940">
                  <c:v>132.30279999999999</c:v>
                </c:pt>
                <c:pt idx="19941">
                  <c:v>130.79669999999999</c:v>
                </c:pt>
                <c:pt idx="19942">
                  <c:v>125.7975</c:v>
                </c:pt>
                <c:pt idx="19943">
                  <c:v>124.8716</c:v>
                </c:pt>
                <c:pt idx="19944">
                  <c:v>124.96610000000001</c:v>
                </c:pt>
                <c:pt idx="19945">
                  <c:v>125.0605</c:v>
                </c:pt>
                <c:pt idx="19946">
                  <c:v>125.17580000000001</c:v>
                </c:pt>
                <c:pt idx="19947">
                  <c:v>125.2835</c:v>
                </c:pt>
                <c:pt idx="19948">
                  <c:v>125.39880000000001</c:v>
                </c:pt>
                <c:pt idx="19949">
                  <c:v>125.4999</c:v>
                </c:pt>
                <c:pt idx="19950">
                  <c:v>125.601</c:v>
                </c:pt>
                <c:pt idx="19951">
                  <c:v>125.6955</c:v>
                </c:pt>
                <c:pt idx="19952">
                  <c:v>125.7834</c:v>
                </c:pt>
                <c:pt idx="19953">
                  <c:v>125.87780000000001</c:v>
                </c:pt>
                <c:pt idx="19954">
                  <c:v>125.95910000000001</c:v>
                </c:pt>
                <c:pt idx="19955">
                  <c:v>126.047</c:v>
                </c:pt>
                <c:pt idx="19956">
                  <c:v>126.12819999999999</c:v>
                </c:pt>
                <c:pt idx="19957">
                  <c:v>126.1953</c:v>
                </c:pt>
                <c:pt idx="19958">
                  <c:v>126.27</c:v>
                </c:pt>
                <c:pt idx="19959">
                  <c:v>126.3578</c:v>
                </c:pt>
                <c:pt idx="19960">
                  <c:v>126.43910000000001</c:v>
                </c:pt>
                <c:pt idx="19961">
                  <c:v>126.50619999999999</c:v>
                </c:pt>
                <c:pt idx="19962">
                  <c:v>126.58739999999999</c:v>
                </c:pt>
                <c:pt idx="19963">
                  <c:v>126.66210000000001</c:v>
                </c:pt>
                <c:pt idx="19964">
                  <c:v>126.7358</c:v>
                </c:pt>
                <c:pt idx="19965">
                  <c:v>126.81039999999999</c:v>
                </c:pt>
                <c:pt idx="19966">
                  <c:v>126.8917</c:v>
                </c:pt>
                <c:pt idx="19967">
                  <c:v>126.95869999999999</c:v>
                </c:pt>
                <c:pt idx="19968">
                  <c:v>127.02680000000001</c:v>
                </c:pt>
                <c:pt idx="19969">
                  <c:v>127.1005</c:v>
                </c:pt>
                <c:pt idx="19970">
                  <c:v>127.1751</c:v>
                </c:pt>
                <c:pt idx="19971">
                  <c:v>127.24310000000001</c:v>
                </c:pt>
                <c:pt idx="19972">
                  <c:v>127.31019999999999</c:v>
                </c:pt>
                <c:pt idx="19973">
                  <c:v>127.38489999999999</c:v>
                </c:pt>
                <c:pt idx="19974">
                  <c:v>127.4453</c:v>
                </c:pt>
                <c:pt idx="19975">
                  <c:v>127.52</c:v>
                </c:pt>
                <c:pt idx="19976">
                  <c:v>127.5937</c:v>
                </c:pt>
                <c:pt idx="19977">
                  <c:v>127.6617</c:v>
                </c:pt>
                <c:pt idx="19978">
                  <c:v>127.71560000000001</c:v>
                </c:pt>
                <c:pt idx="19979">
                  <c:v>127.7902</c:v>
                </c:pt>
                <c:pt idx="19980">
                  <c:v>127.8639</c:v>
                </c:pt>
                <c:pt idx="19981">
                  <c:v>127.92530000000001</c:v>
                </c:pt>
                <c:pt idx="19982">
                  <c:v>127.99239999999999</c:v>
                </c:pt>
                <c:pt idx="19983">
                  <c:v>128.06039999999999</c:v>
                </c:pt>
                <c:pt idx="19984">
                  <c:v>128.1275</c:v>
                </c:pt>
                <c:pt idx="19985">
                  <c:v>128.1814</c:v>
                </c:pt>
                <c:pt idx="19986">
                  <c:v>128.256</c:v>
                </c:pt>
                <c:pt idx="19987">
                  <c:v>128.33070000000001</c:v>
                </c:pt>
                <c:pt idx="19988">
                  <c:v>128.39769999999999</c:v>
                </c:pt>
                <c:pt idx="19989">
                  <c:v>128.45160000000001</c:v>
                </c:pt>
                <c:pt idx="19990">
                  <c:v>128.5196</c:v>
                </c:pt>
                <c:pt idx="19991">
                  <c:v>128.5943</c:v>
                </c:pt>
                <c:pt idx="19992">
                  <c:v>128.66800000000001</c:v>
                </c:pt>
                <c:pt idx="19993">
                  <c:v>128.7294</c:v>
                </c:pt>
                <c:pt idx="19994">
                  <c:v>128.79650000000001</c:v>
                </c:pt>
                <c:pt idx="19995">
                  <c:v>128.87110000000001</c:v>
                </c:pt>
                <c:pt idx="19996">
                  <c:v>128.9316</c:v>
                </c:pt>
                <c:pt idx="19997">
                  <c:v>129.00620000000001</c:v>
                </c:pt>
                <c:pt idx="19998">
                  <c:v>129.07989999999998</c:v>
                </c:pt>
                <c:pt idx="19999">
                  <c:v>129.1413</c:v>
                </c:pt>
                <c:pt idx="20000">
                  <c:v>129.20179999999999</c:v>
                </c:pt>
                <c:pt idx="20001">
                  <c:v>129.2698</c:v>
                </c:pt>
                <c:pt idx="20002">
                  <c:v>129.34350000000001</c:v>
                </c:pt>
                <c:pt idx="20003">
                  <c:v>129.41159999999999</c:v>
                </c:pt>
                <c:pt idx="20004">
                  <c:v>129.46539999999999</c:v>
                </c:pt>
                <c:pt idx="20005">
                  <c:v>129.5401</c:v>
                </c:pt>
                <c:pt idx="20006">
                  <c:v>129.59389999999999</c:v>
                </c:pt>
                <c:pt idx="20007">
                  <c:v>129.65439999999998</c:v>
                </c:pt>
                <c:pt idx="20008">
                  <c:v>129.72239999999999</c:v>
                </c:pt>
                <c:pt idx="20009">
                  <c:v>129.78289999999998</c:v>
                </c:pt>
                <c:pt idx="20010">
                  <c:v>129.8434</c:v>
                </c:pt>
                <c:pt idx="20011">
                  <c:v>129.91139999999999</c:v>
                </c:pt>
                <c:pt idx="20012">
                  <c:v>129.96520000000001</c:v>
                </c:pt>
                <c:pt idx="20013">
                  <c:v>130.0333</c:v>
                </c:pt>
                <c:pt idx="20014">
                  <c:v>130.08709999999999</c:v>
                </c:pt>
                <c:pt idx="20015">
                  <c:v>130.1542</c:v>
                </c:pt>
                <c:pt idx="20016">
                  <c:v>130.21559999999999</c:v>
                </c:pt>
                <c:pt idx="20017">
                  <c:v>130.26949999999999</c:v>
                </c:pt>
                <c:pt idx="20018">
                  <c:v>130.32989999999998</c:v>
                </c:pt>
                <c:pt idx="20019">
                  <c:v>130.38380000000001</c:v>
                </c:pt>
                <c:pt idx="20020">
                  <c:v>130.43860000000001</c:v>
                </c:pt>
                <c:pt idx="20021">
                  <c:v>130.4991</c:v>
                </c:pt>
                <c:pt idx="20022">
                  <c:v>130.55950000000001</c:v>
                </c:pt>
                <c:pt idx="20023">
                  <c:v>130.61430000000001</c:v>
                </c:pt>
                <c:pt idx="20024">
                  <c:v>130.66819999999998</c:v>
                </c:pt>
                <c:pt idx="20025">
                  <c:v>130.7287</c:v>
                </c:pt>
                <c:pt idx="20026">
                  <c:v>130.7825</c:v>
                </c:pt>
                <c:pt idx="20027">
                  <c:v>130.82980000000001</c:v>
                </c:pt>
                <c:pt idx="20028">
                  <c:v>130.8912</c:v>
                </c:pt>
                <c:pt idx="20029">
                  <c:v>130.94499999999999</c:v>
                </c:pt>
                <c:pt idx="20030">
                  <c:v>131.00550000000001</c:v>
                </c:pt>
                <c:pt idx="20031">
                  <c:v>131.0669</c:v>
                </c:pt>
                <c:pt idx="20032">
                  <c:v>131.12739999999999</c:v>
                </c:pt>
                <c:pt idx="20033">
                  <c:v>131.16800000000001</c:v>
                </c:pt>
                <c:pt idx="20034">
                  <c:v>131.22190000000001</c:v>
                </c:pt>
                <c:pt idx="20035">
                  <c:v>131.26249999999999</c:v>
                </c:pt>
                <c:pt idx="20036">
                  <c:v>131.31639999999999</c:v>
                </c:pt>
                <c:pt idx="20037">
                  <c:v>131.357</c:v>
                </c:pt>
                <c:pt idx="20038">
                  <c:v>131.41749999999999</c:v>
                </c:pt>
                <c:pt idx="20039">
                  <c:v>131.46470000000002</c:v>
                </c:pt>
                <c:pt idx="20040">
                  <c:v>131.49870000000001</c:v>
                </c:pt>
                <c:pt idx="20041">
                  <c:v>131.54599999999999</c:v>
                </c:pt>
                <c:pt idx="20042">
                  <c:v>131.59979999999999</c:v>
                </c:pt>
                <c:pt idx="20043">
                  <c:v>131.6405</c:v>
                </c:pt>
                <c:pt idx="20044">
                  <c:v>131.68770000000001</c:v>
                </c:pt>
                <c:pt idx="20045">
                  <c:v>131.73489999999998</c:v>
                </c:pt>
                <c:pt idx="20046">
                  <c:v>131.75570000000002</c:v>
                </c:pt>
                <c:pt idx="20047">
                  <c:v>131.7491</c:v>
                </c:pt>
                <c:pt idx="20048">
                  <c:v>131.7491</c:v>
                </c:pt>
                <c:pt idx="20049">
                  <c:v>131.7491</c:v>
                </c:pt>
                <c:pt idx="20050">
                  <c:v>131.74250000000001</c:v>
                </c:pt>
                <c:pt idx="20051">
                  <c:v>131.7491</c:v>
                </c:pt>
                <c:pt idx="20052">
                  <c:v>131.75570000000002</c:v>
                </c:pt>
                <c:pt idx="20053">
                  <c:v>131.7689</c:v>
                </c:pt>
                <c:pt idx="20054">
                  <c:v>131.78220000000002</c:v>
                </c:pt>
                <c:pt idx="20055">
                  <c:v>131.78220000000002</c:v>
                </c:pt>
                <c:pt idx="20056">
                  <c:v>131.78220000000002</c:v>
                </c:pt>
                <c:pt idx="20057">
                  <c:v>131.7963</c:v>
                </c:pt>
                <c:pt idx="20058">
                  <c:v>131.803</c:v>
                </c:pt>
                <c:pt idx="20059">
                  <c:v>131.803</c:v>
                </c:pt>
                <c:pt idx="20060">
                  <c:v>131.80960000000002</c:v>
                </c:pt>
                <c:pt idx="20061">
                  <c:v>131.803</c:v>
                </c:pt>
                <c:pt idx="20062">
                  <c:v>131.80960000000002</c:v>
                </c:pt>
                <c:pt idx="20063">
                  <c:v>131.80960000000002</c:v>
                </c:pt>
                <c:pt idx="20064">
                  <c:v>131.8228</c:v>
                </c:pt>
                <c:pt idx="20065">
                  <c:v>131.8304</c:v>
                </c:pt>
                <c:pt idx="20066">
                  <c:v>131.8304</c:v>
                </c:pt>
                <c:pt idx="20067">
                  <c:v>131.8304</c:v>
                </c:pt>
                <c:pt idx="20068">
                  <c:v>131.8502</c:v>
                </c:pt>
                <c:pt idx="20069">
                  <c:v>131.84360000000001</c:v>
                </c:pt>
                <c:pt idx="20070">
                  <c:v>131.84360000000001</c:v>
                </c:pt>
                <c:pt idx="20071">
                  <c:v>131.83699999999999</c:v>
                </c:pt>
                <c:pt idx="20072">
                  <c:v>131.85679999999999</c:v>
                </c:pt>
                <c:pt idx="20073">
                  <c:v>131.85679999999999</c:v>
                </c:pt>
                <c:pt idx="20074">
                  <c:v>131.86339999999998</c:v>
                </c:pt>
                <c:pt idx="20075">
                  <c:v>131.86339999999998</c:v>
                </c:pt>
                <c:pt idx="20076">
                  <c:v>131.87</c:v>
                </c:pt>
                <c:pt idx="20077">
                  <c:v>131.87</c:v>
                </c:pt>
                <c:pt idx="20078">
                  <c:v>131.88420000000002</c:v>
                </c:pt>
                <c:pt idx="20079">
                  <c:v>131.88420000000002</c:v>
                </c:pt>
                <c:pt idx="20080">
                  <c:v>131.8974</c:v>
                </c:pt>
                <c:pt idx="20081">
                  <c:v>131.91070000000002</c:v>
                </c:pt>
                <c:pt idx="20082">
                  <c:v>131.91070000000002</c:v>
                </c:pt>
                <c:pt idx="20083">
                  <c:v>131.91729999999998</c:v>
                </c:pt>
                <c:pt idx="20084">
                  <c:v>131.92479999999998</c:v>
                </c:pt>
                <c:pt idx="20085">
                  <c:v>131.9315</c:v>
                </c:pt>
                <c:pt idx="20086">
                  <c:v>131.9315</c:v>
                </c:pt>
                <c:pt idx="20087">
                  <c:v>131.93810000000002</c:v>
                </c:pt>
                <c:pt idx="20088">
                  <c:v>131.95129999999997</c:v>
                </c:pt>
                <c:pt idx="20089">
                  <c:v>131.9579</c:v>
                </c:pt>
                <c:pt idx="20090">
                  <c:v>131.96549999999999</c:v>
                </c:pt>
                <c:pt idx="20091">
                  <c:v>131.9579</c:v>
                </c:pt>
                <c:pt idx="20092">
                  <c:v>131.96549999999999</c:v>
                </c:pt>
                <c:pt idx="20093">
                  <c:v>131.97210000000001</c:v>
                </c:pt>
                <c:pt idx="20094">
                  <c:v>131.9787</c:v>
                </c:pt>
                <c:pt idx="20095">
                  <c:v>131.9853</c:v>
                </c:pt>
                <c:pt idx="20096">
                  <c:v>131.9787</c:v>
                </c:pt>
                <c:pt idx="20097">
                  <c:v>131.9853</c:v>
                </c:pt>
                <c:pt idx="20098">
                  <c:v>131.99189999999999</c:v>
                </c:pt>
                <c:pt idx="20099">
                  <c:v>131.99189999999999</c:v>
                </c:pt>
                <c:pt idx="20100">
                  <c:v>132.0052</c:v>
                </c:pt>
                <c:pt idx="20101">
                  <c:v>132.01270000000002</c:v>
                </c:pt>
                <c:pt idx="20102">
                  <c:v>132.01929999999999</c:v>
                </c:pt>
                <c:pt idx="20103">
                  <c:v>132.02590000000001</c:v>
                </c:pt>
                <c:pt idx="20104">
                  <c:v>132.03920000000002</c:v>
                </c:pt>
                <c:pt idx="20105">
                  <c:v>132.05240000000001</c:v>
                </c:pt>
                <c:pt idx="20106">
                  <c:v>132.06</c:v>
                </c:pt>
                <c:pt idx="20107">
                  <c:v>132.06</c:v>
                </c:pt>
                <c:pt idx="20108">
                  <c:v>132.07320000000001</c:v>
                </c:pt>
                <c:pt idx="20109">
                  <c:v>132.07320000000001</c:v>
                </c:pt>
                <c:pt idx="20110">
                  <c:v>132.0864</c:v>
                </c:pt>
                <c:pt idx="20111">
                  <c:v>132.0864</c:v>
                </c:pt>
                <c:pt idx="20112">
                  <c:v>132.09299999999999</c:v>
                </c:pt>
                <c:pt idx="20113">
                  <c:v>132.10060000000001</c:v>
                </c:pt>
                <c:pt idx="20114">
                  <c:v>132.1138</c:v>
                </c:pt>
                <c:pt idx="20115">
                  <c:v>132.12039999999999</c:v>
                </c:pt>
                <c:pt idx="20116">
                  <c:v>132.12700000000001</c:v>
                </c:pt>
                <c:pt idx="20117">
                  <c:v>132.1403</c:v>
                </c:pt>
                <c:pt idx="20118">
                  <c:v>132.1403</c:v>
                </c:pt>
                <c:pt idx="20119">
                  <c:v>132.14779999999999</c:v>
                </c:pt>
                <c:pt idx="20120">
                  <c:v>132.1611</c:v>
                </c:pt>
                <c:pt idx="20121">
                  <c:v>132.17429999999999</c:v>
                </c:pt>
                <c:pt idx="20122">
                  <c:v>132.1875</c:v>
                </c:pt>
                <c:pt idx="20123">
                  <c:v>132.20170000000002</c:v>
                </c:pt>
                <c:pt idx="20124">
                  <c:v>132.20829999999998</c:v>
                </c:pt>
                <c:pt idx="20125">
                  <c:v>132.2149</c:v>
                </c:pt>
                <c:pt idx="20126">
                  <c:v>132.20829999999998</c:v>
                </c:pt>
                <c:pt idx="20127">
                  <c:v>132.2149</c:v>
                </c:pt>
                <c:pt idx="20128">
                  <c:v>132.2149</c:v>
                </c:pt>
                <c:pt idx="20129">
                  <c:v>132.22810000000001</c:v>
                </c:pt>
                <c:pt idx="20130">
                  <c:v>132.2423</c:v>
                </c:pt>
                <c:pt idx="20131">
                  <c:v>132.24889999999999</c:v>
                </c:pt>
                <c:pt idx="20132">
                  <c:v>132.25550000000001</c:v>
                </c:pt>
                <c:pt idx="20133">
                  <c:v>132.24889999999999</c:v>
                </c:pt>
                <c:pt idx="20134">
                  <c:v>132.25550000000001</c:v>
                </c:pt>
                <c:pt idx="20135">
                  <c:v>132.26220000000001</c:v>
                </c:pt>
                <c:pt idx="20136">
                  <c:v>132.26220000000001</c:v>
                </c:pt>
                <c:pt idx="20137">
                  <c:v>132.2688</c:v>
                </c:pt>
                <c:pt idx="20138">
                  <c:v>132.28289999999998</c:v>
                </c:pt>
                <c:pt idx="20139">
                  <c:v>132.30279999999999</c:v>
                </c:pt>
                <c:pt idx="20140">
                  <c:v>132.30279999999999</c:v>
                </c:pt>
                <c:pt idx="20141">
                  <c:v>132.30279999999999</c:v>
                </c:pt>
                <c:pt idx="20142">
                  <c:v>132.30939999999998</c:v>
                </c:pt>
                <c:pt idx="20143">
                  <c:v>132.30939999999998</c:v>
                </c:pt>
                <c:pt idx="20144">
                  <c:v>132.30939999999998</c:v>
                </c:pt>
                <c:pt idx="20145">
                  <c:v>132.316</c:v>
                </c:pt>
                <c:pt idx="20146">
                  <c:v>132.33020000000002</c:v>
                </c:pt>
                <c:pt idx="20147">
                  <c:v>132.33679999999998</c:v>
                </c:pt>
                <c:pt idx="20148">
                  <c:v>132.3434</c:v>
                </c:pt>
                <c:pt idx="20149">
                  <c:v>132.35660000000001</c:v>
                </c:pt>
                <c:pt idx="20150">
                  <c:v>132.36329999999998</c:v>
                </c:pt>
                <c:pt idx="20151">
                  <c:v>132.37079999999997</c:v>
                </c:pt>
                <c:pt idx="20152">
                  <c:v>132.37739999999999</c:v>
                </c:pt>
                <c:pt idx="20153">
                  <c:v>132.39070000000001</c:v>
                </c:pt>
                <c:pt idx="20154">
                  <c:v>132.40389999999999</c:v>
                </c:pt>
                <c:pt idx="20155">
                  <c:v>132.41050000000001</c:v>
                </c:pt>
                <c:pt idx="20156">
                  <c:v>132.41050000000001</c:v>
                </c:pt>
                <c:pt idx="20157">
                  <c:v>132.4247</c:v>
                </c:pt>
                <c:pt idx="20158">
                  <c:v>132.43129999999999</c:v>
                </c:pt>
                <c:pt idx="20159">
                  <c:v>132.45770000000002</c:v>
                </c:pt>
                <c:pt idx="20160">
                  <c:v>132.4785</c:v>
                </c:pt>
                <c:pt idx="20161">
                  <c:v>132.4984</c:v>
                </c:pt>
                <c:pt idx="20162">
                  <c:v>132.5324</c:v>
                </c:pt>
                <c:pt idx="20163">
                  <c:v>132.56639999999999</c:v>
                </c:pt>
                <c:pt idx="20164">
                  <c:v>132.60040000000001</c:v>
                </c:pt>
                <c:pt idx="20165">
                  <c:v>132.6335</c:v>
                </c:pt>
                <c:pt idx="20166">
                  <c:v>132.6609</c:v>
                </c:pt>
                <c:pt idx="20167">
                  <c:v>132.6883</c:v>
                </c:pt>
                <c:pt idx="20168">
                  <c:v>132.71470000000002</c:v>
                </c:pt>
                <c:pt idx="20169">
                  <c:v>132.74209999999999</c:v>
                </c:pt>
                <c:pt idx="20170">
                  <c:v>132.77620000000002</c:v>
                </c:pt>
                <c:pt idx="20171">
                  <c:v>132.80260000000001</c:v>
                </c:pt>
                <c:pt idx="20172">
                  <c:v>132.82339999999999</c:v>
                </c:pt>
                <c:pt idx="20173">
                  <c:v>132.8631</c:v>
                </c:pt>
                <c:pt idx="20174">
                  <c:v>132.88389999999998</c:v>
                </c:pt>
                <c:pt idx="20175">
                  <c:v>132.91129999999998</c:v>
                </c:pt>
                <c:pt idx="20176">
                  <c:v>132.93110000000001</c:v>
                </c:pt>
                <c:pt idx="20177">
                  <c:v>132.95849999999999</c:v>
                </c:pt>
                <c:pt idx="20178">
                  <c:v>132.97829999999999</c:v>
                </c:pt>
                <c:pt idx="20179">
                  <c:v>133.00579999999999</c:v>
                </c:pt>
                <c:pt idx="20180">
                  <c:v>133.04640000000001</c:v>
                </c:pt>
                <c:pt idx="20181">
                  <c:v>133.07939999999999</c:v>
                </c:pt>
                <c:pt idx="20182">
                  <c:v>133.08610000000002</c:v>
                </c:pt>
                <c:pt idx="20183">
                  <c:v>133.10679999999999</c:v>
                </c:pt>
                <c:pt idx="20184">
                  <c:v>133.13329999999999</c:v>
                </c:pt>
                <c:pt idx="20185">
                  <c:v>133.1541</c:v>
                </c:pt>
                <c:pt idx="20186">
                  <c:v>133.1739</c:v>
                </c:pt>
                <c:pt idx="20187">
                  <c:v>133.22120000000001</c:v>
                </c:pt>
                <c:pt idx="20188">
                  <c:v>133.26839999999999</c:v>
                </c:pt>
                <c:pt idx="20189">
                  <c:v>133.309</c:v>
                </c:pt>
                <c:pt idx="20190">
                  <c:v>133.34309999999999</c:v>
                </c:pt>
                <c:pt idx="20191">
                  <c:v>133.3903</c:v>
                </c:pt>
                <c:pt idx="20192">
                  <c:v>133.4375</c:v>
                </c:pt>
                <c:pt idx="20193">
                  <c:v>133.47149999999999</c:v>
                </c:pt>
                <c:pt idx="20194">
                  <c:v>133.51220000000001</c:v>
                </c:pt>
                <c:pt idx="20195">
                  <c:v>133.55279999999999</c:v>
                </c:pt>
                <c:pt idx="20196">
                  <c:v>133.5934</c:v>
                </c:pt>
                <c:pt idx="20197">
                  <c:v>133.63410000000002</c:v>
                </c:pt>
                <c:pt idx="20198">
                  <c:v>133.66050000000001</c:v>
                </c:pt>
                <c:pt idx="20199">
                  <c:v>133.7012</c:v>
                </c:pt>
                <c:pt idx="20200">
                  <c:v>133.74179999999998</c:v>
                </c:pt>
                <c:pt idx="20201">
                  <c:v>133.77579999999998</c:v>
                </c:pt>
                <c:pt idx="20202">
                  <c:v>133.80889999999999</c:v>
                </c:pt>
                <c:pt idx="20203">
                  <c:v>133.84289999999999</c:v>
                </c:pt>
                <c:pt idx="20204">
                  <c:v>133.8835</c:v>
                </c:pt>
                <c:pt idx="20205">
                  <c:v>133.91749999999999</c:v>
                </c:pt>
                <c:pt idx="20206">
                  <c:v>133.95820000000001</c:v>
                </c:pt>
                <c:pt idx="20207">
                  <c:v>133.99879999999999</c:v>
                </c:pt>
                <c:pt idx="20208">
                  <c:v>134.02520000000001</c:v>
                </c:pt>
                <c:pt idx="20209">
                  <c:v>134.0659</c:v>
                </c:pt>
                <c:pt idx="20210">
                  <c:v>134.09989999999999</c:v>
                </c:pt>
                <c:pt idx="20211">
                  <c:v>134.13389999999998</c:v>
                </c:pt>
                <c:pt idx="20212">
                  <c:v>134.17449999999999</c:v>
                </c:pt>
                <c:pt idx="20213">
                  <c:v>134.21420000000001</c:v>
                </c:pt>
                <c:pt idx="20214">
                  <c:v>134.24160000000001</c:v>
                </c:pt>
                <c:pt idx="20215">
                  <c:v>134.26900000000001</c:v>
                </c:pt>
                <c:pt idx="20216">
                  <c:v>134.30960000000002</c:v>
                </c:pt>
                <c:pt idx="20217">
                  <c:v>134.37010000000001</c:v>
                </c:pt>
                <c:pt idx="20218">
                  <c:v>134.42400000000001</c:v>
                </c:pt>
                <c:pt idx="20219">
                  <c:v>134.46460000000002</c:v>
                </c:pt>
                <c:pt idx="20220">
                  <c:v>134.51839999999999</c:v>
                </c:pt>
                <c:pt idx="20221">
                  <c:v>134.56570000000002</c:v>
                </c:pt>
                <c:pt idx="20222">
                  <c:v>134.61949999999999</c:v>
                </c:pt>
                <c:pt idx="20223">
                  <c:v>134.66770000000002</c:v>
                </c:pt>
                <c:pt idx="20224">
                  <c:v>134.70079999999999</c:v>
                </c:pt>
                <c:pt idx="20225">
                  <c:v>134.7414</c:v>
                </c:pt>
                <c:pt idx="20226">
                  <c:v>134.78870000000001</c:v>
                </c:pt>
                <c:pt idx="20227">
                  <c:v>134.82929999999999</c:v>
                </c:pt>
                <c:pt idx="20228">
                  <c:v>134.87649999999999</c:v>
                </c:pt>
                <c:pt idx="20229">
                  <c:v>134.91720000000001</c:v>
                </c:pt>
                <c:pt idx="20230">
                  <c:v>134.9512</c:v>
                </c:pt>
                <c:pt idx="20231">
                  <c:v>134.9984</c:v>
                </c:pt>
                <c:pt idx="20232">
                  <c:v>135.03899999999999</c:v>
                </c:pt>
                <c:pt idx="20233">
                  <c:v>135.0797</c:v>
                </c:pt>
                <c:pt idx="20234">
                  <c:v>135.12029999999999</c:v>
                </c:pt>
                <c:pt idx="20235">
                  <c:v>135.1534</c:v>
                </c:pt>
                <c:pt idx="20236">
                  <c:v>135.19399999999999</c:v>
                </c:pt>
                <c:pt idx="20237">
                  <c:v>135.2413</c:v>
                </c:pt>
                <c:pt idx="20238">
                  <c:v>135.26859999999999</c:v>
                </c:pt>
                <c:pt idx="20239">
                  <c:v>135.30929999999998</c:v>
                </c:pt>
                <c:pt idx="20240">
                  <c:v>135.34989999999999</c:v>
                </c:pt>
                <c:pt idx="20241">
                  <c:v>135.3905</c:v>
                </c:pt>
                <c:pt idx="20242">
                  <c:v>135.42359999999999</c:v>
                </c:pt>
                <c:pt idx="20243">
                  <c:v>135.4444</c:v>
                </c:pt>
                <c:pt idx="20244">
                  <c:v>135.47839999999999</c:v>
                </c:pt>
                <c:pt idx="20245">
                  <c:v>135.5181</c:v>
                </c:pt>
                <c:pt idx="20246">
                  <c:v>135.53889999999998</c:v>
                </c:pt>
                <c:pt idx="20247">
                  <c:v>135.5729</c:v>
                </c:pt>
                <c:pt idx="20248">
                  <c:v>135.59270000000001</c:v>
                </c:pt>
                <c:pt idx="20249">
                  <c:v>135.62679999999997</c:v>
                </c:pt>
                <c:pt idx="20250">
                  <c:v>135.66079999999999</c:v>
                </c:pt>
                <c:pt idx="20251">
                  <c:v>135.68720000000002</c:v>
                </c:pt>
                <c:pt idx="20252">
                  <c:v>135.71460000000002</c:v>
                </c:pt>
                <c:pt idx="20253">
                  <c:v>135.75529999999998</c:v>
                </c:pt>
                <c:pt idx="20254">
                  <c:v>135.7817</c:v>
                </c:pt>
                <c:pt idx="20255">
                  <c:v>135.8091</c:v>
                </c:pt>
                <c:pt idx="20256">
                  <c:v>135.8356</c:v>
                </c:pt>
                <c:pt idx="20257">
                  <c:v>135.863</c:v>
                </c:pt>
                <c:pt idx="20258">
                  <c:v>135.8904</c:v>
                </c:pt>
                <c:pt idx="20259">
                  <c:v>135.92339999999999</c:v>
                </c:pt>
                <c:pt idx="20260">
                  <c:v>135.95740000000001</c:v>
                </c:pt>
                <c:pt idx="20261">
                  <c:v>135.97070000000002</c:v>
                </c:pt>
                <c:pt idx="20262">
                  <c:v>136.00470000000001</c:v>
                </c:pt>
                <c:pt idx="20263">
                  <c:v>136.05189999999999</c:v>
                </c:pt>
                <c:pt idx="20264">
                  <c:v>136.09920000000002</c:v>
                </c:pt>
                <c:pt idx="20265">
                  <c:v>136.13320000000002</c:v>
                </c:pt>
                <c:pt idx="20266">
                  <c:v>136.18039999999999</c:v>
                </c:pt>
                <c:pt idx="20267">
                  <c:v>136.23429999999999</c:v>
                </c:pt>
                <c:pt idx="20268">
                  <c:v>136.29570000000001</c:v>
                </c:pt>
                <c:pt idx="20269">
                  <c:v>136.34289999999999</c:v>
                </c:pt>
                <c:pt idx="20270">
                  <c:v>136.39020000000002</c:v>
                </c:pt>
                <c:pt idx="20271">
                  <c:v>136.43079999999998</c:v>
                </c:pt>
                <c:pt idx="20272">
                  <c:v>136.47139999999999</c:v>
                </c:pt>
                <c:pt idx="20273">
                  <c:v>136.51870000000002</c:v>
                </c:pt>
                <c:pt idx="20274">
                  <c:v>136.55929999999998</c:v>
                </c:pt>
                <c:pt idx="20275">
                  <c:v>136.58579999999998</c:v>
                </c:pt>
                <c:pt idx="20276">
                  <c:v>136.63300000000001</c:v>
                </c:pt>
                <c:pt idx="20277">
                  <c:v>136.68029999999999</c:v>
                </c:pt>
                <c:pt idx="20278">
                  <c:v>136.71429999999998</c:v>
                </c:pt>
                <c:pt idx="20279">
                  <c:v>136.7483</c:v>
                </c:pt>
                <c:pt idx="20280">
                  <c:v>136.78889999999998</c:v>
                </c:pt>
                <c:pt idx="20281">
                  <c:v>136.8295</c:v>
                </c:pt>
                <c:pt idx="20282">
                  <c:v>136.86260000000001</c:v>
                </c:pt>
                <c:pt idx="20283">
                  <c:v>136.89660000000001</c:v>
                </c:pt>
                <c:pt idx="20284">
                  <c:v>136.9306</c:v>
                </c:pt>
                <c:pt idx="20285">
                  <c:v>136.97129999999999</c:v>
                </c:pt>
                <c:pt idx="20286">
                  <c:v>137.0043</c:v>
                </c:pt>
                <c:pt idx="20287">
                  <c:v>137.04499999999999</c:v>
                </c:pt>
                <c:pt idx="20288">
                  <c:v>137.07900000000001</c:v>
                </c:pt>
                <c:pt idx="20289">
                  <c:v>137.09979999999999</c:v>
                </c:pt>
                <c:pt idx="20290">
                  <c:v>137.13279999999997</c:v>
                </c:pt>
                <c:pt idx="20291">
                  <c:v>137.1602</c:v>
                </c:pt>
                <c:pt idx="20292">
                  <c:v>137.20750000000001</c:v>
                </c:pt>
                <c:pt idx="20293">
                  <c:v>137.2415</c:v>
                </c:pt>
                <c:pt idx="20294">
                  <c:v>137.2679</c:v>
                </c:pt>
                <c:pt idx="20295">
                  <c:v>137.30860000000001</c:v>
                </c:pt>
                <c:pt idx="20296">
                  <c:v>137.3426</c:v>
                </c:pt>
                <c:pt idx="20297">
                  <c:v>137.35579999999999</c:v>
                </c:pt>
                <c:pt idx="20298">
                  <c:v>137.38979999999998</c:v>
                </c:pt>
                <c:pt idx="20299">
                  <c:v>137.43049999999999</c:v>
                </c:pt>
                <c:pt idx="20300">
                  <c:v>137.46449999999999</c:v>
                </c:pt>
                <c:pt idx="20301">
                  <c:v>137.51829999999998</c:v>
                </c:pt>
                <c:pt idx="20302">
                  <c:v>137.59960000000001</c:v>
                </c:pt>
                <c:pt idx="20303">
                  <c:v>137.66670000000002</c:v>
                </c:pt>
                <c:pt idx="20304">
                  <c:v>137.7347</c:v>
                </c:pt>
                <c:pt idx="20305">
                  <c:v>137.79520000000002</c:v>
                </c:pt>
                <c:pt idx="20306">
                  <c:v>137.87639999999999</c:v>
                </c:pt>
                <c:pt idx="20307">
                  <c:v>137.93689999999998</c:v>
                </c:pt>
                <c:pt idx="20308">
                  <c:v>138.00489999999999</c:v>
                </c:pt>
                <c:pt idx="20309">
                  <c:v>138.05879999999999</c:v>
                </c:pt>
                <c:pt idx="20310">
                  <c:v>138.11260000000001</c:v>
                </c:pt>
                <c:pt idx="20311">
                  <c:v>138.17310000000001</c:v>
                </c:pt>
                <c:pt idx="20312">
                  <c:v>138.22790000000001</c:v>
                </c:pt>
                <c:pt idx="20313">
                  <c:v>138.28179999999998</c:v>
                </c:pt>
                <c:pt idx="20314">
                  <c:v>138.3356</c:v>
                </c:pt>
                <c:pt idx="20315">
                  <c:v>138.34879999999998</c:v>
                </c:pt>
                <c:pt idx="20316">
                  <c:v>138.37620000000001</c:v>
                </c:pt>
                <c:pt idx="20317">
                  <c:v>138.40360000000001</c:v>
                </c:pt>
                <c:pt idx="20318">
                  <c:v>138.44329999999999</c:v>
                </c:pt>
                <c:pt idx="20319">
                  <c:v>138.49809999999999</c:v>
                </c:pt>
                <c:pt idx="20320">
                  <c:v>138.55199999999999</c:v>
                </c:pt>
                <c:pt idx="20321">
                  <c:v>138.60579999999999</c:v>
                </c:pt>
                <c:pt idx="20322">
                  <c:v>138.66629999999998</c:v>
                </c:pt>
                <c:pt idx="20323">
                  <c:v>138.72110000000001</c:v>
                </c:pt>
                <c:pt idx="20324">
                  <c:v>138.77500000000001</c:v>
                </c:pt>
                <c:pt idx="20325">
                  <c:v>138.8288</c:v>
                </c:pt>
                <c:pt idx="20326">
                  <c:v>138.88929999999999</c:v>
                </c:pt>
                <c:pt idx="20327">
                  <c:v>138.94409999999999</c:v>
                </c:pt>
                <c:pt idx="20328">
                  <c:v>138.9838</c:v>
                </c:pt>
                <c:pt idx="20329">
                  <c:v>139.03100000000001</c:v>
                </c:pt>
                <c:pt idx="20330">
                  <c:v>139.07920000000001</c:v>
                </c:pt>
                <c:pt idx="20331">
                  <c:v>139.13310000000001</c:v>
                </c:pt>
                <c:pt idx="20332">
                  <c:v>139.18029999999999</c:v>
                </c:pt>
                <c:pt idx="20333">
                  <c:v>139.2209</c:v>
                </c:pt>
                <c:pt idx="20334">
                  <c:v>139.26820000000001</c:v>
                </c:pt>
                <c:pt idx="20335">
                  <c:v>139.31539999999998</c:v>
                </c:pt>
                <c:pt idx="20336">
                  <c:v>139.36270000000002</c:v>
                </c:pt>
                <c:pt idx="20337">
                  <c:v>139.40989999999999</c:v>
                </c:pt>
                <c:pt idx="20338">
                  <c:v>139.46379999999999</c:v>
                </c:pt>
                <c:pt idx="20339">
                  <c:v>139.49779999999998</c:v>
                </c:pt>
                <c:pt idx="20340">
                  <c:v>139.54499999999999</c:v>
                </c:pt>
                <c:pt idx="20341">
                  <c:v>139.59889999999999</c:v>
                </c:pt>
                <c:pt idx="20342">
                  <c:v>139.6395</c:v>
                </c:pt>
                <c:pt idx="20343">
                  <c:v>139.67349999999999</c:v>
                </c:pt>
                <c:pt idx="20344">
                  <c:v>139.7208</c:v>
                </c:pt>
                <c:pt idx="20345">
                  <c:v>139.76139999999998</c:v>
                </c:pt>
                <c:pt idx="20346">
                  <c:v>139.80860000000001</c:v>
                </c:pt>
                <c:pt idx="20347">
                  <c:v>139.8493</c:v>
                </c:pt>
                <c:pt idx="20348">
                  <c:v>139.88989999999998</c:v>
                </c:pt>
                <c:pt idx="20349">
                  <c:v>139.93710000000002</c:v>
                </c:pt>
                <c:pt idx="20350">
                  <c:v>139.9768</c:v>
                </c:pt>
                <c:pt idx="20351">
                  <c:v>140.02500000000001</c:v>
                </c:pt>
                <c:pt idx="20352">
                  <c:v>140.0581</c:v>
                </c:pt>
                <c:pt idx="20353">
                  <c:v>140.09870000000001</c:v>
                </c:pt>
                <c:pt idx="20354">
                  <c:v>140.14589999999998</c:v>
                </c:pt>
                <c:pt idx="20355">
                  <c:v>140.19979999999998</c:v>
                </c:pt>
                <c:pt idx="20356">
                  <c:v>139.83510000000001</c:v>
                </c:pt>
                <c:pt idx="20357">
                  <c:v>135.46420000000001</c:v>
                </c:pt>
                <c:pt idx="20358">
                  <c:v>132.95089999999999</c:v>
                </c:pt>
                <c:pt idx="20359">
                  <c:v>133.14089999999999</c:v>
                </c:pt>
                <c:pt idx="20360">
                  <c:v>133.3638</c:v>
                </c:pt>
                <c:pt idx="20361">
                  <c:v>133.57929999999999</c:v>
                </c:pt>
                <c:pt idx="20362">
                  <c:v>133.78899999999999</c:v>
                </c:pt>
                <c:pt idx="20363">
                  <c:v>133.9846</c:v>
                </c:pt>
                <c:pt idx="20364">
                  <c:v>134.18110000000001</c:v>
                </c:pt>
                <c:pt idx="20365">
                  <c:v>134.3493</c:v>
                </c:pt>
                <c:pt idx="20366">
                  <c:v>134.51839999999999</c:v>
                </c:pt>
                <c:pt idx="20367">
                  <c:v>134.68100000000001</c:v>
                </c:pt>
                <c:pt idx="20368">
                  <c:v>134.85670000000002</c:v>
                </c:pt>
                <c:pt idx="20369">
                  <c:v>135.0249</c:v>
                </c:pt>
                <c:pt idx="20370">
                  <c:v>135.19399999999999</c:v>
                </c:pt>
                <c:pt idx="20371">
                  <c:v>135.3631</c:v>
                </c:pt>
                <c:pt idx="20372">
                  <c:v>135.5181</c:v>
                </c:pt>
                <c:pt idx="20373">
                  <c:v>135.68720000000002</c:v>
                </c:pt>
                <c:pt idx="20374">
                  <c:v>135.84970000000001</c:v>
                </c:pt>
                <c:pt idx="20375">
                  <c:v>136.01129999999998</c:v>
                </c:pt>
                <c:pt idx="20376">
                  <c:v>136.154</c:v>
                </c:pt>
                <c:pt idx="20377">
                  <c:v>136.31549999999999</c:v>
                </c:pt>
                <c:pt idx="20378">
                  <c:v>136.4374</c:v>
                </c:pt>
                <c:pt idx="20379">
                  <c:v>136.5385</c:v>
                </c:pt>
                <c:pt idx="20380">
                  <c:v>136.64620000000002</c:v>
                </c:pt>
                <c:pt idx="20381">
                  <c:v>136.7483</c:v>
                </c:pt>
                <c:pt idx="20382">
                  <c:v>136.84279999999998</c:v>
                </c:pt>
                <c:pt idx="20383">
                  <c:v>136.96460000000002</c:v>
                </c:pt>
                <c:pt idx="20384">
                  <c:v>137.06570000000002</c:v>
                </c:pt>
                <c:pt idx="20385">
                  <c:v>137.1602</c:v>
                </c:pt>
                <c:pt idx="20386">
                  <c:v>137.2679</c:v>
                </c:pt>
                <c:pt idx="20387">
                  <c:v>137.37</c:v>
                </c:pt>
                <c:pt idx="20388">
                  <c:v>137.46449999999999</c:v>
                </c:pt>
                <c:pt idx="20389">
                  <c:v>137.57220000000001</c:v>
                </c:pt>
                <c:pt idx="20390">
                  <c:v>137.66</c:v>
                </c:pt>
                <c:pt idx="20391">
                  <c:v>137.7611</c:v>
                </c:pt>
                <c:pt idx="20392">
                  <c:v>137.85560000000001</c:v>
                </c:pt>
                <c:pt idx="20393">
                  <c:v>137.93689999999998</c:v>
                </c:pt>
                <c:pt idx="20394">
                  <c:v>138.03800000000001</c:v>
                </c:pt>
                <c:pt idx="20395">
                  <c:v>138.13339999999999</c:v>
                </c:pt>
                <c:pt idx="20396">
                  <c:v>138.22029999999998</c:v>
                </c:pt>
                <c:pt idx="20397">
                  <c:v>138.30160000000001</c:v>
                </c:pt>
                <c:pt idx="20398">
                  <c:v>138.39610000000002</c:v>
                </c:pt>
                <c:pt idx="20399">
                  <c:v>138.48400000000001</c:v>
                </c:pt>
                <c:pt idx="20400">
                  <c:v>138.5718</c:v>
                </c:pt>
                <c:pt idx="20401">
                  <c:v>138.65309999999999</c:v>
                </c:pt>
                <c:pt idx="20402">
                  <c:v>138.74760000000001</c:v>
                </c:pt>
                <c:pt idx="20403">
                  <c:v>138.84200000000001</c:v>
                </c:pt>
                <c:pt idx="20404">
                  <c:v>138.9299</c:v>
                </c:pt>
                <c:pt idx="20405">
                  <c:v>139.00460000000001</c:v>
                </c:pt>
                <c:pt idx="20406">
                  <c:v>139.0924</c:v>
                </c:pt>
                <c:pt idx="20407">
                  <c:v>139.1661</c:v>
                </c:pt>
                <c:pt idx="20408">
                  <c:v>139.24079999999998</c:v>
                </c:pt>
                <c:pt idx="20409">
                  <c:v>139.322</c:v>
                </c:pt>
                <c:pt idx="20410">
                  <c:v>139.4033</c:v>
                </c:pt>
                <c:pt idx="20411">
                  <c:v>139.4845</c:v>
                </c:pt>
                <c:pt idx="20412">
                  <c:v>139.5582</c:v>
                </c:pt>
                <c:pt idx="20413">
                  <c:v>139.62629999999999</c:v>
                </c:pt>
                <c:pt idx="20414">
                  <c:v>139.6867</c:v>
                </c:pt>
                <c:pt idx="20415">
                  <c:v>139.768</c:v>
                </c:pt>
                <c:pt idx="20416">
                  <c:v>139.8417</c:v>
                </c:pt>
                <c:pt idx="20417">
                  <c:v>139.90309999999999</c:v>
                </c:pt>
                <c:pt idx="20418">
                  <c:v>139.97020000000001</c:v>
                </c:pt>
                <c:pt idx="20419">
                  <c:v>140.03820000000002</c:v>
                </c:pt>
                <c:pt idx="20420">
                  <c:v>140.09870000000001</c:v>
                </c:pt>
                <c:pt idx="20421">
                  <c:v>140.16670000000002</c:v>
                </c:pt>
                <c:pt idx="20422">
                  <c:v>140.22720000000001</c:v>
                </c:pt>
                <c:pt idx="20423">
                  <c:v>140.27439999999999</c:v>
                </c:pt>
                <c:pt idx="20424">
                  <c:v>140.3425</c:v>
                </c:pt>
                <c:pt idx="20425">
                  <c:v>140.40289999999999</c:v>
                </c:pt>
                <c:pt idx="20426">
                  <c:v>140.45679999999999</c:v>
                </c:pt>
                <c:pt idx="20427">
                  <c:v>140.51060000000001</c:v>
                </c:pt>
                <c:pt idx="20428">
                  <c:v>140.56549999999999</c:v>
                </c:pt>
                <c:pt idx="20429">
                  <c:v>140.61929999999998</c:v>
                </c:pt>
                <c:pt idx="20430">
                  <c:v>140.66650000000001</c:v>
                </c:pt>
                <c:pt idx="20431">
                  <c:v>140.727</c:v>
                </c:pt>
                <c:pt idx="20432">
                  <c:v>140.77429999999998</c:v>
                </c:pt>
                <c:pt idx="20433">
                  <c:v>140.82810000000001</c:v>
                </c:pt>
                <c:pt idx="20434">
                  <c:v>140.87539999999998</c:v>
                </c:pt>
                <c:pt idx="20435">
                  <c:v>140.93020000000001</c:v>
                </c:pt>
                <c:pt idx="20436">
                  <c:v>140.97739999999999</c:v>
                </c:pt>
                <c:pt idx="20437">
                  <c:v>141.018</c:v>
                </c:pt>
                <c:pt idx="20438">
                  <c:v>141.0719</c:v>
                </c:pt>
                <c:pt idx="20439">
                  <c:v>141.1191</c:v>
                </c:pt>
                <c:pt idx="20440">
                  <c:v>141.173</c:v>
                </c:pt>
                <c:pt idx="20441">
                  <c:v>141.2268</c:v>
                </c:pt>
                <c:pt idx="20442">
                  <c:v>141.2741</c:v>
                </c:pt>
                <c:pt idx="20443">
                  <c:v>141.3279</c:v>
                </c:pt>
                <c:pt idx="20444">
                  <c:v>141.37610000000001</c:v>
                </c:pt>
                <c:pt idx="20445">
                  <c:v>141.42339999999999</c:v>
                </c:pt>
                <c:pt idx="20446">
                  <c:v>141.47060000000002</c:v>
                </c:pt>
                <c:pt idx="20447">
                  <c:v>141.51779999999999</c:v>
                </c:pt>
                <c:pt idx="20448">
                  <c:v>141.57170000000002</c:v>
                </c:pt>
                <c:pt idx="20449">
                  <c:v>141.619</c:v>
                </c:pt>
                <c:pt idx="20450">
                  <c:v>141.65960000000001</c:v>
                </c:pt>
                <c:pt idx="20451">
                  <c:v>141.70020000000002</c:v>
                </c:pt>
                <c:pt idx="20452">
                  <c:v>141.74079999999998</c:v>
                </c:pt>
                <c:pt idx="20453">
                  <c:v>141.78810000000001</c:v>
                </c:pt>
                <c:pt idx="20454">
                  <c:v>141.8287</c:v>
                </c:pt>
                <c:pt idx="20455">
                  <c:v>141.85520000000002</c:v>
                </c:pt>
                <c:pt idx="20456">
                  <c:v>141.9024</c:v>
                </c:pt>
                <c:pt idx="20457">
                  <c:v>141.9496</c:v>
                </c:pt>
                <c:pt idx="20458">
                  <c:v>141.9837</c:v>
                </c:pt>
                <c:pt idx="20459">
                  <c:v>142.0309</c:v>
                </c:pt>
                <c:pt idx="20460">
                  <c:v>142.07149999999999</c:v>
                </c:pt>
                <c:pt idx="20461">
                  <c:v>142.1122</c:v>
                </c:pt>
                <c:pt idx="20462">
                  <c:v>142.15279999999998</c:v>
                </c:pt>
                <c:pt idx="20463">
                  <c:v>142.18679999999998</c:v>
                </c:pt>
                <c:pt idx="20464">
                  <c:v>142.23400000000001</c:v>
                </c:pt>
                <c:pt idx="20465">
                  <c:v>142.28129999999999</c:v>
                </c:pt>
                <c:pt idx="20466">
                  <c:v>142.31440000000001</c:v>
                </c:pt>
                <c:pt idx="20467">
                  <c:v>142.36160000000001</c:v>
                </c:pt>
                <c:pt idx="20468">
                  <c:v>142.40220000000002</c:v>
                </c:pt>
                <c:pt idx="20469">
                  <c:v>142.43620000000001</c:v>
                </c:pt>
                <c:pt idx="20470">
                  <c:v>142.48349999999999</c:v>
                </c:pt>
                <c:pt idx="20471">
                  <c:v>142.51750000000001</c:v>
                </c:pt>
                <c:pt idx="20472">
                  <c:v>142.54400000000001</c:v>
                </c:pt>
                <c:pt idx="20473">
                  <c:v>142.59210000000002</c:v>
                </c:pt>
                <c:pt idx="20474">
                  <c:v>142.6318</c:v>
                </c:pt>
                <c:pt idx="20475">
                  <c:v>142.67910000000001</c:v>
                </c:pt>
                <c:pt idx="20476">
                  <c:v>142.71970000000002</c:v>
                </c:pt>
                <c:pt idx="20477">
                  <c:v>142.7603</c:v>
                </c:pt>
                <c:pt idx="20478">
                  <c:v>142.80099999999999</c:v>
                </c:pt>
                <c:pt idx="20479">
                  <c:v>142.84820000000002</c:v>
                </c:pt>
                <c:pt idx="20480">
                  <c:v>142.87560000000002</c:v>
                </c:pt>
                <c:pt idx="20481">
                  <c:v>142.9162</c:v>
                </c:pt>
                <c:pt idx="20482">
                  <c:v>142.9427</c:v>
                </c:pt>
                <c:pt idx="20483">
                  <c:v>142.97670000000002</c:v>
                </c:pt>
                <c:pt idx="20484">
                  <c:v>143.01070000000001</c:v>
                </c:pt>
                <c:pt idx="20485">
                  <c:v>143.04470000000001</c:v>
                </c:pt>
                <c:pt idx="20486">
                  <c:v>143.08439999999999</c:v>
                </c:pt>
                <c:pt idx="20487">
                  <c:v>143.125</c:v>
                </c:pt>
                <c:pt idx="20488">
                  <c:v>143.15899999999999</c:v>
                </c:pt>
                <c:pt idx="20489">
                  <c:v>143.19970000000001</c:v>
                </c:pt>
                <c:pt idx="20490">
                  <c:v>143.2337</c:v>
                </c:pt>
                <c:pt idx="20491">
                  <c:v>143.26770000000002</c:v>
                </c:pt>
                <c:pt idx="20492">
                  <c:v>143.3074</c:v>
                </c:pt>
                <c:pt idx="20493">
                  <c:v>143.3546</c:v>
                </c:pt>
                <c:pt idx="20494">
                  <c:v>143.3886</c:v>
                </c:pt>
                <c:pt idx="20495">
                  <c:v>143.42270000000002</c:v>
                </c:pt>
                <c:pt idx="20496">
                  <c:v>143.45670000000001</c:v>
                </c:pt>
                <c:pt idx="20497">
                  <c:v>143.4897</c:v>
                </c:pt>
                <c:pt idx="20498">
                  <c:v>143.52379999999999</c:v>
                </c:pt>
                <c:pt idx="20499">
                  <c:v>143.56440000000001</c:v>
                </c:pt>
                <c:pt idx="20500">
                  <c:v>143.59179999999998</c:v>
                </c:pt>
                <c:pt idx="20501">
                  <c:v>143.57760000000002</c:v>
                </c:pt>
                <c:pt idx="20502">
                  <c:v>143.57760000000002</c:v>
                </c:pt>
                <c:pt idx="20503">
                  <c:v>143.571</c:v>
                </c:pt>
                <c:pt idx="20504">
                  <c:v>143.55779999999999</c:v>
                </c:pt>
                <c:pt idx="20505">
                  <c:v>143.53790000000001</c:v>
                </c:pt>
                <c:pt idx="20506">
                  <c:v>143.55120000000002</c:v>
                </c:pt>
                <c:pt idx="20507">
                  <c:v>143.55779999999999</c:v>
                </c:pt>
                <c:pt idx="20508">
                  <c:v>143.55779999999999</c:v>
                </c:pt>
                <c:pt idx="20509">
                  <c:v>143.56440000000001</c:v>
                </c:pt>
                <c:pt idx="20510">
                  <c:v>143.55779999999999</c:v>
                </c:pt>
                <c:pt idx="20511">
                  <c:v>143.56440000000001</c:v>
                </c:pt>
                <c:pt idx="20512">
                  <c:v>143.571</c:v>
                </c:pt>
                <c:pt idx="20513">
                  <c:v>143.571</c:v>
                </c:pt>
                <c:pt idx="20514">
                  <c:v>143.571</c:v>
                </c:pt>
                <c:pt idx="20515">
                  <c:v>143.571</c:v>
                </c:pt>
                <c:pt idx="20516">
                  <c:v>143.57760000000002</c:v>
                </c:pt>
                <c:pt idx="20517">
                  <c:v>143.59179999999998</c:v>
                </c:pt>
                <c:pt idx="20518">
                  <c:v>143.5984</c:v>
                </c:pt>
                <c:pt idx="20519">
                  <c:v>143.5984</c:v>
                </c:pt>
                <c:pt idx="20520">
                  <c:v>143.5984</c:v>
                </c:pt>
                <c:pt idx="20521">
                  <c:v>143.61160000000001</c:v>
                </c:pt>
                <c:pt idx="20522">
                  <c:v>143.63239999999999</c:v>
                </c:pt>
                <c:pt idx="20523">
                  <c:v>143.63239999999999</c:v>
                </c:pt>
                <c:pt idx="20524">
                  <c:v>143.6456</c:v>
                </c:pt>
                <c:pt idx="20525">
                  <c:v>143.65889999999999</c:v>
                </c:pt>
                <c:pt idx="20526">
                  <c:v>143.67970000000003</c:v>
                </c:pt>
                <c:pt idx="20527">
                  <c:v>143.68629999999999</c:v>
                </c:pt>
                <c:pt idx="20528">
                  <c:v>143.69289999999998</c:v>
                </c:pt>
                <c:pt idx="20529">
                  <c:v>143.6995</c:v>
                </c:pt>
                <c:pt idx="20530">
                  <c:v>143.72029999999998</c:v>
                </c:pt>
                <c:pt idx="20531">
                  <c:v>143.74010000000001</c:v>
                </c:pt>
                <c:pt idx="20532">
                  <c:v>143.7467</c:v>
                </c:pt>
                <c:pt idx="20533">
                  <c:v>143.76</c:v>
                </c:pt>
                <c:pt idx="20534">
                  <c:v>143.7808</c:v>
                </c:pt>
                <c:pt idx="20535">
                  <c:v>143.8006</c:v>
                </c:pt>
                <c:pt idx="20536">
                  <c:v>143.8082</c:v>
                </c:pt>
                <c:pt idx="20537">
                  <c:v>143.82139999999998</c:v>
                </c:pt>
                <c:pt idx="20538">
                  <c:v>143.84120000000001</c:v>
                </c:pt>
                <c:pt idx="20539">
                  <c:v>143.86199999999999</c:v>
                </c:pt>
                <c:pt idx="20540">
                  <c:v>143.8818</c:v>
                </c:pt>
                <c:pt idx="20541">
                  <c:v>143.90260000000001</c:v>
                </c:pt>
                <c:pt idx="20542">
                  <c:v>143.92250000000001</c:v>
                </c:pt>
                <c:pt idx="20543">
                  <c:v>143.93570000000003</c:v>
                </c:pt>
                <c:pt idx="20544">
                  <c:v>143.94989999999999</c:v>
                </c:pt>
                <c:pt idx="20545">
                  <c:v>143.97629999999998</c:v>
                </c:pt>
                <c:pt idx="20546">
                  <c:v>143.99710000000002</c:v>
                </c:pt>
                <c:pt idx="20547">
                  <c:v>144.017</c:v>
                </c:pt>
                <c:pt idx="20548">
                  <c:v>144.03020000000001</c:v>
                </c:pt>
                <c:pt idx="20549">
                  <c:v>144.05760000000001</c:v>
                </c:pt>
                <c:pt idx="20550">
                  <c:v>144.07839999999999</c:v>
                </c:pt>
                <c:pt idx="20551">
                  <c:v>144.0916</c:v>
                </c:pt>
                <c:pt idx="20552">
                  <c:v>144.1181</c:v>
                </c:pt>
                <c:pt idx="20553">
                  <c:v>144.13220000000001</c:v>
                </c:pt>
                <c:pt idx="20554">
                  <c:v>144.15210000000002</c:v>
                </c:pt>
                <c:pt idx="20555">
                  <c:v>144.1653</c:v>
                </c:pt>
                <c:pt idx="20556">
                  <c:v>144.18610000000001</c:v>
                </c:pt>
                <c:pt idx="20557">
                  <c:v>144.20589999999999</c:v>
                </c:pt>
                <c:pt idx="20558">
                  <c:v>144.21350000000001</c:v>
                </c:pt>
                <c:pt idx="20559">
                  <c:v>144.22670000000002</c:v>
                </c:pt>
                <c:pt idx="20560">
                  <c:v>144.25320000000002</c:v>
                </c:pt>
                <c:pt idx="20561">
                  <c:v>144.26729999999998</c:v>
                </c:pt>
                <c:pt idx="20562">
                  <c:v>144.28720000000001</c:v>
                </c:pt>
                <c:pt idx="20563">
                  <c:v>144.31460000000001</c:v>
                </c:pt>
                <c:pt idx="20564">
                  <c:v>144.33439999999999</c:v>
                </c:pt>
                <c:pt idx="20565">
                  <c:v>144.34100000000001</c:v>
                </c:pt>
                <c:pt idx="20566">
                  <c:v>144.36179999999999</c:v>
                </c:pt>
                <c:pt idx="20567">
                  <c:v>144.38170000000002</c:v>
                </c:pt>
                <c:pt idx="20568">
                  <c:v>144.39579999999998</c:v>
                </c:pt>
                <c:pt idx="20569">
                  <c:v>144.42229999999998</c:v>
                </c:pt>
                <c:pt idx="20570">
                  <c:v>144.4289</c:v>
                </c:pt>
                <c:pt idx="20571">
                  <c:v>144.4563</c:v>
                </c:pt>
                <c:pt idx="20572">
                  <c:v>144.4837</c:v>
                </c:pt>
                <c:pt idx="20573">
                  <c:v>144.49029999999999</c:v>
                </c:pt>
                <c:pt idx="20574">
                  <c:v>144.50360000000001</c:v>
                </c:pt>
                <c:pt idx="20575">
                  <c:v>144.51679999999999</c:v>
                </c:pt>
                <c:pt idx="20576">
                  <c:v>144.54420000000002</c:v>
                </c:pt>
                <c:pt idx="20577">
                  <c:v>144.57160000000002</c:v>
                </c:pt>
                <c:pt idx="20578">
                  <c:v>144.5848</c:v>
                </c:pt>
                <c:pt idx="20579">
                  <c:v>144.60470000000001</c:v>
                </c:pt>
                <c:pt idx="20580">
                  <c:v>144.62539999999998</c:v>
                </c:pt>
                <c:pt idx="20581">
                  <c:v>144.63210000000001</c:v>
                </c:pt>
                <c:pt idx="20582">
                  <c:v>144.64529999999999</c:v>
                </c:pt>
                <c:pt idx="20583">
                  <c:v>144.6661</c:v>
                </c:pt>
                <c:pt idx="20584">
                  <c:v>144.6859</c:v>
                </c:pt>
                <c:pt idx="20585">
                  <c:v>144.69910000000002</c:v>
                </c:pt>
                <c:pt idx="20586">
                  <c:v>144.72649999999999</c:v>
                </c:pt>
                <c:pt idx="20587">
                  <c:v>144.74639999999999</c:v>
                </c:pt>
                <c:pt idx="20588">
                  <c:v>144.77379999999999</c:v>
                </c:pt>
                <c:pt idx="20589">
                  <c:v>144.80120000000002</c:v>
                </c:pt>
                <c:pt idx="20590">
                  <c:v>144.81440000000001</c:v>
                </c:pt>
                <c:pt idx="20591">
                  <c:v>144.821</c:v>
                </c:pt>
                <c:pt idx="20592">
                  <c:v>144.83429999999998</c:v>
                </c:pt>
                <c:pt idx="20593">
                  <c:v>144.85499999999999</c:v>
                </c:pt>
                <c:pt idx="20594">
                  <c:v>144.86829999999998</c:v>
                </c:pt>
                <c:pt idx="20595">
                  <c:v>144.88149999999999</c:v>
                </c:pt>
                <c:pt idx="20596">
                  <c:v>144.9023</c:v>
                </c:pt>
                <c:pt idx="20597">
                  <c:v>144.92870000000002</c:v>
                </c:pt>
                <c:pt idx="20598">
                  <c:v>144.94289999999998</c:v>
                </c:pt>
                <c:pt idx="20599">
                  <c:v>144.96279999999999</c:v>
                </c:pt>
                <c:pt idx="20600">
                  <c:v>144.99020000000002</c:v>
                </c:pt>
                <c:pt idx="20601">
                  <c:v>145.01</c:v>
                </c:pt>
                <c:pt idx="20602">
                  <c:v>145.0308</c:v>
                </c:pt>
                <c:pt idx="20603">
                  <c:v>145.05720000000002</c:v>
                </c:pt>
                <c:pt idx="20604">
                  <c:v>145.06379999999999</c:v>
                </c:pt>
                <c:pt idx="20605">
                  <c:v>145.09789999999998</c:v>
                </c:pt>
                <c:pt idx="20606">
                  <c:v>145.12529999999998</c:v>
                </c:pt>
                <c:pt idx="20607">
                  <c:v>145.14510000000001</c:v>
                </c:pt>
                <c:pt idx="20608">
                  <c:v>145.1593</c:v>
                </c:pt>
                <c:pt idx="20609">
                  <c:v>145.18570000000003</c:v>
                </c:pt>
                <c:pt idx="20610">
                  <c:v>145.19900000000001</c:v>
                </c:pt>
                <c:pt idx="20611">
                  <c:v>145.21979999999999</c:v>
                </c:pt>
                <c:pt idx="20612">
                  <c:v>145.24720000000002</c:v>
                </c:pt>
                <c:pt idx="20613">
                  <c:v>145.2604</c:v>
                </c:pt>
                <c:pt idx="20614">
                  <c:v>145.28020000000001</c:v>
                </c:pt>
                <c:pt idx="20615">
                  <c:v>145.2944</c:v>
                </c:pt>
                <c:pt idx="20616">
                  <c:v>145.32079999999999</c:v>
                </c:pt>
                <c:pt idx="20617">
                  <c:v>145.3416</c:v>
                </c:pt>
                <c:pt idx="20618">
                  <c:v>145.35489999999999</c:v>
                </c:pt>
                <c:pt idx="20619">
                  <c:v>145.36150000000001</c:v>
                </c:pt>
                <c:pt idx="20620">
                  <c:v>145.38890000000001</c:v>
                </c:pt>
                <c:pt idx="20621">
                  <c:v>145.40210000000002</c:v>
                </c:pt>
                <c:pt idx="20622">
                  <c:v>145.422</c:v>
                </c:pt>
                <c:pt idx="20623">
                  <c:v>145.44929999999999</c:v>
                </c:pt>
                <c:pt idx="20624">
                  <c:v>145.45599999999999</c:v>
                </c:pt>
                <c:pt idx="20625">
                  <c:v>145.4768</c:v>
                </c:pt>
                <c:pt idx="20626">
                  <c:v>145.50320000000002</c:v>
                </c:pt>
                <c:pt idx="20627">
                  <c:v>145.51739999999998</c:v>
                </c:pt>
                <c:pt idx="20628">
                  <c:v>145.53720000000001</c:v>
                </c:pt>
                <c:pt idx="20629">
                  <c:v>145.5504</c:v>
                </c:pt>
                <c:pt idx="20630">
                  <c:v>145.5712</c:v>
                </c:pt>
                <c:pt idx="20631">
                  <c:v>145.59110000000001</c:v>
                </c:pt>
                <c:pt idx="20632">
                  <c:v>145.60429999999999</c:v>
                </c:pt>
                <c:pt idx="20633">
                  <c:v>145.6251</c:v>
                </c:pt>
                <c:pt idx="20634">
                  <c:v>145.63829999999999</c:v>
                </c:pt>
                <c:pt idx="20635">
                  <c:v>145.66570000000002</c:v>
                </c:pt>
                <c:pt idx="20636">
                  <c:v>145.68559999999999</c:v>
                </c:pt>
                <c:pt idx="20637">
                  <c:v>145.7063</c:v>
                </c:pt>
                <c:pt idx="20638">
                  <c:v>145.72620000000001</c:v>
                </c:pt>
                <c:pt idx="20639">
                  <c:v>145.73939999999999</c:v>
                </c:pt>
                <c:pt idx="20640">
                  <c:v>145.76679999999999</c:v>
                </c:pt>
                <c:pt idx="20641">
                  <c:v>145.78</c:v>
                </c:pt>
                <c:pt idx="20642">
                  <c:v>145.79420000000002</c:v>
                </c:pt>
                <c:pt idx="20643">
                  <c:v>145.82070000000002</c:v>
                </c:pt>
                <c:pt idx="20644">
                  <c:v>145.82729999999998</c:v>
                </c:pt>
                <c:pt idx="20645">
                  <c:v>145.84810000000002</c:v>
                </c:pt>
                <c:pt idx="20646">
                  <c:v>145.86789999999999</c:v>
                </c:pt>
                <c:pt idx="20647">
                  <c:v>145.87450000000001</c:v>
                </c:pt>
                <c:pt idx="20648">
                  <c:v>145.90189999999998</c:v>
                </c:pt>
                <c:pt idx="20649">
                  <c:v>145.92270000000002</c:v>
                </c:pt>
                <c:pt idx="20650">
                  <c:v>145.9426</c:v>
                </c:pt>
                <c:pt idx="20651">
                  <c:v>145.95579999999998</c:v>
                </c:pt>
                <c:pt idx="20652">
                  <c:v>145.98320000000001</c:v>
                </c:pt>
                <c:pt idx="20653">
                  <c:v>145.99639999999999</c:v>
                </c:pt>
                <c:pt idx="20654">
                  <c:v>146.0172</c:v>
                </c:pt>
                <c:pt idx="20655">
                  <c:v>146.03039999999999</c:v>
                </c:pt>
                <c:pt idx="20656">
                  <c:v>146.05029999999999</c:v>
                </c:pt>
                <c:pt idx="20657">
                  <c:v>146.071</c:v>
                </c:pt>
                <c:pt idx="20658">
                  <c:v>146.0909</c:v>
                </c:pt>
                <c:pt idx="20659">
                  <c:v>146.10509999999999</c:v>
                </c:pt>
                <c:pt idx="20660">
                  <c:v>146.1249</c:v>
                </c:pt>
                <c:pt idx="20661">
                  <c:v>146.13810000000001</c:v>
                </c:pt>
                <c:pt idx="20662">
                  <c:v>146.1523</c:v>
                </c:pt>
                <c:pt idx="20663">
                  <c:v>146.1722</c:v>
                </c:pt>
                <c:pt idx="20664">
                  <c:v>146.19289999999998</c:v>
                </c:pt>
                <c:pt idx="20665">
                  <c:v>146.21279999999999</c:v>
                </c:pt>
                <c:pt idx="20666">
                  <c:v>146.21940000000001</c:v>
                </c:pt>
                <c:pt idx="20667">
                  <c:v>146.24020000000002</c:v>
                </c:pt>
                <c:pt idx="20668">
                  <c:v>146.26660000000001</c:v>
                </c:pt>
                <c:pt idx="20669">
                  <c:v>146.28739999999999</c:v>
                </c:pt>
                <c:pt idx="20670">
                  <c:v>146.28739999999999</c:v>
                </c:pt>
                <c:pt idx="20671">
                  <c:v>146.32050000000001</c:v>
                </c:pt>
                <c:pt idx="20672">
                  <c:v>146.34129999999999</c:v>
                </c:pt>
                <c:pt idx="20673">
                  <c:v>146.34789999999998</c:v>
                </c:pt>
                <c:pt idx="20674">
                  <c:v>146.3545</c:v>
                </c:pt>
                <c:pt idx="20675">
                  <c:v>146.37529999999998</c:v>
                </c:pt>
                <c:pt idx="20676">
                  <c:v>146.40179999999998</c:v>
                </c:pt>
                <c:pt idx="20677">
                  <c:v>146.41499999999999</c:v>
                </c:pt>
                <c:pt idx="20678">
                  <c:v>146.4358</c:v>
                </c:pt>
                <c:pt idx="20679">
                  <c:v>146.44900000000001</c:v>
                </c:pt>
                <c:pt idx="20680">
                  <c:v>146.4632</c:v>
                </c:pt>
                <c:pt idx="20681">
                  <c:v>146.46979999999999</c:v>
                </c:pt>
                <c:pt idx="20682">
                  <c:v>146.49620000000002</c:v>
                </c:pt>
                <c:pt idx="20683">
                  <c:v>146.50279999999998</c:v>
                </c:pt>
                <c:pt idx="20684">
                  <c:v>146.52360000000002</c:v>
                </c:pt>
                <c:pt idx="20685">
                  <c:v>146.5369</c:v>
                </c:pt>
                <c:pt idx="20686">
                  <c:v>146.55770000000001</c:v>
                </c:pt>
                <c:pt idx="20687">
                  <c:v>146.5907</c:v>
                </c:pt>
                <c:pt idx="20688">
                  <c:v>146.60489999999999</c:v>
                </c:pt>
                <c:pt idx="20689">
                  <c:v>146.61150000000001</c:v>
                </c:pt>
                <c:pt idx="20690">
                  <c:v>146.6181</c:v>
                </c:pt>
                <c:pt idx="20691">
                  <c:v>146.65210000000002</c:v>
                </c:pt>
                <c:pt idx="20692">
                  <c:v>146.66540000000001</c:v>
                </c:pt>
                <c:pt idx="20693">
                  <c:v>146.69279999999998</c:v>
                </c:pt>
                <c:pt idx="20694">
                  <c:v>146.70599999999999</c:v>
                </c:pt>
                <c:pt idx="20695">
                  <c:v>146.72579999999999</c:v>
                </c:pt>
                <c:pt idx="20696">
                  <c:v>146.75320000000002</c:v>
                </c:pt>
                <c:pt idx="20697">
                  <c:v>146.76650000000001</c:v>
                </c:pt>
                <c:pt idx="20698">
                  <c:v>146.78059999999999</c:v>
                </c:pt>
                <c:pt idx="20699">
                  <c:v>146.79390000000001</c:v>
                </c:pt>
                <c:pt idx="20700">
                  <c:v>146.80710000000002</c:v>
                </c:pt>
                <c:pt idx="20701">
                  <c:v>146.83449999999999</c:v>
                </c:pt>
                <c:pt idx="20702">
                  <c:v>146.85429999999999</c:v>
                </c:pt>
                <c:pt idx="20703">
                  <c:v>146.86089999999999</c:v>
                </c:pt>
                <c:pt idx="20704">
                  <c:v>146.88829999999999</c:v>
                </c:pt>
                <c:pt idx="20705">
                  <c:v>146.9016</c:v>
                </c:pt>
                <c:pt idx="20706">
                  <c:v>146.91579999999999</c:v>
                </c:pt>
                <c:pt idx="20707">
                  <c:v>146.929</c:v>
                </c:pt>
                <c:pt idx="20708">
                  <c:v>146.94879999999998</c:v>
                </c:pt>
                <c:pt idx="20709">
                  <c:v>146.96299999999999</c:v>
                </c:pt>
                <c:pt idx="20710">
                  <c:v>146.9828</c:v>
                </c:pt>
                <c:pt idx="20711">
                  <c:v>147.00360000000001</c:v>
                </c:pt>
                <c:pt idx="20712">
                  <c:v>147.01679999999999</c:v>
                </c:pt>
                <c:pt idx="20713">
                  <c:v>147.0301</c:v>
                </c:pt>
                <c:pt idx="20714">
                  <c:v>147.04329999999999</c:v>
                </c:pt>
                <c:pt idx="20715">
                  <c:v>147.0575</c:v>
                </c:pt>
                <c:pt idx="20716">
                  <c:v>147.0641</c:v>
                </c:pt>
                <c:pt idx="20717">
                  <c:v>147.09049999999999</c:v>
                </c:pt>
                <c:pt idx="20718">
                  <c:v>147.09810000000002</c:v>
                </c:pt>
                <c:pt idx="20719">
                  <c:v>147.12460000000002</c:v>
                </c:pt>
                <c:pt idx="20720">
                  <c:v>147.14529999999999</c:v>
                </c:pt>
                <c:pt idx="20721">
                  <c:v>147.15860000000001</c:v>
                </c:pt>
                <c:pt idx="20722">
                  <c:v>147.17179999999999</c:v>
                </c:pt>
                <c:pt idx="20723">
                  <c:v>147.17839999999998</c:v>
                </c:pt>
                <c:pt idx="20724">
                  <c:v>147.17179999999999</c:v>
                </c:pt>
                <c:pt idx="20725">
                  <c:v>147.14529999999999</c:v>
                </c:pt>
                <c:pt idx="20726">
                  <c:v>147.12460000000002</c:v>
                </c:pt>
                <c:pt idx="20727">
                  <c:v>147.09049999999999</c:v>
                </c:pt>
                <c:pt idx="20728">
                  <c:v>147.0575</c:v>
                </c:pt>
                <c:pt idx="20729">
                  <c:v>147.04329999999999</c:v>
                </c:pt>
                <c:pt idx="20730">
                  <c:v>147.0301</c:v>
                </c:pt>
                <c:pt idx="20731">
                  <c:v>147.0102</c:v>
                </c:pt>
                <c:pt idx="20732">
                  <c:v>146.9828</c:v>
                </c:pt>
                <c:pt idx="20733">
                  <c:v>146.9554</c:v>
                </c:pt>
                <c:pt idx="20734">
                  <c:v>146.94220000000001</c:v>
                </c:pt>
                <c:pt idx="20735">
                  <c:v>146.929</c:v>
                </c:pt>
                <c:pt idx="20736">
                  <c:v>146.91579999999999</c:v>
                </c:pt>
                <c:pt idx="20737">
                  <c:v>146.88829999999999</c:v>
                </c:pt>
                <c:pt idx="20738">
                  <c:v>146.8751</c:v>
                </c:pt>
                <c:pt idx="20739">
                  <c:v>146.86089999999999</c:v>
                </c:pt>
                <c:pt idx="20740">
                  <c:v>146.85429999999999</c:v>
                </c:pt>
                <c:pt idx="20741">
                  <c:v>146.83449999999999</c:v>
                </c:pt>
                <c:pt idx="20742">
                  <c:v>146.8279</c:v>
                </c:pt>
                <c:pt idx="20743">
                  <c:v>146.82029999999997</c:v>
                </c:pt>
                <c:pt idx="20744">
                  <c:v>146.79390000000001</c:v>
                </c:pt>
                <c:pt idx="20745">
                  <c:v>146.78729999999999</c:v>
                </c:pt>
                <c:pt idx="20746">
                  <c:v>146.78059999999999</c:v>
                </c:pt>
                <c:pt idx="20747">
                  <c:v>146.75320000000002</c:v>
                </c:pt>
                <c:pt idx="20748">
                  <c:v>146.7466</c:v>
                </c:pt>
                <c:pt idx="20749">
                  <c:v>146.72579999999999</c:v>
                </c:pt>
                <c:pt idx="20750">
                  <c:v>146.71260000000001</c:v>
                </c:pt>
                <c:pt idx="20751">
                  <c:v>146.70599999999999</c:v>
                </c:pt>
                <c:pt idx="20752">
                  <c:v>146.71260000000001</c:v>
                </c:pt>
                <c:pt idx="20753">
                  <c:v>146.68520000000001</c:v>
                </c:pt>
                <c:pt idx="20754">
                  <c:v>146.67860000000002</c:v>
                </c:pt>
                <c:pt idx="20755">
                  <c:v>146.672</c:v>
                </c:pt>
                <c:pt idx="20756">
                  <c:v>146.66540000000001</c:v>
                </c:pt>
                <c:pt idx="20757">
                  <c:v>146.672</c:v>
                </c:pt>
                <c:pt idx="20758">
                  <c:v>146.65210000000002</c:v>
                </c:pt>
                <c:pt idx="20759">
                  <c:v>146.65210000000002</c:v>
                </c:pt>
                <c:pt idx="20760">
                  <c:v>146.65210000000002</c:v>
                </c:pt>
                <c:pt idx="20761">
                  <c:v>146.6455</c:v>
                </c:pt>
                <c:pt idx="20762">
                  <c:v>146.63800000000001</c:v>
                </c:pt>
                <c:pt idx="20763">
                  <c:v>146.62470000000002</c:v>
                </c:pt>
                <c:pt idx="20764">
                  <c:v>146.62470000000002</c:v>
                </c:pt>
                <c:pt idx="20765">
                  <c:v>146.62470000000002</c:v>
                </c:pt>
                <c:pt idx="20766">
                  <c:v>146.6181</c:v>
                </c:pt>
                <c:pt idx="20767">
                  <c:v>146.60489999999999</c:v>
                </c:pt>
                <c:pt idx="20768">
                  <c:v>146.60489999999999</c:v>
                </c:pt>
                <c:pt idx="20769">
                  <c:v>146.5907</c:v>
                </c:pt>
                <c:pt idx="20770">
                  <c:v>146.58410000000001</c:v>
                </c:pt>
                <c:pt idx="20771">
                  <c:v>146.58410000000001</c:v>
                </c:pt>
                <c:pt idx="20772">
                  <c:v>146.58410000000001</c:v>
                </c:pt>
                <c:pt idx="20773">
                  <c:v>146.57749999999999</c:v>
                </c:pt>
                <c:pt idx="20774">
                  <c:v>146.58410000000001</c:v>
                </c:pt>
                <c:pt idx="20775">
                  <c:v>146.56429999999997</c:v>
                </c:pt>
                <c:pt idx="20776">
                  <c:v>146.55770000000001</c:v>
                </c:pt>
                <c:pt idx="20777">
                  <c:v>146.55770000000001</c:v>
                </c:pt>
                <c:pt idx="20778">
                  <c:v>146.55770000000001</c:v>
                </c:pt>
                <c:pt idx="20779">
                  <c:v>146.55010000000001</c:v>
                </c:pt>
                <c:pt idx="20780">
                  <c:v>146.5369</c:v>
                </c:pt>
                <c:pt idx="20781">
                  <c:v>146.53029999999998</c:v>
                </c:pt>
                <c:pt idx="20782">
                  <c:v>146.52360000000002</c:v>
                </c:pt>
                <c:pt idx="20783">
                  <c:v>146.517</c:v>
                </c:pt>
                <c:pt idx="20784">
                  <c:v>146.517</c:v>
                </c:pt>
                <c:pt idx="20785">
                  <c:v>146.50279999999998</c:v>
                </c:pt>
                <c:pt idx="20786">
                  <c:v>146.5104</c:v>
                </c:pt>
                <c:pt idx="20787">
                  <c:v>146.517</c:v>
                </c:pt>
                <c:pt idx="20788">
                  <c:v>146.5104</c:v>
                </c:pt>
                <c:pt idx="20789">
                  <c:v>146.517</c:v>
                </c:pt>
                <c:pt idx="20790">
                  <c:v>146.50279999999998</c:v>
                </c:pt>
                <c:pt idx="20791">
                  <c:v>146.517</c:v>
                </c:pt>
                <c:pt idx="20792">
                  <c:v>146.54349999999999</c:v>
                </c:pt>
                <c:pt idx="20793">
                  <c:v>146.57089999999999</c:v>
                </c:pt>
                <c:pt idx="20794">
                  <c:v>146.58410000000001</c:v>
                </c:pt>
                <c:pt idx="20795">
                  <c:v>146.61150000000001</c:v>
                </c:pt>
                <c:pt idx="20796">
                  <c:v>146.63129999999998</c:v>
                </c:pt>
                <c:pt idx="20797">
                  <c:v>146.66540000000001</c:v>
                </c:pt>
                <c:pt idx="20798">
                  <c:v>146.67860000000002</c:v>
                </c:pt>
                <c:pt idx="20799">
                  <c:v>146.71260000000001</c:v>
                </c:pt>
                <c:pt idx="20800">
                  <c:v>146.73339999999999</c:v>
                </c:pt>
                <c:pt idx="20801">
                  <c:v>146.75320000000002</c:v>
                </c:pt>
                <c:pt idx="20802">
                  <c:v>146.78059999999999</c:v>
                </c:pt>
                <c:pt idx="20803">
                  <c:v>146.79390000000001</c:v>
                </c:pt>
                <c:pt idx="20804">
                  <c:v>146.79390000000001</c:v>
                </c:pt>
                <c:pt idx="20805">
                  <c:v>146.82029999999997</c:v>
                </c:pt>
                <c:pt idx="20806">
                  <c:v>146.85429999999999</c:v>
                </c:pt>
                <c:pt idx="20807">
                  <c:v>146.86089999999999</c:v>
                </c:pt>
                <c:pt idx="20808">
                  <c:v>146.8751</c:v>
                </c:pt>
                <c:pt idx="20809">
                  <c:v>146.9016</c:v>
                </c:pt>
                <c:pt idx="20810">
                  <c:v>146.91579999999999</c:v>
                </c:pt>
                <c:pt idx="20811">
                  <c:v>146.94220000000001</c:v>
                </c:pt>
                <c:pt idx="20812">
                  <c:v>146.96299999999999</c:v>
                </c:pt>
                <c:pt idx="20813">
                  <c:v>146.97620000000001</c:v>
                </c:pt>
                <c:pt idx="20814">
                  <c:v>146.99610000000001</c:v>
                </c:pt>
                <c:pt idx="20815">
                  <c:v>147.00360000000001</c:v>
                </c:pt>
                <c:pt idx="20816">
                  <c:v>147.0301</c:v>
                </c:pt>
                <c:pt idx="20817">
                  <c:v>147.05089999999998</c:v>
                </c:pt>
                <c:pt idx="20818">
                  <c:v>147.0575</c:v>
                </c:pt>
                <c:pt idx="20819">
                  <c:v>147.07729999999998</c:v>
                </c:pt>
                <c:pt idx="20820">
                  <c:v>147.09810000000002</c:v>
                </c:pt>
                <c:pt idx="20821">
                  <c:v>147.1113</c:v>
                </c:pt>
                <c:pt idx="20822">
                  <c:v>147.1387</c:v>
                </c:pt>
                <c:pt idx="20823">
                  <c:v>147.14529999999999</c:v>
                </c:pt>
                <c:pt idx="20824">
                  <c:v>147.15860000000001</c:v>
                </c:pt>
                <c:pt idx="20825">
                  <c:v>147.18600000000001</c:v>
                </c:pt>
                <c:pt idx="20826">
                  <c:v>147.20579999999998</c:v>
                </c:pt>
                <c:pt idx="20827">
                  <c:v>147.2124</c:v>
                </c:pt>
                <c:pt idx="20828">
                  <c:v>147.2398</c:v>
                </c:pt>
                <c:pt idx="20829">
                  <c:v>147.2398</c:v>
                </c:pt>
                <c:pt idx="20830">
                  <c:v>147.2663</c:v>
                </c:pt>
                <c:pt idx="20831">
                  <c:v>147.28710000000001</c:v>
                </c:pt>
                <c:pt idx="20832">
                  <c:v>147.30689999999998</c:v>
                </c:pt>
                <c:pt idx="20833">
                  <c:v>147.3211</c:v>
                </c:pt>
                <c:pt idx="20834">
                  <c:v>147.3409</c:v>
                </c:pt>
                <c:pt idx="20835">
                  <c:v>147.3409</c:v>
                </c:pt>
                <c:pt idx="20836">
                  <c:v>147.36079999999998</c:v>
                </c:pt>
                <c:pt idx="20837">
                  <c:v>147.38149999999999</c:v>
                </c:pt>
                <c:pt idx="20838">
                  <c:v>147.38149999999999</c:v>
                </c:pt>
                <c:pt idx="20839">
                  <c:v>147.4014</c:v>
                </c:pt>
                <c:pt idx="20840">
                  <c:v>147.41560000000001</c:v>
                </c:pt>
                <c:pt idx="20841">
                  <c:v>147.43539999999999</c:v>
                </c:pt>
                <c:pt idx="20842">
                  <c:v>147.4486</c:v>
                </c:pt>
                <c:pt idx="20843">
                  <c:v>147.46279999999999</c:v>
                </c:pt>
                <c:pt idx="20844">
                  <c:v>147.476</c:v>
                </c:pt>
                <c:pt idx="20845">
                  <c:v>147.48929999999999</c:v>
                </c:pt>
                <c:pt idx="20846">
                  <c:v>147.49590000000001</c:v>
                </c:pt>
                <c:pt idx="20847">
                  <c:v>147.51670000000001</c:v>
                </c:pt>
                <c:pt idx="20848">
                  <c:v>147.5299</c:v>
                </c:pt>
                <c:pt idx="20849">
                  <c:v>147.54410000000001</c:v>
                </c:pt>
                <c:pt idx="20850">
                  <c:v>147.55070000000001</c:v>
                </c:pt>
                <c:pt idx="20851">
                  <c:v>147.56389999999999</c:v>
                </c:pt>
                <c:pt idx="20852">
                  <c:v>147.5838</c:v>
                </c:pt>
                <c:pt idx="20853">
                  <c:v>147.59789999999998</c:v>
                </c:pt>
                <c:pt idx="20854">
                  <c:v>147.6045</c:v>
                </c:pt>
                <c:pt idx="20855">
                  <c:v>147.61120000000003</c:v>
                </c:pt>
                <c:pt idx="20856">
                  <c:v>147.61779999999999</c:v>
                </c:pt>
                <c:pt idx="20857">
                  <c:v>147.63849999999999</c:v>
                </c:pt>
                <c:pt idx="20858">
                  <c:v>147.65179999999998</c:v>
                </c:pt>
                <c:pt idx="20859">
                  <c:v>147.66499999999999</c:v>
                </c:pt>
                <c:pt idx="20860">
                  <c:v>147.6858</c:v>
                </c:pt>
                <c:pt idx="20861">
                  <c:v>147.7123</c:v>
                </c:pt>
                <c:pt idx="20862">
                  <c:v>147.71889999999999</c:v>
                </c:pt>
                <c:pt idx="20863">
                  <c:v>147.733</c:v>
                </c:pt>
                <c:pt idx="20864">
                  <c:v>147.733</c:v>
                </c:pt>
                <c:pt idx="20865">
                  <c:v>147.74629999999999</c:v>
                </c:pt>
                <c:pt idx="20866">
                  <c:v>147.76609999999999</c:v>
                </c:pt>
                <c:pt idx="20867">
                  <c:v>147.7869</c:v>
                </c:pt>
                <c:pt idx="20868">
                  <c:v>147.79349999999999</c:v>
                </c:pt>
                <c:pt idx="20869">
                  <c:v>147.80670000000001</c:v>
                </c:pt>
                <c:pt idx="20870">
                  <c:v>147.80670000000001</c:v>
                </c:pt>
                <c:pt idx="20871">
                  <c:v>147.81429999999997</c:v>
                </c:pt>
                <c:pt idx="20872">
                  <c:v>147.82749999999999</c:v>
                </c:pt>
                <c:pt idx="20873">
                  <c:v>147.8408</c:v>
                </c:pt>
                <c:pt idx="20874">
                  <c:v>147.86150000000001</c:v>
                </c:pt>
                <c:pt idx="20875">
                  <c:v>147.87479999999999</c:v>
                </c:pt>
                <c:pt idx="20876">
                  <c:v>147.88139999999999</c:v>
                </c:pt>
                <c:pt idx="20877">
                  <c:v>147.88800000000001</c:v>
                </c:pt>
                <c:pt idx="20878">
                  <c:v>147.8946</c:v>
                </c:pt>
                <c:pt idx="20879">
                  <c:v>147.90879999999999</c:v>
                </c:pt>
                <c:pt idx="20880">
                  <c:v>147.90879999999999</c:v>
                </c:pt>
                <c:pt idx="20881">
                  <c:v>147.922</c:v>
                </c:pt>
                <c:pt idx="20882">
                  <c:v>147.93520000000001</c:v>
                </c:pt>
                <c:pt idx="20883">
                  <c:v>147.9418</c:v>
                </c:pt>
                <c:pt idx="20884">
                  <c:v>147.9418</c:v>
                </c:pt>
                <c:pt idx="20885">
                  <c:v>147.95599999999999</c:v>
                </c:pt>
                <c:pt idx="20886">
                  <c:v>147.96929999999998</c:v>
                </c:pt>
                <c:pt idx="20887">
                  <c:v>147.98249999999999</c:v>
                </c:pt>
                <c:pt idx="20888">
                  <c:v>147.98910000000001</c:v>
                </c:pt>
                <c:pt idx="20889">
                  <c:v>147.9966</c:v>
                </c:pt>
                <c:pt idx="20890">
                  <c:v>148.01650000000001</c:v>
                </c:pt>
                <c:pt idx="20891">
                  <c:v>148.01650000000001</c:v>
                </c:pt>
                <c:pt idx="20892">
                  <c:v>148.02970000000002</c:v>
                </c:pt>
                <c:pt idx="20893">
                  <c:v>148.03629999999998</c:v>
                </c:pt>
                <c:pt idx="20894">
                  <c:v>148.0505</c:v>
                </c:pt>
                <c:pt idx="20895">
                  <c:v>148.0505</c:v>
                </c:pt>
                <c:pt idx="20896">
                  <c:v>148.06370000000001</c:v>
                </c:pt>
                <c:pt idx="20897">
                  <c:v>148.08449999999999</c:v>
                </c:pt>
                <c:pt idx="20898">
                  <c:v>148.08449999999999</c:v>
                </c:pt>
                <c:pt idx="20899">
                  <c:v>148.09779999999998</c:v>
                </c:pt>
                <c:pt idx="20900">
                  <c:v>148.11099999999999</c:v>
                </c:pt>
                <c:pt idx="20901">
                  <c:v>148.11099999999999</c:v>
                </c:pt>
                <c:pt idx="20902">
                  <c:v>148.1318</c:v>
                </c:pt>
                <c:pt idx="20903">
                  <c:v>148.13839999999999</c:v>
                </c:pt>
                <c:pt idx="20904">
                  <c:v>148.14500000000001</c:v>
                </c:pt>
                <c:pt idx="20905">
                  <c:v>148.0231</c:v>
                </c:pt>
                <c:pt idx="20906">
                  <c:v>144.5102</c:v>
                </c:pt>
                <c:pt idx="20907">
                  <c:v>140.69300000000001</c:v>
                </c:pt>
                <c:pt idx="20908">
                  <c:v>140.57210000000001</c:v>
                </c:pt>
                <c:pt idx="20909">
                  <c:v>140.63910000000001</c:v>
                </c:pt>
                <c:pt idx="20910">
                  <c:v>140.70060000000001</c:v>
                </c:pt>
                <c:pt idx="20911">
                  <c:v>140.761</c:v>
                </c:pt>
                <c:pt idx="20912">
                  <c:v>140.8357</c:v>
                </c:pt>
                <c:pt idx="20913">
                  <c:v>140.92260000000002</c:v>
                </c:pt>
                <c:pt idx="20914">
                  <c:v>140.98400000000001</c:v>
                </c:pt>
                <c:pt idx="20915">
                  <c:v>141.03790000000001</c:v>
                </c:pt>
                <c:pt idx="20916">
                  <c:v>141.11250000000001</c:v>
                </c:pt>
                <c:pt idx="20917">
                  <c:v>141.16639999999998</c:v>
                </c:pt>
                <c:pt idx="20918">
                  <c:v>141.2268</c:v>
                </c:pt>
                <c:pt idx="20919">
                  <c:v>141.3015</c:v>
                </c:pt>
                <c:pt idx="20920">
                  <c:v>141.36860000000001</c:v>
                </c:pt>
                <c:pt idx="20921">
                  <c:v>141.41579999999999</c:v>
                </c:pt>
                <c:pt idx="20922">
                  <c:v>141.46299999999999</c:v>
                </c:pt>
                <c:pt idx="20923">
                  <c:v>141.5112</c:v>
                </c:pt>
                <c:pt idx="20924">
                  <c:v>141.5651</c:v>
                </c:pt>
                <c:pt idx="20925">
                  <c:v>141.61229999999998</c:v>
                </c:pt>
                <c:pt idx="20926">
                  <c:v>141.65960000000001</c:v>
                </c:pt>
                <c:pt idx="20927">
                  <c:v>141.70020000000002</c:v>
                </c:pt>
                <c:pt idx="20928">
                  <c:v>141.7475</c:v>
                </c:pt>
                <c:pt idx="20929">
                  <c:v>141.8013</c:v>
                </c:pt>
                <c:pt idx="20930">
                  <c:v>141.8485</c:v>
                </c:pt>
                <c:pt idx="20931">
                  <c:v>141.88920000000002</c:v>
                </c:pt>
                <c:pt idx="20932">
                  <c:v>141.93639999999999</c:v>
                </c:pt>
                <c:pt idx="20933">
                  <c:v>141.9837</c:v>
                </c:pt>
                <c:pt idx="20934">
                  <c:v>142.02429999999998</c:v>
                </c:pt>
                <c:pt idx="20935">
                  <c:v>142.05829999999997</c:v>
                </c:pt>
                <c:pt idx="20936">
                  <c:v>142.10550000000001</c:v>
                </c:pt>
                <c:pt idx="20937">
                  <c:v>142.15279999999998</c:v>
                </c:pt>
                <c:pt idx="20938">
                  <c:v>142.19999999999999</c:v>
                </c:pt>
                <c:pt idx="20939">
                  <c:v>142.2473</c:v>
                </c:pt>
                <c:pt idx="20940">
                  <c:v>142.28129999999999</c:v>
                </c:pt>
                <c:pt idx="20941">
                  <c:v>142.32849999999999</c:v>
                </c:pt>
                <c:pt idx="20942">
                  <c:v>142.3758</c:v>
                </c:pt>
                <c:pt idx="20943">
                  <c:v>142.41639999999998</c:v>
                </c:pt>
                <c:pt idx="20944">
                  <c:v>142.45699999999999</c:v>
                </c:pt>
                <c:pt idx="20945">
                  <c:v>142.5043</c:v>
                </c:pt>
                <c:pt idx="20946">
                  <c:v>142.53729999999999</c:v>
                </c:pt>
                <c:pt idx="20947">
                  <c:v>142.578</c:v>
                </c:pt>
                <c:pt idx="20948">
                  <c:v>142.62520000000001</c:v>
                </c:pt>
                <c:pt idx="20949">
                  <c:v>142.6592</c:v>
                </c:pt>
                <c:pt idx="20950">
                  <c:v>142.69979999999998</c:v>
                </c:pt>
                <c:pt idx="20951">
                  <c:v>142.74710000000002</c:v>
                </c:pt>
                <c:pt idx="20952">
                  <c:v>142.7877</c:v>
                </c:pt>
                <c:pt idx="20953">
                  <c:v>142.82170000000002</c:v>
                </c:pt>
                <c:pt idx="20954">
                  <c:v>142.869</c:v>
                </c:pt>
                <c:pt idx="20955">
                  <c:v>142.9162</c:v>
                </c:pt>
                <c:pt idx="20956">
                  <c:v>142.9701</c:v>
                </c:pt>
                <c:pt idx="20957">
                  <c:v>143.01070000000001</c:v>
                </c:pt>
                <c:pt idx="20958">
                  <c:v>143.03049999999999</c:v>
                </c:pt>
                <c:pt idx="20959">
                  <c:v>143.08439999999999</c:v>
                </c:pt>
                <c:pt idx="20960">
                  <c:v>143.125</c:v>
                </c:pt>
                <c:pt idx="20961">
                  <c:v>143.15899999999999</c:v>
                </c:pt>
                <c:pt idx="20962">
                  <c:v>143.2063</c:v>
                </c:pt>
                <c:pt idx="20963">
                  <c:v>143.24689999999998</c:v>
                </c:pt>
                <c:pt idx="20964">
                  <c:v>143.27429999999998</c:v>
                </c:pt>
                <c:pt idx="20965">
                  <c:v>143.32160000000002</c:v>
                </c:pt>
                <c:pt idx="20966">
                  <c:v>143.3546</c:v>
                </c:pt>
                <c:pt idx="20967">
                  <c:v>143.40940000000001</c:v>
                </c:pt>
                <c:pt idx="20968">
                  <c:v>143.45009999999999</c:v>
                </c:pt>
                <c:pt idx="20969">
                  <c:v>143.4897</c:v>
                </c:pt>
                <c:pt idx="20970">
                  <c:v>143.52379999999999</c:v>
                </c:pt>
                <c:pt idx="20971">
                  <c:v>143.56440000000001</c:v>
                </c:pt>
                <c:pt idx="20972">
                  <c:v>143.5984</c:v>
                </c:pt>
                <c:pt idx="20973">
                  <c:v>143.63239999999999</c:v>
                </c:pt>
                <c:pt idx="20974">
                  <c:v>143.67970000000003</c:v>
                </c:pt>
                <c:pt idx="20975">
                  <c:v>143.7269</c:v>
                </c:pt>
                <c:pt idx="20976">
                  <c:v>143.76750000000001</c:v>
                </c:pt>
                <c:pt idx="20977">
                  <c:v>143.81479999999999</c:v>
                </c:pt>
                <c:pt idx="20978">
                  <c:v>143.84120000000001</c:v>
                </c:pt>
                <c:pt idx="20979">
                  <c:v>143.87520000000001</c:v>
                </c:pt>
                <c:pt idx="20980">
                  <c:v>143.91589999999999</c:v>
                </c:pt>
                <c:pt idx="20981">
                  <c:v>143.94989999999999</c:v>
                </c:pt>
                <c:pt idx="20982">
                  <c:v>143.99710000000002</c:v>
                </c:pt>
                <c:pt idx="20983">
                  <c:v>144.03020000000001</c:v>
                </c:pt>
                <c:pt idx="20984">
                  <c:v>144.07079999999999</c:v>
                </c:pt>
                <c:pt idx="20985">
                  <c:v>144.11150000000001</c:v>
                </c:pt>
                <c:pt idx="20986">
                  <c:v>144.1455</c:v>
                </c:pt>
                <c:pt idx="20987">
                  <c:v>144.18610000000001</c:v>
                </c:pt>
                <c:pt idx="20988">
                  <c:v>144.2201</c:v>
                </c:pt>
                <c:pt idx="20989">
                  <c:v>144.25320000000002</c:v>
                </c:pt>
                <c:pt idx="20990">
                  <c:v>144.29379999999998</c:v>
                </c:pt>
                <c:pt idx="20991">
                  <c:v>144.34100000000001</c:v>
                </c:pt>
                <c:pt idx="20992">
                  <c:v>144.4091</c:v>
                </c:pt>
                <c:pt idx="20993">
                  <c:v>144.46950000000001</c:v>
                </c:pt>
                <c:pt idx="20994">
                  <c:v>144.52339999999998</c:v>
                </c:pt>
                <c:pt idx="20995">
                  <c:v>144.5848</c:v>
                </c:pt>
                <c:pt idx="20996">
                  <c:v>144.65189999999998</c:v>
                </c:pt>
                <c:pt idx="20997">
                  <c:v>144.70670000000001</c:v>
                </c:pt>
                <c:pt idx="20998">
                  <c:v>144.7672</c:v>
                </c:pt>
                <c:pt idx="20999">
                  <c:v>144.83429999999998</c:v>
                </c:pt>
                <c:pt idx="21000">
                  <c:v>144.88149999999999</c:v>
                </c:pt>
                <c:pt idx="21001">
                  <c:v>144.94289999999998</c:v>
                </c:pt>
                <c:pt idx="21002">
                  <c:v>145.0034</c:v>
                </c:pt>
                <c:pt idx="21003">
                  <c:v>145.0506</c:v>
                </c:pt>
                <c:pt idx="21004">
                  <c:v>145.11870000000002</c:v>
                </c:pt>
                <c:pt idx="21005">
                  <c:v>145.17910000000001</c:v>
                </c:pt>
                <c:pt idx="21006">
                  <c:v>145.233</c:v>
                </c:pt>
                <c:pt idx="21007">
                  <c:v>145.2944</c:v>
                </c:pt>
                <c:pt idx="21008">
                  <c:v>145.34829999999999</c:v>
                </c:pt>
                <c:pt idx="21009">
                  <c:v>145.40210000000002</c:v>
                </c:pt>
                <c:pt idx="21010">
                  <c:v>145.45599999999999</c:v>
                </c:pt>
                <c:pt idx="21011">
                  <c:v>145.51739999999998</c:v>
                </c:pt>
                <c:pt idx="21012">
                  <c:v>145.5712</c:v>
                </c:pt>
                <c:pt idx="21013">
                  <c:v>145.6251</c:v>
                </c:pt>
                <c:pt idx="21014">
                  <c:v>145.6789</c:v>
                </c:pt>
                <c:pt idx="21015">
                  <c:v>145.74700000000001</c:v>
                </c:pt>
                <c:pt idx="21016">
                  <c:v>145.80079999999998</c:v>
                </c:pt>
                <c:pt idx="21017">
                  <c:v>145.85470000000001</c:v>
                </c:pt>
                <c:pt idx="21018">
                  <c:v>145.90189999999998</c:v>
                </c:pt>
                <c:pt idx="21019">
                  <c:v>145.95579999999998</c:v>
                </c:pt>
                <c:pt idx="21020">
                  <c:v>146.00960000000001</c:v>
                </c:pt>
                <c:pt idx="21021">
                  <c:v>146.071</c:v>
                </c:pt>
                <c:pt idx="21022">
                  <c:v>146.13149999999999</c:v>
                </c:pt>
                <c:pt idx="21023">
                  <c:v>146.1788</c:v>
                </c:pt>
                <c:pt idx="21024">
                  <c:v>146.23260000000002</c:v>
                </c:pt>
                <c:pt idx="21025">
                  <c:v>146.28739999999999</c:v>
                </c:pt>
                <c:pt idx="21026">
                  <c:v>146.34789999999998</c:v>
                </c:pt>
                <c:pt idx="21027">
                  <c:v>146.39510000000001</c:v>
                </c:pt>
                <c:pt idx="21028">
                  <c:v>146.4556</c:v>
                </c:pt>
                <c:pt idx="21029">
                  <c:v>146.5104</c:v>
                </c:pt>
                <c:pt idx="21030">
                  <c:v>146.56429999999997</c:v>
                </c:pt>
                <c:pt idx="21031">
                  <c:v>146.62470000000002</c:v>
                </c:pt>
                <c:pt idx="21032">
                  <c:v>146.67860000000002</c:v>
                </c:pt>
                <c:pt idx="21033">
                  <c:v>146.72579999999999</c:v>
                </c:pt>
                <c:pt idx="21034">
                  <c:v>146.76650000000001</c:v>
                </c:pt>
                <c:pt idx="21035">
                  <c:v>146.8279</c:v>
                </c:pt>
                <c:pt idx="21036">
                  <c:v>146.8751</c:v>
                </c:pt>
                <c:pt idx="21037">
                  <c:v>146.94879999999998</c:v>
                </c:pt>
                <c:pt idx="21038">
                  <c:v>147.03670000000002</c:v>
                </c:pt>
                <c:pt idx="21039">
                  <c:v>147.10470000000001</c:v>
                </c:pt>
                <c:pt idx="21040">
                  <c:v>147.17179999999999</c:v>
                </c:pt>
                <c:pt idx="21041">
                  <c:v>147.24639999999999</c:v>
                </c:pt>
                <c:pt idx="21042">
                  <c:v>147.3211</c:v>
                </c:pt>
                <c:pt idx="21043">
                  <c:v>147.39479999999998</c:v>
                </c:pt>
                <c:pt idx="21044">
                  <c:v>147.476</c:v>
                </c:pt>
                <c:pt idx="21045">
                  <c:v>147.5573</c:v>
                </c:pt>
                <c:pt idx="21046">
                  <c:v>147.62439999999998</c:v>
                </c:pt>
                <c:pt idx="21047">
                  <c:v>147.69239999999999</c:v>
                </c:pt>
                <c:pt idx="21048">
                  <c:v>147.7595</c:v>
                </c:pt>
                <c:pt idx="21049">
                  <c:v>147.82749999999999</c:v>
                </c:pt>
                <c:pt idx="21050">
                  <c:v>147.88139999999999</c:v>
                </c:pt>
                <c:pt idx="21051">
                  <c:v>147.9418</c:v>
                </c:pt>
                <c:pt idx="21052">
                  <c:v>148.02970000000002</c:v>
                </c:pt>
                <c:pt idx="21053">
                  <c:v>148.09110000000001</c:v>
                </c:pt>
                <c:pt idx="21054">
                  <c:v>148.1516</c:v>
                </c:pt>
                <c:pt idx="21055">
                  <c:v>148.21209999999999</c:v>
                </c:pt>
                <c:pt idx="21056">
                  <c:v>148.2801</c:v>
                </c:pt>
                <c:pt idx="21057">
                  <c:v>148.334</c:v>
                </c:pt>
                <c:pt idx="21058">
                  <c:v>148.39439999999999</c:v>
                </c:pt>
                <c:pt idx="21059">
                  <c:v>148.45579999999998</c:v>
                </c:pt>
                <c:pt idx="21060">
                  <c:v>148.55689999999998</c:v>
                </c:pt>
                <c:pt idx="21061">
                  <c:v>148.65799999999999</c:v>
                </c:pt>
                <c:pt idx="21062">
                  <c:v>148.7525</c:v>
                </c:pt>
                <c:pt idx="21063">
                  <c:v>148.86779999999999</c:v>
                </c:pt>
                <c:pt idx="21064">
                  <c:v>148.96889999999999</c:v>
                </c:pt>
                <c:pt idx="21065">
                  <c:v>149.0634</c:v>
                </c:pt>
                <c:pt idx="21066">
                  <c:v>149.16540000000001</c:v>
                </c:pt>
                <c:pt idx="21067">
                  <c:v>149.25989999999999</c:v>
                </c:pt>
                <c:pt idx="21068">
                  <c:v>149.3544</c:v>
                </c:pt>
                <c:pt idx="21069">
                  <c:v>149.43559999999999</c:v>
                </c:pt>
                <c:pt idx="21070">
                  <c:v>149.5301</c:v>
                </c:pt>
                <c:pt idx="21071">
                  <c:v>149.63120000000001</c:v>
                </c:pt>
                <c:pt idx="21072">
                  <c:v>149.7191</c:v>
                </c:pt>
                <c:pt idx="21073">
                  <c:v>149.8004</c:v>
                </c:pt>
                <c:pt idx="21074">
                  <c:v>149.88070000000002</c:v>
                </c:pt>
                <c:pt idx="21075">
                  <c:v>149.96850000000001</c:v>
                </c:pt>
                <c:pt idx="21076">
                  <c:v>150.0564</c:v>
                </c:pt>
                <c:pt idx="21077">
                  <c:v>150.13770000000002</c:v>
                </c:pt>
                <c:pt idx="21078">
                  <c:v>150.21889999999999</c:v>
                </c:pt>
                <c:pt idx="21079">
                  <c:v>150.30020000000002</c:v>
                </c:pt>
                <c:pt idx="21080">
                  <c:v>150.38139999999999</c:v>
                </c:pt>
                <c:pt idx="21081">
                  <c:v>150.45510000000002</c:v>
                </c:pt>
                <c:pt idx="21082">
                  <c:v>150.52979999999999</c:v>
                </c:pt>
                <c:pt idx="21083">
                  <c:v>150.6035</c:v>
                </c:pt>
                <c:pt idx="21084">
                  <c:v>150.6781</c:v>
                </c:pt>
                <c:pt idx="21085">
                  <c:v>150.74610000000001</c:v>
                </c:pt>
                <c:pt idx="21086">
                  <c:v>150.81320000000002</c:v>
                </c:pt>
                <c:pt idx="21087">
                  <c:v>150.88129999999998</c:v>
                </c:pt>
                <c:pt idx="21088">
                  <c:v>150.94170000000003</c:v>
                </c:pt>
                <c:pt idx="21089">
                  <c:v>151.00879999999998</c:v>
                </c:pt>
                <c:pt idx="21090">
                  <c:v>151.0702</c:v>
                </c:pt>
                <c:pt idx="21091">
                  <c:v>151.1241</c:v>
                </c:pt>
                <c:pt idx="21092">
                  <c:v>151.18450000000001</c:v>
                </c:pt>
                <c:pt idx="21093">
                  <c:v>151.2526</c:v>
                </c:pt>
                <c:pt idx="21094">
                  <c:v>151.31299999999999</c:v>
                </c:pt>
                <c:pt idx="21095">
                  <c:v>151.36689999999999</c:v>
                </c:pt>
                <c:pt idx="21096">
                  <c:v>151.42170000000002</c:v>
                </c:pt>
                <c:pt idx="21097">
                  <c:v>151.47560000000001</c:v>
                </c:pt>
                <c:pt idx="21098">
                  <c:v>151.52279999999999</c:v>
                </c:pt>
                <c:pt idx="21099">
                  <c:v>151.57670000000002</c:v>
                </c:pt>
                <c:pt idx="21100">
                  <c:v>151.63050000000001</c:v>
                </c:pt>
                <c:pt idx="21101">
                  <c:v>151.67779999999999</c:v>
                </c:pt>
                <c:pt idx="21102">
                  <c:v>151.72499999999999</c:v>
                </c:pt>
                <c:pt idx="21103">
                  <c:v>151.78639999999999</c:v>
                </c:pt>
                <c:pt idx="21104">
                  <c:v>151.84690000000001</c:v>
                </c:pt>
                <c:pt idx="21105">
                  <c:v>151.88749999999999</c:v>
                </c:pt>
                <c:pt idx="21106">
                  <c:v>151.94139999999999</c:v>
                </c:pt>
                <c:pt idx="21107">
                  <c:v>151.99520000000001</c:v>
                </c:pt>
                <c:pt idx="21108">
                  <c:v>152.0359</c:v>
                </c:pt>
                <c:pt idx="21109">
                  <c:v>152.0907</c:v>
                </c:pt>
                <c:pt idx="21110">
                  <c:v>152.14449999999999</c:v>
                </c:pt>
                <c:pt idx="21111">
                  <c:v>152.18510000000001</c:v>
                </c:pt>
                <c:pt idx="21112">
                  <c:v>152.23239999999998</c:v>
                </c:pt>
                <c:pt idx="21113">
                  <c:v>152.2655</c:v>
                </c:pt>
                <c:pt idx="21114">
                  <c:v>152.31270000000001</c:v>
                </c:pt>
                <c:pt idx="21115">
                  <c:v>152.35329999999999</c:v>
                </c:pt>
                <c:pt idx="21116">
                  <c:v>152.39400000000001</c:v>
                </c:pt>
                <c:pt idx="21117">
                  <c:v>152.428</c:v>
                </c:pt>
                <c:pt idx="21118">
                  <c:v>152.48839999999998</c:v>
                </c:pt>
                <c:pt idx="21119">
                  <c:v>152.5291</c:v>
                </c:pt>
                <c:pt idx="21120">
                  <c:v>152.5565</c:v>
                </c:pt>
                <c:pt idx="21121">
                  <c:v>152.6037</c:v>
                </c:pt>
                <c:pt idx="21122">
                  <c:v>152.64429999999999</c:v>
                </c:pt>
                <c:pt idx="21123">
                  <c:v>152.69159999999999</c:v>
                </c:pt>
                <c:pt idx="21124">
                  <c:v>152.72560000000001</c:v>
                </c:pt>
                <c:pt idx="21125">
                  <c:v>152.7587</c:v>
                </c:pt>
                <c:pt idx="21126">
                  <c:v>152.79929999999999</c:v>
                </c:pt>
                <c:pt idx="21127">
                  <c:v>152.84649999999999</c:v>
                </c:pt>
                <c:pt idx="21128">
                  <c:v>152.88720000000001</c:v>
                </c:pt>
                <c:pt idx="21129">
                  <c:v>152.9212</c:v>
                </c:pt>
                <c:pt idx="21130">
                  <c:v>152.9684</c:v>
                </c:pt>
                <c:pt idx="21131">
                  <c:v>153.00899999999999</c:v>
                </c:pt>
                <c:pt idx="21132">
                  <c:v>153.04310000000001</c:v>
                </c:pt>
                <c:pt idx="21133">
                  <c:v>153.0761</c:v>
                </c:pt>
                <c:pt idx="21134">
                  <c:v>153.11679999999998</c:v>
                </c:pt>
                <c:pt idx="21135">
                  <c:v>153.1574</c:v>
                </c:pt>
                <c:pt idx="21136">
                  <c:v>153.19800000000001</c:v>
                </c:pt>
                <c:pt idx="21137">
                  <c:v>153.23860000000002</c:v>
                </c:pt>
                <c:pt idx="21138">
                  <c:v>153.27929999999998</c:v>
                </c:pt>
                <c:pt idx="21139">
                  <c:v>153.3133</c:v>
                </c:pt>
                <c:pt idx="21140">
                  <c:v>153.35389999999998</c:v>
                </c:pt>
                <c:pt idx="21141">
                  <c:v>153.39359999999999</c:v>
                </c:pt>
                <c:pt idx="21142">
                  <c:v>153.4342</c:v>
                </c:pt>
                <c:pt idx="21143">
                  <c:v>153.47489999999999</c:v>
                </c:pt>
                <c:pt idx="21144">
                  <c:v>153.52209999999999</c:v>
                </c:pt>
                <c:pt idx="21145">
                  <c:v>153.55610000000001</c:v>
                </c:pt>
                <c:pt idx="21146">
                  <c:v>153.60339999999999</c:v>
                </c:pt>
                <c:pt idx="21147">
                  <c:v>153.6506</c:v>
                </c:pt>
                <c:pt idx="21148">
                  <c:v>153.68460000000002</c:v>
                </c:pt>
                <c:pt idx="21149">
                  <c:v>153.7252</c:v>
                </c:pt>
                <c:pt idx="21150">
                  <c:v>153.76589999999999</c:v>
                </c:pt>
                <c:pt idx="21151">
                  <c:v>153.8065</c:v>
                </c:pt>
                <c:pt idx="21152">
                  <c:v>153.83960000000002</c:v>
                </c:pt>
                <c:pt idx="21153">
                  <c:v>153.88679999999999</c:v>
                </c:pt>
                <c:pt idx="21154">
                  <c:v>153.92740000000001</c:v>
                </c:pt>
                <c:pt idx="21155">
                  <c:v>153.9615</c:v>
                </c:pt>
                <c:pt idx="21156">
                  <c:v>154.0087</c:v>
                </c:pt>
                <c:pt idx="21157">
                  <c:v>154.04270000000002</c:v>
                </c:pt>
                <c:pt idx="21158">
                  <c:v>154.09</c:v>
                </c:pt>
                <c:pt idx="21159">
                  <c:v>154.13720000000001</c:v>
                </c:pt>
                <c:pt idx="21160">
                  <c:v>154.1712</c:v>
                </c:pt>
                <c:pt idx="21161">
                  <c:v>154.21179999999998</c:v>
                </c:pt>
                <c:pt idx="21162">
                  <c:v>154.2525</c:v>
                </c:pt>
                <c:pt idx="21163">
                  <c:v>154.2921</c:v>
                </c:pt>
                <c:pt idx="21164">
                  <c:v>154.33939999999998</c:v>
                </c:pt>
                <c:pt idx="21165">
                  <c:v>154.38</c:v>
                </c:pt>
                <c:pt idx="21166">
                  <c:v>154.41399999999999</c:v>
                </c:pt>
                <c:pt idx="21167">
                  <c:v>154.44800000000001</c:v>
                </c:pt>
                <c:pt idx="21168">
                  <c:v>154.50190000000001</c:v>
                </c:pt>
                <c:pt idx="21169">
                  <c:v>154.54249999999999</c:v>
                </c:pt>
                <c:pt idx="21170">
                  <c:v>154.57650000000001</c:v>
                </c:pt>
                <c:pt idx="21171">
                  <c:v>154.62379999999999</c:v>
                </c:pt>
                <c:pt idx="21172">
                  <c:v>154.6644</c:v>
                </c:pt>
                <c:pt idx="21173">
                  <c:v>154.69749999999999</c:v>
                </c:pt>
                <c:pt idx="21174">
                  <c:v>154.72489999999999</c:v>
                </c:pt>
                <c:pt idx="21175">
                  <c:v>154.7655</c:v>
                </c:pt>
                <c:pt idx="21176">
                  <c:v>154.79949999999999</c:v>
                </c:pt>
                <c:pt idx="21177">
                  <c:v>154.8468</c:v>
                </c:pt>
                <c:pt idx="21178">
                  <c:v>154.88739999999999</c:v>
                </c:pt>
                <c:pt idx="21179">
                  <c:v>154.9205</c:v>
                </c:pt>
                <c:pt idx="21180">
                  <c:v>154.96110000000002</c:v>
                </c:pt>
                <c:pt idx="21181">
                  <c:v>154.99510000000001</c:v>
                </c:pt>
                <c:pt idx="21182">
                  <c:v>155.02250000000001</c:v>
                </c:pt>
                <c:pt idx="21183">
                  <c:v>155.0556</c:v>
                </c:pt>
                <c:pt idx="21184">
                  <c:v>155.08960000000002</c:v>
                </c:pt>
                <c:pt idx="21185">
                  <c:v>155.1302</c:v>
                </c:pt>
                <c:pt idx="21186">
                  <c:v>155.17750000000001</c:v>
                </c:pt>
                <c:pt idx="21187">
                  <c:v>155.20489999999998</c:v>
                </c:pt>
                <c:pt idx="21188">
                  <c:v>155.24549999999999</c:v>
                </c:pt>
                <c:pt idx="21189">
                  <c:v>155.27860000000001</c:v>
                </c:pt>
                <c:pt idx="21190">
                  <c:v>155.3126</c:v>
                </c:pt>
                <c:pt idx="21191">
                  <c:v>155.35320000000002</c:v>
                </c:pt>
                <c:pt idx="21192">
                  <c:v>155.38720000000001</c:v>
                </c:pt>
                <c:pt idx="21193">
                  <c:v>155.4203</c:v>
                </c:pt>
                <c:pt idx="21194">
                  <c:v>155.46850000000001</c:v>
                </c:pt>
                <c:pt idx="21195">
                  <c:v>155.50149999999999</c:v>
                </c:pt>
                <c:pt idx="21196">
                  <c:v>155.54220000000001</c:v>
                </c:pt>
                <c:pt idx="21197">
                  <c:v>155.5762</c:v>
                </c:pt>
                <c:pt idx="21198">
                  <c:v>155.61679999999998</c:v>
                </c:pt>
                <c:pt idx="21199">
                  <c:v>155.65079999999998</c:v>
                </c:pt>
                <c:pt idx="21200">
                  <c:v>155.69049999999999</c:v>
                </c:pt>
                <c:pt idx="21201">
                  <c:v>155.72450000000001</c:v>
                </c:pt>
                <c:pt idx="21202">
                  <c:v>155.7585</c:v>
                </c:pt>
                <c:pt idx="21203">
                  <c:v>155.79920000000001</c:v>
                </c:pt>
                <c:pt idx="21204">
                  <c:v>155.8398</c:v>
                </c:pt>
                <c:pt idx="21205">
                  <c:v>155.8663</c:v>
                </c:pt>
                <c:pt idx="21206">
                  <c:v>155.90029999999999</c:v>
                </c:pt>
                <c:pt idx="21207">
                  <c:v>155.42779999999999</c:v>
                </c:pt>
                <c:pt idx="21208">
                  <c:v>151.05699999999999</c:v>
                </c:pt>
                <c:pt idx="21209">
                  <c:v>148.9897</c:v>
                </c:pt>
                <c:pt idx="21210">
                  <c:v>149.15129999999999</c:v>
                </c:pt>
                <c:pt idx="21211">
                  <c:v>149.34020000000001</c:v>
                </c:pt>
                <c:pt idx="21212">
                  <c:v>149.5301</c:v>
                </c:pt>
                <c:pt idx="21213">
                  <c:v>149.71250000000001</c:v>
                </c:pt>
                <c:pt idx="21214">
                  <c:v>149.88070000000002</c:v>
                </c:pt>
                <c:pt idx="21215">
                  <c:v>150.03</c:v>
                </c:pt>
                <c:pt idx="21216">
                  <c:v>150.1651</c:v>
                </c:pt>
                <c:pt idx="21217">
                  <c:v>150.2936</c:v>
                </c:pt>
                <c:pt idx="21218">
                  <c:v>150.42870000000002</c:v>
                </c:pt>
                <c:pt idx="21219">
                  <c:v>150.59029999999998</c:v>
                </c:pt>
                <c:pt idx="21220">
                  <c:v>150.732</c:v>
                </c:pt>
                <c:pt idx="21221">
                  <c:v>150.8605</c:v>
                </c:pt>
                <c:pt idx="21222">
                  <c:v>150.989</c:v>
                </c:pt>
                <c:pt idx="21223">
                  <c:v>151.1241</c:v>
                </c:pt>
                <c:pt idx="21224">
                  <c:v>151.25920000000002</c:v>
                </c:pt>
                <c:pt idx="21225">
                  <c:v>151.38770000000002</c:v>
                </c:pt>
                <c:pt idx="21226">
                  <c:v>151.52279999999999</c:v>
                </c:pt>
                <c:pt idx="21227">
                  <c:v>151.65789999999998</c:v>
                </c:pt>
                <c:pt idx="21228">
                  <c:v>151.78639999999999</c:v>
                </c:pt>
                <c:pt idx="21229">
                  <c:v>151.91489999999999</c:v>
                </c:pt>
                <c:pt idx="21230">
                  <c:v>152.05000000000001</c:v>
                </c:pt>
                <c:pt idx="21231">
                  <c:v>152.15770000000001</c:v>
                </c:pt>
                <c:pt idx="21232">
                  <c:v>152.2929</c:v>
                </c:pt>
                <c:pt idx="21233">
                  <c:v>152.40810000000002</c:v>
                </c:pt>
                <c:pt idx="21234">
                  <c:v>152.5291</c:v>
                </c:pt>
                <c:pt idx="21235">
                  <c:v>152.64429999999999</c:v>
                </c:pt>
                <c:pt idx="21236">
                  <c:v>152.77279999999999</c:v>
                </c:pt>
                <c:pt idx="21237">
                  <c:v>152.90129999999999</c:v>
                </c:pt>
                <c:pt idx="21238">
                  <c:v>153.01570000000001</c:v>
                </c:pt>
                <c:pt idx="21239">
                  <c:v>153.1309</c:v>
                </c:pt>
                <c:pt idx="21240">
                  <c:v>153.24529999999999</c:v>
                </c:pt>
                <c:pt idx="21241">
                  <c:v>153.36709999999999</c:v>
                </c:pt>
                <c:pt idx="21242">
                  <c:v>153.489</c:v>
                </c:pt>
                <c:pt idx="21243">
                  <c:v>153.61000000000001</c:v>
                </c:pt>
                <c:pt idx="21244">
                  <c:v>153.71860000000001</c:v>
                </c:pt>
                <c:pt idx="21245">
                  <c:v>153.833</c:v>
                </c:pt>
                <c:pt idx="21246">
                  <c:v>153.94820000000001</c:v>
                </c:pt>
                <c:pt idx="21247">
                  <c:v>154.0625</c:v>
                </c:pt>
                <c:pt idx="21248">
                  <c:v>154.1712</c:v>
                </c:pt>
                <c:pt idx="21249">
                  <c:v>154.2723</c:v>
                </c:pt>
                <c:pt idx="21250">
                  <c:v>154.39420000000001</c:v>
                </c:pt>
                <c:pt idx="21251">
                  <c:v>154.49529999999999</c:v>
                </c:pt>
                <c:pt idx="21252">
                  <c:v>154.5898</c:v>
                </c:pt>
                <c:pt idx="21253">
                  <c:v>154.70500000000001</c:v>
                </c:pt>
                <c:pt idx="21254">
                  <c:v>154.80610000000001</c:v>
                </c:pt>
                <c:pt idx="21255">
                  <c:v>154.9006</c:v>
                </c:pt>
                <c:pt idx="21256">
                  <c:v>154.99510000000001</c:v>
                </c:pt>
                <c:pt idx="21257">
                  <c:v>155.1028</c:v>
                </c:pt>
                <c:pt idx="21258">
                  <c:v>155.20489999999998</c:v>
                </c:pt>
                <c:pt idx="21259">
                  <c:v>155.29929999999999</c:v>
                </c:pt>
                <c:pt idx="21260">
                  <c:v>155.40049999999999</c:v>
                </c:pt>
                <c:pt idx="21261">
                  <c:v>155.48170000000002</c:v>
                </c:pt>
                <c:pt idx="21262">
                  <c:v>155.56960000000001</c:v>
                </c:pt>
                <c:pt idx="21263">
                  <c:v>155.6574</c:v>
                </c:pt>
                <c:pt idx="21264">
                  <c:v>155.73870000000002</c:v>
                </c:pt>
                <c:pt idx="21265">
                  <c:v>155.79920000000001</c:v>
                </c:pt>
                <c:pt idx="21266">
                  <c:v>155.8398</c:v>
                </c:pt>
                <c:pt idx="21267">
                  <c:v>155.87379999999999</c:v>
                </c:pt>
                <c:pt idx="21268">
                  <c:v>155.89370000000002</c:v>
                </c:pt>
                <c:pt idx="21269">
                  <c:v>155.9211</c:v>
                </c:pt>
                <c:pt idx="21270">
                  <c:v>155.9607</c:v>
                </c:pt>
                <c:pt idx="21271">
                  <c:v>156.00139999999999</c:v>
                </c:pt>
                <c:pt idx="21272">
                  <c:v>156.04859999999999</c:v>
                </c:pt>
                <c:pt idx="21273">
                  <c:v>156.08260000000001</c:v>
                </c:pt>
                <c:pt idx="21274">
                  <c:v>156.11000000000001</c:v>
                </c:pt>
                <c:pt idx="21275">
                  <c:v>156.14400000000001</c:v>
                </c:pt>
                <c:pt idx="21276">
                  <c:v>156.1771</c:v>
                </c:pt>
                <c:pt idx="21277">
                  <c:v>156.21770000000001</c:v>
                </c:pt>
                <c:pt idx="21278">
                  <c:v>156.24510000000001</c:v>
                </c:pt>
                <c:pt idx="21279">
                  <c:v>156.28579999999999</c:v>
                </c:pt>
                <c:pt idx="21280">
                  <c:v>156.31879999999998</c:v>
                </c:pt>
                <c:pt idx="21281">
                  <c:v>156.34620000000001</c:v>
                </c:pt>
                <c:pt idx="21282">
                  <c:v>156.38029999999998</c:v>
                </c:pt>
                <c:pt idx="21283">
                  <c:v>156.42089999999999</c:v>
                </c:pt>
                <c:pt idx="21284">
                  <c:v>156.45400000000001</c:v>
                </c:pt>
                <c:pt idx="21285">
                  <c:v>156.49460000000002</c:v>
                </c:pt>
                <c:pt idx="21286">
                  <c:v>156.5352</c:v>
                </c:pt>
                <c:pt idx="21287">
                  <c:v>156.5626</c:v>
                </c:pt>
                <c:pt idx="21288">
                  <c:v>156.5966</c:v>
                </c:pt>
                <c:pt idx="21289">
                  <c:v>156.62970000000001</c:v>
                </c:pt>
                <c:pt idx="21290">
                  <c:v>156.66370000000001</c:v>
                </c:pt>
                <c:pt idx="21291">
                  <c:v>156.71100000000001</c:v>
                </c:pt>
                <c:pt idx="21292">
                  <c:v>156.745</c:v>
                </c:pt>
                <c:pt idx="21293">
                  <c:v>156.779</c:v>
                </c:pt>
                <c:pt idx="21294">
                  <c:v>156.81200000000001</c:v>
                </c:pt>
                <c:pt idx="21295">
                  <c:v>156.83949999999999</c:v>
                </c:pt>
                <c:pt idx="21296">
                  <c:v>156.8801</c:v>
                </c:pt>
                <c:pt idx="21297">
                  <c:v>156.90649999999999</c:v>
                </c:pt>
                <c:pt idx="21298">
                  <c:v>156.93389999999999</c:v>
                </c:pt>
                <c:pt idx="21299">
                  <c:v>156.97460000000001</c:v>
                </c:pt>
                <c:pt idx="21300">
                  <c:v>157.0086</c:v>
                </c:pt>
                <c:pt idx="21301">
                  <c:v>157.04920000000001</c:v>
                </c:pt>
                <c:pt idx="21302">
                  <c:v>157.06899999999999</c:v>
                </c:pt>
                <c:pt idx="21303">
                  <c:v>157.10310000000001</c:v>
                </c:pt>
                <c:pt idx="21304">
                  <c:v>157.12289999999999</c:v>
                </c:pt>
                <c:pt idx="21305">
                  <c:v>157.1635</c:v>
                </c:pt>
                <c:pt idx="21306">
                  <c:v>157.19749999999999</c:v>
                </c:pt>
                <c:pt idx="21307">
                  <c:v>157.22489999999999</c:v>
                </c:pt>
                <c:pt idx="21308">
                  <c:v>157.25139999999999</c:v>
                </c:pt>
                <c:pt idx="21309">
                  <c:v>157.292</c:v>
                </c:pt>
                <c:pt idx="21310">
                  <c:v>157.3194</c:v>
                </c:pt>
                <c:pt idx="21311">
                  <c:v>157.35249999999999</c:v>
                </c:pt>
                <c:pt idx="21312">
                  <c:v>157.38650000000001</c:v>
                </c:pt>
                <c:pt idx="21313">
                  <c:v>157.41389999999998</c:v>
                </c:pt>
                <c:pt idx="21314">
                  <c:v>157.447</c:v>
                </c:pt>
                <c:pt idx="21315">
                  <c:v>157.4744</c:v>
                </c:pt>
                <c:pt idx="21316">
                  <c:v>157.50179999999997</c:v>
                </c:pt>
                <c:pt idx="21317">
                  <c:v>157.53479999999999</c:v>
                </c:pt>
                <c:pt idx="21318">
                  <c:v>157.56889999999999</c:v>
                </c:pt>
                <c:pt idx="21319">
                  <c:v>157.60290000000001</c:v>
                </c:pt>
                <c:pt idx="21320">
                  <c:v>157.63029999999998</c:v>
                </c:pt>
                <c:pt idx="21321">
                  <c:v>157.6567</c:v>
                </c:pt>
                <c:pt idx="21322">
                  <c:v>157.6908</c:v>
                </c:pt>
                <c:pt idx="21323">
                  <c:v>157.73140000000001</c:v>
                </c:pt>
                <c:pt idx="21324">
                  <c:v>157.75120000000001</c:v>
                </c:pt>
                <c:pt idx="21325">
                  <c:v>157.77860000000001</c:v>
                </c:pt>
                <c:pt idx="21326">
                  <c:v>157.80510000000001</c:v>
                </c:pt>
                <c:pt idx="21327">
                  <c:v>157.82589999999999</c:v>
                </c:pt>
                <c:pt idx="21328">
                  <c:v>157.85989999999998</c:v>
                </c:pt>
                <c:pt idx="21329">
                  <c:v>157.88629999999998</c:v>
                </c:pt>
                <c:pt idx="21330">
                  <c:v>157.9203</c:v>
                </c:pt>
                <c:pt idx="21331">
                  <c:v>157.95439999999999</c:v>
                </c:pt>
                <c:pt idx="21332">
                  <c:v>157.9676</c:v>
                </c:pt>
                <c:pt idx="21333">
                  <c:v>157.995</c:v>
                </c:pt>
                <c:pt idx="21334">
                  <c:v>158.0215</c:v>
                </c:pt>
                <c:pt idx="21335">
                  <c:v>158.0488</c:v>
                </c:pt>
                <c:pt idx="21336">
                  <c:v>158.0753</c:v>
                </c:pt>
                <c:pt idx="21337">
                  <c:v>158.09610000000001</c:v>
                </c:pt>
                <c:pt idx="21338">
                  <c:v>158.1301</c:v>
                </c:pt>
                <c:pt idx="21339">
                  <c:v>158.1566</c:v>
                </c:pt>
                <c:pt idx="21340">
                  <c:v>158.184</c:v>
                </c:pt>
                <c:pt idx="21341">
                  <c:v>158.2038</c:v>
                </c:pt>
                <c:pt idx="21342">
                  <c:v>158.2312</c:v>
                </c:pt>
                <c:pt idx="21343">
                  <c:v>158.26520000000002</c:v>
                </c:pt>
                <c:pt idx="21344">
                  <c:v>158.29829999999998</c:v>
                </c:pt>
                <c:pt idx="21345">
                  <c:v>158.33229999999998</c:v>
                </c:pt>
                <c:pt idx="21346">
                  <c:v>158.35310000000001</c:v>
                </c:pt>
                <c:pt idx="21347">
                  <c:v>158.37289999999999</c:v>
                </c:pt>
                <c:pt idx="21348">
                  <c:v>158.40690000000001</c:v>
                </c:pt>
                <c:pt idx="21349">
                  <c:v>158.42679999999999</c:v>
                </c:pt>
                <c:pt idx="21350">
                  <c:v>158.46079999999998</c:v>
                </c:pt>
                <c:pt idx="21351">
                  <c:v>158.48820000000001</c:v>
                </c:pt>
                <c:pt idx="21352">
                  <c:v>158.5147</c:v>
                </c:pt>
                <c:pt idx="21353">
                  <c:v>158.54870000000003</c:v>
                </c:pt>
                <c:pt idx="21354">
                  <c:v>158.5761</c:v>
                </c:pt>
                <c:pt idx="21355">
                  <c:v>158.5959</c:v>
                </c:pt>
                <c:pt idx="21356">
                  <c:v>158.61579999999998</c:v>
                </c:pt>
                <c:pt idx="21357">
                  <c:v>158.63650000000001</c:v>
                </c:pt>
                <c:pt idx="21358">
                  <c:v>158.6705</c:v>
                </c:pt>
                <c:pt idx="21359">
                  <c:v>158.697</c:v>
                </c:pt>
                <c:pt idx="21360">
                  <c:v>158.71779999999998</c:v>
                </c:pt>
                <c:pt idx="21361">
                  <c:v>158.74429999999998</c:v>
                </c:pt>
                <c:pt idx="21362">
                  <c:v>158.7783</c:v>
                </c:pt>
                <c:pt idx="21363">
                  <c:v>158.79900000000001</c:v>
                </c:pt>
                <c:pt idx="21364">
                  <c:v>158.82550000000001</c:v>
                </c:pt>
                <c:pt idx="21365">
                  <c:v>158.85290000000001</c:v>
                </c:pt>
                <c:pt idx="21366">
                  <c:v>158.886</c:v>
                </c:pt>
                <c:pt idx="21367">
                  <c:v>158.90679999999998</c:v>
                </c:pt>
                <c:pt idx="21368">
                  <c:v>158.9408</c:v>
                </c:pt>
                <c:pt idx="21369">
                  <c:v>158.96720000000002</c:v>
                </c:pt>
                <c:pt idx="21370">
                  <c:v>158.99460000000002</c:v>
                </c:pt>
                <c:pt idx="21371">
                  <c:v>159.02110000000002</c:v>
                </c:pt>
                <c:pt idx="21372">
                  <c:v>159.04849999999999</c:v>
                </c:pt>
                <c:pt idx="21373">
                  <c:v>159.07589999999999</c:v>
                </c:pt>
                <c:pt idx="21374">
                  <c:v>159.09570000000002</c:v>
                </c:pt>
                <c:pt idx="21375">
                  <c:v>159.12979999999999</c:v>
                </c:pt>
                <c:pt idx="21376">
                  <c:v>159.15620000000001</c:v>
                </c:pt>
                <c:pt idx="21377">
                  <c:v>159.18360000000001</c:v>
                </c:pt>
                <c:pt idx="21378">
                  <c:v>159.21100000000001</c:v>
                </c:pt>
                <c:pt idx="21379">
                  <c:v>159.23750000000001</c:v>
                </c:pt>
                <c:pt idx="21380">
                  <c:v>159.25829999999999</c:v>
                </c:pt>
                <c:pt idx="21381">
                  <c:v>159.27809999999999</c:v>
                </c:pt>
                <c:pt idx="21382">
                  <c:v>159.31210000000002</c:v>
                </c:pt>
                <c:pt idx="21383">
                  <c:v>159.34610000000001</c:v>
                </c:pt>
                <c:pt idx="21384">
                  <c:v>159.37260000000001</c:v>
                </c:pt>
                <c:pt idx="21385">
                  <c:v>159.4</c:v>
                </c:pt>
                <c:pt idx="21386">
                  <c:v>159.4264</c:v>
                </c:pt>
                <c:pt idx="21387">
                  <c:v>159.44720000000001</c:v>
                </c:pt>
                <c:pt idx="21388">
                  <c:v>159.46710000000002</c:v>
                </c:pt>
                <c:pt idx="21389">
                  <c:v>159.49449999999999</c:v>
                </c:pt>
                <c:pt idx="21390">
                  <c:v>159.51429999999999</c:v>
                </c:pt>
                <c:pt idx="21391">
                  <c:v>159.5351</c:v>
                </c:pt>
                <c:pt idx="21392">
                  <c:v>159.56909999999999</c:v>
                </c:pt>
                <c:pt idx="21393">
                  <c:v>159.5889</c:v>
                </c:pt>
                <c:pt idx="21394">
                  <c:v>159.6163</c:v>
                </c:pt>
                <c:pt idx="21395">
                  <c:v>159.64279999999999</c:v>
                </c:pt>
                <c:pt idx="21396">
                  <c:v>159.67679999999999</c:v>
                </c:pt>
                <c:pt idx="21397">
                  <c:v>159.69670000000002</c:v>
                </c:pt>
                <c:pt idx="21398">
                  <c:v>159.72409999999999</c:v>
                </c:pt>
                <c:pt idx="21399">
                  <c:v>159.7448</c:v>
                </c:pt>
                <c:pt idx="21400">
                  <c:v>159.7713</c:v>
                </c:pt>
                <c:pt idx="21401">
                  <c:v>159.79870000000003</c:v>
                </c:pt>
                <c:pt idx="21402">
                  <c:v>159.83179999999999</c:v>
                </c:pt>
                <c:pt idx="21403">
                  <c:v>159.85920000000002</c:v>
                </c:pt>
                <c:pt idx="21404">
                  <c:v>159.8724</c:v>
                </c:pt>
                <c:pt idx="21405">
                  <c:v>159.8998</c:v>
                </c:pt>
                <c:pt idx="21406">
                  <c:v>159.9272</c:v>
                </c:pt>
                <c:pt idx="21407">
                  <c:v>159.96029999999999</c:v>
                </c:pt>
                <c:pt idx="21408">
                  <c:v>159.9744</c:v>
                </c:pt>
                <c:pt idx="21409">
                  <c:v>160.0009</c:v>
                </c:pt>
                <c:pt idx="21410">
                  <c:v>160.02170000000001</c:v>
                </c:pt>
                <c:pt idx="21411">
                  <c:v>160.03489999999999</c:v>
                </c:pt>
                <c:pt idx="21412">
                  <c:v>160.06889999999999</c:v>
                </c:pt>
                <c:pt idx="21413">
                  <c:v>160.102</c:v>
                </c:pt>
                <c:pt idx="21414">
                  <c:v>160.12279999999998</c:v>
                </c:pt>
                <c:pt idx="21415">
                  <c:v>160.15020000000001</c:v>
                </c:pt>
                <c:pt idx="21416">
                  <c:v>160.16999999999999</c:v>
                </c:pt>
                <c:pt idx="21417">
                  <c:v>160.18989999999999</c:v>
                </c:pt>
                <c:pt idx="21418">
                  <c:v>160.2107</c:v>
                </c:pt>
                <c:pt idx="21419">
                  <c:v>160.2371</c:v>
                </c:pt>
                <c:pt idx="21420">
                  <c:v>160.2645</c:v>
                </c:pt>
                <c:pt idx="21421">
                  <c:v>160.2919</c:v>
                </c:pt>
                <c:pt idx="21422">
                  <c:v>160.31179999999998</c:v>
                </c:pt>
                <c:pt idx="21423">
                  <c:v>160.33920000000001</c:v>
                </c:pt>
                <c:pt idx="21424">
                  <c:v>160.3656</c:v>
                </c:pt>
                <c:pt idx="21425">
                  <c:v>160.39959999999999</c:v>
                </c:pt>
                <c:pt idx="21426">
                  <c:v>160.4204</c:v>
                </c:pt>
                <c:pt idx="21427">
                  <c:v>160.44029999999998</c:v>
                </c:pt>
                <c:pt idx="21428">
                  <c:v>160.4743</c:v>
                </c:pt>
                <c:pt idx="21429">
                  <c:v>160.4941</c:v>
                </c:pt>
                <c:pt idx="21430">
                  <c:v>160.5215</c:v>
                </c:pt>
                <c:pt idx="21431">
                  <c:v>160.548</c:v>
                </c:pt>
                <c:pt idx="21432">
                  <c:v>160.58199999999999</c:v>
                </c:pt>
                <c:pt idx="21433">
                  <c:v>160.60939999999999</c:v>
                </c:pt>
                <c:pt idx="21434">
                  <c:v>160.64239999999998</c:v>
                </c:pt>
                <c:pt idx="21435">
                  <c:v>160.66979999999998</c:v>
                </c:pt>
                <c:pt idx="21436">
                  <c:v>160.69060000000002</c:v>
                </c:pt>
                <c:pt idx="21437">
                  <c:v>160.7105</c:v>
                </c:pt>
                <c:pt idx="21438">
                  <c:v>160.7379</c:v>
                </c:pt>
                <c:pt idx="21439">
                  <c:v>160.7577</c:v>
                </c:pt>
                <c:pt idx="21440">
                  <c:v>160.79170000000002</c:v>
                </c:pt>
                <c:pt idx="21441">
                  <c:v>160.82579999999999</c:v>
                </c:pt>
                <c:pt idx="21442">
                  <c:v>160.84560000000002</c:v>
                </c:pt>
                <c:pt idx="21443">
                  <c:v>160.87299999999999</c:v>
                </c:pt>
                <c:pt idx="21444">
                  <c:v>160.8862</c:v>
                </c:pt>
                <c:pt idx="21445">
                  <c:v>160.89939999999999</c:v>
                </c:pt>
                <c:pt idx="21446">
                  <c:v>160.86539999999999</c:v>
                </c:pt>
                <c:pt idx="21447">
                  <c:v>160.84560000000002</c:v>
                </c:pt>
                <c:pt idx="21448">
                  <c:v>160.81820000000002</c:v>
                </c:pt>
                <c:pt idx="21449">
                  <c:v>160.79829999999998</c:v>
                </c:pt>
                <c:pt idx="21450">
                  <c:v>160.7851</c:v>
                </c:pt>
                <c:pt idx="21451">
                  <c:v>160.77089999999998</c:v>
                </c:pt>
                <c:pt idx="21452">
                  <c:v>160.7577</c:v>
                </c:pt>
                <c:pt idx="21453">
                  <c:v>160.74449999999999</c:v>
                </c:pt>
                <c:pt idx="21454">
                  <c:v>160.7379</c:v>
                </c:pt>
                <c:pt idx="21455">
                  <c:v>160.71710000000002</c:v>
                </c:pt>
                <c:pt idx="21456">
                  <c:v>160.7039</c:v>
                </c:pt>
                <c:pt idx="21457">
                  <c:v>160.69729999999998</c:v>
                </c:pt>
                <c:pt idx="21458">
                  <c:v>160.6831</c:v>
                </c:pt>
                <c:pt idx="21459">
                  <c:v>160.6765</c:v>
                </c:pt>
                <c:pt idx="21460">
                  <c:v>160.66979999999998</c:v>
                </c:pt>
                <c:pt idx="21461">
                  <c:v>160.66320000000002</c:v>
                </c:pt>
                <c:pt idx="21462">
                  <c:v>160.6566</c:v>
                </c:pt>
                <c:pt idx="21463">
                  <c:v>160.6566</c:v>
                </c:pt>
                <c:pt idx="21464">
                  <c:v>160.6566</c:v>
                </c:pt>
                <c:pt idx="21465">
                  <c:v>160.64239999999998</c:v>
                </c:pt>
                <c:pt idx="21466">
                  <c:v>160.64239999999998</c:v>
                </c:pt>
                <c:pt idx="21467">
                  <c:v>160.64239999999998</c:v>
                </c:pt>
                <c:pt idx="21468">
                  <c:v>160.63579999999999</c:v>
                </c:pt>
                <c:pt idx="21469">
                  <c:v>160.64239999999998</c:v>
                </c:pt>
                <c:pt idx="21470">
                  <c:v>160.63579999999999</c:v>
                </c:pt>
                <c:pt idx="21471">
                  <c:v>160.63579999999999</c:v>
                </c:pt>
                <c:pt idx="21472">
                  <c:v>160.62920000000003</c:v>
                </c:pt>
                <c:pt idx="21473">
                  <c:v>160.62920000000003</c:v>
                </c:pt>
                <c:pt idx="21474">
                  <c:v>160.62920000000003</c:v>
                </c:pt>
                <c:pt idx="21475">
                  <c:v>160.62260000000001</c:v>
                </c:pt>
                <c:pt idx="21476">
                  <c:v>160.62260000000001</c:v>
                </c:pt>
                <c:pt idx="21477">
                  <c:v>160.62260000000001</c:v>
                </c:pt>
                <c:pt idx="21478">
                  <c:v>160.62260000000001</c:v>
                </c:pt>
                <c:pt idx="21479">
                  <c:v>160.62920000000003</c:v>
                </c:pt>
                <c:pt idx="21480">
                  <c:v>160.62260000000001</c:v>
                </c:pt>
                <c:pt idx="21481">
                  <c:v>160.62260000000001</c:v>
                </c:pt>
                <c:pt idx="21482">
                  <c:v>160.62260000000001</c:v>
                </c:pt>
                <c:pt idx="21483">
                  <c:v>160.62260000000001</c:v>
                </c:pt>
                <c:pt idx="21484">
                  <c:v>160.62260000000001</c:v>
                </c:pt>
                <c:pt idx="21485">
                  <c:v>160.63579999999999</c:v>
                </c:pt>
                <c:pt idx="21486">
                  <c:v>160.62920000000003</c:v>
                </c:pt>
                <c:pt idx="21487">
                  <c:v>160.64239999999998</c:v>
                </c:pt>
                <c:pt idx="21488">
                  <c:v>160.63579999999999</c:v>
                </c:pt>
                <c:pt idx="21489">
                  <c:v>160.64239999999998</c:v>
                </c:pt>
                <c:pt idx="21490">
                  <c:v>160.65</c:v>
                </c:pt>
                <c:pt idx="21491">
                  <c:v>160.66320000000002</c:v>
                </c:pt>
                <c:pt idx="21492">
                  <c:v>160.66979999999998</c:v>
                </c:pt>
                <c:pt idx="21493">
                  <c:v>160.66979999999998</c:v>
                </c:pt>
                <c:pt idx="21494">
                  <c:v>160.6765</c:v>
                </c:pt>
                <c:pt idx="21495">
                  <c:v>160.6765</c:v>
                </c:pt>
                <c:pt idx="21496">
                  <c:v>160.6831</c:v>
                </c:pt>
                <c:pt idx="21497">
                  <c:v>160.69060000000002</c:v>
                </c:pt>
                <c:pt idx="21498">
                  <c:v>160.6831</c:v>
                </c:pt>
                <c:pt idx="21499">
                  <c:v>160.6831</c:v>
                </c:pt>
                <c:pt idx="21500">
                  <c:v>160.69060000000002</c:v>
                </c:pt>
                <c:pt idx="21501">
                  <c:v>160.69729999999998</c:v>
                </c:pt>
                <c:pt idx="21502">
                  <c:v>160.69729999999998</c:v>
                </c:pt>
                <c:pt idx="21503">
                  <c:v>160.7039</c:v>
                </c:pt>
                <c:pt idx="21504">
                  <c:v>160.71710000000002</c:v>
                </c:pt>
                <c:pt idx="21505">
                  <c:v>160.72370000000001</c:v>
                </c:pt>
                <c:pt idx="21506">
                  <c:v>160.72370000000001</c:v>
                </c:pt>
                <c:pt idx="21507">
                  <c:v>160.7303</c:v>
                </c:pt>
                <c:pt idx="21508">
                  <c:v>160.7379</c:v>
                </c:pt>
                <c:pt idx="21509">
                  <c:v>160.7303</c:v>
                </c:pt>
                <c:pt idx="21510">
                  <c:v>160.7379</c:v>
                </c:pt>
                <c:pt idx="21511">
                  <c:v>160.74449999999999</c:v>
                </c:pt>
                <c:pt idx="21512">
                  <c:v>160.7577</c:v>
                </c:pt>
                <c:pt idx="21513">
                  <c:v>160.7851</c:v>
                </c:pt>
                <c:pt idx="21514">
                  <c:v>160.81820000000002</c:v>
                </c:pt>
                <c:pt idx="21515">
                  <c:v>160.83240000000001</c:v>
                </c:pt>
                <c:pt idx="21516">
                  <c:v>160.86539999999999</c:v>
                </c:pt>
                <c:pt idx="21517">
                  <c:v>160.90610000000001</c:v>
                </c:pt>
                <c:pt idx="21518">
                  <c:v>160.9401</c:v>
                </c:pt>
                <c:pt idx="21519">
                  <c:v>160.97409999999999</c:v>
                </c:pt>
                <c:pt idx="21520">
                  <c:v>160.98729999999998</c:v>
                </c:pt>
                <c:pt idx="21521">
                  <c:v>161.0147</c:v>
                </c:pt>
                <c:pt idx="21522">
                  <c:v>161.03460000000001</c:v>
                </c:pt>
                <c:pt idx="21523">
                  <c:v>161.05529999999999</c:v>
                </c:pt>
                <c:pt idx="21524">
                  <c:v>161.08179999999999</c:v>
                </c:pt>
                <c:pt idx="21525">
                  <c:v>161.10920000000002</c:v>
                </c:pt>
                <c:pt idx="21526">
                  <c:v>161.13570000000001</c:v>
                </c:pt>
                <c:pt idx="21527">
                  <c:v>161.15639999999999</c:v>
                </c:pt>
                <c:pt idx="21528">
                  <c:v>161.1763</c:v>
                </c:pt>
                <c:pt idx="21529">
                  <c:v>161.2235</c:v>
                </c:pt>
                <c:pt idx="21530">
                  <c:v>161.24429999999998</c:v>
                </c:pt>
                <c:pt idx="21531">
                  <c:v>161.26420000000002</c:v>
                </c:pt>
                <c:pt idx="21532">
                  <c:v>161.29150000000001</c:v>
                </c:pt>
                <c:pt idx="21533">
                  <c:v>161.31800000000001</c:v>
                </c:pt>
                <c:pt idx="21534">
                  <c:v>161.34539999999998</c:v>
                </c:pt>
                <c:pt idx="21535">
                  <c:v>161.37279999999998</c:v>
                </c:pt>
                <c:pt idx="21536">
                  <c:v>161.39270000000002</c:v>
                </c:pt>
                <c:pt idx="21537">
                  <c:v>161.4059</c:v>
                </c:pt>
                <c:pt idx="21538">
                  <c:v>161.43329999999997</c:v>
                </c:pt>
                <c:pt idx="21539">
                  <c:v>161.45310000000001</c:v>
                </c:pt>
                <c:pt idx="21540">
                  <c:v>161.48050000000001</c:v>
                </c:pt>
                <c:pt idx="21541">
                  <c:v>161.50129999999999</c:v>
                </c:pt>
                <c:pt idx="21542">
                  <c:v>161.52120000000002</c:v>
                </c:pt>
                <c:pt idx="21543">
                  <c:v>161.54849999999999</c:v>
                </c:pt>
                <c:pt idx="21544">
                  <c:v>161.57499999999999</c:v>
                </c:pt>
                <c:pt idx="21545">
                  <c:v>161.5958</c:v>
                </c:pt>
                <c:pt idx="21546">
                  <c:v>161.6156</c:v>
                </c:pt>
                <c:pt idx="21547">
                  <c:v>161.63639999999998</c:v>
                </c:pt>
                <c:pt idx="21548">
                  <c:v>161.65629999999999</c:v>
                </c:pt>
                <c:pt idx="21549">
                  <c:v>161.6695</c:v>
                </c:pt>
                <c:pt idx="21550">
                  <c:v>161.6969</c:v>
                </c:pt>
                <c:pt idx="21551">
                  <c:v>161.72329999999999</c:v>
                </c:pt>
                <c:pt idx="21552">
                  <c:v>161.73750000000001</c:v>
                </c:pt>
                <c:pt idx="21553">
                  <c:v>161.76400000000001</c:v>
                </c:pt>
                <c:pt idx="21554">
                  <c:v>161.798</c:v>
                </c:pt>
                <c:pt idx="21555">
                  <c:v>161.81120000000001</c:v>
                </c:pt>
                <c:pt idx="21556">
                  <c:v>161.8254</c:v>
                </c:pt>
                <c:pt idx="21557">
                  <c:v>161.84520000000001</c:v>
                </c:pt>
                <c:pt idx="21558">
                  <c:v>161.85849999999999</c:v>
                </c:pt>
                <c:pt idx="21559">
                  <c:v>161.8793</c:v>
                </c:pt>
                <c:pt idx="21560">
                  <c:v>161.9066</c:v>
                </c:pt>
                <c:pt idx="21561">
                  <c:v>161.9265</c:v>
                </c:pt>
                <c:pt idx="21562">
                  <c:v>161.93970000000002</c:v>
                </c:pt>
                <c:pt idx="21563">
                  <c:v>161.9539</c:v>
                </c:pt>
                <c:pt idx="21564">
                  <c:v>161.9803</c:v>
                </c:pt>
                <c:pt idx="21565">
                  <c:v>161.98699999999999</c:v>
                </c:pt>
                <c:pt idx="21566">
                  <c:v>162.00779999999997</c:v>
                </c:pt>
                <c:pt idx="21567">
                  <c:v>162.02099999999999</c:v>
                </c:pt>
                <c:pt idx="21568">
                  <c:v>162.0342</c:v>
                </c:pt>
                <c:pt idx="21569">
                  <c:v>162.0616</c:v>
                </c:pt>
                <c:pt idx="21570">
                  <c:v>162.07479999999998</c:v>
                </c:pt>
                <c:pt idx="21571">
                  <c:v>162.09560000000002</c:v>
                </c:pt>
                <c:pt idx="21572">
                  <c:v>162.1088</c:v>
                </c:pt>
                <c:pt idx="21573">
                  <c:v>162.12210000000002</c:v>
                </c:pt>
                <c:pt idx="21574">
                  <c:v>162.1429</c:v>
                </c:pt>
                <c:pt idx="21575">
                  <c:v>162.1627</c:v>
                </c:pt>
                <c:pt idx="21576">
                  <c:v>162.18350000000001</c:v>
                </c:pt>
                <c:pt idx="21577">
                  <c:v>162.19670000000002</c:v>
                </c:pt>
                <c:pt idx="21578">
                  <c:v>162.22409999999999</c:v>
                </c:pt>
                <c:pt idx="21579">
                  <c:v>162.23729999999998</c:v>
                </c:pt>
                <c:pt idx="21580">
                  <c:v>162.25720000000001</c:v>
                </c:pt>
                <c:pt idx="21581">
                  <c:v>162.25720000000001</c:v>
                </c:pt>
                <c:pt idx="21582">
                  <c:v>162.2912</c:v>
                </c:pt>
                <c:pt idx="21583">
                  <c:v>162.30439999999999</c:v>
                </c:pt>
                <c:pt idx="21584">
                  <c:v>162.32520000000002</c:v>
                </c:pt>
                <c:pt idx="21585">
                  <c:v>162.345</c:v>
                </c:pt>
                <c:pt idx="21586">
                  <c:v>162.35170000000002</c:v>
                </c:pt>
                <c:pt idx="21587">
                  <c:v>162.37909999999999</c:v>
                </c:pt>
                <c:pt idx="21588">
                  <c:v>162.38570000000001</c:v>
                </c:pt>
                <c:pt idx="21589">
                  <c:v>162.41310000000001</c:v>
                </c:pt>
                <c:pt idx="21590">
                  <c:v>162.41970000000001</c:v>
                </c:pt>
                <c:pt idx="21591">
                  <c:v>162.43950000000001</c:v>
                </c:pt>
                <c:pt idx="21592">
                  <c:v>162.46689999999998</c:v>
                </c:pt>
                <c:pt idx="21593">
                  <c:v>162.4735</c:v>
                </c:pt>
                <c:pt idx="21594">
                  <c:v>162.49429999999998</c:v>
                </c:pt>
                <c:pt idx="21595">
                  <c:v>162.501</c:v>
                </c:pt>
                <c:pt idx="21596">
                  <c:v>162.51420000000002</c:v>
                </c:pt>
                <c:pt idx="21597">
                  <c:v>162.5274</c:v>
                </c:pt>
                <c:pt idx="21598">
                  <c:v>162.54820000000001</c:v>
                </c:pt>
                <c:pt idx="21599">
                  <c:v>162.56139999999999</c:v>
                </c:pt>
                <c:pt idx="21600">
                  <c:v>162.57470000000001</c:v>
                </c:pt>
                <c:pt idx="21601">
                  <c:v>162.59539999999998</c:v>
                </c:pt>
                <c:pt idx="21602">
                  <c:v>162.62189999999998</c:v>
                </c:pt>
                <c:pt idx="21603">
                  <c:v>162.6361</c:v>
                </c:pt>
                <c:pt idx="21604">
                  <c:v>162.6559</c:v>
                </c:pt>
                <c:pt idx="21605">
                  <c:v>162.67670000000001</c:v>
                </c:pt>
                <c:pt idx="21606">
                  <c:v>162.68329999999997</c:v>
                </c:pt>
                <c:pt idx="21607">
                  <c:v>162.69649999999999</c:v>
                </c:pt>
                <c:pt idx="21608">
                  <c:v>162.7098</c:v>
                </c:pt>
                <c:pt idx="21609">
                  <c:v>162.7372</c:v>
                </c:pt>
                <c:pt idx="21610">
                  <c:v>162.75700000000001</c:v>
                </c:pt>
                <c:pt idx="21611">
                  <c:v>162.77120000000002</c:v>
                </c:pt>
                <c:pt idx="21612">
                  <c:v>162.791</c:v>
                </c:pt>
                <c:pt idx="21613">
                  <c:v>162.79760000000002</c:v>
                </c:pt>
                <c:pt idx="21614">
                  <c:v>162.8184</c:v>
                </c:pt>
                <c:pt idx="21615">
                  <c:v>162.83829999999998</c:v>
                </c:pt>
                <c:pt idx="21616">
                  <c:v>162.85239999999999</c:v>
                </c:pt>
                <c:pt idx="21617">
                  <c:v>162.8723</c:v>
                </c:pt>
                <c:pt idx="21618">
                  <c:v>162.88550000000001</c:v>
                </c:pt>
                <c:pt idx="21619">
                  <c:v>162.8921</c:v>
                </c:pt>
                <c:pt idx="21620">
                  <c:v>162.91290000000001</c:v>
                </c:pt>
                <c:pt idx="21621">
                  <c:v>162.92610000000002</c:v>
                </c:pt>
                <c:pt idx="21622">
                  <c:v>162.93279999999999</c:v>
                </c:pt>
                <c:pt idx="21623">
                  <c:v>162.93940000000001</c:v>
                </c:pt>
                <c:pt idx="21624">
                  <c:v>162.96010000000001</c:v>
                </c:pt>
                <c:pt idx="21625">
                  <c:v>162.9734</c:v>
                </c:pt>
                <c:pt idx="21626">
                  <c:v>162.99420000000001</c:v>
                </c:pt>
                <c:pt idx="21627">
                  <c:v>163.01400000000001</c:v>
                </c:pt>
                <c:pt idx="21628">
                  <c:v>163.02720000000002</c:v>
                </c:pt>
                <c:pt idx="21629">
                  <c:v>163.03479999999999</c:v>
                </c:pt>
                <c:pt idx="21630">
                  <c:v>163.048</c:v>
                </c:pt>
                <c:pt idx="21631">
                  <c:v>163.06129999999999</c:v>
                </c:pt>
                <c:pt idx="21632">
                  <c:v>163.08199999999999</c:v>
                </c:pt>
                <c:pt idx="21633">
                  <c:v>163.09529999999998</c:v>
                </c:pt>
                <c:pt idx="21634">
                  <c:v>163.1019</c:v>
                </c:pt>
                <c:pt idx="21635">
                  <c:v>163.12270000000001</c:v>
                </c:pt>
                <c:pt idx="21636">
                  <c:v>163.13589999999999</c:v>
                </c:pt>
                <c:pt idx="21637">
                  <c:v>163.16229999999999</c:v>
                </c:pt>
                <c:pt idx="21638">
                  <c:v>163.16989999999998</c:v>
                </c:pt>
                <c:pt idx="21639">
                  <c:v>163.18979999999999</c:v>
                </c:pt>
                <c:pt idx="21640">
                  <c:v>163.20959999999999</c:v>
                </c:pt>
                <c:pt idx="21641">
                  <c:v>163.2304</c:v>
                </c:pt>
                <c:pt idx="21642">
                  <c:v>163.24360000000001</c:v>
                </c:pt>
                <c:pt idx="21643">
                  <c:v>163.25779999999997</c:v>
                </c:pt>
                <c:pt idx="21644">
                  <c:v>163.27760000000001</c:v>
                </c:pt>
                <c:pt idx="21645">
                  <c:v>163.29750000000001</c:v>
                </c:pt>
                <c:pt idx="21646">
                  <c:v>163.30500000000001</c:v>
                </c:pt>
                <c:pt idx="21647">
                  <c:v>163.32489999999999</c:v>
                </c:pt>
                <c:pt idx="21648">
                  <c:v>163.35229999999999</c:v>
                </c:pt>
                <c:pt idx="21649">
                  <c:v>163.35890000000001</c:v>
                </c:pt>
                <c:pt idx="21650">
                  <c:v>163.37870000000001</c:v>
                </c:pt>
                <c:pt idx="21651">
                  <c:v>163.39949999999999</c:v>
                </c:pt>
                <c:pt idx="21652">
                  <c:v>163.40610000000001</c:v>
                </c:pt>
                <c:pt idx="21653">
                  <c:v>163.42599999999999</c:v>
                </c:pt>
                <c:pt idx="21654">
                  <c:v>163.4468</c:v>
                </c:pt>
                <c:pt idx="21655">
                  <c:v>163.4666</c:v>
                </c:pt>
                <c:pt idx="21656">
                  <c:v>163.47320000000002</c:v>
                </c:pt>
                <c:pt idx="21657">
                  <c:v>163.494</c:v>
                </c:pt>
                <c:pt idx="21658">
                  <c:v>163.51379999999997</c:v>
                </c:pt>
                <c:pt idx="21659">
                  <c:v>163.53460000000001</c:v>
                </c:pt>
                <c:pt idx="21660">
                  <c:v>163.53460000000001</c:v>
                </c:pt>
                <c:pt idx="21661">
                  <c:v>163.55449999999999</c:v>
                </c:pt>
                <c:pt idx="21662">
                  <c:v>163.5677</c:v>
                </c:pt>
                <c:pt idx="21663">
                  <c:v>163.58189999999999</c:v>
                </c:pt>
                <c:pt idx="21664">
                  <c:v>163.60170000000002</c:v>
                </c:pt>
                <c:pt idx="21665">
                  <c:v>163.6225</c:v>
                </c:pt>
                <c:pt idx="21666">
                  <c:v>163.63570000000001</c:v>
                </c:pt>
                <c:pt idx="21667">
                  <c:v>163.6489</c:v>
                </c:pt>
                <c:pt idx="21668">
                  <c:v>163.66310000000001</c:v>
                </c:pt>
                <c:pt idx="21669">
                  <c:v>163.68960000000001</c:v>
                </c:pt>
                <c:pt idx="21670">
                  <c:v>163.71039999999999</c:v>
                </c:pt>
                <c:pt idx="21671">
                  <c:v>163.7236</c:v>
                </c:pt>
                <c:pt idx="21672">
                  <c:v>163.74340000000001</c:v>
                </c:pt>
                <c:pt idx="21673">
                  <c:v>163.7576</c:v>
                </c:pt>
                <c:pt idx="21674">
                  <c:v>163.77079999999998</c:v>
                </c:pt>
                <c:pt idx="21675">
                  <c:v>163.7774</c:v>
                </c:pt>
                <c:pt idx="21676">
                  <c:v>163.79820000000001</c:v>
                </c:pt>
                <c:pt idx="21677">
                  <c:v>163.8115</c:v>
                </c:pt>
                <c:pt idx="21678">
                  <c:v>163.82470000000001</c:v>
                </c:pt>
                <c:pt idx="21679">
                  <c:v>163.81810000000002</c:v>
                </c:pt>
                <c:pt idx="21680">
                  <c:v>163.84549999999999</c:v>
                </c:pt>
                <c:pt idx="21681">
                  <c:v>163.86529999999999</c:v>
                </c:pt>
                <c:pt idx="21682">
                  <c:v>163.87189999999998</c:v>
                </c:pt>
                <c:pt idx="21683">
                  <c:v>163.8852</c:v>
                </c:pt>
                <c:pt idx="21684">
                  <c:v>163.9059</c:v>
                </c:pt>
                <c:pt idx="21685">
                  <c:v>163.89270000000002</c:v>
                </c:pt>
                <c:pt idx="21686">
                  <c:v>163.8587</c:v>
                </c:pt>
                <c:pt idx="21687">
                  <c:v>163.83789999999999</c:v>
                </c:pt>
                <c:pt idx="21688">
                  <c:v>163.8048</c:v>
                </c:pt>
                <c:pt idx="21689">
                  <c:v>163.76420000000002</c:v>
                </c:pt>
                <c:pt idx="21690">
                  <c:v>163.73679999999999</c:v>
                </c:pt>
                <c:pt idx="21691">
                  <c:v>163.71039999999999</c:v>
                </c:pt>
                <c:pt idx="21692">
                  <c:v>163.6962</c:v>
                </c:pt>
                <c:pt idx="21693">
                  <c:v>163.66970000000001</c:v>
                </c:pt>
                <c:pt idx="21694">
                  <c:v>163.64229999999998</c:v>
                </c:pt>
                <c:pt idx="21695">
                  <c:v>163.61490000000001</c:v>
                </c:pt>
                <c:pt idx="21696">
                  <c:v>163.5951</c:v>
                </c:pt>
                <c:pt idx="21697">
                  <c:v>163.5677</c:v>
                </c:pt>
                <c:pt idx="21698">
                  <c:v>163.5412</c:v>
                </c:pt>
                <c:pt idx="21699">
                  <c:v>163.51379999999997</c:v>
                </c:pt>
                <c:pt idx="21700">
                  <c:v>163.47979999999998</c:v>
                </c:pt>
                <c:pt idx="21701">
                  <c:v>163.46</c:v>
                </c:pt>
                <c:pt idx="21702">
                  <c:v>163.4401</c:v>
                </c:pt>
                <c:pt idx="21703">
                  <c:v>163.43260000000001</c:v>
                </c:pt>
                <c:pt idx="21704">
                  <c:v>163.40610000000001</c:v>
                </c:pt>
                <c:pt idx="21705">
                  <c:v>163.3929</c:v>
                </c:pt>
                <c:pt idx="21706">
                  <c:v>163.37870000000001</c:v>
                </c:pt>
                <c:pt idx="21707">
                  <c:v>163.3655</c:v>
                </c:pt>
                <c:pt idx="21708">
                  <c:v>163.34470000000002</c:v>
                </c:pt>
                <c:pt idx="21709">
                  <c:v>163.33150000000001</c:v>
                </c:pt>
                <c:pt idx="21710">
                  <c:v>163.30500000000001</c:v>
                </c:pt>
                <c:pt idx="21711">
                  <c:v>163.29079999999999</c:v>
                </c:pt>
                <c:pt idx="21712">
                  <c:v>163.26439999999999</c:v>
                </c:pt>
                <c:pt idx="21713">
                  <c:v>163.25020000000001</c:v>
                </c:pt>
                <c:pt idx="21714">
                  <c:v>163.25020000000001</c:v>
                </c:pt>
                <c:pt idx="21715">
                  <c:v>163.22379999999998</c:v>
                </c:pt>
                <c:pt idx="21716">
                  <c:v>163.21710000000002</c:v>
                </c:pt>
                <c:pt idx="21717">
                  <c:v>163.19639999999998</c:v>
                </c:pt>
                <c:pt idx="21718">
                  <c:v>163.1831</c:v>
                </c:pt>
                <c:pt idx="21719">
                  <c:v>163.16989999999998</c:v>
                </c:pt>
                <c:pt idx="21720">
                  <c:v>163.16229999999999</c:v>
                </c:pt>
                <c:pt idx="21721">
                  <c:v>163.15570000000002</c:v>
                </c:pt>
                <c:pt idx="21722">
                  <c:v>163.14250000000001</c:v>
                </c:pt>
                <c:pt idx="21723">
                  <c:v>163.1293</c:v>
                </c:pt>
                <c:pt idx="21724">
                  <c:v>163.11510000000001</c:v>
                </c:pt>
                <c:pt idx="21725">
                  <c:v>163.10849999999999</c:v>
                </c:pt>
                <c:pt idx="21726">
                  <c:v>163.1019</c:v>
                </c:pt>
                <c:pt idx="21727">
                  <c:v>163.08860000000001</c:v>
                </c:pt>
                <c:pt idx="21728">
                  <c:v>163.0745</c:v>
                </c:pt>
                <c:pt idx="21729">
                  <c:v>163.06789999999998</c:v>
                </c:pt>
                <c:pt idx="21730">
                  <c:v>163.048</c:v>
                </c:pt>
                <c:pt idx="21731">
                  <c:v>163.048</c:v>
                </c:pt>
                <c:pt idx="21732">
                  <c:v>163.03479999999999</c:v>
                </c:pt>
                <c:pt idx="21733">
                  <c:v>163.02720000000002</c:v>
                </c:pt>
                <c:pt idx="21734">
                  <c:v>163.01400000000001</c:v>
                </c:pt>
                <c:pt idx="21735">
                  <c:v>162.99420000000001</c:v>
                </c:pt>
                <c:pt idx="21736">
                  <c:v>162.99420000000001</c:v>
                </c:pt>
                <c:pt idx="21737">
                  <c:v>162.97999999999999</c:v>
                </c:pt>
                <c:pt idx="21738">
                  <c:v>162.97999999999999</c:v>
                </c:pt>
                <c:pt idx="21739">
                  <c:v>162.96679999999998</c:v>
                </c:pt>
                <c:pt idx="21740">
                  <c:v>162.96010000000001</c:v>
                </c:pt>
                <c:pt idx="21741">
                  <c:v>162.9469</c:v>
                </c:pt>
                <c:pt idx="21742">
                  <c:v>162.93940000000001</c:v>
                </c:pt>
                <c:pt idx="21743">
                  <c:v>162.96679999999998</c:v>
                </c:pt>
                <c:pt idx="21744">
                  <c:v>162.9734</c:v>
                </c:pt>
                <c:pt idx="21745">
                  <c:v>162.97999999999999</c:v>
                </c:pt>
                <c:pt idx="21746">
                  <c:v>163.00739999999999</c:v>
                </c:pt>
                <c:pt idx="21747">
                  <c:v>163.03479999999999</c:v>
                </c:pt>
                <c:pt idx="21748">
                  <c:v>163.05459999999999</c:v>
                </c:pt>
                <c:pt idx="21749">
                  <c:v>163.05459999999999</c:v>
                </c:pt>
                <c:pt idx="21750">
                  <c:v>163.0745</c:v>
                </c:pt>
                <c:pt idx="21751">
                  <c:v>163.0745</c:v>
                </c:pt>
                <c:pt idx="21752">
                  <c:v>163.08860000000001</c:v>
                </c:pt>
                <c:pt idx="21753">
                  <c:v>163.1019</c:v>
                </c:pt>
                <c:pt idx="21754">
                  <c:v>163.11510000000001</c:v>
                </c:pt>
                <c:pt idx="21755">
                  <c:v>163.1293</c:v>
                </c:pt>
                <c:pt idx="21756">
                  <c:v>163.1491</c:v>
                </c:pt>
                <c:pt idx="21757">
                  <c:v>163.1491</c:v>
                </c:pt>
                <c:pt idx="21758">
                  <c:v>163.16229999999999</c:v>
                </c:pt>
                <c:pt idx="21759">
                  <c:v>163.1831</c:v>
                </c:pt>
                <c:pt idx="21760">
                  <c:v>163.20959999999999</c:v>
                </c:pt>
                <c:pt idx="21761">
                  <c:v>163.21710000000002</c:v>
                </c:pt>
                <c:pt idx="21762">
                  <c:v>163.2304</c:v>
                </c:pt>
                <c:pt idx="21763">
                  <c:v>163.24360000000001</c:v>
                </c:pt>
                <c:pt idx="21764">
                  <c:v>163.26439999999999</c:v>
                </c:pt>
                <c:pt idx="21765">
                  <c:v>163.27760000000001</c:v>
                </c:pt>
                <c:pt idx="21766">
                  <c:v>163.27760000000001</c:v>
                </c:pt>
                <c:pt idx="21767">
                  <c:v>163.29079999999999</c:v>
                </c:pt>
                <c:pt idx="21768">
                  <c:v>163.30500000000001</c:v>
                </c:pt>
                <c:pt idx="21769">
                  <c:v>163.31829999999999</c:v>
                </c:pt>
                <c:pt idx="21770">
                  <c:v>163.3655</c:v>
                </c:pt>
                <c:pt idx="21771">
                  <c:v>163.40610000000001</c:v>
                </c:pt>
                <c:pt idx="21772">
                  <c:v>163.4401</c:v>
                </c:pt>
                <c:pt idx="21773">
                  <c:v>163.48740000000001</c:v>
                </c:pt>
                <c:pt idx="21774">
                  <c:v>163.5204</c:v>
                </c:pt>
                <c:pt idx="21775">
                  <c:v>163.55449999999999</c:v>
                </c:pt>
                <c:pt idx="21776">
                  <c:v>163.58189999999999</c:v>
                </c:pt>
                <c:pt idx="21777">
                  <c:v>163.62909999999999</c:v>
                </c:pt>
                <c:pt idx="21778">
                  <c:v>163.65549999999999</c:v>
                </c:pt>
                <c:pt idx="21779">
                  <c:v>163.68299999999999</c:v>
                </c:pt>
                <c:pt idx="21780">
                  <c:v>163.71039999999999</c:v>
                </c:pt>
                <c:pt idx="21781">
                  <c:v>163.73679999999999</c:v>
                </c:pt>
                <c:pt idx="21782">
                  <c:v>163.77079999999998</c:v>
                </c:pt>
                <c:pt idx="21783">
                  <c:v>163.8048</c:v>
                </c:pt>
                <c:pt idx="21784">
                  <c:v>163.8313</c:v>
                </c:pt>
                <c:pt idx="21785">
                  <c:v>163.8587</c:v>
                </c:pt>
                <c:pt idx="21786">
                  <c:v>163.8852</c:v>
                </c:pt>
                <c:pt idx="21787">
                  <c:v>163.91249999999999</c:v>
                </c:pt>
                <c:pt idx="21788">
                  <c:v>163.94660000000002</c:v>
                </c:pt>
                <c:pt idx="21789">
                  <c:v>163.96639999999999</c:v>
                </c:pt>
                <c:pt idx="21790">
                  <c:v>163.99379999999999</c:v>
                </c:pt>
                <c:pt idx="21791">
                  <c:v>164.02779999999998</c:v>
                </c:pt>
                <c:pt idx="21792">
                  <c:v>164.0609</c:v>
                </c:pt>
                <c:pt idx="21793">
                  <c:v>164.0685</c:v>
                </c:pt>
                <c:pt idx="21794">
                  <c:v>164.10149999999999</c:v>
                </c:pt>
                <c:pt idx="21795">
                  <c:v>164.12889999999999</c:v>
                </c:pt>
                <c:pt idx="21796">
                  <c:v>164.1695</c:v>
                </c:pt>
                <c:pt idx="21797">
                  <c:v>164.23</c:v>
                </c:pt>
                <c:pt idx="21798">
                  <c:v>164.2706</c:v>
                </c:pt>
                <c:pt idx="21799">
                  <c:v>164.31129999999999</c:v>
                </c:pt>
                <c:pt idx="21800">
                  <c:v>164.37179999999998</c:v>
                </c:pt>
                <c:pt idx="21801">
                  <c:v>164.41900000000001</c:v>
                </c:pt>
                <c:pt idx="21802">
                  <c:v>164.46620000000001</c:v>
                </c:pt>
                <c:pt idx="21803">
                  <c:v>164.51349999999999</c:v>
                </c:pt>
                <c:pt idx="21804">
                  <c:v>164.54750000000001</c:v>
                </c:pt>
                <c:pt idx="21805">
                  <c:v>164.58150000000001</c:v>
                </c:pt>
                <c:pt idx="21806">
                  <c:v>164.642</c:v>
                </c:pt>
                <c:pt idx="21807">
                  <c:v>164.6892</c:v>
                </c:pt>
                <c:pt idx="21808">
                  <c:v>164.72979999999998</c:v>
                </c:pt>
                <c:pt idx="21809">
                  <c:v>164.76390000000001</c:v>
                </c:pt>
                <c:pt idx="21810">
                  <c:v>164.80449999999999</c:v>
                </c:pt>
                <c:pt idx="21811">
                  <c:v>164.8451</c:v>
                </c:pt>
                <c:pt idx="21812">
                  <c:v>164.89239999999998</c:v>
                </c:pt>
                <c:pt idx="21813">
                  <c:v>163.8852</c:v>
                </c:pt>
                <c:pt idx="21814">
                  <c:v>158.73760000000001</c:v>
                </c:pt>
                <c:pt idx="21815">
                  <c:v>157.29859999999999</c:v>
                </c:pt>
                <c:pt idx="21816">
                  <c:v>157.4744</c:v>
                </c:pt>
                <c:pt idx="21817">
                  <c:v>157.67750000000001</c:v>
                </c:pt>
                <c:pt idx="21818">
                  <c:v>157.87309999999999</c:v>
                </c:pt>
                <c:pt idx="21819">
                  <c:v>158.05549999999999</c:v>
                </c:pt>
                <c:pt idx="21820">
                  <c:v>158.2312</c:v>
                </c:pt>
                <c:pt idx="21821">
                  <c:v>158.40029999999999</c:v>
                </c:pt>
                <c:pt idx="21822">
                  <c:v>158.53539999999998</c:v>
                </c:pt>
                <c:pt idx="21823">
                  <c:v>158.6772</c:v>
                </c:pt>
                <c:pt idx="21824">
                  <c:v>158.82550000000001</c:v>
                </c:pt>
                <c:pt idx="21825">
                  <c:v>158.97379999999998</c:v>
                </c:pt>
                <c:pt idx="21826">
                  <c:v>159.12309999999999</c:v>
                </c:pt>
                <c:pt idx="21827">
                  <c:v>159.25829999999999</c:v>
                </c:pt>
                <c:pt idx="21828">
                  <c:v>159.4</c:v>
                </c:pt>
                <c:pt idx="21829">
                  <c:v>159.54170000000002</c:v>
                </c:pt>
                <c:pt idx="21830">
                  <c:v>159.68340000000001</c:v>
                </c:pt>
                <c:pt idx="21831">
                  <c:v>159.81189999999998</c:v>
                </c:pt>
                <c:pt idx="21832">
                  <c:v>159.94039999999998</c:v>
                </c:pt>
                <c:pt idx="21833">
                  <c:v>160.07550000000001</c:v>
                </c:pt>
                <c:pt idx="21834">
                  <c:v>160.2107</c:v>
                </c:pt>
                <c:pt idx="21835">
                  <c:v>160.35239999999999</c:v>
                </c:pt>
                <c:pt idx="21836">
                  <c:v>160.48750000000001</c:v>
                </c:pt>
                <c:pt idx="21837">
                  <c:v>160.61600000000001</c:v>
                </c:pt>
                <c:pt idx="21838">
                  <c:v>160.75110000000001</c:v>
                </c:pt>
                <c:pt idx="21839">
                  <c:v>160.89939999999999</c:v>
                </c:pt>
                <c:pt idx="21840">
                  <c:v>161.03460000000001</c:v>
                </c:pt>
                <c:pt idx="21841">
                  <c:v>161.15639999999999</c:v>
                </c:pt>
                <c:pt idx="21842">
                  <c:v>161.28489999999999</c:v>
                </c:pt>
                <c:pt idx="21843">
                  <c:v>161.41999999999999</c:v>
                </c:pt>
                <c:pt idx="21844">
                  <c:v>161.54849999999999</c:v>
                </c:pt>
                <c:pt idx="21845">
                  <c:v>161.66290000000001</c:v>
                </c:pt>
                <c:pt idx="21846">
                  <c:v>161.798</c:v>
                </c:pt>
                <c:pt idx="21847">
                  <c:v>161.9265</c:v>
                </c:pt>
                <c:pt idx="21848">
                  <c:v>162.04839999999999</c:v>
                </c:pt>
                <c:pt idx="21849">
                  <c:v>162.17689999999999</c:v>
                </c:pt>
                <c:pt idx="21850">
                  <c:v>162.2978</c:v>
                </c:pt>
                <c:pt idx="21851">
                  <c:v>162.4263</c:v>
                </c:pt>
                <c:pt idx="21852">
                  <c:v>162.5548</c:v>
                </c:pt>
                <c:pt idx="21853">
                  <c:v>162.66910000000001</c:v>
                </c:pt>
                <c:pt idx="21854">
                  <c:v>162.79760000000002</c:v>
                </c:pt>
                <c:pt idx="21855">
                  <c:v>162.91290000000001</c:v>
                </c:pt>
                <c:pt idx="21856">
                  <c:v>163.02720000000002</c:v>
                </c:pt>
                <c:pt idx="21857">
                  <c:v>163.16229999999999</c:v>
                </c:pt>
                <c:pt idx="21858">
                  <c:v>163.30500000000001</c:v>
                </c:pt>
                <c:pt idx="21859">
                  <c:v>163.4401</c:v>
                </c:pt>
                <c:pt idx="21860">
                  <c:v>163.58189999999999</c:v>
                </c:pt>
                <c:pt idx="21861">
                  <c:v>163.7236</c:v>
                </c:pt>
                <c:pt idx="21862">
                  <c:v>163.85210000000001</c:v>
                </c:pt>
                <c:pt idx="21863">
                  <c:v>163.99379999999999</c:v>
                </c:pt>
                <c:pt idx="21864">
                  <c:v>164.12889999999999</c:v>
                </c:pt>
                <c:pt idx="21865">
                  <c:v>164.2706</c:v>
                </c:pt>
                <c:pt idx="21866">
                  <c:v>164.4058</c:v>
                </c:pt>
                <c:pt idx="21867">
                  <c:v>164.52760000000001</c:v>
                </c:pt>
                <c:pt idx="21868">
                  <c:v>164.65610000000001</c:v>
                </c:pt>
                <c:pt idx="21869">
                  <c:v>164.78370000000001</c:v>
                </c:pt>
                <c:pt idx="21870">
                  <c:v>164.899</c:v>
                </c:pt>
                <c:pt idx="21871">
                  <c:v>165.02089999999998</c:v>
                </c:pt>
                <c:pt idx="21872">
                  <c:v>165.1352</c:v>
                </c:pt>
                <c:pt idx="21873">
                  <c:v>165.25049999999999</c:v>
                </c:pt>
                <c:pt idx="21874">
                  <c:v>165.3648</c:v>
                </c:pt>
                <c:pt idx="21875">
                  <c:v>165.48</c:v>
                </c:pt>
                <c:pt idx="21876">
                  <c:v>165.59440000000001</c:v>
                </c:pt>
                <c:pt idx="21877">
                  <c:v>165.703</c:v>
                </c:pt>
                <c:pt idx="21878">
                  <c:v>165.81739999999999</c:v>
                </c:pt>
                <c:pt idx="21879">
                  <c:v>165.9194</c:v>
                </c:pt>
                <c:pt idx="21880">
                  <c:v>166.01390000000001</c:v>
                </c:pt>
                <c:pt idx="21881">
                  <c:v>166.11500000000001</c:v>
                </c:pt>
                <c:pt idx="21882">
                  <c:v>166.21610000000001</c:v>
                </c:pt>
                <c:pt idx="21883">
                  <c:v>166.304</c:v>
                </c:pt>
                <c:pt idx="21884">
                  <c:v>166.39179999999999</c:v>
                </c:pt>
                <c:pt idx="21885">
                  <c:v>166.4863</c:v>
                </c:pt>
                <c:pt idx="21886">
                  <c:v>166.57420000000002</c:v>
                </c:pt>
                <c:pt idx="21887">
                  <c:v>166.66200000000001</c:v>
                </c:pt>
                <c:pt idx="21888">
                  <c:v>166.75649999999999</c:v>
                </c:pt>
                <c:pt idx="21889">
                  <c:v>166.851</c:v>
                </c:pt>
                <c:pt idx="21890">
                  <c:v>166.9323</c:v>
                </c:pt>
                <c:pt idx="21891">
                  <c:v>167.0069</c:v>
                </c:pt>
                <c:pt idx="21892">
                  <c:v>167.09479999999999</c:v>
                </c:pt>
                <c:pt idx="21893">
                  <c:v>167.18270000000001</c:v>
                </c:pt>
                <c:pt idx="21894">
                  <c:v>167.25639999999999</c:v>
                </c:pt>
                <c:pt idx="21895">
                  <c:v>167.3442</c:v>
                </c:pt>
                <c:pt idx="21896">
                  <c:v>167.4255</c:v>
                </c:pt>
                <c:pt idx="21897">
                  <c:v>167.49350000000001</c:v>
                </c:pt>
                <c:pt idx="21898">
                  <c:v>167.56059999999999</c:v>
                </c:pt>
                <c:pt idx="21899">
                  <c:v>167.6352</c:v>
                </c:pt>
                <c:pt idx="21900">
                  <c:v>167.7089</c:v>
                </c:pt>
                <c:pt idx="21901">
                  <c:v>167.78360000000001</c:v>
                </c:pt>
                <c:pt idx="21902">
                  <c:v>167.85820000000001</c:v>
                </c:pt>
                <c:pt idx="21903">
                  <c:v>167.93189999999998</c:v>
                </c:pt>
                <c:pt idx="21904">
                  <c:v>167.99329999999998</c:v>
                </c:pt>
                <c:pt idx="21905">
                  <c:v>168.06039999999999</c:v>
                </c:pt>
                <c:pt idx="21906">
                  <c:v>168.1285</c:v>
                </c:pt>
                <c:pt idx="21907">
                  <c:v>168.2021</c:v>
                </c:pt>
                <c:pt idx="21908">
                  <c:v>168.27020000000002</c:v>
                </c:pt>
                <c:pt idx="21909">
                  <c:v>168.3373</c:v>
                </c:pt>
                <c:pt idx="21910">
                  <c:v>168.39870000000002</c:v>
                </c:pt>
                <c:pt idx="21911">
                  <c:v>168.45910000000001</c:v>
                </c:pt>
                <c:pt idx="21912">
                  <c:v>168.5196</c:v>
                </c:pt>
                <c:pt idx="21913">
                  <c:v>168.58099999999999</c:v>
                </c:pt>
                <c:pt idx="21914">
                  <c:v>168.64150000000001</c:v>
                </c:pt>
                <c:pt idx="21915">
                  <c:v>168.69540000000001</c:v>
                </c:pt>
                <c:pt idx="21916">
                  <c:v>168.76339999999999</c:v>
                </c:pt>
                <c:pt idx="21917">
                  <c:v>168.82389999999998</c:v>
                </c:pt>
                <c:pt idx="21918">
                  <c:v>168.8777</c:v>
                </c:pt>
                <c:pt idx="21919">
                  <c:v>168.9391</c:v>
                </c:pt>
                <c:pt idx="21920">
                  <c:v>168.9864</c:v>
                </c:pt>
                <c:pt idx="21921">
                  <c:v>169.04679999999999</c:v>
                </c:pt>
                <c:pt idx="21922">
                  <c:v>169.10729999999998</c:v>
                </c:pt>
                <c:pt idx="21923">
                  <c:v>169.15549999999999</c:v>
                </c:pt>
                <c:pt idx="21924">
                  <c:v>169.20929999999998</c:v>
                </c:pt>
                <c:pt idx="21925">
                  <c:v>169.26979999999998</c:v>
                </c:pt>
                <c:pt idx="21926">
                  <c:v>169.3237</c:v>
                </c:pt>
                <c:pt idx="21927">
                  <c:v>169.36429999999999</c:v>
                </c:pt>
                <c:pt idx="21928">
                  <c:v>169.42570000000001</c:v>
                </c:pt>
                <c:pt idx="21929">
                  <c:v>169.46539999999999</c:v>
                </c:pt>
                <c:pt idx="21930">
                  <c:v>169.52020000000002</c:v>
                </c:pt>
                <c:pt idx="21931">
                  <c:v>169.57410000000002</c:v>
                </c:pt>
                <c:pt idx="21932">
                  <c:v>169.62789999999998</c:v>
                </c:pt>
                <c:pt idx="21933">
                  <c:v>169.68179999999998</c:v>
                </c:pt>
                <c:pt idx="21934">
                  <c:v>169.73560000000001</c:v>
                </c:pt>
                <c:pt idx="21935">
                  <c:v>169.79040000000001</c:v>
                </c:pt>
                <c:pt idx="21936">
                  <c:v>169.83770000000001</c:v>
                </c:pt>
                <c:pt idx="21937">
                  <c:v>169.89150000000001</c:v>
                </c:pt>
                <c:pt idx="21938">
                  <c:v>169.93879999999999</c:v>
                </c:pt>
                <c:pt idx="21939">
                  <c:v>169.9794</c:v>
                </c:pt>
                <c:pt idx="21940">
                  <c:v>170.03989999999999</c:v>
                </c:pt>
                <c:pt idx="21941">
                  <c:v>170.09370000000001</c:v>
                </c:pt>
                <c:pt idx="21942">
                  <c:v>170.1343</c:v>
                </c:pt>
                <c:pt idx="21943">
                  <c:v>170.18820000000002</c:v>
                </c:pt>
                <c:pt idx="21944">
                  <c:v>170.2364</c:v>
                </c:pt>
                <c:pt idx="21945">
                  <c:v>170.2903</c:v>
                </c:pt>
                <c:pt idx="21946">
                  <c:v>170.33750000000001</c:v>
                </c:pt>
                <c:pt idx="21947">
                  <c:v>170.38470000000001</c:v>
                </c:pt>
                <c:pt idx="21948">
                  <c:v>170.43860000000001</c:v>
                </c:pt>
                <c:pt idx="21949">
                  <c:v>170.47920000000002</c:v>
                </c:pt>
                <c:pt idx="21950">
                  <c:v>170.51979999999998</c:v>
                </c:pt>
                <c:pt idx="21951">
                  <c:v>170.58029999999999</c:v>
                </c:pt>
                <c:pt idx="21952">
                  <c:v>170.6276</c:v>
                </c:pt>
                <c:pt idx="21953">
                  <c:v>170.67479999999998</c:v>
                </c:pt>
                <c:pt idx="21954">
                  <c:v>170.71539999999999</c:v>
                </c:pt>
                <c:pt idx="21955">
                  <c:v>170.7561</c:v>
                </c:pt>
                <c:pt idx="21956">
                  <c:v>170.80329999999998</c:v>
                </c:pt>
                <c:pt idx="21957">
                  <c:v>170.84389999999999</c:v>
                </c:pt>
                <c:pt idx="21958">
                  <c:v>170.88460000000001</c:v>
                </c:pt>
                <c:pt idx="21959">
                  <c:v>170.9384</c:v>
                </c:pt>
                <c:pt idx="21960">
                  <c:v>170.97900000000001</c:v>
                </c:pt>
                <c:pt idx="21961">
                  <c:v>171.01310000000001</c:v>
                </c:pt>
                <c:pt idx="21962">
                  <c:v>171.06029999999998</c:v>
                </c:pt>
                <c:pt idx="21963">
                  <c:v>171.11420000000001</c:v>
                </c:pt>
                <c:pt idx="21964">
                  <c:v>171.15479999999999</c:v>
                </c:pt>
                <c:pt idx="21965">
                  <c:v>171.20860000000002</c:v>
                </c:pt>
                <c:pt idx="21966">
                  <c:v>171.24929999999998</c:v>
                </c:pt>
                <c:pt idx="21967">
                  <c:v>171.3031</c:v>
                </c:pt>
                <c:pt idx="21968">
                  <c:v>171.357</c:v>
                </c:pt>
                <c:pt idx="21969">
                  <c:v>171.39099999999999</c:v>
                </c:pt>
                <c:pt idx="21970">
                  <c:v>171.43820000000002</c:v>
                </c:pt>
                <c:pt idx="21971">
                  <c:v>171.49209999999999</c:v>
                </c:pt>
                <c:pt idx="21972">
                  <c:v>171.5393</c:v>
                </c:pt>
                <c:pt idx="21973">
                  <c:v>171.58</c:v>
                </c:pt>
                <c:pt idx="21974">
                  <c:v>171.62720000000002</c:v>
                </c:pt>
                <c:pt idx="21975">
                  <c:v>171.68199999999999</c:v>
                </c:pt>
                <c:pt idx="21976">
                  <c:v>171.72929999999999</c:v>
                </c:pt>
                <c:pt idx="21977">
                  <c:v>171.78310000000002</c:v>
                </c:pt>
                <c:pt idx="21978">
                  <c:v>171.84360000000001</c:v>
                </c:pt>
                <c:pt idx="21979">
                  <c:v>171.89079999999998</c:v>
                </c:pt>
                <c:pt idx="21980">
                  <c:v>171.9314</c:v>
                </c:pt>
                <c:pt idx="21981">
                  <c:v>171.99289999999999</c:v>
                </c:pt>
                <c:pt idx="21982">
                  <c:v>172.0401</c:v>
                </c:pt>
                <c:pt idx="21983">
                  <c:v>172.0873</c:v>
                </c:pt>
                <c:pt idx="21984">
                  <c:v>172.12799999999999</c:v>
                </c:pt>
                <c:pt idx="21985">
                  <c:v>172.18179999999998</c:v>
                </c:pt>
                <c:pt idx="21986">
                  <c:v>172.2225</c:v>
                </c:pt>
                <c:pt idx="21987">
                  <c:v>172.2697</c:v>
                </c:pt>
                <c:pt idx="21988">
                  <c:v>172.3236</c:v>
                </c:pt>
                <c:pt idx="21989">
                  <c:v>172.36420000000001</c:v>
                </c:pt>
                <c:pt idx="21990">
                  <c:v>172.41800000000001</c:v>
                </c:pt>
                <c:pt idx="21991">
                  <c:v>172.452</c:v>
                </c:pt>
                <c:pt idx="21992">
                  <c:v>172.46529999999998</c:v>
                </c:pt>
                <c:pt idx="21993">
                  <c:v>172.49270000000001</c:v>
                </c:pt>
                <c:pt idx="21994">
                  <c:v>172.54650000000001</c:v>
                </c:pt>
                <c:pt idx="21995">
                  <c:v>172.60040000000001</c:v>
                </c:pt>
                <c:pt idx="21996">
                  <c:v>172.64760000000001</c:v>
                </c:pt>
                <c:pt idx="21997">
                  <c:v>172.6883</c:v>
                </c:pt>
                <c:pt idx="21998">
                  <c:v>172.7355</c:v>
                </c:pt>
                <c:pt idx="21999">
                  <c:v>172.78279999999998</c:v>
                </c:pt>
                <c:pt idx="22000">
                  <c:v>172.79599999999999</c:v>
                </c:pt>
                <c:pt idx="22001">
                  <c:v>172.79599999999999</c:v>
                </c:pt>
                <c:pt idx="22002">
                  <c:v>172.81020000000001</c:v>
                </c:pt>
                <c:pt idx="22003">
                  <c:v>172.81020000000001</c:v>
                </c:pt>
                <c:pt idx="22004">
                  <c:v>172.83</c:v>
                </c:pt>
                <c:pt idx="22005">
                  <c:v>172.85079999999999</c:v>
                </c:pt>
                <c:pt idx="22006">
                  <c:v>172.8706</c:v>
                </c:pt>
                <c:pt idx="22007">
                  <c:v>172.8905</c:v>
                </c:pt>
                <c:pt idx="22008">
                  <c:v>172.898</c:v>
                </c:pt>
                <c:pt idx="22009">
                  <c:v>172.91129999999998</c:v>
                </c:pt>
                <c:pt idx="22010">
                  <c:v>172.93110000000001</c:v>
                </c:pt>
                <c:pt idx="22011">
                  <c:v>172.95849999999999</c:v>
                </c:pt>
                <c:pt idx="22012">
                  <c:v>172.9717</c:v>
                </c:pt>
                <c:pt idx="22013">
                  <c:v>172.98589999999999</c:v>
                </c:pt>
                <c:pt idx="22014">
                  <c:v>173.01900000000001</c:v>
                </c:pt>
                <c:pt idx="22015">
                  <c:v>173.03979999999999</c:v>
                </c:pt>
                <c:pt idx="22016">
                  <c:v>173.053</c:v>
                </c:pt>
                <c:pt idx="22017">
                  <c:v>173.0804</c:v>
                </c:pt>
                <c:pt idx="22018">
                  <c:v>173.09360000000001</c:v>
                </c:pt>
                <c:pt idx="22019">
                  <c:v>173.11349999999999</c:v>
                </c:pt>
                <c:pt idx="22020">
                  <c:v>173.13420000000002</c:v>
                </c:pt>
                <c:pt idx="22021">
                  <c:v>173.16829999999999</c:v>
                </c:pt>
                <c:pt idx="22022">
                  <c:v>173.19470000000001</c:v>
                </c:pt>
                <c:pt idx="22023">
                  <c:v>173.22210000000001</c:v>
                </c:pt>
                <c:pt idx="22024">
                  <c:v>173.24860000000001</c:v>
                </c:pt>
                <c:pt idx="22025">
                  <c:v>173.26929999999999</c:v>
                </c:pt>
                <c:pt idx="22026">
                  <c:v>173.29679999999999</c:v>
                </c:pt>
                <c:pt idx="22027">
                  <c:v>173.32320000000001</c:v>
                </c:pt>
                <c:pt idx="22028">
                  <c:v>173.35720000000001</c:v>
                </c:pt>
                <c:pt idx="22029">
                  <c:v>173.3912</c:v>
                </c:pt>
                <c:pt idx="22030">
                  <c:v>173.42429999999999</c:v>
                </c:pt>
                <c:pt idx="22031">
                  <c:v>173.45170000000002</c:v>
                </c:pt>
                <c:pt idx="22032">
                  <c:v>173.47149999999999</c:v>
                </c:pt>
                <c:pt idx="22033">
                  <c:v>173.50560000000002</c:v>
                </c:pt>
                <c:pt idx="22034">
                  <c:v>173.52629999999999</c:v>
                </c:pt>
                <c:pt idx="22035">
                  <c:v>173.55939999999998</c:v>
                </c:pt>
                <c:pt idx="22036">
                  <c:v>173.6</c:v>
                </c:pt>
                <c:pt idx="22037">
                  <c:v>173.62739999999999</c:v>
                </c:pt>
                <c:pt idx="22038">
                  <c:v>173.66149999999999</c:v>
                </c:pt>
                <c:pt idx="22039">
                  <c:v>173.68129999999999</c:v>
                </c:pt>
                <c:pt idx="22040">
                  <c:v>171.81710000000001</c:v>
                </c:pt>
                <c:pt idx="22041">
                  <c:v>166.9597</c:v>
                </c:pt>
                <c:pt idx="22042">
                  <c:v>166.29729999999998</c:v>
                </c:pt>
                <c:pt idx="22043">
                  <c:v>166.44570000000002</c:v>
                </c:pt>
                <c:pt idx="22044">
                  <c:v>166.595</c:v>
                </c:pt>
                <c:pt idx="22045">
                  <c:v>166.74329999999998</c:v>
                </c:pt>
                <c:pt idx="22046">
                  <c:v>166.86520000000002</c:v>
                </c:pt>
                <c:pt idx="22047">
                  <c:v>167.00029999999998</c:v>
                </c:pt>
                <c:pt idx="22048">
                  <c:v>167.10139999999998</c:v>
                </c:pt>
                <c:pt idx="22049">
                  <c:v>167.20249999999999</c:v>
                </c:pt>
                <c:pt idx="22050">
                  <c:v>167.297</c:v>
                </c:pt>
                <c:pt idx="22051">
                  <c:v>167.40559999999999</c:v>
                </c:pt>
                <c:pt idx="22052">
                  <c:v>167.52</c:v>
                </c:pt>
                <c:pt idx="22053">
                  <c:v>167.6352</c:v>
                </c:pt>
                <c:pt idx="22054">
                  <c:v>167.74299999999999</c:v>
                </c:pt>
                <c:pt idx="22055">
                  <c:v>167.85820000000001</c:v>
                </c:pt>
                <c:pt idx="22056">
                  <c:v>167.95929999999998</c:v>
                </c:pt>
                <c:pt idx="22057">
                  <c:v>168.06039999999999</c:v>
                </c:pt>
                <c:pt idx="22058">
                  <c:v>168.16910000000001</c:v>
                </c:pt>
                <c:pt idx="22059">
                  <c:v>168.27679999999998</c:v>
                </c:pt>
                <c:pt idx="22060">
                  <c:v>168.37129999999999</c:v>
                </c:pt>
                <c:pt idx="22061">
                  <c:v>168.47989999999999</c:v>
                </c:pt>
                <c:pt idx="22062">
                  <c:v>168.58760000000001</c:v>
                </c:pt>
                <c:pt idx="22063">
                  <c:v>168.68870000000001</c:v>
                </c:pt>
                <c:pt idx="22064">
                  <c:v>168.79739999999998</c:v>
                </c:pt>
                <c:pt idx="22065">
                  <c:v>168.9051</c:v>
                </c:pt>
                <c:pt idx="22066">
                  <c:v>168.99960000000002</c:v>
                </c:pt>
                <c:pt idx="22067">
                  <c:v>169.10729999999998</c:v>
                </c:pt>
                <c:pt idx="22068">
                  <c:v>169.20929999999998</c:v>
                </c:pt>
                <c:pt idx="22069">
                  <c:v>169.2972</c:v>
                </c:pt>
                <c:pt idx="22070">
                  <c:v>169.4049</c:v>
                </c:pt>
                <c:pt idx="22071">
                  <c:v>169.49279999999999</c:v>
                </c:pt>
                <c:pt idx="22072">
                  <c:v>169.5873</c:v>
                </c:pt>
                <c:pt idx="22073">
                  <c:v>169.69589999999999</c:v>
                </c:pt>
                <c:pt idx="22074">
                  <c:v>169.79040000000001</c:v>
                </c:pt>
                <c:pt idx="22075">
                  <c:v>169.88489999999999</c:v>
                </c:pt>
                <c:pt idx="22076">
                  <c:v>169.9794</c:v>
                </c:pt>
                <c:pt idx="22077">
                  <c:v>170.07389999999998</c:v>
                </c:pt>
                <c:pt idx="22078">
                  <c:v>170.16839999999999</c:v>
                </c:pt>
                <c:pt idx="22079">
                  <c:v>170.2628</c:v>
                </c:pt>
                <c:pt idx="22080">
                  <c:v>170.35729999999998</c:v>
                </c:pt>
                <c:pt idx="22081">
                  <c:v>170.4452</c:v>
                </c:pt>
                <c:pt idx="22082">
                  <c:v>170.53970000000001</c:v>
                </c:pt>
                <c:pt idx="22083">
                  <c:v>170.63420000000002</c:v>
                </c:pt>
                <c:pt idx="22084">
                  <c:v>170.72200000000001</c:v>
                </c:pt>
                <c:pt idx="22085">
                  <c:v>170.8099</c:v>
                </c:pt>
                <c:pt idx="22086">
                  <c:v>170.90439999999998</c:v>
                </c:pt>
                <c:pt idx="22087">
                  <c:v>170.98570000000001</c:v>
                </c:pt>
                <c:pt idx="22088">
                  <c:v>171.08010000000002</c:v>
                </c:pt>
                <c:pt idx="22089">
                  <c:v>171.16800000000001</c:v>
                </c:pt>
                <c:pt idx="22090">
                  <c:v>171.24929999999998</c:v>
                </c:pt>
                <c:pt idx="22091">
                  <c:v>171.33709999999999</c:v>
                </c:pt>
                <c:pt idx="22092">
                  <c:v>171.42500000000001</c:v>
                </c:pt>
                <c:pt idx="22093">
                  <c:v>171.5129</c:v>
                </c:pt>
                <c:pt idx="22094">
                  <c:v>171.60079999999999</c:v>
                </c:pt>
                <c:pt idx="22095">
                  <c:v>171.6952</c:v>
                </c:pt>
                <c:pt idx="22096">
                  <c:v>171.78310000000002</c:v>
                </c:pt>
                <c:pt idx="22097">
                  <c:v>171.87100000000001</c:v>
                </c:pt>
                <c:pt idx="22098">
                  <c:v>171.9588</c:v>
                </c:pt>
                <c:pt idx="22099">
                  <c:v>172.02590000000001</c:v>
                </c:pt>
                <c:pt idx="22100">
                  <c:v>172.10720000000001</c:v>
                </c:pt>
                <c:pt idx="22101">
                  <c:v>172.1884</c:v>
                </c:pt>
                <c:pt idx="22102">
                  <c:v>172.25550000000001</c:v>
                </c:pt>
                <c:pt idx="22103">
                  <c:v>172.33679999999998</c:v>
                </c:pt>
                <c:pt idx="22104">
                  <c:v>172.4247</c:v>
                </c:pt>
                <c:pt idx="22105">
                  <c:v>172.49929999999998</c:v>
                </c:pt>
                <c:pt idx="22106">
                  <c:v>172.57300000000001</c:v>
                </c:pt>
                <c:pt idx="22107">
                  <c:v>172.64760000000001</c:v>
                </c:pt>
                <c:pt idx="22108">
                  <c:v>172.72229999999999</c:v>
                </c:pt>
                <c:pt idx="22109">
                  <c:v>172.7894</c:v>
                </c:pt>
                <c:pt idx="22110">
                  <c:v>172.864</c:v>
                </c:pt>
                <c:pt idx="22111">
                  <c:v>172.93110000000001</c:v>
                </c:pt>
                <c:pt idx="22112">
                  <c:v>173.01229999999998</c:v>
                </c:pt>
                <c:pt idx="22113">
                  <c:v>173.08699999999999</c:v>
                </c:pt>
                <c:pt idx="22114">
                  <c:v>173.14750000000001</c:v>
                </c:pt>
                <c:pt idx="22115">
                  <c:v>173.2089</c:v>
                </c:pt>
                <c:pt idx="22116">
                  <c:v>173.2826</c:v>
                </c:pt>
                <c:pt idx="22117">
                  <c:v>173.34399999999999</c:v>
                </c:pt>
                <c:pt idx="22118">
                  <c:v>173.41770000000002</c:v>
                </c:pt>
                <c:pt idx="22119">
                  <c:v>173.48570000000001</c:v>
                </c:pt>
                <c:pt idx="22120">
                  <c:v>173.55279999999999</c:v>
                </c:pt>
                <c:pt idx="22121">
                  <c:v>173.60670000000002</c:v>
                </c:pt>
                <c:pt idx="22122">
                  <c:v>173.66149999999999</c:v>
                </c:pt>
                <c:pt idx="22123">
                  <c:v>173.71529999999998</c:v>
                </c:pt>
                <c:pt idx="22124">
                  <c:v>173.7824</c:v>
                </c:pt>
                <c:pt idx="22125">
                  <c:v>173.84379999999999</c:v>
                </c:pt>
                <c:pt idx="22126">
                  <c:v>173.9109</c:v>
                </c:pt>
                <c:pt idx="22127">
                  <c:v>173.9581</c:v>
                </c:pt>
                <c:pt idx="22128">
                  <c:v>174.02620000000002</c:v>
                </c:pt>
                <c:pt idx="22129">
                  <c:v>174.0866</c:v>
                </c:pt>
                <c:pt idx="22130">
                  <c:v>174.1405</c:v>
                </c:pt>
                <c:pt idx="22131">
                  <c:v>174.15470000000002</c:v>
                </c:pt>
                <c:pt idx="22132">
                  <c:v>174.16129999999998</c:v>
                </c:pt>
                <c:pt idx="22133">
                  <c:v>174.1679</c:v>
                </c:pt>
                <c:pt idx="22134">
                  <c:v>174.1679</c:v>
                </c:pt>
                <c:pt idx="22135">
                  <c:v>174.15470000000002</c:v>
                </c:pt>
                <c:pt idx="22136">
                  <c:v>174.1679</c:v>
                </c:pt>
                <c:pt idx="22137">
                  <c:v>174.18110000000001</c:v>
                </c:pt>
                <c:pt idx="22138">
                  <c:v>174.1943</c:v>
                </c:pt>
                <c:pt idx="22139">
                  <c:v>174.1943</c:v>
                </c:pt>
                <c:pt idx="22140">
                  <c:v>174.20189999999999</c:v>
                </c:pt>
                <c:pt idx="22141">
                  <c:v>174.21510000000001</c:v>
                </c:pt>
                <c:pt idx="22142">
                  <c:v>174.22839999999999</c:v>
                </c:pt>
                <c:pt idx="22143">
                  <c:v>174.23500000000001</c:v>
                </c:pt>
                <c:pt idx="22144">
                  <c:v>174.24250000000001</c:v>
                </c:pt>
                <c:pt idx="22145">
                  <c:v>174.25579999999999</c:v>
                </c:pt>
                <c:pt idx="22146">
                  <c:v>174.25579999999999</c:v>
                </c:pt>
                <c:pt idx="22147">
                  <c:v>174.26239999999999</c:v>
                </c:pt>
                <c:pt idx="22148">
                  <c:v>174.2756</c:v>
                </c:pt>
                <c:pt idx="22149">
                  <c:v>174.29640000000001</c:v>
                </c:pt>
                <c:pt idx="22150">
                  <c:v>174.30960000000002</c:v>
                </c:pt>
                <c:pt idx="22151">
                  <c:v>174.31620000000001</c:v>
                </c:pt>
                <c:pt idx="22152">
                  <c:v>174.3295</c:v>
                </c:pt>
                <c:pt idx="22153">
                  <c:v>174.35029999999998</c:v>
                </c:pt>
                <c:pt idx="22154">
                  <c:v>174.36349999999999</c:v>
                </c:pt>
                <c:pt idx="22155">
                  <c:v>174.37010000000001</c:v>
                </c:pt>
                <c:pt idx="22156">
                  <c:v>174.3843</c:v>
                </c:pt>
                <c:pt idx="22157">
                  <c:v>174.39750000000001</c:v>
                </c:pt>
                <c:pt idx="22158">
                  <c:v>174.4041</c:v>
                </c:pt>
                <c:pt idx="22159">
                  <c:v>174.41729999999998</c:v>
                </c:pt>
                <c:pt idx="22160">
                  <c:v>174.43810000000002</c:v>
                </c:pt>
                <c:pt idx="22161">
                  <c:v>174.45129999999997</c:v>
                </c:pt>
                <c:pt idx="22162">
                  <c:v>174.47210000000001</c:v>
                </c:pt>
                <c:pt idx="22163">
                  <c:v>174.49860000000001</c:v>
                </c:pt>
                <c:pt idx="22164">
                  <c:v>174.5128</c:v>
                </c:pt>
                <c:pt idx="22165">
                  <c:v>174.52600000000001</c:v>
                </c:pt>
                <c:pt idx="22166">
                  <c:v>174.54579999999999</c:v>
                </c:pt>
                <c:pt idx="22167">
                  <c:v>174.56</c:v>
                </c:pt>
                <c:pt idx="22168">
                  <c:v>174.57979999999998</c:v>
                </c:pt>
                <c:pt idx="22169">
                  <c:v>174.59309999999999</c:v>
                </c:pt>
                <c:pt idx="22170">
                  <c:v>174.6139</c:v>
                </c:pt>
                <c:pt idx="22171">
                  <c:v>174.6403</c:v>
                </c:pt>
                <c:pt idx="22172">
                  <c:v>174.65450000000001</c:v>
                </c:pt>
                <c:pt idx="22173">
                  <c:v>174.6611</c:v>
                </c:pt>
                <c:pt idx="22174">
                  <c:v>174.68090000000001</c:v>
                </c:pt>
                <c:pt idx="22175">
                  <c:v>174.70170000000002</c:v>
                </c:pt>
                <c:pt idx="22176">
                  <c:v>174.715</c:v>
                </c:pt>
                <c:pt idx="22177">
                  <c:v>174.7424</c:v>
                </c:pt>
                <c:pt idx="22178">
                  <c:v>174.749</c:v>
                </c:pt>
                <c:pt idx="22179">
                  <c:v>174.77539999999999</c:v>
                </c:pt>
                <c:pt idx="22180">
                  <c:v>174.7962</c:v>
                </c:pt>
                <c:pt idx="22181">
                  <c:v>174.80279999999999</c:v>
                </c:pt>
                <c:pt idx="22182">
                  <c:v>174.83020000000002</c:v>
                </c:pt>
                <c:pt idx="22183">
                  <c:v>174.86329999999998</c:v>
                </c:pt>
                <c:pt idx="22184">
                  <c:v>174.8699</c:v>
                </c:pt>
                <c:pt idx="22185">
                  <c:v>174.89070000000001</c:v>
                </c:pt>
                <c:pt idx="22186">
                  <c:v>174.8973</c:v>
                </c:pt>
                <c:pt idx="22187">
                  <c:v>174.91810000000001</c:v>
                </c:pt>
                <c:pt idx="22188">
                  <c:v>174.91810000000001</c:v>
                </c:pt>
                <c:pt idx="22189">
                  <c:v>174.93789999999998</c:v>
                </c:pt>
                <c:pt idx="22190">
                  <c:v>174.96529999999998</c:v>
                </c:pt>
                <c:pt idx="22191">
                  <c:v>174.96529999999998</c:v>
                </c:pt>
                <c:pt idx="22192">
                  <c:v>174.97200000000001</c:v>
                </c:pt>
                <c:pt idx="22193">
                  <c:v>174.9984</c:v>
                </c:pt>
                <c:pt idx="22194">
                  <c:v>175.005</c:v>
                </c:pt>
                <c:pt idx="22195">
                  <c:v>175.01259999999999</c:v>
                </c:pt>
                <c:pt idx="22196">
                  <c:v>175.0324</c:v>
                </c:pt>
                <c:pt idx="22197">
                  <c:v>175.04570000000001</c:v>
                </c:pt>
                <c:pt idx="22198">
                  <c:v>175.0598</c:v>
                </c:pt>
                <c:pt idx="22199">
                  <c:v>175.1071</c:v>
                </c:pt>
                <c:pt idx="22200">
                  <c:v>175.14770000000001</c:v>
                </c:pt>
                <c:pt idx="22201">
                  <c:v>175.16749999999999</c:v>
                </c:pt>
                <c:pt idx="22202">
                  <c:v>175.20820000000001</c:v>
                </c:pt>
                <c:pt idx="22203">
                  <c:v>175.25539999999998</c:v>
                </c:pt>
                <c:pt idx="22204">
                  <c:v>175.29599999999999</c:v>
                </c:pt>
                <c:pt idx="22205">
                  <c:v>175.3433</c:v>
                </c:pt>
                <c:pt idx="22206">
                  <c:v>175.38389999999998</c:v>
                </c:pt>
                <c:pt idx="22207">
                  <c:v>175.4179</c:v>
                </c:pt>
                <c:pt idx="22208">
                  <c:v>175.45099999999999</c:v>
                </c:pt>
                <c:pt idx="22209">
                  <c:v>175.47839999999999</c:v>
                </c:pt>
                <c:pt idx="22210">
                  <c:v>175.51239999999999</c:v>
                </c:pt>
                <c:pt idx="22211">
                  <c:v>175.53889999999998</c:v>
                </c:pt>
                <c:pt idx="22212">
                  <c:v>175.5729</c:v>
                </c:pt>
                <c:pt idx="22213">
                  <c:v>175.61349999999999</c:v>
                </c:pt>
                <c:pt idx="22214">
                  <c:v>175.6541</c:v>
                </c:pt>
                <c:pt idx="22215">
                  <c:v>175.6806</c:v>
                </c:pt>
                <c:pt idx="22216">
                  <c:v>175.72879999999998</c:v>
                </c:pt>
                <c:pt idx="22217">
                  <c:v>175.76849999999999</c:v>
                </c:pt>
                <c:pt idx="22218">
                  <c:v>175.79589999999999</c:v>
                </c:pt>
                <c:pt idx="22219">
                  <c:v>175.8365</c:v>
                </c:pt>
                <c:pt idx="22220">
                  <c:v>175.87049999999999</c:v>
                </c:pt>
                <c:pt idx="22221">
                  <c:v>175.89699999999999</c:v>
                </c:pt>
                <c:pt idx="22222">
                  <c:v>175.9376</c:v>
                </c:pt>
                <c:pt idx="22223">
                  <c:v>175.9716</c:v>
                </c:pt>
                <c:pt idx="22224">
                  <c:v>176.01220000000001</c:v>
                </c:pt>
                <c:pt idx="22225">
                  <c:v>176.03870000000001</c:v>
                </c:pt>
                <c:pt idx="22226">
                  <c:v>176.06610000000001</c:v>
                </c:pt>
                <c:pt idx="22227">
                  <c:v>176.1001</c:v>
                </c:pt>
                <c:pt idx="22228">
                  <c:v>176.12649999999999</c:v>
                </c:pt>
                <c:pt idx="22229">
                  <c:v>176.16060000000002</c:v>
                </c:pt>
                <c:pt idx="22230">
                  <c:v>176.18799999999999</c:v>
                </c:pt>
                <c:pt idx="22231">
                  <c:v>176.221</c:v>
                </c:pt>
                <c:pt idx="22232">
                  <c:v>176.2484</c:v>
                </c:pt>
                <c:pt idx="22233">
                  <c:v>176.2825</c:v>
                </c:pt>
                <c:pt idx="22234">
                  <c:v>176.31649999999999</c:v>
                </c:pt>
                <c:pt idx="22235">
                  <c:v>176.34289999999999</c:v>
                </c:pt>
                <c:pt idx="22236">
                  <c:v>176.37690000000001</c:v>
                </c:pt>
                <c:pt idx="22237">
                  <c:v>176.40429999999998</c:v>
                </c:pt>
                <c:pt idx="22238">
                  <c:v>176.4374</c:v>
                </c:pt>
                <c:pt idx="22239">
                  <c:v>176.47139999999999</c:v>
                </c:pt>
                <c:pt idx="22240">
                  <c:v>176.50539999999998</c:v>
                </c:pt>
                <c:pt idx="22241">
                  <c:v>176.52529999999999</c:v>
                </c:pt>
                <c:pt idx="22242">
                  <c:v>176.55929999999998</c:v>
                </c:pt>
                <c:pt idx="22243">
                  <c:v>176.58670000000001</c:v>
                </c:pt>
                <c:pt idx="22244">
                  <c:v>176.61320000000001</c:v>
                </c:pt>
                <c:pt idx="22245">
                  <c:v>176.6405</c:v>
                </c:pt>
                <c:pt idx="22246">
                  <c:v>176.667</c:v>
                </c:pt>
                <c:pt idx="22247">
                  <c:v>176.70099999999999</c:v>
                </c:pt>
                <c:pt idx="22248">
                  <c:v>176.74160000000001</c:v>
                </c:pt>
                <c:pt idx="22249">
                  <c:v>176.76900000000001</c:v>
                </c:pt>
                <c:pt idx="22250">
                  <c:v>176.78889999999998</c:v>
                </c:pt>
                <c:pt idx="22251">
                  <c:v>176.8021</c:v>
                </c:pt>
                <c:pt idx="22252">
                  <c:v>176.83610000000002</c:v>
                </c:pt>
                <c:pt idx="22253">
                  <c:v>176.87010000000001</c:v>
                </c:pt>
                <c:pt idx="22254">
                  <c:v>176.87679999999997</c:v>
                </c:pt>
                <c:pt idx="22255">
                  <c:v>176.89660000000001</c:v>
                </c:pt>
                <c:pt idx="22256">
                  <c:v>176.9306</c:v>
                </c:pt>
                <c:pt idx="22257">
                  <c:v>176.958</c:v>
                </c:pt>
                <c:pt idx="22258">
                  <c:v>176.9845</c:v>
                </c:pt>
                <c:pt idx="22259">
                  <c:v>177.00529999999998</c:v>
                </c:pt>
                <c:pt idx="22260">
                  <c:v>177.02510000000001</c:v>
                </c:pt>
                <c:pt idx="22261">
                  <c:v>177.04589999999999</c:v>
                </c:pt>
                <c:pt idx="22262">
                  <c:v>177.0865</c:v>
                </c:pt>
                <c:pt idx="22263">
                  <c:v>177.11960000000002</c:v>
                </c:pt>
                <c:pt idx="22264">
                  <c:v>177.1404</c:v>
                </c:pt>
                <c:pt idx="22265">
                  <c:v>177.17439999999999</c:v>
                </c:pt>
                <c:pt idx="22266">
                  <c:v>177.20079999999999</c:v>
                </c:pt>
                <c:pt idx="22267">
                  <c:v>177.2216</c:v>
                </c:pt>
                <c:pt idx="22268">
                  <c:v>177.26229999999998</c:v>
                </c:pt>
                <c:pt idx="22269">
                  <c:v>177.2953</c:v>
                </c:pt>
                <c:pt idx="22270">
                  <c:v>177.31610000000001</c:v>
                </c:pt>
                <c:pt idx="22271">
                  <c:v>177.3426</c:v>
                </c:pt>
                <c:pt idx="22272">
                  <c:v>177.37</c:v>
                </c:pt>
                <c:pt idx="22273">
                  <c:v>177.3974</c:v>
                </c:pt>
                <c:pt idx="22274">
                  <c:v>177.4238</c:v>
                </c:pt>
                <c:pt idx="22275">
                  <c:v>177.4512</c:v>
                </c:pt>
                <c:pt idx="22276">
                  <c:v>177.47110000000001</c:v>
                </c:pt>
                <c:pt idx="22277">
                  <c:v>177.49850000000001</c:v>
                </c:pt>
                <c:pt idx="22278">
                  <c:v>177.5249</c:v>
                </c:pt>
                <c:pt idx="22279">
                  <c:v>177.5523</c:v>
                </c:pt>
                <c:pt idx="22280">
                  <c:v>177.58629999999999</c:v>
                </c:pt>
                <c:pt idx="22281">
                  <c:v>177.61279999999999</c:v>
                </c:pt>
                <c:pt idx="22282">
                  <c:v>177.64020000000002</c:v>
                </c:pt>
                <c:pt idx="22283">
                  <c:v>177.66</c:v>
                </c:pt>
                <c:pt idx="22284">
                  <c:v>177.68079999999998</c:v>
                </c:pt>
                <c:pt idx="22285">
                  <c:v>177.70070000000001</c:v>
                </c:pt>
                <c:pt idx="22286">
                  <c:v>177.72149999999999</c:v>
                </c:pt>
                <c:pt idx="22287">
                  <c:v>177.74789999999999</c:v>
                </c:pt>
                <c:pt idx="22288">
                  <c:v>177.77529999999999</c:v>
                </c:pt>
                <c:pt idx="22289">
                  <c:v>177.7885</c:v>
                </c:pt>
                <c:pt idx="22290">
                  <c:v>177.8159</c:v>
                </c:pt>
                <c:pt idx="22291">
                  <c:v>177.85</c:v>
                </c:pt>
                <c:pt idx="22292">
                  <c:v>177.86320000000001</c:v>
                </c:pt>
                <c:pt idx="22293">
                  <c:v>177.89060000000001</c:v>
                </c:pt>
                <c:pt idx="22294">
                  <c:v>177.91039999999998</c:v>
                </c:pt>
                <c:pt idx="22295">
                  <c:v>177.9444</c:v>
                </c:pt>
                <c:pt idx="22296">
                  <c:v>177.96429999999998</c:v>
                </c:pt>
                <c:pt idx="22297">
                  <c:v>177.98510000000002</c:v>
                </c:pt>
                <c:pt idx="22298">
                  <c:v>178.01150000000001</c:v>
                </c:pt>
                <c:pt idx="22299">
                  <c:v>178.0455</c:v>
                </c:pt>
                <c:pt idx="22300">
                  <c:v>178.06539999999998</c:v>
                </c:pt>
                <c:pt idx="22301">
                  <c:v>178.09279999999998</c:v>
                </c:pt>
                <c:pt idx="22302">
                  <c:v>178.10599999999999</c:v>
                </c:pt>
                <c:pt idx="22303">
                  <c:v>178.12679999999997</c:v>
                </c:pt>
                <c:pt idx="22304">
                  <c:v>178.1533</c:v>
                </c:pt>
                <c:pt idx="22305">
                  <c:v>178.1806</c:v>
                </c:pt>
                <c:pt idx="22306">
                  <c:v>178.20050000000001</c:v>
                </c:pt>
                <c:pt idx="22307">
                  <c:v>178.22790000000001</c:v>
                </c:pt>
                <c:pt idx="22308">
                  <c:v>178.25529999999998</c:v>
                </c:pt>
                <c:pt idx="22309">
                  <c:v>178.26849999999999</c:v>
                </c:pt>
                <c:pt idx="22310">
                  <c:v>178.30250000000001</c:v>
                </c:pt>
                <c:pt idx="22311">
                  <c:v>178.32900000000001</c:v>
                </c:pt>
                <c:pt idx="22312">
                  <c:v>178.34979999999999</c:v>
                </c:pt>
                <c:pt idx="22313">
                  <c:v>178.363</c:v>
                </c:pt>
                <c:pt idx="22314">
                  <c:v>178.3904</c:v>
                </c:pt>
                <c:pt idx="22315">
                  <c:v>178.42349999999999</c:v>
                </c:pt>
                <c:pt idx="22316">
                  <c:v>178.45089999999999</c:v>
                </c:pt>
                <c:pt idx="22317">
                  <c:v>178.47070000000002</c:v>
                </c:pt>
                <c:pt idx="22318">
                  <c:v>178.4915</c:v>
                </c:pt>
                <c:pt idx="22319">
                  <c:v>178.50470000000001</c:v>
                </c:pt>
                <c:pt idx="22320">
                  <c:v>178.52549999999999</c:v>
                </c:pt>
                <c:pt idx="22321">
                  <c:v>178.53870000000001</c:v>
                </c:pt>
                <c:pt idx="22322">
                  <c:v>178.5728</c:v>
                </c:pt>
                <c:pt idx="22323">
                  <c:v>178.5926</c:v>
                </c:pt>
                <c:pt idx="22324">
                  <c:v>178.62</c:v>
                </c:pt>
                <c:pt idx="22325">
                  <c:v>178.65309999999999</c:v>
                </c:pt>
                <c:pt idx="22326">
                  <c:v>178.66720000000001</c:v>
                </c:pt>
                <c:pt idx="22327">
                  <c:v>178.68710000000002</c:v>
                </c:pt>
                <c:pt idx="22328">
                  <c:v>178.7079</c:v>
                </c:pt>
                <c:pt idx="22329">
                  <c:v>178.7277</c:v>
                </c:pt>
                <c:pt idx="22330">
                  <c:v>178.7551</c:v>
                </c:pt>
                <c:pt idx="22331">
                  <c:v>178.7816</c:v>
                </c:pt>
                <c:pt idx="22332">
                  <c:v>178.79570000000001</c:v>
                </c:pt>
                <c:pt idx="22333">
                  <c:v>178.81560000000002</c:v>
                </c:pt>
                <c:pt idx="22334">
                  <c:v>178.84299999999999</c:v>
                </c:pt>
                <c:pt idx="22335">
                  <c:v>178.86939999999998</c:v>
                </c:pt>
                <c:pt idx="22336">
                  <c:v>178.89679999999998</c:v>
                </c:pt>
                <c:pt idx="22337">
                  <c:v>178.91670000000002</c:v>
                </c:pt>
                <c:pt idx="22338">
                  <c:v>178.9375</c:v>
                </c:pt>
                <c:pt idx="22339">
                  <c:v>178.9639</c:v>
                </c:pt>
                <c:pt idx="22340">
                  <c:v>178.9847</c:v>
                </c:pt>
                <c:pt idx="22341">
                  <c:v>179.0112</c:v>
                </c:pt>
                <c:pt idx="22342">
                  <c:v>179.03200000000001</c:v>
                </c:pt>
                <c:pt idx="22343">
                  <c:v>179.05179999999999</c:v>
                </c:pt>
                <c:pt idx="22344">
                  <c:v>179.07259999999999</c:v>
                </c:pt>
                <c:pt idx="22345">
                  <c:v>179.09899999999999</c:v>
                </c:pt>
                <c:pt idx="22346">
                  <c:v>179.1198</c:v>
                </c:pt>
                <c:pt idx="22347">
                  <c:v>179.1463</c:v>
                </c:pt>
                <c:pt idx="22348">
                  <c:v>179.17370000000003</c:v>
                </c:pt>
                <c:pt idx="22349">
                  <c:v>179.18689999999998</c:v>
                </c:pt>
                <c:pt idx="22350">
                  <c:v>179.20770000000002</c:v>
                </c:pt>
                <c:pt idx="22351">
                  <c:v>179.23410000000001</c:v>
                </c:pt>
                <c:pt idx="22352">
                  <c:v>179.25489999999999</c:v>
                </c:pt>
                <c:pt idx="22353">
                  <c:v>179.2748</c:v>
                </c:pt>
                <c:pt idx="22354">
                  <c:v>179.29560000000001</c:v>
                </c:pt>
                <c:pt idx="22355">
                  <c:v>179.31539999999998</c:v>
                </c:pt>
                <c:pt idx="22356">
                  <c:v>179.34279999999998</c:v>
                </c:pt>
                <c:pt idx="22357">
                  <c:v>179.36260000000001</c:v>
                </c:pt>
                <c:pt idx="22358">
                  <c:v>179.38339999999999</c:v>
                </c:pt>
                <c:pt idx="22359">
                  <c:v>179.4033</c:v>
                </c:pt>
                <c:pt idx="22360">
                  <c:v>179.4307</c:v>
                </c:pt>
                <c:pt idx="22361">
                  <c:v>179.44389999999999</c:v>
                </c:pt>
                <c:pt idx="22362">
                  <c:v>179.41650000000001</c:v>
                </c:pt>
                <c:pt idx="22363">
                  <c:v>179.39</c:v>
                </c:pt>
                <c:pt idx="22364">
                  <c:v>179.36929999999998</c:v>
                </c:pt>
                <c:pt idx="22365">
                  <c:v>179.3494</c:v>
                </c:pt>
                <c:pt idx="22366">
                  <c:v>179.32859999999999</c:v>
                </c:pt>
                <c:pt idx="22367">
                  <c:v>179.3022</c:v>
                </c:pt>
                <c:pt idx="22368">
                  <c:v>179.28899999999999</c:v>
                </c:pt>
                <c:pt idx="22369">
                  <c:v>179.28899999999999</c:v>
                </c:pt>
                <c:pt idx="22370">
                  <c:v>179.2748</c:v>
                </c:pt>
                <c:pt idx="22371">
                  <c:v>179.26820000000001</c:v>
                </c:pt>
                <c:pt idx="22372">
                  <c:v>179.2483</c:v>
                </c:pt>
                <c:pt idx="22373">
                  <c:v>179.22749999999999</c:v>
                </c:pt>
                <c:pt idx="22374">
                  <c:v>179.21429999999998</c:v>
                </c:pt>
                <c:pt idx="22375">
                  <c:v>179.2011</c:v>
                </c:pt>
                <c:pt idx="22376">
                  <c:v>179.18689999999998</c:v>
                </c:pt>
                <c:pt idx="22377">
                  <c:v>179.17370000000003</c:v>
                </c:pt>
                <c:pt idx="22378">
                  <c:v>179.16050000000001</c:v>
                </c:pt>
                <c:pt idx="22379">
                  <c:v>179.1397</c:v>
                </c:pt>
                <c:pt idx="22380">
                  <c:v>179.13300000000001</c:v>
                </c:pt>
                <c:pt idx="22381">
                  <c:v>179.11320000000001</c:v>
                </c:pt>
                <c:pt idx="22382">
                  <c:v>179.09899999999999</c:v>
                </c:pt>
                <c:pt idx="22383">
                  <c:v>179.09899999999999</c:v>
                </c:pt>
                <c:pt idx="22384">
                  <c:v>179.0924</c:v>
                </c:pt>
                <c:pt idx="22385">
                  <c:v>179.08579999999998</c:v>
                </c:pt>
                <c:pt idx="22386">
                  <c:v>179.066</c:v>
                </c:pt>
                <c:pt idx="22387">
                  <c:v>179.05179999999999</c:v>
                </c:pt>
                <c:pt idx="22388">
                  <c:v>179.05179999999999</c:v>
                </c:pt>
                <c:pt idx="22389">
                  <c:v>179.04520000000002</c:v>
                </c:pt>
                <c:pt idx="22390">
                  <c:v>179.04520000000002</c:v>
                </c:pt>
                <c:pt idx="22391">
                  <c:v>179.0386</c:v>
                </c:pt>
                <c:pt idx="22392">
                  <c:v>179.02529999999999</c:v>
                </c:pt>
                <c:pt idx="22393">
                  <c:v>179.01870000000002</c:v>
                </c:pt>
                <c:pt idx="22394">
                  <c:v>179.01870000000002</c:v>
                </c:pt>
                <c:pt idx="22395">
                  <c:v>179.01870000000002</c:v>
                </c:pt>
                <c:pt idx="22396">
                  <c:v>179.01870000000002</c:v>
                </c:pt>
                <c:pt idx="22397">
                  <c:v>179.0112</c:v>
                </c:pt>
                <c:pt idx="22398">
                  <c:v>179.00450000000001</c:v>
                </c:pt>
                <c:pt idx="22399">
                  <c:v>179.0112</c:v>
                </c:pt>
                <c:pt idx="22400">
                  <c:v>179.0112</c:v>
                </c:pt>
                <c:pt idx="22401">
                  <c:v>179.0112</c:v>
                </c:pt>
                <c:pt idx="22402">
                  <c:v>178.99789999999999</c:v>
                </c:pt>
                <c:pt idx="22403">
                  <c:v>178.99789999999999</c:v>
                </c:pt>
                <c:pt idx="22404">
                  <c:v>178.9913</c:v>
                </c:pt>
                <c:pt idx="22405">
                  <c:v>178.9847</c:v>
                </c:pt>
                <c:pt idx="22406">
                  <c:v>178.97810000000001</c:v>
                </c:pt>
                <c:pt idx="22407">
                  <c:v>178.9847</c:v>
                </c:pt>
                <c:pt idx="22408">
                  <c:v>178.9913</c:v>
                </c:pt>
                <c:pt idx="22409">
                  <c:v>178.97810000000001</c:v>
                </c:pt>
                <c:pt idx="22410">
                  <c:v>178.97149999999999</c:v>
                </c:pt>
                <c:pt idx="22411">
                  <c:v>178.97149999999999</c:v>
                </c:pt>
                <c:pt idx="22412">
                  <c:v>178.9639</c:v>
                </c:pt>
                <c:pt idx="22413">
                  <c:v>178.97149999999999</c:v>
                </c:pt>
                <c:pt idx="22414">
                  <c:v>178.9639</c:v>
                </c:pt>
                <c:pt idx="22415">
                  <c:v>178.95729999999998</c:v>
                </c:pt>
                <c:pt idx="22416">
                  <c:v>178.97149999999999</c:v>
                </c:pt>
                <c:pt idx="22417">
                  <c:v>178.9639</c:v>
                </c:pt>
                <c:pt idx="22418">
                  <c:v>178.9639</c:v>
                </c:pt>
                <c:pt idx="22419">
                  <c:v>178.9639</c:v>
                </c:pt>
                <c:pt idx="22420">
                  <c:v>178.9639</c:v>
                </c:pt>
                <c:pt idx="22421">
                  <c:v>178.9639</c:v>
                </c:pt>
                <c:pt idx="22422">
                  <c:v>178.97149999999999</c:v>
                </c:pt>
                <c:pt idx="22423">
                  <c:v>178.97810000000001</c:v>
                </c:pt>
                <c:pt idx="22424">
                  <c:v>178.97810000000001</c:v>
                </c:pt>
                <c:pt idx="22425">
                  <c:v>178.97149999999999</c:v>
                </c:pt>
                <c:pt idx="22426">
                  <c:v>178.97149999999999</c:v>
                </c:pt>
                <c:pt idx="22427">
                  <c:v>178.97149999999999</c:v>
                </c:pt>
                <c:pt idx="22428">
                  <c:v>178.95729999999998</c:v>
                </c:pt>
                <c:pt idx="22429">
                  <c:v>178.9847</c:v>
                </c:pt>
                <c:pt idx="22430">
                  <c:v>179.01870000000002</c:v>
                </c:pt>
                <c:pt idx="22431">
                  <c:v>179.0386</c:v>
                </c:pt>
                <c:pt idx="22432">
                  <c:v>179.066</c:v>
                </c:pt>
                <c:pt idx="22433">
                  <c:v>179.09899999999999</c:v>
                </c:pt>
                <c:pt idx="22434">
                  <c:v>179.13300000000001</c:v>
                </c:pt>
                <c:pt idx="22435">
                  <c:v>179.1671</c:v>
                </c:pt>
                <c:pt idx="22436">
                  <c:v>179.18689999999998</c:v>
                </c:pt>
                <c:pt idx="22437">
                  <c:v>179.1935</c:v>
                </c:pt>
                <c:pt idx="22438">
                  <c:v>179.20770000000002</c:v>
                </c:pt>
                <c:pt idx="22439">
                  <c:v>179.23410000000001</c:v>
                </c:pt>
                <c:pt idx="22440">
                  <c:v>179.26820000000001</c:v>
                </c:pt>
                <c:pt idx="22441">
                  <c:v>179.28139999999999</c:v>
                </c:pt>
                <c:pt idx="22442">
                  <c:v>179.30879999999999</c:v>
                </c:pt>
                <c:pt idx="22443">
                  <c:v>179.32859999999999</c:v>
                </c:pt>
                <c:pt idx="22444">
                  <c:v>179.33620000000002</c:v>
                </c:pt>
                <c:pt idx="22445">
                  <c:v>179.36260000000001</c:v>
                </c:pt>
                <c:pt idx="22446">
                  <c:v>179.39670000000001</c:v>
                </c:pt>
                <c:pt idx="22447">
                  <c:v>179.40989999999999</c:v>
                </c:pt>
                <c:pt idx="22448">
                  <c:v>179.43729999999999</c:v>
                </c:pt>
                <c:pt idx="22449">
                  <c:v>179.46379999999999</c:v>
                </c:pt>
                <c:pt idx="22450">
                  <c:v>179.4845</c:v>
                </c:pt>
                <c:pt idx="22451">
                  <c:v>179.49110000000002</c:v>
                </c:pt>
                <c:pt idx="22452">
                  <c:v>179.5119</c:v>
                </c:pt>
                <c:pt idx="22453">
                  <c:v>179.5384</c:v>
                </c:pt>
                <c:pt idx="22454">
                  <c:v>179.55160000000001</c:v>
                </c:pt>
                <c:pt idx="22455">
                  <c:v>179.57900000000001</c:v>
                </c:pt>
                <c:pt idx="22456">
                  <c:v>179.59889999999999</c:v>
                </c:pt>
                <c:pt idx="22457">
                  <c:v>179.613</c:v>
                </c:pt>
                <c:pt idx="22458">
                  <c:v>179.6395</c:v>
                </c:pt>
                <c:pt idx="22459">
                  <c:v>179.66029999999998</c:v>
                </c:pt>
                <c:pt idx="22460">
                  <c:v>179.68010000000001</c:v>
                </c:pt>
                <c:pt idx="22461">
                  <c:v>179.70089999999999</c:v>
                </c:pt>
                <c:pt idx="22462">
                  <c:v>179.7141</c:v>
                </c:pt>
                <c:pt idx="22463">
                  <c:v>179.72739999999999</c:v>
                </c:pt>
                <c:pt idx="22464">
                  <c:v>179.74809999999999</c:v>
                </c:pt>
                <c:pt idx="22465">
                  <c:v>179.768</c:v>
                </c:pt>
                <c:pt idx="22466">
                  <c:v>179.78220000000002</c:v>
                </c:pt>
                <c:pt idx="22467">
                  <c:v>179.80860000000001</c:v>
                </c:pt>
                <c:pt idx="22468">
                  <c:v>179.82939999999999</c:v>
                </c:pt>
                <c:pt idx="22469">
                  <c:v>179.8426</c:v>
                </c:pt>
                <c:pt idx="22470">
                  <c:v>179.84920000000002</c:v>
                </c:pt>
                <c:pt idx="22471">
                  <c:v>179.8691</c:v>
                </c:pt>
                <c:pt idx="22472">
                  <c:v>179.88989999999998</c:v>
                </c:pt>
                <c:pt idx="22473">
                  <c:v>179.90970000000002</c:v>
                </c:pt>
                <c:pt idx="22474">
                  <c:v>179.9239</c:v>
                </c:pt>
                <c:pt idx="22475">
                  <c:v>179.94370000000001</c:v>
                </c:pt>
                <c:pt idx="22476">
                  <c:v>179.95699999999999</c:v>
                </c:pt>
                <c:pt idx="22477">
                  <c:v>179.97110000000001</c:v>
                </c:pt>
                <c:pt idx="22478">
                  <c:v>179.99100000000001</c:v>
                </c:pt>
                <c:pt idx="22479">
                  <c:v>180.00420000000003</c:v>
                </c:pt>
                <c:pt idx="22480">
                  <c:v>180.02500000000001</c:v>
                </c:pt>
                <c:pt idx="22481">
                  <c:v>180.0316</c:v>
                </c:pt>
                <c:pt idx="22482">
                  <c:v>180.059</c:v>
                </c:pt>
                <c:pt idx="22483">
                  <c:v>180.0788</c:v>
                </c:pt>
                <c:pt idx="22484">
                  <c:v>180.09960000000001</c:v>
                </c:pt>
                <c:pt idx="22485">
                  <c:v>180.1129</c:v>
                </c:pt>
                <c:pt idx="22486">
                  <c:v>180.12610000000001</c:v>
                </c:pt>
                <c:pt idx="22487">
                  <c:v>180.14689999999999</c:v>
                </c:pt>
                <c:pt idx="22488">
                  <c:v>180.17329999999998</c:v>
                </c:pt>
                <c:pt idx="22489">
                  <c:v>180.1875</c:v>
                </c:pt>
                <c:pt idx="22490">
                  <c:v>180.20070000000001</c:v>
                </c:pt>
                <c:pt idx="22491">
                  <c:v>180.22060000000002</c:v>
                </c:pt>
                <c:pt idx="22492">
                  <c:v>180.2347</c:v>
                </c:pt>
                <c:pt idx="22493">
                  <c:v>180.2612</c:v>
                </c:pt>
                <c:pt idx="22494">
                  <c:v>180.27439999999999</c:v>
                </c:pt>
                <c:pt idx="22495">
                  <c:v>180.2886</c:v>
                </c:pt>
                <c:pt idx="22496">
                  <c:v>180.30179999999999</c:v>
                </c:pt>
                <c:pt idx="22497">
                  <c:v>180.32259999999999</c:v>
                </c:pt>
                <c:pt idx="22498">
                  <c:v>180.33579999999998</c:v>
                </c:pt>
                <c:pt idx="22499">
                  <c:v>180.35570000000001</c:v>
                </c:pt>
                <c:pt idx="22500">
                  <c:v>180.38310000000001</c:v>
                </c:pt>
                <c:pt idx="22501">
                  <c:v>180.3963</c:v>
                </c:pt>
                <c:pt idx="22502">
                  <c:v>180.4171</c:v>
                </c:pt>
                <c:pt idx="22503">
                  <c:v>180.43689999999998</c:v>
                </c:pt>
                <c:pt idx="22504">
                  <c:v>180.45020000000002</c:v>
                </c:pt>
                <c:pt idx="22505">
                  <c:v>180.4776</c:v>
                </c:pt>
                <c:pt idx="22506">
                  <c:v>180.4974</c:v>
                </c:pt>
                <c:pt idx="22507">
                  <c:v>180.51160000000002</c:v>
                </c:pt>
                <c:pt idx="22508">
                  <c:v>180.53139999999999</c:v>
                </c:pt>
                <c:pt idx="22509">
                  <c:v>180.5522</c:v>
                </c:pt>
                <c:pt idx="22510">
                  <c:v>180.55879999999999</c:v>
                </c:pt>
                <c:pt idx="22511">
                  <c:v>180.58529999999999</c:v>
                </c:pt>
                <c:pt idx="22512">
                  <c:v>180.59279999999998</c:v>
                </c:pt>
                <c:pt idx="22513">
                  <c:v>180.61929999999998</c:v>
                </c:pt>
                <c:pt idx="22514">
                  <c:v>180.64010000000002</c:v>
                </c:pt>
                <c:pt idx="22515">
                  <c:v>180.64670000000001</c:v>
                </c:pt>
                <c:pt idx="22516">
                  <c:v>180.66650000000001</c:v>
                </c:pt>
                <c:pt idx="22517">
                  <c:v>180.67310000000001</c:v>
                </c:pt>
                <c:pt idx="22518">
                  <c:v>180.68729999999999</c:v>
                </c:pt>
                <c:pt idx="22519">
                  <c:v>180.70050000000001</c:v>
                </c:pt>
                <c:pt idx="22520">
                  <c:v>180.71379999999999</c:v>
                </c:pt>
                <c:pt idx="22521">
                  <c:v>180.72800000000001</c:v>
                </c:pt>
                <c:pt idx="22522">
                  <c:v>180.74779999999998</c:v>
                </c:pt>
                <c:pt idx="22523">
                  <c:v>180.761</c:v>
                </c:pt>
                <c:pt idx="22524">
                  <c:v>180.77520000000001</c:v>
                </c:pt>
                <c:pt idx="22525">
                  <c:v>180.78179999999998</c:v>
                </c:pt>
                <c:pt idx="22526">
                  <c:v>180.80829999999997</c:v>
                </c:pt>
                <c:pt idx="22527">
                  <c:v>180.80829999999997</c:v>
                </c:pt>
                <c:pt idx="22528">
                  <c:v>180.82900000000001</c:v>
                </c:pt>
                <c:pt idx="22529">
                  <c:v>180.84889999999999</c:v>
                </c:pt>
                <c:pt idx="22530">
                  <c:v>180.85550000000001</c:v>
                </c:pt>
                <c:pt idx="22531">
                  <c:v>180.86970000000002</c:v>
                </c:pt>
                <c:pt idx="22532">
                  <c:v>180.8895</c:v>
                </c:pt>
                <c:pt idx="22533">
                  <c:v>180.91029999999998</c:v>
                </c:pt>
                <c:pt idx="22534">
                  <c:v>180.92349999999999</c:v>
                </c:pt>
                <c:pt idx="22535">
                  <c:v>180.93679999999998</c:v>
                </c:pt>
                <c:pt idx="22536">
                  <c:v>180.9434</c:v>
                </c:pt>
                <c:pt idx="22537">
                  <c:v>180.95750000000001</c:v>
                </c:pt>
                <c:pt idx="22538">
                  <c:v>180.97739999999999</c:v>
                </c:pt>
                <c:pt idx="22539">
                  <c:v>181.00479999999999</c:v>
                </c:pt>
                <c:pt idx="22540">
                  <c:v>181.018</c:v>
                </c:pt>
                <c:pt idx="22541">
                  <c:v>181.02459999999999</c:v>
                </c:pt>
                <c:pt idx="22542">
                  <c:v>181.03790000000001</c:v>
                </c:pt>
                <c:pt idx="22543">
                  <c:v>181.05860000000001</c:v>
                </c:pt>
                <c:pt idx="22544">
                  <c:v>181.07849999999999</c:v>
                </c:pt>
                <c:pt idx="22545">
                  <c:v>181.08600000000001</c:v>
                </c:pt>
                <c:pt idx="22546">
                  <c:v>181.0993</c:v>
                </c:pt>
                <c:pt idx="22547">
                  <c:v>181.11250000000001</c:v>
                </c:pt>
                <c:pt idx="22548">
                  <c:v>181.13329999999999</c:v>
                </c:pt>
                <c:pt idx="22549">
                  <c:v>181.13989999999998</c:v>
                </c:pt>
                <c:pt idx="22550">
                  <c:v>181.15309999999999</c:v>
                </c:pt>
                <c:pt idx="22551">
                  <c:v>181.173</c:v>
                </c:pt>
                <c:pt idx="22552">
                  <c:v>181.18049999999999</c:v>
                </c:pt>
                <c:pt idx="22553">
                  <c:v>181.19379999999998</c:v>
                </c:pt>
                <c:pt idx="22554">
                  <c:v>181.21360000000001</c:v>
                </c:pt>
                <c:pt idx="22555">
                  <c:v>181.21360000000001</c:v>
                </c:pt>
                <c:pt idx="22556">
                  <c:v>181.24100000000001</c:v>
                </c:pt>
                <c:pt idx="22557">
                  <c:v>181.2816</c:v>
                </c:pt>
                <c:pt idx="22558">
                  <c:v>181.31560000000002</c:v>
                </c:pt>
                <c:pt idx="22559">
                  <c:v>181.34870000000001</c:v>
                </c:pt>
                <c:pt idx="22560">
                  <c:v>181.39599999999999</c:v>
                </c:pt>
                <c:pt idx="22561">
                  <c:v>181.43</c:v>
                </c:pt>
                <c:pt idx="22562">
                  <c:v>181.45740000000001</c:v>
                </c:pt>
                <c:pt idx="22563">
                  <c:v>181.4914</c:v>
                </c:pt>
                <c:pt idx="22564">
                  <c:v>181.52449999999999</c:v>
                </c:pt>
                <c:pt idx="22565">
                  <c:v>181.55179999999999</c:v>
                </c:pt>
                <c:pt idx="22566">
                  <c:v>181.57829999999998</c:v>
                </c:pt>
                <c:pt idx="22567">
                  <c:v>181.61229999999998</c:v>
                </c:pt>
                <c:pt idx="22568">
                  <c:v>181.63310000000001</c:v>
                </c:pt>
                <c:pt idx="22569">
                  <c:v>181.65960000000001</c:v>
                </c:pt>
                <c:pt idx="22570">
                  <c:v>181.6936</c:v>
                </c:pt>
                <c:pt idx="22571">
                  <c:v>181.721</c:v>
                </c:pt>
                <c:pt idx="22572">
                  <c:v>181.75399999999999</c:v>
                </c:pt>
                <c:pt idx="22573">
                  <c:v>181.7748</c:v>
                </c:pt>
                <c:pt idx="22574">
                  <c:v>181.80879999999999</c:v>
                </c:pt>
                <c:pt idx="22575">
                  <c:v>181.84189999999998</c:v>
                </c:pt>
                <c:pt idx="22576">
                  <c:v>181.86929999999998</c:v>
                </c:pt>
                <c:pt idx="22577">
                  <c:v>181.88920000000002</c:v>
                </c:pt>
                <c:pt idx="22578">
                  <c:v>180.63249999999999</c:v>
                </c:pt>
                <c:pt idx="22579">
                  <c:v>175.7893</c:v>
                </c:pt>
                <c:pt idx="22580">
                  <c:v>174.7424</c:v>
                </c:pt>
                <c:pt idx="22581">
                  <c:v>174.86329999999998</c:v>
                </c:pt>
                <c:pt idx="22582">
                  <c:v>174.96529999999998</c:v>
                </c:pt>
                <c:pt idx="22583">
                  <c:v>175.0797</c:v>
                </c:pt>
                <c:pt idx="22584">
                  <c:v>175.1883</c:v>
                </c:pt>
                <c:pt idx="22585">
                  <c:v>175.29599999999999</c:v>
                </c:pt>
                <c:pt idx="22586">
                  <c:v>175.38389999999998</c:v>
                </c:pt>
                <c:pt idx="22587">
                  <c:v>175.46520000000001</c:v>
                </c:pt>
                <c:pt idx="22588">
                  <c:v>175.53229999999999</c:v>
                </c:pt>
                <c:pt idx="22589">
                  <c:v>175.62010000000001</c:v>
                </c:pt>
                <c:pt idx="22590">
                  <c:v>175.70140000000001</c:v>
                </c:pt>
                <c:pt idx="22591">
                  <c:v>175.80250000000001</c:v>
                </c:pt>
                <c:pt idx="22592">
                  <c:v>175.8903</c:v>
                </c:pt>
                <c:pt idx="22593">
                  <c:v>175.9716</c:v>
                </c:pt>
                <c:pt idx="22594">
                  <c:v>176.0463</c:v>
                </c:pt>
                <c:pt idx="22595">
                  <c:v>176.1199</c:v>
                </c:pt>
                <c:pt idx="22596">
                  <c:v>176.18799999999999</c:v>
                </c:pt>
                <c:pt idx="22597">
                  <c:v>176.26920000000001</c:v>
                </c:pt>
                <c:pt idx="22598">
                  <c:v>176.34950000000001</c:v>
                </c:pt>
                <c:pt idx="22599">
                  <c:v>176.4374</c:v>
                </c:pt>
                <c:pt idx="22600">
                  <c:v>176.50539999999998</c:v>
                </c:pt>
                <c:pt idx="22601">
                  <c:v>176.57910000000001</c:v>
                </c:pt>
                <c:pt idx="22602">
                  <c:v>176.5933</c:v>
                </c:pt>
                <c:pt idx="22603">
                  <c:v>176.61320000000001</c:v>
                </c:pt>
                <c:pt idx="22604">
                  <c:v>176.65379999999999</c:v>
                </c:pt>
                <c:pt idx="22605">
                  <c:v>176.667</c:v>
                </c:pt>
                <c:pt idx="22606">
                  <c:v>176.68120000000002</c:v>
                </c:pt>
                <c:pt idx="22607">
                  <c:v>176.70099999999999</c:v>
                </c:pt>
                <c:pt idx="22608">
                  <c:v>176.72839999999999</c:v>
                </c:pt>
                <c:pt idx="22609">
                  <c:v>176.75489999999999</c:v>
                </c:pt>
                <c:pt idx="22610">
                  <c:v>176.78229999999999</c:v>
                </c:pt>
                <c:pt idx="22611">
                  <c:v>176.80970000000002</c:v>
                </c:pt>
                <c:pt idx="22612">
                  <c:v>176.8295</c:v>
                </c:pt>
                <c:pt idx="22613">
                  <c:v>176.8494</c:v>
                </c:pt>
                <c:pt idx="22614">
                  <c:v>176.87679999999997</c:v>
                </c:pt>
                <c:pt idx="22615">
                  <c:v>176.89</c:v>
                </c:pt>
                <c:pt idx="22616">
                  <c:v>176.92400000000001</c:v>
                </c:pt>
                <c:pt idx="22617">
                  <c:v>176.93720000000002</c:v>
                </c:pt>
                <c:pt idx="22618">
                  <c:v>176.96460000000002</c:v>
                </c:pt>
                <c:pt idx="22619">
                  <c:v>176.9845</c:v>
                </c:pt>
                <c:pt idx="22620">
                  <c:v>176.99860000000001</c:v>
                </c:pt>
                <c:pt idx="22621">
                  <c:v>177.01849999999999</c:v>
                </c:pt>
                <c:pt idx="22622">
                  <c:v>177.04589999999999</c:v>
                </c:pt>
                <c:pt idx="22623">
                  <c:v>177.0591</c:v>
                </c:pt>
                <c:pt idx="22624">
                  <c:v>177.0865</c:v>
                </c:pt>
                <c:pt idx="22625">
                  <c:v>177.10640000000001</c:v>
                </c:pt>
                <c:pt idx="22626">
                  <c:v>177.12710000000001</c:v>
                </c:pt>
                <c:pt idx="22627">
                  <c:v>177.14699999999999</c:v>
                </c:pt>
                <c:pt idx="22628">
                  <c:v>177.16679999999999</c:v>
                </c:pt>
                <c:pt idx="22629">
                  <c:v>177.18100000000001</c:v>
                </c:pt>
                <c:pt idx="22630">
                  <c:v>177.19420000000002</c:v>
                </c:pt>
                <c:pt idx="22631">
                  <c:v>177.2216</c:v>
                </c:pt>
                <c:pt idx="22632">
                  <c:v>177.24809999999999</c:v>
                </c:pt>
                <c:pt idx="22633">
                  <c:v>177.2689</c:v>
                </c:pt>
                <c:pt idx="22634">
                  <c:v>177.28210000000001</c:v>
                </c:pt>
                <c:pt idx="22635">
                  <c:v>177.30950000000001</c:v>
                </c:pt>
                <c:pt idx="22636">
                  <c:v>177.3227</c:v>
                </c:pt>
                <c:pt idx="22637">
                  <c:v>177.3426</c:v>
                </c:pt>
                <c:pt idx="22638">
                  <c:v>177.35670000000002</c:v>
                </c:pt>
                <c:pt idx="22639">
                  <c:v>177.38320000000002</c:v>
                </c:pt>
                <c:pt idx="22640">
                  <c:v>177.38979999999998</c:v>
                </c:pt>
                <c:pt idx="22641">
                  <c:v>177.43039999999999</c:v>
                </c:pt>
                <c:pt idx="22642">
                  <c:v>177.44460000000001</c:v>
                </c:pt>
                <c:pt idx="22643">
                  <c:v>177.47110000000001</c:v>
                </c:pt>
                <c:pt idx="22644">
                  <c:v>177.4777</c:v>
                </c:pt>
                <c:pt idx="22645">
                  <c:v>177.49850000000001</c:v>
                </c:pt>
                <c:pt idx="22646">
                  <c:v>177.51170000000002</c:v>
                </c:pt>
                <c:pt idx="22647">
                  <c:v>177.5523</c:v>
                </c:pt>
                <c:pt idx="22648">
                  <c:v>177.6062</c:v>
                </c:pt>
                <c:pt idx="22649">
                  <c:v>177.64679999999998</c:v>
                </c:pt>
                <c:pt idx="22650">
                  <c:v>177.70070000000001</c:v>
                </c:pt>
                <c:pt idx="22651">
                  <c:v>177.7347</c:v>
                </c:pt>
                <c:pt idx="22652">
                  <c:v>177.78190000000001</c:v>
                </c:pt>
                <c:pt idx="22653">
                  <c:v>177.83579999999998</c:v>
                </c:pt>
                <c:pt idx="22654">
                  <c:v>177.88300000000001</c:v>
                </c:pt>
                <c:pt idx="22655">
                  <c:v>177.93029999999999</c:v>
                </c:pt>
                <c:pt idx="22656">
                  <c:v>177.97749999999999</c:v>
                </c:pt>
                <c:pt idx="22657">
                  <c:v>178.0181</c:v>
                </c:pt>
                <c:pt idx="22658">
                  <c:v>178.06539999999998</c:v>
                </c:pt>
                <c:pt idx="22659">
                  <c:v>178.11260000000001</c:v>
                </c:pt>
                <c:pt idx="22660">
                  <c:v>178.14660000000001</c:v>
                </c:pt>
                <c:pt idx="22661">
                  <c:v>178.18729999999999</c:v>
                </c:pt>
                <c:pt idx="22662">
                  <c:v>178.2345</c:v>
                </c:pt>
                <c:pt idx="22663">
                  <c:v>178.26849999999999</c:v>
                </c:pt>
                <c:pt idx="22664">
                  <c:v>178.3158</c:v>
                </c:pt>
                <c:pt idx="22665">
                  <c:v>178.363</c:v>
                </c:pt>
                <c:pt idx="22666">
                  <c:v>178.40360000000001</c:v>
                </c:pt>
                <c:pt idx="22667">
                  <c:v>178.4376</c:v>
                </c:pt>
                <c:pt idx="22668">
                  <c:v>178.48489999999998</c:v>
                </c:pt>
                <c:pt idx="22669">
                  <c:v>178.52549999999999</c:v>
                </c:pt>
                <c:pt idx="22670">
                  <c:v>178.55860000000001</c:v>
                </c:pt>
                <c:pt idx="22671">
                  <c:v>178.59920000000002</c:v>
                </c:pt>
                <c:pt idx="22672">
                  <c:v>178.6465</c:v>
                </c:pt>
                <c:pt idx="22673">
                  <c:v>178.70129999999997</c:v>
                </c:pt>
                <c:pt idx="22674">
                  <c:v>178.7551</c:v>
                </c:pt>
                <c:pt idx="22675">
                  <c:v>178.8288</c:v>
                </c:pt>
                <c:pt idx="22676">
                  <c:v>178.8836</c:v>
                </c:pt>
                <c:pt idx="22677">
                  <c:v>178.94409999999999</c:v>
                </c:pt>
                <c:pt idx="22678">
                  <c:v>179.0112</c:v>
                </c:pt>
                <c:pt idx="22679">
                  <c:v>179.09899999999999</c:v>
                </c:pt>
                <c:pt idx="22680">
                  <c:v>179.16050000000001</c:v>
                </c:pt>
                <c:pt idx="22681">
                  <c:v>179.23410000000001</c:v>
                </c:pt>
                <c:pt idx="22682">
                  <c:v>179.3022</c:v>
                </c:pt>
                <c:pt idx="22683">
                  <c:v>179.36260000000001</c:v>
                </c:pt>
                <c:pt idx="22684">
                  <c:v>179.41650000000001</c:v>
                </c:pt>
                <c:pt idx="22685">
                  <c:v>179.4845</c:v>
                </c:pt>
                <c:pt idx="22686">
                  <c:v>179.55160000000001</c:v>
                </c:pt>
                <c:pt idx="22687">
                  <c:v>179.61960000000002</c:v>
                </c:pt>
                <c:pt idx="22688">
                  <c:v>179.68010000000001</c:v>
                </c:pt>
                <c:pt idx="22689">
                  <c:v>179.74809999999999</c:v>
                </c:pt>
                <c:pt idx="22690">
                  <c:v>179.80860000000001</c:v>
                </c:pt>
                <c:pt idx="22691">
                  <c:v>179.8766</c:v>
                </c:pt>
                <c:pt idx="22692">
                  <c:v>179.95699999999999</c:v>
                </c:pt>
                <c:pt idx="22693">
                  <c:v>180.0788</c:v>
                </c:pt>
                <c:pt idx="22694">
                  <c:v>180.19409999999999</c:v>
                </c:pt>
                <c:pt idx="22695">
                  <c:v>180.30840000000001</c:v>
                </c:pt>
                <c:pt idx="22696">
                  <c:v>180.43029999999999</c:v>
                </c:pt>
                <c:pt idx="22697">
                  <c:v>180.53139999999999</c:v>
                </c:pt>
                <c:pt idx="22698">
                  <c:v>180.61929999999998</c:v>
                </c:pt>
                <c:pt idx="22699">
                  <c:v>180.72800000000001</c:v>
                </c:pt>
                <c:pt idx="22700">
                  <c:v>180.84229999999999</c:v>
                </c:pt>
                <c:pt idx="22701">
                  <c:v>180.95089999999999</c:v>
                </c:pt>
                <c:pt idx="22702">
                  <c:v>181.05860000000001</c:v>
                </c:pt>
                <c:pt idx="22703">
                  <c:v>181.15970000000002</c:v>
                </c:pt>
                <c:pt idx="22704">
                  <c:v>181.27500000000001</c:v>
                </c:pt>
                <c:pt idx="22705">
                  <c:v>181.36949999999999</c:v>
                </c:pt>
                <c:pt idx="22706">
                  <c:v>181.47720000000001</c:v>
                </c:pt>
                <c:pt idx="22707">
                  <c:v>181.57829999999998</c:v>
                </c:pt>
                <c:pt idx="22708">
                  <c:v>181.67370000000003</c:v>
                </c:pt>
                <c:pt idx="22709">
                  <c:v>181.7748</c:v>
                </c:pt>
                <c:pt idx="22710">
                  <c:v>181.86929999999998</c:v>
                </c:pt>
                <c:pt idx="22711">
                  <c:v>181.9572</c:v>
                </c:pt>
                <c:pt idx="22712">
                  <c:v>182.04510000000002</c:v>
                </c:pt>
                <c:pt idx="22713">
                  <c:v>182.14620000000002</c:v>
                </c:pt>
                <c:pt idx="22714">
                  <c:v>182.2473</c:v>
                </c:pt>
                <c:pt idx="22715">
                  <c:v>182.33510000000001</c:v>
                </c:pt>
                <c:pt idx="22716">
                  <c:v>182.423</c:v>
                </c:pt>
                <c:pt idx="22717">
                  <c:v>182.51089999999999</c:v>
                </c:pt>
                <c:pt idx="22718">
                  <c:v>182.59210000000002</c:v>
                </c:pt>
                <c:pt idx="22719">
                  <c:v>182.68</c:v>
                </c:pt>
                <c:pt idx="22720">
                  <c:v>182.79429999999999</c:v>
                </c:pt>
                <c:pt idx="22721">
                  <c:v>182.90299999999999</c:v>
                </c:pt>
                <c:pt idx="22722">
                  <c:v>183.00409999999999</c:v>
                </c:pt>
                <c:pt idx="22723">
                  <c:v>183.11270000000002</c:v>
                </c:pt>
                <c:pt idx="22724">
                  <c:v>183.21379999999999</c:v>
                </c:pt>
                <c:pt idx="22725">
                  <c:v>183.32149999999999</c:v>
                </c:pt>
                <c:pt idx="22726">
                  <c:v>183.42260000000002</c:v>
                </c:pt>
                <c:pt idx="22727">
                  <c:v>183.5181</c:v>
                </c:pt>
                <c:pt idx="22728">
                  <c:v>183.61260000000001</c:v>
                </c:pt>
                <c:pt idx="22729">
                  <c:v>183.71370000000002</c:v>
                </c:pt>
                <c:pt idx="22730">
                  <c:v>183.8015</c:v>
                </c:pt>
                <c:pt idx="22731">
                  <c:v>183.89599999999999</c:v>
                </c:pt>
                <c:pt idx="22732">
                  <c:v>183.97070000000002</c:v>
                </c:pt>
                <c:pt idx="22733">
                  <c:v>184.05850000000001</c:v>
                </c:pt>
                <c:pt idx="22734">
                  <c:v>184.15299999999999</c:v>
                </c:pt>
                <c:pt idx="22735">
                  <c:v>184.24089999999998</c:v>
                </c:pt>
                <c:pt idx="22736">
                  <c:v>184.3288</c:v>
                </c:pt>
                <c:pt idx="22737">
                  <c:v>184.4091</c:v>
                </c:pt>
                <c:pt idx="22738">
                  <c:v>184.4837</c:v>
                </c:pt>
                <c:pt idx="22739">
                  <c:v>184.565</c:v>
                </c:pt>
                <c:pt idx="22740">
                  <c:v>184.65279999999998</c:v>
                </c:pt>
                <c:pt idx="22741">
                  <c:v>184.72649999999999</c:v>
                </c:pt>
                <c:pt idx="22742">
                  <c:v>184.81440000000001</c:v>
                </c:pt>
                <c:pt idx="22743">
                  <c:v>184.88239999999999</c:v>
                </c:pt>
                <c:pt idx="22744">
                  <c:v>184.95609999999999</c:v>
                </c:pt>
                <c:pt idx="22745">
                  <c:v>185.02420000000001</c:v>
                </c:pt>
                <c:pt idx="22746">
                  <c:v>185.08459999999999</c:v>
                </c:pt>
                <c:pt idx="22747">
                  <c:v>185.16589999999999</c:v>
                </c:pt>
                <c:pt idx="22748">
                  <c:v>185.24710000000002</c:v>
                </c:pt>
                <c:pt idx="22749">
                  <c:v>185.3142</c:v>
                </c:pt>
                <c:pt idx="22750">
                  <c:v>185.38229999999999</c:v>
                </c:pt>
                <c:pt idx="22751">
                  <c:v>185.44929999999999</c:v>
                </c:pt>
                <c:pt idx="22752">
                  <c:v>185.51739999999998</c:v>
                </c:pt>
                <c:pt idx="22753">
                  <c:v>185.5778</c:v>
                </c:pt>
                <c:pt idx="22754">
                  <c:v>185.64589999999998</c:v>
                </c:pt>
                <c:pt idx="22755">
                  <c:v>185.7063</c:v>
                </c:pt>
                <c:pt idx="22756">
                  <c:v>185.77439999999999</c:v>
                </c:pt>
                <c:pt idx="22757">
                  <c:v>185.8348</c:v>
                </c:pt>
                <c:pt idx="22758">
                  <c:v>185.88210000000001</c:v>
                </c:pt>
                <c:pt idx="22759">
                  <c:v>185.9425</c:v>
                </c:pt>
                <c:pt idx="22760">
                  <c:v>186.00399999999999</c:v>
                </c:pt>
                <c:pt idx="22761">
                  <c:v>186.071</c:v>
                </c:pt>
                <c:pt idx="22762">
                  <c:v>186.11829999999998</c:v>
                </c:pt>
                <c:pt idx="22763">
                  <c:v>186.1721</c:v>
                </c:pt>
                <c:pt idx="22764">
                  <c:v>186.22029999999998</c:v>
                </c:pt>
                <c:pt idx="22765">
                  <c:v>186.26760000000002</c:v>
                </c:pt>
                <c:pt idx="22766">
                  <c:v>186.32139999999998</c:v>
                </c:pt>
                <c:pt idx="22767">
                  <c:v>186.3819</c:v>
                </c:pt>
                <c:pt idx="22768">
                  <c:v>186.4358</c:v>
                </c:pt>
                <c:pt idx="22769">
                  <c:v>186.483</c:v>
                </c:pt>
                <c:pt idx="22770">
                  <c:v>186.53779999999998</c:v>
                </c:pt>
                <c:pt idx="22771">
                  <c:v>186.59829999999999</c:v>
                </c:pt>
                <c:pt idx="22772">
                  <c:v>186.6455</c:v>
                </c:pt>
                <c:pt idx="22773">
                  <c:v>186.69279999999998</c:v>
                </c:pt>
                <c:pt idx="22774">
                  <c:v>186.76079999999999</c:v>
                </c:pt>
                <c:pt idx="22775">
                  <c:v>186.80799999999999</c:v>
                </c:pt>
                <c:pt idx="22776">
                  <c:v>186.86189999999999</c:v>
                </c:pt>
                <c:pt idx="22777">
                  <c:v>186.91570000000002</c:v>
                </c:pt>
                <c:pt idx="22778">
                  <c:v>186.96960000000001</c:v>
                </c:pt>
                <c:pt idx="22779">
                  <c:v>187.01679999999999</c:v>
                </c:pt>
                <c:pt idx="22780">
                  <c:v>187.07829999999998</c:v>
                </c:pt>
                <c:pt idx="22781">
                  <c:v>187.12549999999999</c:v>
                </c:pt>
                <c:pt idx="22782">
                  <c:v>187.17929999999998</c:v>
                </c:pt>
                <c:pt idx="22783">
                  <c:v>187.22</c:v>
                </c:pt>
                <c:pt idx="22784">
                  <c:v>187.2672</c:v>
                </c:pt>
                <c:pt idx="22785">
                  <c:v>187.31450000000001</c:v>
                </c:pt>
                <c:pt idx="22786">
                  <c:v>187.38149999999999</c:v>
                </c:pt>
                <c:pt idx="22787">
                  <c:v>187.4288</c:v>
                </c:pt>
                <c:pt idx="22788">
                  <c:v>187.4836</c:v>
                </c:pt>
                <c:pt idx="22789">
                  <c:v>187.53739999999999</c:v>
                </c:pt>
                <c:pt idx="22790">
                  <c:v>187.57810000000001</c:v>
                </c:pt>
                <c:pt idx="22791">
                  <c:v>187.6319</c:v>
                </c:pt>
                <c:pt idx="22792">
                  <c:v>187.67920000000001</c:v>
                </c:pt>
                <c:pt idx="22793">
                  <c:v>187.72639999999998</c:v>
                </c:pt>
                <c:pt idx="22794">
                  <c:v>187.77370000000002</c:v>
                </c:pt>
                <c:pt idx="22795">
                  <c:v>187.82089999999999</c:v>
                </c:pt>
                <c:pt idx="22796">
                  <c:v>187.86150000000001</c:v>
                </c:pt>
                <c:pt idx="22797">
                  <c:v>187.91540000000001</c:v>
                </c:pt>
                <c:pt idx="22798">
                  <c:v>187.95599999999999</c:v>
                </c:pt>
                <c:pt idx="22799">
                  <c:v>188.0033</c:v>
                </c:pt>
                <c:pt idx="22800">
                  <c:v>188.04390000000001</c:v>
                </c:pt>
                <c:pt idx="22801">
                  <c:v>188.10429999999999</c:v>
                </c:pt>
                <c:pt idx="22802">
                  <c:v>188.13839999999999</c:v>
                </c:pt>
                <c:pt idx="22803">
                  <c:v>188.18559999999999</c:v>
                </c:pt>
                <c:pt idx="22804">
                  <c:v>188.23949999999999</c:v>
                </c:pt>
                <c:pt idx="22805">
                  <c:v>188.28670000000002</c:v>
                </c:pt>
                <c:pt idx="22806">
                  <c:v>188.32729999999998</c:v>
                </c:pt>
                <c:pt idx="22807">
                  <c:v>188.36799999999999</c:v>
                </c:pt>
                <c:pt idx="22808">
                  <c:v>188.4152</c:v>
                </c:pt>
                <c:pt idx="22809">
                  <c:v>188.4624</c:v>
                </c:pt>
                <c:pt idx="22810">
                  <c:v>188.51729999999998</c:v>
                </c:pt>
                <c:pt idx="22811">
                  <c:v>188.55689999999998</c:v>
                </c:pt>
                <c:pt idx="22812">
                  <c:v>188.61170000000001</c:v>
                </c:pt>
                <c:pt idx="22813">
                  <c:v>188.65899999999999</c:v>
                </c:pt>
                <c:pt idx="22814">
                  <c:v>188.6996</c:v>
                </c:pt>
                <c:pt idx="22815">
                  <c:v>188.7535</c:v>
                </c:pt>
                <c:pt idx="22816">
                  <c:v>188.80070000000001</c:v>
                </c:pt>
                <c:pt idx="22817">
                  <c:v>188.8545</c:v>
                </c:pt>
                <c:pt idx="22818">
                  <c:v>188.9084</c:v>
                </c:pt>
                <c:pt idx="22819">
                  <c:v>188.9623</c:v>
                </c:pt>
                <c:pt idx="22820">
                  <c:v>189.01050000000001</c:v>
                </c:pt>
                <c:pt idx="22821">
                  <c:v>189.05770000000001</c:v>
                </c:pt>
                <c:pt idx="22822">
                  <c:v>189.10489999999999</c:v>
                </c:pt>
                <c:pt idx="22823">
                  <c:v>189.1456</c:v>
                </c:pt>
                <c:pt idx="22824">
                  <c:v>189.19279999999998</c:v>
                </c:pt>
                <c:pt idx="22825">
                  <c:v>189.24</c:v>
                </c:pt>
                <c:pt idx="22826">
                  <c:v>189.29390000000001</c:v>
                </c:pt>
                <c:pt idx="22827">
                  <c:v>189.34110000000001</c:v>
                </c:pt>
                <c:pt idx="22828">
                  <c:v>189.39500000000001</c:v>
                </c:pt>
                <c:pt idx="22829">
                  <c:v>189.44889999999998</c:v>
                </c:pt>
                <c:pt idx="22830">
                  <c:v>189.48949999999999</c:v>
                </c:pt>
                <c:pt idx="22831">
                  <c:v>189.55089999999998</c:v>
                </c:pt>
                <c:pt idx="22832">
                  <c:v>189.59810000000002</c:v>
                </c:pt>
                <c:pt idx="22833">
                  <c:v>189.6454</c:v>
                </c:pt>
                <c:pt idx="22834">
                  <c:v>189.68600000000001</c:v>
                </c:pt>
                <c:pt idx="22835">
                  <c:v>189.73990000000001</c:v>
                </c:pt>
                <c:pt idx="22836">
                  <c:v>189.80029999999999</c:v>
                </c:pt>
                <c:pt idx="22837">
                  <c:v>189.85420000000002</c:v>
                </c:pt>
                <c:pt idx="22838">
                  <c:v>189.89479999999998</c:v>
                </c:pt>
                <c:pt idx="22839">
                  <c:v>189.9487</c:v>
                </c:pt>
                <c:pt idx="22840">
                  <c:v>189.99590000000001</c:v>
                </c:pt>
                <c:pt idx="22841">
                  <c:v>190.03649999999999</c:v>
                </c:pt>
                <c:pt idx="22842">
                  <c:v>190.0838</c:v>
                </c:pt>
                <c:pt idx="22843">
                  <c:v>190.131</c:v>
                </c:pt>
                <c:pt idx="22844">
                  <c:v>190.1858</c:v>
                </c:pt>
                <c:pt idx="22845">
                  <c:v>190.23310000000001</c:v>
                </c:pt>
                <c:pt idx="22846">
                  <c:v>190.27370000000002</c:v>
                </c:pt>
                <c:pt idx="22847">
                  <c:v>190.32760000000002</c:v>
                </c:pt>
                <c:pt idx="22848">
                  <c:v>190.3682</c:v>
                </c:pt>
                <c:pt idx="22849">
                  <c:v>190.41540000000001</c:v>
                </c:pt>
                <c:pt idx="22850">
                  <c:v>190.46270000000001</c:v>
                </c:pt>
                <c:pt idx="22851">
                  <c:v>190.51650000000001</c:v>
                </c:pt>
                <c:pt idx="22852">
                  <c:v>190.54390000000001</c:v>
                </c:pt>
                <c:pt idx="22853">
                  <c:v>190.55720000000002</c:v>
                </c:pt>
                <c:pt idx="22854">
                  <c:v>190.59779999999998</c:v>
                </c:pt>
                <c:pt idx="22855">
                  <c:v>190.64500000000001</c:v>
                </c:pt>
                <c:pt idx="22856">
                  <c:v>190.11779999999999</c:v>
                </c:pt>
                <c:pt idx="22857">
                  <c:v>187.15189999999998</c:v>
                </c:pt>
                <c:pt idx="22858">
                  <c:v>186.17970000000003</c:v>
                </c:pt>
                <c:pt idx="22859">
                  <c:v>186.34129999999999</c:v>
                </c:pt>
                <c:pt idx="22860">
                  <c:v>186.5104</c:v>
                </c:pt>
                <c:pt idx="22861">
                  <c:v>186.6653</c:v>
                </c:pt>
                <c:pt idx="22862">
                  <c:v>186.80799999999999</c:v>
                </c:pt>
                <c:pt idx="22863">
                  <c:v>186.93559999999999</c:v>
                </c:pt>
                <c:pt idx="22864">
                  <c:v>187.0641</c:v>
                </c:pt>
                <c:pt idx="22865">
                  <c:v>187.17929999999998</c:v>
                </c:pt>
                <c:pt idx="22866">
                  <c:v>187.30120000000002</c:v>
                </c:pt>
                <c:pt idx="22867">
                  <c:v>187.4288</c:v>
                </c:pt>
                <c:pt idx="22868">
                  <c:v>187.54400000000001</c:v>
                </c:pt>
                <c:pt idx="22869">
                  <c:v>187.66589999999999</c:v>
                </c:pt>
                <c:pt idx="22870">
                  <c:v>187.78029999999998</c:v>
                </c:pt>
                <c:pt idx="22871">
                  <c:v>187.90220000000002</c:v>
                </c:pt>
                <c:pt idx="22872">
                  <c:v>188.024</c:v>
                </c:pt>
                <c:pt idx="22873">
                  <c:v>188.1318</c:v>
                </c:pt>
                <c:pt idx="22874">
                  <c:v>188.24700000000001</c:v>
                </c:pt>
                <c:pt idx="22875">
                  <c:v>188.3613</c:v>
                </c:pt>
                <c:pt idx="22876">
                  <c:v>188.47660000000002</c:v>
                </c:pt>
                <c:pt idx="22877">
                  <c:v>188.5909</c:v>
                </c:pt>
                <c:pt idx="22878">
                  <c:v>188.6996</c:v>
                </c:pt>
                <c:pt idx="22879">
                  <c:v>188.8073</c:v>
                </c:pt>
                <c:pt idx="22880">
                  <c:v>188.92260000000002</c:v>
                </c:pt>
                <c:pt idx="22881">
                  <c:v>189.03029999999998</c:v>
                </c:pt>
                <c:pt idx="22882">
                  <c:v>189.13139999999999</c:v>
                </c:pt>
                <c:pt idx="22883">
                  <c:v>189.24</c:v>
                </c:pt>
                <c:pt idx="22884">
                  <c:v>189.34110000000001</c:v>
                </c:pt>
                <c:pt idx="22885">
                  <c:v>189.44229999999999</c:v>
                </c:pt>
                <c:pt idx="22886">
                  <c:v>189.55089999999998</c:v>
                </c:pt>
                <c:pt idx="22887">
                  <c:v>189.65860000000001</c:v>
                </c:pt>
                <c:pt idx="22888">
                  <c:v>189.7465</c:v>
                </c:pt>
                <c:pt idx="22889">
                  <c:v>189.78049999999999</c:v>
                </c:pt>
                <c:pt idx="22890">
                  <c:v>189.83439999999999</c:v>
                </c:pt>
                <c:pt idx="22891">
                  <c:v>189.88820000000001</c:v>
                </c:pt>
                <c:pt idx="22892">
                  <c:v>189.9288</c:v>
                </c:pt>
                <c:pt idx="22893">
                  <c:v>189.9761</c:v>
                </c:pt>
                <c:pt idx="22894">
                  <c:v>190.03649999999999</c:v>
                </c:pt>
                <c:pt idx="22895">
                  <c:v>190.0838</c:v>
                </c:pt>
                <c:pt idx="22896">
                  <c:v>190.131</c:v>
                </c:pt>
                <c:pt idx="22897">
                  <c:v>190.17829999999998</c:v>
                </c:pt>
                <c:pt idx="22898">
                  <c:v>190.22649999999999</c:v>
                </c:pt>
                <c:pt idx="22899">
                  <c:v>190.28029999999998</c:v>
                </c:pt>
                <c:pt idx="22900">
                  <c:v>190.32760000000002</c:v>
                </c:pt>
                <c:pt idx="22901">
                  <c:v>190.3682</c:v>
                </c:pt>
                <c:pt idx="22902">
                  <c:v>190.41540000000001</c:v>
                </c:pt>
                <c:pt idx="22903">
                  <c:v>190.45609999999999</c:v>
                </c:pt>
                <c:pt idx="22904">
                  <c:v>190.5033</c:v>
                </c:pt>
                <c:pt idx="22905">
                  <c:v>190.54390000000001</c:v>
                </c:pt>
                <c:pt idx="22906">
                  <c:v>190.59120000000001</c:v>
                </c:pt>
                <c:pt idx="22907">
                  <c:v>190.63839999999999</c:v>
                </c:pt>
                <c:pt idx="22908">
                  <c:v>190.68570000000003</c:v>
                </c:pt>
                <c:pt idx="22909">
                  <c:v>190.7329</c:v>
                </c:pt>
                <c:pt idx="22910">
                  <c:v>190.77350000000001</c:v>
                </c:pt>
                <c:pt idx="22911">
                  <c:v>190.8142</c:v>
                </c:pt>
                <c:pt idx="22912">
                  <c:v>190.8614</c:v>
                </c:pt>
                <c:pt idx="22913">
                  <c:v>190.90199999999999</c:v>
                </c:pt>
                <c:pt idx="22914">
                  <c:v>190.93510000000001</c:v>
                </c:pt>
                <c:pt idx="22915">
                  <c:v>190.9691</c:v>
                </c:pt>
                <c:pt idx="22916">
                  <c:v>191.0164</c:v>
                </c:pt>
                <c:pt idx="22917">
                  <c:v>191.05699999999999</c:v>
                </c:pt>
                <c:pt idx="22918">
                  <c:v>191.0976</c:v>
                </c:pt>
                <c:pt idx="22919">
                  <c:v>191.13159999999999</c:v>
                </c:pt>
                <c:pt idx="22920">
                  <c:v>191.17229999999998</c:v>
                </c:pt>
                <c:pt idx="22921">
                  <c:v>191.20529999999999</c:v>
                </c:pt>
                <c:pt idx="22922">
                  <c:v>191.23929999999999</c:v>
                </c:pt>
                <c:pt idx="22923">
                  <c:v>191.28</c:v>
                </c:pt>
                <c:pt idx="22924">
                  <c:v>191.32060000000001</c:v>
                </c:pt>
                <c:pt idx="22925">
                  <c:v>191.36779999999999</c:v>
                </c:pt>
                <c:pt idx="22926">
                  <c:v>191.40189999999998</c:v>
                </c:pt>
                <c:pt idx="22927">
                  <c:v>191.4349</c:v>
                </c:pt>
                <c:pt idx="22928">
                  <c:v>191.48220000000001</c:v>
                </c:pt>
                <c:pt idx="22929">
                  <c:v>191.52279999999999</c:v>
                </c:pt>
                <c:pt idx="22930">
                  <c:v>191.55679999999998</c:v>
                </c:pt>
                <c:pt idx="22931">
                  <c:v>191.60400000000001</c:v>
                </c:pt>
                <c:pt idx="22932">
                  <c:v>191.65129999999999</c:v>
                </c:pt>
                <c:pt idx="22933">
                  <c:v>191.6919</c:v>
                </c:pt>
                <c:pt idx="22934">
                  <c:v>191.7259</c:v>
                </c:pt>
                <c:pt idx="22935">
                  <c:v>191.76</c:v>
                </c:pt>
                <c:pt idx="22936">
                  <c:v>191.80720000000002</c:v>
                </c:pt>
                <c:pt idx="22937">
                  <c:v>191.84779999999998</c:v>
                </c:pt>
                <c:pt idx="22938">
                  <c:v>191.88749999999999</c:v>
                </c:pt>
                <c:pt idx="22939">
                  <c:v>191.92150000000001</c:v>
                </c:pt>
                <c:pt idx="22940">
                  <c:v>191.96209999999999</c:v>
                </c:pt>
                <c:pt idx="22941">
                  <c:v>191.99620000000002</c:v>
                </c:pt>
                <c:pt idx="22942">
                  <c:v>192.03020000000001</c:v>
                </c:pt>
                <c:pt idx="22943">
                  <c:v>192.07739999999998</c:v>
                </c:pt>
                <c:pt idx="22944">
                  <c:v>192.11799999999999</c:v>
                </c:pt>
                <c:pt idx="22945">
                  <c:v>192.15110000000001</c:v>
                </c:pt>
                <c:pt idx="22946">
                  <c:v>192.18510000000001</c:v>
                </c:pt>
                <c:pt idx="22947">
                  <c:v>192.2191</c:v>
                </c:pt>
                <c:pt idx="22948">
                  <c:v>192.2664</c:v>
                </c:pt>
                <c:pt idx="22949">
                  <c:v>192.3004</c:v>
                </c:pt>
                <c:pt idx="22950">
                  <c:v>192.33349999999999</c:v>
                </c:pt>
                <c:pt idx="22951">
                  <c:v>192.38829999999999</c:v>
                </c:pt>
                <c:pt idx="22952">
                  <c:v>192.4213</c:v>
                </c:pt>
                <c:pt idx="22953">
                  <c:v>192.4487</c:v>
                </c:pt>
                <c:pt idx="22954">
                  <c:v>192.49600000000001</c:v>
                </c:pt>
                <c:pt idx="22955">
                  <c:v>192.53659999999999</c:v>
                </c:pt>
                <c:pt idx="22956">
                  <c:v>192.57060000000001</c:v>
                </c:pt>
                <c:pt idx="22957">
                  <c:v>192.6103</c:v>
                </c:pt>
                <c:pt idx="22958">
                  <c:v>192.64429999999999</c:v>
                </c:pt>
                <c:pt idx="22959">
                  <c:v>192.67170000000002</c:v>
                </c:pt>
                <c:pt idx="22960">
                  <c:v>192.71899999999999</c:v>
                </c:pt>
                <c:pt idx="22961">
                  <c:v>192.7662</c:v>
                </c:pt>
                <c:pt idx="22962">
                  <c:v>192.80020000000002</c:v>
                </c:pt>
                <c:pt idx="22963">
                  <c:v>192.83329999999998</c:v>
                </c:pt>
                <c:pt idx="22964">
                  <c:v>192.8673</c:v>
                </c:pt>
                <c:pt idx="22965">
                  <c:v>192.90789999999998</c:v>
                </c:pt>
                <c:pt idx="22966">
                  <c:v>192.9486</c:v>
                </c:pt>
                <c:pt idx="22967">
                  <c:v>192.976</c:v>
                </c:pt>
                <c:pt idx="22968">
                  <c:v>193.01560000000001</c:v>
                </c:pt>
                <c:pt idx="22969">
                  <c:v>193.0497</c:v>
                </c:pt>
                <c:pt idx="22970">
                  <c:v>193.09690000000001</c:v>
                </c:pt>
                <c:pt idx="22971">
                  <c:v>193.12429999999998</c:v>
                </c:pt>
                <c:pt idx="22972">
                  <c:v>193.1583</c:v>
                </c:pt>
                <c:pt idx="22973">
                  <c:v>193.19139999999999</c:v>
                </c:pt>
                <c:pt idx="22974">
                  <c:v>193.23860000000002</c:v>
                </c:pt>
                <c:pt idx="22975">
                  <c:v>193.27260000000001</c:v>
                </c:pt>
                <c:pt idx="22976">
                  <c:v>193.3</c:v>
                </c:pt>
                <c:pt idx="22977">
                  <c:v>193.3407</c:v>
                </c:pt>
                <c:pt idx="22978">
                  <c:v>193.37379999999999</c:v>
                </c:pt>
                <c:pt idx="22979">
                  <c:v>193.42099999999999</c:v>
                </c:pt>
                <c:pt idx="22980">
                  <c:v>193.4418</c:v>
                </c:pt>
                <c:pt idx="22981">
                  <c:v>193.48239999999998</c:v>
                </c:pt>
                <c:pt idx="22982">
                  <c:v>193.5164</c:v>
                </c:pt>
                <c:pt idx="22983">
                  <c:v>193.54949999999999</c:v>
                </c:pt>
                <c:pt idx="22984">
                  <c:v>193.57689999999999</c:v>
                </c:pt>
                <c:pt idx="22985">
                  <c:v>193.60429999999999</c:v>
                </c:pt>
                <c:pt idx="22986">
                  <c:v>193.63739999999999</c:v>
                </c:pt>
                <c:pt idx="22987">
                  <c:v>193.678</c:v>
                </c:pt>
                <c:pt idx="22988">
                  <c:v>193.71199999999999</c:v>
                </c:pt>
                <c:pt idx="22989">
                  <c:v>193.73939999999999</c:v>
                </c:pt>
                <c:pt idx="22990">
                  <c:v>193.7791</c:v>
                </c:pt>
                <c:pt idx="22991">
                  <c:v>193.81310000000002</c:v>
                </c:pt>
                <c:pt idx="22992">
                  <c:v>193.8537</c:v>
                </c:pt>
                <c:pt idx="22993">
                  <c:v>193.8811</c:v>
                </c:pt>
                <c:pt idx="22994">
                  <c:v>193.91420000000002</c:v>
                </c:pt>
                <c:pt idx="22995">
                  <c:v>193.94820000000001</c:v>
                </c:pt>
                <c:pt idx="22996">
                  <c:v>193.98220000000001</c:v>
                </c:pt>
                <c:pt idx="22997">
                  <c:v>194.0162</c:v>
                </c:pt>
                <c:pt idx="22998">
                  <c:v>194.05689999999998</c:v>
                </c:pt>
                <c:pt idx="22999">
                  <c:v>194.09649999999999</c:v>
                </c:pt>
                <c:pt idx="23000">
                  <c:v>194.1173</c:v>
                </c:pt>
                <c:pt idx="23001">
                  <c:v>194.1447</c:v>
                </c:pt>
                <c:pt idx="23002">
                  <c:v>194.17779999999999</c:v>
                </c:pt>
                <c:pt idx="23003">
                  <c:v>194.2184</c:v>
                </c:pt>
                <c:pt idx="23004">
                  <c:v>194.2525</c:v>
                </c:pt>
                <c:pt idx="23005">
                  <c:v>194.28649999999999</c:v>
                </c:pt>
                <c:pt idx="23006">
                  <c:v>194.31950000000001</c:v>
                </c:pt>
                <c:pt idx="23007">
                  <c:v>194.34690000000001</c:v>
                </c:pt>
                <c:pt idx="23008">
                  <c:v>194.381</c:v>
                </c:pt>
                <c:pt idx="23009">
                  <c:v>194.42160000000001</c:v>
                </c:pt>
                <c:pt idx="23010">
                  <c:v>194.46220000000002</c:v>
                </c:pt>
                <c:pt idx="23011">
                  <c:v>194.48870000000002</c:v>
                </c:pt>
                <c:pt idx="23012">
                  <c:v>194.51609999999999</c:v>
                </c:pt>
                <c:pt idx="23013">
                  <c:v>194.55010000000001</c:v>
                </c:pt>
                <c:pt idx="23014">
                  <c:v>194.56989999999999</c:v>
                </c:pt>
                <c:pt idx="23015">
                  <c:v>194.6105</c:v>
                </c:pt>
                <c:pt idx="23016">
                  <c:v>194.637</c:v>
                </c:pt>
                <c:pt idx="23017">
                  <c:v>194.6644</c:v>
                </c:pt>
                <c:pt idx="23018">
                  <c:v>194.70500000000001</c:v>
                </c:pt>
                <c:pt idx="23019">
                  <c:v>194.739</c:v>
                </c:pt>
                <c:pt idx="23020">
                  <c:v>194.7655</c:v>
                </c:pt>
                <c:pt idx="23021">
                  <c:v>194.7929</c:v>
                </c:pt>
                <c:pt idx="23022">
                  <c:v>194.82029999999997</c:v>
                </c:pt>
                <c:pt idx="23023">
                  <c:v>194.86</c:v>
                </c:pt>
                <c:pt idx="23024">
                  <c:v>194.88739999999999</c:v>
                </c:pt>
                <c:pt idx="23025">
                  <c:v>194.92140000000001</c:v>
                </c:pt>
                <c:pt idx="23026">
                  <c:v>194.96199999999999</c:v>
                </c:pt>
                <c:pt idx="23027">
                  <c:v>194.9819</c:v>
                </c:pt>
                <c:pt idx="23028">
                  <c:v>195.01589999999999</c:v>
                </c:pt>
                <c:pt idx="23029">
                  <c:v>195.04990000000001</c:v>
                </c:pt>
                <c:pt idx="23030">
                  <c:v>195.083</c:v>
                </c:pt>
                <c:pt idx="23031">
                  <c:v>195.11699999999999</c:v>
                </c:pt>
                <c:pt idx="23032">
                  <c:v>195.15100000000001</c:v>
                </c:pt>
                <c:pt idx="23033">
                  <c:v>195.19159999999999</c:v>
                </c:pt>
                <c:pt idx="23034">
                  <c:v>195.23229999999998</c:v>
                </c:pt>
                <c:pt idx="23035">
                  <c:v>195.25210000000001</c:v>
                </c:pt>
                <c:pt idx="23036">
                  <c:v>195.27289999999999</c:v>
                </c:pt>
                <c:pt idx="23037">
                  <c:v>195.29929999999999</c:v>
                </c:pt>
                <c:pt idx="23038">
                  <c:v>195.34</c:v>
                </c:pt>
                <c:pt idx="23039">
                  <c:v>195.374</c:v>
                </c:pt>
                <c:pt idx="23040">
                  <c:v>195.40039999999999</c:v>
                </c:pt>
                <c:pt idx="23041">
                  <c:v>195.41460000000001</c:v>
                </c:pt>
                <c:pt idx="23042">
                  <c:v>195.4486</c:v>
                </c:pt>
                <c:pt idx="23043">
                  <c:v>195.48829999999998</c:v>
                </c:pt>
                <c:pt idx="23044">
                  <c:v>195.51570000000001</c:v>
                </c:pt>
                <c:pt idx="23045">
                  <c:v>195.53550000000001</c:v>
                </c:pt>
                <c:pt idx="23046">
                  <c:v>195.56960000000001</c:v>
                </c:pt>
                <c:pt idx="23047">
                  <c:v>195.6036</c:v>
                </c:pt>
                <c:pt idx="23048">
                  <c:v>195.631</c:v>
                </c:pt>
                <c:pt idx="23049">
                  <c:v>195.64420000000001</c:v>
                </c:pt>
                <c:pt idx="23050">
                  <c:v>195.52889999999999</c:v>
                </c:pt>
                <c:pt idx="23051">
                  <c:v>195.52889999999999</c:v>
                </c:pt>
                <c:pt idx="23052">
                  <c:v>195.52889999999999</c:v>
                </c:pt>
                <c:pt idx="23053">
                  <c:v>195.50910000000002</c:v>
                </c:pt>
                <c:pt idx="23054">
                  <c:v>195.5025</c:v>
                </c:pt>
                <c:pt idx="23055">
                  <c:v>195.49590000000001</c:v>
                </c:pt>
                <c:pt idx="23056">
                  <c:v>195.48170000000002</c:v>
                </c:pt>
                <c:pt idx="23057">
                  <c:v>195.4751</c:v>
                </c:pt>
                <c:pt idx="23058">
                  <c:v>195.46179999999998</c:v>
                </c:pt>
                <c:pt idx="23059">
                  <c:v>195.45520000000002</c:v>
                </c:pt>
                <c:pt idx="23060">
                  <c:v>195.4486</c:v>
                </c:pt>
                <c:pt idx="23061">
                  <c:v>195.4486</c:v>
                </c:pt>
                <c:pt idx="23062">
                  <c:v>195.43450000000001</c:v>
                </c:pt>
                <c:pt idx="23063">
                  <c:v>195.42779999999999</c:v>
                </c:pt>
                <c:pt idx="23064">
                  <c:v>195.42779999999999</c:v>
                </c:pt>
                <c:pt idx="23065">
                  <c:v>195.42779999999999</c:v>
                </c:pt>
                <c:pt idx="23066">
                  <c:v>195.42779999999999</c:v>
                </c:pt>
                <c:pt idx="23067">
                  <c:v>195.42779999999999</c:v>
                </c:pt>
                <c:pt idx="23068">
                  <c:v>195.4212</c:v>
                </c:pt>
                <c:pt idx="23069">
                  <c:v>195.41460000000001</c:v>
                </c:pt>
                <c:pt idx="23070">
                  <c:v>195.4212</c:v>
                </c:pt>
                <c:pt idx="23071">
                  <c:v>195.42779999999999</c:v>
                </c:pt>
                <c:pt idx="23072">
                  <c:v>195.4212</c:v>
                </c:pt>
                <c:pt idx="23073">
                  <c:v>195.4212</c:v>
                </c:pt>
                <c:pt idx="23074">
                  <c:v>195.4212</c:v>
                </c:pt>
                <c:pt idx="23075">
                  <c:v>195.42779999999999</c:v>
                </c:pt>
                <c:pt idx="23076">
                  <c:v>195.42779999999999</c:v>
                </c:pt>
                <c:pt idx="23077">
                  <c:v>195.42779999999999</c:v>
                </c:pt>
                <c:pt idx="23078">
                  <c:v>195.4212</c:v>
                </c:pt>
                <c:pt idx="23079">
                  <c:v>195.44110000000001</c:v>
                </c:pt>
                <c:pt idx="23080">
                  <c:v>195.44110000000001</c:v>
                </c:pt>
                <c:pt idx="23081">
                  <c:v>195.44110000000001</c:v>
                </c:pt>
                <c:pt idx="23082">
                  <c:v>195.4486</c:v>
                </c:pt>
                <c:pt idx="23083">
                  <c:v>195.4486</c:v>
                </c:pt>
                <c:pt idx="23084">
                  <c:v>195.46179999999998</c:v>
                </c:pt>
                <c:pt idx="23085">
                  <c:v>195.46850000000001</c:v>
                </c:pt>
                <c:pt idx="23086">
                  <c:v>195.46850000000001</c:v>
                </c:pt>
                <c:pt idx="23087">
                  <c:v>195.48170000000002</c:v>
                </c:pt>
                <c:pt idx="23088">
                  <c:v>195.48829999999998</c:v>
                </c:pt>
                <c:pt idx="23089">
                  <c:v>195.48170000000002</c:v>
                </c:pt>
                <c:pt idx="23090">
                  <c:v>195.48829999999998</c:v>
                </c:pt>
                <c:pt idx="23091">
                  <c:v>195.5025</c:v>
                </c:pt>
                <c:pt idx="23092">
                  <c:v>195.50910000000002</c:v>
                </c:pt>
                <c:pt idx="23093">
                  <c:v>195.50910000000002</c:v>
                </c:pt>
                <c:pt idx="23094">
                  <c:v>195.51570000000001</c:v>
                </c:pt>
                <c:pt idx="23095">
                  <c:v>195.5223</c:v>
                </c:pt>
                <c:pt idx="23096">
                  <c:v>195.53550000000001</c:v>
                </c:pt>
                <c:pt idx="23097">
                  <c:v>195.54310000000001</c:v>
                </c:pt>
                <c:pt idx="23098">
                  <c:v>195.54310000000001</c:v>
                </c:pt>
                <c:pt idx="23099">
                  <c:v>195.56299999999999</c:v>
                </c:pt>
                <c:pt idx="23100">
                  <c:v>195.56960000000001</c:v>
                </c:pt>
                <c:pt idx="23101">
                  <c:v>195.56960000000001</c:v>
                </c:pt>
                <c:pt idx="23102">
                  <c:v>195.58370000000002</c:v>
                </c:pt>
                <c:pt idx="23103">
                  <c:v>195.59029999999998</c:v>
                </c:pt>
                <c:pt idx="23104">
                  <c:v>195.59029999999998</c:v>
                </c:pt>
                <c:pt idx="23105">
                  <c:v>195.59700000000001</c:v>
                </c:pt>
                <c:pt idx="23106">
                  <c:v>195.6036</c:v>
                </c:pt>
                <c:pt idx="23107">
                  <c:v>195.61679999999998</c:v>
                </c:pt>
                <c:pt idx="23108">
                  <c:v>195.6234</c:v>
                </c:pt>
                <c:pt idx="23109">
                  <c:v>195.631</c:v>
                </c:pt>
                <c:pt idx="23110">
                  <c:v>195.64420000000001</c:v>
                </c:pt>
                <c:pt idx="23111">
                  <c:v>195.6782</c:v>
                </c:pt>
                <c:pt idx="23112">
                  <c:v>195.71879999999999</c:v>
                </c:pt>
                <c:pt idx="23113">
                  <c:v>195.74529999999999</c:v>
                </c:pt>
                <c:pt idx="23114">
                  <c:v>195.77270000000001</c:v>
                </c:pt>
                <c:pt idx="23115">
                  <c:v>195.8133</c:v>
                </c:pt>
                <c:pt idx="23116">
                  <c:v>195.84639999999999</c:v>
                </c:pt>
                <c:pt idx="23117">
                  <c:v>195.88039999999998</c:v>
                </c:pt>
                <c:pt idx="23118">
                  <c:v>195.90779999999998</c:v>
                </c:pt>
                <c:pt idx="23119">
                  <c:v>195.92770000000002</c:v>
                </c:pt>
                <c:pt idx="23120">
                  <c:v>195.94839999999999</c:v>
                </c:pt>
                <c:pt idx="23121">
                  <c:v>195.97489999999999</c:v>
                </c:pt>
                <c:pt idx="23122">
                  <c:v>195.9957</c:v>
                </c:pt>
                <c:pt idx="23123">
                  <c:v>196.02879999999999</c:v>
                </c:pt>
                <c:pt idx="23124">
                  <c:v>196.06279999999998</c:v>
                </c:pt>
                <c:pt idx="23125">
                  <c:v>196.09020000000001</c:v>
                </c:pt>
                <c:pt idx="23126">
                  <c:v>196.1242</c:v>
                </c:pt>
                <c:pt idx="23127">
                  <c:v>196.14400000000001</c:v>
                </c:pt>
                <c:pt idx="23128">
                  <c:v>196.17140000000001</c:v>
                </c:pt>
                <c:pt idx="23129">
                  <c:v>196.21110000000002</c:v>
                </c:pt>
                <c:pt idx="23130">
                  <c:v>196.2319</c:v>
                </c:pt>
                <c:pt idx="23131">
                  <c:v>196.24510000000001</c:v>
                </c:pt>
                <c:pt idx="23132">
                  <c:v>196.28579999999999</c:v>
                </c:pt>
                <c:pt idx="23133">
                  <c:v>196.31979999999999</c:v>
                </c:pt>
                <c:pt idx="23134">
                  <c:v>196.34620000000001</c:v>
                </c:pt>
                <c:pt idx="23135">
                  <c:v>196.37360000000001</c:v>
                </c:pt>
                <c:pt idx="23136">
                  <c:v>196.39439999999999</c:v>
                </c:pt>
                <c:pt idx="23137">
                  <c:v>196.42750000000001</c:v>
                </c:pt>
                <c:pt idx="23138">
                  <c:v>196.44829999999999</c:v>
                </c:pt>
                <c:pt idx="23139">
                  <c:v>196.48129999999998</c:v>
                </c:pt>
                <c:pt idx="23140">
                  <c:v>196.5153</c:v>
                </c:pt>
                <c:pt idx="23141">
                  <c:v>196.54939999999999</c:v>
                </c:pt>
                <c:pt idx="23142">
                  <c:v>196.58339999999998</c:v>
                </c:pt>
                <c:pt idx="23143">
                  <c:v>196.60320000000002</c:v>
                </c:pt>
                <c:pt idx="23144">
                  <c:v>196.624</c:v>
                </c:pt>
                <c:pt idx="23145">
                  <c:v>196.65710000000001</c:v>
                </c:pt>
                <c:pt idx="23146">
                  <c:v>196.6713</c:v>
                </c:pt>
                <c:pt idx="23147">
                  <c:v>196.6977</c:v>
                </c:pt>
                <c:pt idx="23148">
                  <c:v>196.73170000000002</c:v>
                </c:pt>
                <c:pt idx="23149">
                  <c:v>196.75910000000002</c:v>
                </c:pt>
                <c:pt idx="23150">
                  <c:v>196.779</c:v>
                </c:pt>
                <c:pt idx="23151">
                  <c:v>196.8064</c:v>
                </c:pt>
                <c:pt idx="23152">
                  <c:v>196.83279999999999</c:v>
                </c:pt>
                <c:pt idx="23153">
                  <c:v>196.83939999999998</c:v>
                </c:pt>
                <c:pt idx="23154">
                  <c:v>196.86679999999998</c:v>
                </c:pt>
                <c:pt idx="23155">
                  <c:v>196.88670000000002</c:v>
                </c:pt>
                <c:pt idx="23156">
                  <c:v>196.90079999999998</c:v>
                </c:pt>
                <c:pt idx="23157">
                  <c:v>196.9273</c:v>
                </c:pt>
                <c:pt idx="23158">
                  <c:v>196.94810000000001</c:v>
                </c:pt>
                <c:pt idx="23159">
                  <c:v>196.97450000000001</c:v>
                </c:pt>
                <c:pt idx="23160">
                  <c:v>197.00200000000001</c:v>
                </c:pt>
                <c:pt idx="23161">
                  <c:v>197.02179999999998</c:v>
                </c:pt>
                <c:pt idx="23162">
                  <c:v>197.04259999999999</c:v>
                </c:pt>
                <c:pt idx="23163">
                  <c:v>197.0624</c:v>
                </c:pt>
                <c:pt idx="23164">
                  <c:v>197.0898</c:v>
                </c:pt>
                <c:pt idx="23165">
                  <c:v>197.1097</c:v>
                </c:pt>
                <c:pt idx="23166">
                  <c:v>197.14370000000002</c:v>
                </c:pt>
                <c:pt idx="23167">
                  <c:v>197.15690000000001</c:v>
                </c:pt>
                <c:pt idx="23168">
                  <c:v>197.1909</c:v>
                </c:pt>
                <c:pt idx="23169">
                  <c:v>197.21170000000001</c:v>
                </c:pt>
                <c:pt idx="23170">
                  <c:v>197.23150000000001</c:v>
                </c:pt>
                <c:pt idx="23171">
                  <c:v>197.2448</c:v>
                </c:pt>
                <c:pt idx="23172">
                  <c:v>197.27879999999999</c:v>
                </c:pt>
                <c:pt idx="23173">
                  <c:v>197.2996</c:v>
                </c:pt>
                <c:pt idx="23174">
                  <c:v>197.32599999999999</c:v>
                </c:pt>
                <c:pt idx="23175">
                  <c:v>197.36</c:v>
                </c:pt>
                <c:pt idx="23176">
                  <c:v>197.37989999999999</c:v>
                </c:pt>
                <c:pt idx="23177">
                  <c:v>197.40729999999999</c:v>
                </c:pt>
                <c:pt idx="23178">
                  <c:v>197.41389999999998</c:v>
                </c:pt>
                <c:pt idx="23179">
                  <c:v>197.4271</c:v>
                </c:pt>
                <c:pt idx="23180">
                  <c:v>197.4479</c:v>
                </c:pt>
                <c:pt idx="23181">
                  <c:v>197.47529999999998</c:v>
                </c:pt>
                <c:pt idx="23182">
                  <c:v>197.50179999999997</c:v>
                </c:pt>
                <c:pt idx="23183">
                  <c:v>197.52260000000001</c:v>
                </c:pt>
                <c:pt idx="23184">
                  <c:v>197.53579999999999</c:v>
                </c:pt>
                <c:pt idx="23185">
                  <c:v>197.54900000000001</c:v>
                </c:pt>
                <c:pt idx="23186">
                  <c:v>197.56979999999999</c:v>
                </c:pt>
                <c:pt idx="23187">
                  <c:v>197.59629999999999</c:v>
                </c:pt>
                <c:pt idx="23188">
                  <c:v>197.61699999999999</c:v>
                </c:pt>
                <c:pt idx="23189">
                  <c:v>197.65010000000001</c:v>
                </c:pt>
                <c:pt idx="23190">
                  <c:v>197.67089999999999</c:v>
                </c:pt>
                <c:pt idx="23191">
                  <c:v>197.6841</c:v>
                </c:pt>
                <c:pt idx="23192">
                  <c:v>197.69739999999999</c:v>
                </c:pt>
                <c:pt idx="23193">
                  <c:v>197.71809999999999</c:v>
                </c:pt>
                <c:pt idx="23194">
                  <c:v>197.738</c:v>
                </c:pt>
                <c:pt idx="23195">
                  <c:v>197.75879999999998</c:v>
                </c:pt>
                <c:pt idx="23196">
                  <c:v>197.77199999999999</c:v>
                </c:pt>
                <c:pt idx="23197">
                  <c:v>197.80600000000001</c:v>
                </c:pt>
                <c:pt idx="23198">
                  <c:v>197.81920000000002</c:v>
                </c:pt>
                <c:pt idx="23199">
                  <c:v>197.8466</c:v>
                </c:pt>
                <c:pt idx="23200">
                  <c:v>197.87309999999999</c:v>
                </c:pt>
                <c:pt idx="23201">
                  <c:v>197.8939</c:v>
                </c:pt>
                <c:pt idx="23202">
                  <c:v>197.91370000000001</c:v>
                </c:pt>
                <c:pt idx="23203">
                  <c:v>197.93450000000001</c:v>
                </c:pt>
                <c:pt idx="23204">
                  <c:v>197.96100000000001</c:v>
                </c:pt>
                <c:pt idx="23205">
                  <c:v>197.98839999999998</c:v>
                </c:pt>
                <c:pt idx="23206">
                  <c:v>198.00820000000002</c:v>
                </c:pt>
                <c:pt idx="23207">
                  <c:v>198.0224</c:v>
                </c:pt>
                <c:pt idx="23208">
                  <c:v>198.029</c:v>
                </c:pt>
                <c:pt idx="23209">
                  <c:v>198.0488</c:v>
                </c:pt>
                <c:pt idx="23210">
                  <c:v>198.06960000000001</c:v>
                </c:pt>
                <c:pt idx="23211">
                  <c:v>198.08279999999999</c:v>
                </c:pt>
                <c:pt idx="23212">
                  <c:v>198.09610000000001</c:v>
                </c:pt>
                <c:pt idx="23213">
                  <c:v>198.1103</c:v>
                </c:pt>
                <c:pt idx="23214">
                  <c:v>198.12350000000001</c:v>
                </c:pt>
                <c:pt idx="23215">
                  <c:v>198.13670000000002</c:v>
                </c:pt>
                <c:pt idx="23216">
                  <c:v>198.1575</c:v>
                </c:pt>
                <c:pt idx="23217">
                  <c:v>198.17070000000001</c:v>
                </c:pt>
                <c:pt idx="23218">
                  <c:v>198.19060000000002</c:v>
                </c:pt>
                <c:pt idx="23219">
                  <c:v>198.21129999999999</c:v>
                </c:pt>
                <c:pt idx="23220">
                  <c:v>198.2312</c:v>
                </c:pt>
                <c:pt idx="23221">
                  <c:v>198.25200000000001</c:v>
                </c:pt>
                <c:pt idx="23222">
                  <c:v>198.27179999999998</c:v>
                </c:pt>
                <c:pt idx="23223">
                  <c:v>198.29259999999999</c:v>
                </c:pt>
                <c:pt idx="23224">
                  <c:v>198.30579999999998</c:v>
                </c:pt>
                <c:pt idx="23225">
                  <c:v>198.31909999999999</c:v>
                </c:pt>
                <c:pt idx="23226">
                  <c:v>198.33320000000001</c:v>
                </c:pt>
                <c:pt idx="23227">
                  <c:v>198.34649999999999</c:v>
                </c:pt>
                <c:pt idx="23228">
                  <c:v>198.37289999999999</c:v>
                </c:pt>
                <c:pt idx="23229">
                  <c:v>198.39370000000002</c:v>
                </c:pt>
                <c:pt idx="23230">
                  <c:v>198.40690000000001</c:v>
                </c:pt>
                <c:pt idx="23231">
                  <c:v>198.4211</c:v>
                </c:pt>
                <c:pt idx="23232">
                  <c:v>198.44759999999999</c:v>
                </c:pt>
                <c:pt idx="23233">
                  <c:v>198.47499999999999</c:v>
                </c:pt>
                <c:pt idx="23234">
                  <c:v>198.48820000000001</c:v>
                </c:pt>
                <c:pt idx="23235">
                  <c:v>198.4948</c:v>
                </c:pt>
                <c:pt idx="23236">
                  <c:v>198.50800000000001</c:v>
                </c:pt>
                <c:pt idx="23237">
                  <c:v>198.52879999999999</c:v>
                </c:pt>
                <c:pt idx="23238">
                  <c:v>198.55620000000002</c:v>
                </c:pt>
                <c:pt idx="23239">
                  <c:v>198.55620000000002</c:v>
                </c:pt>
                <c:pt idx="23240">
                  <c:v>198.5694</c:v>
                </c:pt>
                <c:pt idx="23241">
                  <c:v>198.5959</c:v>
                </c:pt>
                <c:pt idx="23242">
                  <c:v>198.61010000000002</c:v>
                </c:pt>
                <c:pt idx="23243">
                  <c:v>198.62989999999999</c:v>
                </c:pt>
                <c:pt idx="23244">
                  <c:v>198.6431</c:v>
                </c:pt>
                <c:pt idx="23245">
                  <c:v>198.65729999999999</c:v>
                </c:pt>
                <c:pt idx="23246">
                  <c:v>198.6772</c:v>
                </c:pt>
                <c:pt idx="23247">
                  <c:v>198.7046</c:v>
                </c:pt>
                <c:pt idx="23248">
                  <c:v>198.7244</c:v>
                </c:pt>
                <c:pt idx="23249">
                  <c:v>198.73099999999999</c:v>
                </c:pt>
                <c:pt idx="23250">
                  <c:v>198.74520000000001</c:v>
                </c:pt>
                <c:pt idx="23251">
                  <c:v>198.77160000000001</c:v>
                </c:pt>
                <c:pt idx="23252">
                  <c:v>198.79900000000001</c:v>
                </c:pt>
                <c:pt idx="23253">
                  <c:v>198.81889999999999</c:v>
                </c:pt>
                <c:pt idx="23254">
                  <c:v>198.85290000000001</c:v>
                </c:pt>
                <c:pt idx="23255">
                  <c:v>198.86610000000002</c:v>
                </c:pt>
                <c:pt idx="23256">
                  <c:v>198.8869</c:v>
                </c:pt>
                <c:pt idx="23257">
                  <c:v>198.9134</c:v>
                </c:pt>
                <c:pt idx="23258">
                  <c:v>198.9408</c:v>
                </c:pt>
                <c:pt idx="23259">
                  <c:v>198.96820000000002</c:v>
                </c:pt>
                <c:pt idx="23260">
                  <c:v>198.988</c:v>
                </c:pt>
                <c:pt idx="23261">
                  <c:v>199.00120000000001</c:v>
                </c:pt>
                <c:pt idx="23262">
                  <c:v>199.02199999999999</c:v>
                </c:pt>
                <c:pt idx="23263">
                  <c:v>199.04849999999999</c:v>
                </c:pt>
                <c:pt idx="23264">
                  <c:v>199.0693</c:v>
                </c:pt>
                <c:pt idx="23265">
                  <c:v>199.08250000000001</c:v>
                </c:pt>
                <c:pt idx="23266">
                  <c:v>199.10329999999999</c:v>
                </c:pt>
                <c:pt idx="23267">
                  <c:v>199.12309999999999</c:v>
                </c:pt>
                <c:pt idx="23268">
                  <c:v>199.13629999999998</c:v>
                </c:pt>
                <c:pt idx="23269">
                  <c:v>199.15710000000001</c:v>
                </c:pt>
                <c:pt idx="23270">
                  <c:v>199.17699999999999</c:v>
                </c:pt>
                <c:pt idx="23271">
                  <c:v>199.19120000000001</c:v>
                </c:pt>
                <c:pt idx="23272">
                  <c:v>199.21100000000001</c:v>
                </c:pt>
                <c:pt idx="23273">
                  <c:v>199.23179999999999</c:v>
                </c:pt>
                <c:pt idx="23274">
                  <c:v>199.2516</c:v>
                </c:pt>
                <c:pt idx="23275">
                  <c:v>199.2715</c:v>
                </c:pt>
                <c:pt idx="23276">
                  <c:v>199.28560000000002</c:v>
                </c:pt>
                <c:pt idx="23277">
                  <c:v>199.31210000000002</c:v>
                </c:pt>
                <c:pt idx="23278">
                  <c:v>199.3329</c:v>
                </c:pt>
                <c:pt idx="23279">
                  <c:v>199.34610000000001</c:v>
                </c:pt>
                <c:pt idx="23280">
                  <c:v>199.37350000000001</c:v>
                </c:pt>
                <c:pt idx="23281">
                  <c:v>199.3801</c:v>
                </c:pt>
                <c:pt idx="23282">
                  <c:v>199.4066</c:v>
                </c:pt>
                <c:pt idx="23283">
                  <c:v>199.42079999999999</c:v>
                </c:pt>
                <c:pt idx="23284">
                  <c:v>199.3801</c:v>
                </c:pt>
                <c:pt idx="23285">
                  <c:v>199.34610000000001</c:v>
                </c:pt>
                <c:pt idx="23286">
                  <c:v>199.31870000000001</c:v>
                </c:pt>
                <c:pt idx="23287">
                  <c:v>199.28560000000002</c:v>
                </c:pt>
                <c:pt idx="23288">
                  <c:v>199.2516</c:v>
                </c:pt>
                <c:pt idx="23289">
                  <c:v>199.21100000000001</c:v>
                </c:pt>
                <c:pt idx="23290">
                  <c:v>199.1978</c:v>
                </c:pt>
                <c:pt idx="23291">
                  <c:v>199.18360000000001</c:v>
                </c:pt>
                <c:pt idx="23292">
                  <c:v>199.15710000000001</c:v>
                </c:pt>
                <c:pt idx="23293">
                  <c:v>199.13629999999998</c:v>
                </c:pt>
                <c:pt idx="23294">
                  <c:v>199.12309999999999</c:v>
                </c:pt>
                <c:pt idx="23295">
                  <c:v>199.0891</c:v>
                </c:pt>
                <c:pt idx="23296">
                  <c:v>199.07589999999999</c:v>
                </c:pt>
                <c:pt idx="23297">
                  <c:v>199.04849999999999</c:v>
                </c:pt>
                <c:pt idx="23298">
                  <c:v>199.02860000000001</c:v>
                </c:pt>
                <c:pt idx="23299">
                  <c:v>199.00879999999998</c:v>
                </c:pt>
                <c:pt idx="23300">
                  <c:v>198.99460000000002</c:v>
                </c:pt>
                <c:pt idx="23301">
                  <c:v>198.97479999999999</c:v>
                </c:pt>
                <c:pt idx="23302">
                  <c:v>198.95400000000001</c:v>
                </c:pt>
                <c:pt idx="23303">
                  <c:v>198.9408</c:v>
                </c:pt>
                <c:pt idx="23304">
                  <c:v>198.92089999999999</c:v>
                </c:pt>
                <c:pt idx="23305">
                  <c:v>198.9134</c:v>
                </c:pt>
                <c:pt idx="23306">
                  <c:v>198.90010000000001</c:v>
                </c:pt>
                <c:pt idx="23307">
                  <c:v>198.89349999999999</c:v>
                </c:pt>
                <c:pt idx="23308">
                  <c:v>198.87370000000001</c:v>
                </c:pt>
                <c:pt idx="23309">
                  <c:v>198.8595</c:v>
                </c:pt>
                <c:pt idx="23310">
                  <c:v>198.84629999999999</c:v>
                </c:pt>
                <c:pt idx="23311">
                  <c:v>198.84629999999999</c:v>
                </c:pt>
                <c:pt idx="23312">
                  <c:v>198.81889999999999</c:v>
                </c:pt>
                <c:pt idx="23313">
                  <c:v>198.8057</c:v>
                </c:pt>
                <c:pt idx="23314">
                  <c:v>198.79239999999999</c:v>
                </c:pt>
                <c:pt idx="23315">
                  <c:v>198.79239999999999</c:v>
                </c:pt>
                <c:pt idx="23316">
                  <c:v>198.78579999999999</c:v>
                </c:pt>
                <c:pt idx="23317">
                  <c:v>198.76499999999999</c:v>
                </c:pt>
                <c:pt idx="23318">
                  <c:v>198.76499999999999</c:v>
                </c:pt>
                <c:pt idx="23319">
                  <c:v>198.77160000000001</c:v>
                </c:pt>
                <c:pt idx="23320">
                  <c:v>198.75179999999997</c:v>
                </c:pt>
                <c:pt idx="23321">
                  <c:v>198.73860000000002</c:v>
                </c:pt>
                <c:pt idx="23322">
                  <c:v>198.7244</c:v>
                </c:pt>
                <c:pt idx="23323">
                  <c:v>198.71779999999998</c:v>
                </c:pt>
                <c:pt idx="23324">
                  <c:v>198.71120000000002</c:v>
                </c:pt>
                <c:pt idx="23325">
                  <c:v>198.71120000000002</c:v>
                </c:pt>
                <c:pt idx="23326">
                  <c:v>198.6979</c:v>
                </c:pt>
                <c:pt idx="23327">
                  <c:v>198.68379999999999</c:v>
                </c:pt>
                <c:pt idx="23328">
                  <c:v>198.6772</c:v>
                </c:pt>
                <c:pt idx="23329">
                  <c:v>198.6705</c:v>
                </c:pt>
                <c:pt idx="23330">
                  <c:v>198.66389999999998</c:v>
                </c:pt>
                <c:pt idx="23331">
                  <c:v>198.6507</c:v>
                </c:pt>
                <c:pt idx="23332">
                  <c:v>198.6431</c:v>
                </c:pt>
                <c:pt idx="23333">
                  <c:v>198.6431</c:v>
                </c:pt>
                <c:pt idx="23334">
                  <c:v>198.62989999999999</c:v>
                </c:pt>
                <c:pt idx="23335">
                  <c:v>198.6233</c:v>
                </c:pt>
                <c:pt idx="23336">
                  <c:v>198.61670000000001</c:v>
                </c:pt>
                <c:pt idx="23337">
                  <c:v>198.61010000000002</c:v>
                </c:pt>
                <c:pt idx="23338">
                  <c:v>198.6035</c:v>
                </c:pt>
                <c:pt idx="23339">
                  <c:v>198.5959</c:v>
                </c:pt>
                <c:pt idx="23340">
                  <c:v>198.6035</c:v>
                </c:pt>
                <c:pt idx="23341">
                  <c:v>198.5959</c:v>
                </c:pt>
                <c:pt idx="23342">
                  <c:v>198.58929999999998</c:v>
                </c:pt>
                <c:pt idx="23343">
                  <c:v>198.58270000000002</c:v>
                </c:pt>
                <c:pt idx="23344">
                  <c:v>198.5761</c:v>
                </c:pt>
                <c:pt idx="23345">
                  <c:v>198.5694</c:v>
                </c:pt>
                <c:pt idx="23346">
                  <c:v>198.5694</c:v>
                </c:pt>
                <c:pt idx="23347">
                  <c:v>198.55620000000002</c:v>
                </c:pt>
                <c:pt idx="23348">
                  <c:v>198.54870000000003</c:v>
                </c:pt>
                <c:pt idx="23349">
                  <c:v>198.54870000000003</c:v>
                </c:pt>
                <c:pt idx="23350">
                  <c:v>198.54870000000003</c:v>
                </c:pt>
                <c:pt idx="23351">
                  <c:v>198.542</c:v>
                </c:pt>
                <c:pt idx="23352">
                  <c:v>198.53539999999998</c:v>
                </c:pt>
                <c:pt idx="23353">
                  <c:v>198.53539999999998</c:v>
                </c:pt>
                <c:pt idx="23354">
                  <c:v>198.5222</c:v>
                </c:pt>
                <c:pt idx="23355">
                  <c:v>198.5222</c:v>
                </c:pt>
                <c:pt idx="23356">
                  <c:v>198.51560000000001</c:v>
                </c:pt>
                <c:pt idx="23357">
                  <c:v>198.50800000000001</c:v>
                </c:pt>
                <c:pt idx="23358">
                  <c:v>198.50139999999999</c:v>
                </c:pt>
                <c:pt idx="23359">
                  <c:v>198.50139999999999</c:v>
                </c:pt>
                <c:pt idx="23360">
                  <c:v>198.50139999999999</c:v>
                </c:pt>
                <c:pt idx="23361">
                  <c:v>198.4948</c:v>
                </c:pt>
                <c:pt idx="23362">
                  <c:v>198.48820000000001</c:v>
                </c:pt>
                <c:pt idx="23363">
                  <c:v>198.48820000000001</c:v>
                </c:pt>
                <c:pt idx="23364">
                  <c:v>198.48820000000001</c:v>
                </c:pt>
                <c:pt idx="23365">
                  <c:v>198.48820000000001</c:v>
                </c:pt>
                <c:pt idx="23366">
                  <c:v>198.5222</c:v>
                </c:pt>
                <c:pt idx="23367">
                  <c:v>198.54870000000003</c:v>
                </c:pt>
                <c:pt idx="23368">
                  <c:v>198.56279999999998</c:v>
                </c:pt>
                <c:pt idx="23369">
                  <c:v>198.58270000000002</c:v>
                </c:pt>
                <c:pt idx="23370">
                  <c:v>198.61010000000002</c:v>
                </c:pt>
                <c:pt idx="23371">
                  <c:v>198.63650000000001</c:v>
                </c:pt>
                <c:pt idx="23372">
                  <c:v>198.6507</c:v>
                </c:pt>
                <c:pt idx="23373">
                  <c:v>198.6772</c:v>
                </c:pt>
                <c:pt idx="23374">
                  <c:v>198.6979</c:v>
                </c:pt>
                <c:pt idx="23375">
                  <c:v>198.71120000000002</c:v>
                </c:pt>
                <c:pt idx="23376">
                  <c:v>198.74520000000001</c:v>
                </c:pt>
                <c:pt idx="23377">
                  <c:v>198.7783</c:v>
                </c:pt>
                <c:pt idx="23378">
                  <c:v>198.78579999999999</c:v>
                </c:pt>
                <c:pt idx="23379">
                  <c:v>198.8057</c:v>
                </c:pt>
                <c:pt idx="23380">
                  <c:v>198.8331</c:v>
                </c:pt>
                <c:pt idx="23381">
                  <c:v>198.84629999999999</c:v>
                </c:pt>
                <c:pt idx="23382">
                  <c:v>198.90010000000001</c:v>
                </c:pt>
                <c:pt idx="23383">
                  <c:v>198.98140000000001</c:v>
                </c:pt>
                <c:pt idx="23384">
                  <c:v>199.03529999999998</c:v>
                </c:pt>
                <c:pt idx="23385">
                  <c:v>199.12309999999999</c:v>
                </c:pt>
                <c:pt idx="23386">
                  <c:v>199.20439999999999</c:v>
                </c:pt>
                <c:pt idx="23387">
                  <c:v>199.26479999999998</c:v>
                </c:pt>
                <c:pt idx="23388">
                  <c:v>199.32629999999997</c:v>
                </c:pt>
                <c:pt idx="23389">
                  <c:v>199.39329999999998</c:v>
                </c:pt>
                <c:pt idx="23390">
                  <c:v>199.44720000000001</c:v>
                </c:pt>
                <c:pt idx="23391">
                  <c:v>199.51520000000002</c:v>
                </c:pt>
                <c:pt idx="23392">
                  <c:v>199.56909999999999</c:v>
                </c:pt>
                <c:pt idx="23393">
                  <c:v>199.62960000000001</c:v>
                </c:pt>
                <c:pt idx="23394">
                  <c:v>199.68439999999998</c:v>
                </c:pt>
                <c:pt idx="23395">
                  <c:v>199.73820000000001</c:v>
                </c:pt>
                <c:pt idx="23396">
                  <c:v>199.79870000000003</c:v>
                </c:pt>
                <c:pt idx="23397">
                  <c:v>199.85920000000002</c:v>
                </c:pt>
                <c:pt idx="23398">
                  <c:v>199.90729999999999</c:v>
                </c:pt>
                <c:pt idx="23399">
                  <c:v>199.96120000000002</c:v>
                </c:pt>
                <c:pt idx="23400">
                  <c:v>200.01510000000002</c:v>
                </c:pt>
                <c:pt idx="23401">
                  <c:v>200.07550000000001</c:v>
                </c:pt>
                <c:pt idx="23402">
                  <c:v>200.12279999999998</c:v>
                </c:pt>
                <c:pt idx="23403">
                  <c:v>200.17760000000001</c:v>
                </c:pt>
                <c:pt idx="23404">
                  <c:v>200.22479999999999</c:v>
                </c:pt>
                <c:pt idx="23405">
                  <c:v>200.28529999999998</c:v>
                </c:pt>
                <c:pt idx="23406">
                  <c:v>200.3193</c:v>
                </c:pt>
                <c:pt idx="23407">
                  <c:v>200.3665</c:v>
                </c:pt>
                <c:pt idx="23408">
                  <c:v>200.41379999999998</c:v>
                </c:pt>
                <c:pt idx="23409">
                  <c:v>200.4676</c:v>
                </c:pt>
                <c:pt idx="23410">
                  <c:v>200.51489999999998</c:v>
                </c:pt>
                <c:pt idx="23411">
                  <c:v>200.6028</c:v>
                </c:pt>
                <c:pt idx="23412">
                  <c:v>200.684</c:v>
                </c:pt>
                <c:pt idx="23413">
                  <c:v>200.74449999999999</c:v>
                </c:pt>
                <c:pt idx="23414">
                  <c:v>200.22479999999999</c:v>
                </c:pt>
                <c:pt idx="23415">
                  <c:v>194.56989999999999</c:v>
                </c:pt>
                <c:pt idx="23416">
                  <c:v>191.50299999999999</c:v>
                </c:pt>
                <c:pt idx="23417">
                  <c:v>191.6173</c:v>
                </c:pt>
                <c:pt idx="23418">
                  <c:v>191.78639999999999</c:v>
                </c:pt>
                <c:pt idx="23419">
                  <c:v>191.97540000000001</c:v>
                </c:pt>
                <c:pt idx="23420">
                  <c:v>192.1653</c:v>
                </c:pt>
                <c:pt idx="23421">
                  <c:v>192.3476</c:v>
                </c:pt>
                <c:pt idx="23422">
                  <c:v>192.51579999999998</c:v>
                </c:pt>
                <c:pt idx="23423">
                  <c:v>192.67170000000002</c:v>
                </c:pt>
                <c:pt idx="23424">
                  <c:v>192.80679999999998</c:v>
                </c:pt>
                <c:pt idx="23425">
                  <c:v>192.9486</c:v>
                </c:pt>
                <c:pt idx="23426">
                  <c:v>193.09690000000001</c:v>
                </c:pt>
                <c:pt idx="23427">
                  <c:v>193.232</c:v>
                </c:pt>
                <c:pt idx="23428">
                  <c:v>193.37379999999999</c:v>
                </c:pt>
                <c:pt idx="23429">
                  <c:v>193.5164</c:v>
                </c:pt>
                <c:pt idx="23430">
                  <c:v>193.65810000000002</c:v>
                </c:pt>
                <c:pt idx="23431">
                  <c:v>193.7791</c:v>
                </c:pt>
                <c:pt idx="23432">
                  <c:v>193.9076</c:v>
                </c:pt>
                <c:pt idx="23433">
                  <c:v>194.04929999999999</c:v>
                </c:pt>
                <c:pt idx="23434">
                  <c:v>194.18439999999998</c:v>
                </c:pt>
                <c:pt idx="23435">
                  <c:v>194.31950000000001</c:v>
                </c:pt>
                <c:pt idx="23436">
                  <c:v>194.44800000000001</c:v>
                </c:pt>
                <c:pt idx="23437">
                  <c:v>194.56989999999999</c:v>
                </c:pt>
                <c:pt idx="23438">
                  <c:v>194.69839999999999</c:v>
                </c:pt>
                <c:pt idx="23439">
                  <c:v>194.83349999999999</c:v>
                </c:pt>
                <c:pt idx="23440">
                  <c:v>194.97529999999998</c:v>
                </c:pt>
                <c:pt idx="23441">
                  <c:v>195.09049999999999</c:v>
                </c:pt>
                <c:pt idx="23442">
                  <c:v>195.22560000000001</c:v>
                </c:pt>
                <c:pt idx="23443">
                  <c:v>195.36079999999998</c:v>
                </c:pt>
                <c:pt idx="23444">
                  <c:v>195.48170000000002</c:v>
                </c:pt>
                <c:pt idx="23445">
                  <c:v>195.6036</c:v>
                </c:pt>
                <c:pt idx="23446">
                  <c:v>195.73870000000002</c:v>
                </c:pt>
                <c:pt idx="23447">
                  <c:v>195.86060000000001</c:v>
                </c:pt>
                <c:pt idx="23448">
                  <c:v>195.97489999999999</c:v>
                </c:pt>
                <c:pt idx="23449">
                  <c:v>196.09020000000001</c:v>
                </c:pt>
                <c:pt idx="23450">
                  <c:v>196.21110000000002</c:v>
                </c:pt>
                <c:pt idx="23451">
                  <c:v>196.333</c:v>
                </c:pt>
                <c:pt idx="23452">
                  <c:v>196.45489999999998</c:v>
                </c:pt>
                <c:pt idx="23453">
                  <c:v>196.58339999999998</c:v>
                </c:pt>
                <c:pt idx="23454">
                  <c:v>196.6977</c:v>
                </c:pt>
                <c:pt idx="23455">
                  <c:v>196.81960000000001</c:v>
                </c:pt>
                <c:pt idx="23456">
                  <c:v>196.9273</c:v>
                </c:pt>
                <c:pt idx="23457">
                  <c:v>197.04259999999999</c:v>
                </c:pt>
                <c:pt idx="23458">
                  <c:v>197.15690000000001</c:v>
                </c:pt>
                <c:pt idx="23459">
                  <c:v>197.28539999999998</c:v>
                </c:pt>
                <c:pt idx="23460">
                  <c:v>197.39410000000001</c:v>
                </c:pt>
                <c:pt idx="23461">
                  <c:v>197.51499999999999</c:v>
                </c:pt>
                <c:pt idx="23462">
                  <c:v>197.62370000000001</c:v>
                </c:pt>
                <c:pt idx="23463">
                  <c:v>197.738</c:v>
                </c:pt>
                <c:pt idx="23464">
                  <c:v>197.85989999999998</c:v>
                </c:pt>
                <c:pt idx="23465">
                  <c:v>197.9676</c:v>
                </c:pt>
                <c:pt idx="23466">
                  <c:v>198.0762</c:v>
                </c:pt>
                <c:pt idx="23467">
                  <c:v>198.19060000000002</c:v>
                </c:pt>
                <c:pt idx="23468">
                  <c:v>198.3125</c:v>
                </c:pt>
                <c:pt idx="23469">
                  <c:v>198.42770000000002</c:v>
                </c:pt>
                <c:pt idx="23470">
                  <c:v>198.542</c:v>
                </c:pt>
                <c:pt idx="23471">
                  <c:v>198.6507</c:v>
                </c:pt>
                <c:pt idx="23472">
                  <c:v>198.75839999999999</c:v>
                </c:pt>
                <c:pt idx="23473">
                  <c:v>198.86610000000002</c:v>
                </c:pt>
                <c:pt idx="23474">
                  <c:v>198.97479999999999</c:v>
                </c:pt>
                <c:pt idx="23475">
                  <c:v>199.07589999999999</c:v>
                </c:pt>
                <c:pt idx="23476">
                  <c:v>199.18360000000001</c:v>
                </c:pt>
                <c:pt idx="23477">
                  <c:v>199.29229999999998</c:v>
                </c:pt>
                <c:pt idx="23478">
                  <c:v>199.39329999999998</c:v>
                </c:pt>
                <c:pt idx="23479">
                  <c:v>199.48779999999999</c:v>
                </c:pt>
                <c:pt idx="23480">
                  <c:v>199.59649999999999</c:v>
                </c:pt>
                <c:pt idx="23481">
                  <c:v>199.71079999999998</c:v>
                </c:pt>
                <c:pt idx="23482">
                  <c:v>199.80529999999999</c:v>
                </c:pt>
                <c:pt idx="23483">
                  <c:v>199.89320000000001</c:v>
                </c:pt>
                <c:pt idx="23484">
                  <c:v>199.99429999999998</c:v>
                </c:pt>
                <c:pt idx="23485">
                  <c:v>200.10290000000001</c:v>
                </c:pt>
                <c:pt idx="23486">
                  <c:v>200.20400000000001</c:v>
                </c:pt>
                <c:pt idx="23487">
                  <c:v>200.2919</c:v>
                </c:pt>
                <c:pt idx="23488">
                  <c:v>200.38639999999998</c:v>
                </c:pt>
                <c:pt idx="23489">
                  <c:v>200.4743</c:v>
                </c:pt>
                <c:pt idx="23490">
                  <c:v>200.56870000000001</c:v>
                </c:pt>
                <c:pt idx="23491">
                  <c:v>200.66320000000002</c:v>
                </c:pt>
                <c:pt idx="23492">
                  <c:v>200.7577</c:v>
                </c:pt>
                <c:pt idx="23493">
                  <c:v>200.84560000000002</c:v>
                </c:pt>
                <c:pt idx="23494">
                  <c:v>200.9401</c:v>
                </c:pt>
                <c:pt idx="23495">
                  <c:v>201.02789999999999</c:v>
                </c:pt>
                <c:pt idx="23496">
                  <c:v>201.11579999999998</c:v>
                </c:pt>
                <c:pt idx="23497">
                  <c:v>201.2037</c:v>
                </c:pt>
                <c:pt idx="23498">
                  <c:v>201.29150000000001</c:v>
                </c:pt>
                <c:pt idx="23499">
                  <c:v>201.37279999999998</c:v>
                </c:pt>
                <c:pt idx="23500">
                  <c:v>201.47389999999999</c:v>
                </c:pt>
                <c:pt idx="23501">
                  <c:v>201.55520000000001</c:v>
                </c:pt>
                <c:pt idx="23502">
                  <c:v>201.63639999999998</c:v>
                </c:pt>
                <c:pt idx="23503">
                  <c:v>201.7243</c:v>
                </c:pt>
                <c:pt idx="23504">
                  <c:v>201.79139999999998</c:v>
                </c:pt>
                <c:pt idx="23505">
                  <c:v>201.86600000000001</c:v>
                </c:pt>
                <c:pt idx="23506">
                  <c:v>201.94060000000002</c:v>
                </c:pt>
                <c:pt idx="23507">
                  <c:v>202.01429999999999</c:v>
                </c:pt>
                <c:pt idx="23508">
                  <c:v>202.08240000000001</c:v>
                </c:pt>
                <c:pt idx="23509">
                  <c:v>202.15700000000001</c:v>
                </c:pt>
                <c:pt idx="23510">
                  <c:v>202.23070000000001</c:v>
                </c:pt>
                <c:pt idx="23511">
                  <c:v>202.30539999999999</c:v>
                </c:pt>
                <c:pt idx="23512">
                  <c:v>202.3724</c:v>
                </c:pt>
                <c:pt idx="23513">
                  <c:v>202.44049999999999</c:v>
                </c:pt>
                <c:pt idx="23514">
                  <c:v>202.51420000000002</c:v>
                </c:pt>
                <c:pt idx="23515">
                  <c:v>202.57560000000001</c:v>
                </c:pt>
                <c:pt idx="23516">
                  <c:v>202.64270000000002</c:v>
                </c:pt>
                <c:pt idx="23517">
                  <c:v>202.70410000000001</c:v>
                </c:pt>
                <c:pt idx="23518">
                  <c:v>202.77779999999998</c:v>
                </c:pt>
                <c:pt idx="23519">
                  <c:v>202.83260000000001</c:v>
                </c:pt>
                <c:pt idx="23520">
                  <c:v>202.89970000000002</c:v>
                </c:pt>
                <c:pt idx="23521">
                  <c:v>202.96770000000001</c:v>
                </c:pt>
                <c:pt idx="23522">
                  <c:v>203.01489999999998</c:v>
                </c:pt>
                <c:pt idx="23523">
                  <c:v>203.0754</c:v>
                </c:pt>
                <c:pt idx="23524">
                  <c:v>203.14250000000001</c:v>
                </c:pt>
                <c:pt idx="23525">
                  <c:v>203.19729999999998</c:v>
                </c:pt>
                <c:pt idx="23526">
                  <c:v>203.25110000000001</c:v>
                </c:pt>
                <c:pt idx="23527">
                  <c:v>203.3116</c:v>
                </c:pt>
                <c:pt idx="23528">
                  <c:v>203.37299999999999</c:v>
                </c:pt>
                <c:pt idx="23529">
                  <c:v>203.43350000000001</c:v>
                </c:pt>
                <c:pt idx="23530">
                  <c:v>203.50060000000002</c:v>
                </c:pt>
                <c:pt idx="23531">
                  <c:v>203.55539999999999</c:v>
                </c:pt>
                <c:pt idx="23532">
                  <c:v>203.60929999999999</c:v>
                </c:pt>
                <c:pt idx="23533">
                  <c:v>203.66310000000001</c:v>
                </c:pt>
                <c:pt idx="23534">
                  <c:v>203.71700000000001</c:v>
                </c:pt>
                <c:pt idx="23535">
                  <c:v>203.7784</c:v>
                </c:pt>
                <c:pt idx="23536">
                  <c:v>203.83879999999999</c:v>
                </c:pt>
                <c:pt idx="23537">
                  <c:v>203.89270000000002</c:v>
                </c:pt>
                <c:pt idx="23538">
                  <c:v>203.93989999999999</c:v>
                </c:pt>
                <c:pt idx="23539">
                  <c:v>203.9872</c:v>
                </c:pt>
                <c:pt idx="23540">
                  <c:v>204.03440000000001</c:v>
                </c:pt>
                <c:pt idx="23541">
                  <c:v>204.08829999999998</c:v>
                </c:pt>
                <c:pt idx="23542">
                  <c:v>204.1431</c:v>
                </c:pt>
                <c:pt idx="23543">
                  <c:v>204.1969</c:v>
                </c:pt>
                <c:pt idx="23544">
                  <c:v>204.2508</c:v>
                </c:pt>
                <c:pt idx="23545">
                  <c:v>204.298</c:v>
                </c:pt>
                <c:pt idx="23546">
                  <c:v>204.33870000000002</c:v>
                </c:pt>
                <c:pt idx="23547">
                  <c:v>204.3793</c:v>
                </c:pt>
                <c:pt idx="23548">
                  <c:v>204.4331</c:v>
                </c:pt>
                <c:pt idx="23549">
                  <c:v>204.49360000000001</c:v>
                </c:pt>
                <c:pt idx="23550">
                  <c:v>204.54089999999999</c:v>
                </c:pt>
                <c:pt idx="23551">
                  <c:v>204.589</c:v>
                </c:pt>
                <c:pt idx="23552">
                  <c:v>204.6429</c:v>
                </c:pt>
                <c:pt idx="23553">
                  <c:v>204.68350000000001</c:v>
                </c:pt>
                <c:pt idx="23554">
                  <c:v>204.72420000000002</c:v>
                </c:pt>
                <c:pt idx="23555">
                  <c:v>204.76379999999997</c:v>
                </c:pt>
                <c:pt idx="23556">
                  <c:v>204.8186</c:v>
                </c:pt>
                <c:pt idx="23557">
                  <c:v>204.86589999999998</c:v>
                </c:pt>
                <c:pt idx="23558">
                  <c:v>204.90649999999999</c:v>
                </c:pt>
                <c:pt idx="23559">
                  <c:v>204.96039999999999</c:v>
                </c:pt>
                <c:pt idx="23560">
                  <c:v>204.99439999999998</c:v>
                </c:pt>
                <c:pt idx="23561">
                  <c:v>205.0341</c:v>
                </c:pt>
                <c:pt idx="23562">
                  <c:v>205.0889</c:v>
                </c:pt>
                <c:pt idx="23563">
                  <c:v>205.12950000000001</c:v>
                </c:pt>
                <c:pt idx="23564">
                  <c:v>205.16920000000002</c:v>
                </c:pt>
                <c:pt idx="23565">
                  <c:v>205.2098</c:v>
                </c:pt>
                <c:pt idx="23566">
                  <c:v>205.27120000000002</c:v>
                </c:pt>
                <c:pt idx="23567">
                  <c:v>205.31189999999998</c:v>
                </c:pt>
                <c:pt idx="23568">
                  <c:v>205.35149999999999</c:v>
                </c:pt>
                <c:pt idx="23569">
                  <c:v>205.3922</c:v>
                </c:pt>
                <c:pt idx="23570">
                  <c:v>205.43940000000001</c:v>
                </c:pt>
                <c:pt idx="23571">
                  <c:v>205.48670000000001</c:v>
                </c:pt>
                <c:pt idx="23572">
                  <c:v>205.53479999999999</c:v>
                </c:pt>
                <c:pt idx="23573">
                  <c:v>205.5745</c:v>
                </c:pt>
                <c:pt idx="23574">
                  <c:v>205.6019</c:v>
                </c:pt>
                <c:pt idx="23575">
                  <c:v>205.66239999999999</c:v>
                </c:pt>
                <c:pt idx="23576">
                  <c:v>205.71720000000002</c:v>
                </c:pt>
                <c:pt idx="23577">
                  <c:v>205.75029999999998</c:v>
                </c:pt>
                <c:pt idx="23578">
                  <c:v>205.79750000000001</c:v>
                </c:pt>
                <c:pt idx="23579">
                  <c:v>205.82489999999999</c:v>
                </c:pt>
                <c:pt idx="23580">
                  <c:v>205.8655</c:v>
                </c:pt>
                <c:pt idx="23581">
                  <c:v>205.9194</c:v>
                </c:pt>
                <c:pt idx="23582">
                  <c:v>205.9666</c:v>
                </c:pt>
                <c:pt idx="23583">
                  <c:v>206.00060000000002</c:v>
                </c:pt>
                <c:pt idx="23584">
                  <c:v>206.05449999999999</c:v>
                </c:pt>
                <c:pt idx="23585">
                  <c:v>206.0951</c:v>
                </c:pt>
                <c:pt idx="23586">
                  <c:v>206.13579999999999</c:v>
                </c:pt>
                <c:pt idx="23587">
                  <c:v>206.18299999999999</c:v>
                </c:pt>
                <c:pt idx="23588">
                  <c:v>206.21700000000001</c:v>
                </c:pt>
                <c:pt idx="23589">
                  <c:v>206.26429999999999</c:v>
                </c:pt>
                <c:pt idx="23590">
                  <c:v>206.3115</c:v>
                </c:pt>
                <c:pt idx="23591">
                  <c:v>206.35210000000001</c:v>
                </c:pt>
                <c:pt idx="23592">
                  <c:v>206.39939999999999</c:v>
                </c:pt>
                <c:pt idx="23593">
                  <c:v>206.4324</c:v>
                </c:pt>
                <c:pt idx="23594">
                  <c:v>206.4665</c:v>
                </c:pt>
                <c:pt idx="23595">
                  <c:v>206.50710000000001</c:v>
                </c:pt>
                <c:pt idx="23596">
                  <c:v>206.55429999999998</c:v>
                </c:pt>
                <c:pt idx="23597">
                  <c:v>206.595</c:v>
                </c:pt>
                <c:pt idx="23598">
                  <c:v>206.6422</c:v>
                </c:pt>
                <c:pt idx="23599">
                  <c:v>206.67620000000002</c:v>
                </c:pt>
                <c:pt idx="23600">
                  <c:v>206.71679999999998</c:v>
                </c:pt>
                <c:pt idx="23601">
                  <c:v>206.7508</c:v>
                </c:pt>
                <c:pt idx="23602">
                  <c:v>206.79050000000001</c:v>
                </c:pt>
                <c:pt idx="23603">
                  <c:v>206.8245</c:v>
                </c:pt>
                <c:pt idx="23604">
                  <c:v>206.86520000000002</c:v>
                </c:pt>
                <c:pt idx="23605">
                  <c:v>206.9058</c:v>
                </c:pt>
                <c:pt idx="23606">
                  <c:v>206.93979999999999</c:v>
                </c:pt>
                <c:pt idx="23607">
                  <c:v>206.9871</c:v>
                </c:pt>
                <c:pt idx="23608">
                  <c:v>207.02770000000001</c:v>
                </c:pt>
                <c:pt idx="23609">
                  <c:v>207.06829999999999</c:v>
                </c:pt>
                <c:pt idx="23610">
                  <c:v>207.10139999999998</c:v>
                </c:pt>
                <c:pt idx="23611">
                  <c:v>207.142</c:v>
                </c:pt>
                <c:pt idx="23612">
                  <c:v>207.18260000000001</c:v>
                </c:pt>
                <c:pt idx="23613">
                  <c:v>207.22329999999999</c:v>
                </c:pt>
                <c:pt idx="23614">
                  <c:v>207.25729999999999</c:v>
                </c:pt>
                <c:pt idx="23615">
                  <c:v>207.30449999999999</c:v>
                </c:pt>
                <c:pt idx="23616">
                  <c:v>207.3518</c:v>
                </c:pt>
                <c:pt idx="23617">
                  <c:v>207.37820000000002</c:v>
                </c:pt>
                <c:pt idx="23618">
                  <c:v>207.41890000000001</c:v>
                </c:pt>
                <c:pt idx="23619">
                  <c:v>207.4529</c:v>
                </c:pt>
                <c:pt idx="23620">
                  <c:v>207.49350000000001</c:v>
                </c:pt>
                <c:pt idx="23621">
                  <c:v>207.5341</c:v>
                </c:pt>
                <c:pt idx="23622">
                  <c:v>207.56810000000002</c:v>
                </c:pt>
                <c:pt idx="23623">
                  <c:v>207.60120000000001</c:v>
                </c:pt>
                <c:pt idx="23624">
                  <c:v>207.64179999999999</c:v>
                </c:pt>
                <c:pt idx="23625">
                  <c:v>207.67589999999998</c:v>
                </c:pt>
                <c:pt idx="23626">
                  <c:v>207.72310000000002</c:v>
                </c:pt>
                <c:pt idx="23627">
                  <c:v>207.7637</c:v>
                </c:pt>
                <c:pt idx="23628">
                  <c:v>207.75710000000001</c:v>
                </c:pt>
                <c:pt idx="23629">
                  <c:v>207.7439</c:v>
                </c:pt>
                <c:pt idx="23630">
                  <c:v>207.75710000000001</c:v>
                </c:pt>
                <c:pt idx="23631">
                  <c:v>207.7439</c:v>
                </c:pt>
                <c:pt idx="23632">
                  <c:v>207.72310000000002</c:v>
                </c:pt>
                <c:pt idx="23633">
                  <c:v>207.7099</c:v>
                </c:pt>
                <c:pt idx="23634">
                  <c:v>207.7099</c:v>
                </c:pt>
                <c:pt idx="23635">
                  <c:v>207.7165</c:v>
                </c:pt>
                <c:pt idx="23636">
                  <c:v>207.7165</c:v>
                </c:pt>
                <c:pt idx="23637">
                  <c:v>207.7099</c:v>
                </c:pt>
                <c:pt idx="23638">
                  <c:v>207.7165</c:v>
                </c:pt>
                <c:pt idx="23639">
                  <c:v>207.7363</c:v>
                </c:pt>
                <c:pt idx="23640">
                  <c:v>207.7363</c:v>
                </c:pt>
                <c:pt idx="23641">
                  <c:v>207.7363</c:v>
                </c:pt>
                <c:pt idx="23642">
                  <c:v>207.7363</c:v>
                </c:pt>
                <c:pt idx="23643">
                  <c:v>207.75049999999999</c:v>
                </c:pt>
                <c:pt idx="23644">
                  <c:v>207.75049999999999</c:v>
                </c:pt>
                <c:pt idx="23645">
                  <c:v>207.75710000000001</c:v>
                </c:pt>
                <c:pt idx="23646">
                  <c:v>207.7637</c:v>
                </c:pt>
                <c:pt idx="23647">
                  <c:v>207.77029999999999</c:v>
                </c:pt>
                <c:pt idx="23648">
                  <c:v>207.77699999999999</c:v>
                </c:pt>
                <c:pt idx="23649">
                  <c:v>207.7911</c:v>
                </c:pt>
                <c:pt idx="23650">
                  <c:v>207.79770000000002</c:v>
                </c:pt>
                <c:pt idx="23651">
                  <c:v>207.79770000000002</c:v>
                </c:pt>
                <c:pt idx="23652">
                  <c:v>207.8176</c:v>
                </c:pt>
                <c:pt idx="23653">
                  <c:v>207.82420000000002</c:v>
                </c:pt>
                <c:pt idx="23654">
                  <c:v>207.83179999999999</c:v>
                </c:pt>
                <c:pt idx="23655">
                  <c:v>207.85160000000002</c:v>
                </c:pt>
                <c:pt idx="23656">
                  <c:v>207.87139999999999</c:v>
                </c:pt>
                <c:pt idx="23657">
                  <c:v>207.87139999999999</c:v>
                </c:pt>
                <c:pt idx="23658">
                  <c:v>207.88560000000001</c:v>
                </c:pt>
                <c:pt idx="23659">
                  <c:v>207.90549999999999</c:v>
                </c:pt>
                <c:pt idx="23660">
                  <c:v>207.91210000000001</c:v>
                </c:pt>
                <c:pt idx="23661">
                  <c:v>207.92620000000002</c:v>
                </c:pt>
                <c:pt idx="23662">
                  <c:v>207.93950000000001</c:v>
                </c:pt>
                <c:pt idx="23663">
                  <c:v>207.95929999999998</c:v>
                </c:pt>
                <c:pt idx="23664">
                  <c:v>207.96689999999998</c:v>
                </c:pt>
                <c:pt idx="23665">
                  <c:v>207.98009999999999</c:v>
                </c:pt>
                <c:pt idx="23666">
                  <c:v>207.9999</c:v>
                </c:pt>
                <c:pt idx="23667">
                  <c:v>208.00649999999999</c:v>
                </c:pt>
                <c:pt idx="23668">
                  <c:v>208.0273</c:v>
                </c:pt>
                <c:pt idx="23669">
                  <c:v>208.04060000000001</c:v>
                </c:pt>
                <c:pt idx="23670">
                  <c:v>208.06129999999999</c:v>
                </c:pt>
                <c:pt idx="23671">
                  <c:v>208.0746</c:v>
                </c:pt>
                <c:pt idx="23672">
                  <c:v>208.08779999999999</c:v>
                </c:pt>
                <c:pt idx="23673">
                  <c:v>208.1086</c:v>
                </c:pt>
                <c:pt idx="23674">
                  <c:v>208.12179999999998</c:v>
                </c:pt>
                <c:pt idx="23675">
                  <c:v>208.13499999999999</c:v>
                </c:pt>
                <c:pt idx="23676">
                  <c:v>208.1558</c:v>
                </c:pt>
                <c:pt idx="23677">
                  <c:v>208.17570000000001</c:v>
                </c:pt>
                <c:pt idx="23678">
                  <c:v>208.1823</c:v>
                </c:pt>
                <c:pt idx="23679">
                  <c:v>208.20310000000001</c:v>
                </c:pt>
                <c:pt idx="23680">
                  <c:v>208.2295</c:v>
                </c:pt>
                <c:pt idx="23681">
                  <c:v>208.25029999999998</c:v>
                </c:pt>
                <c:pt idx="23682">
                  <c:v>208.26349999999999</c:v>
                </c:pt>
                <c:pt idx="23683">
                  <c:v>208.27020000000002</c:v>
                </c:pt>
                <c:pt idx="23684">
                  <c:v>208.27679999999998</c:v>
                </c:pt>
                <c:pt idx="23685">
                  <c:v>208.3108</c:v>
                </c:pt>
                <c:pt idx="23686">
                  <c:v>208.31739999999999</c:v>
                </c:pt>
                <c:pt idx="23687">
                  <c:v>208.3382</c:v>
                </c:pt>
                <c:pt idx="23688">
                  <c:v>208.3646</c:v>
                </c:pt>
                <c:pt idx="23689">
                  <c:v>208.37220000000002</c:v>
                </c:pt>
                <c:pt idx="23690">
                  <c:v>208.3854</c:v>
                </c:pt>
                <c:pt idx="23691">
                  <c:v>208.4119</c:v>
                </c:pt>
                <c:pt idx="23692">
                  <c:v>208.43270000000001</c:v>
                </c:pt>
                <c:pt idx="23693">
                  <c:v>208.45249999999999</c:v>
                </c:pt>
                <c:pt idx="23694">
                  <c:v>208.47329999999999</c:v>
                </c:pt>
                <c:pt idx="23695">
                  <c:v>208.4931</c:v>
                </c:pt>
                <c:pt idx="23696">
                  <c:v>208.50729999999999</c:v>
                </c:pt>
                <c:pt idx="23697">
                  <c:v>208.52720000000002</c:v>
                </c:pt>
                <c:pt idx="23698">
                  <c:v>208.55459999999999</c:v>
                </c:pt>
                <c:pt idx="23699">
                  <c:v>208.56779999999998</c:v>
                </c:pt>
                <c:pt idx="23700">
                  <c:v>208.58760000000001</c:v>
                </c:pt>
                <c:pt idx="23701">
                  <c:v>208.60839999999999</c:v>
                </c:pt>
                <c:pt idx="23702">
                  <c:v>208.6283</c:v>
                </c:pt>
                <c:pt idx="23703">
                  <c:v>208.64239999999998</c:v>
                </c:pt>
                <c:pt idx="23704">
                  <c:v>208.66229999999999</c:v>
                </c:pt>
                <c:pt idx="23705">
                  <c:v>208.68210000000002</c:v>
                </c:pt>
                <c:pt idx="23706">
                  <c:v>208.69629999999998</c:v>
                </c:pt>
                <c:pt idx="23707">
                  <c:v>208.70949999999999</c:v>
                </c:pt>
                <c:pt idx="23708">
                  <c:v>208.7227</c:v>
                </c:pt>
                <c:pt idx="23709">
                  <c:v>208.73689999999999</c:v>
                </c:pt>
                <c:pt idx="23710">
                  <c:v>208.77</c:v>
                </c:pt>
                <c:pt idx="23711">
                  <c:v>208.79079999999999</c:v>
                </c:pt>
                <c:pt idx="23712">
                  <c:v>208.804</c:v>
                </c:pt>
                <c:pt idx="23713">
                  <c:v>208.81720000000001</c:v>
                </c:pt>
                <c:pt idx="23714">
                  <c:v>208.8314</c:v>
                </c:pt>
                <c:pt idx="23715">
                  <c:v>208.85120000000001</c:v>
                </c:pt>
                <c:pt idx="23716">
                  <c:v>208.87860000000001</c:v>
                </c:pt>
                <c:pt idx="23717">
                  <c:v>208.89850000000001</c:v>
                </c:pt>
                <c:pt idx="23718">
                  <c:v>208.91929999999999</c:v>
                </c:pt>
                <c:pt idx="23719">
                  <c:v>208.9325</c:v>
                </c:pt>
                <c:pt idx="23720">
                  <c:v>208.9599</c:v>
                </c:pt>
                <c:pt idx="23721">
                  <c:v>208.9665</c:v>
                </c:pt>
                <c:pt idx="23722">
                  <c:v>208.9864</c:v>
                </c:pt>
                <c:pt idx="23723">
                  <c:v>209.01379999999997</c:v>
                </c:pt>
                <c:pt idx="23724">
                  <c:v>209.03360000000001</c:v>
                </c:pt>
                <c:pt idx="23725">
                  <c:v>209.0478</c:v>
                </c:pt>
                <c:pt idx="23726">
                  <c:v>209.06100000000001</c:v>
                </c:pt>
                <c:pt idx="23727">
                  <c:v>209.07420000000002</c:v>
                </c:pt>
                <c:pt idx="23728">
                  <c:v>209.08750000000001</c:v>
                </c:pt>
                <c:pt idx="23729">
                  <c:v>209.10160000000002</c:v>
                </c:pt>
                <c:pt idx="23730">
                  <c:v>209.11490000000001</c:v>
                </c:pt>
                <c:pt idx="23731">
                  <c:v>209.14229999999998</c:v>
                </c:pt>
                <c:pt idx="23732">
                  <c:v>209.16210000000001</c:v>
                </c:pt>
                <c:pt idx="23733">
                  <c:v>209.1687</c:v>
                </c:pt>
                <c:pt idx="23734">
                  <c:v>209.20270000000002</c:v>
                </c:pt>
                <c:pt idx="23735">
                  <c:v>209.23009999999999</c:v>
                </c:pt>
                <c:pt idx="23736">
                  <c:v>209.25659999999999</c:v>
                </c:pt>
                <c:pt idx="23737">
                  <c:v>209.28399999999999</c:v>
                </c:pt>
                <c:pt idx="23738">
                  <c:v>209.31800000000001</c:v>
                </c:pt>
                <c:pt idx="23739">
                  <c:v>209.3511</c:v>
                </c:pt>
                <c:pt idx="23740">
                  <c:v>209.3785</c:v>
                </c:pt>
                <c:pt idx="23741">
                  <c:v>209.39829999999998</c:v>
                </c:pt>
                <c:pt idx="23742">
                  <c:v>209.42570000000001</c:v>
                </c:pt>
                <c:pt idx="23743">
                  <c:v>209.4597</c:v>
                </c:pt>
                <c:pt idx="23744">
                  <c:v>209.49279999999999</c:v>
                </c:pt>
                <c:pt idx="23745">
                  <c:v>209.52020000000002</c:v>
                </c:pt>
                <c:pt idx="23746">
                  <c:v>209.55420000000001</c:v>
                </c:pt>
                <c:pt idx="23747">
                  <c:v>209.57400000000001</c:v>
                </c:pt>
                <c:pt idx="23748">
                  <c:v>209.60149999999999</c:v>
                </c:pt>
                <c:pt idx="23749">
                  <c:v>209.63550000000001</c:v>
                </c:pt>
                <c:pt idx="23750">
                  <c:v>209.6421</c:v>
                </c:pt>
                <c:pt idx="23751">
                  <c:v>209.62129999999999</c:v>
                </c:pt>
                <c:pt idx="23752">
                  <c:v>208.804</c:v>
                </c:pt>
                <c:pt idx="23753">
                  <c:v>203.785</c:v>
                </c:pt>
                <c:pt idx="23754">
                  <c:v>201.88579999999999</c:v>
                </c:pt>
                <c:pt idx="23755">
                  <c:v>202.00110000000001</c:v>
                </c:pt>
                <c:pt idx="23756">
                  <c:v>202.12299999999999</c:v>
                </c:pt>
                <c:pt idx="23757">
                  <c:v>202.2439</c:v>
                </c:pt>
                <c:pt idx="23758">
                  <c:v>202.36579999999998</c:v>
                </c:pt>
                <c:pt idx="23759">
                  <c:v>202.49429999999998</c:v>
                </c:pt>
                <c:pt idx="23760">
                  <c:v>202.6096</c:v>
                </c:pt>
                <c:pt idx="23761">
                  <c:v>202.7107</c:v>
                </c:pt>
                <c:pt idx="23762">
                  <c:v>202.77779999999998</c:v>
                </c:pt>
                <c:pt idx="23763">
                  <c:v>202.85900000000001</c:v>
                </c:pt>
                <c:pt idx="23764">
                  <c:v>202.9469</c:v>
                </c:pt>
                <c:pt idx="23765">
                  <c:v>203.04139999999998</c:v>
                </c:pt>
                <c:pt idx="23766">
                  <c:v>203.12260000000001</c:v>
                </c:pt>
                <c:pt idx="23767">
                  <c:v>203.19729999999998</c:v>
                </c:pt>
                <c:pt idx="23768">
                  <c:v>203.2852</c:v>
                </c:pt>
                <c:pt idx="23769">
                  <c:v>203.3655</c:v>
                </c:pt>
                <c:pt idx="23770">
                  <c:v>203.4401</c:v>
                </c:pt>
                <c:pt idx="23771">
                  <c:v>203.53460000000001</c:v>
                </c:pt>
                <c:pt idx="23772">
                  <c:v>203.6225</c:v>
                </c:pt>
                <c:pt idx="23773">
                  <c:v>203.69710000000001</c:v>
                </c:pt>
                <c:pt idx="23774">
                  <c:v>203.7784</c:v>
                </c:pt>
                <c:pt idx="23775">
                  <c:v>203.8587</c:v>
                </c:pt>
                <c:pt idx="23776">
                  <c:v>203.92670000000001</c:v>
                </c:pt>
                <c:pt idx="23777">
                  <c:v>204.00039999999998</c:v>
                </c:pt>
                <c:pt idx="23778">
                  <c:v>204.0684</c:v>
                </c:pt>
                <c:pt idx="23779">
                  <c:v>204.14970000000002</c:v>
                </c:pt>
                <c:pt idx="23780">
                  <c:v>204.23099999999999</c:v>
                </c:pt>
                <c:pt idx="23781">
                  <c:v>204.298</c:v>
                </c:pt>
                <c:pt idx="23782">
                  <c:v>204.36610000000002</c:v>
                </c:pt>
                <c:pt idx="23783">
                  <c:v>204.43979999999999</c:v>
                </c:pt>
                <c:pt idx="23784">
                  <c:v>204.52760000000001</c:v>
                </c:pt>
                <c:pt idx="23785">
                  <c:v>204.59570000000002</c:v>
                </c:pt>
                <c:pt idx="23786">
                  <c:v>204.6694</c:v>
                </c:pt>
                <c:pt idx="23787">
                  <c:v>204.744</c:v>
                </c:pt>
                <c:pt idx="23788">
                  <c:v>204.8186</c:v>
                </c:pt>
                <c:pt idx="23789">
                  <c:v>204.89229999999998</c:v>
                </c:pt>
                <c:pt idx="23790">
                  <c:v>204.9736</c:v>
                </c:pt>
                <c:pt idx="23791">
                  <c:v>205.04820000000001</c:v>
                </c:pt>
                <c:pt idx="23792">
                  <c:v>205.11529999999999</c:v>
                </c:pt>
                <c:pt idx="23793">
                  <c:v>205.19660000000002</c:v>
                </c:pt>
                <c:pt idx="23794">
                  <c:v>205.2646</c:v>
                </c:pt>
                <c:pt idx="23795">
                  <c:v>205.33170000000001</c:v>
                </c:pt>
                <c:pt idx="23796">
                  <c:v>205.39970000000002</c:v>
                </c:pt>
                <c:pt idx="23797">
                  <c:v>205.4734</c:v>
                </c:pt>
                <c:pt idx="23798">
                  <c:v>205.54810000000001</c:v>
                </c:pt>
                <c:pt idx="23799">
                  <c:v>205.60849999999999</c:v>
                </c:pt>
                <c:pt idx="23800">
                  <c:v>205.6832</c:v>
                </c:pt>
                <c:pt idx="23801">
                  <c:v>205.75029999999998</c:v>
                </c:pt>
                <c:pt idx="23802">
                  <c:v>205.82489999999999</c:v>
                </c:pt>
                <c:pt idx="23803">
                  <c:v>205.89949999999999</c:v>
                </c:pt>
                <c:pt idx="23804">
                  <c:v>205.96</c:v>
                </c:pt>
                <c:pt idx="23805">
                  <c:v>206.03470000000002</c:v>
                </c:pt>
                <c:pt idx="23806">
                  <c:v>206.10839999999999</c:v>
                </c:pt>
                <c:pt idx="23807">
                  <c:v>206.1764</c:v>
                </c:pt>
                <c:pt idx="23808">
                  <c:v>206.23689999999999</c:v>
                </c:pt>
                <c:pt idx="23809">
                  <c:v>206.3049</c:v>
                </c:pt>
                <c:pt idx="23810">
                  <c:v>206.3587</c:v>
                </c:pt>
                <c:pt idx="23811">
                  <c:v>206.4324</c:v>
                </c:pt>
                <c:pt idx="23812">
                  <c:v>206.4939</c:v>
                </c:pt>
                <c:pt idx="23813">
                  <c:v>206.5675</c:v>
                </c:pt>
                <c:pt idx="23814">
                  <c:v>206.63560000000001</c:v>
                </c:pt>
                <c:pt idx="23815">
                  <c:v>206.70270000000002</c:v>
                </c:pt>
                <c:pt idx="23816">
                  <c:v>206.76410000000001</c:v>
                </c:pt>
                <c:pt idx="23817">
                  <c:v>206.83120000000002</c:v>
                </c:pt>
                <c:pt idx="23818">
                  <c:v>206.89260000000002</c:v>
                </c:pt>
                <c:pt idx="23819">
                  <c:v>206.9597</c:v>
                </c:pt>
                <c:pt idx="23820">
                  <c:v>207.04089999999999</c:v>
                </c:pt>
                <c:pt idx="23821">
                  <c:v>207.108</c:v>
                </c:pt>
                <c:pt idx="23822">
                  <c:v>207.16279999999998</c:v>
                </c:pt>
                <c:pt idx="23823">
                  <c:v>207.23650000000001</c:v>
                </c:pt>
                <c:pt idx="23824">
                  <c:v>207.30449999999999</c:v>
                </c:pt>
                <c:pt idx="23825">
                  <c:v>207.36500000000001</c:v>
                </c:pt>
                <c:pt idx="23826">
                  <c:v>207.4264</c:v>
                </c:pt>
                <c:pt idx="23827">
                  <c:v>207.48689999999999</c:v>
                </c:pt>
                <c:pt idx="23828">
                  <c:v>207.554</c:v>
                </c:pt>
                <c:pt idx="23829">
                  <c:v>207.61539999999999</c:v>
                </c:pt>
                <c:pt idx="23830">
                  <c:v>207.6825</c:v>
                </c:pt>
                <c:pt idx="23831">
                  <c:v>207.75049999999999</c:v>
                </c:pt>
                <c:pt idx="23832">
                  <c:v>207.80439999999999</c:v>
                </c:pt>
                <c:pt idx="23833">
                  <c:v>207.82420000000002</c:v>
                </c:pt>
                <c:pt idx="23834">
                  <c:v>207.8176</c:v>
                </c:pt>
                <c:pt idx="23835">
                  <c:v>207.8176</c:v>
                </c:pt>
                <c:pt idx="23836">
                  <c:v>207.83840000000001</c:v>
                </c:pt>
                <c:pt idx="23837">
                  <c:v>207.83840000000001</c:v>
                </c:pt>
                <c:pt idx="23838">
                  <c:v>207.83179999999999</c:v>
                </c:pt>
                <c:pt idx="23839">
                  <c:v>207.83179999999999</c:v>
                </c:pt>
                <c:pt idx="23840">
                  <c:v>207.83179999999999</c:v>
                </c:pt>
                <c:pt idx="23841">
                  <c:v>207.83840000000001</c:v>
                </c:pt>
                <c:pt idx="23842">
                  <c:v>207.845</c:v>
                </c:pt>
                <c:pt idx="23843">
                  <c:v>207.85160000000002</c:v>
                </c:pt>
                <c:pt idx="23844">
                  <c:v>207.85160000000002</c:v>
                </c:pt>
                <c:pt idx="23845">
                  <c:v>207.8648</c:v>
                </c:pt>
                <c:pt idx="23846">
                  <c:v>207.87899999999999</c:v>
                </c:pt>
                <c:pt idx="23847">
                  <c:v>207.88560000000001</c:v>
                </c:pt>
                <c:pt idx="23848">
                  <c:v>207.88560000000001</c:v>
                </c:pt>
                <c:pt idx="23849">
                  <c:v>207.90549999999999</c:v>
                </c:pt>
                <c:pt idx="23850">
                  <c:v>207.89879999999999</c:v>
                </c:pt>
                <c:pt idx="23851">
                  <c:v>207.90549999999999</c:v>
                </c:pt>
                <c:pt idx="23852">
                  <c:v>207.91210000000001</c:v>
                </c:pt>
                <c:pt idx="23853">
                  <c:v>207.93279999999999</c:v>
                </c:pt>
                <c:pt idx="23854">
                  <c:v>207.93279999999999</c:v>
                </c:pt>
                <c:pt idx="23855">
                  <c:v>207.93950000000001</c:v>
                </c:pt>
                <c:pt idx="23856">
                  <c:v>207.95270000000002</c:v>
                </c:pt>
                <c:pt idx="23857">
                  <c:v>207.95270000000002</c:v>
                </c:pt>
                <c:pt idx="23858">
                  <c:v>207.95270000000002</c:v>
                </c:pt>
                <c:pt idx="23859">
                  <c:v>207.95929999999998</c:v>
                </c:pt>
                <c:pt idx="23860">
                  <c:v>207.96689999999998</c:v>
                </c:pt>
                <c:pt idx="23861">
                  <c:v>207.98009999999999</c:v>
                </c:pt>
                <c:pt idx="23862">
                  <c:v>207.99329999999998</c:v>
                </c:pt>
                <c:pt idx="23863">
                  <c:v>208.00649999999999</c:v>
                </c:pt>
                <c:pt idx="23864">
                  <c:v>208.00649999999999</c:v>
                </c:pt>
                <c:pt idx="23865">
                  <c:v>208.0273</c:v>
                </c:pt>
                <c:pt idx="23866">
                  <c:v>208.0273</c:v>
                </c:pt>
                <c:pt idx="23867">
                  <c:v>208.0273</c:v>
                </c:pt>
                <c:pt idx="23868">
                  <c:v>208.0472</c:v>
                </c:pt>
                <c:pt idx="23869">
                  <c:v>208.0538</c:v>
                </c:pt>
                <c:pt idx="23870">
                  <c:v>208.06800000000001</c:v>
                </c:pt>
                <c:pt idx="23871">
                  <c:v>208.0746</c:v>
                </c:pt>
                <c:pt idx="23872">
                  <c:v>208.08779999999999</c:v>
                </c:pt>
                <c:pt idx="23873">
                  <c:v>208.08779999999999</c:v>
                </c:pt>
                <c:pt idx="23874">
                  <c:v>208.102</c:v>
                </c:pt>
                <c:pt idx="23875">
                  <c:v>208.102</c:v>
                </c:pt>
                <c:pt idx="23876">
                  <c:v>208.11520000000002</c:v>
                </c:pt>
                <c:pt idx="23877">
                  <c:v>208.1284</c:v>
                </c:pt>
                <c:pt idx="23878">
                  <c:v>208.14170000000001</c:v>
                </c:pt>
                <c:pt idx="23879">
                  <c:v>208.14170000000001</c:v>
                </c:pt>
                <c:pt idx="23880">
                  <c:v>208.1558</c:v>
                </c:pt>
                <c:pt idx="23881">
                  <c:v>208.1558</c:v>
                </c:pt>
                <c:pt idx="23882">
                  <c:v>208.17570000000001</c:v>
                </c:pt>
                <c:pt idx="23883">
                  <c:v>208.17570000000001</c:v>
                </c:pt>
                <c:pt idx="23884">
                  <c:v>208.1823</c:v>
                </c:pt>
                <c:pt idx="23885">
                  <c:v>208.1823</c:v>
                </c:pt>
                <c:pt idx="23886">
                  <c:v>208.19649999999999</c:v>
                </c:pt>
                <c:pt idx="23887">
                  <c:v>208.20310000000001</c:v>
                </c:pt>
                <c:pt idx="23888">
                  <c:v>208.20310000000001</c:v>
                </c:pt>
                <c:pt idx="23889">
                  <c:v>208.2097</c:v>
                </c:pt>
                <c:pt idx="23890">
                  <c:v>208.2295</c:v>
                </c:pt>
                <c:pt idx="23891">
                  <c:v>208.2295</c:v>
                </c:pt>
                <c:pt idx="23892">
                  <c:v>208.2371</c:v>
                </c:pt>
                <c:pt idx="23893">
                  <c:v>208.25029999999998</c:v>
                </c:pt>
                <c:pt idx="23894">
                  <c:v>208.2569</c:v>
                </c:pt>
                <c:pt idx="23895">
                  <c:v>208.27020000000002</c:v>
                </c:pt>
                <c:pt idx="23896">
                  <c:v>208.291</c:v>
                </c:pt>
                <c:pt idx="23897">
                  <c:v>208.2843</c:v>
                </c:pt>
                <c:pt idx="23898">
                  <c:v>208.291</c:v>
                </c:pt>
                <c:pt idx="23899">
                  <c:v>208.291</c:v>
                </c:pt>
                <c:pt idx="23900">
                  <c:v>208.30420000000001</c:v>
                </c:pt>
                <c:pt idx="23901">
                  <c:v>208.3382</c:v>
                </c:pt>
                <c:pt idx="23902">
                  <c:v>208.3854</c:v>
                </c:pt>
                <c:pt idx="23903">
                  <c:v>208.39870000000002</c:v>
                </c:pt>
                <c:pt idx="23904">
                  <c:v>208.43270000000001</c:v>
                </c:pt>
                <c:pt idx="23905">
                  <c:v>208.47989999999999</c:v>
                </c:pt>
                <c:pt idx="23906">
                  <c:v>208.5205</c:v>
                </c:pt>
                <c:pt idx="23907">
                  <c:v>208.547</c:v>
                </c:pt>
                <c:pt idx="23908">
                  <c:v>208.58760000000001</c:v>
                </c:pt>
                <c:pt idx="23909">
                  <c:v>208.61500000000001</c:v>
                </c:pt>
                <c:pt idx="23910">
                  <c:v>208.649</c:v>
                </c:pt>
                <c:pt idx="23911">
                  <c:v>208.6755</c:v>
                </c:pt>
                <c:pt idx="23912">
                  <c:v>208.70949999999999</c:v>
                </c:pt>
                <c:pt idx="23913">
                  <c:v>208.7501</c:v>
                </c:pt>
                <c:pt idx="23914">
                  <c:v>208.77</c:v>
                </c:pt>
                <c:pt idx="23915">
                  <c:v>208.79739999999998</c:v>
                </c:pt>
                <c:pt idx="23916">
                  <c:v>208.8314</c:v>
                </c:pt>
                <c:pt idx="23917">
                  <c:v>208.86449999999999</c:v>
                </c:pt>
                <c:pt idx="23918">
                  <c:v>208.89850000000001</c:v>
                </c:pt>
                <c:pt idx="23919">
                  <c:v>208.92589999999998</c:v>
                </c:pt>
                <c:pt idx="23920">
                  <c:v>208.9599</c:v>
                </c:pt>
                <c:pt idx="23921">
                  <c:v>208.99960000000002</c:v>
                </c:pt>
                <c:pt idx="23922">
                  <c:v>209.0478</c:v>
                </c:pt>
                <c:pt idx="23923">
                  <c:v>209.07420000000002</c:v>
                </c:pt>
                <c:pt idx="23924">
                  <c:v>209.10820000000001</c:v>
                </c:pt>
                <c:pt idx="23925">
                  <c:v>209.13470000000001</c:v>
                </c:pt>
                <c:pt idx="23926">
                  <c:v>209.16210000000001</c:v>
                </c:pt>
                <c:pt idx="23927">
                  <c:v>209.18950000000001</c:v>
                </c:pt>
                <c:pt idx="23928">
                  <c:v>209.21600000000001</c:v>
                </c:pt>
                <c:pt idx="23929">
                  <c:v>209.24329999999998</c:v>
                </c:pt>
                <c:pt idx="23930">
                  <c:v>209.26979999999998</c:v>
                </c:pt>
                <c:pt idx="23931">
                  <c:v>209.2972</c:v>
                </c:pt>
                <c:pt idx="23932">
                  <c:v>209.33120000000002</c:v>
                </c:pt>
                <c:pt idx="23933">
                  <c:v>209.36520000000002</c:v>
                </c:pt>
                <c:pt idx="23934">
                  <c:v>209.39170000000001</c:v>
                </c:pt>
                <c:pt idx="23935">
                  <c:v>209.41910000000001</c:v>
                </c:pt>
                <c:pt idx="23936">
                  <c:v>209.45310000000001</c:v>
                </c:pt>
                <c:pt idx="23937">
                  <c:v>209.48620000000003</c:v>
                </c:pt>
                <c:pt idx="23938">
                  <c:v>209.5136</c:v>
                </c:pt>
                <c:pt idx="23939">
                  <c:v>209.54760000000002</c:v>
                </c:pt>
                <c:pt idx="23940">
                  <c:v>209.56739999999999</c:v>
                </c:pt>
                <c:pt idx="23941">
                  <c:v>209.60149999999999</c:v>
                </c:pt>
                <c:pt idx="23942">
                  <c:v>209.62789999999998</c:v>
                </c:pt>
                <c:pt idx="23943">
                  <c:v>209.64870000000002</c:v>
                </c:pt>
                <c:pt idx="23944">
                  <c:v>209.67610000000002</c:v>
                </c:pt>
                <c:pt idx="23945">
                  <c:v>209.69589999999999</c:v>
                </c:pt>
                <c:pt idx="23946">
                  <c:v>209.72989999999999</c:v>
                </c:pt>
                <c:pt idx="23947">
                  <c:v>209.75639999999999</c:v>
                </c:pt>
                <c:pt idx="23948">
                  <c:v>209.77720000000002</c:v>
                </c:pt>
                <c:pt idx="23949">
                  <c:v>209.81120000000001</c:v>
                </c:pt>
                <c:pt idx="23950">
                  <c:v>209.83099999999999</c:v>
                </c:pt>
                <c:pt idx="23951">
                  <c:v>209.85839999999999</c:v>
                </c:pt>
                <c:pt idx="23952">
                  <c:v>209.89150000000001</c:v>
                </c:pt>
                <c:pt idx="23953">
                  <c:v>209.93210000000002</c:v>
                </c:pt>
                <c:pt idx="23954">
                  <c:v>209.99360000000001</c:v>
                </c:pt>
                <c:pt idx="23955">
                  <c:v>210.04079999999999</c:v>
                </c:pt>
                <c:pt idx="23956">
                  <c:v>210.08799999999999</c:v>
                </c:pt>
                <c:pt idx="23957">
                  <c:v>210.1353</c:v>
                </c:pt>
                <c:pt idx="23958">
                  <c:v>210.1891</c:v>
                </c:pt>
                <c:pt idx="23959">
                  <c:v>210.2364</c:v>
                </c:pt>
                <c:pt idx="23960">
                  <c:v>210.28360000000001</c:v>
                </c:pt>
                <c:pt idx="23961">
                  <c:v>210.32429999999999</c:v>
                </c:pt>
                <c:pt idx="23962">
                  <c:v>210.36490000000001</c:v>
                </c:pt>
                <c:pt idx="23963">
                  <c:v>210.42529999999999</c:v>
                </c:pt>
                <c:pt idx="23964">
                  <c:v>210.46600000000001</c:v>
                </c:pt>
                <c:pt idx="23965">
                  <c:v>210.50659999999999</c:v>
                </c:pt>
                <c:pt idx="23966">
                  <c:v>210.5538</c:v>
                </c:pt>
                <c:pt idx="23967">
                  <c:v>210.60770000000002</c:v>
                </c:pt>
                <c:pt idx="23968">
                  <c:v>210.64829999999998</c:v>
                </c:pt>
                <c:pt idx="23969">
                  <c:v>210.69560000000001</c:v>
                </c:pt>
                <c:pt idx="23970">
                  <c:v>210.73620000000003</c:v>
                </c:pt>
                <c:pt idx="23971">
                  <c:v>210.77679999999998</c:v>
                </c:pt>
                <c:pt idx="23972">
                  <c:v>210.8175</c:v>
                </c:pt>
                <c:pt idx="23973">
                  <c:v>210.85810000000001</c:v>
                </c:pt>
                <c:pt idx="23974">
                  <c:v>210.90529999999998</c:v>
                </c:pt>
                <c:pt idx="23975">
                  <c:v>210.95260000000002</c:v>
                </c:pt>
                <c:pt idx="23976">
                  <c:v>210.98660000000001</c:v>
                </c:pt>
                <c:pt idx="23977">
                  <c:v>211.03379999999999</c:v>
                </c:pt>
                <c:pt idx="23978">
                  <c:v>211.0669</c:v>
                </c:pt>
                <c:pt idx="23979">
                  <c:v>211.11410000000001</c:v>
                </c:pt>
                <c:pt idx="23980">
                  <c:v>211.15479999999999</c:v>
                </c:pt>
                <c:pt idx="23981">
                  <c:v>211.19540000000001</c:v>
                </c:pt>
                <c:pt idx="23982">
                  <c:v>211.23599999999999</c:v>
                </c:pt>
                <c:pt idx="23983">
                  <c:v>211.27670000000001</c:v>
                </c:pt>
                <c:pt idx="23984">
                  <c:v>211.31729999999999</c:v>
                </c:pt>
                <c:pt idx="23985">
                  <c:v>211.34470000000002</c:v>
                </c:pt>
                <c:pt idx="23986">
                  <c:v>211.3844</c:v>
                </c:pt>
                <c:pt idx="23987">
                  <c:v>211.43260000000001</c:v>
                </c:pt>
                <c:pt idx="23988">
                  <c:v>211.47220000000002</c:v>
                </c:pt>
                <c:pt idx="23989">
                  <c:v>211.50629999999998</c:v>
                </c:pt>
                <c:pt idx="23990">
                  <c:v>211.53370000000001</c:v>
                </c:pt>
                <c:pt idx="23991">
                  <c:v>211.57429999999999</c:v>
                </c:pt>
                <c:pt idx="23992">
                  <c:v>211.61490000000001</c:v>
                </c:pt>
                <c:pt idx="23993">
                  <c:v>211.648</c:v>
                </c:pt>
                <c:pt idx="23994">
                  <c:v>211.68199999999999</c:v>
                </c:pt>
                <c:pt idx="23995">
                  <c:v>211.72920000000002</c:v>
                </c:pt>
                <c:pt idx="23996">
                  <c:v>212.46529999999998</c:v>
                </c:pt>
                <c:pt idx="23997">
                  <c:v>212.51349999999999</c:v>
                </c:pt>
                <c:pt idx="23998">
                  <c:v>212.56729999999999</c:v>
                </c:pt>
                <c:pt idx="23999">
                  <c:v>212.62120000000002</c:v>
                </c:pt>
                <c:pt idx="24000">
                  <c:v>212.66839999999999</c:v>
                </c:pt>
                <c:pt idx="24001">
                  <c:v>212.7157</c:v>
                </c:pt>
                <c:pt idx="24002">
                  <c:v>212.7629</c:v>
                </c:pt>
                <c:pt idx="24003">
                  <c:v>212.8168</c:v>
                </c:pt>
                <c:pt idx="24004">
                  <c:v>212.8706</c:v>
                </c:pt>
                <c:pt idx="24005">
                  <c:v>212.9254</c:v>
                </c:pt>
                <c:pt idx="24006">
                  <c:v>212.96600000000001</c:v>
                </c:pt>
                <c:pt idx="24007">
                  <c:v>213.01990000000001</c:v>
                </c:pt>
                <c:pt idx="24008">
                  <c:v>213.07379999999998</c:v>
                </c:pt>
                <c:pt idx="24009">
                  <c:v>213.1276</c:v>
                </c:pt>
                <c:pt idx="24010">
                  <c:v>213.17479999999998</c:v>
                </c:pt>
                <c:pt idx="24011">
                  <c:v>213.2089</c:v>
                </c:pt>
                <c:pt idx="24012">
                  <c:v>213.24950000000001</c:v>
                </c:pt>
                <c:pt idx="24013">
                  <c:v>213.29670000000002</c:v>
                </c:pt>
                <c:pt idx="24014">
                  <c:v>213.3374</c:v>
                </c:pt>
                <c:pt idx="24015">
                  <c:v>213.38460000000001</c:v>
                </c:pt>
                <c:pt idx="24016">
                  <c:v>213.43179999999998</c:v>
                </c:pt>
                <c:pt idx="24017">
                  <c:v>213.47910000000002</c:v>
                </c:pt>
                <c:pt idx="24018">
                  <c:v>213.53289999999998</c:v>
                </c:pt>
                <c:pt idx="24019">
                  <c:v>213.58679999999998</c:v>
                </c:pt>
                <c:pt idx="24020">
                  <c:v>213.61420000000001</c:v>
                </c:pt>
                <c:pt idx="24021">
                  <c:v>213.65479999999999</c:v>
                </c:pt>
                <c:pt idx="24022">
                  <c:v>213.7021</c:v>
                </c:pt>
                <c:pt idx="24023">
                  <c:v>213.73609999999999</c:v>
                </c:pt>
                <c:pt idx="24024">
                  <c:v>213.7833</c:v>
                </c:pt>
                <c:pt idx="24025">
                  <c:v>213.8306</c:v>
                </c:pt>
                <c:pt idx="24026">
                  <c:v>213.87779999999998</c:v>
                </c:pt>
                <c:pt idx="24027">
                  <c:v>213.91839999999999</c:v>
                </c:pt>
                <c:pt idx="24028">
                  <c:v>213.95910000000001</c:v>
                </c:pt>
                <c:pt idx="24029">
                  <c:v>213.99970000000002</c:v>
                </c:pt>
                <c:pt idx="24030">
                  <c:v>214.04689999999999</c:v>
                </c:pt>
                <c:pt idx="24031">
                  <c:v>214.0942</c:v>
                </c:pt>
                <c:pt idx="24032">
                  <c:v>214.18199999999999</c:v>
                </c:pt>
                <c:pt idx="24033">
                  <c:v>214.2491</c:v>
                </c:pt>
                <c:pt idx="24034">
                  <c:v>214.30960000000002</c:v>
                </c:pt>
                <c:pt idx="24035">
                  <c:v>214.3776</c:v>
                </c:pt>
                <c:pt idx="24036">
                  <c:v>214.45229999999998</c:v>
                </c:pt>
                <c:pt idx="24037">
                  <c:v>214.5128</c:v>
                </c:pt>
                <c:pt idx="24038">
                  <c:v>214.57979999999998</c:v>
                </c:pt>
                <c:pt idx="24039">
                  <c:v>214.6413</c:v>
                </c:pt>
                <c:pt idx="24040">
                  <c:v>214.7149</c:v>
                </c:pt>
                <c:pt idx="24041">
                  <c:v>214.76220000000001</c:v>
                </c:pt>
                <c:pt idx="24042">
                  <c:v>214.8236</c:v>
                </c:pt>
                <c:pt idx="24043">
                  <c:v>214.8775</c:v>
                </c:pt>
                <c:pt idx="24044">
                  <c:v>214.93789999999998</c:v>
                </c:pt>
                <c:pt idx="24045">
                  <c:v>214.98520000000002</c:v>
                </c:pt>
                <c:pt idx="24046">
                  <c:v>215.0324</c:v>
                </c:pt>
                <c:pt idx="24047">
                  <c:v>215.08720000000002</c:v>
                </c:pt>
                <c:pt idx="24048">
                  <c:v>215.14770000000001</c:v>
                </c:pt>
                <c:pt idx="24049">
                  <c:v>215.20150000000001</c:v>
                </c:pt>
                <c:pt idx="24050">
                  <c:v>215.24879999999999</c:v>
                </c:pt>
                <c:pt idx="24051">
                  <c:v>215.29599999999999</c:v>
                </c:pt>
                <c:pt idx="24052">
                  <c:v>215.3433</c:v>
                </c:pt>
                <c:pt idx="24053">
                  <c:v>215.40470000000002</c:v>
                </c:pt>
                <c:pt idx="24054">
                  <c:v>215.45849999999999</c:v>
                </c:pt>
                <c:pt idx="24055">
                  <c:v>215.50579999999999</c:v>
                </c:pt>
                <c:pt idx="24056">
                  <c:v>215.553</c:v>
                </c:pt>
                <c:pt idx="24057">
                  <c:v>215.60029999999998</c:v>
                </c:pt>
                <c:pt idx="24058">
                  <c:v>215.66070000000002</c:v>
                </c:pt>
                <c:pt idx="24059">
                  <c:v>215.70140000000001</c:v>
                </c:pt>
                <c:pt idx="24060">
                  <c:v>215.74860000000001</c:v>
                </c:pt>
                <c:pt idx="24061">
                  <c:v>215.7826</c:v>
                </c:pt>
                <c:pt idx="24062">
                  <c:v>215.82989999999998</c:v>
                </c:pt>
                <c:pt idx="24063">
                  <c:v>215.87710000000001</c:v>
                </c:pt>
                <c:pt idx="24064">
                  <c:v>215.92429999999999</c:v>
                </c:pt>
                <c:pt idx="24065">
                  <c:v>215.95839999999998</c:v>
                </c:pt>
                <c:pt idx="24066">
                  <c:v>216.00560000000002</c:v>
                </c:pt>
                <c:pt idx="24067">
                  <c:v>216.05279999999999</c:v>
                </c:pt>
                <c:pt idx="24068">
                  <c:v>216.08689999999999</c:v>
                </c:pt>
                <c:pt idx="24069">
                  <c:v>216.13410000000002</c:v>
                </c:pt>
                <c:pt idx="24070">
                  <c:v>216.18129999999999</c:v>
                </c:pt>
                <c:pt idx="24071">
                  <c:v>216.24179999999998</c:v>
                </c:pt>
                <c:pt idx="24072">
                  <c:v>216.28910000000002</c:v>
                </c:pt>
                <c:pt idx="24073">
                  <c:v>216.3297</c:v>
                </c:pt>
                <c:pt idx="24074">
                  <c:v>216.36370000000002</c:v>
                </c:pt>
                <c:pt idx="24075">
                  <c:v>216.4109</c:v>
                </c:pt>
                <c:pt idx="24076">
                  <c:v>216.45160000000001</c:v>
                </c:pt>
                <c:pt idx="24077">
                  <c:v>216.49879999999999</c:v>
                </c:pt>
                <c:pt idx="24078">
                  <c:v>216.53279999999998</c:v>
                </c:pt>
                <c:pt idx="24079">
                  <c:v>216.58010000000002</c:v>
                </c:pt>
                <c:pt idx="24080">
                  <c:v>216.6207</c:v>
                </c:pt>
                <c:pt idx="24081">
                  <c:v>216.6679</c:v>
                </c:pt>
                <c:pt idx="24082">
                  <c:v>216.702</c:v>
                </c:pt>
                <c:pt idx="24083">
                  <c:v>216.7492</c:v>
                </c:pt>
                <c:pt idx="24084">
                  <c:v>216.78979999999999</c:v>
                </c:pt>
                <c:pt idx="24085">
                  <c:v>216.8295</c:v>
                </c:pt>
                <c:pt idx="24086">
                  <c:v>216.87010000000001</c:v>
                </c:pt>
                <c:pt idx="24087">
                  <c:v>216.92490000000001</c:v>
                </c:pt>
                <c:pt idx="24088">
                  <c:v>216.96460000000002</c:v>
                </c:pt>
                <c:pt idx="24089">
                  <c:v>217.01939999999999</c:v>
                </c:pt>
                <c:pt idx="24090">
                  <c:v>217.06</c:v>
                </c:pt>
                <c:pt idx="24091">
                  <c:v>217.09309999999999</c:v>
                </c:pt>
                <c:pt idx="24092">
                  <c:v>217.13379999999998</c:v>
                </c:pt>
                <c:pt idx="24093">
                  <c:v>217.17439999999999</c:v>
                </c:pt>
                <c:pt idx="24094">
                  <c:v>217.215</c:v>
                </c:pt>
                <c:pt idx="24095">
                  <c:v>217.249</c:v>
                </c:pt>
                <c:pt idx="24096">
                  <c:v>217.30289999999999</c:v>
                </c:pt>
                <c:pt idx="24097">
                  <c:v>217.35670000000002</c:v>
                </c:pt>
                <c:pt idx="24098">
                  <c:v>217.3974</c:v>
                </c:pt>
                <c:pt idx="24099">
                  <c:v>217.4314</c:v>
                </c:pt>
                <c:pt idx="24100">
                  <c:v>217.47200000000001</c:v>
                </c:pt>
                <c:pt idx="24101">
                  <c:v>217.5051</c:v>
                </c:pt>
                <c:pt idx="24102">
                  <c:v>217.54570000000001</c:v>
                </c:pt>
                <c:pt idx="24103">
                  <c:v>217.5797</c:v>
                </c:pt>
                <c:pt idx="24104">
                  <c:v>217.62029999999999</c:v>
                </c:pt>
                <c:pt idx="24105">
                  <c:v>217.661</c:v>
                </c:pt>
                <c:pt idx="24106">
                  <c:v>217.70820000000001</c:v>
                </c:pt>
                <c:pt idx="24107">
                  <c:v>217.75550000000001</c:v>
                </c:pt>
                <c:pt idx="24108">
                  <c:v>217.7895</c:v>
                </c:pt>
                <c:pt idx="24109">
                  <c:v>217.82249999999999</c:v>
                </c:pt>
                <c:pt idx="24110">
                  <c:v>217.87729999999999</c:v>
                </c:pt>
                <c:pt idx="24111">
                  <c:v>217.91039999999998</c:v>
                </c:pt>
                <c:pt idx="24112">
                  <c:v>217.95099999999999</c:v>
                </c:pt>
                <c:pt idx="24113">
                  <c:v>217.9983</c:v>
                </c:pt>
                <c:pt idx="24114">
                  <c:v>218.0455</c:v>
                </c:pt>
                <c:pt idx="24115">
                  <c:v>218.08620000000002</c:v>
                </c:pt>
                <c:pt idx="24116">
                  <c:v>218.12679999999997</c:v>
                </c:pt>
                <c:pt idx="24117">
                  <c:v>218.16739999999999</c:v>
                </c:pt>
                <c:pt idx="24118">
                  <c:v>218.21460000000002</c:v>
                </c:pt>
                <c:pt idx="24119">
                  <c:v>218.24870000000001</c:v>
                </c:pt>
                <c:pt idx="24120">
                  <c:v>218.2893</c:v>
                </c:pt>
                <c:pt idx="24121">
                  <c:v>218.32989999999998</c:v>
                </c:pt>
                <c:pt idx="24122">
                  <c:v>218.37049999999999</c:v>
                </c:pt>
                <c:pt idx="24123">
                  <c:v>218.41120000000001</c:v>
                </c:pt>
                <c:pt idx="24124">
                  <c:v>218.4376</c:v>
                </c:pt>
                <c:pt idx="24125">
                  <c:v>218.465</c:v>
                </c:pt>
                <c:pt idx="24126">
                  <c:v>218.50570000000002</c:v>
                </c:pt>
                <c:pt idx="24127">
                  <c:v>218.5463</c:v>
                </c:pt>
                <c:pt idx="24128">
                  <c:v>218.58600000000001</c:v>
                </c:pt>
                <c:pt idx="24129">
                  <c:v>218.62</c:v>
                </c:pt>
                <c:pt idx="24130">
                  <c:v>218.66060000000002</c:v>
                </c:pt>
                <c:pt idx="24131">
                  <c:v>218.70129999999997</c:v>
                </c:pt>
                <c:pt idx="24132">
                  <c:v>218.7353</c:v>
                </c:pt>
                <c:pt idx="24133">
                  <c:v>218.7825</c:v>
                </c:pt>
                <c:pt idx="24134">
                  <c:v>218.82310000000001</c:v>
                </c:pt>
                <c:pt idx="24135">
                  <c:v>218.8638</c:v>
                </c:pt>
                <c:pt idx="24136">
                  <c:v>218.89020000000002</c:v>
                </c:pt>
                <c:pt idx="24137">
                  <c:v>218.9375</c:v>
                </c:pt>
                <c:pt idx="24138">
                  <c:v>218.9847</c:v>
                </c:pt>
                <c:pt idx="24139">
                  <c:v>219.02529999999999</c:v>
                </c:pt>
                <c:pt idx="24140">
                  <c:v>219.05929999999998</c:v>
                </c:pt>
                <c:pt idx="24141">
                  <c:v>219.0934</c:v>
                </c:pt>
                <c:pt idx="24142">
                  <c:v>219.14060000000001</c:v>
                </c:pt>
                <c:pt idx="24143">
                  <c:v>219.18779999999998</c:v>
                </c:pt>
                <c:pt idx="24144">
                  <c:v>219.22190000000001</c:v>
                </c:pt>
                <c:pt idx="24145">
                  <c:v>219.25489999999999</c:v>
                </c:pt>
                <c:pt idx="24146">
                  <c:v>219.28229999999999</c:v>
                </c:pt>
                <c:pt idx="24147">
                  <c:v>219.31629999999998</c:v>
                </c:pt>
                <c:pt idx="24148">
                  <c:v>219.36360000000002</c:v>
                </c:pt>
                <c:pt idx="24149">
                  <c:v>219.41079999999999</c:v>
                </c:pt>
                <c:pt idx="24150">
                  <c:v>219.45150000000001</c:v>
                </c:pt>
                <c:pt idx="24151">
                  <c:v>219.49209999999999</c:v>
                </c:pt>
                <c:pt idx="24152">
                  <c:v>219.51849999999999</c:v>
                </c:pt>
                <c:pt idx="24153">
                  <c:v>219.55250000000001</c:v>
                </c:pt>
                <c:pt idx="24154">
                  <c:v>219.59320000000002</c:v>
                </c:pt>
                <c:pt idx="24155">
                  <c:v>219.63379999999998</c:v>
                </c:pt>
                <c:pt idx="24156">
                  <c:v>219.67439999999999</c:v>
                </c:pt>
                <c:pt idx="24157">
                  <c:v>219.70750000000001</c:v>
                </c:pt>
                <c:pt idx="24158">
                  <c:v>219.7415</c:v>
                </c:pt>
                <c:pt idx="24159">
                  <c:v>219.77549999999999</c:v>
                </c:pt>
                <c:pt idx="24160">
                  <c:v>219.8228</c:v>
                </c:pt>
                <c:pt idx="24161">
                  <c:v>219.85679999999999</c:v>
                </c:pt>
                <c:pt idx="24162">
                  <c:v>219.8974</c:v>
                </c:pt>
                <c:pt idx="24163">
                  <c:v>219.94470000000001</c:v>
                </c:pt>
                <c:pt idx="24164">
                  <c:v>219.97110000000001</c:v>
                </c:pt>
                <c:pt idx="24165">
                  <c:v>220.0051</c:v>
                </c:pt>
                <c:pt idx="24166">
                  <c:v>220.03910000000002</c:v>
                </c:pt>
                <c:pt idx="24167">
                  <c:v>220.06560000000002</c:v>
                </c:pt>
                <c:pt idx="24168">
                  <c:v>220.11279999999999</c:v>
                </c:pt>
                <c:pt idx="24169">
                  <c:v>220.15350000000001</c:v>
                </c:pt>
                <c:pt idx="24170">
                  <c:v>220.1875</c:v>
                </c:pt>
                <c:pt idx="24171">
                  <c:v>220.22810000000001</c:v>
                </c:pt>
                <c:pt idx="24172">
                  <c:v>220.28200000000001</c:v>
                </c:pt>
                <c:pt idx="24173">
                  <c:v>220.316</c:v>
                </c:pt>
                <c:pt idx="24174">
                  <c:v>220.35660000000001</c:v>
                </c:pt>
                <c:pt idx="24175">
                  <c:v>220.3972</c:v>
                </c:pt>
                <c:pt idx="24176">
                  <c:v>220.43789999999998</c:v>
                </c:pt>
                <c:pt idx="24177">
                  <c:v>220.46429999999998</c:v>
                </c:pt>
                <c:pt idx="24178">
                  <c:v>220.49170000000001</c:v>
                </c:pt>
                <c:pt idx="24179">
                  <c:v>220.53899999999999</c:v>
                </c:pt>
                <c:pt idx="24180">
                  <c:v>220.5796</c:v>
                </c:pt>
                <c:pt idx="24181">
                  <c:v>220.62020000000001</c:v>
                </c:pt>
                <c:pt idx="24182">
                  <c:v>220.65989999999999</c:v>
                </c:pt>
                <c:pt idx="24183">
                  <c:v>220.6807</c:v>
                </c:pt>
                <c:pt idx="24184">
                  <c:v>220.70050000000001</c:v>
                </c:pt>
                <c:pt idx="24185">
                  <c:v>220.74120000000002</c:v>
                </c:pt>
                <c:pt idx="24186">
                  <c:v>220.7884</c:v>
                </c:pt>
                <c:pt idx="24187">
                  <c:v>220.82239999999999</c:v>
                </c:pt>
                <c:pt idx="24188">
                  <c:v>220.863</c:v>
                </c:pt>
                <c:pt idx="24189">
                  <c:v>220.8905</c:v>
                </c:pt>
                <c:pt idx="24190">
                  <c:v>220.93010000000001</c:v>
                </c:pt>
                <c:pt idx="24191">
                  <c:v>220.9641</c:v>
                </c:pt>
                <c:pt idx="24192">
                  <c:v>220.99820000000003</c:v>
                </c:pt>
                <c:pt idx="24193">
                  <c:v>221.018</c:v>
                </c:pt>
                <c:pt idx="24194">
                  <c:v>221.018</c:v>
                </c:pt>
                <c:pt idx="24195">
                  <c:v>220.9915</c:v>
                </c:pt>
                <c:pt idx="24196">
                  <c:v>220.97829999999999</c:v>
                </c:pt>
                <c:pt idx="24197">
                  <c:v>220.95750000000001</c:v>
                </c:pt>
                <c:pt idx="24198">
                  <c:v>220.9443</c:v>
                </c:pt>
                <c:pt idx="24199">
                  <c:v>220.93010000000001</c:v>
                </c:pt>
                <c:pt idx="24200">
                  <c:v>220.92349999999999</c:v>
                </c:pt>
                <c:pt idx="24201">
                  <c:v>220.9169</c:v>
                </c:pt>
                <c:pt idx="24202">
                  <c:v>220.92349999999999</c:v>
                </c:pt>
                <c:pt idx="24203">
                  <c:v>220.92349999999999</c:v>
                </c:pt>
                <c:pt idx="24204">
                  <c:v>220.9169</c:v>
                </c:pt>
                <c:pt idx="24205">
                  <c:v>220.90370000000001</c:v>
                </c:pt>
                <c:pt idx="24206">
                  <c:v>220.9169</c:v>
                </c:pt>
                <c:pt idx="24207">
                  <c:v>220.90370000000001</c:v>
                </c:pt>
                <c:pt idx="24208">
                  <c:v>220.88290000000001</c:v>
                </c:pt>
                <c:pt idx="24209">
                  <c:v>219.88989999999998</c:v>
                </c:pt>
                <c:pt idx="24210">
                  <c:v>214.55339999999998</c:v>
                </c:pt>
                <c:pt idx="24211">
                  <c:v>212.82339999999999</c:v>
                </c:pt>
                <c:pt idx="24212">
                  <c:v>212.88479999999998</c:v>
                </c:pt>
                <c:pt idx="24213">
                  <c:v>212.96600000000001</c:v>
                </c:pt>
                <c:pt idx="24214">
                  <c:v>213.0539</c:v>
                </c:pt>
                <c:pt idx="24215">
                  <c:v>213.14839999999998</c:v>
                </c:pt>
                <c:pt idx="24216">
                  <c:v>213.24950000000001</c:v>
                </c:pt>
                <c:pt idx="24217">
                  <c:v>213.35720000000001</c:v>
                </c:pt>
                <c:pt idx="24218">
                  <c:v>213.45170000000002</c:v>
                </c:pt>
                <c:pt idx="24219">
                  <c:v>213.53289999999998</c:v>
                </c:pt>
                <c:pt idx="24220">
                  <c:v>213.61420000000001</c:v>
                </c:pt>
                <c:pt idx="24221">
                  <c:v>213.7021</c:v>
                </c:pt>
                <c:pt idx="24222">
                  <c:v>213.79660000000001</c:v>
                </c:pt>
                <c:pt idx="24223">
                  <c:v>213.87120000000002</c:v>
                </c:pt>
                <c:pt idx="24224">
                  <c:v>213.95150000000001</c:v>
                </c:pt>
                <c:pt idx="24225">
                  <c:v>214.0129</c:v>
                </c:pt>
                <c:pt idx="24226">
                  <c:v>214.08</c:v>
                </c:pt>
                <c:pt idx="24227">
                  <c:v>214.13479999999998</c:v>
                </c:pt>
                <c:pt idx="24228">
                  <c:v>214.20189999999999</c:v>
                </c:pt>
                <c:pt idx="24229">
                  <c:v>214.26990000000001</c:v>
                </c:pt>
                <c:pt idx="24230">
                  <c:v>214.3304</c:v>
                </c:pt>
                <c:pt idx="24231">
                  <c:v>214.39750000000001</c:v>
                </c:pt>
                <c:pt idx="24232">
                  <c:v>214.4589</c:v>
                </c:pt>
                <c:pt idx="24233">
                  <c:v>214.51939999999999</c:v>
                </c:pt>
                <c:pt idx="24234">
                  <c:v>214.57979999999998</c:v>
                </c:pt>
                <c:pt idx="24235">
                  <c:v>214.6413</c:v>
                </c:pt>
                <c:pt idx="24236">
                  <c:v>214.7149</c:v>
                </c:pt>
                <c:pt idx="24237">
                  <c:v>214.76220000000001</c:v>
                </c:pt>
                <c:pt idx="24238">
                  <c:v>214.8236</c:v>
                </c:pt>
                <c:pt idx="24239">
                  <c:v>214.89070000000001</c:v>
                </c:pt>
                <c:pt idx="24240">
                  <c:v>214.95870000000002</c:v>
                </c:pt>
                <c:pt idx="24241">
                  <c:v>215.006</c:v>
                </c:pt>
                <c:pt idx="24242">
                  <c:v>215.06639999999999</c:v>
                </c:pt>
                <c:pt idx="24243">
                  <c:v>215.12779999999998</c:v>
                </c:pt>
                <c:pt idx="24244">
                  <c:v>215.18170000000001</c:v>
                </c:pt>
                <c:pt idx="24245">
                  <c:v>215.25539999999998</c:v>
                </c:pt>
                <c:pt idx="24246">
                  <c:v>215.3168</c:v>
                </c:pt>
                <c:pt idx="24247">
                  <c:v>215.3707</c:v>
                </c:pt>
                <c:pt idx="24248">
                  <c:v>215.42449999999999</c:v>
                </c:pt>
                <c:pt idx="24249">
                  <c:v>215.48589999999999</c:v>
                </c:pt>
                <c:pt idx="24250">
                  <c:v>215.53320000000002</c:v>
                </c:pt>
                <c:pt idx="24251">
                  <c:v>215.59370000000001</c:v>
                </c:pt>
                <c:pt idx="24252">
                  <c:v>215.6541</c:v>
                </c:pt>
                <c:pt idx="24253">
                  <c:v>215.708</c:v>
                </c:pt>
                <c:pt idx="24254">
                  <c:v>215.7628</c:v>
                </c:pt>
                <c:pt idx="24255">
                  <c:v>215.82329999999999</c:v>
                </c:pt>
                <c:pt idx="24256">
                  <c:v>215.8837</c:v>
                </c:pt>
                <c:pt idx="24257">
                  <c:v>215.9385</c:v>
                </c:pt>
                <c:pt idx="24258">
                  <c:v>215.9924</c:v>
                </c:pt>
                <c:pt idx="24259">
                  <c:v>216.05279999999999</c:v>
                </c:pt>
                <c:pt idx="24260">
                  <c:v>216.10670000000002</c:v>
                </c:pt>
                <c:pt idx="24261">
                  <c:v>216.16149999999999</c:v>
                </c:pt>
                <c:pt idx="24262">
                  <c:v>216.22200000000001</c:v>
                </c:pt>
                <c:pt idx="24263">
                  <c:v>216.26920000000001</c:v>
                </c:pt>
                <c:pt idx="24264">
                  <c:v>216.32310000000001</c:v>
                </c:pt>
                <c:pt idx="24265">
                  <c:v>216.37690000000001</c:v>
                </c:pt>
                <c:pt idx="24266">
                  <c:v>216.42420000000001</c:v>
                </c:pt>
                <c:pt idx="24267">
                  <c:v>216.48560000000001</c:v>
                </c:pt>
                <c:pt idx="24268">
                  <c:v>216.52620000000002</c:v>
                </c:pt>
                <c:pt idx="24269">
                  <c:v>216.58010000000002</c:v>
                </c:pt>
                <c:pt idx="24270">
                  <c:v>216.6405</c:v>
                </c:pt>
                <c:pt idx="24271">
                  <c:v>216.68779999999998</c:v>
                </c:pt>
                <c:pt idx="24272">
                  <c:v>216.74160000000001</c:v>
                </c:pt>
                <c:pt idx="24273">
                  <c:v>216.80970000000002</c:v>
                </c:pt>
                <c:pt idx="24274">
                  <c:v>216.86349999999999</c:v>
                </c:pt>
                <c:pt idx="24275">
                  <c:v>216.91079999999999</c:v>
                </c:pt>
                <c:pt idx="24276">
                  <c:v>216.958</c:v>
                </c:pt>
                <c:pt idx="24277">
                  <c:v>217.0119</c:v>
                </c:pt>
                <c:pt idx="24278">
                  <c:v>217.06670000000003</c:v>
                </c:pt>
                <c:pt idx="24279">
                  <c:v>217.09970000000001</c:v>
                </c:pt>
                <c:pt idx="24280">
                  <c:v>217.1404</c:v>
                </c:pt>
                <c:pt idx="24281">
                  <c:v>217.20179999999999</c:v>
                </c:pt>
                <c:pt idx="24282">
                  <c:v>217.249</c:v>
                </c:pt>
                <c:pt idx="24283">
                  <c:v>217.28960000000001</c:v>
                </c:pt>
                <c:pt idx="24284">
                  <c:v>217.33029999999999</c:v>
                </c:pt>
                <c:pt idx="24285">
                  <c:v>217.3775</c:v>
                </c:pt>
                <c:pt idx="24286">
                  <c:v>217.44460000000001</c:v>
                </c:pt>
                <c:pt idx="24287">
                  <c:v>217.53910000000002</c:v>
                </c:pt>
                <c:pt idx="24288">
                  <c:v>217.6071</c:v>
                </c:pt>
                <c:pt idx="24289">
                  <c:v>217.6874</c:v>
                </c:pt>
                <c:pt idx="24290">
                  <c:v>217.77529999999999</c:v>
                </c:pt>
                <c:pt idx="24291">
                  <c:v>217.85650000000001</c:v>
                </c:pt>
                <c:pt idx="24292">
                  <c:v>217.93120000000002</c:v>
                </c:pt>
                <c:pt idx="24293">
                  <c:v>218.01249999999999</c:v>
                </c:pt>
                <c:pt idx="24294">
                  <c:v>218.09279999999998</c:v>
                </c:pt>
                <c:pt idx="24295">
                  <c:v>218.17400000000001</c:v>
                </c:pt>
                <c:pt idx="24296">
                  <c:v>218.2619</c:v>
                </c:pt>
                <c:pt idx="24297">
                  <c:v>218.32989999999998</c:v>
                </c:pt>
                <c:pt idx="24298">
                  <c:v>218.41120000000001</c:v>
                </c:pt>
                <c:pt idx="24299">
                  <c:v>218.4716</c:v>
                </c:pt>
                <c:pt idx="24300">
                  <c:v>218.53870000000001</c:v>
                </c:pt>
                <c:pt idx="24301">
                  <c:v>218.61339999999998</c:v>
                </c:pt>
                <c:pt idx="24302">
                  <c:v>218.6814</c:v>
                </c:pt>
                <c:pt idx="24303">
                  <c:v>218.7551</c:v>
                </c:pt>
                <c:pt idx="24304">
                  <c:v>218.82310000000001</c:v>
                </c:pt>
                <c:pt idx="24305">
                  <c:v>218.89679999999998</c:v>
                </c:pt>
                <c:pt idx="24306">
                  <c:v>218.97149999999999</c:v>
                </c:pt>
                <c:pt idx="24307">
                  <c:v>219.0385</c:v>
                </c:pt>
                <c:pt idx="24308">
                  <c:v>219.1</c:v>
                </c:pt>
                <c:pt idx="24309">
                  <c:v>219.167</c:v>
                </c:pt>
                <c:pt idx="24310">
                  <c:v>219.2285</c:v>
                </c:pt>
                <c:pt idx="24311">
                  <c:v>219.2955</c:v>
                </c:pt>
                <c:pt idx="24312">
                  <c:v>219.37020000000001</c:v>
                </c:pt>
                <c:pt idx="24313">
                  <c:v>219.4307</c:v>
                </c:pt>
                <c:pt idx="24314">
                  <c:v>219.50529999999998</c:v>
                </c:pt>
                <c:pt idx="24315">
                  <c:v>219.5658</c:v>
                </c:pt>
                <c:pt idx="24316">
                  <c:v>219.61960000000002</c:v>
                </c:pt>
                <c:pt idx="24317">
                  <c:v>219.6943</c:v>
                </c:pt>
                <c:pt idx="24318">
                  <c:v>219.75479999999999</c:v>
                </c:pt>
                <c:pt idx="24319">
                  <c:v>219.81620000000001</c:v>
                </c:pt>
                <c:pt idx="24320">
                  <c:v>219.88329999999999</c:v>
                </c:pt>
                <c:pt idx="24321">
                  <c:v>219.95129999999997</c:v>
                </c:pt>
                <c:pt idx="24322">
                  <c:v>220.01839999999999</c:v>
                </c:pt>
                <c:pt idx="24323">
                  <c:v>220.07979999999998</c:v>
                </c:pt>
                <c:pt idx="24324">
                  <c:v>220.14020000000002</c:v>
                </c:pt>
                <c:pt idx="24325">
                  <c:v>220.20729999999998</c:v>
                </c:pt>
                <c:pt idx="24326">
                  <c:v>220.26870000000002</c:v>
                </c:pt>
                <c:pt idx="24327">
                  <c:v>220.33579999999998</c:v>
                </c:pt>
                <c:pt idx="24328">
                  <c:v>220.3897</c:v>
                </c:pt>
                <c:pt idx="24329">
                  <c:v>220.4511</c:v>
                </c:pt>
                <c:pt idx="24330">
                  <c:v>220.51820000000001</c:v>
                </c:pt>
                <c:pt idx="24331">
                  <c:v>220.58620000000002</c:v>
                </c:pt>
                <c:pt idx="24332">
                  <c:v>220.64010000000002</c:v>
                </c:pt>
                <c:pt idx="24333">
                  <c:v>220.68729999999999</c:v>
                </c:pt>
                <c:pt idx="24334">
                  <c:v>220.7345</c:v>
                </c:pt>
                <c:pt idx="24335">
                  <c:v>220.7884</c:v>
                </c:pt>
                <c:pt idx="24336">
                  <c:v>220.84979999999999</c:v>
                </c:pt>
                <c:pt idx="24337">
                  <c:v>220.9169</c:v>
                </c:pt>
                <c:pt idx="24338">
                  <c:v>220.95750000000001</c:v>
                </c:pt>
                <c:pt idx="24339">
                  <c:v>221.00479999999999</c:v>
                </c:pt>
                <c:pt idx="24340">
                  <c:v>221.0728</c:v>
                </c:pt>
                <c:pt idx="24341">
                  <c:v>221.12</c:v>
                </c:pt>
                <c:pt idx="24342">
                  <c:v>221.1739</c:v>
                </c:pt>
                <c:pt idx="24343">
                  <c:v>221.22110000000001</c:v>
                </c:pt>
                <c:pt idx="24344">
                  <c:v>221.27500000000001</c:v>
                </c:pt>
                <c:pt idx="24345">
                  <c:v>221.3289</c:v>
                </c:pt>
                <c:pt idx="24346">
                  <c:v>221.3837</c:v>
                </c:pt>
                <c:pt idx="24347">
                  <c:v>221.43090000000001</c:v>
                </c:pt>
                <c:pt idx="24348">
                  <c:v>221.47810000000001</c:v>
                </c:pt>
                <c:pt idx="24349">
                  <c:v>221.5112</c:v>
                </c:pt>
                <c:pt idx="24350">
                  <c:v>221.566</c:v>
                </c:pt>
                <c:pt idx="24351">
                  <c:v>221.62649999999999</c:v>
                </c:pt>
                <c:pt idx="24352">
                  <c:v>221.67370000000003</c:v>
                </c:pt>
                <c:pt idx="24353">
                  <c:v>221.7276</c:v>
                </c:pt>
                <c:pt idx="24354">
                  <c:v>221.76820000000001</c:v>
                </c:pt>
                <c:pt idx="24355">
                  <c:v>221.81549999999999</c:v>
                </c:pt>
                <c:pt idx="24356">
                  <c:v>221.86929999999998</c:v>
                </c:pt>
                <c:pt idx="24357">
                  <c:v>221.91650000000001</c:v>
                </c:pt>
                <c:pt idx="24358">
                  <c:v>221.9572</c:v>
                </c:pt>
                <c:pt idx="24359">
                  <c:v>221.99779999999998</c:v>
                </c:pt>
                <c:pt idx="24360">
                  <c:v>222.03179999999998</c:v>
                </c:pt>
                <c:pt idx="24361">
                  <c:v>222.0857</c:v>
                </c:pt>
                <c:pt idx="24362">
                  <c:v>222.1395</c:v>
                </c:pt>
                <c:pt idx="24363">
                  <c:v>222.17349999999999</c:v>
                </c:pt>
                <c:pt idx="24364">
                  <c:v>222.21420000000001</c:v>
                </c:pt>
                <c:pt idx="24365">
                  <c:v>222.26139999999998</c:v>
                </c:pt>
                <c:pt idx="24366">
                  <c:v>222.31529999999998</c:v>
                </c:pt>
                <c:pt idx="24367">
                  <c:v>222.3493</c:v>
                </c:pt>
                <c:pt idx="24368">
                  <c:v>222.3965</c:v>
                </c:pt>
                <c:pt idx="24369">
                  <c:v>222.43720000000002</c:v>
                </c:pt>
                <c:pt idx="24370">
                  <c:v>222.4778</c:v>
                </c:pt>
                <c:pt idx="24371">
                  <c:v>222.51179999999999</c:v>
                </c:pt>
                <c:pt idx="24372">
                  <c:v>222.54489999999998</c:v>
                </c:pt>
                <c:pt idx="24373">
                  <c:v>222.59210000000002</c:v>
                </c:pt>
                <c:pt idx="24374">
                  <c:v>222.6327</c:v>
                </c:pt>
                <c:pt idx="24375">
                  <c:v>222.66679999999999</c:v>
                </c:pt>
                <c:pt idx="24376">
                  <c:v>222.714</c:v>
                </c:pt>
                <c:pt idx="24377">
                  <c:v>222.7612</c:v>
                </c:pt>
                <c:pt idx="24378">
                  <c:v>222.80850000000001</c:v>
                </c:pt>
                <c:pt idx="24379">
                  <c:v>222.8425</c:v>
                </c:pt>
                <c:pt idx="24380">
                  <c:v>222.8897</c:v>
                </c:pt>
                <c:pt idx="24381">
                  <c:v>222.9238</c:v>
                </c:pt>
                <c:pt idx="24382">
                  <c:v>222.971</c:v>
                </c:pt>
                <c:pt idx="24383">
                  <c:v>223.01160000000002</c:v>
                </c:pt>
                <c:pt idx="24384">
                  <c:v>223.0523</c:v>
                </c:pt>
                <c:pt idx="24385">
                  <c:v>223.09189999999998</c:v>
                </c:pt>
                <c:pt idx="24386">
                  <c:v>223.1326</c:v>
                </c:pt>
                <c:pt idx="24387">
                  <c:v>223.1533</c:v>
                </c:pt>
                <c:pt idx="24388">
                  <c:v>223.126</c:v>
                </c:pt>
                <c:pt idx="24389">
                  <c:v>223.126</c:v>
                </c:pt>
                <c:pt idx="24390">
                  <c:v>223.09950000000001</c:v>
                </c:pt>
                <c:pt idx="24391">
                  <c:v>223.07210000000001</c:v>
                </c:pt>
                <c:pt idx="24392">
                  <c:v>223.0523</c:v>
                </c:pt>
                <c:pt idx="24393">
                  <c:v>223.04470000000001</c:v>
                </c:pt>
                <c:pt idx="24394">
                  <c:v>223.03149999999999</c:v>
                </c:pt>
                <c:pt idx="24395">
                  <c:v>223.0248</c:v>
                </c:pt>
                <c:pt idx="24396">
                  <c:v>223.01160000000002</c:v>
                </c:pt>
                <c:pt idx="24397">
                  <c:v>222.9975</c:v>
                </c:pt>
                <c:pt idx="24398">
                  <c:v>222.99079999999998</c:v>
                </c:pt>
                <c:pt idx="24399">
                  <c:v>222.98420000000002</c:v>
                </c:pt>
                <c:pt idx="24400">
                  <c:v>222.971</c:v>
                </c:pt>
                <c:pt idx="24401">
                  <c:v>222.95679999999999</c:v>
                </c:pt>
                <c:pt idx="24402">
                  <c:v>222.95020000000002</c:v>
                </c:pt>
                <c:pt idx="24403">
                  <c:v>222.9436</c:v>
                </c:pt>
                <c:pt idx="24404">
                  <c:v>222.93700000000001</c:v>
                </c:pt>
                <c:pt idx="24405">
                  <c:v>222.9238</c:v>
                </c:pt>
                <c:pt idx="24406">
                  <c:v>222.90960000000001</c:v>
                </c:pt>
                <c:pt idx="24407">
                  <c:v>222.90299999999999</c:v>
                </c:pt>
                <c:pt idx="24408">
                  <c:v>222.90299999999999</c:v>
                </c:pt>
                <c:pt idx="24409">
                  <c:v>222.8964</c:v>
                </c:pt>
                <c:pt idx="24410">
                  <c:v>222.8897</c:v>
                </c:pt>
                <c:pt idx="24411">
                  <c:v>222.87649999999999</c:v>
                </c:pt>
                <c:pt idx="24412">
                  <c:v>222.8699</c:v>
                </c:pt>
                <c:pt idx="24413">
                  <c:v>222.87649999999999</c:v>
                </c:pt>
                <c:pt idx="24414">
                  <c:v>222.8699</c:v>
                </c:pt>
                <c:pt idx="24415">
                  <c:v>222.86229999999998</c:v>
                </c:pt>
                <c:pt idx="24416">
                  <c:v>222.86229999999998</c:v>
                </c:pt>
                <c:pt idx="24417">
                  <c:v>222.85570000000001</c:v>
                </c:pt>
                <c:pt idx="24418">
                  <c:v>222.85570000000001</c:v>
                </c:pt>
                <c:pt idx="24419">
                  <c:v>222.85570000000001</c:v>
                </c:pt>
                <c:pt idx="24420">
                  <c:v>222.85570000000001</c:v>
                </c:pt>
                <c:pt idx="24421">
                  <c:v>222.85570000000001</c:v>
                </c:pt>
                <c:pt idx="24422">
                  <c:v>222.85570000000001</c:v>
                </c:pt>
                <c:pt idx="24423">
                  <c:v>222.84909999999999</c:v>
                </c:pt>
                <c:pt idx="24424">
                  <c:v>222.8425</c:v>
                </c:pt>
                <c:pt idx="24425">
                  <c:v>222.84909999999999</c:v>
                </c:pt>
                <c:pt idx="24426">
                  <c:v>222.84909999999999</c:v>
                </c:pt>
                <c:pt idx="24427">
                  <c:v>222.84909999999999</c:v>
                </c:pt>
                <c:pt idx="24428">
                  <c:v>222.84909999999999</c:v>
                </c:pt>
                <c:pt idx="24429">
                  <c:v>222.86229999999998</c:v>
                </c:pt>
                <c:pt idx="24430">
                  <c:v>222.85570000000001</c:v>
                </c:pt>
                <c:pt idx="24431">
                  <c:v>222.85570000000001</c:v>
                </c:pt>
                <c:pt idx="24432">
                  <c:v>222.86229999999998</c:v>
                </c:pt>
                <c:pt idx="24433">
                  <c:v>222.86229999999998</c:v>
                </c:pt>
                <c:pt idx="24434">
                  <c:v>222.85570000000001</c:v>
                </c:pt>
                <c:pt idx="24435">
                  <c:v>222.84909999999999</c:v>
                </c:pt>
                <c:pt idx="24436">
                  <c:v>222.85570000000001</c:v>
                </c:pt>
                <c:pt idx="24437">
                  <c:v>222.8699</c:v>
                </c:pt>
                <c:pt idx="24438">
                  <c:v>222.86229999999998</c:v>
                </c:pt>
                <c:pt idx="24439">
                  <c:v>222.87649999999999</c:v>
                </c:pt>
                <c:pt idx="24440">
                  <c:v>222.87649999999999</c:v>
                </c:pt>
                <c:pt idx="24441">
                  <c:v>222.88310000000001</c:v>
                </c:pt>
                <c:pt idx="24442">
                  <c:v>222.8897</c:v>
                </c:pt>
                <c:pt idx="24443">
                  <c:v>222.8897</c:v>
                </c:pt>
                <c:pt idx="24444">
                  <c:v>222.8897</c:v>
                </c:pt>
                <c:pt idx="24445">
                  <c:v>222.8964</c:v>
                </c:pt>
                <c:pt idx="24446">
                  <c:v>222.8964</c:v>
                </c:pt>
                <c:pt idx="24447">
                  <c:v>222.8964</c:v>
                </c:pt>
                <c:pt idx="24448">
                  <c:v>222.90299999999999</c:v>
                </c:pt>
                <c:pt idx="24449">
                  <c:v>222.9238</c:v>
                </c:pt>
                <c:pt idx="24450">
                  <c:v>222.9238</c:v>
                </c:pt>
                <c:pt idx="24451">
                  <c:v>222.9238</c:v>
                </c:pt>
                <c:pt idx="24452">
                  <c:v>222.93039999999999</c:v>
                </c:pt>
                <c:pt idx="24453">
                  <c:v>222.93039999999999</c:v>
                </c:pt>
                <c:pt idx="24454">
                  <c:v>222.93039999999999</c:v>
                </c:pt>
                <c:pt idx="24455">
                  <c:v>222.93700000000001</c:v>
                </c:pt>
                <c:pt idx="24456">
                  <c:v>222.93700000000001</c:v>
                </c:pt>
                <c:pt idx="24457">
                  <c:v>222.93039999999999</c:v>
                </c:pt>
                <c:pt idx="24458">
                  <c:v>222.9436</c:v>
                </c:pt>
                <c:pt idx="24459">
                  <c:v>222.95020000000002</c:v>
                </c:pt>
                <c:pt idx="24460">
                  <c:v>222.95020000000002</c:v>
                </c:pt>
                <c:pt idx="24461">
                  <c:v>222.96439999999998</c:v>
                </c:pt>
                <c:pt idx="24462">
                  <c:v>222.96439999999998</c:v>
                </c:pt>
                <c:pt idx="24463">
                  <c:v>222.971</c:v>
                </c:pt>
                <c:pt idx="24464">
                  <c:v>222.971</c:v>
                </c:pt>
                <c:pt idx="24465">
                  <c:v>222.99079999999998</c:v>
                </c:pt>
                <c:pt idx="24466">
                  <c:v>222.99079999999998</c:v>
                </c:pt>
                <c:pt idx="24467">
                  <c:v>222.99079999999998</c:v>
                </c:pt>
                <c:pt idx="24468">
                  <c:v>223.005</c:v>
                </c:pt>
                <c:pt idx="24469">
                  <c:v>223.005</c:v>
                </c:pt>
                <c:pt idx="24470">
                  <c:v>222.9975</c:v>
                </c:pt>
                <c:pt idx="24471">
                  <c:v>223.005</c:v>
                </c:pt>
                <c:pt idx="24472">
                  <c:v>223.01160000000002</c:v>
                </c:pt>
                <c:pt idx="24473">
                  <c:v>223.01160000000002</c:v>
                </c:pt>
                <c:pt idx="24474">
                  <c:v>223.01820000000001</c:v>
                </c:pt>
                <c:pt idx="24475">
                  <c:v>223.03149999999999</c:v>
                </c:pt>
                <c:pt idx="24476">
                  <c:v>223.04470000000001</c:v>
                </c:pt>
                <c:pt idx="24477">
                  <c:v>223.04470000000001</c:v>
                </c:pt>
                <c:pt idx="24478">
                  <c:v>223.05889999999999</c:v>
                </c:pt>
                <c:pt idx="24479">
                  <c:v>223.05889999999999</c:v>
                </c:pt>
                <c:pt idx="24480">
                  <c:v>223.06549999999999</c:v>
                </c:pt>
                <c:pt idx="24481">
                  <c:v>223.06549999999999</c:v>
                </c:pt>
                <c:pt idx="24482">
                  <c:v>223.06549999999999</c:v>
                </c:pt>
                <c:pt idx="24483">
                  <c:v>223.07210000000001</c:v>
                </c:pt>
                <c:pt idx="24484">
                  <c:v>223.09189999999998</c:v>
                </c:pt>
                <c:pt idx="24485">
                  <c:v>223.1326</c:v>
                </c:pt>
                <c:pt idx="24486">
                  <c:v>223.16</c:v>
                </c:pt>
                <c:pt idx="24487">
                  <c:v>223.1874</c:v>
                </c:pt>
                <c:pt idx="24488">
                  <c:v>223.21379999999999</c:v>
                </c:pt>
                <c:pt idx="24489">
                  <c:v>223.25450000000001</c:v>
                </c:pt>
                <c:pt idx="24490">
                  <c:v>223.2885</c:v>
                </c:pt>
                <c:pt idx="24491">
                  <c:v>223.31489999999999</c:v>
                </c:pt>
                <c:pt idx="24492">
                  <c:v>223.35550000000001</c:v>
                </c:pt>
                <c:pt idx="24493">
                  <c:v>223.38300000000001</c:v>
                </c:pt>
                <c:pt idx="24494">
                  <c:v>223.40279999999998</c:v>
                </c:pt>
                <c:pt idx="24495">
                  <c:v>223.43679999999998</c:v>
                </c:pt>
                <c:pt idx="24496">
                  <c:v>223.4708</c:v>
                </c:pt>
                <c:pt idx="24497">
                  <c:v>223.50479999999999</c:v>
                </c:pt>
                <c:pt idx="24498">
                  <c:v>223.5455</c:v>
                </c:pt>
                <c:pt idx="24499">
                  <c:v>223.56529999999998</c:v>
                </c:pt>
                <c:pt idx="24500">
                  <c:v>223.59270000000001</c:v>
                </c:pt>
                <c:pt idx="24501">
                  <c:v>223.61920000000001</c:v>
                </c:pt>
                <c:pt idx="24502">
                  <c:v>223.63989999999998</c:v>
                </c:pt>
                <c:pt idx="24503">
                  <c:v>223.66639999999998</c:v>
                </c:pt>
                <c:pt idx="24504">
                  <c:v>223.7004</c:v>
                </c:pt>
                <c:pt idx="24505">
                  <c:v>223.73439999999999</c:v>
                </c:pt>
                <c:pt idx="24506">
                  <c:v>223.76839999999999</c:v>
                </c:pt>
                <c:pt idx="24507">
                  <c:v>223.8015</c:v>
                </c:pt>
                <c:pt idx="24508">
                  <c:v>223.8289</c:v>
                </c:pt>
                <c:pt idx="24509">
                  <c:v>223.8554</c:v>
                </c:pt>
                <c:pt idx="24510">
                  <c:v>223.88279999999997</c:v>
                </c:pt>
                <c:pt idx="24511">
                  <c:v>223.92339999999999</c:v>
                </c:pt>
                <c:pt idx="24512">
                  <c:v>223.98390000000001</c:v>
                </c:pt>
                <c:pt idx="24513">
                  <c:v>224.03870000000001</c:v>
                </c:pt>
                <c:pt idx="24514">
                  <c:v>224.08589999999998</c:v>
                </c:pt>
                <c:pt idx="24515">
                  <c:v>224.1464</c:v>
                </c:pt>
                <c:pt idx="24516">
                  <c:v>224.1936</c:v>
                </c:pt>
                <c:pt idx="24517">
                  <c:v>224.24089999999998</c:v>
                </c:pt>
                <c:pt idx="24518">
                  <c:v>224.29470000000001</c:v>
                </c:pt>
                <c:pt idx="24519">
                  <c:v>224.3486</c:v>
                </c:pt>
                <c:pt idx="24520">
                  <c:v>224.39579999999998</c:v>
                </c:pt>
                <c:pt idx="24521">
                  <c:v>224.4365</c:v>
                </c:pt>
                <c:pt idx="24522">
                  <c:v>224.4837</c:v>
                </c:pt>
                <c:pt idx="24523">
                  <c:v>224.52429999999998</c:v>
                </c:pt>
                <c:pt idx="24524">
                  <c:v>224.57160000000002</c:v>
                </c:pt>
                <c:pt idx="24525">
                  <c:v>224.61879999999999</c:v>
                </c:pt>
                <c:pt idx="24526">
                  <c:v>224.666</c:v>
                </c:pt>
                <c:pt idx="24527">
                  <c:v>224.71420000000001</c:v>
                </c:pt>
                <c:pt idx="24528">
                  <c:v>224.7473</c:v>
                </c:pt>
                <c:pt idx="24529">
                  <c:v>224.7945</c:v>
                </c:pt>
                <c:pt idx="24530">
                  <c:v>224.84179999999998</c:v>
                </c:pt>
                <c:pt idx="24531">
                  <c:v>224.89660000000001</c:v>
                </c:pt>
                <c:pt idx="24532">
                  <c:v>224.92970000000003</c:v>
                </c:pt>
                <c:pt idx="24533">
                  <c:v>224.9769</c:v>
                </c:pt>
                <c:pt idx="24534">
                  <c:v>225.01750000000001</c:v>
                </c:pt>
                <c:pt idx="24535">
                  <c:v>225.0515</c:v>
                </c:pt>
                <c:pt idx="24536">
                  <c:v>225.09220000000002</c:v>
                </c:pt>
                <c:pt idx="24537">
                  <c:v>225.13939999999999</c:v>
                </c:pt>
                <c:pt idx="24538">
                  <c:v>225.18</c:v>
                </c:pt>
                <c:pt idx="24539">
                  <c:v>225.22070000000002</c:v>
                </c:pt>
                <c:pt idx="24540">
                  <c:v>225.2679</c:v>
                </c:pt>
                <c:pt idx="24541">
                  <c:v>225.3416</c:v>
                </c:pt>
                <c:pt idx="24542">
                  <c:v>225.40299999999999</c:v>
                </c:pt>
                <c:pt idx="24543">
                  <c:v>225.45689999999999</c:v>
                </c:pt>
                <c:pt idx="24544">
                  <c:v>225.51729999999998</c:v>
                </c:pt>
                <c:pt idx="24545">
                  <c:v>225.59200000000001</c:v>
                </c:pt>
                <c:pt idx="24546">
                  <c:v>225.6525</c:v>
                </c:pt>
                <c:pt idx="24547">
                  <c:v>225.7139</c:v>
                </c:pt>
                <c:pt idx="24548">
                  <c:v>225.76770000000002</c:v>
                </c:pt>
                <c:pt idx="24549">
                  <c:v>225.82820000000001</c:v>
                </c:pt>
                <c:pt idx="24550">
                  <c:v>225.87549999999999</c:v>
                </c:pt>
                <c:pt idx="24551">
                  <c:v>225.93689999999998</c:v>
                </c:pt>
                <c:pt idx="24552">
                  <c:v>226.00389999999999</c:v>
                </c:pt>
                <c:pt idx="24553">
                  <c:v>226.05779999999999</c:v>
                </c:pt>
                <c:pt idx="24554">
                  <c:v>226.11260000000001</c:v>
                </c:pt>
                <c:pt idx="24555">
                  <c:v>226.16650000000001</c:v>
                </c:pt>
                <c:pt idx="24556">
                  <c:v>226.22029999999998</c:v>
                </c:pt>
                <c:pt idx="24557">
                  <c:v>226.27420000000001</c:v>
                </c:pt>
                <c:pt idx="24558">
                  <c:v>226.3356</c:v>
                </c:pt>
                <c:pt idx="24559">
                  <c:v>226.38279999999997</c:v>
                </c:pt>
                <c:pt idx="24560">
                  <c:v>226.4367</c:v>
                </c:pt>
                <c:pt idx="24561">
                  <c:v>226.4905</c:v>
                </c:pt>
                <c:pt idx="24562">
                  <c:v>226.5444</c:v>
                </c:pt>
                <c:pt idx="24563">
                  <c:v>226.59829999999999</c:v>
                </c:pt>
                <c:pt idx="24564">
                  <c:v>226.6455</c:v>
                </c:pt>
                <c:pt idx="24565">
                  <c:v>226.6927</c:v>
                </c:pt>
                <c:pt idx="24566">
                  <c:v>226.7475</c:v>
                </c:pt>
                <c:pt idx="24567">
                  <c:v>226.8014</c:v>
                </c:pt>
                <c:pt idx="24568">
                  <c:v>226.8486</c:v>
                </c:pt>
                <c:pt idx="24569">
                  <c:v>226.88929999999999</c:v>
                </c:pt>
                <c:pt idx="24570">
                  <c:v>226.94310000000002</c:v>
                </c:pt>
                <c:pt idx="24571">
                  <c:v>226.99039999999999</c:v>
                </c:pt>
                <c:pt idx="24572">
                  <c:v>227.0376</c:v>
                </c:pt>
                <c:pt idx="24573">
                  <c:v>227.0848</c:v>
                </c:pt>
                <c:pt idx="24574">
                  <c:v>227.12549999999999</c:v>
                </c:pt>
                <c:pt idx="24575">
                  <c:v>227.17270000000002</c:v>
                </c:pt>
                <c:pt idx="24576">
                  <c:v>227.21329999999998</c:v>
                </c:pt>
                <c:pt idx="24577">
                  <c:v>227.25399999999999</c:v>
                </c:pt>
                <c:pt idx="24578">
                  <c:v>227.2946</c:v>
                </c:pt>
                <c:pt idx="24579">
                  <c:v>227.34179999999998</c:v>
                </c:pt>
                <c:pt idx="24580">
                  <c:v>227.38249999999999</c:v>
                </c:pt>
                <c:pt idx="24581">
                  <c:v>227.41650000000001</c:v>
                </c:pt>
                <c:pt idx="24582">
                  <c:v>227.45620000000002</c:v>
                </c:pt>
                <c:pt idx="24583">
                  <c:v>227.511</c:v>
                </c:pt>
                <c:pt idx="24584">
                  <c:v>227.5582</c:v>
                </c:pt>
                <c:pt idx="24585">
                  <c:v>227.62529999999998</c:v>
                </c:pt>
                <c:pt idx="24586">
                  <c:v>227.70660000000001</c:v>
                </c:pt>
                <c:pt idx="24587">
                  <c:v>227.767</c:v>
                </c:pt>
                <c:pt idx="24588">
                  <c:v>227.8218</c:v>
                </c:pt>
                <c:pt idx="24589">
                  <c:v>227.88229999999999</c:v>
                </c:pt>
                <c:pt idx="24590">
                  <c:v>227.9494</c:v>
                </c:pt>
                <c:pt idx="24591">
                  <c:v>228.024</c:v>
                </c:pt>
                <c:pt idx="24592">
                  <c:v>228.08449999999999</c:v>
                </c:pt>
                <c:pt idx="24593">
                  <c:v>228.13929999999999</c:v>
                </c:pt>
                <c:pt idx="24594">
                  <c:v>228.19979999999998</c:v>
                </c:pt>
                <c:pt idx="24595">
                  <c:v>228.2602</c:v>
                </c:pt>
                <c:pt idx="24596">
                  <c:v>228.32829999999998</c:v>
                </c:pt>
                <c:pt idx="24597">
                  <c:v>228.40199999999999</c:v>
                </c:pt>
                <c:pt idx="24598">
                  <c:v>228.4426</c:v>
                </c:pt>
                <c:pt idx="24599">
                  <c:v>228.50399999999999</c:v>
                </c:pt>
                <c:pt idx="24600">
                  <c:v>228.55789999999999</c:v>
                </c:pt>
                <c:pt idx="24601">
                  <c:v>228.61829999999998</c:v>
                </c:pt>
                <c:pt idx="24602">
                  <c:v>228.6798</c:v>
                </c:pt>
                <c:pt idx="24603">
                  <c:v>228.727</c:v>
                </c:pt>
                <c:pt idx="24604">
                  <c:v>228.7808</c:v>
                </c:pt>
                <c:pt idx="24605">
                  <c:v>228.8347</c:v>
                </c:pt>
                <c:pt idx="24606">
                  <c:v>228.8886</c:v>
                </c:pt>
                <c:pt idx="24607">
                  <c:v>228.95</c:v>
                </c:pt>
                <c:pt idx="24608">
                  <c:v>229.00379999999998</c:v>
                </c:pt>
                <c:pt idx="24609">
                  <c:v>229.0445</c:v>
                </c:pt>
                <c:pt idx="24610">
                  <c:v>229.0917</c:v>
                </c:pt>
                <c:pt idx="24611">
                  <c:v>229.13890000000001</c:v>
                </c:pt>
                <c:pt idx="24612">
                  <c:v>229.18620000000001</c:v>
                </c:pt>
                <c:pt idx="24613">
                  <c:v>229.2467</c:v>
                </c:pt>
                <c:pt idx="24614">
                  <c:v>229.29390000000001</c:v>
                </c:pt>
                <c:pt idx="24615">
                  <c:v>229.34110000000001</c:v>
                </c:pt>
                <c:pt idx="24616">
                  <c:v>229.37520000000001</c:v>
                </c:pt>
                <c:pt idx="24617">
                  <c:v>229.43559999999999</c:v>
                </c:pt>
                <c:pt idx="24618">
                  <c:v>229.47629999999998</c:v>
                </c:pt>
                <c:pt idx="24619">
                  <c:v>229.5301</c:v>
                </c:pt>
                <c:pt idx="24620">
                  <c:v>229.60479999999998</c:v>
                </c:pt>
                <c:pt idx="24621">
                  <c:v>229.72660000000002</c:v>
                </c:pt>
                <c:pt idx="24622">
                  <c:v>229.82770000000002</c:v>
                </c:pt>
                <c:pt idx="24623">
                  <c:v>229.93539999999999</c:v>
                </c:pt>
                <c:pt idx="24624">
                  <c:v>230.0573</c:v>
                </c:pt>
                <c:pt idx="24625">
                  <c:v>230.1858</c:v>
                </c:pt>
                <c:pt idx="24626">
                  <c:v>230.29349999999999</c:v>
                </c:pt>
                <c:pt idx="24627">
                  <c:v>230.40879999999999</c:v>
                </c:pt>
                <c:pt idx="24628">
                  <c:v>230.5241</c:v>
                </c:pt>
                <c:pt idx="24629">
                  <c:v>230.62520000000001</c:v>
                </c:pt>
                <c:pt idx="24630">
                  <c:v>230.7329</c:v>
                </c:pt>
                <c:pt idx="24631">
                  <c:v>230.84820000000002</c:v>
                </c:pt>
                <c:pt idx="24632">
                  <c:v>230.94929999999999</c:v>
                </c:pt>
                <c:pt idx="24633">
                  <c:v>231.04379999999998</c:v>
                </c:pt>
                <c:pt idx="24634">
                  <c:v>231.14479999999998</c:v>
                </c:pt>
                <c:pt idx="24635">
                  <c:v>231.23270000000002</c:v>
                </c:pt>
                <c:pt idx="24636">
                  <c:v>231.3272</c:v>
                </c:pt>
                <c:pt idx="24637">
                  <c:v>231.42920000000001</c:v>
                </c:pt>
                <c:pt idx="24638">
                  <c:v>231.52370000000002</c:v>
                </c:pt>
                <c:pt idx="24639">
                  <c:v>231.60499999999999</c:v>
                </c:pt>
                <c:pt idx="24640">
                  <c:v>231.69289999999998</c:v>
                </c:pt>
                <c:pt idx="24641">
                  <c:v>231.7732</c:v>
                </c:pt>
                <c:pt idx="24642">
                  <c:v>231.86770000000001</c:v>
                </c:pt>
                <c:pt idx="24643">
                  <c:v>231.9555</c:v>
                </c:pt>
                <c:pt idx="24644">
                  <c:v>232.04339999999999</c:v>
                </c:pt>
                <c:pt idx="24645">
                  <c:v>232.12460000000002</c:v>
                </c:pt>
                <c:pt idx="24646">
                  <c:v>232.19929999999999</c:v>
                </c:pt>
                <c:pt idx="24647">
                  <c:v>232.273</c:v>
                </c:pt>
                <c:pt idx="24648">
                  <c:v>232.34100000000001</c:v>
                </c:pt>
                <c:pt idx="24649">
                  <c:v>232.40810000000002</c:v>
                </c:pt>
                <c:pt idx="24650">
                  <c:v>232.4828</c:v>
                </c:pt>
                <c:pt idx="24651">
                  <c:v>232.5574</c:v>
                </c:pt>
                <c:pt idx="24652">
                  <c:v>232.62450000000001</c:v>
                </c:pt>
                <c:pt idx="24653">
                  <c:v>232.69910000000002</c:v>
                </c:pt>
                <c:pt idx="24654">
                  <c:v>232.7662</c:v>
                </c:pt>
                <c:pt idx="24655">
                  <c:v>232.83420000000001</c:v>
                </c:pt>
                <c:pt idx="24656">
                  <c:v>232.90889999999999</c:v>
                </c:pt>
                <c:pt idx="24657">
                  <c:v>232.98260000000002</c:v>
                </c:pt>
                <c:pt idx="24658">
                  <c:v>233.0506</c:v>
                </c:pt>
                <c:pt idx="24659">
                  <c:v>233.12429999999998</c:v>
                </c:pt>
                <c:pt idx="24660">
                  <c:v>233.19889999999998</c:v>
                </c:pt>
                <c:pt idx="24661">
                  <c:v>233.27360000000002</c:v>
                </c:pt>
                <c:pt idx="24662">
                  <c:v>233.35389999999998</c:v>
                </c:pt>
                <c:pt idx="24663">
                  <c:v>233.42189999999999</c:v>
                </c:pt>
                <c:pt idx="24664">
                  <c:v>233.4966</c:v>
                </c:pt>
                <c:pt idx="24665">
                  <c:v>233.57029999999997</c:v>
                </c:pt>
                <c:pt idx="24666">
                  <c:v>233.63829999999999</c:v>
                </c:pt>
                <c:pt idx="24667">
                  <c:v>233.71199999999999</c:v>
                </c:pt>
                <c:pt idx="24668">
                  <c:v>233.79329999999999</c:v>
                </c:pt>
                <c:pt idx="24669">
                  <c:v>233.86789999999999</c:v>
                </c:pt>
                <c:pt idx="24670">
                  <c:v>233.935</c:v>
                </c:pt>
                <c:pt idx="24671">
                  <c:v>234.0162</c:v>
                </c:pt>
                <c:pt idx="24672">
                  <c:v>234.0909</c:v>
                </c:pt>
                <c:pt idx="24673">
                  <c:v>234.16460000000001</c:v>
                </c:pt>
                <c:pt idx="24674">
                  <c:v>234.23920000000001</c:v>
                </c:pt>
                <c:pt idx="24675">
                  <c:v>234.30720000000002</c:v>
                </c:pt>
                <c:pt idx="24676">
                  <c:v>234.36770000000001</c:v>
                </c:pt>
                <c:pt idx="24677">
                  <c:v>234.4348</c:v>
                </c:pt>
                <c:pt idx="24678">
                  <c:v>234.5094</c:v>
                </c:pt>
                <c:pt idx="24679">
                  <c:v>234.57749999999999</c:v>
                </c:pt>
                <c:pt idx="24680">
                  <c:v>234.65120000000002</c:v>
                </c:pt>
                <c:pt idx="24681">
                  <c:v>234.53020000000001</c:v>
                </c:pt>
                <c:pt idx="24682">
                  <c:v>230.29349999999999</c:v>
                </c:pt>
                <c:pt idx="24683">
                  <c:v>226.24770000000001</c:v>
                </c:pt>
                <c:pt idx="24684">
                  <c:v>226.2808</c:v>
                </c:pt>
                <c:pt idx="24685">
                  <c:v>226.5104</c:v>
                </c:pt>
                <c:pt idx="24686">
                  <c:v>226.7268</c:v>
                </c:pt>
                <c:pt idx="24687">
                  <c:v>226.9563</c:v>
                </c:pt>
                <c:pt idx="24688">
                  <c:v>227.17270000000002</c:v>
                </c:pt>
                <c:pt idx="24689">
                  <c:v>227.38910000000001</c:v>
                </c:pt>
                <c:pt idx="24690">
                  <c:v>227.5847</c:v>
                </c:pt>
                <c:pt idx="24691">
                  <c:v>227.767</c:v>
                </c:pt>
                <c:pt idx="24692">
                  <c:v>227.92949999999999</c:v>
                </c:pt>
                <c:pt idx="24693">
                  <c:v>228.1053</c:v>
                </c:pt>
                <c:pt idx="24694">
                  <c:v>228.2876</c:v>
                </c:pt>
                <c:pt idx="24695">
                  <c:v>228.47660000000002</c:v>
                </c:pt>
                <c:pt idx="24696">
                  <c:v>228.63910000000001</c:v>
                </c:pt>
                <c:pt idx="24697">
                  <c:v>228.8073</c:v>
                </c:pt>
                <c:pt idx="24698">
                  <c:v>228.97639999999998</c:v>
                </c:pt>
                <c:pt idx="24699">
                  <c:v>229.13229999999999</c:v>
                </c:pt>
                <c:pt idx="24700">
                  <c:v>229.29390000000001</c:v>
                </c:pt>
                <c:pt idx="24701">
                  <c:v>229.4564</c:v>
                </c:pt>
                <c:pt idx="24702">
                  <c:v>229.62549999999999</c:v>
                </c:pt>
                <c:pt idx="24703">
                  <c:v>229.78710000000001</c:v>
                </c:pt>
                <c:pt idx="24704">
                  <c:v>229.93539999999999</c:v>
                </c:pt>
                <c:pt idx="24705">
                  <c:v>230.09800000000001</c:v>
                </c:pt>
                <c:pt idx="24706">
                  <c:v>230.2671</c:v>
                </c:pt>
                <c:pt idx="24707">
                  <c:v>230.41540000000001</c:v>
                </c:pt>
                <c:pt idx="24708">
                  <c:v>230.5779</c:v>
                </c:pt>
                <c:pt idx="24709">
                  <c:v>230.71970000000002</c:v>
                </c:pt>
                <c:pt idx="24710">
                  <c:v>230.87460000000002</c:v>
                </c:pt>
                <c:pt idx="24711">
                  <c:v>231.0239</c:v>
                </c:pt>
                <c:pt idx="24712">
                  <c:v>231.1789</c:v>
                </c:pt>
                <c:pt idx="24713">
                  <c:v>231.3272</c:v>
                </c:pt>
                <c:pt idx="24714">
                  <c:v>231.47649999999999</c:v>
                </c:pt>
                <c:pt idx="24715">
                  <c:v>231.62479999999999</c:v>
                </c:pt>
                <c:pt idx="24716">
                  <c:v>231.76650000000001</c:v>
                </c:pt>
                <c:pt idx="24717">
                  <c:v>231.90170000000001</c:v>
                </c:pt>
                <c:pt idx="24718">
                  <c:v>232.04339999999999</c:v>
                </c:pt>
                <c:pt idx="24719">
                  <c:v>232.18510000000001</c:v>
                </c:pt>
                <c:pt idx="24720">
                  <c:v>232.31360000000001</c:v>
                </c:pt>
                <c:pt idx="24721">
                  <c:v>232.4487</c:v>
                </c:pt>
                <c:pt idx="24722">
                  <c:v>232.5772</c:v>
                </c:pt>
                <c:pt idx="24723">
                  <c:v>232.70570000000001</c:v>
                </c:pt>
                <c:pt idx="24724">
                  <c:v>232.83420000000001</c:v>
                </c:pt>
                <c:pt idx="24725">
                  <c:v>232.96270000000001</c:v>
                </c:pt>
                <c:pt idx="24726">
                  <c:v>233.08370000000002</c:v>
                </c:pt>
                <c:pt idx="24727">
                  <c:v>233.21220000000002</c:v>
                </c:pt>
                <c:pt idx="24728">
                  <c:v>233.32739999999998</c:v>
                </c:pt>
                <c:pt idx="24729">
                  <c:v>233.46250000000001</c:v>
                </c:pt>
                <c:pt idx="24730">
                  <c:v>233.57689999999999</c:v>
                </c:pt>
                <c:pt idx="24731">
                  <c:v>233.69879999999998</c:v>
                </c:pt>
                <c:pt idx="24732">
                  <c:v>233.82060000000001</c:v>
                </c:pt>
                <c:pt idx="24733">
                  <c:v>233.935</c:v>
                </c:pt>
                <c:pt idx="24734">
                  <c:v>234.03700000000001</c:v>
                </c:pt>
                <c:pt idx="24735">
                  <c:v>234.15129999999999</c:v>
                </c:pt>
                <c:pt idx="24736">
                  <c:v>234.26</c:v>
                </c:pt>
                <c:pt idx="24737">
                  <c:v>234.3545</c:v>
                </c:pt>
                <c:pt idx="24738">
                  <c:v>234.4556</c:v>
                </c:pt>
                <c:pt idx="24739">
                  <c:v>234.5633</c:v>
                </c:pt>
                <c:pt idx="24740">
                  <c:v>234.672</c:v>
                </c:pt>
                <c:pt idx="24741">
                  <c:v>234.7664</c:v>
                </c:pt>
                <c:pt idx="24742">
                  <c:v>234.86089999999999</c:v>
                </c:pt>
                <c:pt idx="24743">
                  <c:v>234.9554</c:v>
                </c:pt>
                <c:pt idx="24744">
                  <c:v>235.06310000000002</c:v>
                </c:pt>
                <c:pt idx="24745">
                  <c:v>235.1576</c:v>
                </c:pt>
                <c:pt idx="24746">
                  <c:v>235.24549999999999</c:v>
                </c:pt>
                <c:pt idx="24747">
                  <c:v>235.32670000000002</c:v>
                </c:pt>
                <c:pt idx="24748">
                  <c:v>235.42779999999999</c:v>
                </c:pt>
                <c:pt idx="24749">
                  <c:v>235.50910000000002</c:v>
                </c:pt>
                <c:pt idx="24750">
                  <c:v>235.59700000000001</c:v>
                </c:pt>
                <c:pt idx="24751">
                  <c:v>235.6848</c:v>
                </c:pt>
                <c:pt idx="24752">
                  <c:v>235.77270000000001</c:v>
                </c:pt>
                <c:pt idx="24753">
                  <c:v>235.86060000000001</c:v>
                </c:pt>
                <c:pt idx="24754">
                  <c:v>235.94839999999999</c:v>
                </c:pt>
                <c:pt idx="24755">
                  <c:v>236.02970000000002</c:v>
                </c:pt>
                <c:pt idx="24756">
                  <c:v>236.10339999999999</c:v>
                </c:pt>
                <c:pt idx="24757">
                  <c:v>236.19129999999998</c:v>
                </c:pt>
                <c:pt idx="24758">
                  <c:v>236.27250000000001</c:v>
                </c:pt>
                <c:pt idx="24759">
                  <c:v>236.35379999999998</c:v>
                </c:pt>
                <c:pt idx="24760">
                  <c:v>236.44159999999999</c:v>
                </c:pt>
                <c:pt idx="24761">
                  <c:v>236.5163</c:v>
                </c:pt>
                <c:pt idx="24762">
                  <c:v>236.59</c:v>
                </c:pt>
                <c:pt idx="24763">
                  <c:v>236.6712</c:v>
                </c:pt>
                <c:pt idx="24764">
                  <c:v>236.73170000000002</c:v>
                </c:pt>
                <c:pt idx="24765">
                  <c:v>236.7525</c:v>
                </c:pt>
                <c:pt idx="24766">
                  <c:v>236.779</c:v>
                </c:pt>
                <c:pt idx="24767">
                  <c:v>236.79310000000001</c:v>
                </c:pt>
                <c:pt idx="24768">
                  <c:v>236.81299999999999</c:v>
                </c:pt>
                <c:pt idx="24769">
                  <c:v>236.84700000000001</c:v>
                </c:pt>
                <c:pt idx="24770">
                  <c:v>236.881</c:v>
                </c:pt>
                <c:pt idx="24771">
                  <c:v>236.90079999999998</c:v>
                </c:pt>
                <c:pt idx="24772">
                  <c:v>236.94149999999999</c:v>
                </c:pt>
                <c:pt idx="24773">
                  <c:v>236.97550000000001</c:v>
                </c:pt>
                <c:pt idx="24774">
                  <c:v>237.00190000000001</c:v>
                </c:pt>
                <c:pt idx="24775">
                  <c:v>237.02270000000001</c:v>
                </c:pt>
                <c:pt idx="24776">
                  <c:v>237.0633</c:v>
                </c:pt>
                <c:pt idx="24777">
                  <c:v>237.10400000000001</c:v>
                </c:pt>
                <c:pt idx="24778">
                  <c:v>237.1446</c:v>
                </c:pt>
                <c:pt idx="24779">
                  <c:v>237.1711</c:v>
                </c:pt>
                <c:pt idx="24780">
                  <c:v>237.20510000000002</c:v>
                </c:pt>
                <c:pt idx="24781">
                  <c:v>237.23249999999999</c:v>
                </c:pt>
                <c:pt idx="24782">
                  <c:v>237.2655</c:v>
                </c:pt>
                <c:pt idx="24783">
                  <c:v>237.2996</c:v>
                </c:pt>
                <c:pt idx="24784">
                  <c:v>237.3468</c:v>
                </c:pt>
                <c:pt idx="24785">
                  <c:v>237.3742</c:v>
                </c:pt>
                <c:pt idx="24786">
                  <c:v>237.40729999999999</c:v>
                </c:pt>
                <c:pt idx="24787">
                  <c:v>237.4545</c:v>
                </c:pt>
                <c:pt idx="24788">
                  <c:v>237.48849999999999</c:v>
                </c:pt>
                <c:pt idx="24789">
                  <c:v>237.5292</c:v>
                </c:pt>
                <c:pt idx="24790">
                  <c:v>237.56320000000002</c:v>
                </c:pt>
                <c:pt idx="24791">
                  <c:v>237.59720000000002</c:v>
                </c:pt>
                <c:pt idx="24792">
                  <c:v>237.63029999999998</c:v>
                </c:pt>
                <c:pt idx="24793">
                  <c:v>237.6643</c:v>
                </c:pt>
                <c:pt idx="24794">
                  <c:v>237.70489999999998</c:v>
                </c:pt>
                <c:pt idx="24795">
                  <c:v>237.74549999999999</c:v>
                </c:pt>
                <c:pt idx="24796">
                  <c:v>237.77289999999999</c:v>
                </c:pt>
                <c:pt idx="24797">
                  <c:v>237.8126</c:v>
                </c:pt>
                <c:pt idx="24798">
                  <c:v>237.85989999999998</c:v>
                </c:pt>
                <c:pt idx="24799">
                  <c:v>237.8939</c:v>
                </c:pt>
                <c:pt idx="24800">
                  <c:v>237.93450000000001</c:v>
                </c:pt>
                <c:pt idx="24801">
                  <c:v>237.9751</c:v>
                </c:pt>
                <c:pt idx="24802">
                  <c:v>238.01579999999998</c:v>
                </c:pt>
                <c:pt idx="24803">
                  <c:v>238.0564</c:v>
                </c:pt>
                <c:pt idx="24804">
                  <c:v>238.09039999999999</c:v>
                </c:pt>
                <c:pt idx="24805">
                  <c:v>238.13759999999999</c:v>
                </c:pt>
                <c:pt idx="24806">
                  <c:v>238.1849</c:v>
                </c:pt>
                <c:pt idx="24807">
                  <c:v>238.2321</c:v>
                </c:pt>
                <c:pt idx="24808">
                  <c:v>238.27279999999999</c:v>
                </c:pt>
                <c:pt idx="24809">
                  <c:v>238.3134</c:v>
                </c:pt>
                <c:pt idx="24810">
                  <c:v>238.35310000000001</c:v>
                </c:pt>
                <c:pt idx="24811">
                  <c:v>238.40129999999999</c:v>
                </c:pt>
                <c:pt idx="24812">
                  <c:v>238.43429999999998</c:v>
                </c:pt>
                <c:pt idx="24813">
                  <c:v>238.47499999999999</c:v>
                </c:pt>
                <c:pt idx="24814">
                  <c:v>238.51560000000001</c:v>
                </c:pt>
                <c:pt idx="24815">
                  <c:v>238.55620000000002</c:v>
                </c:pt>
                <c:pt idx="24816">
                  <c:v>238.59020000000001</c:v>
                </c:pt>
                <c:pt idx="24817">
                  <c:v>238.63079999999999</c:v>
                </c:pt>
                <c:pt idx="24818">
                  <c:v>238.6781</c:v>
                </c:pt>
                <c:pt idx="24819">
                  <c:v>238.71120000000002</c:v>
                </c:pt>
                <c:pt idx="24820">
                  <c:v>238.75179999999997</c:v>
                </c:pt>
                <c:pt idx="24821">
                  <c:v>238.79239999999999</c:v>
                </c:pt>
                <c:pt idx="24822">
                  <c:v>238.833</c:v>
                </c:pt>
                <c:pt idx="24823">
                  <c:v>238.86709999999999</c:v>
                </c:pt>
                <c:pt idx="24824">
                  <c:v>238.90770000000001</c:v>
                </c:pt>
                <c:pt idx="24825">
                  <c:v>238.94829999999999</c:v>
                </c:pt>
                <c:pt idx="24826">
                  <c:v>238.9889</c:v>
                </c:pt>
                <c:pt idx="24827">
                  <c:v>239.02199999999999</c:v>
                </c:pt>
                <c:pt idx="24828">
                  <c:v>239.05600000000001</c:v>
                </c:pt>
                <c:pt idx="24829">
                  <c:v>239.09</c:v>
                </c:pt>
                <c:pt idx="24830">
                  <c:v>239.13729999999998</c:v>
                </c:pt>
                <c:pt idx="24831">
                  <c:v>239.18450000000001</c:v>
                </c:pt>
                <c:pt idx="24832">
                  <c:v>239.23179999999999</c:v>
                </c:pt>
                <c:pt idx="24833">
                  <c:v>239.2724</c:v>
                </c:pt>
                <c:pt idx="24834">
                  <c:v>239.31299999999999</c:v>
                </c:pt>
                <c:pt idx="24835">
                  <c:v>239.3603</c:v>
                </c:pt>
                <c:pt idx="24836">
                  <c:v>239.40090000000001</c:v>
                </c:pt>
                <c:pt idx="24837">
                  <c:v>239.434</c:v>
                </c:pt>
                <c:pt idx="24838">
                  <c:v>239.47460000000001</c:v>
                </c:pt>
                <c:pt idx="24839">
                  <c:v>239.5086</c:v>
                </c:pt>
                <c:pt idx="24840">
                  <c:v>239.54259999999999</c:v>
                </c:pt>
                <c:pt idx="24841">
                  <c:v>239.5899</c:v>
                </c:pt>
                <c:pt idx="24842">
                  <c:v>239.62389999999999</c:v>
                </c:pt>
                <c:pt idx="24843">
                  <c:v>239.6645</c:v>
                </c:pt>
                <c:pt idx="24844">
                  <c:v>239.691</c:v>
                </c:pt>
                <c:pt idx="24845">
                  <c:v>239.73160000000001</c:v>
                </c:pt>
                <c:pt idx="24846">
                  <c:v>239.76560000000001</c:v>
                </c:pt>
                <c:pt idx="24847">
                  <c:v>239.80620000000002</c:v>
                </c:pt>
                <c:pt idx="24848">
                  <c:v>239.84690000000001</c:v>
                </c:pt>
                <c:pt idx="24849">
                  <c:v>239.88749999999999</c:v>
                </c:pt>
                <c:pt idx="24850">
                  <c:v>239.92060000000001</c:v>
                </c:pt>
                <c:pt idx="24851">
                  <c:v>239.96120000000002</c:v>
                </c:pt>
                <c:pt idx="24852">
                  <c:v>240.00179999999997</c:v>
                </c:pt>
                <c:pt idx="24853">
                  <c:v>240.0292</c:v>
                </c:pt>
                <c:pt idx="24854">
                  <c:v>240.06979999999999</c:v>
                </c:pt>
                <c:pt idx="24855">
                  <c:v>240.10290000000001</c:v>
                </c:pt>
                <c:pt idx="24856">
                  <c:v>240.1369</c:v>
                </c:pt>
                <c:pt idx="24857">
                  <c:v>240.17760000000001</c:v>
                </c:pt>
                <c:pt idx="24858">
                  <c:v>240.21820000000002</c:v>
                </c:pt>
                <c:pt idx="24859">
                  <c:v>240.25879999999998</c:v>
                </c:pt>
                <c:pt idx="24860">
                  <c:v>240.29939999999999</c:v>
                </c:pt>
                <c:pt idx="24861">
                  <c:v>240.34010000000001</c:v>
                </c:pt>
                <c:pt idx="24862">
                  <c:v>240.37979999999999</c:v>
                </c:pt>
                <c:pt idx="24863">
                  <c:v>240.41379999999998</c:v>
                </c:pt>
                <c:pt idx="24864">
                  <c:v>240.46100000000001</c:v>
                </c:pt>
                <c:pt idx="24865">
                  <c:v>240.5016</c:v>
                </c:pt>
                <c:pt idx="24866">
                  <c:v>240.5489</c:v>
                </c:pt>
                <c:pt idx="24867">
                  <c:v>240.58949999999999</c:v>
                </c:pt>
                <c:pt idx="24868">
                  <c:v>240.62350000000001</c:v>
                </c:pt>
                <c:pt idx="24869">
                  <c:v>240.65</c:v>
                </c:pt>
                <c:pt idx="24870">
                  <c:v>240.69060000000002</c:v>
                </c:pt>
                <c:pt idx="24871">
                  <c:v>240.7312</c:v>
                </c:pt>
                <c:pt idx="24872">
                  <c:v>240.7851</c:v>
                </c:pt>
                <c:pt idx="24873">
                  <c:v>240.81909999999999</c:v>
                </c:pt>
                <c:pt idx="24874">
                  <c:v>240.85310000000001</c:v>
                </c:pt>
                <c:pt idx="24875">
                  <c:v>240.90039999999999</c:v>
                </c:pt>
                <c:pt idx="24876">
                  <c:v>240.93439999999998</c:v>
                </c:pt>
                <c:pt idx="24877">
                  <c:v>240.9684</c:v>
                </c:pt>
                <c:pt idx="24878">
                  <c:v>241.00149999999999</c:v>
                </c:pt>
                <c:pt idx="24879">
                  <c:v>241.04870000000003</c:v>
                </c:pt>
                <c:pt idx="24880">
                  <c:v>241.08929999999998</c:v>
                </c:pt>
                <c:pt idx="24881">
                  <c:v>241.1233</c:v>
                </c:pt>
                <c:pt idx="24882">
                  <c:v>241.16399999999999</c:v>
                </c:pt>
                <c:pt idx="24883">
                  <c:v>241.2046</c:v>
                </c:pt>
                <c:pt idx="24884">
                  <c:v>241.23860000000002</c:v>
                </c:pt>
                <c:pt idx="24885">
                  <c:v>241.27170000000001</c:v>
                </c:pt>
                <c:pt idx="24886">
                  <c:v>241.31229999999999</c:v>
                </c:pt>
                <c:pt idx="24887">
                  <c:v>241.34629999999999</c:v>
                </c:pt>
                <c:pt idx="24888">
                  <c:v>241.38029999999998</c:v>
                </c:pt>
                <c:pt idx="24889">
                  <c:v>241.42099999999999</c:v>
                </c:pt>
                <c:pt idx="24890">
                  <c:v>241.46820000000002</c:v>
                </c:pt>
                <c:pt idx="24891">
                  <c:v>241.50879999999998</c:v>
                </c:pt>
                <c:pt idx="24892">
                  <c:v>241.5419</c:v>
                </c:pt>
                <c:pt idx="24893">
                  <c:v>241.58250000000001</c:v>
                </c:pt>
                <c:pt idx="24894">
                  <c:v>241.60329999999999</c:v>
                </c:pt>
                <c:pt idx="24895">
                  <c:v>241.64400000000001</c:v>
                </c:pt>
                <c:pt idx="24896">
                  <c:v>241.6704</c:v>
                </c:pt>
                <c:pt idx="24897">
                  <c:v>241.70439999999999</c:v>
                </c:pt>
                <c:pt idx="24898">
                  <c:v>241.73839999999998</c:v>
                </c:pt>
                <c:pt idx="24899">
                  <c:v>241.7715</c:v>
                </c:pt>
                <c:pt idx="24900">
                  <c:v>241.81210000000002</c:v>
                </c:pt>
                <c:pt idx="24901">
                  <c:v>241.84620000000001</c:v>
                </c:pt>
                <c:pt idx="24902">
                  <c:v>241.8802</c:v>
                </c:pt>
                <c:pt idx="24903">
                  <c:v>241.91420000000002</c:v>
                </c:pt>
                <c:pt idx="24904">
                  <c:v>241.9539</c:v>
                </c:pt>
                <c:pt idx="24905">
                  <c:v>241.9879</c:v>
                </c:pt>
                <c:pt idx="24906">
                  <c:v>242.02850000000001</c:v>
                </c:pt>
                <c:pt idx="24907">
                  <c:v>242.0625</c:v>
                </c:pt>
                <c:pt idx="24908">
                  <c:v>242.09649999999999</c:v>
                </c:pt>
                <c:pt idx="24909">
                  <c:v>242.09649999999999</c:v>
                </c:pt>
                <c:pt idx="24910">
                  <c:v>242.07579999999999</c:v>
                </c:pt>
                <c:pt idx="24911">
                  <c:v>242.06909999999999</c:v>
                </c:pt>
                <c:pt idx="24912">
                  <c:v>242.04929999999999</c:v>
                </c:pt>
                <c:pt idx="24913">
                  <c:v>242.02189999999999</c:v>
                </c:pt>
                <c:pt idx="24914">
                  <c:v>242.0087</c:v>
                </c:pt>
                <c:pt idx="24915">
                  <c:v>242.00110000000001</c:v>
                </c:pt>
                <c:pt idx="24916">
                  <c:v>241.99449999999999</c:v>
                </c:pt>
                <c:pt idx="24917">
                  <c:v>241.99449999999999</c:v>
                </c:pt>
                <c:pt idx="24918">
                  <c:v>241.98129999999998</c:v>
                </c:pt>
                <c:pt idx="24919">
                  <c:v>241.96799999999999</c:v>
                </c:pt>
                <c:pt idx="24920">
                  <c:v>241.9539</c:v>
                </c:pt>
                <c:pt idx="24921">
                  <c:v>241.9539</c:v>
                </c:pt>
                <c:pt idx="24922">
                  <c:v>241.94060000000002</c:v>
                </c:pt>
                <c:pt idx="24923">
                  <c:v>241.934</c:v>
                </c:pt>
                <c:pt idx="24924">
                  <c:v>241.934</c:v>
                </c:pt>
                <c:pt idx="24925">
                  <c:v>241.934</c:v>
                </c:pt>
                <c:pt idx="24926">
                  <c:v>241.94060000000002</c:v>
                </c:pt>
                <c:pt idx="24927">
                  <c:v>241.94060000000002</c:v>
                </c:pt>
                <c:pt idx="24928">
                  <c:v>241.94060000000002</c:v>
                </c:pt>
                <c:pt idx="24929">
                  <c:v>241.934</c:v>
                </c:pt>
                <c:pt idx="24930">
                  <c:v>241.92740000000001</c:v>
                </c:pt>
                <c:pt idx="24931">
                  <c:v>241.92740000000001</c:v>
                </c:pt>
                <c:pt idx="24932">
                  <c:v>241.934</c:v>
                </c:pt>
                <c:pt idx="24933">
                  <c:v>241.934</c:v>
                </c:pt>
                <c:pt idx="24934">
                  <c:v>241.92740000000001</c:v>
                </c:pt>
                <c:pt idx="24935">
                  <c:v>241.934</c:v>
                </c:pt>
                <c:pt idx="24936">
                  <c:v>241.934</c:v>
                </c:pt>
                <c:pt idx="24937">
                  <c:v>241.94729999999998</c:v>
                </c:pt>
                <c:pt idx="24938">
                  <c:v>241.9539</c:v>
                </c:pt>
                <c:pt idx="24939">
                  <c:v>241.9539</c:v>
                </c:pt>
                <c:pt idx="24940">
                  <c:v>241.97470000000001</c:v>
                </c:pt>
                <c:pt idx="24941">
                  <c:v>241.98129999999998</c:v>
                </c:pt>
                <c:pt idx="24942">
                  <c:v>241.99449999999999</c:v>
                </c:pt>
                <c:pt idx="24943">
                  <c:v>242.00110000000001</c:v>
                </c:pt>
                <c:pt idx="24944">
                  <c:v>242.0153</c:v>
                </c:pt>
                <c:pt idx="24945">
                  <c:v>242.02850000000001</c:v>
                </c:pt>
                <c:pt idx="24946">
                  <c:v>242.04170000000002</c:v>
                </c:pt>
                <c:pt idx="24947">
                  <c:v>242.04929999999999</c:v>
                </c:pt>
                <c:pt idx="24948">
                  <c:v>242.04929999999999</c:v>
                </c:pt>
                <c:pt idx="24949">
                  <c:v>242.0625</c:v>
                </c:pt>
                <c:pt idx="24950">
                  <c:v>242.07579999999999</c:v>
                </c:pt>
                <c:pt idx="24951">
                  <c:v>242.089</c:v>
                </c:pt>
                <c:pt idx="24952">
                  <c:v>242.10320000000002</c:v>
                </c:pt>
                <c:pt idx="24953">
                  <c:v>242.1164</c:v>
                </c:pt>
                <c:pt idx="24954">
                  <c:v>242.12299999999999</c:v>
                </c:pt>
                <c:pt idx="24955">
                  <c:v>242.1362</c:v>
                </c:pt>
                <c:pt idx="24956">
                  <c:v>242.15700000000001</c:v>
                </c:pt>
                <c:pt idx="24957">
                  <c:v>242.1636</c:v>
                </c:pt>
                <c:pt idx="24958">
                  <c:v>242.17679999999999</c:v>
                </c:pt>
                <c:pt idx="24959">
                  <c:v>242.18439999999998</c:v>
                </c:pt>
                <c:pt idx="24960">
                  <c:v>242.19759999999999</c:v>
                </c:pt>
                <c:pt idx="24961">
                  <c:v>242.20429999999999</c:v>
                </c:pt>
                <c:pt idx="24962">
                  <c:v>242.21089999999998</c:v>
                </c:pt>
                <c:pt idx="24963">
                  <c:v>242.22409999999999</c:v>
                </c:pt>
                <c:pt idx="24964">
                  <c:v>242.23829999999998</c:v>
                </c:pt>
                <c:pt idx="24965">
                  <c:v>242.2449</c:v>
                </c:pt>
                <c:pt idx="24966">
                  <c:v>242.2449</c:v>
                </c:pt>
                <c:pt idx="24967">
                  <c:v>242.2647</c:v>
                </c:pt>
                <c:pt idx="24968">
                  <c:v>242.2713</c:v>
                </c:pt>
                <c:pt idx="24969">
                  <c:v>242.28550000000001</c:v>
                </c:pt>
                <c:pt idx="24970">
                  <c:v>242.29870000000003</c:v>
                </c:pt>
                <c:pt idx="24971">
                  <c:v>242.31200000000001</c:v>
                </c:pt>
                <c:pt idx="24972">
                  <c:v>242.31950000000001</c:v>
                </c:pt>
                <c:pt idx="24973">
                  <c:v>242.31950000000001</c:v>
                </c:pt>
                <c:pt idx="24974">
                  <c:v>242.3261</c:v>
                </c:pt>
                <c:pt idx="24975">
                  <c:v>242.3261</c:v>
                </c:pt>
                <c:pt idx="24976">
                  <c:v>242.346</c:v>
                </c:pt>
                <c:pt idx="24977">
                  <c:v>242.39320000000001</c:v>
                </c:pt>
                <c:pt idx="24978">
                  <c:v>242.43379999999999</c:v>
                </c:pt>
                <c:pt idx="24979">
                  <c:v>242.46129999999999</c:v>
                </c:pt>
                <c:pt idx="24980">
                  <c:v>242.50190000000001</c:v>
                </c:pt>
                <c:pt idx="24981">
                  <c:v>242.54160000000002</c:v>
                </c:pt>
                <c:pt idx="24982">
                  <c:v>242.5822</c:v>
                </c:pt>
                <c:pt idx="24983">
                  <c:v>242.6294</c:v>
                </c:pt>
                <c:pt idx="24984">
                  <c:v>242.67010000000002</c:v>
                </c:pt>
                <c:pt idx="24985">
                  <c:v>242.69749999999999</c:v>
                </c:pt>
                <c:pt idx="24986">
                  <c:v>242.73150000000001</c:v>
                </c:pt>
                <c:pt idx="24987">
                  <c:v>242.75790000000001</c:v>
                </c:pt>
                <c:pt idx="24988">
                  <c:v>242.7919</c:v>
                </c:pt>
                <c:pt idx="24989">
                  <c:v>242.82599999999999</c:v>
                </c:pt>
                <c:pt idx="24990">
                  <c:v>242.85239999999999</c:v>
                </c:pt>
                <c:pt idx="24991">
                  <c:v>242.87320000000003</c:v>
                </c:pt>
                <c:pt idx="24992">
                  <c:v>242.91379999999998</c:v>
                </c:pt>
                <c:pt idx="24993">
                  <c:v>242.9545</c:v>
                </c:pt>
                <c:pt idx="24994">
                  <c:v>242.98750000000001</c:v>
                </c:pt>
                <c:pt idx="24995">
                  <c:v>243.0282</c:v>
                </c:pt>
                <c:pt idx="24996">
                  <c:v>243.06220000000002</c:v>
                </c:pt>
                <c:pt idx="24997">
                  <c:v>243.08960000000002</c:v>
                </c:pt>
                <c:pt idx="24998">
                  <c:v>243.12260000000001</c:v>
                </c:pt>
                <c:pt idx="24999">
                  <c:v>243.16329999999999</c:v>
                </c:pt>
                <c:pt idx="25000">
                  <c:v>243.184</c:v>
                </c:pt>
                <c:pt idx="25001">
                  <c:v>243.21710000000002</c:v>
                </c:pt>
                <c:pt idx="25002">
                  <c:v>243.25110000000001</c:v>
                </c:pt>
                <c:pt idx="25003">
                  <c:v>243.27850000000001</c:v>
                </c:pt>
                <c:pt idx="25004">
                  <c:v>243.30500000000001</c:v>
                </c:pt>
                <c:pt idx="25005">
                  <c:v>243.34560000000002</c:v>
                </c:pt>
                <c:pt idx="25006">
                  <c:v>243.37960000000001</c:v>
                </c:pt>
                <c:pt idx="25007">
                  <c:v>243.3929</c:v>
                </c:pt>
                <c:pt idx="25008">
                  <c:v>243.43350000000001</c:v>
                </c:pt>
                <c:pt idx="25009">
                  <c:v>243.46089999999998</c:v>
                </c:pt>
                <c:pt idx="25010">
                  <c:v>243.50149999999999</c:v>
                </c:pt>
                <c:pt idx="25011">
                  <c:v>243.52799999999999</c:v>
                </c:pt>
                <c:pt idx="25012">
                  <c:v>243.5686</c:v>
                </c:pt>
                <c:pt idx="25013">
                  <c:v>243.596</c:v>
                </c:pt>
                <c:pt idx="25014">
                  <c:v>243.63</c:v>
                </c:pt>
                <c:pt idx="25015">
                  <c:v>243.65649999999999</c:v>
                </c:pt>
                <c:pt idx="25016">
                  <c:v>243.68389999999999</c:v>
                </c:pt>
                <c:pt idx="25017">
                  <c:v>243.7037</c:v>
                </c:pt>
                <c:pt idx="25018">
                  <c:v>243.73770000000002</c:v>
                </c:pt>
                <c:pt idx="25019">
                  <c:v>243.77179999999998</c:v>
                </c:pt>
                <c:pt idx="25020">
                  <c:v>243.80579999999998</c:v>
                </c:pt>
                <c:pt idx="25021">
                  <c:v>243.82560000000001</c:v>
                </c:pt>
                <c:pt idx="25022">
                  <c:v>243.85300000000001</c:v>
                </c:pt>
                <c:pt idx="25023">
                  <c:v>243.87950000000001</c:v>
                </c:pt>
                <c:pt idx="25024">
                  <c:v>243.90690000000001</c:v>
                </c:pt>
                <c:pt idx="25025">
                  <c:v>243.92670000000001</c:v>
                </c:pt>
                <c:pt idx="25026">
                  <c:v>243.94749999999999</c:v>
                </c:pt>
                <c:pt idx="25027">
                  <c:v>243.97389999999999</c:v>
                </c:pt>
                <c:pt idx="25028">
                  <c:v>244.00129999999999</c:v>
                </c:pt>
                <c:pt idx="25029">
                  <c:v>244.02779999999998</c:v>
                </c:pt>
                <c:pt idx="25030">
                  <c:v>244.05520000000001</c:v>
                </c:pt>
                <c:pt idx="25031">
                  <c:v>244.07599999999999</c:v>
                </c:pt>
                <c:pt idx="25032">
                  <c:v>244.10239999999999</c:v>
                </c:pt>
                <c:pt idx="25033">
                  <c:v>244.12979999999999</c:v>
                </c:pt>
                <c:pt idx="25034">
                  <c:v>244.15629999999999</c:v>
                </c:pt>
                <c:pt idx="25035">
                  <c:v>244.1771</c:v>
                </c:pt>
                <c:pt idx="25036">
                  <c:v>244.21110000000002</c:v>
                </c:pt>
                <c:pt idx="25037">
                  <c:v>244.23089999999999</c:v>
                </c:pt>
                <c:pt idx="25038">
                  <c:v>244.2508</c:v>
                </c:pt>
                <c:pt idx="25039">
                  <c:v>244.27160000000001</c:v>
                </c:pt>
                <c:pt idx="25040">
                  <c:v>244.3056</c:v>
                </c:pt>
                <c:pt idx="25041">
                  <c:v>244.33199999999999</c:v>
                </c:pt>
                <c:pt idx="25042">
                  <c:v>244.36600000000001</c:v>
                </c:pt>
                <c:pt idx="25043">
                  <c:v>244.39349999999999</c:v>
                </c:pt>
                <c:pt idx="25044">
                  <c:v>244.41989999999998</c:v>
                </c:pt>
                <c:pt idx="25045">
                  <c:v>244.4539</c:v>
                </c:pt>
                <c:pt idx="25046">
                  <c:v>244.50120000000001</c:v>
                </c:pt>
                <c:pt idx="25047">
                  <c:v>244.54179999999999</c:v>
                </c:pt>
                <c:pt idx="25048">
                  <c:v>244.58240000000001</c:v>
                </c:pt>
                <c:pt idx="25049">
                  <c:v>244.62299999999999</c:v>
                </c:pt>
                <c:pt idx="25050">
                  <c:v>244.65610000000001</c:v>
                </c:pt>
                <c:pt idx="25051">
                  <c:v>244.6968</c:v>
                </c:pt>
                <c:pt idx="25052">
                  <c:v>244.72409999999999</c:v>
                </c:pt>
                <c:pt idx="25053">
                  <c:v>244.76479999999998</c:v>
                </c:pt>
                <c:pt idx="25054">
                  <c:v>244.80539999999999</c:v>
                </c:pt>
                <c:pt idx="25055">
                  <c:v>244.83850000000001</c:v>
                </c:pt>
                <c:pt idx="25056">
                  <c:v>244.87909999999999</c:v>
                </c:pt>
                <c:pt idx="25057">
                  <c:v>244.86589999999998</c:v>
                </c:pt>
                <c:pt idx="25058">
                  <c:v>243.79160000000002</c:v>
                </c:pt>
                <c:pt idx="25059">
                  <c:v>237.94110000000001</c:v>
                </c:pt>
                <c:pt idx="25060">
                  <c:v>236.02970000000002</c:v>
                </c:pt>
                <c:pt idx="25061">
                  <c:v>236.178</c:v>
                </c:pt>
                <c:pt idx="25062">
                  <c:v>236.32640000000001</c:v>
                </c:pt>
                <c:pt idx="25063">
                  <c:v>236.50210000000001</c:v>
                </c:pt>
                <c:pt idx="25064">
                  <c:v>236.66460000000001</c:v>
                </c:pt>
                <c:pt idx="25065">
                  <c:v>236.8338</c:v>
                </c:pt>
                <c:pt idx="25066">
                  <c:v>236.98870000000002</c:v>
                </c:pt>
                <c:pt idx="25067">
                  <c:v>237.11720000000003</c:v>
                </c:pt>
                <c:pt idx="25068">
                  <c:v>237.23249999999999</c:v>
                </c:pt>
                <c:pt idx="25069">
                  <c:v>237.36</c:v>
                </c:pt>
                <c:pt idx="25070">
                  <c:v>237.48849999999999</c:v>
                </c:pt>
                <c:pt idx="25071">
                  <c:v>237.6104</c:v>
                </c:pt>
                <c:pt idx="25072">
                  <c:v>237.72470000000001</c:v>
                </c:pt>
                <c:pt idx="25073">
                  <c:v>237.84</c:v>
                </c:pt>
                <c:pt idx="25074">
                  <c:v>237.9477</c:v>
                </c:pt>
                <c:pt idx="25075">
                  <c:v>238.06299999999999</c:v>
                </c:pt>
                <c:pt idx="25076">
                  <c:v>238.17070000000001</c:v>
                </c:pt>
                <c:pt idx="25077">
                  <c:v>238.27939999999998</c:v>
                </c:pt>
                <c:pt idx="25078">
                  <c:v>238.39370000000002</c:v>
                </c:pt>
                <c:pt idx="25079">
                  <c:v>238.50229999999999</c:v>
                </c:pt>
                <c:pt idx="25080">
                  <c:v>238.61670000000001</c:v>
                </c:pt>
                <c:pt idx="25081">
                  <c:v>238.72529999999998</c:v>
                </c:pt>
                <c:pt idx="25082">
                  <c:v>238.82640000000001</c:v>
                </c:pt>
                <c:pt idx="25083">
                  <c:v>238.92750000000001</c:v>
                </c:pt>
                <c:pt idx="25084">
                  <c:v>239.02860000000001</c:v>
                </c:pt>
                <c:pt idx="25085">
                  <c:v>239.13729999999998</c:v>
                </c:pt>
                <c:pt idx="25086">
                  <c:v>239.245</c:v>
                </c:pt>
                <c:pt idx="25087">
                  <c:v>239.33949999999999</c:v>
                </c:pt>
                <c:pt idx="25088">
                  <c:v>239.44149999999999</c:v>
                </c:pt>
                <c:pt idx="25089">
                  <c:v>239.54920000000001</c:v>
                </c:pt>
                <c:pt idx="25090">
                  <c:v>239.65029999999999</c:v>
                </c:pt>
                <c:pt idx="25091">
                  <c:v>239.76560000000001</c:v>
                </c:pt>
                <c:pt idx="25092">
                  <c:v>239.86010000000002</c:v>
                </c:pt>
                <c:pt idx="25093">
                  <c:v>239.9546</c:v>
                </c:pt>
                <c:pt idx="25094">
                  <c:v>240.04910000000001</c:v>
                </c:pt>
                <c:pt idx="25095">
                  <c:v>240.14349999999999</c:v>
                </c:pt>
                <c:pt idx="25096">
                  <c:v>240.238</c:v>
                </c:pt>
                <c:pt idx="25097">
                  <c:v>240.33250000000001</c:v>
                </c:pt>
                <c:pt idx="25098">
                  <c:v>240.43450000000001</c:v>
                </c:pt>
                <c:pt idx="25099">
                  <c:v>240.53570000000002</c:v>
                </c:pt>
                <c:pt idx="25100">
                  <c:v>240.6301</c:v>
                </c:pt>
                <c:pt idx="25101">
                  <c:v>240.71799999999999</c:v>
                </c:pt>
                <c:pt idx="25102">
                  <c:v>240.75200000000001</c:v>
                </c:pt>
                <c:pt idx="25103">
                  <c:v>240.7851</c:v>
                </c:pt>
                <c:pt idx="25104">
                  <c:v>240.82570000000001</c:v>
                </c:pt>
                <c:pt idx="25105">
                  <c:v>240.8597</c:v>
                </c:pt>
                <c:pt idx="25106">
                  <c:v>240.88050000000001</c:v>
                </c:pt>
                <c:pt idx="25107">
                  <c:v>240.90700000000001</c:v>
                </c:pt>
                <c:pt idx="25108">
                  <c:v>240.941</c:v>
                </c:pt>
                <c:pt idx="25109">
                  <c:v>240.97499999999999</c:v>
                </c:pt>
                <c:pt idx="25110">
                  <c:v>241.00810000000001</c:v>
                </c:pt>
                <c:pt idx="25111">
                  <c:v>241.05529999999999</c:v>
                </c:pt>
                <c:pt idx="25112">
                  <c:v>241.0959</c:v>
                </c:pt>
                <c:pt idx="25113">
                  <c:v>241.13660000000002</c:v>
                </c:pt>
                <c:pt idx="25114">
                  <c:v>241.16399999999999</c:v>
                </c:pt>
                <c:pt idx="25115">
                  <c:v>241.19039999999998</c:v>
                </c:pt>
                <c:pt idx="25116">
                  <c:v>241.2244</c:v>
                </c:pt>
                <c:pt idx="25117">
                  <c:v>241.2585</c:v>
                </c:pt>
                <c:pt idx="25118">
                  <c:v>241.29910000000001</c:v>
                </c:pt>
                <c:pt idx="25119">
                  <c:v>241.34629999999999</c:v>
                </c:pt>
                <c:pt idx="25120">
                  <c:v>241.38029999999998</c:v>
                </c:pt>
                <c:pt idx="25121">
                  <c:v>241.40020000000001</c:v>
                </c:pt>
                <c:pt idx="25122">
                  <c:v>241.4408</c:v>
                </c:pt>
                <c:pt idx="25123">
                  <c:v>241.47479999999999</c:v>
                </c:pt>
                <c:pt idx="25124">
                  <c:v>241.50129999999999</c:v>
                </c:pt>
                <c:pt idx="25125">
                  <c:v>241.53529999999998</c:v>
                </c:pt>
                <c:pt idx="25126">
                  <c:v>241.5693</c:v>
                </c:pt>
                <c:pt idx="25127">
                  <c:v>241.60329999999999</c:v>
                </c:pt>
                <c:pt idx="25128">
                  <c:v>241.63639999999998</c:v>
                </c:pt>
                <c:pt idx="25129">
                  <c:v>241.67699999999999</c:v>
                </c:pt>
                <c:pt idx="25130">
                  <c:v>241.71100000000001</c:v>
                </c:pt>
                <c:pt idx="25131">
                  <c:v>241.745</c:v>
                </c:pt>
                <c:pt idx="25132">
                  <c:v>241.7791</c:v>
                </c:pt>
                <c:pt idx="25133">
                  <c:v>241.80549999999999</c:v>
                </c:pt>
                <c:pt idx="25134">
                  <c:v>241.83949999999999</c:v>
                </c:pt>
                <c:pt idx="25135">
                  <c:v>241.87350000000001</c:v>
                </c:pt>
                <c:pt idx="25136">
                  <c:v>241.9066</c:v>
                </c:pt>
                <c:pt idx="25137">
                  <c:v>241.934</c:v>
                </c:pt>
                <c:pt idx="25138">
                  <c:v>241.9614</c:v>
                </c:pt>
                <c:pt idx="25139">
                  <c:v>241.9879</c:v>
                </c:pt>
                <c:pt idx="25140">
                  <c:v>242.02850000000001</c:v>
                </c:pt>
                <c:pt idx="25141">
                  <c:v>242.0625</c:v>
                </c:pt>
                <c:pt idx="25142">
                  <c:v>242.089</c:v>
                </c:pt>
                <c:pt idx="25143">
                  <c:v>242.12960000000001</c:v>
                </c:pt>
                <c:pt idx="25144">
                  <c:v>242.15700000000001</c:v>
                </c:pt>
                <c:pt idx="25145">
                  <c:v>242.17679999999999</c:v>
                </c:pt>
                <c:pt idx="25146">
                  <c:v>242.21089999999998</c:v>
                </c:pt>
                <c:pt idx="25147">
                  <c:v>242.2449</c:v>
                </c:pt>
                <c:pt idx="25148">
                  <c:v>242.27889999999999</c:v>
                </c:pt>
                <c:pt idx="25149">
                  <c:v>242.31200000000001</c:v>
                </c:pt>
                <c:pt idx="25150">
                  <c:v>242.33939999999998</c:v>
                </c:pt>
                <c:pt idx="25151">
                  <c:v>242.38</c:v>
                </c:pt>
                <c:pt idx="25152">
                  <c:v>242.40639999999999</c:v>
                </c:pt>
                <c:pt idx="25153">
                  <c:v>242.44710000000001</c:v>
                </c:pt>
                <c:pt idx="25154">
                  <c:v>242.47450000000001</c:v>
                </c:pt>
                <c:pt idx="25155">
                  <c:v>242.5085</c:v>
                </c:pt>
                <c:pt idx="25156">
                  <c:v>242.54160000000002</c:v>
                </c:pt>
                <c:pt idx="25157">
                  <c:v>242.57560000000001</c:v>
                </c:pt>
                <c:pt idx="25158">
                  <c:v>242.60300000000001</c:v>
                </c:pt>
                <c:pt idx="25159">
                  <c:v>242.637</c:v>
                </c:pt>
                <c:pt idx="25160">
                  <c:v>242.67010000000002</c:v>
                </c:pt>
                <c:pt idx="25161">
                  <c:v>242.7107</c:v>
                </c:pt>
                <c:pt idx="25162">
                  <c:v>242.7381</c:v>
                </c:pt>
                <c:pt idx="25163">
                  <c:v>242.7645</c:v>
                </c:pt>
                <c:pt idx="25164">
                  <c:v>242.79849999999999</c:v>
                </c:pt>
                <c:pt idx="25165">
                  <c:v>242.83260000000001</c:v>
                </c:pt>
                <c:pt idx="25166">
                  <c:v>242.86</c:v>
                </c:pt>
                <c:pt idx="25167">
                  <c:v>242.89970000000002</c:v>
                </c:pt>
                <c:pt idx="25168">
                  <c:v>242.93370000000002</c:v>
                </c:pt>
                <c:pt idx="25169">
                  <c:v>242.98089999999999</c:v>
                </c:pt>
                <c:pt idx="25170">
                  <c:v>243.0489</c:v>
                </c:pt>
                <c:pt idx="25171">
                  <c:v>243.10939999999999</c:v>
                </c:pt>
                <c:pt idx="25172">
                  <c:v>243.1567</c:v>
                </c:pt>
                <c:pt idx="25173">
                  <c:v>243.2105</c:v>
                </c:pt>
                <c:pt idx="25174">
                  <c:v>243.27189999999999</c:v>
                </c:pt>
                <c:pt idx="25175">
                  <c:v>243.32579999999999</c:v>
                </c:pt>
                <c:pt idx="25176">
                  <c:v>243.3929</c:v>
                </c:pt>
                <c:pt idx="25177">
                  <c:v>243.4401</c:v>
                </c:pt>
                <c:pt idx="25178">
                  <c:v>243.50149999999999</c:v>
                </c:pt>
                <c:pt idx="25179">
                  <c:v>243.55539999999999</c:v>
                </c:pt>
                <c:pt idx="25180">
                  <c:v>243.61579999999998</c:v>
                </c:pt>
                <c:pt idx="25181">
                  <c:v>243.67060000000001</c:v>
                </c:pt>
                <c:pt idx="25182">
                  <c:v>243.71789999999999</c:v>
                </c:pt>
                <c:pt idx="25183">
                  <c:v>243.77179999999998</c:v>
                </c:pt>
                <c:pt idx="25184">
                  <c:v>243.81899999999999</c:v>
                </c:pt>
                <c:pt idx="25185">
                  <c:v>243.87950000000001</c:v>
                </c:pt>
                <c:pt idx="25186">
                  <c:v>243.92670000000001</c:v>
                </c:pt>
                <c:pt idx="25187">
                  <c:v>243.98050000000001</c:v>
                </c:pt>
                <c:pt idx="25188">
                  <c:v>244.03539999999998</c:v>
                </c:pt>
                <c:pt idx="25189">
                  <c:v>244.07599999999999</c:v>
                </c:pt>
                <c:pt idx="25190">
                  <c:v>244.1157</c:v>
                </c:pt>
                <c:pt idx="25191">
                  <c:v>244.18370000000002</c:v>
                </c:pt>
                <c:pt idx="25192">
                  <c:v>244.2243</c:v>
                </c:pt>
                <c:pt idx="25193">
                  <c:v>244.26499999999999</c:v>
                </c:pt>
                <c:pt idx="25194">
                  <c:v>244.31879999999998</c:v>
                </c:pt>
                <c:pt idx="25195">
                  <c:v>244.37270000000001</c:v>
                </c:pt>
                <c:pt idx="25196">
                  <c:v>244.4265</c:v>
                </c:pt>
                <c:pt idx="25197">
                  <c:v>244.48129999999998</c:v>
                </c:pt>
                <c:pt idx="25198">
                  <c:v>244.52860000000001</c:v>
                </c:pt>
                <c:pt idx="25199">
                  <c:v>244.56829999999999</c:v>
                </c:pt>
                <c:pt idx="25200">
                  <c:v>244.62299999999999</c:v>
                </c:pt>
                <c:pt idx="25201">
                  <c:v>244.6703</c:v>
                </c:pt>
                <c:pt idx="25202">
                  <c:v>244.72409999999999</c:v>
                </c:pt>
                <c:pt idx="25203">
                  <c:v>244.77799999999999</c:v>
                </c:pt>
                <c:pt idx="25204">
                  <c:v>244.81200000000001</c:v>
                </c:pt>
                <c:pt idx="25205">
                  <c:v>244.846</c:v>
                </c:pt>
                <c:pt idx="25206">
                  <c:v>244.89329999999998</c:v>
                </c:pt>
                <c:pt idx="25207">
                  <c:v>244.94710000000001</c:v>
                </c:pt>
                <c:pt idx="25208">
                  <c:v>244.99439999999998</c:v>
                </c:pt>
                <c:pt idx="25209">
                  <c:v>245.035</c:v>
                </c:pt>
                <c:pt idx="25210">
                  <c:v>245.07560000000001</c:v>
                </c:pt>
                <c:pt idx="25211">
                  <c:v>245.1163</c:v>
                </c:pt>
                <c:pt idx="25212">
                  <c:v>245.1635</c:v>
                </c:pt>
                <c:pt idx="25213">
                  <c:v>245.2107</c:v>
                </c:pt>
                <c:pt idx="25214">
                  <c:v>245.25800000000001</c:v>
                </c:pt>
                <c:pt idx="25215">
                  <c:v>245.29859999999999</c:v>
                </c:pt>
                <c:pt idx="25216">
                  <c:v>245.3459</c:v>
                </c:pt>
                <c:pt idx="25217">
                  <c:v>245.38650000000001</c:v>
                </c:pt>
                <c:pt idx="25218">
                  <c:v>245.4195</c:v>
                </c:pt>
                <c:pt idx="25219">
                  <c:v>245.46679999999998</c:v>
                </c:pt>
                <c:pt idx="25220">
                  <c:v>245.50739999999999</c:v>
                </c:pt>
                <c:pt idx="25221">
                  <c:v>245.54139999999998</c:v>
                </c:pt>
                <c:pt idx="25222">
                  <c:v>245.59529999999998</c:v>
                </c:pt>
                <c:pt idx="25223">
                  <c:v>245.62270000000001</c:v>
                </c:pt>
                <c:pt idx="25224">
                  <c:v>245.66329999999999</c:v>
                </c:pt>
                <c:pt idx="25225">
                  <c:v>245.70400000000001</c:v>
                </c:pt>
                <c:pt idx="25226">
                  <c:v>245.75120000000001</c:v>
                </c:pt>
                <c:pt idx="25227">
                  <c:v>245.7852</c:v>
                </c:pt>
                <c:pt idx="25228">
                  <c:v>245.81829999999999</c:v>
                </c:pt>
                <c:pt idx="25229">
                  <c:v>245.85229999999999</c:v>
                </c:pt>
                <c:pt idx="25230">
                  <c:v>245.8929</c:v>
                </c:pt>
                <c:pt idx="25231">
                  <c:v>245.93350000000001</c:v>
                </c:pt>
                <c:pt idx="25232">
                  <c:v>245.97420000000002</c:v>
                </c:pt>
                <c:pt idx="25233">
                  <c:v>246.00729999999999</c:v>
                </c:pt>
                <c:pt idx="25234">
                  <c:v>246.0479</c:v>
                </c:pt>
                <c:pt idx="25235">
                  <c:v>246.08850000000001</c:v>
                </c:pt>
                <c:pt idx="25236">
                  <c:v>246.1225</c:v>
                </c:pt>
                <c:pt idx="25237">
                  <c:v>246.1499</c:v>
                </c:pt>
                <c:pt idx="25238">
                  <c:v>246.19049999999999</c:v>
                </c:pt>
                <c:pt idx="25239">
                  <c:v>246.2236</c:v>
                </c:pt>
                <c:pt idx="25240">
                  <c:v>246.26429999999999</c:v>
                </c:pt>
                <c:pt idx="25241">
                  <c:v>246.3049</c:v>
                </c:pt>
                <c:pt idx="25242">
                  <c:v>246.3389</c:v>
                </c:pt>
                <c:pt idx="25243">
                  <c:v>246.37950000000001</c:v>
                </c:pt>
                <c:pt idx="25244">
                  <c:v>246.42679999999999</c:v>
                </c:pt>
                <c:pt idx="25245">
                  <c:v>246.45320000000001</c:v>
                </c:pt>
                <c:pt idx="25246">
                  <c:v>246.48060000000001</c:v>
                </c:pt>
                <c:pt idx="25247">
                  <c:v>246.5146</c:v>
                </c:pt>
                <c:pt idx="25248">
                  <c:v>246.55529999999999</c:v>
                </c:pt>
                <c:pt idx="25249">
                  <c:v>246.5959</c:v>
                </c:pt>
                <c:pt idx="25250">
                  <c:v>246.6223</c:v>
                </c:pt>
                <c:pt idx="25251">
                  <c:v>246.6696</c:v>
                </c:pt>
                <c:pt idx="25252">
                  <c:v>246.71020000000001</c:v>
                </c:pt>
                <c:pt idx="25253">
                  <c:v>246.74420000000001</c:v>
                </c:pt>
                <c:pt idx="25254">
                  <c:v>246.7782</c:v>
                </c:pt>
                <c:pt idx="25255">
                  <c:v>246.81129999999999</c:v>
                </c:pt>
                <c:pt idx="25256">
                  <c:v>246.8519</c:v>
                </c:pt>
                <c:pt idx="25257">
                  <c:v>246.89260000000002</c:v>
                </c:pt>
                <c:pt idx="25258">
                  <c:v>246.9134</c:v>
                </c:pt>
                <c:pt idx="25259">
                  <c:v>246.953</c:v>
                </c:pt>
                <c:pt idx="25260">
                  <c:v>246.98699999999999</c:v>
                </c:pt>
                <c:pt idx="25261">
                  <c:v>247.0145</c:v>
                </c:pt>
                <c:pt idx="25262">
                  <c:v>247.04089999999999</c:v>
                </c:pt>
                <c:pt idx="25263">
                  <c:v>247.06829999999999</c:v>
                </c:pt>
                <c:pt idx="25264">
                  <c:v>247.10229999999999</c:v>
                </c:pt>
                <c:pt idx="25265">
                  <c:v>247.13629999999998</c:v>
                </c:pt>
                <c:pt idx="25266">
                  <c:v>247.16279999999998</c:v>
                </c:pt>
                <c:pt idx="25267">
                  <c:v>247.18360000000001</c:v>
                </c:pt>
                <c:pt idx="25268">
                  <c:v>247.2166</c:v>
                </c:pt>
                <c:pt idx="25269">
                  <c:v>247.244</c:v>
                </c:pt>
                <c:pt idx="25270">
                  <c:v>247.28470000000002</c:v>
                </c:pt>
                <c:pt idx="25271">
                  <c:v>247.31110000000001</c:v>
                </c:pt>
                <c:pt idx="25272">
                  <c:v>247.33850000000001</c:v>
                </c:pt>
                <c:pt idx="25273">
                  <c:v>247.3725</c:v>
                </c:pt>
                <c:pt idx="25274">
                  <c:v>247.39239999999998</c:v>
                </c:pt>
                <c:pt idx="25275">
                  <c:v>247.4264</c:v>
                </c:pt>
                <c:pt idx="25276">
                  <c:v>247.4538</c:v>
                </c:pt>
                <c:pt idx="25277">
                  <c:v>247.48689999999999</c:v>
                </c:pt>
                <c:pt idx="25278">
                  <c:v>247.51429999999999</c:v>
                </c:pt>
                <c:pt idx="25279">
                  <c:v>247.54829999999998</c:v>
                </c:pt>
                <c:pt idx="25280">
                  <c:v>247.57479999999998</c:v>
                </c:pt>
                <c:pt idx="25281">
                  <c:v>247.59549999999999</c:v>
                </c:pt>
                <c:pt idx="25282">
                  <c:v>247.62860000000001</c:v>
                </c:pt>
                <c:pt idx="25283">
                  <c:v>247.67679999999999</c:v>
                </c:pt>
                <c:pt idx="25284">
                  <c:v>247.7099</c:v>
                </c:pt>
                <c:pt idx="25285">
                  <c:v>247.73729999999998</c:v>
                </c:pt>
                <c:pt idx="25286">
                  <c:v>247.7637</c:v>
                </c:pt>
                <c:pt idx="25287">
                  <c:v>247.79770000000002</c:v>
                </c:pt>
                <c:pt idx="25288">
                  <c:v>247.83170000000001</c:v>
                </c:pt>
                <c:pt idx="25289">
                  <c:v>247.86579999999998</c:v>
                </c:pt>
                <c:pt idx="25290">
                  <c:v>247.89879999999999</c:v>
                </c:pt>
                <c:pt idx="25291">
                  <c:v>247.9196</c:v>
                </c:pt>
                <c:pt idx="25292">
                  <c:v>247.95359999999999</c:v>
                </c:pt>
                <c:pt idx="25293">
                  <c:v>247.98009999999999</c:v>
                </c:pt>
                <c:pt idx="25294">
                  <c:v>248.02070000000001</c:v>
                </c:pt>
                <c:pt idx="25295">
                  <c:v>248.03389999999999</c:v>
                </c:pt>
                <c:pt idx="25296">
                  <c:v>248.06800000000001</c:v>
                </c:pt>
                <c:pt idx="25297">
                  <c:v>248.09539999999998</c:v>
                </c:pt>
                <c:pt idx="25298">
                  <c:v>248.11520000000002</c:v>
                </c:pt>
                <c:pt idx="25299">
                  <c:v>248.1558</c:v>
                </c:pt>
                <c:pt idx="25300">
                  <c:v>248.1832</c:v>
                </c:pt>
                <c:pt idx="25301">
                  <c:v>248.21720000000002</c:v>
                </c:pt>
                <c:pt idx="25302">
                  <c:v>248.2371</c:v>
                </c:pt>
                <c:pt idx="25303">
                  <c:v>248.2645</c:v>
                </c:pt>
                <c:pt idx="25304">
                  <c:v>248.29089999999999</c:v>
                </c:pt>
                <c:pt idx="25305">
                  <c:v>248.32499999999999</c:v>
                </c:pt>
                <c:pt idx="25306">
                  <c:v>248.35229999999999</c:v>
                </c:pt>
                <c:pt idx="25307">
                  <c:v>248.37879999999998</c:v>
                </c:pt>
                <c:pt idx="25308">
                  <c:v>248.40620000000001</c:v>
                </c:pt>
                <c:pt idx="25309">
                  <c:v>248.43270000000001</c:v>
                </c:pt>
                <c:pt idx="25310">
                  <c:v>248.47329999999999</c:v>
                </c:pt>
                <c:pt idx="25311">
                  <c:v>248.50070000000002</c:v>
                </c:pt>
                <c:pt idx="25312">
                  <c:v>248.53470000000002</c:v>
                </c:pt>
                <c:pt idx="25313">
                  <c:v>248.56779999999998</c:v>
                </c:pt>
                <c:pt idx="25314">
                  <c:v>248.59520000000001</c:v>
                </c:pt>
                <c:pt idx="25315">
                  <c:v>248.62260000000001</c:v>
                </c:pt>
                <c:pt idx="25316">
                  <c:v>248.65559999999999</c:v>
                </c:pt>
                <c:pt idx="25317">
                  <c:v>248.68970000000002</c:v>
                </c:pt>
                <c:pt idx="25318">
                  <c:v>248.70949999999999</c:v>
                </c:pt>
                <c:pt idx="25319">
                  <c:v>248.73689999999999</c:v>
                </c:pt>
                <c:pt idx="25320">
                  <c:v>248.7775</c:v>
                </c:pt>
                <c:pt idx="25321">
                  <c:v>248.8049</c:v>
                </c:pt>
                <c:pt idx="25322">
                  <c:v>248.8314</c:v>
                </c:pt>
                <c:pt idx="25323">
                  <c:v>248.8588</c:v>
                </c:pt>
                <c:pt idx="25324">
                  <c:v>248.8852</c:v>
                </c:pt>
                <c:pt idx="25325">
                  <c:v>248.90600000000001</c:v>
                </c:pt>
                <c:pt idx="25326">
                  <c:v>248.9325</c:v>
                </c:pt>
                <c:pt idx="25327">
                  <c:v>248.9599</c:v>
                </c:pt>
                <c:pt idx="25328">
                  <c:v>248.98729999999998</c:v>
                </c:pt>
                <c:pt idx="25329">
                  <c:v>249.00710000000001</c:v>
                </c:pt>
                <c:pt idx="25330">
                  <c:v>249.0411</c:v>
                </c:pt>
                <c:pt idx="25331">
                  <c:v>249.05439999999999</c:v>
                </c:pt>
                <c:pt idx="25332">
                  <c:v>249.07520000000002</c:v>
                </c:pt>
                <c:pt idx="25333">
                  <c:v>249.10160000000002</c:v>
                </c:pt>
                <c:pt idx="25334">
                  <c:v>249.12899999999999</c:v>
                </c:pt>
                <c:pt idx="25335">
                  <c:v>249.15549999999999</c:v>
                </c:pt>
                <c:pt idx="25336">
                  <c:v>249.1763</c:v>
                </c:pt>
                <c:pt idx="25337">
                  <c:v>249.1961</c:v>
                </c:pt>
                <c:pt idx="25338">
                  <c:v>249.23009999999999</c:v>
                </c:pt>
                <c:pt idx="25339">
                  <c:v>249.26410000000001</c:v>
                </c:pt>
                <c:pt idx="25340">
                  <c:v>249.28399999999999</c:v>
                </c:pt>
                <c:pt idx="25341">
                  <c:v>249.3048</c:v>
                </c:pt>
                <c:pt idx="25342">
                  <c:v>249.2774</c:v>
                </c:pt>
                <c:pt idx="25343">
                  <c:v>249.25</c:v>
                </c:pt>
                <c:pt idx="25344">
                  <c:v>249.23009999999999</c:v>
                </c:pt>
                <c:pt idx="25345">
                  <c:v>249.1961</c:v>
                </c:pt>
                <c:pt idx="25346">
                  <c:v>249.16300000000001</c:v>
                </c:pt>
                <c:pt idx="25347">
                  <c:v>249.12899999999999</c:v>
                </c:pt>
                <c:pt idx="25348">
                  <c:v>249.10160000000002</c:v>
                </c:pt>
                <c:pt idx="25349">
                  <c:v>249.07520000000002</c:v>
                </c:pt>
                <c:pt idx="25350">
                  <c:v>249.05439999999999</c:v>
                </c:pt>
                <c:pt idx="25351">
                  <c:v>249.0411</c:v>
                </c:pt>
                <c:pt idx="25352">
                  <c:v>249.00710000000001</c:v>
                </c:pt>
                <c:pt idx="25353">
                  <c:v>248.97310000000002</c:v>
                </c:pt>
                <c:pt idx="25354">
                  <c:v>248.94670000000002</c:v>
                </c:pt>
                <c:pt idx="25355">
                  <c:v>248.91929999999999</c:v>
                </c:pt>
                <c:pt idx="25356">
                  <c:v>248.89939999999999</c:v>
                </c:pt>
                <c:pt idx="25357">
                  <c:v>248.86539999999999</c:v>
                </c:pt>
                <c:pt idx="25358">
                  <c:v>248.85220000000001</c:v>
                </c:pt>
                <c:pt idx="25359">
                  <c:v>248.8314</c:v>
                </c:pt>
                <c:pt idx="25360">
                  <c:v>248.8049</c:v>
                </c:pt>
                <c:pt idx="25361">
                  <c:v>248.7841</c:v>
                </c:pt>
                <c:pt idx="25362">
                  <c:v>248.76429999999999</c:v>
                </c:pt>
                <c:pt idx="25363">
                  <c:v>248.7577</c:v>
                </c:pt>
                <c:pt idx="25364">
                  <c:v>248.7303</c:v>
                </c:pt>
                <c:pt idx="25365">
                  <c:v>248.70949999999999</c:v>
                </c:pt>
                <c:pt idx="25366">
                  <c:v>248.7029</c:v>
                </c:pt>
                <c:pt idx="25367">
                  <c:v>248.68299999999999</c:v>
                </c:pt>
                <c:pt idx="25368">
                  <c:v>248.66979999999998</c:v>
                </c:pt>
                <c:pt idx="25369">
                  <c:v>248.649</c:v>
                </c:pt>
                <c:pt idx="25370">
                  <c:v>248.63579999999999</c:v>
                </c:pt>
                <c:pt idx="25371">
                  <c:v>248.62920000000003</c:v>
                </c:pt>
                <c:pt idx="25372">
                  <c:v>248.61500000000001</c:v>
                </c:pt>
                <c:pt idx="25373">
                  <c:v>248.60839999999999</c:v>
                </c:pt>
                <c:pt idx="25374">
                  <c:v>248.58860000000001</c:v>
                </c:pt>
                <c:pt idx="25375">
                  <c:v>248.5744</c:v>
                </c:pt>
                <c:pt idx="25376">
                  <c:v>248.5744</c:v>
                </c:pt>
                <c:pt idx="25377">
                  <c:v>248.56120000000001</c:v>
                </c:pt>
                <c:pt idx="25378">
                  <c:v>248.55449999999999</c:v>
                </c:pt>
                <c:pt idx="25379">
                  <c:v>248.5479</c:v>
                </c:pt>
                <c:pt idx="25380">
                  <c:v>248.54129999999998</c:v>
                </c:pt>
                <c:pt idx="25381">
                  <c:v>248.53470000000002</c:v>
                </c:pt>
                <c:pt idx="25382">
                  <c:v>248.51390000000001</c:v>
                </c:pt>
                <c:pt idx="25383">
                  <c:v>248.50070000000002</c:v>
                </c:pt>
                <c:pt idx="25384">
                  <c:v>248.4941</c:v>
                </c:pt>
                <c:pt idx="25385">
                  <c:v>248.48750000000001</c:v>
                </c:pt>
                <c:pt idx="25386">
                  <c:v>248.46010000000001</c:v>
                </c:pt>
                <c:pt idx="25387">
                  <c:v>248.4468</c:v>
                </c:pt>
                <c:pt idx="25388">
                  <c:v>248.43929999999997</c:v>
                </c:pt>
                <c:pt idx="25389">
                  <c:v>248.43270000000001</c:v>
                </c:pt>
                <c:pt idx="25390">
                  <c:v>248.41279999999998</c:v>
                </c:pt>
                <c:pt idx="25391">
                  <c:v>248.39959999999999</c:v>
                </c:pt>
                <c:pt idx="25392">
                  <c:v>248.392</c:v>
                </c:pt>
                <c:pt idx="25393">
                  <c:v>248.37879999999998</c:v>
                </c:pt>
                <c:pt idx="25394">
                  <c:v>248.35900000000001</c:v>
                </c:pt>
                <c:pt idx="25395">
                  <c:v>248.34479999999999</c:v>
                </c:pt>
                <c:pt idx="25396">
                  <c:v>248.3382</c:v>
                </c:pt>
                <c:pt idx="25397">
                  <c:v>248.32499999999999</c:v>
                </c:pt>
                <c:pt idx="25398">
                  <c:v>248.30420000000001</c:v>
                </c:pt>
                <c:pt idx="25399">
                  <c:v>248.29089999999999</c:v>
                </c:pt>
                <c:pt idx="25400">
                  <c:v>248.29750000000001</c:v>
                </c:pt>
                <c:pt idx="25401">
                  <c:v>248.2843</c:v>
                </c:pt>
                <c:pt idx="25402">
                  <c:v>248.2645</c:v>
                </c:pt>
                <c:pt idx="25403">
                  <c:v>248.25029999999998</c:v>
                </c:pt>
                <c:pt idx="25404">
                  <c:v>248.24370000000002</c:v>
                </c:pt>
                <c:pt idx="25405">
                  <c:v>248.2371</c:v>
                </c:pt>
                <c:pt idx="25406">
                  <c:v>248.21720000000002</c:v>
                </c:pt>
                <c:pt idx="25407">
                  <c:v>248.2097</c:v>
                </c:pt>
                <c:pt idx="25408">
                  <c:v>248.2097</c:v>
                </c:pt>
                <c:pt idx="25409">
                  <c:v>248.2097</c:v>
                </c:pt>
                <c:pt idx="25410">
                  <c:v>248.24370000000002</c:v>
                </c:pt>
                <c:pt idx="25411">
                  <c:v>248.2569</c:v>
                </c:pt>
                <c:pt idx="25412">
                  <c:v>248.27770000000001</c:v>
                </c:pt>
                <c:pt idx="25413">
                  <c:v>248.29750000000001</c:v>
                </c:pt>
                <c:pt idx="25414">
                  <c:v>248.31829999999999</c:v>
                </c:pt>
                <c:pt idx="25415">
                  <c:v>248.35900000000001</c:v>
                </c:pt>
                <c:pt idx="25416">
                  <c:v>248.3854</c:v>
                </c:pt>
                <c:pt idx="25417">
                  <c:v>248.392</c:v>
                </c:pt>
                <c:pt idx="25418">
                  <c:v>248.41279999999998</c:v>
                </c:pt>
                <c:pt idx="25419">
                  <c:v>248.43929999999997</c:v>
                </c:pt>
                <c:pt idx="25420">
                  <c:v>248.45349999999999</c:v>
                </c:pt>
                <c:pt idx="25421">
                  <c:v>248.47989999999999</c:v>
                </c:pt>
                <c:pt idx="25422">
                  <c:v>248.48750000000001</c:v>
                </c:pt>
                <c:pt idx="25423">
                  <c:v>248.51390000000001</c:v>
                </c:pt>
                <c:pt idx="25424">
                  <c:v>248.52710000000002</c:v>
                </c:pt>
                <c:pt idx="25425">
                  <c:v>248.5479</c:v>
                </c:pt>
                <c:pt idx="25426">
                  <c:v>248.56120000000001</c:v>
                </c:pt>
                <c:pt idx="25427">
                  <c:v>248.53470000000002</c:v>
                </c:pt>
                <c:pt idx="25428">
                  <c:v>248.47989999999999</c:v>
                </c:pt>
                <c:pt idx="25429">
                  <c:v>248.45349999999999</c:v>
                </c:pt>
                <c:pt idx="25430">
                  <c:v>248.4194</c:v>
                </c:pt>
                <c:pt idx="25431">
                  <c:v>248.3656</c:v>
                </c:pt>
                <c:pt idx="25432">
                  <c:v>248.33160000000001</c:v>
                </c:pt>
                <c:pt idx="25433">
                  <c:v>248.2843</c:v>
                </c:pt>
                <c:pt idx="25434">
                  <c:v>248.2371</c:v>
                </c:pt>
                <c:pt idx="25435">
                  <c:v>248.19649999999999</c:v>
                </c:pt>
                <c:pt idx="25436">
                  <c:v>248.1558</c:v>
                </c:pt>
                <c:pt idx="25437">
                  <c:v>248.12179999999998</c:v>
                </c:pt>
                <c:pt idx="25438">
                  <c:v>248.0821</c:v>
                </c:pt>
                <c:pt idx="25439">
                  <c:v>248.05470000000003</c:v>
                </c:pt>
                <c:pt idx="25440">
                  <c:v>248.01410000000001</c:v>
                </c:pt>
                <c:pt idx="25441">
                  <c:v>247.9735</c:v>
                </c:pt>
                <c:pt idx="25442">
                  <c:v>247.947</c:v>
                </c:pt>
                <c:pt idx="25443">
                  <c:v>247.91300000000001</c:v>
                </c:pt>
                <c:pt idx="25444">
                  <c:v>247.8724</c:v>
                </c:pt>
                <c:pt idx="25445">
                  <c:v>247.83840000000001</c:v>
                </c:pt>
                <c:pt idx="25446">
                  <c:v>247.80429999999998</c:v>
                </c:pt>
                <c:pt idx="25447">
                  <c:v>247.7637</c:v>
                </c:pt>
                <c:pt idx="25448">
                  <c:v>247.7165</c:v>
                </c:pt>
                <c:pt idx="25449">
                  <c:v>247.68340000000001</c:v>
                </c:pt>
                <c:pt idx="25450">
                  <c:v>247.64939999999999</c:v>
                </c:pt>
                <c:pt idx="25451">
                  <c:v>247.6088</c:v>
                </c:pt>
                <c:pt idx="25452">
                  <c:v>247.56810000000002</c:v>
                </c:pt>
                <c:pt idx="25453">
                  <c:v>247.5275</c:v>
                </c:pt>
                <c:pt idx="25454">
                  <c:v>247.501</c:v>
                </c:pt>
                <c:pt idx="25455">
                  <c:v>247.46700000000001</c:v>
                </c:pt>
                <c:pt idx="25456">
                  <c:v>247.43299999999999</c:v>
                </c:pt>
                <c:pt idx="25457">
                  <c:v>247.399</c:v>
                </c:pt>
                <c:pt idx="25458">
                  <c:v>247.3518</c:v>
                </c:pt>
                <c:pt idx="25459">
                  <c:v>247.3253</c:v>
                </c:pt>
                <c:pt idx="25460">
                  <c:v>247.29129999999998</c:v>
                </c:pt>
                <c:pt idx="25461">
                  <c:v>247.26390000000001</c:v>
                </c:pt>
                <c:pt idx="25462">
                  <c:v>247.22329999999999</c:v>
                </c:pt>
                <c:pt idx="25463">
                  <c:v>247.17599999999999</c:v>
                </c:pt>
                <c:pt idx="25464">
                  <c:v>247.143</c:v>
                </c:pt>
                <c:pt idx="25465">
                  <c:v>247.10890000000001</c:v>
                </c:pt>
                <c:pt idx="25466">
                  <c:v>247.06829999999999</c:v>
                </c:pt>
                <c:pt idx="25467">
                  <c:v>247.02770000000001</c:v>
                </c:pt>
                <c:pt idx="25468">
                  <c:v>247.00120000000001</c:v>
                </c:pt>
                <c:pt idx="25469">
                  <c:v>246.97379999999998</c:v>
                </c:pt>
                <c:pt idx="25470">
                  <c:v>246.9332</c:v>
                </c:pt>
                <c:pt idx="25471">
                  <c:v>246.886</c:v>
                </c:pt>
                <c:pt idx="25472">
                  <c:v>246.85849999999999</c:v>
                </c:pt>
                <c:pt idx="25473">
                  <c:v>246.8321</c:v>
                </c:pt>
                <c:pt idx="25474">
                  <c:v>246.78489999999999</c:v>
                </c:pt>
                <c:pt idx="25475">
                  <c:v>246.7508</c:v>
                </c:pt>
                <c:pt idx="25476">
                  <c:v>246.71020000000001</c:v>
                </c:pt>
                <c:pt idx="25477">
                  <c:v>246.67620000000002</c:v>
                </c:pt>
                <c:pt idx="25478">
                  <c:v>246.62899999999999</c:v>
                </c:pt>
                <c:pt idx="25479">
                  <c:v>246.5959</c:v>
                </c:pt>
                <c:pt idx="25480">
                  <c:v>246.55529999999999</c:v>
                </c:pt>
                <c:pt idx="25481">
                  <c:v>246.52120000000002</c:v>
                </c:pt>
                <c:pt idx="25482">
                  <c:v>246.4872</c:v>
                </c:pt>
                <c:pt idx="25483">
                  <c:v>246.45320000000001</c:v>
                </c:pt>
                <c:pt idx="25484">
                  <c:v>246.42679999999999</c:v>
                </c:pt>
                <c:pt idx="25485">
                  <c:v>246.39939999999999</c:v>
                </c:pt>
                <c:pt idx="25486">
                  <c:v>246.36529999999999</c:v>
                </c:pt>
                <c:pt idx="25487">
                  <c:v>246.33229999999998</c:v>
                </c:pt>
                <c:pt idx="25488">
                  <c:v>246.29829999999998</c:v>
                </c:pt>
                <c:pt idx="25489">
                  <c:v>246.2576</c:v>
                </c:pt>
                <c:pt idx="25490">
                  <c:v>246.2236</c:v>
                </c:pt>
                <c:pt idx="25491">
                  <c:v>246.19049999999999</c:v>
                </c:pt>
                <c:pt idx="25492">
                  <c:v>246.16310000000001</c:v>
                </c:pt>
                <c:pt idx="25493">
                  <c:v>246.13579999999999</c:v>
                </c:pt>
                <c:pt idx="25494">
                  <c:v>246.11589999999998</c:v>
                </c:pt>
                <c:pt idx="25495">
                  <c:v>246.1225</c:v>
                </c:pt>
                <c:pt idx="25496">
                  <c:v>246.11589999999998</c:v>
                </c:pt>
                <c:pt idx="25497">
                  <c:v>246.1027</c:v>
                </c:pt>
                <c:pt idx="25498">
                  <c:v>246.11589999999998</c:v>
                </c:pt>
                <c:pt idx="25499">
                  <c:v>246.1225</c:v>
                </c:pt>
                <c:pt idx="25500">
                  <c:v>246.1225</c:v>
                </c:pt>
                <c:pt idx="25501">
                  <c:v>246.13579999999999</c:v>
                </c:pt>
                <c:pt idx="25502">
                  <c:v>246.1499</c:v>
                </c:pt>
                <c:pt idx="25503">
                  <c:v>246.1499</c:v>
                </c:pt>
                <c:pt idx="25504">
                  <c:v>246.15649999999999</c:v>
                </c:pt>
                <c:pt idx="25505">
                  <c:v>246.15649999999999</c:v>
                </c:pt>
                <c:pt idx="25506">
                  <c:v>246.16310000000001</c:v>
                </c:pt>
                <c:pt idx="25507">
                  <c:v>246.1764</c:v>
                </c:pt>
                <c:pt idx="25508">
                  <c:v>246.19049999999999</c:v>
                </c:pt>
                <c:pt idx="25509">
                  <c:v>246.19720000000001</c:v>
                </c:pt>
                <c:pt idx="25510">
                  <c:v>246.2038</c:v>
                </c:pt>
                <c:pt idx="25511">
                  <c:v>246.2236</c:v>
                </c:pt>
                <c:pt idx="25512">
                  <c:v>246.2236</c:v>
                </c:pt>
                <c:pt idx="25513">
                  <c:v>246.2236</c:v>
                </c:pt>
                <c:pt idx="25514">
                  <c:v>246.23020000000002</c:v>
                </c:pt>
                <c:pt idx="25515">
                  <c:v>246.24439999999998</c:v>
                </c:pt>
                <c:pt idx="25516">
                  <c:v>246.251</c:v>
                </c:pt>
                <c:pt idx="25517">
                  <c:v>246.251</c:v>
                </c:pt>
                <c:pt idx="25518">
                  <c:v>246.251</c:v>
                </c:pt>
                <c:pt idx="25519">
                  <c:v>246.251</c:v>
                </c:pt>
                <c:pt idx="25520">
                  <c:v>246.2576</c:v>
                </c:pt>
                <c:pt idx="25521">
                  <c:v>246.251</c:v>
                </c:pt>
                <c:pt idx="25522">
                  <c:v>246.26429999999999</c:v>
                </c:pt>
                <c:pt idx="25523">
                  <c:v>246.2775</c:v>
                </c:pt>
                <c:pt idx="25524">
                  <c:v>246.285</c:v>
                </c:pt>
                <c:pt idx="25525">
                  <c:v>246.29160000000002</c:v>
                </c:pt>
                <c:pt idx="25526">
                  <c:v>246.29160000000002</c:v>
                </c:pt>
                <c:pt idx="25527">
                  <c:v>246.29829999999998</c:v>
                </c:pt>
                <c:pt idx="25528">
                  <c:v>246.3115</c:v>
                </c:pt>
                <c:pt idx="25529">
                  <c:v>246.3115</c:v>
                </c:pt>
                <c:pt idx="25530">
                  <c:v>246.32570000000001</c:v>
                </c:pt>
                <c:pt idx="25531">
                  <c:v>246.33229999999998</c:v>
                </c:pt>
                <c:pt idx="25532">
                  <c:v>246.32570000000001</c:v>
                </c:pt>
                <c:pt idx="25533">
                  <c:v>246.32570000000001</c:v>
                </c:pt>
                <c:pt idx="25534">
                  <c:v>246.3389</c:v>
                </c:pt>
                <c:pt idx="25535">
                  <c:v>246.34549999999999</c:v>
                </c:pt>
                <c:pt idx="25536">
                  <c:v>246.34549999999999</c:v>
                </c:pt>
                <c:pt idx="25537">
                  <c:v>246.35210000000001</c:v>
                </c:pt>
                <c:pt idx="25538">
                  <c:v>246.3587</c:v>
                </c:pt>
                <c:pt idx="25539">
                  <c:v>246.3587</c:v>
                </c:pt>
                <c:pt idx="25540">
                  <c:v>246.36529999999999</c:v>
                </c:pt>
                <c:pt idx="25541">
                  <c:v>246.36529999999999</c:v>
                </c:pt>
                <c:pt idx="25542">
                  <c:v>246.37289999999999</c:v>
                </c:pt>
                <c:pt idx="25543">
                  <c:v>246.3861</c:v>
                </c:pt>
                <c:pt idx="25544">
                  <c:v>246.3861</c:v>
                </c:pt>
                <c:pt idx="25545">
                  <c:v>246.40600000000001</c:v>
                </c:pt>
                <c:pt idx="25546">
                  <c:v>246.4126</c:v>
                </c:pt>
                <c:pt idx="25547">
                  <c:v>246.40600000000001</c:v>
                </c:pt>
                <c:pt idx="25548">
                  <c:v>246.40600000000001</c:v>
                </c:pt>
                <c:pt idx="25549">
                  <c:v>246.42010000000002</c:v>
                </c:pt>
                <c:pt idx="25550">
                  <c:v>246.43340000000001</c:v>
                </c:pt>
                <c:pt idx="25551">
                  <c:v>246.43340000000001</c:v>
                </c:pt>
                <c:pt idx="25552">
                  <c:v>246.44</c:v>
                </c:pt>
                <c:pt idx="25553">
                  <c:v>246.44</c:v>
                </c:pt>
                <c:pt idx="25554">
                  <c:v>246.44660000000002</c:v>
                </c:pt>
                <c:pt idx="25555">
                  <c:v>246.45320000000001</c:v>
                </c:pt>
                <c:pt idx="25556">
                  <c:v>246.45320000000001</c:v>
                </c:pt>
                <c:pt idx="25557">
                  <c:v>246.45320000000001</c:v>
                </c:pt>
                <c:pt idx="25558">
                  <c:v>246.46079999999998</c:v>
                </c:pt>
                <c:pt idx="25559">
                  <c:v>246.47399999999999</c:v>
                </c:pt>
                <c:pt idx="25560">
                  <c:v>246.48060000000001</c:v>
                </c:pt>
                <c:pt idx="25561">
                  <c:v>246.48060000000001</c:v>
                </c:pt>
                <c:pt idx="25562">
                  <c:v>246.4872</c:v>
                </c:pt>
                <c:pt idx="25563">
                  <c:v>246.48060000000001</c:v>
                </c:pt>
                <c:pt idx="25564">
                  <c:v>246.4872</c:v>
                </c:pt>
                <c:pt idx="25565">
                  <c:v>246.49379999999999</c:v>
                </c:pt>
                <c:pt idx="25566">
                  <c:v>246.4872</c:v>
                </c:pt>
                <c:pt idx="25567">
                  <c:v>246.48060000000001</c:v>
                </c:pt>
                <c:pt idx="25568">
                  <c:v>246.49379999999999</c:v>
                </c:pt>
                <c:pt idx="25569">
                  <c:v>246.50800000000001</c:v>
                </c:pt>
                <c:pt idx="25570">
                  <c:v>246.52789999999999</c:v>
                </c:pt>
                <c:pt idx="25571">
                  <c:v>246.5685</c:v>
                </c:pt>
                <c:pt idx="25572">
                  <c:v>246.60910000000001</c:v>
                </c:pt>
                <c:pt idx="25573">
                  <c:v>246.63560000000001</c:v>
                </c:pt>
                <c:pt idx="25574">
                  <c:v>246.68279999999999</c:v>
                </c:pt>
                <c:pt idx="25575">
                  <c:v>246.73760000000001</c:v>
                </c:pt>
                <c:pt idx="25576">
                  <c:v>246.78489999999999</c:v>
                </c:pt>
                <c:pt idx="25577">
                  <c:v>246.84529999999998</c:v>
                </c:pt>
                <c:pt idx="25578">
                  <c:v>246.89260000000002</c:v>
                </c:pt>
                <c:pt idx="25579">
                  <c:v>246.92660000000001</c:v>
                </c:pt>
                <c:pt idx="25580">
                  <c:v>246.9606</c:v>
                </c:pt>
                <c:pt idx="25581">
                  <c:v>247.00120000000001</c:v>
                </c:pt>
                <c:pt idx="25582">
                  <c:v>247.04849999999999</c:v>
                </c:pt>
                <c:pt idx="25583">
                  <c:v>247.08150000000001</c:v>
                </c:pt>
                <c:pt idx="25584">
                  <c:v>247.10890000000001</c:v>
                </c:pt>
                <c:pt idx="25585">
                  <c:v>247.13629999999998</c:v>
                </c:pt>
                <c:pt idx="25586">
                  <c:v>247.1694</c:v>
                </c:pt>
                <c:pt idx="25587">
                  <c:v>247.1968</c:v>
                </c:pt>
                <c:pt idx="25588">
                  <c:v>247.23079999999999</c:v>
                </c:pt>
                <c:pt idx="25589">
                  <c:v>247.25729999999999</c:v>
                </c:pt>
                <c:pt idx="25590">
                  <c:v>247.29129999999998</c:v>
                </c:pt>
                <c:pt idx="25591">
                  <c:v>247.3253</c:v>
                </c:pt>
                <c:pt idx="25592">
                  <c:v>247.35839999999999</c:v>
                </c:pt>
                <c:pt idx="25593">
                  <c:v>247.38579999999999</c:v>
                </c:pt>
                <c:pt idx="25594">
                  <c:v>247.41320000000002</c:v>
                </c:pt>
                <c:pt idx="25595">
                  <c:v>247.43299999999999</c:v>
                </c:pt>
                <c:pt idx="25596">
                  <c:v>247.46039999999999</c:v>
                </c:pt>
                <c:pt idx="25597">
                  <c:v>247.49350000000001</c:v>
                </c:pt>
                <c:pt idx="25598">
                  <c:v>247.57479999999998</c:v>
                </c:pt>
                <c:pt idx="25599">
                  <c:v>247.6362</c:v>
                </c:pt>
                <c:pt idx="25600">
                  <c:v>247.68340000000001</c:v>
                </c:pt>
                <c:pt idx="25601">
                  <c:v>247.73729999999998</c:v>
                </c:pt>
                <c:pt idx="25602">
                  <c:v>247.80429999999998</c:v>
                </c:pt>
                <c:pt idx="25603">
                  <c:v>247.8724</c:v>
                </c:pt>
                <c:pt idx="25604">
                  <c:v>247.93950000000001</c:v>
                </c:pt>
                <c:pt idx="25605">
                  <c:v>247.98670000000001</c:v>
                </c:pt>
                <c:pt idx="25606">
                  <c:v>248.04150000000001</c:v>
                </c:pt>
                <c:pt idx="25607">
                  <c:v>248.102</c:v>
                </c:pt>
                <c:pt idx="25608">
                  <c:v>248.14920000000001</c:v>
                </c:pt>
                <c:pt idx="25609">
                  <c:v>248.20310000000001</c:v>
                </c:pt>
                <c:pt idx="25610">
                  <c:v>248.27110000000002</c:v>
                </c:pt>
                <c:pt idx="25611">
                  <c:v>248.32499999999999</c:v>
                </c:pt>
                <c:pt idx="25612">
                  <c:v>248.3854</c:v>
                </c:pt>
                <c:pt idx="25613">
                  <c:v>248.42599999999999</c:v>
                </c:pt>
                <c:pt idx="25614">
                  <c:v>248.47989999999999</c:v>
                </c:pt>
                <c:pt idx="25615">
                  <c:v>248.53470000000002</c:v>
                </c:pt>
                <c:pt idx="25616">
                  <c:v>248.59520000000001</c:v>
                </c:pt>
                <c:pt idx="25617">
                  <c:v>248.64239999999998</c:v>
                </c:pt>
                <c:pt idx="25618">
                  <c:v>248.69629999999998</c:v>
                </c:pt>
                <c:pt idx="25619">
                  <c:v>248.74350000000001</c:v>
                </c:pt>
                <c:pt idx="25620">
                  <c:v>248.79739999999998</c:v>
                </c:pt>
                <c:pt idx="25621">
                  <c:v>248.85220000000001</c:v>
                </c:pt>
                <c:pt idx="25622">
                  <c:v>248.90600000000001</c:v>
                </c:pt>
                <c:pt idx="25623">
                  <c:v>248.9665</c:v>
                </c:pt>
                <c:pt idx="25624">
                  <c:v>249.02789999999999</c:v>
                </c:pt>
                <c:pt idx="25625">
                  <c:v>249.10160000000002</c:v>
                </c:pt>
                <c:pt idx="25626">
                  <c:v>249.18289999999999</c:v>
                </c:pt>
                <c:pt idx="25627">
                  <c:v>249.27070000000001</c:v>
                </c:pt>
                <c:pt idx="25628">
                  <c:v>249.34539999999998</c:v>
                </c:pt>
                <c:pt idx="25629">
                  <c:v>249.43329999999997</c:v>
                </c:pt>
                <c:pt idx="25630">
                  <c:v>249.5136</c:v>
                </c:pt>
                <c:pt idx="25631">
                  <c:v>249.58160000000001</c:v>
                </c:pt>
                <c:pt idx="25632">
                  <c:v>249.6695</c:v>
                </c:pt>
                <c:pt idx="25633">
                  <c:v>249.75070000000002</c:v>
                </c:pt>
                <c:pt idx="25634">
                  <c:v>249.81779999999998</c:v>
                </c:pt>
                <c:pt idx="25635">
                  <c:v>249.89250000000001</c:v>
                </c:pt>
                <c:pt idx="25636">
                  <c:v>249.96610000000001</c:v>
                </c:pt>
                <c:pt idx="25637">
                  <c:v>250.0342</c:v>
                </c:pt>
                <c:pt idx="25638">
                  <c:v>250.10129999999998</c:v>
                </c:pt>
                <c:pt idx="25639">
                  <c:v>250.17589999999998</c:v>
                </c:pt>
                <c:pt idx="25640">
                  <c:v>250.2364</c:v>
                </c:pt>
                <c:pt idx="25641">
                  <c:v>250.3176</c:v>
                </c:pt>
                <c:pt idx="25642">
                  <c:v>250.38570000000001</c:v>
                </c:pt>
                <c:pt idx="25643">
                  <c:v>250.4461</c:v>
                </c:pt>
                <c:pt idx="25644">
                  <c:v>250.5</c:v>
                </c:pt>
                <c:pt idx="25645">
                  <c:v>250.56800000000001</c:v>
                </c:pt>
                <c:pt idx="25646">
                  <c:v>250.63509999999999</c:v>
                </c:pt>
                <c:pt idx="25647">
                  <c:v>250.70310000000001</c:v>
                </c:pt>
                <c:pt idx="25648">
                  <c:v>250.77020000000002</c:v>
                </c:pt>
                <c:pt idx="25649">
                  <c:v>250.82410000000002</c:v>
                </c:pt>
                <c:pt idx="25650">
                  <c:v>250.8921</c:v>
                </c:pt>
                <c:pt idx="25651">
                  <c:v>250.95260000000002</c:v>
                </c:pt>
                <c:pt idx="25652">
                  <c:v>251.04040000000001</c:v>
                </c:pt>
                <c:pt idx="25653">
                  <c:v>251.1283</c:v>
                </c:pt>
                <c:pt idx="25654">
                  <c:v>251.2029</c:v>
                </c:pt>
                <c:pt idx="25655">
                  <c:v>251.2842</c:v>
                </c:pt>
                <c:pt idx="25656">
                  <c:v>251.36449999999999</c:v>
                </c:pt>
                <c:pt idx="25657">
                  <c:v>251.4392</c:v>
                </c:pt>
                <c:pt idx="25658">
                  <c:v>251.5204</c:v>
                </c:pt>
                <c:pt idx="25659">
                  <c:v>251.58750000000001</c:v>
                </c:pt>
                <c:pt idx="25660">
                  <c:v>251.6754</c:v>
                </c:pt>
                <c:pt idx="25661">
                  <c:v>251.75659999999999</c:v>
                </c:pt>
                <c:pt idx="25662">
                  <c:v>251.8313</c:v>
                </c:pt>
                <c:pt idx="25663">
                  <c:v>251.91249999999999</c:v>
                </c:pt>
                <c:pt idx="25664">
                  <c:v>251.98620000000003</c:v>
                </c:pt>
                <c:pt idx="25665">
                  <c:v>252.0609</c:v>
                </c:pt>
                <c:pt idx="25666">
                  <c:v>252.13550000000001</c:v>
                </c:pt>
                <c:pt idx="25667">
                  <c:v>252.26310000000001</c:v>
                </c:pt>
                <c:pt idx="25668">
                  <c:v>252.39160000000001</c:v>
                </c:pt>
                <c:pt idx="25669">
                  <c:v>252.5068</c:v>
                </c:pt>
                <c:pt idx="25670">
                  <c:v>252.64189999999999</c:v>
                </c:pt>
                <c:pt idx="25671">
                  <c:v>252.75629999999998</c:v>
                </c:pt>
                <c:pt idx="25672">
                  <c:v>252.85079999999999</c:v>
                </c:pt>
                <c:pt idx="25673">
                  <c:v>252.9528</c:v>
                </c:pt>
                <c:pt idx="25674">
                  <c:v>253.0737</c:v>
                </c:pt>
                <c:pt idx="25675">
                  <c:v>253.1824</c:v>
                </c:pt>
                <c:pt idx="25676">
                  <c:v>253.2901</c:v>
                </c:pt>
                <c:pt idx="25677">
                  <c:v>253.3912</c:v>
                </c:pt>
                <c:pt idx="25678">
                  <c:v>253.49329999999998</c:v>
                </c:pt>
                <c:pt idx="25679">
                  <c:v>253.60760000000002</c:v>
                </c:pt>
                <c:pt idx="25680">
                  <c:v>253.7021</c:v>
                </c:pt>
                <c:pt idx="25681">
                  <c:v>253.81729999999999</c:v>
                </c:pt>
                <c:pt idx="25682">
                  <c:v>253.9118</c:v>
                </c:pt>
                <c:pt idx="25683">
                  <c:v>254.0129</c:v>
                </c:pt>
                <c:pt idx="25684">
                  <c:v>254.10739999999998</c:v>
                </c:pt>
                <c:pt idx="25685">
                  <c:v>254.20189999999999</c:v>
                </c:pt>
                <c:pt idx="25686">
                  <c:v>254.29729999999998</c:v>
                </c:pt>
                <c:pt idx="25687">
                  <c:v>254.3852</c:v>
                </c:pt>
                <c:pt idx="25688">
                  <c:v>254.4863</c:v>
                </c:pt>
                <c:pt idx="25689">
                  <c:v>254.58079999999998</c:v>
                </c:pt>
                <c:pt idx="25690">
                  <c:v>254.6686</c:v>
                </c:pt>
                <c:pt idx="25691">
                  <c:v>254.76310000000001</c:v>
                </c:pt>
                <c:pt idx="25692">
                  <c:v>254.83779999999999</c:v>
                </c:pt>
                <c:pt idx="25693">
                  <c:v>254.91810000000001</c:v>
                </c:pt>
                <c:pt idx="25694">
                  <c:v>255.01259999999999</c:v>
                </c:pt>
                <c:pt idx="25695">
                  <c:v>255.10040000000001</c:v>
                </c:pt>
                <c:pt idx="25696">
                  <c:v>255.18170000000001</c:v>
                </c:pt>
                <c:pt idx="25697">
                  <c:v>255.25629999999998</c:v>
                </c:pt>
                <c:pt idx="25698">
                  <c:v>255.3442</c:v>
                </c:pt>
                <c:pt idx="25699">
                  <c:v>255.41129999999998</c:v>
                </c:pt>
                <c:pt idx="25700">
                  <c:v>255.48589999999999</c:v>
                </c:pt>
                <c:pt idx="25701">
                  <c:v>255.54640000000001</c:v>
                </c:pt>
                <c:pt idx="25702">
                  <c:v>255.62100000000001</c:v>
                </c:pt>
                <c:pt idx="25703">
                  <c:v>255.69570000000002</c:v>
                </c:pt>
                <c:pt idx="25704">
                  <c:v>255.7628</c:v>
                </c:pt>
                <c:pt idx="25705">
                  <c:v>255.83079999999998</c:v>
                </c:pt>
                <c:pt idx="25706">
                  <c:v>255.90450000000001</c:v>
                </c:pt>
                <c:pt idx="25707">
                  <c:v>255.98579999999998</c:v>
                </c:pt>
                <c:pt idx="25708">
                  <c:v>256.05379999999997</c:v>
                </c:pt>
                <c:pt idx="25709">
                  <c:v>256.101</c:v>
                </c:pt>
                <c:pt idx="25710">
                  <c:v>256.16809999999998</c:v>
                </c:pt>
                <c:pt idx="25711">
                  <c:v>256.22860000000003</c:v>
                </c:pt>
                <c:pt idx="25712">
                  <c:v>256.29000000000002</c:v>
                </c:pt>
                <c:pt idx="25713">
                  <c:v>256.35050000000001</c:v>
                </c:pt>
                <c:pt idx="25714">
                  <c:v>256.4119</c:v>
                </c:pt>
                <c:pt idx="25715">
                  <c:v>256.45909999999998</c:v>
                </c:pt>
                <c:pt idx="25716">
                  <c:v>256.53280000000001</c:v>
                </c:pt>
                <c:pt idx="25717">
                  <c:v>256.5942</c:v>
                </c:pt>
                <c:pt idx="25718">
                  <c:v>256.64150000000001</c:v>
                </c:pt>
                <c:pt idx="25719">
                  <c:v>256.70850000000002</c:v>
                </c:pt>
                <c:pt idx="25720">
                  <c:v>256.76240000000001</c:v>
                </c:pt>
                <c:pt idx="25721">
                  <c:v>256.8304</c:v>
                </c:pt>
                <c:pt idx="25722">
                  <c:v>256.8777</c:v>
                </c:pt>
                <c:pt idx="25723">
                  <c:v>256.96550000000002</c:v>
                </c:pt>
                <c:pt idx="25724">
                  <c:v>257.0874</c:v>
                </c:pt>
                <c:pt idx="25725">
                  <c:v>257.19510000000002</c:v>
                </c:pt>
                <c:pt idx="25726">
                  <c:v>257.30290000000002</c:v>
                </c:pt>
                <c:pt idx="25727">
                  <c:v>257.41809999999998</c:v>
                </c:pt>
                <c:pt idx="25728">
                  <c:v>257.53250000000003</c:v>
                </c:pt>
                <c:pt idx="25729">
                  <c:v>257.62790000000001</c:v>
                </c:pt>
                <c:pt idx="25730">
                  <c:v>257.71479999999997</c:v>
                </c:pt>
                <c:pt idx="25731">
                  <c:v>257.80270000000002</c:v>
                </c:pt>
                <c:pt idx="25732">
                  <c:v>257.78949999999998</c:v>
                </c:pt>
                <c:pt idx="25733">
                  <c:v>254.31049999999999</c:v>
                </c:pt>
                <c:pt idx="25734">
                  <c:v>250.1088</c:v>
                </c:pt>
                <c:pt idx="25735">
                  <c:v>250.11539999999999</c:v>
                </c:pt>
                <c:pt idx="25736">
                  <c:v>250.4187</c:v>
                </c:pt>
                <c:pt idx="25737">
                  <c:v>250.72300000000001</c:v>
                </c:pt>
                <c:pt idx="25738">
                  <c:v>250.99979999999999</c:v>
                </c:pt>
                <c:pt idx="25739">
                  <c:v>251.26339999999999</c:v>
                </c:pt>
                <c:pt idx="25740">
                  <c:v>251.53360000000001</c:v>
                </c:pt>
                <c:pt idx="25741">
                  <c:v>251.75659999999999</c:v>
                </c:pt>
                <c:pt idx="25742">
                  <c:v>251.98620000000003</c:v>
                </c:pt>
                <c:pt idx="25743">
                  <c:v>252.196</c:v>
                </c:pt>
                <c:pt idx="25744">
                  <c:v>252.4256</c:v>
                </c:pt>
                <c:pt idx="25745">
                  <c:v>252.64860000000002</c:v>
                </c:pt>
                <c:pt idx="25746">
                  <c:v>252.87820000000002</c:v>
                </c:pt>
                <c:pt idx="25747">
                  <c:v>253.1011</c:v>
                </c:pt>
                <c:pt idx="25748">
                  <c:v>253.33070000000001</c:v>
                </c:pt>
                <c:pt idx="25749">
                  <c:v>253.54050000000001</c:v>
                </c:pt>
                <c:pt idx="25750">
                  <c:v>253.77010000000001</c:v>
                </c:pt>
                <c:pt idx="25751">
                  <c:v>253.98650000000001</c:v>
                </c:pt>
                <c:pt idx="25752">
                  <c:v>254.18870000000001</c:v>
                </c:pt>
                <c:pt idx="25753">
                  <c:v>254.405</c:v>
                </c:pt>
                <c:pt idx="25754">
                  <c:v>254.60720000000001</c:v>
                </c:pt>
                <c:pt idx="25755">
                  <c:v>254.81039999999999</c:v>
                </c:pt>
                <c:pt idx="25756">
                  <c:v>255.0059</c:v>
                </c:pt>
                <c:pt idx="25757">
                  <c:v>255.19589999999999</c:v>
                </c:pt>
                <c:pt idx="25758">
                  <c:v>255.40470000000002</c:v>
                </c:pt>
                <c:pt idx="25759">
                  <c:v>255.60120000000001</c:v>
                </c:pt>
                <c:pt idx="25760">
                  <c:v>255.77600000000001</c:v>
                </c:pt>
                <c:pt idx="25761">
                  <c:v>255.9659</c:v>
                </c:pt>
                <c:pt idx="25762">
                  <c:v>256.14830000000001</c:v>
                </c:pt>
                <c:pt idx="25763">
                  <c:v>256.34379999999999</c:v>
                </c:pt>
                <c:pt idx="25764">
                  <c:v>256.51960000000003</c:v>
                </c:pt>
                <c:pt idx="25765">
                  <c:v>256.70189999999997</c:v>
                </c:pt>
                <c:pt idx="25766">
                  <c:v>256.8777</c:v>
                </c:pt>
                <c:pt idx="25767">
                  <c:v>257.04679999999996</c:v>
                </c:pt>
                <c:pt idx="25768">
                  <c:v>257.20839999999998</c:v>
                </c:pt>
                <c:pt idx="25769">
                  <c:v>257.3775</c:v>
                </c:pt>
                <c:pt idx="25770">
                  <c:v>257.53250000000003</c:v>
                </c:pt>
                <c:pt idx="25771">
                  <c:v>257.6884</c:v>
                </c:pt>
                <c:pt idx="25772">
                  <c:v>257.84989999999999</c:v>
                </c:pt>
                <c:pt idx="25773">
                  <c:v>258.00579999999997</c:v>
                </c:pt>
                <c:pt idx="25774">
                  <c:v>258.14749999999998</c:v>
                </c:pt>
                <c:pt idx="25775">
                  <c:v>258.30349999999999</c:v>
                </c:pt>
                <c:pt idx="25776">
                  <c:v>258.4452</c:v>
                </c:pt>
                <c:pt idx="25777">
                  <c:v>258.58029999999997</c:v>
                </c:pt>
                <c:pt idx="25778">
                  <c:v>258.72199999999998</c:v>
                </c:pt>
                <c:pt idx="25779">
                  <c:v>258.85050000000001</c:v>
                </c:pt>
                <c:pt idx="25780">
                  <c:v>258.9923</c:v>
                </c:pt>
                <c:pt idx="25781">
                  <c:v>259.1207</c:v>
                </c:pt>
                <c:pt idx="25782">
                  <c:v>259.24920000000003</c:v>
                </c:pt>
                <c:pt idx="25783">
                  <c:v>259.36360000000002</c:v>
                </c:pt>
                <c:pt idx="25784">
                  <c:v>259.42399999999998</c:v>
                </c:pt>
                <c:pt idx="25785">
                  <c:v>259.49869999999999</c:v>
                </c:pt>
                <c:pt idx="25786">
                  <c:v>259.57329999999996</c:v>
                </c:pt>
                <c:pt idx="25787">
                  <c:v>259.6404</c:v>
                </c:pt>
                <c:pt idx="25788">
                  <c:v>259.71499999999997</c:v>
                </c:pt>
                <c:pt idx="25789">
                  <c:v>259.77550000000002</c:v>
                </c:pt>
                <c:pt idx="25790">
                  <c:v>259.83690000000001</c:v>
                </c:pt>
                <c:pt idx="25791">
                  <c:v>259.91059999999999</c:v>
                </c:pt>
                <c:pt idx="25792">
                  <c:v>259.9853</c:v>
                </c:pt>
                <c:pt idx="25793">
                  <c:v>260.05239999999998</c:v>
                </c:pt>
                <c:pt idx="25794">
                  <c:v>260.12040000000002</c:v>
                </c:pt>
                <c:pt idx="25795">
                  <c:v>260.19499999999999</c:v>
                </c:pt>
                <c:pt idx="25796">
                  <c:v>260.27530000000002</c:v>
                </c:pt>
                <c:pt idx="25797">
                  <c:v>260.34339999999997</c:v>
                </c:pt>
                <c:pt idx="25798">
                  <c:v>260.4246</c:v>
                </c:pt>
                <c:pt idx="25799">
                  <c:v>260.49829999999997</c:v>
                </c:pt>
                <c:pt idx="25800">
                  <c:v>260.56639999999999</c:v>
                </c:pt>
                <c:pt idx="25801">
                  <c:v>260.64</c:v>
                </c:pt>
                <c:pt idx="25802">
                  <c:v>260.72129999999999</c:v>
                </c:pt>
                <c:pt idx="25803">
                  <c:v>260.78929999999997</c:v>
                </c:pt>
                <c:pt idx="25804">
                  <c:v>260.85640000000001</c:v>
                </c:pt>
                <c:pt idx="25805">
                  <c:v>260.93110000000001</c:v>
                </c:pt>
                <c:pt idx="25806">
                  <c:v>260.99810000000002</c:v>
                </c:pt>
                <c:pt idx="25807">
                  <c:v>261.07279999999997</c:v>
                </c:pt>
                <c:pt idx="25808">
                  <c:v>261.13329999999996</c:v>
                </c:pt>
                <c:pt idx="25809">
                  <c:v>261.2079</c:v>
                </c:pt>
                <c:pt idx="25810">
                  <c:v>261.28250000000003</c:v>
                </c:pt>
                <c:pt idx="25811">
                  <c:v>261.34960000000001</c:v>
                </c:pt>
                <c:pt idx="25812">
                  <c:v>261.41770000000002</c:v>
                </c:pt>
                <c:pt idx="25813">
                  <c:v>261.47809999999998</c:v>
                </c:pt>
                <c:pt idx="25814">
                  <c:v>261.53199999999998</c:v>
                </c:pt>
                <c:pt idx="25815">
                  <c:v>261.60660000000001</c:v>
                </c:pt>
                <c:pt idx="25816">
                  <c:v>261.6737</c:v>
                </c:pt>
                <c:pt idx="25817">
                  <c:v>261.74170000000004</c:v>
                </c:pt>
                <c:pt idx="25818">
                  <c:v>261.80220000000003</c:v>
                </c:pt>
                <c:pt idx="25819">
                  <c:v>261.87020000000001</c:v>
                </c:pt>
                <c:pt idx="25820">
                  <c:v>261.92410000000001</c:v>
                </c:pt>
                <c:pt idx="25821">
                  <c:v>261.99119999999999</c:v>
                </c:pt>
                <c:pt idx="25822">
                  <c:v>262.05920000000003</c:v>
                </c:pt>
                <c:pt idx="25823">
                  <c:v>262.11970000000002</c:v>
                </c:pt>
                <c:pt idx="25824">
                  <c:v>262.1943</c:v>
                </c:pt>
                <c:pt idx="25825">
                  <c:v>262.26140000000004</c:v>
                </c:pt>
                <c:pt idx="25826">
                  <c:v>262.31620000000004</c:v>
                </c:pt>
                <c:pt idx="25827">
                  <c:v>262.38990000000001</c:v>
                </c:pt>
                <c:pt idx="25828">
                  <c:v>262.44470000000001</c:v>
                </c:pt>
                <c:pt idx="25829">
                  <c:v>262.5052</c:v>
                </c:pt>
                <c:pt idx="25830">
                  <c:v>262.56569999999999</c:v>
                </c:pt>
                <c:pt idx="25831">
                  <c:v>262.62709999999998</c:v>
                </c:pt>
                <c:pt idx="25832">
                  <c:v>262.6875</c:v>
                </c:pt>
                <c:pt idx="25833">
                  <c:v>262.74799999999999</c:v>
                </c:pt>
                <c:pt idx="25834">
                  <c:v>262.80180000000001</c:v>
                </c:pt>
                <c:pt idx="25835">
                  <c:v>262.86990000000003</c:v>
                </c:pt>
                <c:pt idx="25836">
                  <c:v>262.93700000000001</c:v>
                </c:pt>
                <c:pt idx="25837">
                  <c:v>262.9984</c:v>
                </c:pt>
                <c:pt idx="25838">
                  <c:v>263.05879999999996</c:v>
                </c:pt>
                <c:pt idx="25839">
                  <c:v>263.12029999999999</c:v>
                </c:pt>
                <c:pt idx="25840">
                  <c:v>263.16750000000002</c:v>
                </c:pt>
                <c:pt idx="25841">
                  <c:v>263.22800000000001</c:v>
                </c:pt>
                <c:pt idx="25842">
                  <c:v>263.30259999999998</c:v>
                </c:pt>
                <c:pt idx="25843">
                  <c:v>263.38290000000001</c:v>
                </c:pt>
                <c:pt idx="25844">
                  <c:v>263.46420000000001</c:v>
                </c:pt>
                <c:pt idx="25845">
                  <c:v>263.53219999999999</c:v>
                </c:pt>
                <c:pt idx="25846">
                  <c:v>263.62670000000003</c:v>
                </c:pt>
                <c:pt idx="25847">
                  <c:v>263.71459999999996</c:v>
                </c:pt>
                <c:pt idx="25848">
                  <c:v>263.79579999999999</c:v>
                </c:pt>
                <c:pt idx="25849">
                  <c:v>263.88279999999997</c:v>
                </c:pt>
                <c:pt idx="25850">
                  <c:v>263.964</c:v>
                </c:pt>
                <c:pt idx="25851">
                  <c:v>264.0453</c:v>
                </c:pt>
                <c:pt idx="25852">
                  <c:v>264.13319999999999</c:v>
                </c:pt>
                <c:pt idx="25853">
                  <c:v>264.221</c:v>
                </c:pt>
                <c:pt idx="25854">
                  <c:v>264.28149999999999</c:v>
                </c:pt>
                <c:pt idx="25855">
                  <c:v>264.35609999999997</c:v>
                </c:pt>
                <c:pt idx="25856">
                  <c:v>264.45059999999995</c:v>
                </c:pt>
                <c:pt idx="25857">
                  <c:v>264.53190000000001</c:v>
                </c:pt>
                <c:pt idx="25858">
                  <c:v>264.61309999999997</c:v>
                </c:pt>
                <c:pt idx="25859">
                  <c:v>264.70100000000002</c:v>
                </c:pt>
                <c:pt idx="25860">
                  <c:v>264.78890000000001</c:v>
                </c:pt>
                <c:pt idx="25861">
                  <c:v>264.87670000000003</c:v>
                </c:pt>
                <c:pt idx="25862">
                  <c:v>264.96370000000002</c:v>
                </c:pt>
                <c:pt idx="25863">
                  <c:v>265.04490000000004</c:v>
                </c:pt>
                <c:pt idx="25864">
                  <c:v>265.11959999999999</c:v>
                </c:pt>
                <c:pt idx="25865">
                  <c:v>265.20740000000001</c:v>
                </c:pt>
                <c:pt idx="25866">
                  <c:v>265.28870000000001</c:v>
                </c:pt>
                <c:pt idx="25867">
                  <c:v>265.36900000000003</c:v>
                </c:pt>
                <c:pt idx="25868">
                  <c:v>265.45029999999997</c:v>
                </c:pt>
                <c:pt idx="25869">
                  <c:v>265.51830000000001</c:v>
                </c:pt>
                <c:pt idx="25870">
                  <c:v>265.54480000000001</c:v>
                </c:pt>
                <c:pt idx="25871">
                  <c:v>265.54480000000001</c:v>
                </c:pt>
                <c:pt idx="25872">
                  <c:v>265.57209999999998</c:v>
                </c:pt>
                <c:pt idx="25873">
                  <c:v>265.59199999999998</c:v>
                </c:pt>
                <c:pt idx="25874">
                  <c:v>265.61279999999999</c:v>
                </c:pt>
                <c:pt idx="25875">
                  <c:v>265.63259999999997</c:v>
                </c:pt>
                <c:pt idx="25876">
                  <c:v>265.65340000000003</c:v>
                </c:pt>
                <c:pt idx="25877">
                  <c:v>265.70729999999998</c:v>
                </c:pt>
                <c:pt idx="25878">
                  <c:v>265.73470000000003</c:v>
                </c:pt>
                <c:pt idx="25879">
                  <c:v>265.7611</c:v>
                </c:pt>
                <c:pt idx="25880">
                  <c:v>265.80180000000001</c:v>
                </c:pt>
                <c:pt idx="25881">
                  <c:v>265.82249999999999</c:v>
                </c:pt>
                <c:pt idx="25882">
                  <c:v>265.86220000000003</c:v>
                </c:pt>
                <c:pt idx="25883">
                  <c:v>265.90280000000001</c:v>
                </c:pt>
                <c:pt idx="25884">
                  <c:v>265.93029999999999</c:v>
                </c:pt>
                <c:pt idx="25885">
                  <c:v>265.96429999999998</c:v>
                </c:pt>
                <c:pt idx="25886">
                  <c:v>266.00490000000002</c:v>
                </c:pt>
                <c:pt idx="25887">
                  <c:v>266.03790000000004</c:v>
                </c:pt>
                <c:pt idx="25888">
                  <c:v>266.08519999999999</c:v>
                </c:pt>
                <c:pt idx="25889">
                  <c:v>266.13240000000002</c:v>
                </c:pt>
                <c:pt idx="25890">
                  <c:v>266.16640000000001</c:v>
                </c:pt>
                <c:pt idx="25891">
                  <c:v>266.21370000000002</c:v>
                </c:pt>
                <c:pt idx="25892">
                  <c:v>266.26749999999998</c:v>
                </c:pt>
                <c:pt idx="25893">
                  <c:v>266.30159999999995</c:v>
                </c:pt>
                <c:pt idx="25894">
                  <c:v>266.34219999999999</c:v>
                </c:pt>
                <c:pt idx="25895">
                  <c:v>266.37620000000004</c:v>
                </c:pt>
                <c:pt idx="25896">
                  <c:v>266.43009999999998</c:v>
                </c:pt>
                <c:pt idx="25897">
                  <c:v>266.47730000000001</c:v>
                </c:pt>
                <c:pt idx="25898">
                  <c:v>266.5179</c:v>
                </c:pt>
                <c:pt idx="25899">
                  <c:v>266.5652</c:v>
                </c:pt>
                <c:pt idx="25900">
                  <c:v>266.60579999999999</c:v>
                </c:pt>
                <c:pt idx="25901">
                  <c:v>266.64640000000003</c:v>
                </c:pt>
                <c:pt idx="25902">
                  <c:v>266.70029999999997</c:v>
                </c:pt>
                <c:pt idx="25903">
                  <c:v>266.73429999999996</c:v>
                </c:pt>
                <c:pt idx="25904">
                  <c:v>266.79480000000001</c:v>
                </c:pt>
                <c:pt idx="25905">
                  <c:v>266.84199999999998</c:v>
                </c:pt>
                <c:pt idx="25906">
                  <c:v>266.88259999999997</c:v>
                </c:pt>
                <c:pt idx="25907">
                  <c:v>266.92329999999998</c:v>
                </c:pt>
                <c:pt idx="25908">
                  <c:v>266.97050000000002</c:v>
                </c:pt>
                <c:pt idx="25909">
                  <c:v>267.01779999999997</c:v>
                </c:pt>
                <c:pt idx="25910">
                  <c:v>267.065</c:v>
                </c:pt>
                <c:pt idx="25911">
                  <c:v>267.11879999999996</c:v>
                </c:pt>
                <c:pt idx="25912">
                  <c:v>267.16609999999997</c:v>
                </c:pt>
                <c:pt idx="25913">
                  <c:v>267.2133</c:v>
                </c:pt>
                <c:pt idx="25914">
                  <c:v>267.2681</c:v>
                </c:pt>
                <c:pt idx="25915">
                  <c:v>267.30879999999996</c:v>
                </c:pt>
                <c:pt idx="25916">
                  <c:v>267.35599999999999</c:v>
                </c:pt>
                <c:pt idx="25917">
                  <c:v>267.40990000000005</c:v>
                </c:pt>
                <c:pt idx="25918">
                  <c:v>267.46370000000002</c:v>
                </c:pt>
                <c:pt idx="25919">
                  <c:v>267.51759999999996</c:v>
                </c:pt>
                <c:pt idx="25920">
                  <c:v>267.5582</c:v>
                </c:pt>
                <c:pt idx="25921">
                  <c:v>267.60540000000003</c:v>
                </c:pt>
                <c:pt idx="25922">
                  <c:v>267.64609999999999</c:v>
                </c:pt>
                <c:pt idx="25923">
                  <c:v>267.68670000000003</c:v>
                </c:pt>
                <c:pt idx="25924">
                  <c:v>267.74720000000002</c:v>
                </c:pt>
                <c:pt idx="25925">
                  <c:v>267.80200000000002</c:v>
                </c:pt>
                <c:pt idx="25926">
                  <c:v>267.8492</c:v>
                </c:pt>
                <c:pt idx="25927">
                  <c:v>267.8965</c:v>
                </c:pt>
                <c:pt idx="25928">
                  <c:v>267.93709999999999</c:v>
                </c:pt>
                <c:pt idx="25929">
                  <c:v>267.97679999999997</c:v>
                </c:pt>
                <c:pt idx="25930">
                  <c:v>268.024</c:v>
                </c:pt>
                <c:pt idx="25931">
                  <c:v>268.0788</c:v>
                </c:pt>
                <c:pt idx="25932">
                  <c:v>268.1327</c:v>
                </c:pt>
                <c:pt idx="25933">
                  <c:v>268.17329999999998</c:v>
                </c:pt>
                <c:pt idx="25934">
                  <c:v>268.22050000000002</c:v>
                </c:pt>
                <c:pt idx="25935">
                  <c:v>268.26120000000003</c:v>
                </c:pt>
                <c:pt idx="25936">
                  <c:v>268.30180000000001</c:v>
                </c:pt>
                <c:pt idx="25937">
                  <c:v>268.35570000000001</c:v>
                </c:pt>
                <c:pt idx="25938">
                  <c:v>268.40290000000005</c:v>
                </c:pt>
                <c:pt idx="25939">
                  <c:v>268.45679999999999</c:v>
                </c:pt>
                <c:pt idx="25940">
                  <c:v>268.49740000000003</c:v>
                </c:pt>
                <c:pt idx="25941">
                  <c:v>268.5446</c:v>
                </c:pt>
                <c:pt idx="25942">
                  <c:v>268.59190000000001</c:v>
                </c:pt>
                <c:pt idx="25943">
                  <c:v>268.64570000000003</c:v>
                </c:pt>
                <c:pt idx="25944">
                  <c:v>268.69299999999998</c:v>
                </c:pt>
                <c:pt idx="25945">
                  <c:v>268.74020000000002</c:v>
                </c:pt>
                <c:pt idx="25946">
                  <c:v>268.79500000000002</c:v>
                </c:pt>
                <c:pt idx="25947">
                  <c:v>268.8347</c:v>
                </c:pt>
                <c:pt idx="25948">
                  <c:v>268.88290000000001</c:v>
                </c:pt>
                <c:pt idx="25949">
                  <c:v>268.90929999999997</c:v>
                </c:pt>
                <c:pt idx="25950">
                  <c:v>268.96320000000003</c:v>
                </c:pt>
                <c:pt idx="25951">
                  <c:v>269.01799999999997</c:v>
                </c:pt>
                <c:pt idx="25952">
                  <c:v>269.05770000000001</c:v>
                </c:pt>
                <c:pt idx="25953">
                  <c:v>269.1191</c:v>
                </c:pt>
                <c:pt idx="25954">
                  <c:v>269.16629999999998</c:v>
                </c:pt>
                <c:pt idx="25955">
                  <c:v>269.22020000000003</c:v>
                </c:pt>
                <c:pt idx="25956">
                  <c:v>269.26079999999996</c:v>
                </c:pt>
                <c:pt idx="25957">
                  <c:v>269.32130000000001</c:v>
                </c:pt>
                <c:pt idx="25958">
                  <c:v>269.36849999999998</c:v>
                </c:pt>
                <c:pt idx="25959">
                  <c:v>269.41579999999999</c:v>
                </c:pt>
                <c:pt idx="25960">
                  <c:v>269.47059999999999</c:v>
                </c:pt>
                <c:pt idx="25961">
                  <c:v>269.51779999999997</c:v>
                </c:pt>
                <c:pt idx="25962">
                  <c:v>269.55840000000001</c:v>
                </c:pt>
                <c:pt idx="25963">
                  <c:v>269.59809999999999</c:v>
                </c:pt>
                <c:pt idx="25964">
                  <c:v>269.6454</c:v>
                </c:pt>
                <c:pt idx="25965">
                  <c:v>269.70679999999999</c:v>
                </c:pt>
                <c:pt idx="25966">
                  <c:v>269.74740000000003</c:v>
                </c:pt>
                <c:pt idx="25967">
                  <c:v>269.79470000000003</c:v>
                </c:pt>
                <c:pt idx="25968">
                  <c:v>269.8485</c:v>
                </c:pt>
                <c:pt idx="25969">
                  <c:v>269.88909999999998</c:v>
                </c:pt>
                <c:pt idx="25970">
                  <c:v>269.9298</c:v>
                </c:pt>
                <c:pt idx="25971">
                  <c:v>269.98359999999997</c:v>
                </c:pt>
                <c:pt idx="25972">
                  <c:v>270.03090000000003</c:v>
                </c:pt>
                <c:pt idx="25973">
                  <c:v>270.07150000000001</c:v>
                </c:pt>
                <c:pt idx="25974">
                  <c:v>270.11869999999999</c:v>
                </c:pt>
                <c:pt idx="25975">
                  <c:v>270.15929999999997</c:v>
                </c:pt>
                <c:pt idx="25976">
                  <c:v>270.1934</c:v>
                </c:pt>
                <c:pt idx="25977">
                  <c:v>270.24720000000002</c:v>
                </c:pt>
                <c:pt idx="25978">
                  <c:v>270.2878</c:v>
                </c:pt>
                <c:pt idx="25979">
                  <c:v>270.32850000000002</c:v>
                </c:pt>
                <c:pt idx="25980">
                  <c:v>270.38900000000001</c:v>
                </c:pt>
                <c:pt idx="25981">
                  <c:v>270.43619999999999</c:v>
                </c:pt>
                <c:pt idx="25982">
                  <c:v>270.48340000000002</c:v>
                </c:pt>
                <c:pt idx="25983">
                  <c:v>270.51749999999998</c:v>
                </c:pt>
                <c:pt idx="25984">
                  <c:v>270.47679999999997</c:v>
                </c:pt>
                <c:pt idx="25985">
                  <c:v>270.47020000000003</c:v>
                </c:pt>
                <c:pt idx="25986">
                  <c:v>270.45600000000002</c:v>
                </c:pt>
                <c:pt idx="25987">
                  <c:v>270.43619999999999</c:v>
                </c:pt>
                <c:pt idx="25988">
                  <c:v>270.40879999999999</c:v>
                </c:pt>
                <c:pt idx="25989">
                  <c:v>270.3956</c:v>
                </c:pt>
                <c:pt idx="25990">
                  <c:v>270.38900000000001</c:v>
                </c:pt>
                <c:pt idx="25991">
                  <c:v>270.3956</c:v>
                </c:pt>
                <c:pt idx="25992">
                  <c:v>270.3417</c:v>
                </c:pt>
                <c:pt idx="25993">
                  <c:v>267.26150000000001</c:v>
                </c:pt>
                <c:pt idx="25994">
                  <c:v>262.07240000000002</c:v>
                </c:pt>
                <c:pt idx="25995">
                  <c:v>261.66050000000001</c:v>
                </c:pt>
                <c:pt idx="25996">
                  <c:v>261.755</c:v>
                </c:pt>
                <c:pt idx="25997">
                  <c:v>261.84949999999998</c:v>
                </c:pt>
                <c:pt idx="25998">
                  <c:v>261.97800000000001</c:v>
                </c:pt>
                <c:pt idx="25999">
                  <c:v>262.07900000000001</c:v>
                </c:pt>
                <c:pt idx="26000">
                  <c:v>262.20759999999996</c:v>
                </c:pt>
                <c:pt idx="26001">
                  <c:v>262.32279999999997</c:v>
                </c:pt>
                <c:pt idx="26002">
                  <c:v>262.4239</c:v>
                </c:pt>
                <c:pt idx="26003">
                  <c:v>262.5052</c:v>
                </c:pt>
                <c:pt idx="26004">
                  <c:v>262.59969999999998</c:v>
                </c:pt>
                <c:pt idx="26005">
                  <c:v>262.69420000000002</c:v>
                </c:pt>
                <c:pt idx="26006">
                  <c:v>262.7953</c:v>
                </c:pt>
                <c:pt idx="26007">
                  <c:v>262.88309999999996</c:v>
                </c:pt>
                <c:pt idx="26008">
                  <c:v>262.95779999999996</c:v>
                </c:pt>
                <c:pt idx="26009">
                  <c:v>263.04559999999998</c:v>
                </c:pt>
                <c:pt idx="26010">
                  <c:v>263.12690000000003</c:v>
                </c:pt>
                <c:pt idx="26011">
                  <c:v>263.19400000000002</c:v>
                </c:pt>
                <c:pt idx="26012">
                  <c:v>263.28179999999998</c:v>
                </c:pt>
                <c:pt idx="26013">
                  <c:v>263.36970000000002</c:v>
                </c:pt>
                <c:pt idx="26014">
                  <c:v>263.45100000000002</c:v>
                </c:pt>
                <c:pt idx="26015">
                  <c:v>263.53219999999999</c:v>
                </c:pt>
                <c:pt idx="26016">
                  <c:v>263.59929999999997</c:v>
                </c:pt>
                <c:pt idx="26017">
                  <c:v>263.66070000000002</c:v>
                </c:pt>
                <c:pt idx="26018">
                  <c:v>263.74099999999999</c:v>
                </c:pt>
                <c:pt idx="26019">
                  <c:v>263.82229999999998</c:v>
                </c:pt>
                <c:pt idx="26020">
                  <c:v>263.90350000000001</c:v>
                </c:pt>
                <c:pt idx="26021">
                  <c:v>263.97820000000002</c:v>
                </c:pt>
                <c:pt idx="26022">
                  <c:v>264.0453</c:v>
                </c:pt>
                <c:pt idx="26023">
                  <c:v>264.12650000000002</c:v>
                </c:pt>
                <c:pt idx="26024">
                  <c:v>264.1936</c:v>
                </c:pt>
                <c:pt idx="26025">
                  <c:v>264.26830000000001</c:v>
                </c:pt>
                <c:pt idx="26026">
                  <c:v>264.33629999999999</c:v>
                </c:pt>
                <c:pt idx="26027">
                  <c:v>264.40340000000003</c:v>
                </c:pt>
                <c:pt idx="26028">
                  <c:v>264.47800000000001</c:v>
                </c:pt>
                <c:pt idx="26029">
                  <c:v>264.55170000000004</c:v>
                </c:pt>
                <c:pt idx="26030">
                  <c:v>264.6198</c:v>
                </c:pt>
                <c:pt idx="26031">
                  <c:v>264.6934</c:v>
                </c:pt>
                <c:pt idx="26032">
                  <c:v>264.7681</c:v>
                </c:pt>
                <c:pt idx="26033">
                  <c:v>264.84270000000004</c:v>
                </c:pt>
                <c:pt idx="26034">
                  <c:v>264.90979999999996</c:v>
                </c:pt>
                <c:pt idx="26035">
                  <c:v>264.9778</c:v>
                </c:pt>
                <c:pt idx="26036">
                  <c:v>265.0591</c:v>
                </c:pt>
                <c:pt idx="26037">
                  <c:v>265.12620000000004</c:v>
                </c:pt>
                <c:pt idx="26038">
                  <c:v>265.19420000000002</c:v>
                </c:pt>
                <c:pt idx="26039">
                  <c:v>265.2679</c:v>
                </c:pt>
                <c:pt idx="26040">
                  <c:v>265.33590000000004</c:v>
                </c:pt>
                <c:pt idx="26041">
                  <c:v>265.39640000000003</c:v>
                </c:pt>
                <c:pt idx="26042">
                  <c:v>265.46440000000001</c:v>
                </c:pt>
                <c:pt idx="26043">
                  <c:v>265.53809999999999</c:v>
                </c:pt>
                <c:pt idx="26044">
                  <c:v>265.6062</c:v>
                </c:pt>
                <c:pt idx="26045">
                  <c:v>265.66659999999996</c:v>
                </c:pt>
                <c:pt idx="26046">
                  <c:v>265.74129999999997</c:v>
                </c:pt>
                <c:pt idx="26047">
                  <c:v>265.815</c:v>
                </c:pt>
                <c:pt idx="26048">
                  <c:v>265.87640000000005</c:v>
                </c:pt>
                <c:pt idx="26049">
                  <c:v>265.93680000000001</c:v>
                </c:pt>
                <c:pt idx="26050">
                  <c:v>266.00490000000002</c:v>
                </c:pt>
                <c:pt idx="26051">
                  <c:v>266.06529999999998</c:v>
                </c:pt>
                <c:pt idx="26052">
                  <c:v>266.12579999999997</c:v>
                </c:pt>
                <c:pt idx="26053">
                  <c:v>266.20049999999998</c:v>
                </c:pt>
                <c:pt idx="26054">
                  <c:v>266.26749999999998</c:v>
                </c:pt>
                <c:pt idx="26055">
                  <c:v>266.3356</c:v>
                </c:pt>
                <c:pt idx="26056">
                  <c:v>266.40270000000004</c:v>
                </c:pt>
                <c:pt idx="26057">
                  <c:v>266.46409999999997</c:v>
                </c:pt>
                <c:pt idx="26058">
                  <c:v>266.52449999999999</c:v>
                </c:pt>
                <c:pt idx="26059">
                  <c:v>266.58499999999998</c:v>
                </c:pt>
                <c:pt idx="26060">
                  <c:v>266.65300000000002</c:v>
                </c:pt>
                <c:pt idx="26061">
                  <c:v>266.73429999999996</c:v>
                </c:pt>
                <c:pt idx="26062">
                  <c:v>266.83540000000005</c:v>
                </c:pt>
                <c:pt idx="26063">
                  <c:v>266.93650000000002</c:v>
                </c:pt>
                <c:pt idx="26064">
                  <c:v>267.01779999999997</c:v>
                </c:pt>
                <c:pt idx="26065">
                  <c:v>267.1123</c:v>
                </c:pt>
                <c:pt idx="26066">
                  <c:v>267.2133</c:v>
                </c:pt>
                <c:pt idx="26067">
                  <c:v>267.30879999999996</c:v>
                </c:pt>
                <c:pt idx="26068">
                  <c:v>267.4033</c:v>
                </c:pt>
                <c:pt idx="26069">
                  <c:v>267.4769</c:v>
                </c:pt>
                <c:pt idx="26070">
                  <c:v>267.57900000000001</c:v>
                </c:pt>
                <c:pt idx="26071">
                  <c:v>267.67349999999999</c:v>
                </c:pt>
                <c:pt idx="26072">
                  <c:v>267.76130000000001</c:v>
                </c:pt>
                <c:pt idx="26073">
                  <c:v>267.8417</c:v>
                </c:pt>
                <c:pt idx="26074">
                  <c:v>267.92290000000003</c:v>
                </c:pt>
                <c:pt idx="26075">
                  <c:v>268.00420000000003</c:v>
                </c:pt>
                <c:pt idx="26076">
                  <c:v>268.09199999999998</c:v>
                </c:pt>
                <c:pt idx="26077">
                  <c:v>268.17329999999998</c:v>
                </c:pt>
                <c:pt idx="26078">
                  <c:v>268.26120000000003</c:v>
                </c:pt>
                <c:pt idx="26079">
                  <c:v>268.3424</c:v>
                </c:pt>
                <c:pt idx="26080">
                  <c:v>268.42270000000002</c:v>
                </c:pt>
                <c:pt idx="26081">
                  <c:v>268.50400000000002</c:v>
                </c:pt>
                <c:pt idx="26082">
                  <c:v>268.58529999999996</c:v>
                </c:pt>
                <c:pt idx="26083">
                  <c:v>268.66649999999998</c:v>
                </c:pt>
                <c:pt idx="26084">
                  <c:v>268.74779999999998</c:v>
                </c:pt>
                <c:pt idx="26085">
                  <c:v>268.82150000000001</c:v>
                </c:pt>
                <c:pt idx="26086">
                  <c:v>268.90270000000004</c:v>
                </c:pt>
                <c:pt idx="26087">
                  <c:v>268.99059999999997</c:v>
                </c:pt>
                <c:pt idx="26088">
                  <c:v>269.0718</c:v>
                </c:pt>
                <c:pt idx="26089">
                  <c:v>269.13890000000004</c:v>
                </c:pt>
                <c:pt idx="26090">
                  <c:v>269.21359999999999</c:v>
                </c:pt>
                <c:pt idx="26091">
                  <c:v>269.28820000000002</c:v>
                </c:pt>
                <c:pt idx="26092">
                  <c:v>269.36190000000005</c:v>
                </c:pt>
                <c:pt idx="26093">
                  <c:v>269.44319999999999</c:v>
                </c:pt>
                <c:pt idx="26094">
                  <c:v>269.51029999999997</c:v>
                </c:pt>
                <c:pt idx="26095">
                  <c:v>269.57830000000001</c:v>
                </c:pt>
                <c:pt idx="26096">
                  <c:v>269.65290000000005</c:v>
                </c:pt>
                <c:pt idx="26097">
                  <c:v>269.72659999999996</c:v>
                </c:pt>
                <c:pt idx="26098">
                  <c:v>269.80129999999997</c:v>
                </c:pt>
                <c:pt idx="26099">
                  <c:v>269.86169999999998</c:v>
                </c:pt>
                <c:pt idx="26100">
                  <c:v>269.9298</c:v>
                </c:pt>
                <c:pt idx="26101">
                  <c:v>269.99680000000001</c:v>
                </c:pt>
                <c:pt idx="26102">
                  <c:v>270.07150000000001</c:v>
                </c:pt>
                <c:pt idx="26103">
                  <c:v>270.13200000000001</c:v>
                </c:pt>
                <c:pt idx="26104">
                  <c:v>270.1934</c:v>
                </c:pt>
                <c:pt idx="26105">
                  <c:v>270.26049999999998</c:v>
                </c:pt>
                <c:pt idx="26106">
                  <c:v>270.32090000000005</c:v>
                </c:pt>
                <c:pt idx="26107">
                  <c:v>270.38900000000001</c:v>
                </c:pt>
                <c:pt idx="26108">
                  <c:v>270.46359999999999</c:v>
                </c:pt>
                <c:pt idx="26109">
                  <c:v>270.53070000000002</c:v>
                </c:pt>
                <c:pt idx="26110">
                  <c:v>270.58449999999999</c:v>
                </c:pt>
                <c:pt idx="26111">
                  <c:v>270.64600000000002</c:v>
                </c:pt>
                <c:pt idx="26112">
                  <c:v>270.71300000000002</c:v>
                </c:pt>
                <c:pt idx="26113">
                  <c:v>270.76690000000002</c:v>
                </c:pt>
                <c:pt idx="26114">
                  <c:v>270.8349</c:v>
                </c:pt>
                <c:pt idx="26115">
                  <c:v>270.8954</c:v>
                </c:pt>
                <c:pt idx="26116">
                  <c:v>270.94929999999999</c:v>
                </c:pt>
                <c:pt idx="26117">
                  <c:v>271.02390000000003</c:v>
                </c:pt>
                <c:pt idx="26118">
                  <c:v>271.07779999999997</c:v>
                </c:pt>
                <c:pt idx="26119">
                  <c:v>271.13920000000002</c:v>
                </c:pt>
                <c:pt idx="26120">
                  <c:v>271.19959999999998</c:v>
                </c:pt>
                <c:pt idx="26121">
                  <c:v>271.24029999999999</c:v>
                </c:pt>
                <c:pt idx="26122">
                  <c:v>271.3073</c:v>
                </c:pt>
                <c:pt idx="26123">
                  <c:v>271.36220000000003</c:v>
                </c:pt>
                <c:pt idx="26124">
                  <c:v>271.416</c:v>
                </c:pt>
                <c:pt idx="26125">
                  <c:v>271.46979999999996</c:v>
                </c:pt>
                <c:pt idx="26126">
                  <c:v>271.5369</c:v>
                </c:pt>
                <c:pt idx="26127">
                  <c:v>271.59179999999998</c:v>
                </c:pt>
                <c:pt idx="26128">
                  <c:v>271.6456</c:v>
                </c:pt>
                <c:pt idx="26129">
                  <c:v>271.68619999999999</c:v>
                </c:pt>
                <c:pt idx="26130">
                  <c:v>271.74009999999998</c:v>
                </c:pt>
                <c:pt idx="26131">
                  <c:v>271.79390000000001</c:v>
                </c:pt>
                <c:pt idx="26132">
                  <c:v>271.8553</c:v>
                </c:pt>
                <c:pt idx="26133">
                  <c:v>271.90259999999995</c:v>
                </c:pt>
                <c:pt idx="26134">
                  <c:v>271.95640000000003</c:v>
                </c:pt>
                <c:pt idx="26135">
                  <c:v>272.01029999999997</c:v>
                </c:pt>
                <c:pt idx="26136">
                  <c:v>272.06420000000003</c:v>
                </c:pt>
                <c:pt idx="26137">
                  <c:v>272.10480000000001</c:v>
                </c:pt>
                <c:pt idx="26138">
                  <c:v>272.1653</c:v>
                </c:pt>
                <c:pt idx="26139">
                  <c:v>272.2201</c:v>
                </c:pt>
                <c:pt idx="26140">
                  <c:v>272.26069999999999</c:v>
                </c:pt>
                <c:pt idx="26141">
                  <c:v>272.31459999999998</c:v>
                </c:pt>
                <c:pt idx="26142">
                  <c:v>272.36180000000002</c:v>
                </c:pt>
                <c:pt idx="26143">
                  <c:v>272.38830000000002</c:v>
                </c:pt>
                <c:pt idx="26144">
                  <c:v>272.36840000000001</c:v>
                </c:pt>
                <c:pt idx="26145">
                  <c:v>272.36840000000001</c:v>
                </c:pt>
                <c:pt idx="26146">
                  <c:v>272.35520000000002</c:v>
                </c:pt>
                <c:pt idx="26147">
                  <c:v>272.34100000000001</c:v>
                </c:pt>
                <c:pt idx="26148">
                  <c:v>272.34100000000001</c:v>
                </c:pt>
                <c:pt idx="26149">
                  <c:v>272.32779999999997</c:v>
                </c:pt>
                <c:pt idx="26150">
                  <c:v>272.32779999999997</c:v>
                </c:pt>
                <c:pt idx="26151">
                  <c:v>272.32120000000003</c:v>
                </c:pt>
                <c:pt idx="26152">
                  <c:v>272.32120000000003</c:v>
                </c:pt>
                <c:pt idx="26153">
                  <c:v>272.30040000000002</c:v>
                </c:pt>
                <c:pt idx="26154">
                  <c:v>272.30790000000002</c:v>
                </c:pt>
                <c:pt idx="26155">
                  <c:v>272.30040000000002</c:v>
                </c:pt>
                <c:pt idx="26156">
                  <c:v>272.30790000000002</c:v>
                </c:pt>
                <c:pt idx="26157">
                  <c:v>272.30790000000002</c:v>
                </c:pt>
                <c:pt idx="26158">
                  <c:v>272.30040000000002</c:v>
                </c:pt>
                <c:pt idx="26159">
                  <c:v>272.30790000000002</c:v>
                </c:pt>
                <c:pt idx="26160">
                  <c:v>272.31459999999998</c:v>
                </c:pt>
                <c:pt idx="26161">
                  <c:v>272.31459999999998</c:v>
                </c:pt>
                <c:pt idx="26162">
                  <c:v>272.30790000000002</c:v>
                </c:pt>
                <c:pt idx="26163">
                  <c:v>272.31459999999998</c:v>
                </c:pt>
                <c:pt idx="26164">
                  <c:v>272.32120000000003</c:v>
                </c:pt>
                <c:pt idx="26165">
                  <c:v>272.32120000000003</c:v>
                </c:pt>
                <c:pt idx="26166">
                  <c:v>272.32779999999997</c:v>
                </c:pt>
                <c:pt idx="26167">
                  <c:v>272.33440000000002</c:v>
                </c:pt>
                <c:pt idx="26168">
                  <c:v>272.33440000000002</c:v>
                </c:pt>
                <c:pt idx="26169">
                  <c:v>272.32779999999997</c:v>
                </c:pt>
                <c:pt idx="26170">
                  <c:v>272.32779999999997</c:v>
                </c:pt>
                <c:pt idx="26171">
                  <c:v>272.3476</c:v>
                </c:pt>
                <c:pt idx="26172">
                  <c:v>272.36180000000002</c:v>
                </c:pt>
                <c:pt idx="26173">
                  <c:v>272.36180000000002</c:v>
                </c:pt>
                <c:pt idx="26174">
                  <c:v>272.35520000000002</c:v>
                </c:pt>
                <c:pt idx="26175">
                  <c:v>272.36840000000001</c:v>
                </c:pt>
                <c:pt idx="26176">
                  <c:v>272.38159999999999</c:v>
                </c:pt>
                <c:pt idx="26177">
                  <c:v>272.38830000000002</c:v>
                </c:pt>
                <c:pt idx="26178">
                  <c:v>272.38830000000002</c:v>
                </c:pt>
                <c:pt idx="26179">
                  <c:v>272.38830000000002</c:v>
                </c:pt>
                <c:pt idx="26180">
                  <c:v>272.39580000000001</c:v>
                </c:pt>
                <c:pt idx="26181">
                  <c:v>272.39580000000001</c:v>
                </c:pt>
                <c:pt idx="26182">
                  <c:v>272.41570000000002</c:v>
                </c:pt>
                <c:pt idx="26183">
                  <c:v>272.40899999999999</c:v>
                </c:pt>
                <c:pt idx="26184">
                  <c:v>272.41570000000002</c:v>
                </c:pt>
                <c:pt idx="26185">
                  <c:v>272.42230000000001</c:v>
                </c:pt>
                <c:pt idx="26186">
                  <c:v>272.43549999999999</c:v>
                </c:pt>
                <c:pt idx="26187">
                  <c:v>272.4289</c:v>
                </c:pt>
                <c:pt idx="26188">
                  <c:v>272.4289</c:v>
                </c:pt>
                <c:pt idx="26189">
                  <c:v>272.43549999999999</c:v>
                </c:pt>
                <c:pt idx="26190">
                  <c:v>272.44309999999996</c:v>
                </c:pt>
                <c:pt idx="26191">
                  <c:v>272.44970000000001</c:v>
                </c:pt>
                <c:pt idx="26192">
                  <c:v>272.46290000000005</c:v>
                </c:pt>
                <c:pt idx="26193">
                  <c:v>272.46949999999998</c:v>
                </c:pt>
                <c:pt idx="26194">
                  <c:v>272.47609999999997</c:v>
                </c:pt>
                <c:pt idx="26195">
                  <c:v>272.47609999999997</c:v>
                </c:pt>
                <c:pt idx="26196">
                  <c:v>272.49029999999999</c:v>
                </c:pt>
                <c:pt idx="26197">
                  <c:v>272.49690000000004</c:v>
                </c:pt>
                <c:pt idx="26198">
                  <c:v>272.51009999999997</c:v>
                </c:pt>
                <c:pt idx="26199">
                  <c:v>272.51009999999997</c:v>
                </c:pt>
                <c:pt idx="26200">
                  <c:v>272.52330000000001</c:v>
                </c:pt>
                <c:pt idx="26201">
                  <c:v>272.52330000000001</c:v>
                </c:pt>
                <c:pt idx="26202">
                  <c:v>272.53750000000002</c:v>
                </c:pt>
                <c:pt idx="26203">
                  <c:v>272.54419999999999</c:v>
                </c:pt>
                <c:pt idx="26204">
                  <c:v>272.55079999999998</c:v>
                </c:pt>
                <c:pt idx="26205">
                  <c:v>272.55740000000003</c:v>
                </c:pt>
                <c:pt idx="26206">
                  <c:v>272.56400000000002</c:v>
                </c:pt>
                <c:pt idx="26207">
                  <c:v>272.57059999999996</c:v>
                </c:pt>
                <c:pt idx="26208">
                  <c:v>272.58479999999997</c:v>
                </c:pt>
                <c:pt idx="26209">
                  <c:v>272.59800000000001</c:v>
                </c:pt>
                <c:pt idx="26210">
                  <c:v>272.6112</c:v>
                </c:pt>
                <c:pt idx="26211">
                  <c:v>272.6585</c:v>
                </c:pt>
                <c:pt idx="26212">
                  <c:v>272.70570000000004</c:v>
                </c:pt>
                <c:pt idx="26213">
                  <c:v>272.74629999999996</c:v>
                </c:pt>
                <c:pt idx="26214">
                  <c:v>272.77379999999999</c:v>
                </c:pt>
                <c:pt idx="26215">
                  <c:v>272.82100000000003</c:v>
                </c:pt>
                <c:pt idx="26216">
                  <c:v>272.8682</c:v>
                </c:pt>
                <c:pt idx="26217">
                  <c:v>272.91550000000001</c:v>
                </c:pt>
                <c:pt idx="26218">
                  <c:v>272.95609999999999</c:v>
                </c:pt>
                <c:pt idx="26219">
                  <c:v>272.99670000000003</c:v>
                </c:pt>
                <c:pt idx="26220">
                  <c:v>273.0308</c:v>
                </c:pt>
                <c:pt idx="26221">
                  <c:v>273.05720000000002</c:v>
                </c:pt>
                <c:pt idx="26222">
                  <c:v>273.09120000000001</c:v>
                </c:pt>
                <c:pt idx="26223">
                  <c:v>273.12520000000001</c:v>
                </c:pt>
                <c:pt idx="26224">
                  <c:v>273.1583</c:v>
                </c:pt>
                <c:pt idx="26225">
                  <c:v>273.20650000000001</c:v>
                </c:pt>
                <c:pt idx="26226">
                  <c:v>273.23290000000003</c:v>
                </c:pt>
                <c:pt idx="26227">
                  <c:v>273.26690000000002</c:v>
                </c:pt>
                <c:pt idx="26228">
                  <c:v>273.30099999999999</c:v>
                </c:pt>
                <c:pt idx="26229">
                  <c:v>273.334</c:v>
                </c:pt>
                <c:pt idx="26230">
                  <c:v>273.36809999999997</c:v>
                </c:pt>
                <c:pt idx="26231">
                  <c:v>273.40209999999996</c:v>
                </c:pt>
                <c:pt idx="26232">
                  <c:v>273.43609999999995</c:v>
                </c:pt>
                <c:pt idx="26233">
                  <c:v>273.4692</c:v>
                </c:pt>
                <c:pt idx="26234">
                  <c:v>273.50319999999999</c:v>
                </c:pt>
                <c:pt idx="26235">
                  <c:v>273.54379999999998</c:v>
                </c:pt>
                <c:pt idx="26236">
                  <c:v>273.57120000000003</c:v>
                </c:pt>
                <c:pt idx="26237">
                  <c:v>273.61180000000002</c:v>
                </c:pt>
                <c:pt idx="26238">
                  <c:v>273.63830000000002</c:v>
                </c:pt>
                <c:pt idx="26239">
                  <c:v>273.67230000000001</c:v>
                </c:pt>
                <c:pt idx="26240">
                  <c:v>273.7063</c:v>
                </c:pt>
                <c:pt idx="26241">
                  <c:v>273.73940000000005</c:v>
                </c:pt>
                <c:pt idx="26242">
                  <c:v>273.77340000000004</c:v>
                </c:pt>
                <c:pt idx="26243">
                  <c:v>273.80740000000003</c:v>
                </c:pt>
                <c:pt idx="26244">
                  <c:v>273.8338</c:v>
                </c:pt>
                <c:pt idx="26245">
                  <c:v>273.86790000000002</c:v>
                </c:pt>
                <c:pt idx="26246">
                  <c:v>273.88870000000003</c:v>
                </c:pt>
                <c:pt idx="26247">
                  <c:v>273.92930000000001</c:v>
                </c:pt>
                <c:pt idx="26248">
                  <c:v>273.96229999999997</c:v>
                </c:pt>
                <c:pt idx="26249">
                  <c:v>273.99640000000005</c:v>
                </c:pt>
                <c:pt idx="26250">
                  <c:v>274.03040000000004</c:v>
                </c:pt>
                <c:pt idx="26251">
                  <c:v>274.06440000000003</c:v>
                </c:pt>
                <c:pt idx="26252">
                  <c:v>274.0908</c:v>
                </c:pt>
                <c:pt idx="26253">
                  <c:v>274.11169999999998</c:v>
                </c:pt>
                <c:pt idx="26254">
                  <c:v>274.13809999999995</c:v>
                </c:pt>
                <c:pt idx="26255">
                  <c:v>274.16550000000001</c:v>
                </c:pt>
                <c:pt idx="26256">
                  <c:v>274.1995</c:v>
                </c:pt>
                <c:pt idx="26257">
                  <c:v>274.23259999999999</c:v>
                </c:pt>
                <c:pt idx="26258">
                  <c:v>274.26</c:v>
                </c:pt>
                <c:pt idx="26259">
                  <c:v>274.30059999999997</c:v>
                </c:pt>
                <c:pt idx="26260">
                  <c:v>274.31380000000001</c:v>
                </c:pt>
                <c:pt idx="26261">
                  <c:v>274.34129999999999</c:v>
                </c:pt>
                <c:pt idx="26262">
                  <c:v>274.36770000000001</c:v>
                </c:pt>
                <c:pt idx="26263">
                  <c:v>274.40170000000001</c:v>
                </c:pt>
                <c:pt idx="26264">
                  <c:v>274.42250000000001</c:v>
                </c:pt>
                <c:pt idx="26265">
                  <c:v>274.44890000000004</c:v>
                </c:pt>
                <c:pt idx="26266">
                  <c:v>274.4896</c:v>
                </c:pt>
                <c:pt idx="26267">
                  <c:v>274.517</c:v>
                </c:pt>
                <c:pt idx="26268">
                  <c:v>274.54340000000002</c:v>
                </c:pt>
                <c:pt idx="26269">
                  <c:v>274.55759999999998</c:v>
                </c:pt>
                <c:pt idx="26270">
                  <c:v>274.59070000000003</c:v>
                </c:pt>
                <c:pt idx="26271">
                  <c:v>274.63130000000001</c:v>
                </c:pt>
                <c:pt idx="26272">
                  <c:v>274.6653</c:v>
                </c:pt>
                <c:pt idx="26273">
                  <c:v>274.68520000000001</c:v>
                </c:pt>
                <c:pt idx="26274">
                  <c:v>274.72579999999999</c:v>
                </c:pt>
                <c:pt idx="26275">
                  <c:v>274.74</c:v>
                </c:pt>
                <c:pt idx="26276">
                  <c:v>274.76640000000003</c:v>
                </c:pt>
                <c:pt idx="26277">
                  <c:v>274.79379999999998</c:v>
                </c:pt>
                <c:pt idx="26278">
                  <c:v>274.82779999999997</c:v>
                </c:pt>
                <c:pt idx="26279">
                  <c:v>274.85429999999997</c:v>
                </c:pt>
                <c:pt idx="26280">
                  <c:v>274.87509999999997</c:v>
                </c:pt>
                <c:pt idx="26281">
                  <c:v>274.90820000000002</c:v>
                </c:pt>
                <c:pt idx="26282">
                  <c:v>274.93549999999999</c:v>
                </c:pt>
                <c:pt idx="26283">
                  <c:v>274.96290000000005</c:v>
                </c:pt>
                <c:pt idx="26284">
                  <c:v>274.99599999999998</c:v>
                </c:pt>
                <c:pt idx="26285">
                  <c:v>275.01679999999999</c:v>
                </c:pt>
                <c:pt idx="26286">
                  <c:v>275.05079999999998</c:v>
                </c:pt>
                <c:pt idx="26287">
                  <c:v>275.08390000000003</c:v>
                </c:pt>
                <c:pt idx="26288">
                  <c:v>275.10470000000004</c:v>
                </c:pt>
                <c:pt idx="26289">
                  <c:v>275.12450000000001</c:v>
                </c:pt>
                <c:pt idx="26290">
                  <c:v>275.14529999999996</c:v>
                </c:pt>
                <c:pt idx="26291">
                  <c:v>275.17179999999996</c:v>
                </c:pt>
                <c:pt idx="26292">
                  <c:v>275.1859</c:v>
                </c:pt>
                <c:pt idx="26293">
                  <c:v>275.21899999999999</c:v>
                </c:pt>
                <c:pt idx="26294">
                  <c:v>275.2663</c:v>
                </c:pt>
                <c:pt idx="26295">
                  <c:v>275.30029999999999</c:v>
                </c:pt>
                <c:pt idx="26296">
                  <c:v>275.32100000000003</c:v>
                </c:pt>
                <c:pt idx="26297">
                  <c:v>275.34750000000003</c:v>
                </c:pt>
                <c:pt idx="26298">
                  <c:v>275.36829999999998</c:v>
                </c:pt>
                <c:pt idx="26299">
                  <c:v>275.40129999999999</c:v>
                </c:pt>
                <c:pt idx="26300">
                  <c:v>275.42879999999997</c:v>
                </c:pt>
                <c:pt idx="26301">
                  <c:v>275.45620000000002</c:v>
                </c:pt>
                <c:pt idx="26302">
                  <c:v>275.48259999999999</c:v>
                </c:pt>
                <c:pt idx="26303">
                  <c:v>275.51</c:v>
                </c:pt>
                <c:pt idx="26304">
                  <c:v>275.52979999999997</c:v>
                </c:pt>
                <c:pt idx="26305">
                  <c:v>275.5573</c:v>
                </c:pt>
                <c:pt idx="26306">
                  <c:v>275.58370000000002</c:v>
                </c:pt>
                <c:pt idx="26307">
                  <c:v>275.61109999999996</c:v>
                </c:pt>
                <c:pt idx="26308">
                  <c:v>275.64509999999996</c:v>
                </c:pt>
                <c:pt idx="26309">
                  <c:v>275.67159999999996</c:v>
                </c:pt>
                <c:pt idx="26310">
                  <c:v>275.69240000000002</c:v>
                </c:pt>
                <c:pt idx="26311">
                  <c:v>275.71879999999999</c:v>
                </c:pt>
                <c:pt idx="26312">
                  <c:v>275.75279999999998</c:v>
                </c:pt>
                <c:pt idx="26313">
                  <c:v>275.77359999999999</c:v>
                </c:pt>
                <c:pt idx="26314">
                  <c:v>275.79349999999999</c:v>
                </c:pt>
                <c:pt idx="26315">
                  <c:v>275.82090000000005</c:v>
                </c:pt>
                <c:pt idx="26316">
                  <c:v>275.84729999999996</c:v>
                </c:pt>
                <c:pt idx="26317">
                  <c:v>275.86809999999997</c:v>
                </c:pt>
                <c:pt idx="26318">
                  <c:v>275.90120000000002</c:v>
                </c:pt>
                <c:pt idx="26319">
                  <c:v>275.93520000000001</c:v>
                </c:pt>
                <c:pt idx="26320">
                  <c:v>275.95600000000002</c:v>
                </c:pt>
                <c:pt idx="26321">
                  <c:v>275.9692</c:v>
                </c:pt>
                <c:pt idx="26322">
                  <c:v>275.9966</c:v>
                </c:pt>
                <c:pt idx="26323">
                  <c:v>276.01640000000003</c:v>
                </c:pt>
                <c:pt idx="26324">
                  <c:v>276.04379999999998</c:v>
                </c:pt>
                <c:pt idx="26325">
                  <c:v>276.06370000000004</c:v>
                </c:pt>
                <c:pt idx="26326">
                  <c:v>276.09109999999998</c:v>
                </c:pt>
                <c:pt idx="26327">
                  <c:v>276.12420000000003</c:v>
                </c:pt>
                <c:pt idx="26328">
                  <c:v>276.14490000000001</c:v>
                </c:pt>
                <c:pt idx="26329">
                  <c:v>276.17140000000001</c:v>
                </c:pt>
                <c:pt idx="26330">
                  <c:v>276.19220000000001</c:v>
                </c:pt>
                <c:pt idx="26331">
                  <c:v>276.21870000000001</c:v>
                </c:pt>
                <c:pt idx="26332">
                  <c:v>276.24599999999998</c:v>
                </c:pt>
                <c:pt idx="26333">
                  <c:v>276.27340000000004</c:v>
                </c:pt>
                <c:pt idx="26334">
                  <c:v>276.2867</c:v>
                </c:pt>
                <c:pt idx="26335">
                  <c:v>276.29990000000004</c:v>
                </c:pt>
                <c:pt idx="26336">
                  <c:v>276.32729999999998</c:v>
                </c:pt>
                <c:pt idx="26337">
                  <c:v>276.34719999999999</c:v>
                </c:pt>
                <c:pt idx="26338">
                  <c:v>276.37450000000001</c:v>
                </c:pt>
                <c:pt idx="26339">
                  <c:v>276.38779999999997</c:v>
                </c:pt>
                <c:pt idx="26340">
                  <c:v>276.40859999999998</c:v>
                </c:pt>
                <c:pt idx="26341">
                  <c:v>276.44159999999999</c:v>
                </c:pt>
                <c:pt idx="26342">
                  <c:v>276.46899999999999</c:v>
                </c:pt>
                <c:pt idx="26343">
                  <c:v>276.4889</c:v>
                </c:pt>
                <c:pt idx="26344">
                  <c:v>276.50970000000001</c:v>
                </c:pt>
                <c:pt idx="26345">
                  <c:v>276.5437</c:v>
                </c:pt>
                <c:pt idx="26346">
                  <c:v>276.56349999999998</c:v>
                </c:pt>
                <c:pt idx="26347">
                  <c:v>276.57009999999997</c:v>
                </c:pt>
                <c:pt idx="26348">
                  <c:v>276.59750000000003</c:v>
                </c:pt>
                <c:pt idx="26349">
                  <c:v>276.61740000000003</c:v>
                </c:pt>
                <c:pt idx="26350">
                  <c:v>276.63819999999998</c:v>
                </c:pt>
                <c:pt idx="26351">
                  <c:v>276.65800000000002</c:v>
                </c:pt>
                <c:pt idx="26352">
                  <c:v>276.67220000000003</c:v>
                </c:pt>
                <c:pt idx="26353">
                  <c:v>276.71179999999998</c:v>
                </c:pt>
                <c:pt idx="26354">
                  <c:v>276.71940000000001</c:v>
                </c:pt>
                <c:pt idx="26355">
                  <c:v>276.74590000000001</c:v>
                </c:pt>
                <c:pt idx="26356">
                  <c:v>276.76670000000001</c:v>
                </c:pt>
                <c:pt idx="26357">
                  <c:v>276.78649999999999</c:v>
                </c:pt>
                <c:pt idx="26358">
                  <c:v>276.82049999999998</c:v>
                </c:pt>
                <c:pt idx="26359">
                  <c:v>276.84030000000001</c:v>
                </c:pt>
                <c:pt idx="26360">
                  <c:v>276.85449999999997</c:v>
                </c:pt>
                <c:pt idx="26361">
                  <c:v>276.87440000000004</c:v>
                </c:pt>
                <c:pt idx="26362">
                  <c:v>276.89420000000001</c:v>
                </c:pt>
                <c:pt idx="26363">
                  <c:v>276.92159999999996</c:v>
                </c:pt>
                <c:pt idx="26364">
                  <c:v>276.94900000000001</c:v>
                </c:pt>
                <c:pt idx="26365">
                  <c:v>276.96229999999997</c:v>
                </c:pt>
                <c:pt idx="26366">
                  <c:v>276.9896</c:v>
                </c:pt>
                <c:pt idx="26367">
                  <c:v>277.01609999999999</c:v>
                </c:pt>
                <c:pt idx="26368">
                  <c:v>277.04349999999999</c:v>
                </c:pt>
                <c:pt idx="26369">
                  <c:v>277.06329999999997</c:v>
                </c:pt>
                <c:pt idx="26370">
                  <c:v>277.0908</c:v>
                </c:pt>
                <c:pt idx="26371">
                  <c:v>277.11720000000003</c:v>
                </c:pt>
                <c:pt idx="26372">
                  <c:v>277.14459999999997</c:v>
                </c:pt>
                <c:pt idx="26373">
                  <c:v>277.1644</c:v>
                </c:pt>
                <c:pt idx="26374">
                  <c:v>277.18520000000001</c:v>
                </c:pt>
                <c:pt idx="26375">
                  <c:v>277.21929999999998</c:v>
                </c:pt>
                <c:pt idx="26376">
                  <c:v>277.22579999999999</c:v>
                </c:pt>
                <c:pt idx="26377">
                  <c:v>277.25990000000002</c:v>
                </c:pt>
                <c:pt idx="26378">
                  <c:v>277.27969999999999</c:v>
                </c:pt>
                <c:pt idx="26379">
                  <c:v>277.30709999999999</c:v>
                </c:pt>
                <c:pt idx="26380">
                  <c:v>277.33359999999999</c:v>
                </c:pt>
                <c:pt idx="26381">
                  <c:v>277.34780000000001</c:v>
                </c:pt>
                <c:pt idx="26382">
                  <c:v>277.35429999999997</c:v>
                </c:pt>
                <c:pt idx="26383">
                  <c:v>277.36099999999999</c:v>
                </c:pt>
                <c:pt idx="26384">
                  <c:v>277.31370000000004</c:v>
                </c:pt>
                <c:pt idx="26385">
                  <c:v>277.27969999999999</c:v>
                </c:pt>
                <c:pt idx="26386">
                  <c:v>277.23250000000002</c:v>
                </c:pt>
                <c:pt idx="26387">
                  <c:v>277.1918</c:v>
                </c:pt>
                <c:pt idx="26388">
                  <c:v>277.15780000000001</c:v>
                </c:pt>
                <c:pt idx="26389">
                  <c:v>277.11720000000003</c:v>
                </c:pt>
                <c:pt idx="26390">
                  <c:v>277.08409999999998</c:v>
                </c:pt>
                <c:pt idx="26391">
                  <c:v>277.06329999999997</c:v>
                </c:pt>
                <c:pt idx="26392">
                  <c:v>277.02929999999998</c:v>
                </c:pt>
                <c:pt idx="26393">
                  <c:v>277.00290000000001</c:v>
                </c:pt>
                <c:pt idx="26394">
                  <c:v>276.9821</c:v>
                </c:pt>
                <c:pt idx="26395">
                  <c:v>276.94240000000002</c:v>
                </c:pt>
                <c:pt idx="26396">
                  <c:v>276.90840000000003</c:v>
                </c:pt>
                <c:pt idx="26397">
                  <c:v>276.86779999999999</c:v>
                </c:pt>
                <c:pt idx="26398">
                  <c:v>276.85449999999997</c:v>
                </c:pt>
                <c:pt idx="26399">
                  <c:v>276.8338</c:v>
                </c:pt>
                <c:pt idx="26400">
                  <c:v>276.8073</c:v>
                </c:pt>
                <c:pt idx="26401">
                  <c:v>276.7799</c:v>
                </c:pt>
                <c:pt idx="26402">
                  <c:v>276.7525</c:v>
                </c:pt>
                <c:pt idx="26403">
                  <c:v>276.71179999999998</c:v>
                </c:pt>
                <c:pt idx="26404">
                  <c:v>276.6986</c:v>
                </c:pt>
                <c:pt idx="26405">
                  <c:v>276.67879999999997</c:v>
                </c:pt>
                <c:pt idx="26406">
                  <c:v>276.64479999999998</c:v>
                </c:pt>
                <c:pt idx="26407">
                  <c:v>276.61740000000003</c:v>
                </c:pt>
                <c:pt idx="26408">
                  <c:v>276.59750000000003</c:v>
                </c:pt>
                <c:pt idx="26409">
                  <c:v>276.57679999999999</c:v>
                </c:pt>
                <c:pt idx="26410">
                  <c:v>276.55029999999999</c:v>
                </c:pt>
                <c:pt idx="26411">
                  <c:v>276.52290000000005</c:v>
                </c:pt>
                <c:pt idx="26412">
                  <c:v>276.50299999999999</c:v>
                </c:pt>
                <c:pt idx="26413">
                  <c:v>276.47570000000002</c:v>
                </c:pt>
                <c:pt idx="26414">
                  <c:v>276.45580000000001</c:v>
                </c:pt>
                <c:pt idx="26415">
                  <c:v>276.42179999999996</c:v>
                </c:pt>
                <c:pt idx="26416">
                  <c:v>276.41520000000003</c:v>
                </c:pt>
                <c:pt idx="26417">
                  <c:v>276.38779999999997</c:v>
                </c:pt>
                <c:pt idx="26418">
                  <c:v>276.36790000000002</c:v>
                </c:pt>
                <c:pt idx="26419">
                  <c:v>276.34719999999999</c:v>
                </c:pt>
                <c:pt idx="26420">
                  <c:v>276.32729999999998</c:v>
                </c:pt>
                <c:pt idx="26421">
                  <c:v>276.30650000000003</c:v>
                </c:pt>
                <c:pt idx="26422">
                  <c:v>276.2867</c:v>
                </c:pt>
                <c:pt idx="26423">
                  <c:v>276.27340000000004</c:v>
                </c:pt>
                <c:pt idx="26424">
                  <c:v>276.2527</c:v>
                </c:pt>
                <c:pt idx="26425">
                  <c:v>276.23940000000005</c:v>
                </c:pt>
                <c:pt idx="26426">
                  <c:v>276.21870000000001</c:v>
                </c:pt>
                <c:pt idx="26427">
                  <c:v>276.19880000000001</c:v>
                </c:pt>
                <c:pt idx="26428">
                  <c:v>276.17140000000001</c:v>
                </c:pt>
                <c:pt idx="26429">
                  <c:v>276.16480000000001</c:v>
                </c:pt>
                <c:pt idx="26430">
                  <c:v>276.15159999999997</c:v>
                </c:pt>
                <c:pt idx="26431">
                  <c:v>276.13830000000002</c:v>
                </c:pt>
                <c:pt idx="26432">
                  <c:v>276.12420000000003</c:v>
                </c:pt>
                <c:pt idx="26433">
                  <c:v>276.09109999999998</c:v>
                </c:pt>
                <c:pt idx="26434">
                  <c:v>276.07690000000002</c:v>
                </c:pt>
                <c:pt idx="26435">
                  <c:v>276.05709999999999</c:v>
                </c:pt>
                <c:pt idx="26436">
                  <c:v>276.03629999999998</c:v>
                </c:pt>
                <c:pt idx="26437">
                  <c:v>276.02969999999999</c:v>
                </c:pt>
                <c:pt idx="26438">
                  <c:v>276.00979999999998</c:v>
                </c:pt>
                <c:pt idx="26439">
                  <c:v>275.98909999999995</c:v>
                </c:pt>
                <c:pt idx="26440">
                  <c:v>275.98909999999995</c:v>
                </c:pt>
                <c:pt idx="26441">
                  <c:v>275.97579999999999</c:v>
                </c:pt>
                <c:pt idx="26442">
                  <c:v>275.95600000000002</c:v>
                </c:pt>
                <c:pt idx="26443">
                  <c:v>275.93520000000001</c:v>
                </c:pt>
                <c:pt idx="26444">
                  <c:v>275.92859999999996</c:v>
                </c:pt>
                <c:pt idx="26445">
                  <c:v>275.92200000000003</c:v>
                </c:pt>
                <c:pt idx="26446">
                  <c:v>275.90120000000002</c:v>
                </c:pt>
                <c:pt idx="26447">
                  <c:v>275.88130000000001</c:v>
                </c:pt>
                <c:pt idx="26448">
                  <c:v>275.87470000000002</c:v>
                </c:pt>
                <c:pt idx="26449">
                  <c:v>275.86149999999998</c:v>
                </c:pt>
                <c:pt idx="26450">
                  <c:v>275.84729999999996</c:v>
                </c:pt>
                <c:pt idx="26451">
                  <c:v>275.85390000000001</c:v>
                </c:pt>
                <c:pt idx="26452">
                  <c:v>275.86149999999998</c:v>
                </c:pt>
                <c:pt idx="26453">
                  <c:v>275.86809999999997</c:v>
                </c:pt>
                <c:pt idx="26454">
                  <c:v>275.88130000000001</c:v>
                </c:pt>
                <c:pt idx="26455">
                  <c:v>275.89459999999997</c:v>
                </c:pt>
                <c:pt idx="26456">
                  <c:v>275.90120000000002</c:v>
                </c:pt>
                <c:pt idx="26457">
                  <c:v>275.92859999999996</c:v>
                </c:pt>
                <c:pt idx="26458">
                  <c:v>275.93520000000001</c:v>
                </c:pt>
                <c:pt idx="26459">
                  <c:v>275.92859999999996</c:v>
                </c:pt>
                <c:pt idx="26460">
                  <c:v>275.94840000000005</c:v>
                </c:pt>
                <c:pt idx="26461">
                  <c:v>275.95600000000002</c:v>
                </c:pt>
                <c:pt idx="26462">
                  <c:v>275.97579999999999</c:v>
                </c:pt>
                <c:pt idx="26463">
                  <c:v>275.98909999999995</c:v>
                </c:pt>
                <c:pt idx="26464">
                  <c:v>275.9966</c:v>
                </c:pt>
                <c:pt idx="26465">
                  <c:v>276.00319999999999</c:v>
                </c:pt>
                <c:pt idx="26466">
                  <c:v>276.00979999999998</c:v>
                </c:pt>
                <c:pt idx="26467">
                  <c:v>276.02969999999999</c:v>
                </c:pt>
                <c:pt idx="26468">
                  <c:v>276.03629999999998</c:v>
                </c:pt>
                <c:pt idx="26469">
                  <c:v>276.0505</c:v>
                </c:pt>
                <c:pt idx="26470">
                  <c:v>276.06370000000004</c:v>
                </c:pt>
                <c:pt idx="26471">
                  <c:v>276.07690000000002</c:v>
                </c:pt>
                <c:pt idx="26472">
                  <c:v>276.08350000000002</c:v>
                </c:pt>
                <c:pt idx="26473">
                  <c:v>276.09770000000003</c:v>
                </c:pt>
                <c:pt idx="26474">
                  <c:v>276.11090000000002</c:v>
                </c:pt>
                <c:pt idx="26475">
                  <c:v>276.12420000000003</c:v>
                </c:pt>
                <c:pt idx="26476">
                  <c:v>276.13830000000002</c:v>
                </c:pt>
                <c:pt idx="26477">
                  <c:v>276.15820000000002</c:v>
                </c:pt>
                <c:pt idx="26478">
                  <c:v>276.17140000000001</c:v>
                </c:pt>
                <c:pt idx="26479">
                  <c:v>276.18559999999997</c:v>
                </c:pt>
                <c:pt idx="26480">
                  <c:v>276.19220000000001</c:v>
                </c:pt>
                <c:pt idx="26481">
                  <c:v>276.19880000000001</c:v>
                </c:pt>
                <c:pt idx="26482">
                  <c:v>276.21199999999999</c:v>
                </c:pt>
                <c:pt idx="26483">
                  <c:v>276.21870000000001</c:v>
                </c:pt>
                <c:pt idx="26484">
                  <c:v>276.2328</c:v>
                </c:pt>
                <c:pt idx="26485">
                  <c:v>276.2527</c:v>
                </c:pt>
                <c:pt idx="26486">
                  <c:v>276.2593</c:v>
                </c:pt>
                <c:pt idx="26487">
                  <c:v>276.27340000000004</c:v>
                </c:pt>
                <c:pt idx="26488">
                  <c:v>276.29990000000004</c:v>
                </c:pt>
                <c:pt idx="26489">
                  <c:v>276.30650000000003</c:v>
                </c:pt>
                <c:pt idx="26490">
                  <c:v>276.30650000000003</c:v>
                </c:pt>
                <c:pt idx="26491">
                  <c:v>276.33390000000003</c:v>
                </c:pt>
                <c:pt idx="26492">
                  <c:v>276.34719999999999</c:v>
                </c:pt>
                <c:pt idx="26493">
                  <c:v>276.35379999999998</c:v>
                </c:pt>
                <c:pt idx="26494">
                  <c:v>276.37450000000001</c:v>
                </c:pt>
                <c:pt idx="26495">
                  <c:v>276.38779999999997</c:v>
                </c:pt>
                <c:pt idx="26496">
                  <c:v>276.39440000000002</c:v>
                </c:pt>
                <c:pt idx="26497">
                  <c:v>276.40859999999998</c:v>
                </c:pt>
                <c:pt idx="26498">
                  <c:v>276.41520000000003</c:v>
                </c:pt>
                <c:pt idx="26499">
                  <c:v>276.42840000000001</c:v>
                </c:pt>
                <c:pt idx="26500">
                  <c:v>276.44159999999999</c:v>
                </c:pt>
                <c:pt idx="26501">
                  <c:v>276.45580000000001</c:v>
                </c:pt>
                <c:pt idx="26502">
                  <c:v>276.46899999999999</c:v>
                </c:pt>
                <c:pt idx="26503">
                  <c:v>276.47570000000002</c:v>
                </c:pt>
                <c:pt idx="26504">
                  <c:v>276.48230000000001</c:v>
                </c:pt>
                <c:pt idx="26505">
                  <c:v>276.49640000000005</c:v>
                </c:pt>
                <c:pt idx="26506">
                  <c:v>276.50970000000001</c:v>
                </c:pt>
                <c:pt idx="26507">
                  <c:v>276.50299999999999</c:v>
                </c:pt>
                <c:pt idx="26508">
                  <c:v>276.52290000000005</c:v>
                </c:pt>
                <c:pt idx="26509">
                  <c:v>276.5437</c:v>
                </c:pt>
                <c:pt idx="26510">
                  <c:v>276.55690000000004</c:v>
                </c:pt>
                <c:pt idx="26511">
                  <c:v>276.57009999999997</c:v>
                </c:pt>
                <c:pt idx="26512">
                  <c:v>276.58429999999998</c:v>
                </c:pt>
                <c:pt idx="26513">
                  <c:v>276.59090000000003</c:v>
                </c:pt>
                <c:pt idx="26514">
                  <c:v>276.60419999999999</c:v>
                </c:pt>
                <c:pt idx="26515">
                  <c:v>276.61740000000003</c:v>
                </c:pt>
                <c:pt idx="26516">
                  <c:v>276.62400000000002</c:v>
                </c:pt>
                <c:pt idx="26517">
                  <c:v>276.63819999999998</c:v>
                </c:pt>
                <c:pt idx="26518">
                  <c:v>276.67220000000003</c:v>
                </c:pt>
                <c:pt idx="26519">
                  <c:v>276.726</c:v>
                </c:pt>
                <c:pt idx="26520">
                  <c:v>276.75909999999999</c:v>
                </c:pt>
                <c:pt idx="26521">
                  <c:v>276.79970000000003</c:v>
                </c:pt>
                <c:pt idx="26522">
                  <c:v>276.85449999999997</c:v>
                </c:pt>
                <c:pt idx="26523">
                  <c:v>276.90179999999998</c:v>
                </c:pt>
                <c:pt idx="26524">
                  <c:v>276.94900000000001</c:v>
                </c:pt>
                <c:pt idx="26525">
                  <c:v>276.9896</c:v>
                </c:pt>
                <c:pt idx="26526">
                  <c:v>277.02929999999998</c:v>
                </c:pt>
                <c:pt idx="26527">
                  <c:v>277.06329999999997</c:v>
                </c:pt>
                <c:pt idx="26528">
                  <c:v>277.0908</c:v>
                </c:pt>
                <c:pt idx="26529">
                  <c:v>277.14459999999997</c:v>
                </c:pt>
                <c:pt idx="26530">
                  <c:v>277.17200000000003</c:v>
                </c:pt>
                <c:pt idx="26531">
                  <c:v>277.21259999999995</c:v>
                </c:pt>
                <c:pt idx="26532">
                  <c:v>277.2457</c:v>
                </c:pt>
                <c:pt idx="26533">
                  <c:v>277.28629999999998</c:v>
                </c:pt>
                <c:pt idx="26534">
                  <c:v>277.32690000000002</c:v>
                </c:pt>
                <c:pt idx="26535">
                  <c:v>277.36759999999998</c:v>
                </c:pt>
                <c:pt idx="26536">
                  <c:v>277.40159999999997</c:v>
                </c:pt>
                <c:pt idx="26537">
                  <c:v>277.43470000000002</c:v>
                </c:pt>
                <c:pt idx="26538">
                  <c:v>277.4828</c:v>
                </c:pt>
                <c:pt idx="26539">
                  <c:v>277.51590000000004</c:v>
                </c:pt>
                <c:pt idx="26540">
                  <c:v>277.54329999999999</c:v>
                </c:pt>
                <c:pt idx="26541">
                  <c:v>277.59059999999999</c:v>
                </c:pt>
                <c:pt idx="26542">
                  <c:v>277.60379999999998</c:v>
                </c:pt>
                <c:pt idx="26543">
                  <c:v>277.57729999999998</c:v>
                </c:pt>
                <c:pt idx="26544">
                  <c:v>277.54329999999999</c:v>
                </c:pt>
                <c:pt idx="26545">
                  <c:v>277.51590000000004</c:v>
                </c:pt>
                <c:pt idx="26546">
                  <c:v>277.4828</c:v>
                </c:pt>
                <c:pt idx="26547">
                  <c:v>277.4554</c:v>
                </c:pt>
                <c:pt idx="26548">
                  <c:v>277.428</c:v>
                </c:pt>
                <c:pt idx="26549">
                  <c:v>277.428</c:v>
                </c:pt>
                <c:pt idx="26550">
                  <c:v>277.40820000000002</c:v>
                </c:pt>
                <c:pt idx="26551">
                  <c:v>277.38740000000001</c:v>
                </c:pt>
                <c:pt idx="26552">
                  <c:v>277.36759999999998</c:v>
                </c:pt>
                <c:pt idx="26553">
                  <c:v>277.34780000000001</c:v>
                </c:pt>
                <c:pt idx="26554">
                  <c:v>277.33359999999999</c:v>
                </c:pt>
                <c:pt idx="26555">
                  <c:v>277.31370000000004</c:v>
                </c:pt>
                <c:pt idx="26556">
                  <c:v>277.2996</c:v>
                </c:pt>
                <c:pt idx="26557">
                  <c:v>277.2731</c:v>
                </c:pt>
                <c:pt idx="26558">
                  <c:v>277.25229999999999</c:v>
                </c:pt>
                <c:pt idx="26559">
                  <c:v>277.23909999999995</c:v>
                </c:pt>
                <c:pt idx="26560">
                  <c:v>277.21259999999995</c:v>
                </c:pt>
                <c:pt idx="26561">
                  <c:v>277.19840000000005</c:v>
                </c:pt>
                <c:pt idx="26562">
                  <c:v>277.17859999999996</c:v>
                </c:pt>
                <c:pt idx="26563">
                  <c:v>277.1644</c:v>
                </c:pt>
                <c:pt idx="26564">
                  <c:v>277.14459999999997</c:v>
                </c:pt>
                <c:pt idx="26565">
                  <c:v>277.13140000000004</c:v>
                </c:pt>
                <c:pt idx="26566">
                  <c:v>277.11059999999998</c:v>
                </c:pt>
                <c:pt idx="26567">
                  <c:v>277.0908</c:v>
                </c:pt>
                <c:pt idx="26568">
                  <c:v>277.08409999999998</c:v>
                </c:pt>
                <c:pt idx="26569">
                  <c:v>277.05009999999999</c:v>
                </c:pt>
                <c:pt idx="26570">
                  <c:v>277.04349999999999</c:v>
                </c:pt>
                <c:pt idx="26571">
                  <c:v>277.02929999999998</c:v>
                </c:pt>
                <c:pt idx="26572">
                  <c:v>277.0095</c:v>
                </c:pt>
                <c:pt idx="26573">
                  <c:v>277.00290000000001</c:v>
                </c:pt>
                <c:pt idx="26574">
                  <c:v>276.97550000000001</c:v>
                </c:pt>
                <c:pt idx="26575">
                  <c:v>276.97550000000001</c:v>
                </c:pt>
                <c:pt idx="26576">
                  <c:v>276.9556</c:v>
                </c:pt>
                <c:pt idx="26577">
                  <c:v>276.94240000000002</c:v>
                </c:pt>
                <c:pt idx="26578">
                  <c:v>276.92159999999996</c:v>
                </c:pt>
                <c:pt idx="26579">
                  <c:v>276.90840000000003</c:v>
                </c:pt>
                <c:pt idx="26580">
                  <c:v>276.89420000000001</c:v>
                </c:pt>
                <c:pt idx="26581">
                  <c:v>276.89420000000001</c:v>
                </c:pt>
                <c:pt idx="26582">
                  <c:v>276.87440000000004</c:v>
                </c:pt>
                <c:pt idx="26583">
                  <c:v>276.86109999999996</c:v>
                </c:pt>
                <c:pt idx="26584">
                  <c:v>276.84699999999998</c:v>
                </c:pt>
                <c:pt idx="26585">
                  <c:v>276.84030000000001</c:v>
                </c:pt>
                <c:pt idx="26586">
                  <c:v>276.82709999999997</c:v>
                </c:pt>
                <c:pt idx="26587">
                  <c:v>276.79970000000003</c:v>
                </c:pt>
                <c:pt idx="26588">
                  <c:v>276.79970000000003</c:v>
                </c:pt>
                <c:pt idx="26589">
                  <c:v>276.79970000000003</c:v>
                </c:pt>
                <c:pt idx="26590">
                  <c:v>276.7799</c:v>
                </c:pt>
                <c:pt idx="26591">
                  <c:v>276.75909999999999</c:v>
                </c:pt>
                <c:pt idx="26592">
                  <c:v>276.73930000000001</c:v>
                </c:pt>
                <c:pt idx="26593">
                  <c:v>276.726</c:v>
                </c:pt>
                <c:pt idx="26594">
                  <c:v>276.71940000000001</c:v>
                </c:pt>
                <c:pt idx="26595">
                  <c:v>276.6986</c:v>
                </c:pt>
                <c:pt idx="26596">
                  <c:v>276.69200000000001</c:v>
                </c:pt>
                <c:pt idx="26597">
                  <c:v>276.67879999999997</c:v>
                </c:pt>
                <c:pt idx="26598">
                  <c:v>276.66459999999995</c:v>
                </c:pt>
                <c:pt idx="26599">
                  <c:v>276.65140000000002</c:v>
                </c:pt>
                <c:pt idx="26600">
                  <c:v>276.63819999999998</c:v>
                </c:pt>
                <c:pt idx="26601">
                  <c:v>276.62400000000002</c:v>
                </c:pt>
                <c:pt idx="26602">
                  <c:v>276.60419999999999</c:v>
                </c:pt>
                <c:pt idx="26603">
                  <c:v>276.59090000000003</c:v>
                </c:pt>
                <c:pt idx="26604">
                  <c:v>276.58429999999998</c:v>
                </c:pt>
                <c:pt idx="26605">
                  <c:v>276.57009999999997</c:v>
                </c:pt>
                <c:pt idx="26606">
                  <c:v>276.55690000000004</c:v>
                </c:pt>
                <c:pt idx="26607">
                  <c:v>276.53709999999995</c:v>
                </c:pt>
                <c:pt idx="26608">
                  <c:v>276.53709999999995</c:v>
                </c:pt>
                <c:pt idx="26609">
                  <c:v>276.52290000000005</c:v>
                </c:pt>
                <c:pt idx="26610">
                  <c:v>276.5437</c:v>
                </c:pt>
                <c:pt idx="26611">
                  <c:v>276.57009999999997</c:v>
                </c:pt>
                <c:pt idx="26612">
                  <c:v>276.57009999999997</c:v>
                </c:pt>
                <c:pt idx="26613">
                  <c:v>276.58429999999998</c:v>
                </c:pt>
                <c:pt idx="26614">
                  <c:v>276.60419999999999</c:v>
                </c:pt>
                <c:pt idx="26615">
                  <c:v>276.61079999999998</c:v>
                </c:pt>
                <c:pt idx="26616">
                  <c:v>276.63150000000002</c:v>
                </c:pt>
                <c:pt idx="26617">
                  <c:v>276.64479999999998</c:v>
                </c:pt>
                <c:pt idx="26618">
                  <c:v>276.65800000000002</c:v>
                </c:pt>
                <c:pt idx="26619">
                  <c:v>276.66459999999995</c:v>
                </c:pt>
                <c:pt idx="26620">
                  <c:v>276.67220000000003</c:v>
                </c:pt>
                <c:pt idx="26621">
                  <c:v>276.68540000000002</c:v>
                </c:pt>
                <c:pt idx="26622">
                  <c:v>276.69200000000001</c:v>
                </c:pt>
                <c:pt idx="26623">
                  <c:v>276.71179999999998</c:v>
                </c:pt>
                <c:pt idx="26624">
                  <c:v>276.726</c:v>
                </c:pt>
                <c:pt idx="26625">
                  <c:v>276.73270000000002</c:v>
                </c:pt>
                <c:pt idx="26626">
                  <c:v>276.75909999999999</c:v>
                </c:pt>
                <c:pt idx="26627">
                  <c:v>276.7799</c:v>
                </c:pt>
                <c:pt idx="26628">
                  <c:v>276.79970000000003</c:v>
                </c:pt>
                <c:pt idx="26629">
                  <c:v>276.82049999999998</c:v>
                </c:pt>
                <c:pt idx="26630">
                  <c:v>276.8338</c:v>
                </c:pt>
                <c:pt idx="26631">
                  <c:v>276.84699999999998</c:v>
                </c:pt>
                <c:pt idx="26632">
                  <c:v>276.87440000000004</c:v>
                </c:pt>
                <c:pt idx="26633">
                  <c:v>276.89420000000001</c:v>
                </c:pt>
                <c:pt idx="26634">
                  <c:v>276.92159999999996</c:v>
                </c:pt>
                <c:pt idx="26635">
                  <c:v>276.9348</c:v>
                </c:pt>
                <c:pt idx="26636">
                  <c:v>276.94240000000002</c:v>
                </c:pt>
                <c:pt idx="26637">
                  <c:v>276.96229999999997</c:v>
                </c:pt>
                <c:pt idx="26638">
                  <c:v>276.9821</c:v>
                </c:pt>
                <c:pt idx="26639">
                  <c:v>276.9821</c:v>
                </c:pt>
                <c:pt idx="26640">
                  <c:v>277.01609999999999</c:v>
                </c:pt>
                <c:pt idx="26641">
                  <c:v>277.0369</c:v>
                </c:pt>
                <c:pt idx="26642">
                  <c:v>277.05009999999999</c:v>
                </c:pt>
                <c:pt idx="26643">
                  <c:v>277.06990000000002</c:v>
                </c:pt>
                <c:pt idx="26644">
                  <c:v>277.08409999999998</c:v>
                </c:pt>
                <c:pt idx="26645">
                  <c:v>277.09729999999996</c:v>
                </c:pt>
                <c:pt idx="26646">
                  <c:v>277.11059999999998</c:v>
                </c:pt>
                <c:pt idx="26647">
                  <c:v>277.12479999999999</c:v>
                </c:pt>
                <c:pt idx="26648">
                  <c:v>277.13799999999998</c:v>
                </c:pt>
                <c:pt idx="26649">
                  <c:v>277.15120000000002</c:v>
                </c:pt>
                <c:pt idx="26650">
                  <c:v>277.15780000000001</c:v>
                </c:pt>
                <c:pt idx="26651">
                  <c:v>277.1644</c:v>
                </c:pt>
                <c:pt idx="26652">
                  <c:v>277.1644</c:v>
                </c:pt>
                <c:pt idx="26653">
                  <c:v>277.18520000000001</c:v>
                </c:pt>
                <c:pt idx="26654">
                  <c:v>277.19840000000005</c:v>
                </c:pt>
                <c:pt idx="26655">
                  <c:v>277.22579999999999</c:v>
                </c:pt>
                <c:pt idx="26656">
                  <c:v>277.2731</c:v>
                </c:pt>
                <c:pt idx="26657">
                  <c:v>277.31370000000004</c:v>
                </c:pt>
                <c:pt idx="26658">
                  <c:v>277.35429999999997</c:v>
                </c:pt>
                <c:pt idx="26659">
                  <c:v>277.40159999999997</c:v>
                </c:pt>
                <c:pt idx="26660">
                  <c:v>277.4554</c:v>
                </c:pt>
                <c:pt idx="26661">
                  <c:v>277.5027</c:v>
                </c:pt>
                <c:pt idx="26662">
                  <c:v>277.5367</c:v>
                </c:pt>
                <c:pt idx="26663">
                  <c:v>277.57729999999998</c:v>
                </c:pt>
                <c:pt idx="26664">
                  <c:v>277.61040000000003</c:v>
                </c:pt>
                <c:pt idx="26665">
                  <c:v>277.65100000000001</c:v>
                </c:pt>
                <c:pt idx="26666">
                  <c:v>277.685</c:v>
                </c:pt>
                <c:pt idx="26667">
                  <c:v>277.73230000000001</c:v>
                </c:pt>
                <c:pt idx="26668">
                  <c:v>277.77290000000005</c:v>
                </c:pt>
                <c:pt idx="26669">
                  <c:v>277.81349999999998</c:v>
                </c:pt>
                <c:pt idx="26670">
                  <c:v>277.86079999999998</c:v>
                </c:pt>
                <c:pt idx="26671">
                  <c:v>277.89479999999998</c:v>
                </c:pt>
                <c:pt idx="26672">
                  <c:v>277.92790000000002</c:v>
                </c:pt>
                <c:pt idx="26673">
                  <c:v>277.96850000000001</c:v>
                </c:pt>
                <c:pt idx="26674">
                  <c:v>278.00909999999999</c:v>
                </c:pt>
                <c:pt idx="26675">
                  <c:v>278.0498</c:v>
                </c:pt>
                <c:pt idx="26676">
                  <c:v>278.09040000000005</c:v>
                </c:pt>
                <c:pt idx="26677">
                  <c:v>278.12440000000004</c:v>
                </c:pt>
                <c:pt idx="26678">
                  <c:v>278.15840000000003</c:v>
                </c:pt>
                <c:pt idx="26679">
                  <c:v>278.19150000000002</c:v>
                </c:pt>
                <c:pt idx="26680">
                  <c:v>278.22550000000001</c:v>
                </c:pt>
                <c:pt idx="26681">
                  <c:v>278.26609999999999</c:v>
                </c:pt>
                <c:pt idx="26682">
                  <c:v>278.30680000000001</c:v>
                </c:pt>
                <c:pt idx="26683">
                  <c:v>278.38040000000001</c:v>
                </c:pt>
                <c:pt idx="26684">
                  <c:v>278.44850000000002</c:v>
                </c:pt>
                <c:pt idx="26685">
                  <c:v>278.50229999999999</c:v>
                </c:pt>
                <c:pt idx="26686">
                  <c:v>278.56380000000001</c:v>
                </c:pt>
                <c:pt idx="26687">
                  <c:v>278.64409999999998</c:v>
                </c:pt>
                <c:pt idx="26688">
                  <c:v>278.70549999999997</c:v>
                </c:pt>
                <c:pt idx="26689">
                  <c:v>278.7792</c:v>
                </c:pt>
                <c:pt idx="26690">
                  <c:v>278.84059999999999</c:v>
                </c:pt>
                <c:pt idx="26691">
                  <c:v>278.89440000000002</c:v>
                </c:pt>
                <c:pt idx="26692">
                  <c:v>278.94829999999996</c:v>
                </c:pt>
                <c:pt idx="26693">
                  <c:v>279.00220000000002</c:v>
                </c:pt>
                <c:pt idx="26694">
                  <c:v>279.06359999999995</c:v>
                </c:pt>
                <c:pt idx="26695">
                  <c:v>279.12400000000002</c:v>
                </c:pt>
                <c:pt idx="26696">
                  <c:v>279.17790000000002</c:v>
                </c:pt>
                <c:pt idx="26697">
                  <c:v>279.23179999999996</c:v>
                </c:pt>
                <c:pt idx="26698">
                  <c:v>279.29320000000001</c:v>
                </c:pt>
                <c:pt idx="26699">
                  <c:v>279.35359999999997</c:v>
                </c:pt>
                <c:pt idx="26700">
                  <c:v>279.40750000000003</c:v>
                </c:pt>
                <c:pt idx="26701">
                  <c:v>279.46129999999999</c:v>
                </c:pt>
                <c:pt idx="26702">
                  <c:v>279.52279999999996</c:v>
                </c:pt>
                <c:pt idx="26703">
                  <c:v>279.57659999999998</c:v>
                </c:pt>
                <c:pt idx="26704">
                  <c:v>279.6173</c:v>
                </c:pt>
                <c:pt idx="26705">
                  <c:v>279.67770000000002</c:v>
                </c:pt>
                <c:pt idx="26706">
                  <c:v>279.73159999999996</c:v>
                </c:pt>
                <c:pt idx="26707">
                  <c:v>279.7722</c:v>
                </c:pt>
                <c:pt idx="26708">
                  <c:v>279.83359999999999</c:v>
                </c:pt>
                <c:pt idx="26709">
                  <c:v>279.89409999999998</c:v>
                </c:pt>
                <c:pt idx="26710">
                  <c:v>279.93470000000002</c:v>
                </c:pt>
                <c:pt idx="26711">
                  <c:v>279.98859999999996</c:v>
                </c:pt>
                <c:pt idx="26712">
                  <c:v>280.03579999999999</c:v>
                </c:pt>
                <c:pt idx="26713">
                  <c:v>280.0831</c:v>
                </c:pt>
                <c:pt idx="26714">
                  <c:v>280.13690000000003</c:v>
                </c:pt>
                <c:pt idx="26715">
                  <c:v>280.18509999999998</c:v>
                </c:pt>
                <c:pt idx="26716">
                  <c:v>280.24559999999997</c:v>
                </c:pt>
                <c:pt idx="26717">
                  <c:v>280.2928</c:v>
                </c:pt>
                <c:pt idx="26718">
                  <c:v>280.32679999999999</c:v>
                </c:pt>
                <c:pt idx="26719">
                  <c:v>280.3741</c:v>
                </c:pt>
                <c:pt idx="26720">
                  <c:v>280.42129999999997</c:v>
                </c:pt>
                <c:pt idx="26721">
                  <c:v>280.46859999999998</c:v>
                </c:pt>
                <c:pt idx="26722">
                  <c:v>280.51580000000001</c:v>
                </c:pt>
                <c:pt idx="26723">
                  <c:v>280.56299999999999</c:v>
                </c:pt>
                <c:pt idx="26724">
                  <c:v>280.6037</c:v>
                </c:pt>
                <c:pt idx="26725">
                  <c:v>280.65090000000004</c:v>
                </c:pt>
                <c:pt idx="26726">
                  <c:v>280.69150000000002</c:v>
                </c:pt>
                <c:pt idx="26727">
                  <c:v>280.73879999999997</c:v>
                </c:pt>
                <c:pt idx="26728">
                  <c:v>280.786</c:v>
                </c:pt>
                <c:pt idx="26729">
                  <c:v>280.84649999999999</c:v>
                </c:pt>
                <c:pt idx="26730">
                  <c:v>280.88049999999998</c:v>
                </c:pt>
                <c:pt idx="26731">
                  <c:v>280.93440000000004</c:v>
                </c:pt>
                <c:pt idx="26732">
                  <c:v>280.97500000000002</c:v>
                </c:pt>
                <c:pt idx="26733">
                  <c:v>281.04300000000001</c:v>
                </c:pt>
                <c:pt idx="26734">
                  <c:v>281.11009999999999</c:v>
                </c:pt>
                <c:pt idx="26735">
                  <c:v>281.17059999999998</c:v>
                </c:pt>
                <c:pt idx="26736">
                  <c:v>281.23859999999996</c:v>
                </c:pt>
                <c:pt idx="26737">
                  <c:v>281.31990000000002</c:v>
                </c:pt>
                <c:pt idx="26738">
                  <c:v>281.38029999999998</c:v>
                </c:pt>
                <c:pt idx="26739">
                  <c:v>281.44829999999996</c:v>
                </c:pt>
                <c:pt idx="26740">
                  <c:v>281.5154</c:v>
                </c:pt>
                <c:pt idx="26741">
                  <c:v>281.57590000000005</c:v>
                </c:pt>
                <c:pt idx="26742">
                  <c:v>281.63729999999998</c:v>
                </c:pt>
                <c:pt idx="26743">
                  <c:v>281.70440000000002</c:v>
                </c:pt>
                <c:pt idx="26744">
                  <c:v>281.76580000000001</c:v>
                </c:pt>
                <c:pt idx="26745">
                  <c:v>281.8263</c:v>
                </c:pt>
                <c:pt idx="26746">
                  <c:v>281.88679999999999</c:v>
                </c:pt>
                <c:pt idx="26747">
                  <c:v>281.94819999999999</c:v>
                </c:pt>
                <c:pt idx="26748">
                  <c:v>282.00870000000003</c:v>
                </c:pt>
                <c:pt idx="26749">
                  <c:v>282.05590000000001</c:v>
                </c:pt>
                <c:pt idx="26750">
                  <c:v>282.10980000000001</c:v>
                </c:pt>
                <c:pt idx="26751">
                  <c:v>282.15699999999998</c:v>
                </c:pt>
                <c:pt idx="26752">
                  <c:v>282.21840000000003</c:v>
                </c:pt>
                <c:pt idx="26753">
                  <c:v>282.26570000000004</c:v>
                </c:pt>
                <c:pt idx="26754">
                  <c:v>282.31950000000001</c:v>
                </c:pt>
                <c:pt idx="26755">
                  <c:v>282.3734</c:v>
                </c:pt>
                <c:pt idx="26756">
                  <c:v>282.42720000000003</c:v>
                </c:pt>
                <c:pt idx="26757">
                  <c:v>282.47449999999998</c:v>
                </c:pt>
                <c:pt idx="26758">
                  <c:v>282.52929999999998</c:v>
                </c:pt>
                <c:pt idx="26759">
                  <c:v>282.5831</c:v>
                </c:pt>
                <c:pt idx="26760">
                  <c:v>282.61709999999999</c:v>
                </c:pt>
                <c:pt idx="26761">
                  <c:v>282.6644</c:v>
                </c:pt>
                <c:pt idx="26762">
                  <c:v>282.71159999999998</c:v>
                </c:pt>
                <c:pt idx="26763">
                  <c:v>282.77209999999997</c:v>
                </c:pt>
                <c:pt idx="26764">
                  <c:v>282.8193</c:v>
                </c:pt>
                <c:pt idx="26765">
                  <c:v>282.85329999999999</c:v>
                </c:pt>
                <c:pt idx="26766">
                  <c:v>282.9006</c:v>
                </c:pt>
                <c:pt idx="26767">
                  <c:v>282.94779999999997</c:v>
                </c:pt>
                <c:pt idx="26768">
                  <c:v>282.98179999999996</c:v>
                </c:pt>
                <c:pt idx="26769">
                  <c:v>283.01490000000001</c:v>
                </c:pt>
                <c:pt idx="26770">
                  <c:v>283.05549999999999</c:v>
                </c:pt>
                <c:pt idx="26771">
                  <c:v>283.1103</c:v>
                </c:pt>
                <c:pt idx="26772">
                  <c:v>283.14999999999998</c:v>
                </c:pt>
                <c:pt idx="26773">
                  <c:v>283.19729999999998</c:v>
                </c:pt>
                <c:pt idx="26774">
                  <c:v>283.23129999999998</c:v>
                </c:pt>
                <c:pt idx="26775">
                  <c:v>283.27850000000001</c:v>
                </c:pt>
                <c:pt idx="26776">
                  <c:v>283.34659999999997</c:v>
                </c:pt>
                <c:pt idx="26777">
                  <c:v>283.4203</c:v>
                </c:pt>
                <c:pt idx="26778">
                  <c:v>283.48829999999998</c:v>
                </c:pt>
                <c:pt idx="26779">
                  <c:v>283.54879999999997</c:v>
                </c:pt>
                <c:pt idx="26780">
                  <c:v>283.6234</c:v>
                </c:pt>
                <c:pt idx="26781">
                  <c:v>283.68390000000005</c:v>
                </c:pt>
                <c:pt idx="26782">
                  <c:v>283.74529999999999</c:v>
                </c:pt>
                <c:pt idx="26783">
                  <c:v>283.81900000000002</c:v>
                </c:pt>
                <c:pt idx="26784">
                  <c:v>283.887</c:v>
                </c:pt>
                <c:pt idx="26785">
                  <c:v>283.95409999999998</c:v>
                </c:pt>
                <c:pt idx="26786">
                  <c:v>284.00790000000001</c:v>
                </c:pt>
                <c:pt idx="26787">
                  <c:v>284.08259999999996</c:v>
                </c:pt>
                <c:pt idx="26788">
                  <c:v>284.1431</c:v>
                </c:pt>
                <c:pt idx="26789">
                  <c:v>284.19779999999997</c:v>
                </c:pt>
                <c:pt idx="26790">
                  <c:v>284.26490000000001</c:v>
                </c:pt>
                <c:pt idx="26791">
                  <c:v>284.31880000000001</c:v>
                </c:pt>
                <c:pt idx="26792">
                  <c:v>284.36599999999999</c:v>
                </c:pt>
                <c:pt idx="26793">
                  <c:v>284.42750000000001</c:v>
                </c:pt>
                <c:pt idx="26794">
                  <c:v>284.48790000000002</c:v>
                </c:pt>
                <c:pt idx="26795">
                  <c:v>284.54179999999997</c:v>
                </c:pt>
                <c:pt idx="26796">
                  <c:v>284.589</c:v>
                </c:pt>
                <c:pt idx="26797">
                  <c:v>284.65040000000005</c:v>
                </c:pt>
                <c:pt idx="26798">
                  <c:v>284.6977</c:v>
                </c:pt>
                <c:pt idx="26799">
                  <c:v>284.74490000000003</c:v>
                </c:pt>
                <c:pt idx="26800">
                  <c:v>284.79879999999997</c:v>
                </c:pt>
                <c:pt idx="26801">
                  <c:v>284.83940000000001</c:v>
                </c:pt>
                <c:pt idx="26802">
                  <c:v>284.89330000000001</c:v>
                </c:pt>
                <c:pt idx="26803">
                  <c:v>284.94049999999999</c:v>
                </c:pt>
                <c:pt idx="26804">
                  <c:v>284.99440000000004</c:v>
                </c:pt>
                <c:pt idx="26805">
                  <c:v>285.03500000000003</c:v>
                </c:pt>
                <c:pt idx="26806">
                  <c:v>285.0822</c:v>
                </c:pt>
                <c:pt idx="26807">
                  <c:v>285.12279999999998</c:v>
                </c:pt>
                <c:pt idx="26808">
                  <c:v>285.19749999999999</c:v>
                </c:pt>
                <c:pt idx="26809">
                  <c:v>285.31940000000003</c:v>
                </c:pt>
                <c:pt idx="26810">
                  <c:v>285.4205</c:v>
                </c:pt>
                <c:pt idx="26811">
                  <c:v>285.51499999999999</c:v>
                </c:pt>
                <c:pt idx="26812">
                  <c:v>285.60950000000003</c:v>
                </c:pt>
                <c:pt idx="26813">
                  <c:v>283.68390000000005</c:v>
                </c:pt>
                <c:pt idx="26814">
                  <c:v>277.4554</c:v>
                </c:pt>
                <c:pt idx="26815">
                  <c:v>276.435</c:v>
                </c:pt>
                <c:pt idx="26816">
                  <c:v>276.6986</c:v>
                </c:pt>
                <c:pt idx="26817">
                  <c:v>276.96879999999999</c:v>
                </c:pt>
                <c:pt idx="26818">
                  <c:v>277.23250000000002</c:v>
                </c:pt>
                <c:pt idx="26819">
                  <c:v>277.4828</c:v>
                </c:pt>
                <c:pt idx="26820">
                  <c:v>277.74549999999999</c:v>
                </c:pt>
                <c:pt idx="26821">
                  <c:v>277.96850000000001</c:v>
                </c:pt>
                <c:pt idx="26822">
                  <c:v>278.19150000000002</c:v>
                </c:pt>
                <c:pt idx="26823">
                  <c:v>278.38799999999998</c:v>
                </c:pt>
                <c:pt idx="26824">
                  <c:v>278.60340000000002</c:v>
                </c:pt>
                <c:pt idx="26825">
                  <c:v>278.81979999999999</c:v>
                </c:pt>
                <c:pt idx="26826">
                  <c:v>279.02959999999996</c:v>
                </c:pt>
                <c:pt idx="26827">
                  <c:v>279.23930000000001</c:v>
                </c:pt>
                <c:pt idx="26828">
                  <c:v>279.44809999999995</c:v>
                </c:pt>
                <c:pt idx="26829">
                  <c:v>279.63709999999998</c:v>
                </c:pt>
                <c:pt idx="26830">
                  <c:v>279.84679999999997</c:v>
                </c:pt>
                <c:pt idx="26831">
                  <c:v>280.03579999999999</c:v>
                </c:pt>
                <c:pt idx="26832">
                  <c:v>280.23230000000001</c:v>
                </c:pt>
                <c:pt idx="26833">
                  <c:v>280.42790000000002</c:v>
                </c:pt>
                <c:pt idx="26834">
                  <c:v>280.61690000000004</c:v>
                </c:pt>
                <c:pt idx="26835">
                  <c:v>280.8125</c:v>
                </c:pt>
                <c:pt idx="26836">
                  <c:v>281.00900000000001</c:v>
                </c:pt>
                <c:pt idx="26837">
                  <c:v>281.19799999999998</c:v>
                </c:pt>
                <c:pt idx="26838">
                  <c:v>281.38690000000003</c:v>
                </c:pt>
                <c:pt idx="26839">
                  <c:v>281.57590000000005</c:v>
                </c:pt>
                <c:pt idx="26840">
                  <c:v>281.75170000000003</c:v>
                </c:pt>
                <c:pt idx="26841">
                  <c:v>281.94819999999999</c:v>
                </c:pt>
                <c:pt idx="26842">
                  <c:v>282.13720000000001</c:v>
                </c:pt>
                <c:pt idx="26843">
                  <c:v>282.3261</c:v>
                </c:pt>
                <c:pt idx="26844">
                  <c:v>282.49529999999999</c:v>
                </c:pt>
                <c:pt idx="26845">
                  <c:v>282.68420000000003</c:v>
                </c:pt>
                <c:pt idx="26846">
                  <c:v>282.85329999999999</c:v>
                </c:pt>
                <c:pt idx="26847">
                  <c:v>283.02909999999997</c:v>
                </c:pt>
                <c:pt idx="26848">
                  <c:v>283.20479999999998</c:v>
                </c:pt>
                <c:pt idx="26849">
                  <c:v>283.37299999999999</c:v>
                </c:pt>
                <c:pt idx="26850">
                  <c:v>283.53550000000001</c:v>
                </c:pt>
                <c:pt idx="26851">
                  <c:v>283.71129999999999</c:v>
                </c:pt>
                <c:pt idx="26852">
                  <c:v>283.88040000000001</c:v>
                </c:pt>
                <c:pt idx="26853">
                  <c:v>284.04859999999996</c:v>
                </c:pt>
                <c:pt idx="26854">
                  <c:v>284.21770000000004</c:v>
                </c:pt>
                <c:pt idx="26855">
                  <c:v>284.3802</c:v>
                </c:pt>
                <c:pt idx="26856">
                  <c:v>284.53520000000003</c:v>
                </c:pt>
                <c:pt idx="26857">
                  <c:v>284.69109999999995</c:v>
                </c:pt>
                <c:pt idx="26858">
                  <c:v>284.83279999999996</c:v>
                </c:pt>
                <c:pt idx="26859">
                  <c:v>284.98109999999997</c:v>
                </c:pt>
                <c:pt idx="26860">
                  <c:v>285.12950000000001</c:v>
                </c:pt>
                <c:pt idx="26861">
                  <c:v>285.2722</c:v>
                </c:pt>
                <c:pt idx="26862">
                  <c:v>285.41390000000001</c:v>
                </c:pt>
                <c:pt idx="26863">
                  <c:v>285.54899999999998</c:v>
                </c:pt>
                <c:pt idx="26864">
                  <c:v>285.6841</c:v>
                </c:pt>
                <c:pt idx="26865">
                  <c:v>285.82580000000002</c:v>
                </c:pt>
                <c:pt idx="26866">
                  <c:v>285.96090000000004</c:v>
                </c:pt>
                <c:pt idx="26867">
                  <c:v>286.09609999999998</c:v>
                </c:pt>
                <c:pt idx="26868">
                  <c:v>286.22459999999995</c:v>
                </c:pt>
                <c:pt idx="26869">
                  <c:v>286.35300000000001</c:v>
                </c:pt>
                <c:pt idx="26870">
                  <c:v>286.48059999999998</c:v>
                </c:pt>
                <c:pt idx="26871">
                  <c:v>286.60250000000002</c:v>
                </c:pt>
                <c:pt idx="26872">
                  <c:v>286.71780000000001</c:v>
                </c:pt>
                <c:pt idx="26873">
                  <c:v>286.84530000000001</c:v>
                </c:pt>
                <c:pt idx="26874">
                  <c:v>286.9606</c:v>
                </c:pt>
                <c:pt idx="26875">
                  <c:v>287.08249999999998</c:v>
                </c:pt>
                <c:pt idx="26876">
                  <c:v>287.20340000000004</c:v>
                </c:pt>
                <c:pt idx="26877">
                  <c:v>287.32529999999997</c:v>
                </c:pt>
                <c:pt idx="26878">
                  <c:v>287.43390000000005</c:v>
                </c:pt>
                <c:pt idx="26879">
                  <c:v>287.51429999999999</c:v>
                </c:pt>
                <c:pt idx="26880">
                  <c:v>287.55490000000003</c:v>
                </c:pt>
                <c:pt idx="26881">
                  <c:v>287.60879999999997</c:v>
                </c:pt>
                <c:pt idx="26882">
                  <c:v>287.65600000000001</c:v>
                </c:pt>
                <c:pt idx="26883">
                  <c:v>287.69</c:v>
                </c:pt>
                <c:pt idx="26884">
                  <c:v>287.75140000000005</c:v>
                </c:pt>
                <c:pt idx="26885">
                  <c:v>287.80529999999999</c:v>
                </c:pt>
                <c:pt idx="26886">
                  <c:v>287.85909999999996</c:v>
                </c:pt>
                <c:pt idx="26887">
                  <c:v>287.90640000000002</c:v>
                </c:pt>
                <c:pt idx="26888">
                  <c:v>287.96679999999998</c:v>
                </c:pt>
                <c:pt idx="26889">
                  <c:v>288.02170000000001</c:v>
                </c:pt>
                <c:pt idx="26890">
                  <c:v>288.06890000000004</c:v>
                </c:pt>
                <c:pt idx="26891">
                  <c:v>288.11609999999996</c:v>
                </c:pt>
                <c:pt idx="26892">
                  <c:v>288.14920000000001</c:v>
                </c:pt>
                <c:pt idx="26893">
                  <c:v>288.19640000000004</c:v>
                </c:pt>
                <c:pt idx="26894">
                  <c:v>288.25130000000001</c:v>
                </c:pt>
                <c:pt idx="26895">
                  <c:v>288.31170000000003</c:v>
                </c:pt>
                <c:pt idx="26896">
                  <c:v>288.36559999999997</c:v>
                </c:pt>
                <c:pt idx="26897">
                  <c:v>288.4194</c:v>
                </c:pt>
                <c:pt idx="26898">
                  <c:v>288.4742</c:v>
                </c:pt>
                <c:pt idx="26899">
                  <c:v>288.5215</c:v>
                </c:pt>
                <c:pt idx="26900">
                  <c:v>288.57529999999997</c:v>
                </c:pt>
                <c:pt idx="26901">
                  <c:v>288.64240000000001</c:v>
                </c:pt>
                <c:pt idx="26902">
                  <c:v>288.69720000000001</c:v>
                </c:pt>
                <c:pt idx="26903">
                  <c:v>288.75109999999995</c:v>
                </c:pt>
                <c:pt idx="26904">
                  <c:v>288.79829999999998</c:v>
                </c:pt>
                <c:pt idx="26905">
                  <c:v>288.85220000000004</c:v>
                </c:pt>
                <c:pt idx="26906">
                  <c:v>288.90600000000001</c:v>
                </c:pt>
                <c:pt idx="26907">
                  <c:v>288.9674</c:v>
                </c:pt>
                <c:pt idx="26908">
                  <c:v>289.02790000000005</c:v>
                </c:pt>
                <c:pt idx="26909">
                  <c:v>289.08840000000004</c:v>
                </c:pt>
                <c:pt idx="26910">
                  <c:v>289.14320000000004</c:v>
                </c:pt>
                <c:pt idx="26911">
                  <c:v>289.19040000000001</c:v>
                </c:pt>
                <c:pt idx="26912">
                  <c:v>289.24430000000001</c:v>
                </c:pt>
                <c:pt idx="26913">
                  <c:v>289.3048</c:v>
                </c:pt>
                <c:pt idx="26914">
                  <c:v>289.35859999999997</c:v>
                </c:pt>
                <c:pt idx="26915">
                  <c:v>289.41340000000002</c:v>
                </c:pt>
                <c:pt idx="26916">
                  <c:v>289.46729999999997</c:v>
                </c:pt>
                <c:pt idx="26917">
                  <c:v>289.50790000000001</c:v>
                </c:pt>
                <c:pt idx="26918">
                  <c:v>289.56829999999997</c:v>
                </c:pt>
                <c:pt idx="26919">
                  <c:v>289.62220000000002</c:v>
                </c:pt>
                <c:pt idx="26920">
                  <c:v>289.6628</c:v>
                </c:pt>
                <c:pt idx="26921">
                  <c:v>289.7167</c:v>
                </c:pt>
                <c:pt idx="26922">
                  <c:v>289.76390000000004</c:v>
                </c:pt>
                <c:pt idx="26923">
                  <c:v>289.81119999999999</c:v>
                </c:pt>
                <c:pt idx="26924">
                  <c:v>289.86599999999999</c:v>
                </c:pt>
                <c:pt idx="26925">
                  <c:v>289.9264</c:v>
                </c:pt>
                <c:pt idx="26926">
                  <c:v>289.96709999999996</c:v>
                </c:pt>
                <c:pt idx="26927">
                  <c:v>290.02090000000004</c:v>
                </c:pt>
                <c:pt idx="26928">
                  <c:v>290.06819999999999</c:v>
                </c:pt>
                <c:pt idx="26929">
                  <c:v>290.12200000000001</c:v>
                </c:pt>
                <c:pt idx="26930">
                  <c:v>290.16270000000003</c:v>
                </c:pt>
                <c:pt idx="26931">
                  <c:v>290.23070000000001</c:v>
                </c:pt>
                <c:pt idx="26932">
                  <c:v>290.28449999999998</c:v>
                </c:pt>
                <c:pt idx="26933">
                  <c:v>290.33840000000004</c:v>
                </c:pt>
                <c:pt idx="26934">
                  <c:v>290.38569999999999</c:v>
                </c:pt>
                <c:pt idx="26935">
                  <c:v>290.4461</c:v>
                </c:pt>
                <c:pt idx="26936">
                  <c:v>290.5009</c:v>
                </c:pt>
                <c:pt idx="26937">
                  <c:v>290.5548</c:v>
                </c:pt>
                <c:pt idx="26938">
                  <c:v>290.60859999999997</c:v>
                </c:pt>
                <c:pt idx="26939">
                  <c:v>290.65590000000003</c:v>
                </c:pt>
                <c:pt idx="26940">
                  <c:v>290.71629999999999</c:v>
                </c:pt>
                <c:pt idx="26941">
                  <c:v>290.75700000000001</c:v>
                </c:pt>
                <c:pt idx="26942">
                  <c:v>290.81180000000001</c:v>
                </c:pt>
                <c:pt idx="26943">
                  <c:v>290.86559999999997</c:v>
                </c:pt>
                <c:pt idx="26944">
                  <c:v>290.91290000000004</c:v>
                </c:pt>
                <c:pt idx="26945">
                  <c:v>290.97990000000004</c:v>
                </c:pt>
                <c:pt idx="26946">
                  <c:v>291.0206</c:v>
                </c:pt>
                <c:pt idx="26947">
                  <c:v>291.06779999999998</c:v>
                </c:pt>
                <c:pt idx="26948">
                  <c:v>291.12170000000003</c:v>
                </c:pt>
                <c:pt idx="26949">
                  <c:v>291.16230000000002</c:v>
                </c:pt>
                <c:pt idx="26950">
                  <c:v>291.20949999999999</c:v>
                </c:pt>
                <c:pt idx="26951">
                  <c:v>291.2568</c:v>
                </c:pt>
                <c:pt idx="26952">
                  <c:v>291.30500000000001</c:v>
                </c:pt>
                <c:pt idx="26953">
                  <c:v>291.35879999999997</c:v>
                </c:pt>
                <c:pt idx="26954">
                  <c:v>291.40609999999998</c:v>
                </c:pt>
                <c:pt idx="26955">
                  <c:v>291.4599</c:v>
                </c:pt>
                <c:pt idx="26956">
                  <c:v>291.50720000000001</c:v>
                </c:pt>
                <c:pt idx="26957">
                  <c:v>291.55440000000004</c:v>
                </c:pt>
                <c:pt idx="26958">
                  <c:v>291.60169999999999</c:v>
                </c:pt>
                <c:pt idx="26959">
                  <c:v>291.65550000000002</c:v>
                </c:pt>
                <c:pt idx="26960">
                  <c:v>291.71029999999996</c:v>
                </c:pt>
                <c:pt idx="26961">
                  <c:v>291.76420000000002</c:v>
                </c:pt>
                <c:pt idx="26962">
                  <c:v>291.81140000000005</c:v>
                </c:pt>
                <c:pt idx="26963">
                  <c:v>291.86529999999999</c:v>
                </c:pt>
                <c:pt idx="26964">
                  <c:v>291.91909999999996</c:v>
                </c:pt>
                <c:pt idx="26965">
                  <c:v>291.97300000000001</c:v>
                </c:pt>
                <c:pt idx="26966">
                  <c:v>292.02019999999999</c:v>
                </c:pt>
                <c:pt idx="26967">
                  <c:v>292.07499999999999</c:v>
                </c:pt>
                <c:pt idx="26968">
                  <c:v>292.10809999999998</c:v>
                </c:pt>
                <c:pt idx="26969">
                  <c:v>292.16950000000003</c:v>
                </c:pt>
                <c:pt idx="26970">
                  <c:v>292.21679999999998</c:v>
                </c:pt>
                <c:pt idx="26971">
                  <c:v>292.27719999999999</c:v>
                </c:pt>
                <c:pt idx="26972">
                  <c:v>292.31779999999998</c:v>
                </c:pt>
                <c:pt idx="26973">
                  <c:v>292.35849999999999</c:v>
                </c:pt>
                <c:pt idx="26974">
                  <c:v>292.40570000000002</c:v>
                </c:pt>
                <c:pt idx="26975">
                  <c:v>292.45959999999997</c:v>
                </c:pt>
                <c:pt idx="26976">
                  <c:v>292.51340000000005</c:v>
                </c:pt>
                <c:pt idx="26977">
                  <c:v>292.56819999999999</c:v>
                </c:pt>
                <c:pt idx="26978">
                  <c:v>292.62870000000004</c:v>
                </c:pt>
                <c:pt idx="26979">
                  <c:v>292.67590000000001</c:v>
                </c:pt>
                <c:pt idx="26980">
                  <c:v>292.72320000000002</c:v>
                </c:pt>
                <c:pt idx="26981">
                  <c:v>292.7704</c:v>
                </c:pt>
                <c:pt idx="26982">
                  <c:v>292.82429999999999</c:v>
                </c:pt>
                <c:pt idx="26983">
                  <c:v>292.87819999999999</c:v>
                </c:pt>
                <c:pt idx="26984">
                  <c:v>292.91879999999998</c:v>
                </c:pt>
                <c:pt idx="26985">
                  <c:v>292.96600000000001</c:v>
                </c:pt>
                <c:pt idx="26986">
                  <c:v>293.01330000000002</c:v>
                </c:pt>
                <c:pt idx="26987">
                  <c:v>293.06809999999996</c:v>
                </c:pt>
                <c:pt idx="26988">
                  <c:v>293.11529999999999</c:v>
                </c:pt>
                <c:pt idx="26989">
                  <c:v>293.16919999999999</c:v>
                </c:pt>
                <c:pt idx="26990">
                  <c:v>293.21640000000002</c:v>
                </c:pt>
                <c:pt idx="26991">
                  <c:v>293.2636</c:v>
                </c:pt>
                <c:pt idx="26992">
                  <c:v>293.3175</c:v>
                </c:pt>
                <c:pt idx="26993">
                  <c:v>293.37129999999996</c:v>
                </c:pt>
                <c:pt idx="26994">
                  <c:v>293.41859999999997</c:v>
                </c:pt>
                <c:pt idx="26995">
                  <c:v>293.47340000000003</c:v>
                </c:pt>
                <c:pt idx="26996">
                  <c:v>293.5206</c:v>
                </c:pt>
                <c:pt idx="26997">
                  <c:v>293.56790000000001</c:v>
                </c:pt>
                <c:pt idx="26998">
                  <c:v>293.61509999999998</c:v>
                </c:pt>
                <c:pt idx="26999">
                  <c:v>293.6558</c:v>
                </c:pt>
                <c:pt idx="27000">
                  <c:v>293.70959999999997</c:v>
                </c:pt>
                <c:pt idx="27001">
                  <c:v>293.7294</c:v>
                </c:pt>
                <c:pt idx="27002">
                  <c:v>293.70959999999997</c:v>
                </c:pt>
                <c:pt idx="27003">
                  <c:v>293.69640000000004</c:v>
                </c:pt>
                <c:pt idx="27004">
                  <c:v>293.68880000000001</c:v>
                </c:pt>
                <c:pt idx="27005">
                  <c:v>293.68220000000002</c:v>
                </c:pt>
                <c:pt idx="27006">
                  <c:v>293.66899999999998</c:v>
                </c:pt>
                <c:pt idx="27007">
                  <c:v>293.66240000000005</c:v>
                </c:pt>
                <c:pt idx="27008">
                  <c:v>293.66240000000005</c:v>
                </c:pt>
                <c:pt idx="27009">
                  <c:v>293.66899999999998</c:v>
                </c:pt>
                <c:pt idx="27010">
                  <c:v>293.66240000000005</c:v>
                </c:pt>
                <c:pt idx="27011">
                  <c:v>293.67559999999997</c:v>
                </c:pt>
                <c:pt idx="27012">
                  <c:v>293.66240000000005</c:v>
                </c:pt>
                <c:pt idx="27013">
                  <c:v>293.66240000000005</c:v>
                </c:pt>
                <c:pt idx="27014">
                  <c:v>293.6558</c:v>
                </c:pt>
                <c:pt idx="27015">
                  <c:v>293.6558</c:v>
                </c:pt>
                <c:pt idx="27016">
                  <c:v>293.66240000000005</c:v>
                </c:pt>
                <c:pt idx="27017">
                  <c:v>293.66899999999998</c:v>
                </c:pt>
                <c:pt idx="27018">
                  <c:v>293.66899999999998</c:v>
                </c:pt>
                <c:pt idx="27019">
                  <c:v>293.66899999999998</c:v>
                </c:pt>
                <c:pt idx="27020">
                  <c:v>293.68220000000002</c:v>
                </c:pt>
                <c:pt idx="27021">
                  <c:v>293.67559999999997</c:v>
                </c:pt>
                <c:pt idx="27022">
                  <c:v>293.67559999999997</c:v>
                </c:pt>
                <c:pt idx="27023">
                  <c:v>293.68880000000001</c:v>
                </c:pt>
                <c:pt idx="27024">
                  <c:v>293.68880000000001</c:v>
                </c:pt>
                <c:pt idx="27025">
                  <c:v>293.70959999999997</c:v>
                </c:pt>
                <c:pt idx="27026">
                  <c:v>293.70959999999997</c:v>
                </c:pt>
                <c:pt idx="27027">
                  <c:v>293.70299999999997</c:v>
                </c:pt>
                <c:pt idx="27028">
                  <c:v>293.71620000000001</c:v>
                </c:pt>
                <c:pt idx="27029">
                  <c:v>293.7294</c:v>
                </c:pt>
                <c:pt idx="27030">
                  <c:v>293.73700000000002</c:v>
                </c:pt>
                <c:pt idx="27031">
                  <c:v>293.75020000000001</c:v>
                </c:pt>
                <c:pt idx="27032">
                  <c:v>293.7568</c:v>
                </c:pt>
                <c:pt idx="27033">
                  <c:v>293.77009999999996</c:v>
                </c:pt>
                <c:pt idx="27034">
                  <c:v>293.79090000000002</c:v>
                </c:pt>
                <c:pt idx="27035">
                  <c:v>293.8107</c:v>
                </c:pt>
                <c:pt idx="27036">
                  <c:v>293.82390000000004</c:v>
                </c:pt>
                <c:pt idx="27037">
                  <c:v>293.8381</c:v>
                </c:pt>
                <c:pt idx="27038">
                  <c:v>293.85790000000003</c:v>
                </c:pt>
                <c:pt idx="27039">
                  <c:v>293.87870000000004</c:v>
                </c:pt>
                <c:pt idx="27040">
                  <c:v>293.892</c:v>
                </c:pt>
                <c:pt idx="27041">
                  <c:v>293.90520000000004</c:v>
                </c:pt>
                <c:pt idx="27042">
                  <c:v>293.92599999999999</c:v>
                </c:pt>
                <c:pt idx="27043">
                  <c:v>293.93920000000003</c:v>
                </c:pt>
                <c:pt idx="27044">
                  <c:v>293.959</c:v>
                </c:pt>
                <c:pt idx="27045">
                  <c:v>293.97980000000001</c:v>
                </c:pt>
                <c:pt idx="27046">
                  <c:v>294.0138</c:v>
                </c:pt>
                <c:pt idx="27047">
                  <c:v>294.03370000000001</c:v>
                </c:pt>
                <c:pt idx="27048">
                  <c:v>294.0403</c:v>
                </c:pt>
                <c:pt idx="27049">
                  <c:v>294.0677</c:v>
                </c:pt>
                <c:pt idx="27050">
                  <c:v>294.08749999999998</c:v>
                </c:pt>
                <c:pt idx="27051">
                  <c:v>294.10169999999999</c:v>
                </c:pt>
                <c:pt idx="27052">
                  <c:v>294.11490000000003</c:v>
                </c:pt>
                <c:pt idx="27053">
                  <c:v>294.14229999999998</c:v>
                </c:pt>
                <c:pt idx="27054">
                  <c:v>294.16219999999998</c:v>
                </c:pt>
                <c:pt idx="27055">
                  <c:v>294.18200000000002</c:v>
                </c:pt>
                <c:pt idx="27056">
                  <c:v>294.19620000000003</c:v>
                </c:pt>
                <c:pt idx="27057">
                  <c:v>294.21600000000001</c:v>
                </c:pt>
                <c:pt idx="27058">
                  <c:v>294.22929999999997</c:v>
                </c:pt>
                <c:pt idx="27059">
                  <c:v>294.25670000000002</c:v>
                </c:pt>
                <c:pt idx="27060">
                  <c:v>294.26990000000001</c:v>
                </c:pt>
                <c:pt idx="27061">
                  <c:v>294.29070000000002</c:v>
                </c:pt>
                <c:pt idx="27062">
                  <c:v>294.31709999999998</c:v>
                </c:pt>
                <c:pt idx="27063">
                  <c:v>294.3313</c:v>
                </c:pt>
                <c:pt idx="27064">
                  <c:v>294.34449999999998</c:v>
                </c:pt>
                <c:pt idx="27065">
                  <c:v>294.37859999999995</c:v>
                </c:pt>
                <c:pt idx="27066">
                  <c:v>294.39179999999999</c:v>
                </c:pt>
                <c:pt idx="27067">
                  <c:v>294.40499999999997</c:v>
                </c:pt>
                <c:pt idx="27068">
                  <c:v>294.42579999999998</c:v>
                </c:pt>
                <c:pt idx="27069">
                  <c:v>294.44559999999996</c:v>
                </c:pt>
                <c:pt idx="27070">
                  <c:v>294.46640000000002</c:v>
                </c:pt>
                <c:pt idx="27071">
                  <c:v>294.48629999999997</c:v>
                </c:pt>
                <c:pt idx="27072">
                  <c:v>294.52029999999996</c:v>
                </c:pt>
                <c:pt idx="27073">
                  <c:v>294.5335</c:v>
                </c:pt>
                <c:pt idx="27074">
                  <c:v>294.54770000000002</c:v>
                </c:pt>
                <c:pt idx="27075">
                  <c:v>294.57409999999999</c:v>
                </c:pt>
                <c:pt idx="27076">
                  <c:v>294.5949</c:v>
                </c:pt>
                <c:pt idx="27077">
                  <c:v>294.60820000000001</c:v>
                </c:pt>
                <c:pt idx="27078">
                  <c:v>294.62140000000005</c:v>
                </c:pt>
                <c:pt idx="27079">
                  <c:v>294.6422</c:v>
                </c:pt>
                <c:pt idx="27080">
                  <c:v>294.67529999999999</c:v>
                </c:pt>
                <c:pt idx="27081">
                  <c:v>294.68279999999999</c:v>
                </c:pt>
                <c:pt idx="27082">
                  <c:v>294.68940000000003</c:v>
                </c:pt>
                <c:pt idx="27083">
                  <c:v>294.70929999999998</c:v>
                </c:pt>
                <c:pt idx="27084">
                  <c:v>294.72250000000003</c:v>
                </c:pt>
                <c:pt idx="27085">
                  <c:v>294.74329999999998</c:v>
                </c:pt>
                <c:pt idx="27086">
                  <c:v>294.76309999999995</c:v>
                </c:pt>
                <c:pt idx="27087">
                  <c:v>294.77729999999997</c:v>
                </c:pt>
                <c:pt idx="27088">
                  <c:v>294.81029999999998</c:v>
                </c:pt>
                <c:pt idx="27089">
                  <c:v>294.8245</c:v>
                </c:pt>
                <c:pt idx="27090">
                  <c:v>294.83780000000002</c:v>
                </c:pt>
                <c:pt idx="27091">
                  <c:v>294.86520000000002</c:v>
                </c:pt>
                <c:pt idx="27092">
                  <c:v>294.8784</c:v>
                </c:pt>
                <c:pt idx="27093">
                  <c:v>294.90479999999997</c:v>
                </c:pt>
                <c:pt idx="27094">
                  <c:v>294.93220000000002</c:v>
                </c:pt>
                <c:pt idx="27095">
                  <c:v>294.95299999999997</c:v>
                </c:pt>
                <c:pt idx="27096">
                  <c:v>294.97290000000004</c:v>
                </c:pt>
                <c:pt idx="27097">
                  <c:v>294.99270000000001</c:v>
                </c:pt>
                <c:pt idx="27098">
                  <c:v>295.02670000000001</c:v>
                </c:pt>
                <c:pt idx="27099">
                  <c:v>295.0333</c:v>
                </c:pt>
                <c:pt idx="27100">
                  <c:v>295.04750000000001</c:v>
                </c:pt>
                <c:pt idx="27101">
                  <c:v>295.06729999999999</c:v>
                </c:pt>
                <c:pt idx="27102">
                  <c:v>295.10140000000001</c:v>
                </c:pt>
                <c:pt idx="27103">
                  <c:v>295.12119999999999</c:v>
                </c:pt>
                <c:pt idx="27104">
                  <c:v>295.1354</c:v>
                </c:pt>
                <c:pt idx="27105">
                  <c:v>295.16179999999997</c:v>
                </c:pt>
                <c:pt idx="27106">
                  <c:v>295.18920000000003</c:v>
                </c:pt>
                <c:pt idx="27107">
                  <c:v>295.20249999999999</c:v>
                </c:pt>
                <c:pt idx="27108">
                  <c:v>295.22329999999999</c:v>
                </c:pt>
                <c:pt idx="27109">
                  <c:v>295.24970000000002</c:v>
                </c:pt>
                <c:pt idx="27110">
                  <c:v>295.27709999999996</c:v>
                </c:pt>
                <c:pt idx="27111">
                  <c:v>295.30359999999996</c:v>
                </c:pt>
                <c:pt idx="27112">
                  <c:v>295.3177</c:v>
                </c:pt>
                <c:pt idx="27113">
                  <c:v>295.3442</c:v>
                </c:pt>
                <c:pt idx="27114">
                  <c:v>295.37819999999999</c:v>
                </c:pt>
                <c:pt idx="27115">
                  <c:v>295.38479999999998</c:v>
                </c:pt>
                <c:pt idx="27116">
                  <c:v>295.40559999999999</c:v>
                </c:pt>
                <c:pt idx="27117">
                  <c:v>295.42540000000002</c:v>
                </c:pt>
                <c:pt idx="27118">
                  <c:v>295.45279999999997</c:v>
                </c:pt>
                <c:pt idx="27119">
                  <c:v>295.47270000000003</c:v>
                </c:pt>
                <c:pt idx="27120">
                  <c:v>295.49349999999998</c:v>
                </c:pt>
                <c:pt idx="27121">
                  <c:v>295.51330000000002</c:v>
                </c:pt>
                <c:pt idx="27122">
                  <c:v>295.5539</c:v>
                </c:pt>
                <c:pt idx="27123">
                  <c:v>295.56720000000001</c:v>
                </c:pt>
                <c:pt idx="27124">
                  <c:v>295.58800000000002</c:v>
                </c:pt>
                <c:pt idx="27125">
                  <c:v>295.6078</c:v>
                </c:pt>
                <c:pt idx="27126">
                  <c:v>295.62859999999995</c:v>
                </c:pt>
                <c:pt idx="27127">
                  <c:v>295.64179999999999</c:v>
                </c:pt>
                <c:pt idx="27128">
                  <c:v>295.66829999999999</c:v>
                </c:pt>
                <c:pt idx="27129">
                  <c:v>295.67579999999998</c:v>
                </c:pt>
                <c:pt idx="27130">
                  <c:v>295.70229999999998</c:v>
                </c:pt>
                <c:pt idx="27131">
                  <c:v>295.72970000000004</c:v>
                </c:pt>
                <c:pt idx="27132">
                  <c:v>295.74290000000002</c:v>
                </c:pt>
                <c:pt idx="27133">
                  <c:v>295.76370000000003</c:v>
                </c:pt>
                <c:pt idx="27134">
                  <c:v>295.77690000000001</c:v>
                </c:pt>
                <c:pt idx="27135">
                  <c:v>295.79679999999996</c:v>
                </c:pt>
                <c:pt idx="27136">
                  <c:v>295.81759999999997</c:v>
                </c:pt>
                <c:pt idx="27137">
                  <c:v>295.8374</c:v>
                </c:pt>
                <c:pt idx="27138">
                  <c:v>295.8648</c:v>
                </c:pt>
                <c:pt idx="27139">
                  <c:v>295.87799999999999</c:v>
                </c:pt>
                <c:pt idx="27140">
                  <c:v>295.90540000000004</c:v>
                </c:pt>
                <c:pt idx="27141">
                  <c:v>295.92529999999999</c:v>
                </c:pt>
                <c:pt idx="27142">
                  <c:v>295.93849999999998</c:v>
                </c:pt>
                <c:pt idx="27143">
                  <c:v>295.96590000000003</c:v>
                </c:pt>
                <c:pt idx="27144">
                  <c:v>295.98669999999998</c:v>
                </c:pt>
                <c:pt idx="27145">
                  <c:v>296.00650000000002</c:v>
                </c:pt>
                <c:pt idx="27146">
                  <c:v>296.03390000000002</c:v>
                </c:pt>
                <c:pt idx="27147">
                  <c:v>296.05379999999997</c:v>
                </c:pt>
                <c:pt idx="27148">
                  <c:v>296.0736</c:v>
                </c:pt>
                <c:pt idx="27149">
                  <c:v>296.10759999999999</c:v>
                </c:pt>
                <c:pt idx="27150">
                  <c:v>296.1284</c:v>
                </c:pt>
                <c:pt idx="27151">
                  <c:v>296.1549</c:v>
                </c:pt>
                <c:pt idx="27152">
                  <c:v>296.17570000000001</c:v>
                </c:pt>
                <c:pt idx="27153">
                  <c:v>296.20209999999997</c:v>
                </c:pt>
                <c:pt idx="27154">
                  <c:v>296.21629999999999</c:v>
                </c:pt>
                <c:pt idx="27155">
                  <c:v>296.23609999999996</c:v>
                </c:pt>
                <c:pt idx="27156">
                  <c:v>296.25690000000003</c:v>
                </c:pt>
                <c:pt idx="27157">
                  <c:v>296.27009999999996</c:v>
                </c:pt>
                <c:pt idx="27158">
                  <c:v>296.28340000000003</c:v>
                </c:pt>
                <c:pt idx="27159">
                  <c:v>296.30420000000004</c:v>
                </c:pt>
                <c:pt idx="27160">
                  <c:v>296.3306</c:v>
                </c:pt>
                <c:pt idx="27161">
                  <c:v>296.34379999999999</c:v>
                </c:pt>
                <c:pt idx="27162">
                  <c:v>296.3646</c:v>
                </c:pt>
                <c:pt idx="27163">
                  <c:v>296.37779999999998</c:v>
                </c:pt>
                <c:pt idx="27164">
                  <c:v>296.39859999999999</c:v>
                </c:pt>
                <c:pt idx="27165">
                  <c:v>296.41849999999999</c:v>
                </c:pt>
                <c:pt idx="27166">
                  <c:v>296.44590000000005</c:v>
                </c:pt>
                <c:pt idx="27167">
                  <c:v>296.47229999999996</c:v>
                </c:pt>
                <c:pt idx="27168">
                  <c:v>296.48649999999998</c:v>
                </c:pt>
                <c:pt idx="27169">
                  <c:v>296.50630000000001</c:v>
                </c:pt>
                <c:pt idx="27170">
                  <c:v>296.53379999999999</c:v>
                </c:pt>
                <c:pt idx="27171">
                  <c:v>296.54700000000003</c:v>
                </c:pt>
                <c:pt idx="27172">
                  <c:v>296.5668</c:v>
                </c:pt>
                <c:pt idx="27173">
                  <c:v>296.60079999999999</c:v>
                </c:pt>
                <c:pt idx="27174">
                  <c:v>296.60740000000004</c:v>
                </c:pt>
                <c:pt idx="27175">
                  <c:v>296.62819999999999</c:v>
                </c:pt>
                <c:pt idx="27176">
                  <c:v>296.65469999999999</c:v>
                </c:pt>
                <c:pt idx="27177">
                  <c:v>296.6755</c:v>
                </c:pt>
                <c:pt idx="27178">
                  <c:v>296.69529999999997</c:v>
                </c:pt>
                <c:pt idx="27179">
                  <c:v>296.71609999999998</c:v>
                </c:pt>
                <c:pt idx="27180">
                  <c:v>296.73590000000002</c:v>
                </c:pt>
                <c:pt idx="27181">
                  <c:v>296.76330000000002</c:v>
                </c:pt>
                <c:pt idx="27182">
                  <c:v>296.77659999999997</c:v>
                </c:pt>
                <c:pt idx="27183">
                  <c:v>296.79730000000001</c:v>
                </c:pt>
                <c:pt idx="27184">
                  <c:v>296.81059999999997</c:v>
                </c:pt>
                <c:pt idx="27185">
                  <c:v>296.8304</c:v>
                </c:pt>
                <c:pt idx="27186">
                  <c:v>296.8578</c:v>
                </c:pt>
                <c:pt idx="27187">
                  <c:v>296.87109999999996</c:v>
                </c:pt>
                <c:pt idx="27188">
                  <c:v>296.89179999999999</c:v>
                </c:pt>
                <c:pt idx="27189">
                  <c:v>296.9117</c:v>
                </c:pt>
                <c:pt idx="27190">
                  <c:v>296.92490000000004</c:v>
                </c:pt>
                <c:pt idx="27191">
                  <c:v>296.95229999999998</c:v>
                </c:pt>
                <c:pt idx="27192">
                  <c:v>296.97219999999999</c:v>
                </c:pt>
                <c:pt idx="27193">
                  <c:v>297.02699999999999</c:v>
                </c:pt>
                <c:pt idx="27194">
                  <c:v>297.06759999999997</c:v>
                </c:pt>
                <c:pt idx="27195">
                  <c:v>297.10070000000002</c:v>
                </c:pt>
                <c:pt idx="27196">
                  <c:v>297.15449999999998</c:v>
                </c:pt>
                <c:pt idx="27197">
                  <c:v>297.20929999999998</c:v>
                </c:pt>
                <c:pt idx="27198">
                  <c:v>297.26319999999998</c:v>
                </c:pt>
                <c:pt idx="27199">
                  <c:v>297.31040000000002</c:v>
                </c:pt>
                <c:pt idx="27200">
                  <c:v>297.35770000000002</c:v>
                </c:pt>
                <c:pt idx="27201">
                  <c:v>297.4049</c:v>
                </c:pt>
                <c:pt idx="27202">
                  <c:v>297.44549999999998</c:v>
                </c:pt>
                <c:pt idx="27203">
                  <c:v>297.49279999999999</c:v>
                </c:pt>
                <c:pt idx="27204">
                  <c:v>297.53340000000003</c:v>
                </c:pt>
                <c:pt idx="27205">
                  <c:v>297.57400000000001</c:v>
                </c:pt>
                <c:pt idx="27206">
                  <c:v>297.61470000000003</c:v>
                </c:pt>
                <c:pt idx="27207">
                  <c:v>297.65530000000001</c:v>
                </c:pt>
                <c:pt idx="27208">
                  <c:v>297.68829999999997</c:v>
                </c:pt>
                <c:pt idx="27209">
                  <c:v>297.7432</c:v>
                </c:pt>
                <c:pt idx="27210">
                  <c:v>297.78280000000001</c:v>
                </c:pt>
                <c:pt idx="27211">
                  <c:v>297.8168</c:v>
                </c:pt>
                <c:pt idx="27212">
                  <c:v>297.85079999999999</c:v>
                </c:pt>
                <c:pt idx="27213">
                  <c:v>297.87829999999997</c:v>
                </c:pt>
                <c:pt idx="27214">
                  <c:v>297.91790000000003</c:v>
                </c:pt>
                <c:pt idx="27215">
                  <c:v>297.95859999999999</c:v>
                </c:pt>
                <c:pt idx="27216">
                  <c:v>298.00579999999997</c:v>
                </c:pt>
                <c:pt idx="27217">
                  <c:v>298.04640000000001</c:v>
                </c:pt>
                <c:pt idx="27218">
                  <c:v>298.08709999999996</c:v>
                </c:pt>
                <c:pt idx="27219">
                  <c:v>298.12109999999996</c:v>
                </c:pt>
                <c:pt idx="27220">
                  <c:v>298.1551</c:v>
                </c:pt>
                <c:pt idx="27221">
                  <c:v>298.19569999999999</c:v>
                </c:pt>
                <c:pt idx="27222">
                  <c:v>298.21559999999999</c:v>
                </c:pt>
                <c:pt idx="27223">
                  <c:v>298.26279999999997</c:v>
                </c:pt>
                <c:pt idx="27224">
                  <c:v>298.31009999999998</c:v>
                </c:pt>
                <c:pt idx="27225">
                  <c:v>298.3374</c:v>
                </c:pt>
                <c:pt idx="27226">
                  <c:v>298.37809999999996</c:v>
                </c:pt>
                <c:pt idx="27227">
                  <c:v>298.41120000000001</c:v>
                </c:pt>
                <c:pt idx="27228">
                  <c:v>298.45179999999999</c:v>
                </c:pt>
                <c:pt idx="27229">
                  <c:v>298.48579999999998</c:v>
                </c:pt>
                <c:pt idx="27230">
                  <c:v>298.51979999999998</c:v>
                </c:pt>
                <c:pt idx="27231">
                  <c:v>298.56040000000002</c:v>
                </c:pt>
                <c:pt idx="27232">
                  <c:v>298.59350000000001</c:v>
                </c:pt>
                <c:pt idx="27233">
                  <c:v>298.6275</c:v>
                </c:pt>
                <c:pt idx="27234">
                  <c:v>298.6549</c:v>
                </c:pt>
                <c:pt idx="27235">
                  <c:v>298.69559999999996</c:v>
                </c:pt>
                <c:pt idx="27236">
                  <c:v>298.7362</c:v>
                </c:pt>
                <c:pt idx="27237">
                  <c:v>298.76259999999996</c:v>
                </c:pt>
                <c:pt idx="27238">
                  <c:v>298.79000000000002</c:v>
                </c:pt>
                <c:pt idx="27239">
                  <c:v>298.81650000000002</c:v>
                </c:pt>
                <c:pt idx="27240">
                  <c:v>298.85050000000001</c:v>
                </c:pt>
                <c:pt idx="27241">
                  <c:v>298.8571</c:v>
                </c:pt>
                <c:pt idx="27242">
                  <c:v>298.81650000000002</c:v>
                </c:pt>
                <c:pt idx="27243">
                  <c:v>298.79669999999999</c:v>
                </c:pt>
                <c:pt idx="27244">
                  <c:v>298.7362</c:v>
                </c:pt>
                <c:pt idx="27245">
                  <c:v>298.6549</c:v>
                </c:pt>
                <c:pt idx="27246">
                  <c:v>298.59350000000001</c:v>
                </c:pt>
                <c:pt idx="27247">
                  <c:v>298.51979999999998</c:v>
                </c:pt>
                <c:pt idx="27248">
                  <c:v>298.43859999999995</c:v>
                </c:pt>
                <c:pt idx="27249">
                  <c:v>298.3639</c:v>
                </c:pt>
                <c:pt idx="27250">
                  <c:v>298.29679999999996</c:v>
                </c:pt>
                <c:pt idx="27251">
                  <c:v>298.22219999999999</c:v>
                </c:pt>
                <c:pt idx="27252">
                  <c:v>298.14090000000004</c:v>
                </c:pt>
                <c:pt idx="27253">
                  <c:v>298.08049999999997</c:v>
                </c:pt>
                <c:pt idx="27254">
                  <c:v>298.03320000000002</c:v>
                </c:pt>
                <c:pt idx="27255">
                  <c:v>297.97280000000001</c:v>
                </c:pt>
                <c:pt idx="27256">
                  <c:v>297.90469999999999</c:v>
                </c:pt>
                <c:pt idx="27257">
                  <c:v>297.85079999999999</c:v>
                </c:pt>
                <c:pt idx="27258">
                  <c:v>297.79040000000003</c:v>
                </c:pt>
                <c:pt idx="27259">
                  <c:v>297.72899999999998</c:v>
                </c:pt>
                <c:pt idx="27260">
                  <c:v>297.66849999999999</c:v>
                </c:pt>
                <c:pt idx="27261">
                  <c:v>297.608</c:v>
                </c:pt>
                <c:pt idx="27262">
                  <c:v>297.5532</c:v>
                </c:pt>
                <c:pt idx="27263">
                  <c:v>297.49279999999999</c:v>
                </c:pt>
                <c:pt idx="27264">
                  <c:v>297.42470000000003</c:v>
                </c:pt>
                <c:pt idx="27265">
                  <c:v>297.351</c:v>
                </c:pt>
                <c:pt idx="27266">
                  <c:v>297.29720000000003</c:v>
                </c:pt>
                <c:pt idx="27267">
                  <c:v>297.22250000000003</c:v>
                </c:pt>
                <c:pt idx="27268">
                  <c:v>297.16209999999995</c:v>
                </c:pt>
                <c:pt idx="27269">
                  <c:v>297.10730000000001</c:v>
                </c:pt>
                <c:pt idx="27270">
                  <c:v>297.04679999999996</c:v>
                </c:pt>
                <c:pt idx="27271">
                  <c:v>296.3306</c:v>
                </c:pt>
                <c:pt idx="27272">
                  <c:v>296.27009999999996</c:v>
                </c:pt>
                <c:pt idx="27273">
                  <c:v>296.21629999999999</c:v>
                </c:pt>
                <c:pt idx="27274">
                  <c:v>296.16149999999999</c:v>
                </c:pt>
                <c:pt idx="27275">
                  <c:v>296.12180000000001</c:v>
                </c:pt>
                <c:pt idx="27276">
                  <c:v>296.0736</c:v>
                </c:pt>
                <c:pt idx="27277">
                  <c:v>296.01979999999998</c:v>
                </c:pt>
                <c:pt idx="27278">
                  <c:v>295.97250000000003</c:v>
                </c:pt>
                <c:pt idx="27279">
                  <c:v>295.9187</c:v>
                </c:pt>
                <c:pt idx="27280">
                  <c:v>295.8648</c:v>
                </c:pt>
                <c:pt idx="27281">
                  <c:v>295.81759999999997</c:v>
                </c:pt>
                <c:pt idx="27282">
                  <c:v>295.77690000000001</c:v>
                </c:pt>
                <c:pt idx="27283">
                  <c:v>295.72309999999999</c:v>
                </c:pt>
                <c:pt idx="27284">
                  <c:v>295.67579999999998</c:v>
                </c:pt>
                <c:pt idx="27285">
                  <c:v>295.62859999999995</c:v>
                </c:pt>
                <c:pt idx="27286">
                  <c:v>295.57380000000001</c:v>
                </c:pt>
                <c:pt idx="27287">
                  <c:v>295.5265</c:v>
                </c:pt>
                <c:pt idx="27288">
                  <c:v>295.48590000000002</c:v>
                </c:pt>
                <c:pt idx="27289">
                  <c:v>295.43209999999999</c:v>
                </c:pt>
                <c:pt idx="27290">
                  <c:v>295.39140000000003</c:v>
                </c:pt>
                <c:pt idx="27291">
                  <c:v>295.35079999999999</c:v>
                </c:pt>
                <c:pt idx="27292">
                  <c:v>295.29690000000005</c:v>
                </c:pt>
                <c:pt idx="27293">
                  <c:v>295.25630000000001</c:v>
                </c:pt>
                <c:pt idx="27294">
                  <c:v>295.21570000000003</c:v>
                </c:pt>
                <c:pt idx="27295">
                  <c:v>295.16179999999997</c:v>
                </c:pt>
                <c:pt idx="27296">
                  <c:v>295.108</c:v>
                </c:pt>
                <c:pt idx="27297">
                  <c:v>295.0607</c:v>
                </c:pt>
                <c:pt idx="27298">
                  <c:v>295.00690000000003</c:v>
                </c:pt>
                <c:pt idx="27299">
                  <c:v>294.97290000000004</c:v>
                </c:pt>
                <c:pt idx="27300">
                  <c:v>294.96629999999999</c:v>
                </c:pt>
                <c:pt idx="27301">
                  <c:v>294.96629999999999</c:v>
                </c:pt>
                <c:pt idx="27302">
                  <c:v>294.95959999999997</c:v>
                </c:pt>
                <c:pt idx="27303">
                  <c:v>294.95959999999997</c:v>
                </c:pt>
                <c:pt idx="27304">
                  <c:v>294.95959999999997</c:v>
                </c:pt>
                <c:pt idx="27305">
                  <c:v>294.95299999999997</c:v>
                </c:pt>
                <c:pt idx="27306">
                  <c:v>294.93880000000001</c:v>
                </c:pt>
                <c:pt idx="27307">
                  <c:v>294.93220000000002</c:v>
                </c:pt>
                <c:pt idx="27308">
                  <c:v>294.92559999999997</c:v>
                </c:pt>
                <c:pt idx="27309">
                  <c:v>294.91899999999998</c:v>
                </c:pt>
                <c:pt idx="27310">
                  <c:v>294.91899999999998</c:v>
                </c:pt>
                <c:pt idx="27311">
                  <c:v>294.89820000000003</c:v>
                </c:pt>
                <c:pt idx="27312">
                  <c:v>294.89820000000003</c:v>
                </c:pt>
                <c:pt idx="27313">
                  <c:v>294.89159999999998</c:v>
                </c:pt>
                <c:pt idx="27314">
                  <c:v>294.88499999999999</c:v>
                </c:pt>
                <c:pt idx="27315">
                  <c:v>294.88499999999999</c:v>
                </c:pt>
                <c:pt idx="27316">
                  <c:v>294.8784</c:v>
                </c:pt>
                <c:pt idx="27317">
                  <c:v>294.87180000000001</c:v>
                </c:pt>
                <c:pt idx="27318">
                  <c:v>294.86520000000002</c:v>
                </c:pt>
                <c:pt idx="27319">
                  <c:v>294.86520000000002</c:v>
                </c:pt>
                <c:pt idx="27320">
                  <c:v>294.85759999999999</c:v>
                </c:pt>
                <c:pt idx="27321">
                  <c:v>294.85759999999999</c:v>
                </c:pt>
                <c:pt idx="27322">
                  <c:v>294.85759999999999</c:v>
                </c:pt>
                <c:pt idx="27323">
                  <c:v>294.86520000000002</c:v>
                </c:pt>
                <c:pt idx="27324">
                  <c:v>294.85759999999999</c:v>
                </c:pt>
                <c:pt idx="27325">
                  <c:v>294.851</c:v>
                </c:pt>
                <c:pt idx="27326">
                  <c:v>294.851</c:v>
                </c:pt>
                <c:pt idx="27327">
                  <c:v>294.84440000000001</c:v>
                </c:pt>
                <c:pt idx="27328">
                  <c:v>294.83780000000002</c:v>
                </c:pt>
                <c:pt idx="27329">
                  <c:v>294.83109999999999</c:v>
                </c:pt>
                <c:pt idx="27330">
                  <c:v>294.83109999999999</c:v>
                </c:pt>
                <c:pt idx="27331">
                  <c:v>294.8245</c:v>
                </c:pt>
                <c:pt idx="27332">
                  <c:v>294.81029999999998</c:v>
                </c:pt>
                <c:pt idx="27333">
                  <c:v>294.80379999999997</c:v>
                </c:pt>
                <c:pt idx="27334">
                  <c:v>294.7971</c:v>
                </c:pt>
                <c:pt idx="27335">
                  <c:v>294.79050000000001</c:v>
                </c:pt>
                <c:pt idx="27336">
                  <c:v>294.7971</c:v>
                </c:pt>
                <c:pt idx="27337">
                  <c:v>294.79050000000001</c:v>
                </c:pt>
                <c:pt idx="27338">
                  <c:v>294.79050000000001</c:v>
                </c:pt>
                <c:pt idx="27339">
                  <c:v>294.78390000000002</c:v>
                </c:pt>
                <c:pt idx="27340">
                  <c:v>294.77729999999997</c:v>
                </c:pt>
                <c:pt idx="27341">
                  <c:v>294.77729999999997</c:v>
                </c:pt>
                <c:pt idx="27342">
                  <c:v>294.7697</c:v>
                </c:pt>
                <c:pt idx="27343">
                  <c:v>294.7697</c:v>
                </c:pt>
                <c:pt idx="27344">
                  <c:v>294.7697</c:v>
                </c:pt>
                <c:pt idx="27345">
                  <c:v>294.76309999999995</c:v>
                </c:pt>
                <c:pt idx="27346">
                  <c:v>294.75650000000002</c:v>
                </c:pt>
                <c:pt idx="27347">
                  <c:v>294.75650000000002</c:v>
                </c:pt>
                <c:pt idx="27348">
                  <c:v>294.74990000000003</c:v>
                </c:pt>
                <c:pt idx="27349">
                  <c:v>294.74990000000003</c:v>
                </c:pt>
                <c:pt idx="27350">
                  <c:v>294.74990000000003</c:v>
                </c:pt>
                <c:pt idx="27351">
                  <c:v>294.74329999999998</c:v>
                </c:pt>
                <c:pt idx="27352">
                  <c:v>294.74329999999998</c:v>
                </c:pt>
                <c:pt idx="27353">
                  <c:v>294.74329999999998</c:v>
                </c:pt>
                <c:pt idx="27354">
                  <c:v>294.73</c:v>
                </c:pt>
                <c:pt idx="27355">
                  <c:v>294.72250000000003</c:v>
                </c:pt>
                <c:pt idx="27356">
                  <c:v>294.72250000000003</c:v>
                </c:pt>
                <c:pt idx="27357">
                  <c:v>294.72250000000003</c:v>
                </c:pt>
                <c:pt idx="27358">
                  <c:v>294.70929999999998</c:v>
                </c:pt>
                <c:pt idx="27359">
                  <c:v>294.71590000000003</c:v>
                </c:pt>
                <c:pt idx="27360">
                  <c:v>294.70929999999998</c:v>
                </c:pt>
                <c:pt idx="27361">
                  <c:v>294.69600000000003</c:v>
                </c:pt>
                <c:pt idx="27362">
                  <c:v>294.69600000000003</c:v>
                </c:pt>
                <c:pt idx="27363">
                  <c:v>294.68940000000003</c:v>
                </c:pt>
                <c:pt idx="27364">
                  <c:v>294.68279999999999</c:v>
                </c:pt>
                <c:pt idx="27365">
                  <c:v>294.67529999999999</c:v>
                </c:pt>
                <c:pt idx="27366">
                  <c:v>294.66199999999998</c:v>
                </c:pt>
                <c:pt idx="27367">
                  <c:v>294.66199999999998</c:v>
                </c:pt>
                <c:pt idx="27368">
                  <c:v>294.69600000000003</c:v>
                </c:pt>
                <c:pt idx="27369">
                  <c:v>294.71590000000003</c:v>
                </c:pt>
                <c:pt idx="27370">
                  <c:v>294.73</c:v>
                </c:pt>
                <c:pt idx="27371">
                  <c:v>294.74990000000003</c:v>
                </c:pt>
                <c:pt idx="27372">
                  <c:v>294.77729999999997</c:v>
                </c:pt>
                <c:pt idx="27373">
                  <c:v>294.81790000000001</c:v>
                </c:pt>
                <c:pt idx="27374">
                  <c:v>294.84440000000001</c:v>
                </c:pt>
                <c:pt idx="27375">
                  <c:v>294.87180000000001</c:v>
                </c:pt>
                <c:pt idx="27376">
                  <c:v>294.88499999999999</c:v>
                </c:pt>
                <c:pt idx="27377">
                  <c:v>294.90479999999997</c:v>
                </c:pt>
                <c:pt idx="27378">
                  <c:v>294.93220000000002</c:v>
                </c:pt>
                <c:pt idx="27379">
                  <c:v>294.95299999999997</c:v>
                </c:pt>
                <c:pt idx="27380">
                  <c:v>294.97949999999997</c:v>
                </c:pt>
                <c:pt idx="27381">
                  <c:v>295.01350000000002</c:v>
                </c:pt>
                <c:pt idx="27382">
                  <c:v>295.02670000000001</c:v>
                </c:pt>
                <c:pt idx="27383">
                  <c:v>295.05409999999995</c:v>
                </c:pt>
                <c:pt idx="27384">
                  <c:v>295.09479999999996</c:v>
                </c:pt>
                <c:pt idx="27385">
                  <c:v>295.108</c:v>
                </c:pt>
                <c:pt idx="27386">
                  <c:v>295.12779999999998</c:v>
                </c:pt>
                <c:pt idx="27387">
                  <c:v>295.15520000000004</c:v>
                </c:pt>
                <c:pt idx="27388">
                  <c:v>295.20249999999999</c:v>
                </c:pt>
                <c:pt idx="27389">
                  <c:v>295.22329999999999</c:v>
                </c:pt>
                <c:pt idx="27390">
                  <c:v>295.24309999999997</c:v>
                </c:pt>
                <c:pt idx="27391">
                  <c:v>295.2629</c:v>
                </c:pt>
                <c:pt idx="27392">
                  <c:v>295.2903</c:v>
                </c:pt>
                <c:pt idx="27393">
                  <c:v>295.31020000000001</c:v>
                </c:pt>
                <c:pt idx="27394">
                  <c:v>295.35079999999999</c:v>
                </c:pt>
                <c:pt idx="27395">
                  <c:v>295.43209999999999</c:v>
                </c:pt>
                <c:pt idx="27396">
                  <c:v>295.49349999999998</c:v>
                </c:pt>
                <c:pt idx="27397">
                  <c:v>295.54070000000002</c:v>
                </c:pt>
                <c:pt idx="27398">
                  <c:v>295.6078</c:v>
                </c:pt>
                <c:pt idx="27399">
                  <c:v>295.65499999999997</c:v>
                </c:pt>
                <c:pt idx="27400">
                  <c:v>295.70890000000003</c:v>
                </c:pt>
                <c:pt idx="27401">
                  <c:v>295.76370000000003</c:v>
                </c:pt>
                <c:pt idx="27402">
                  <c:v>295.81759999999997</c:v>
                </c:pt>
                <c:pt idx="27403">
                  <c:v>295.8648</c:v>
                </c:pt>
                <c:pt idx="27404">
                  <c:v>295.91199999999998</c:v>
                </c:pt>
                <c:pt idx="27405">
                  <c:v>295.95269999999999</c:v>
                </c:pt>
                <c:pt idx="27406">
                  <c:v>296.00650000000002</c:v>
                </c:pt>
                <c:pt idx="27407">
                  <c:v>296.04720000000003</c:v>
                </c:pt>
                <c:pt idx="27408">
                  <c:v>296.09440000000001</c:v>
                </c:pt>
                <c:pt idx="27409">
                  <c:v>296.14159999999998</c:v>
                </c:pt>
                <c:pt idx="27410">
                  <c:v>296.20209999999997</c:v>
                </c:pt>
                <c:pt idx="27411">
                  <c:v>296.23609999999996</c:v>
                </c:pt>
                <c:pt idx="27412">
                  <c:v>296.26350000000002</c:v>
                </c:pt>
                <c:pt idx="27413">
                  <c:v>296.31079999999997</c:v>
                </c:pt>
                <c:pt idx="27414">
                  <c:v>296.358</c:v>
                </c:pt>
                <c:pt idx="27415">
                  <c:v>296.39859999999999</c:v>
                </c:pt>
                <c:pt idx="27416">
                  <c:v>296.4393</c:v>
                </c:pt>
                <c:pt idx="27417">
                  <c:v>296.49309999999997</c:v>
                </c:pt>
                <c:pt idx="27418">
                  <c:v>296.53379999999999</c:v>
                </c:pt>
                <c:pt idx="27419">
                  <c:v>296.57440000000003</c:v>
                </c:pt>
                <c:pt idx="27420">
                  <c:v>296.6216</c:v>
                </c:pt>
                <c:pt idx="27421">
                  <c:v>296.68870000000004</c:v>
                </c:pt>
                <c:pt idx="27422">
                  <c:v>296.76330000000002</c:v>
                </c:pt>
                <c:pt idx="27423">
                  <c:v>296.8304</c:v>
                </c:pt>
                <c:pt idx="27424">
                  <c:v>296.89179999999999</c:v>
                </c:pt>
                <c:pt idx="27425">
                  <c:v>296.97219999999999</c:v>
                </c:pt>
                <c:pt idx="27426">
                  <c:v>297.05340000000001</c:v>
                </c:pt>
                <c:pt idx="27427">
                  <c:v>297.12809999999996</c:v>
                </c:pt>
                <c:pt idx="27428">
                  <c:v>297.19509999999997</c:v>
                </c:pt>
                <c:pt idx="27429">
                  <c:v>297.26979999999998</c:v>
                </c:pt>
                <c:pt idx="27430">
                  <c:v>297.33780000000002</c:v>
                </c:pt>
                <c:pt idx="27431">
                  <c:v>297.41149999999999</c:v>
                </c:pt>
                <c:pt idx="27432">
                  <c:v>297.47290000000004</c:v>
                </c:pt>
                <c:pt idx="27433">
                  <c:v>297.5532</c:v>
                </c:pt>
                <c:pt idx="27434">
                  <c:v>297.62129999999996</c:v>
                </c:pt>
                <c:pt idx="27435">
                  <c:v>297.69499999999999</c:v>
                </c:pt>
                <c:pt idx="27436">
                  <c:v>297.76299999999998</c:v>
                </c:pt>
                <c:pt idx="27437">
                  <c:v>297.82350000000002</c:v>
                </c:pt>
                <c:pt idx="27438">
                  <c:v>297.87829999999997</c:v>
                </c:pt>
                <c:pt idx="27439">
                  <c:v>297.94529999999997</c:v>
                </c:pt>
                <c:pt idx="27440">
                  <c:v>298.00579999999997</c:v>
                </c:pt>
                <c:pt idx="27441">
                  <c:v>298.08049999999997</c:v>
                </c:pt>
                <c:pt idx="27442">
                  <c:v>298.1277</c:v>
                </c:pt>
                <c:pt idx="27443">
                  <c:v>298.19569999999999</c:v>
                </c:pt>
                <c:pt idx="27444">
                  <c:v>298.25620000000004</c:v>
                </c:pt>
                <c:pt idx="27445">
                  <c:v>298.31670000000003</c:v>
                </c:pt>
                <c:pt idx="27446">
                  <c:v>298.37049999999999</c:v>
                </c:pt>
                <c:pt idx="27447">
                  <c:v>298.4452</c:v>
                </c:pt>
                <c:pt idx="27448">
                  <c:v>298.51319999999998</c:v>
                </c:pt>
                <c:pt idx="27449">
                  <c:v>298.60770000000002</c:v>
                </c:pt>
                <c:pt idx="27450">
                  <c:v>298.7022</c:v>
                </c:pt>
                <c:pt idx="27451">
                  <c:v>298.77590000000004</c:v>
                </c:pt>
                <c:pt idx="27452">
                  <c:v>298.8571</c:v>
                </c:pt>
                <c:pt idx="27453">
                  <c:v>298.94499999999999</c:v>
                </c:pt>
                <c:pt idx="27454">
                  <c:v>299.04609999999997</c:v>
                </c:pt>
                <c:pt idx="27455">
                  <c:v>299.12729999999999</c:v>
                </c:pt>
                <c:pt idx="27456">
                  <c:v>299.21520000000004</c:v>
                </c:pt>
                <c:pt idx="27457">
                  <c:v>299.29649999999998</c:v>
                </c:pt>
                <c:pt idx="27458">
                  <c:v>299.36450000000002</c:v>
                </c:pt>
                <c:pt idx="27459">
                  <c:v>299.45140000000004</c:v>
                </c:pt>
                <c:pt idx="27460">
                  <c:v>299.52609999999999</c:v>
                </c:pt>
                <c:pt idx="27461">
                  <c:v>299.60070000000002</c:v>
                </c:pt>
                <c:pt idx="27462">
                  <c:v>299.68200000000002</c:v>
                </c:pt>
                <c:pt idx="27463">
                  <c:v>299.75569999999999</c:v>
                </c:pt>
                <c:pt idx="27464">
                  <c:v>299.83690000000001</c:v>
                </c:pt>
                <c:pt idx="27465">
                  <c:v>299.91159999999996</c:v>
                </c:pt>
                <c:pt idx="27466">
                  <c:v>299.9853</c:v>
                </c:pt>
                <c:pt idx="27467">
                  <c:v>300.04669999999999</c:v>
                </c:pt>
                <c:pt idx="27468">
                  <c:v>300.12040000000002</c:v>
                </c:pt>
                <c:pt idx="27469">
                  <c:v>300.19499999999999</c:v>
                </c:pt>
                <c:pt idx="27470">
                  <c:v>300.26209999999998</c:v>
                </c:pt>
                <c:pt idx="27471">
                  <c:v>300.33679999999998</c:v>
                </c:pt>
                <c:pt idx="27472">
                  <c:v>300.452</c:v>
                </c:pt>
                <c:pt idx="27473">
                  <c:v>300.57299999999998</c:v>
                </c:pt>
                <c:pt idx="27474">
                  <c:v>300.69479999999999</c:v>
                </c:pt>
                <c:pt idx="27475">
                  <c:v>300.81670000000003</c:v>
                </c:pt>
                <c:pt idx="27476">
                  <c:v>300.93770000000001</c:v>
                </c:pt>
                <c:pt idx="27477">
                  <c:v>301.06620000000004</c:v>
                </c:pt>
                <c:pt idx="27478">
                  <c:v>301.1748</c:v>
                </c:pt>
                <c:pt idx="27479">
                  <c:v>301.27590000000004</c:v>
                </c:pt>
                <c:pt idx="27480">
                  <c:v>301.37040000000002</c:v>
                </c:pt>
                <c:pt idx="27481">
                  <c:v>301.47809999999998</c:v>
                </c:pt>
                <c:pt idx="27482">
                  <c:v>301.56599999999997</c:v>
                </c:pt>
                <c:pt idx="27483">
                  <c:v>301.65379999999999</c:v>
                </c:pt>
                <c:pt idx="27484">
                  <c:v>301.7559</c:v>
                </c:pt>
                <c:pt idx="27485">
                  <c:v>301.84379999999999</c:v>
                </c:pt>
                <c:pt idx="27486">
                  <c:v>301.91750000000002</c:v>
                </c:pt>
                <c:pt idx="27487">
                  <c:v>300.0127</c:v>
                </c:pt>
                <c:pt idx="27488">
                  <c:v>293.27690000000001</c:v>
                </c:pt>
                <c:pt idx="27489">
                  <c:v>292.02780000000001</c:v>
                </c:pt>
                <c:pt idx="27490">
                  <c:v>292.27719999999999</c:v>
                </c:pt>
                <c:pt idx="27491">
                  <c:v>292.54740000000004</c:v>
                </c:pt>
                <c:pt idx="27492">
                  <c:v>292.80440000000004</c:v>
                </c:pt>
                <c:pt idx="27493">
                  <c:v>293.06140000000005</c:v>
                </c:pt>
                <c:pt idx="27494">
                  <c:v>293.3175</c:v>
                </c:pt>
                <c:pt idx="27495">
                  <c:v>293.5471</c:v>
                </c:pt>
                <c:pt idx="27496">
                  <c:v>293.7568</c:v>
                </c:pt>
                <c:pt idx="27497">
                  <c:v>293.93920000000003</c:v>
                </c:pt>
                <c:pt idx="27498">
                  <c:v>294.149</c:v>
                </c:pt>
                <c:pt idx="27499">
                  <c:v>294.36440000000005</c:v>
                </c:pt>
                <c:pt idx="27500">
                  <c:v>294.5675</c:v>
                </c:pt>
                <c:pt idx="27501">
                  <c:v>294.7697</c:v>
                </c:pt>
                <c:pt idx="27502">
                  <c:v>294.95959999999997</c:v>
                </c:pt>
                <c:pt idx="27503">
                  <c:v>295.15520000000004</c:v>
                </c:pt>
                <c:pt idx="27504">
                  <c:v>295.3442</c:v>
                </c:pt>
                <c:pt idx="27505">
                  <c:v>295.54070000000002</c:v>
                </c:pt>
                <c:pt idx="27506">
                  <c:v>295.72309999999999</c:v>
                </c:pt>
                <c:pt idx="27507">
                  <c:v>295.9187</c:v>
                </c:pt>
                <c:pt idx="27508">
                  <c:v>296.101</c:v>
                </c:pt>
                <c:pt idx="27509">
                  <c:v>296.29659999999996</c:v>
                </c:pt>
                <c:pt idx="27510">
                  <c:v>296.47229999999996</c:v>
                </c:pt>
                <c:pt idx="27511">
                  <c:v>296.65469999999999</c:v>
                </c:pt>
                <c:pt idx="27512">
                  <c:v>296.85120000000001</c:v>
                </c:pt>
                <c:pt idx="27513">
                  <c:v>297.04020000000003</c:v>
                </c:pt>
                <c:pt idx="27514">
                  <c:v>297.21590000000003</c:v>
                </c:pt>
                <c:pt idx="27515">
                  <c:v>297.38509999999997</c:v>
                </c:pt>
                <c:pt idx="27516">
                  <c:v>297.5806</c:v>
                </c:pt>
                <c:pt idx="27517">
                  <c:v>297.76299999999998</c:v>
                </c:pt>
                <c:pt idx="27518">
                  <c:v>297.93870000000004</c:v>
                </c:pt>
                <c:pt idx="27519">
                  <c:v>298.1277</c:v>
                </c:pt>
                <c:pt idx="27520">
                  <c:v>298.30340000000001</c:v>
                </c:pt>
                <c:pt idx="27521">
                  <c:v>298.53300000000002</c:v>
                </c:pt>
                <c:pt idx="27522">
                  <c:v>298.79000000000002</c:v>
                </c:pt>
                <c:pt idx="27523">
                  <c:v>299.01959999999997</c:v>
                </c:pt>
                <c:pt idx="27524">
                  <c:v>299.24920000000003</c:v>
                </c:pt>
                <c:pt idx="27525">
                  <c:v>299.48540000000003</c:v>
                </c:pt>
                <c:pt idx="27526">
                  <c:v>299.71499999999997</c:v>
                </c:pt>
                <c:pt idx="27527">
                  <c:v>299.9314</c:v>
                </c:pt>
                <c:pt idx="27528">
                  <c:v>300.161</c:v>
                </c:pt>
                <c:pt idx="27529">
                  <c:v>300.38400000000001</c:v>
                </c:pt>
                <c:pt idx="27530">
                  <c:v>300.59379999999999</c:v>
                </c:pt>
                <c:pt idx="27531">
                  <c:v>300.81009999999998</c:v>
                </c:pt>
                <c:pt idx="27532">
                  <c:v>301.01890000000003</c:v>
                </c:pt>
                <c:pt idx="27533">
                  <c:v>301.2353</c:v>
                </c:pt>
                <c:pt idx="27534">
                  <c:v>301.4384</c:v>
                </c:pt>
                <c:pt idx="27535">
                  <c:v>301.64059999999995</c:v>
                </c:pt>
                <c:pt idx="27536">
                  <c:v>301.83620000000002</c:v>
                </c:pt>
                <c:pt idx="27537">
                  <c:v>302.02609999999999</c:v>
                </c:pt>
                <c:pt idx="27538">
                  <c:v>302.21509999999995</c:v>
                </c:pt>
                <c:pt idx="27539">
                  <c:v>302.40409999999997</c:v>
                </c:pt>
                <c:pt idx="27540">
                  <c:v>302.59969999999998</c:v>
                </c:pt>
                <c:pt idx="27541">
                  <c:v>302.77540000000005</c:v>
                </c:pt>
                <c:pt idx="27542">
                  <c:v>302.9511</c:v>
                </c:pt>
                <c:pt idx="27543">
                  <c:v>303.13350000000003</c:v>
                </c:pt>
                <c:pt idx="27544">
                  <c:v>303.31579999999997</c:v>
                </c:pt>
                <c:pt idx="27545">
                  <c:v>303.48500000000001</c:v>
                </c:pt>
                <c:pt idx="27546">
                  <c:v>303.64749999999998</c:v>
                </c:pt>
                <c:pt idx="27547">
                  <c:v>303.81569999999999</c:v>
                </c:pt>
                <c:pt idx="27548">
                  <c:v>303.97159999999997</c:v>
                </c:pt>
                <c:pt idx="27549">
                  <c:v>304.14070000000004</c:v>
                </c:pt>
                <c:pt idx="27550">
                  <c:v>304.29570000000001</c:v>
                </c:pt>
                <c:pt idx="27551">
                  <c:v>304.45820000000003</c:v>
                </c:pt>
                <c:pt idx="27552">
                  <c:v>304.61309999999997</c:v>
                </c:pt>
                <c:pt idx="27553">
                  <c:v>304.75479999999999</c:v>
                </c:pt>
                <c:pt idx="27554">
                  <c:v>304.89659999999998</c:v>
                </c:pt>
                <c:pt idx="27555">
                  <c:v>305.05250000000001</c:v>
                </c:pt>
                <c:pt idx="27556">
                  <c:v>305.19420000000002</c:v>
                </c:pt>
                <c:pt idx="27557">
                  <c:v>305.32929999999999</c:v>
                </c:pt>
                <c:pt idx="27558">
                  <c:v>305.46440000000001</c:v>
                </c:pt>
                <c:pt idx="27559">
                  <c:v>305.6062</c:v>
                </c:pt>
                <c:pt idx="27560">
                  <c:v>305.75450000000001</c:v>
                </c:pt>
                <c:pt idx="27561">
                  <c:v>305.88299999999998</c:v>
                </c:pt>
                <c:pt idx="27562">
                  <c:v>306.0181</c:v>
                </c:pt>
                <c:pt idx="27563">
                  <c:v>306.15320000000003</c:v>
                </c:pt>
                <c:pt idx="27564">
                  <c:v>306.2817</c:v>
                </c:pt>
                <c:pt idx="27565">
                  <c:v>306.41679999999997</c:v>
                </c:pt>
                <c:pt idx="27566">
                  <c:v>306.53870000000001</c:v>
                </c:pt>
                <c:pt idx="27567">
                  <c:v>306.64640000000003</c:v>
                </c:pt>
                <c:pt idx="27568">
                  <c:v>306.7749</c:v>
                </c:pt>
                <c:pt idx="27569">
                  <c:v>306.89679999999998</c:v>
                </c:pt>
                <c:pt idx="27570">
                  <c:v>307.0111</c:v>
                </c:pt>
                <c:pt idx="27571">
                  <c:v>307.13299999999998</c:v>
                </c:pt>
                <c:pt idx="27572">
                  <c:v>307.24829999999997</c:v>
                </c:pt>
                <c:pt idx="27573">
                  <c:v>307.36920000000003</c:v>
                </c:pt>
                <c:pt idx="27574">
                  <c:v>307.48450000000003</c:v>
                </c:pt>
                <c:pt idx="27575">
                  <c:v>307.59879999999998</c:v>
                </c:pt>
                <c:pt idx="27576">
                  <c:v>307.71409999999997</c:v>
                </c:pt>
                <c:pt idx="27577">
                  <c:v>307.8218</c:v>
                </c:pt>
                <c:pt idx="27578">
                  <c:v>307.93049999999999</c:v>
                </c:pt>
                <c:pt idx="27579">
                  <c:v>308.03820000000002</c:v>
                </c:pt>
                <c:pt idx="27580">
                  <c:v>308.14679999999998</c:v>
                </c:pt>
                <c:pt idx="27581">
                  <c:v>308.26120000000003</c:v>
                </c:pt>
                <c:pt idx="27582">
                  <c:v>308.3698</c:v>
                </c:pt>
                <c:pt idx="27583">
                  <c:v>308.47750000000002</c:v>
                </c:pt>
                <c:pt idx="27584">
                  <c:v>308.57859999999999</c:v>
                </c:pt>
                <c:pt idx="27585">
                  <c:v>308.64</c:v>
                </c:pt>
                <c:pt idx="27586">
                  <c:v>308.67970000000003</c:v>
                </c:pt>
                <c:pt idx="27587">
                  <c:v>308.72699999999998</c:v>
                </c:pt>
                <c:pt idx="27588">
                  <c:v>308.76759999999996</c:v>
                </c:pt>
                <c:pt idx="27589">
                  <c:v>308.82900000000001</c:v>
                </c:pt>
                <c:pt idx="27590">
                  <c:v>308.88290000000001</c:v>
                </c:pt>
                <c:pt idx="27591">
                  <c:v>308.93009999999998</c:v>
                </c:pt>
                <c:pt idx="27592">
                  <c:v>308.99059999999997</c:v>
                </c:pt>
                <c:pt idx="27593">
                  <c:v>309.0378</c:v>
                </c:pt>
                <c:pt idx="27594">
                  <c:v>309.0926</c:v>
                </c:pt>
                <c:pt idx="27595">
                  <c:v>309.1465</c:v>
                </c:pt>
                <c:pt idx="27596">
                  <c:v>309.19370000000004</c:v>
                </c:pt>
                <c:pt idx="27597">
                  <c:v>309.24759999999998</c:v>
                </c:pt>
                <c:pt idx="27598">
                  <c:v>309.30799999999999</c:v>
                </c:pt>
                <c:pt idx="27599">
                  <c:v>309.3553</c:v>
                </c:pt>
                <c:pt idx="27600">
                  <c:v>309.41669999999999</c:v>
                </c:pt>
                <c:pt idx="27601">
                  <c:v>309.47720000000004</c:v>
                </c:pt>
                <c:pt idx="27602">
                  <c:v>309.52440000000001</c:v>
                </c:pt>
                <c:pt idx="27603">
                  <c:v>309.5924</c:v>
                </c:pt>
                <c:pt idx="27604">
                  <c:v>309.65949999999998</c:v>
                </c:pt>
                <c:pt idx="27605">
                  <c:v>309.71340000000004</c:v>
                </c:pt>
                <c:pt idx="27606">
                  <c:v>309.78800000000001</c:v>
                </c:pt>
                <c:pt idx="27607">
                  <c:v>309.86270000000002</c:v>
                </c:pt>
                <c:pt idx="27608">
                  <c:v>309.9298</c:v>
                </c:pt>
                <c:pt idx="27609">
                  <c:v>309.99119999999999</c:v>
                </c:pt>
                <c:pt idx="27610">
                  <c:v>310.04500000000002</c:v>
                </c:pt>
                <c:pt idx="27611">
                  <c:v>310.10550000000001</c:v>
                </c:pt>
                <c:pt idx="27612">
                  <c:v>310.18009999999998</c:v>
                </c:pt>
                <c:pt idx="27613">
                  <c:v>310.26140000000004</c:v>
                </c:pt>
                <c:pt idx="27614">
                  <c:v>310.3218</c:v>
                </c:pt>
                <c:pt idx="27615">
                  <c:v>310.38229999999999</c:v>
                </c:pt>
                <c:pt idx="27616">
                  <c:v>310.44380000000001</c:v>
                </c:pt>
                <c:pt idx="27617">
                  <c:v>310.50420000000003</c:v>
                </c:pt>
                <c:pt idx="27618">
                  <c:v>310.56470000000002</c:v>
                </c:pt>
                <c:pt idx="27619">
                  <c:v>310.64590000000004</c:v>
                </c:pt>
                <c:pt idx="27620">
                  <c:v>310.714</c:v>
                </c:pt>
                <c:pt idx="27621">
                  <c:v>310.78109999999998</c:v>
                </c:pt>
                <c:pt idx="27622">
                  <c:v>310.8415</c:v>
                </c:pt>
                <c:pt idx="27623">
                  <c:v>310.90959999999995</c:v>
                </c:pt>
                <c:pt idx="27624">
                  <c:v>310.98419999999999</c:v>
                </c:pt>
                <c:pt idx="27625">
                  <c:v>311.05790000000002</c:v>
                </c:pt>
                <c:pt idx="27626">
                  <c:v>311.11180000000002</c:v>
                </c:pt>
                <c:pt idx="27627">
                  <c:v>311.17320000000001</c:v>
                </c:pt>
                <c:pt idx="27628">
                  <c:v>311.24690000000004</c:v>
                </c:pt>
                <c:pt idx="27629">
                  <c:v>311.31490000000002</c:v>
                </c:pt>
                <c:pt idx="27630">
                  <c:v>311.37540000000001</c:v>
                </c:pt>
                <c:pt idx="27631">
                  <c:v>311.45</c:v>
                </c:pt>
                <c:pt idx="27632">
                  <c:v>311.51049999999998</c:v>
                </c:pt>
                <c:pt idx="27633">
                  <c:v>311.57850000000002</c:v>
                </c:pt>
                <c:pt idx="27634">
                  <c:v>311.65219999999999</c:v>
                </c:pt>
                <c:pt idx="27635">
                  <c:v>311.72679999999997</c:v>
                </c:pt>
                <c:pt idx="27636">
                  <c:v>311.79490000000004</c:v>
                </c:pt>
                <c:pt idx="27637">
                  <c:v>311.86200000000002</c:v>
                </c:pt>
                <c:pt idx="27638">
                  <c:v>311.94319999999999</c:v>
                </c:pt>
                <c:pt idx="27639">
                  <c:v>312.01029999999997</c:v>
                </c:pt>
                <c:pt idx="27640">
                  <c:v>312.07830000000001</c:v>
                </c:pt>
                <c:pt idx="27641">
                  <c:v>312.1454</c:v>
                </c:pt>
                <c:pt idx="27642">
                  <c:v>312.21340000000004</c:v>
                </c:pt>
                <c:pt idx="27643">
                  <c:v>312.27390000000003</c:v>
                </c:pt>
                <c:pt idx="27644">
                  <c:v>312.33529999999996</c:v>
                </c:pt>
                <c:pt idx="27645">
                  <c:v>312.4024</c:v>
                </c:pt>
                <c:pt idx="27646">
                  <c:v>312.47709999999995</c:v>
                </c:pt>
                <c:pt idx="27647">
                  <c:v>312.54409999999996</c:v>
                </c:pt>
                <c:pt idx="27648">
                  <c:v>312.61220000000003</c:v>
                </c:pt>
                <c:pt idx="27649">
                  <c:v>312.6859</c:v>
                </c:pt>
                <c:pt idx="27650">
                  <c:v>312.75390000000004</c:v>
                </c:pt>
                <c:pt idx="27651">
                  <c:v>312.8143</c:v>
                </c:pt>
                <c:pt idx="27652">
                  <c:v>312.87579999999997</c:v>
                </c:pt>
                <c:pt idx="27653">
                  <c:v>312.9495</c:v>
                </c:pt>
                <c:pt idx="27654">
                  <c:v>313.02409999999998</c:v>
                </c:pt>
                <c:pt idx="27655">
                  <c:v>313.09120000000001</c:v>
                </c:pt>
                <c:pt idx="27656">
                  <c:v>313.15259999999995</c:v>
                </c:pt>
                <c:pt idx="27657">
                  <c:v>313.22629999999998</c:v>
                </c:pt>
                <c:pt idx="27658">
                  <c:v>313.29429999999996</c:v>
                </c:pt>
                <c:pt idx="27659">
                  <c:v>313.35480000000001</c:v>
                </c:pt>
                <c:pt idx="27660">
                  <c:v>313.4228</c:v>
                </c:pt>
                <c:pt idx="27661">
                  <c:v>313.49650000000003</c:v>
                </c:pt>
                <c:pt idx="27662">
                  <c:v>313.55129999999997</c:v>
                </c:pt>
                <c:pt idx="27663">
                  <c:v>313.63170000000002</c:v>
                </c:pt>
                <c:pt idx="27664">
                  <c:v>313.69309999999996</c:v>
                </c:pt>
                <c:pt idx="27665">
                  <c:v>313.7602</c:v>
                </c:pt>
                <c:pt idx="27666">
                  <c:v>313.81400000000002</c:v>
                </c:pt>
                <c:pt idx="27667">
                  <c:v>313.88870000000003</c:v>
                </c:pt>
                <c:pt idx="27668">
                  <c:v>313.95670000000001</c:v>
                </c:pt>
                <c:pt idx="27669">
                  <c:v>313.9898</c:v>
                </c:pt>
                <c:pt idx="27670">
                  <c:v>313.97649999999999</c:v>
                </c:pt>
                <c:pt idx="27671">
                  <c:v>313.9973</c:v>
                </c:pt>
                <c:pt idx="27672">
                  <c:v>314.02379999999999</c:v>
                </c:pt>
                <c:pt idx="27673">
                  <c:v>314.03699999999998</c:v>
                </c:pt>
                <c:pt idx="27674">
                  <c:v>314.05779999999999</c:v>
                </c:pt>
                <c:pt idx="27675">
                  <c:v>314.07759999999996</c:v>
                </c:pt>
                <c:pt idx="27676">
                  <c:v>314.09179999999998</c:v>
                </c:pt>
                <c:pt idx="27677">
                  <c:v>314.11829999999998</c:v>
                </c:pt>
                <c:pt idx="27678">
                  <c:v>314.14570000000003</c:v>
                </c:pt>
                <c:pt idx="27679">
                  <c:v>314.1721</c:v>
                </c:pt>
                <c:pt idx="27680">
                  <c:v>314.19290000000001</c:v>
                </c:pt>
                <c:pt idx="27681">
                  <c:v>314.21929999999998</c:v>
                </c:pt>
                <c:pt idx="27682">
                  <c:v>314.24680000000001</c:v>
                </c:pt>
                <c:pt idx="27683">
                  <c:v>314.27420000000001</c:v>
                </c:pt>
                <c:pt idx="27684">
                  <c:v>314.30720000000002</c:v>
                </c:pt>
                <c:pt idx="27685">
                  <c:v>314.32799999999997</c:v>
                </c:pt>
                <c:pt idx="27686">
                  <c:v>314.36200000000002</c:v>
                </c:pt>
                <c:pt idx="27687">
                  <c:v>314.38850000000002</c:v>
                </c:pt>
                <c:pt idx="27688">
                  <c:v>314.42250000000001</c:v>
                </c:pt>
                <c:pt idx="27689">
                  <c:v>314.44990000000001</c:v>
                </c:pt>
                <c:pt idx="27690">
                  <c:v>314.483</c:v>
                </c:pt>
                <c:pt idx="27691">
                  <c:v>314.517</c:v>
                </c:pt>
                <c:pt idx="27692">
                  <c:v>314.55759999999998</c:v>
                </c:pt>
                <c:pt idx="27693">
                  <c:v>314.59820000000002</c:v>
                </c:pt>
                <c:pt idx="27694">
                  <c:v>314.62470000000002</c:v>
                </c:pt>
                <c:pt idx="27695">
                  <c:v>314.65870000000001</c:v>
                </c:pt>
                <c:pt idx="27696">
                  <c:v>314.68609999999995</c:v>
                </c:pt>
                <c:pt idx="27697">
                  <c:v>314.7201</c:v>
                </c:pt>
                <c:pt idx="27698">
                  <c:v>314.75979999999998</c:v>
                </c:pt>
                <c:pt idx="27699">
                  <c:v>314.80799999999999</c:v>
                </c:pt>
                <c:pt idx="27700">
                  <c:v>314.85520000000002</c:v>
                </c:pt>
                <c:pt idx="27701">
                  <c:v>314.88830000000002</c:v>
                </c:pt>
                <c:pt idx="27702">
                  <c:v>314.9289</c:v>
                </c:pt>
                <c:pt idx="27703">
                  <c:v>314.96290000000005</c:v>
                </c:pt>
                <c:pt idx="27704">
                  <c:v>315.0102</c:v>
                </c:pt>
                <c:pt idx="27705">
                  <c:v>315.05079999999998</c:v>
                </c:pt>
                <c:pt idx="27706">
                  <c:v>315.08479999999997</c:v>
                </c:pt>
                <c:pt idx="27707">
                  <c:v>315.13209999999998</c:v>
                </c:pt>
                <c:pt idx="27708">
                  <c:v>315.17930000000001</c:v>
                </c:pt>
                <c:pt idx="27709">
                  <c:v>315.2133</c:v>
                </c:pt>
                <c:pt idx="27710">
                  <c:v>315.24640000000005</c:v>
                </c:pt>
                <c:pt idx="27711">
                  <c:v>315.29359999999997</c:v>
                </c:pt>
                <c:pt idx="27712">
                  <c:v>315.34090000000003</c:v>
                </c:pt>
                <c:pt idx="27713">
                  <c:v>315.38150000000002</c:v>
                </c:pt>
                <c:pt idx="27714">
                  <c:v>315.41550000000001</c:v>
                </c:pt>
                <c:pt idx="27715">
                  <c:v>315.45620000000002</c:v>
                </c:pt>
                <c:pt idx="27716">
                  <c:v>315.49020000000002</c:v>
                </c:pt>
                <c:pt idx="27717">
                  <c:v>315.53740000000005</c:v>
                </c:pt>
                <c:pt idx="27718">
                  <c:v>315.57049999999998</c:v>
                </c:pt>
                <c:pt idx="27719">
                  <c:v>315.60449999999997</c:v>
                </c:pt>
                <c:pt idx="27720">
                  <c:v>315.64509999999996</c:v>
                </c:pt>
                <c:pt idx="27721">
                  <c:v>315.67909999999995</c:v>
                </c:pt>
                <c:pt idx="27722">
                  <c:v>315.71979999999996</c:v>
                </c:pt>
                <c:pt idx="27723">
                  <c:v>315.7604</c:v>
                </c:pt>
                <c:pt idx="27724">
                  <c:v>315.79340000000002</c:v>
                </c:pt>
                <c:pt idx="27725">
                  <c:v>315.84070000000003</c:v>
                </c:pt>
                <c:pt idx="27726">
                  <c:v>315.88130000000001</c:v>
                </c:pt>
                <c:pt idx="27727">
                  <c:v>315.92190000000005</c:v>
                </c:pt>
                <c:pt idx="27728">
                  <c:v>315.96259999999995</c:v>
                </c:pt>
                <c:pt idx="27729">
                  <c:v>316.00319999999999</c:v>
                </c:pt>
                <c:pt idx="27730">
                  <c:v>316.03719999999998</c:v>
                </c:pt>
                <c:pt idx="27731">
                  <c:v>316.07779999999997</c:v>
                </c:pt>
                <c:pt idx="27732">
                  <c:v>316.12509999999997</c:v>
                </c:pt>
                <c:pt idx="27733">
                  <c:v>316.15909999999997</c:v>
                </c:pt>
                <c:pt idx="27734">
                  <c:v>316.19880000000001</c:v>
                </c:pt>
                <c:pt idx="27735">
                  <c:v>316.23940000000005</c:v>
                </c:pt>
                <c:pt idx="27736">
                  <c:v>316.2867</c:v>
                </c:pt>
                <c:pt idx="27737">
                  <c:v>316.32069999999999</c:v>
                </c:pt>
                <c:pt idx="27738">
                  <c:v>316.36129999999997</c:v>
                </c:pt>
                <c:pt idx="27739">
                  <c:v>315.1859</c:v>
                </c:pt>
                <c:pt idx="27740">
                  <c:v>308.88290000000001</c:v>
                </c:pt>
                <c:pt idx="27741">
                  <c:v>306.98470000000003</c:v>
                </c:pt>
                <c:pt idx="27742">
                  <c:v>307.13299999999998</c:v>
                </c:pt>
                <c:pt idx="27743">
                  <c:v>307.3021</c:v>
                </c:pt>
                <c:pt idx="27744">
                  <c:v>307.49770000000001</c:v>
                </c:pt>
                <c:pt idx="27745">
                  <c:v>307.68009999999998</c:v>
                </c:pt>
                <c:pt idx="27746">
                  <c:v>307.86900000000003</c:v>
                </c:pt>
                <c:pt idx="27747">
                  <c:v>308.03159999999997</c:v>
                </c:pt>
                <c:pt idx="27748">
                  <c:v>308.17990000000003</c:v>
                </c:pt>
                <c:pt idx="27749">
                  <c:v>308.315</c:v>
                </c:pt>
                <c:pt idx="27750">
                  <c:v>308.45009999999996</c:v>
                </c:pt>
                <c:pt idx="27751">
                  <c:v>308.5994</c:v>
                </c:pt>
                <c:pt idx="27752">
                  <c:v>308.73450000000003</c:v>
                </c:pt>
                <c:pt idx="27753">
                  <c:v>308.87630000000001</c:v>
                </c:pt>
                <c:pt idx="27754">
                  <c:v>309.01140000000004</c:v>
                </c:pt>
                <c:pt idx="27755">
                  <c:v>309.13229999999999</c:v>
                </c:pt>
                <c:pt idx="27756">
                  <c:v>309.25420000000003</c:v>
                </c:pt>
                <c:pt idx="27757">
                  <c:v>309.3827</c:v>
                </c:pt>
                <c:pt idx="27758">
                  <c:v>309.51120000000003</c:v>
                </c:pt>
                <c:pt idx="27759">
                  <c:v>309.6397</c:v>
                </c:pt>
                <c:pt idx="27760">
                  <c:v>309.76059999999995</c:v>
                </c:pt>
                <c:pt idx="27761">
                  <c:v>309.88249999999999</c:v>
                </c:pt>
                <c:pt idx="27762">
                  <c:v>310.00440000000003</c:v>
                </c:pt>
                <c:pt idx="27763">
                  <c:v>310.12630000000001</c:v>
                </c:pt>
                <c:pt idx="27764">
                  <c:v>310.24059999999997</c:v>
                </c:pt>
                <c:pt idx="27765">
                  <c:v>310.3691</c:v>
                </c:pt>
                <c:pt idx="27766">
                  <c:v>310.47679999999997</c:v>
                </c:pt>
                <c:pt idx="27767">
                  <c:v>310.6053</c:v>
                </c:pt>
                <c:pt idx="27768">
                  <c:v>310.74040000000002</c:v>
                </c:pt>
                <c:pt idx="27769">
                  <c:v>310.85570000000001</c:v>
                </c:pt>
                <c:pt idx="27770">
                  <c:v>310.97659999999996</c:v>
                </c:pt>
                <c:pt idx="27771">
                  <c:v>311.08529999999996</c:v>
                </c:pt>
                <c:pt idx="27772">
                  <c:v>311.19959999999998</c:v>
                </c:pt>
                <c:pt idx="27773">
                  <c:v>311.32150000000001</c:v>
                </c:pt>
                <c:pt idx="27774">
                  <c:v>311.4434</c:v>
                </c:pt>
                <c:pt idx="27775">
                  <c:v>311.56529999999998</c:v>
                </c:pt>
                <c:pt idx="27776">
                  <c:v>311.67959999999999</c:v>
                </c:pt>
                <c:pt idx="27777">
                  <c:v>311.78070000000002</c:v>
                </c:pt>
                <c:pt idx="27778">
                  <c:v>311.88929999999999</c:v>
                </c:pt>
                <c:pt idx="27779">
                  <c:v>312.01029999999997</c:v>
                </c:pt>
                <c:pt idx="27780">
                  <c:v>312.11900000000003</c:v>
                </c:pt>
                <c:pt idx="27781">
                  <c:v>312.17940000000004</c:v>
                </c:pt>
                <c:pt idx="27782">
                  <c:v>312.21340000000004</c:v>
                </c:pt>
                <c:pt idx="27783">
                  <c:v>312.26729999999998</c:v>
                </c:pt>
                <c:pt idx="27784">
                  <c:v>312.30129999999997</c:v>
                </c:pt>
                <c:pt idx="27785">
                  <c:v>312.33529999999996</c:v>
                </c:pt>
                <c:pt idx="27786">
                  <c:v>312.3759</c:v>
                </c:pt>
                <c:pt idx="27787">
                  <c:v>312.42320000000001</c:v>
                </c:pt>
                <c:pt idx="27788">
                  <c:v>312.47709999999995</c:v>
                </c:pt>
                <c:pt idx="27789">
                  <c:v>312.51769999999999</c:v>
                </c:pt>
                <c:pt idx="27790">
                  <c:v>312.55079999999998</c:v>
                </c:pt>
                <c:pt idx="27791">
                  <c:v>312.59800000000001</c:v>
                </c:pt>
                <c:pt idx="27792">
                  <c:v>312.63200000000001</c:v>
                </c:pt>
                <c:pt idx="27793">
                  <c:v>312.67930000000001</c:v>
                </c:pt>
                <c:pt idx="27794">
                  <c:v>312.7133</c:v>
                </c:pt>
                <c:pt idx="27795">
                  <c:v>312.76049999999998</c:v>
                </c:pt>
                <c:pt idx="27796">
                  <c:v>312.80109999999996</c:v>
                </c:pt>
                <c:pt idx="27797">
                  <c:v>312.84840000000003</c:v>
                </c:pt>
                <c:pt idx="27798">
                  <c:v>312.88240000000002</c:v>
                </c:pt>
                <c:pt idx="27799">
                  <c:v>312.91640000000001</c:v>
                </c:pt>
                <c:pt idx="27800">
                  <c:v>312.97030000000001</c:v>
                </c:pt>
                <c:pt idx="27801">
                  <c:v>313.01090000000005</c:v>
                </c:pt>
                <c:pt idx="27802">
                  <c:v>313.04399999999998</c:v>
                </c:pt>
                <c:pt idx="27803">
                  <c:v>313.09120000000001</c:v>
                </c:pt>
                <c:pt idx="27804">
                  <c:v>313.13840000000005</c:v>
                </c:pt>
                <c:pt idx="27805">
                  <c:v>313.17909999999995</c:v>
                </c:pt>
                <c:pt idx="27806">
                  <c:v>313.21969999999999</c:v>
                </c:pt>
                <c:pt idx="27807">
                  <c:v>313.26029999999997</c:v>
                </c:pt>
                <c:pt idx="27808">
                  <c:v>313.30759999999998</c:v>
                </c:pt>
                <c:pt idx="27809">
                  <c:v>313.34820000000002</c:v>
                </c:pt>
                <c:pt idx="27810">
                  <c:v>313.3888</c:v>
                </c:pt>
                <c:pt idx="27811">
                  <c:v>313.42940000000004</c:v>
                </c:pt>
                <c:pt idx="27812">
                  <c:v>313.4701</c:v>
                </c:pt>
                <c:pt idx="27813">
                  <c:v>313.50409999999999</c:v>
                </c:pt>
                <c:pt idx="27814">
                  <c:v>313.53719999999998</c:v>
                </c:pt>
                <c:pt idx="27815">
                  <c:v>313.58440000000002</c:v>
                </c:pt>
                <c:pt idx="27816">
                  <c:v>313.63170000000002</c:v>
                </c:pt>
                <c:pt idx="27817">
                  <c:v>313.67230000000001</c:v>
                </c:pt>
                <c:pt idx="27818">
                  <c:v>313.7063</c:v>
                </c:pt>
                <c:pt idx="27819">
                  <c:v>313.74690000000004</c:v>
                </c:pt>
                <c:pt idx="27820">
                  <c:v>313.78090000000003</c:v>
                </c:pt>
                <c:pt idx="27821">
                  <c:v>313.82159999999999</c:v>
                </c:pt>
                <c:pt idx="27822">
                  <c:v>313.86220000000003</c:v>
                </c:pt>
                <c:pt idx="27823">
                  <c:v>313.90190000000001</c:v>
                </c:pt>
                <c:pt idx="27824">
                  <c:v>313.92930000000001</c:v>
                </c:pt>
                <c:pt idx="27825">
                  <c:v>313.98309999999998</c:v>
                </c:pt>
                <c:pt idx="27826">
                  <c:v>314.0172</c:v>
                </c:pt>
                <c:pt idx="27827">
                  <c:v>314.04450000000003</c:v>
                </c:pt>
                <c:pt idx="27828">
                  <c:v>314.08420000000001</c:v>
                </c:pt>
                <c:pt idx="27829">
                  <c:v>314.12479999999999</c:v>
                </c:pt>
                <c:pt idx="27830">
                  <c:v>314.16550000000001</c:v>
                </c:pt>
                <c:pt idx="27831">
                  <c:v>314.1995</c:v>
                </c:pt>
                <c:pt idx="27832">
                  <c:v>314.23349999999999</c:v>
                </c:pt>
                <c:pt idx="27833">
                  <c:v>314.2808</c:v>
                </c:pt>
                <c:pt idx="27834">
                  <c:v>314.30720000000002</c:v>
                </c:pt>
                <c:pt idx="27835">
                  <c:v>314.34120000000001</c:v>
                </c:pt>
                <c:pt idx="27836">
                  <c:v>314.36859999999996</c:v>
                </c:pt>
                <c:pt idx="27837">
                  <c:v>314.40270000000004</c:v>
                </c:pt>
                <c:pt idx="27838">
                  <c:v>314.4357</c:v>
                </c:pt>
                <c:pt idx="27839">
                  <c:v>314.483</c:v>
                </c:pt>
                <c:pt idx="27840">
                  <c:v>314.517</c:v>
                </c:pt>
                <c:pt idx="27841">
                  <c:v>314.55759999999998</c:v>
                </c:pt>
                <c:pt idx="27842">
                  <c:v>314.58499999999998</c:v>
                </c:pt>
                <c:pt idx="27843">
                  <c:v>314.62470000000002</c:v>
                </c:pt>
                <c:pt idx="27844">
                  <c:v>314.65870000000001</c:v>
                </c:pt>
                <c:pt idx="27845">
                  <c:v>314.69929999999999</c:v>
                </c:pt>
                <c:pt idx="27846">
                  <c:v>314.73329999999999</c:v>
                </c:pt>
                <c:pt idx="27847">
                  <c:v>314.75979999999998</c:v>
                </c:pt>
                <c:pt idx="27848">
                  <c:v>314.80799999999999</c:v>
                </c:pt>
                <c:pt idx="27849">
                  <c:v>314.86840000000001</c:v>
                </c:pt>
                <c:pt idx="27850">
                  <c:v>314.93549999999999</c:v>
                </c:pt>
                <c:pt idx="27851">
                  <c:v>314.99690000000004</c:v>
                </c:pt>
                <c:pt idx="27852">
                  <c:v>315.07069999999999</c:v>
                </c:pt>
                <c:pt idx="27853">
                  <c:v>315.12540000000001</c:v>
                </c:pt>
                <c:pt idx="27854">
                  <c:v>315.1925</c:v>
                </c:pt>
                <c:pt idx="27855">
                  <c:v>315.25299999999999</c:v>
                </c:pt>
                <c:pt idx="27856">
                  <c:v>315.31440000000003</c:v>
                </c:pt>
                <c:pt idx="27857">
                  <c:v>315.37490000000003</c:v>
                </c:pt>
                <c:pt idx="27858">
                  <c:v>315.43529999999998</c:v>
                </c:pt>
                <c:pt idx="27859">
                  <c:v>315.49020000000002</c:v>
                </c:pt>
                <c:pt idx="27860">
                  <c:v>315.54399999999998</c:v>
                </c:pt>
                <c:pt idx="27861">
                  <c:v>315.59790000000004</c:v>
                </c:pt>
                <c:pt idx="27862">
                  <c:v>315.65170000000001</c:v>
                </c:pt>
                <c:pt idx="27863">
                  <c:v>315.71320000000003</c:v>
                </c:pt>
                <c:pt idx="27864">
                  <c:v>315.77359999999999</c:v>
                </c:pt>
                <c:pt idx="27865">
                  <c:v>315.83409999999998</c:v>
                </c:pt>
                <c:pt idx="27866">
                  <c:v>315.88130000000001</c:v>
                </c:pt>
                <c:pt idx="27867">
                  <c:v>315.94279999999998</c:v>
                </c:pt>
                <c:pt idx="27868">
                  <c:v>315.99</c:v>
                </c:pt>
                <c:pt idx="27869">
                  <c:v>316.05040000000002</c:v>
                </c:pt>
                <c:pt idx="27870">
                  <c:v>316.10429999999997</c:v>
                </c:pt>
                <c:pt idx="27871">
                  <c:v>316.15909999999997</c:v>
                </c:pt>
                <c:pt idx="27872">
                  <c:v>316.21300000000002</c:v>
                </c:pt>
                <c:pt idx="27873">
                  <c:v>316.26679999999999</c:v>
                </c:pt>
                <c:pt idx="27874">
                  <c:v>316.32729999999998</c:v>
                </c:pt>
                <c:pt idx="27875">
                  <c:v>316.37450000000001</c:v>
                </c:pt>
                <c:pt idx="27876">
                  <c:v>316.42930000000001</c:v>
                </c:pt>
                <c:pt idx="27877">
                  <c:v>316.47659999999996</c:v>
                </c:pt>
                <c:pt idx="27878">
                  <c:v>316.52379999999999</c:v>
                </c:pt>
                <c:pt idx="27879">
                  <c:v>316.57769999999999</c:v>
                </c:pt>
                <c:pt idx="27880">
                  <c:v>316.62490000000003</c:v>
                </c:pt>
                <c:pt idx="27881">
                  <c:v>316.66550000000001</c:v>
                </c:pt>
                <c:pt idx="27882">
                  <c:v>316.726</c:v>
                </c:pt>
                <c:pt idx="27883">
                  <c:v>316.7799</c:v>
                </c:pt>
                <c:pt idx="27884">
                  <c:v>316.82049999999998</c:v>
                </c:pt>
                <c:pt idx="27885">
                  <c:v>316.87430000000001</c:v>
                </c:pt>
                <c:pt idx="27886">
                  <c:v>316.92159999999996</c:v>
                </c:pt>
                <c:pt idx="27887">
                  <c:v>316.96979999999996</c:v>
                </c:pt>
                <c:pt idx="27888">
                  <c:v>317.02359999999999</c:v>
                </c:pt>
                <c:pt idx="27889">
                  <c:v>317.07749999999999</c:v>
                </c:pt>
                <c:pt idx="27890">
                  <c:v>317.12479999999999</c:v>
                </c:pt>
                <c:pt idx="27891">
                  <c:v>317.17200000000003</c:v>
                </c:pt>
                <c:pt idx="27892">
                  <c:v>317.21259999999995</c:v>
                </c:pt>
                <c:pt idx="27893">
                  <c:v>317.25329999999997</c:v>
                </c:pt>
                <c:pt idx="27894">
                  <c:v>317.3005</c:v>
                </c:pt>
                <c:pt idx="27895">
                  <c:v>317.34770000000003</c:v>
                </c:pt>
                <c:pt idx="27896">
                  <c:v>317.39499999999998</c:v>
                </c:pt>
                <c:pt idx="27897">
                  <c:v>317.44880000000001</c:v>
                </c:pt>
                <c:pt idx="27898">
                  <c:v>317.49609999999996</c:v>
                </c:pt>
                <c:pt idx="27899">
                  <c:v>317.5367</c:v>
                </c:pt>
                <c:pt idx="27900">
                  <c:v>317.57069999999999</c:v>
                </c:pt>
                <c:pt idx="27901">
                  <c:v>317.61129999999997</c:v>
                </c:pt>
                <c:pt idx="27902">
                  <c:v>317.65199999999999</c:v>
                </c:pt>
                <c:pt idx="27903">
                  <c:v>317.69259999999997</c:v>
                </c:pt>
                <c:pt idx="27904">
                  <c:v>317.7398</c:v>
                </c:pt>
                <c:pt idx="27905">
                  <c:v>317.78709999999995</c:v>
                </c:pt>
                <c:pt idx="27906">
                  <c:v>317.83429999999998</c:v>
                </c:pt>
                <c:pt idx="27907">
                  <c:v>317.87490000000003</c:v>
                </c:pt>
                <c:pt idx="27908">
                  <c:v>317.92220000000003</c:v>
                </c:pt>
                <c:pt idx="27909">
                  <c:v>317.96280000000002</c:v>
                </c:pt>
                <c:pt idx="27910">
                  <c:v>317.99590000000001</c:v>
                </c:pt>
                <c:pt idx="27911">
                  <c:v>318.03649999999999</c:v>
                </c:pt>
                <c:pt idx="27912">
                  <c:v>318.0838</c:v>
                </c:pt>
                <c:pt idx="27913">
                  <c:v>318.13099999999997</c:v>
                </c:pt>
                <c:pt idx="27914">
                  <c:v>318.17159999999996</c:v>
                </c:pt>
                <c:pt idx="27915">
                  <c:v>318.21229999999997</c:v>
                </c:pt>
                <c:pt idx="27916">
                  <c:v>318.24629999999996</c:v>
                </c:pt>
                <c:pt idx="27917">
                  <c:v>318.2869</c:v>
                </c:pt>
                <c:pt idx="27918">
                  <c:v>318.32749999999999</c:v>
                </c:pt>
                <c:pt idx="27919">
                  <c:v>318.3682</c:v>
                </c:pt>
                <c:pt idx="27920">
                  <c:v>318.41540000000003</c:v>
                </c:pt>
                <c:pt idx="27921">
                  <c:v>318.45600000000002</c:v>
                </c:pt>
                <c:pt idx="27922">
                  <c:v>318.4957</c:v>
                </c:pt>
                <c:pt idx="27923">
                  <c:v>318.53629999999998</c:v>
                </c:pt>
                <c:pt idx="27924">
                  <c:v>318.577</c:v>
                </c:pt>
                <c:pt idx="27925">
                  <c:v>318.61759999999998</c:v>
                </c:pt>
                <c:pt idx="27926">
                  <c:v>318.65820000000002</c:v>
                </c:pt>
                <c:pt idx="27927">
                  <c:v>318.69229999999999</c:v>
                </c:pt>
                <c:pt idx="27928">
                  <c:v>318.73290000000003</c:v>
                </c:pt>
                <c:pt idx="27929">
                  <c:v>318.77350000000001</c:v>
                </c:pt>
                <c:pt idx="27930">
                  <c:v>318.8066</c:v>
                </c:pt>
                <c:pt idx="27931">
                  <c:v>318.84059999999999</c:v>
                </c:pt>
                <c:pt idx="27932">
                  <c:v>318.88779999999997</c:v>
                </c:pt>
                <c:pt idx="27933">
                  <c:v>318.91520000000003</c:v>
                </c:pt>
                <c:pt idx="27934">
                  <c:v>318.96249999999998</c:v>
                </c:pt>
                <c:pt idx="27935">
                  <c:v>319.23930000000001</c:v>
                </c:pt>
                <c:pt idx="27936">
                  <c:v>319.27330000000001</c:v>
                </c:pt>
                <c:pt idx="27937">
                  <c:v>319.3064</c:v>
                </c:pt>
                <c:pt idx="27938">
                  <c:v>319.3546</c:v>
                </c:pt>
                <c:pt idx="27939">
                  <c:v>319.39429999999999</c:v>
                </c:pt>
                <c:pt idx="27940">
                  <c:v>319.44150000000002</c:v>
                </c:pt>
                <c:pt idx="27941">
                  <c:v>319.4821</c:v>
                </c:pt>
                <c:pt idx="27942">
                  <c:v>319.51609999999999</c:v>
                </c:pt>
                <c:pt idx="27943">
                  <c:v>319.54349999999999</c:v>
                </c:pt>
                <c:pt idx="27944">
                  <c:v>319.58420000000001</c:v>
                </c:pt>
                <c:pt idx="27945">
                  <c:v>319.6173</c:v>
                </c:pt>
                <c:pt idx="27946">
                  <c:v>319.65790000000004</c:v>
                </c:pt>
                <c:pt idx="27947">
                  <c:v>319.69190000000003</c:v>
                </c:pt>
                <c:pt idx="27948">
                  <c:v>319.73909999999995</c:v>
                </c:pt>
                <c:pt idx="27949">
                  <c:v>319.76650000000001</c:v>
                </c:pt>
                <c:pt idx="27950">
                  <c:v>319.7996</c:v>
                </c:pt>
                <c:pt idx="27951">
                  <c:v>319.83359999999999</c:v>
                </c:pt>
                <c:pt idx="27952">
                  <c:v>319.87430000000001</c:v>
                </c:pt>
                <c:pt idx="27953">
                  <c:v>319.9083</c:v>
                </c:pt>
                <c:pt idx="27954">
                  <c:v>319.95549999999997</c:v>
                </c:pt>
                <c:pt idx="27955">
                  <c:v>319.9753</c:v>
                </c:pt>
                <c:pt idx="27956">
                  <c:v>320.01600000000002</c:v>
                </c:pt>
                <c:pt idx="27957">
                  <c:v>320.05</c:v>
                </c:pt>
                <c:pt idx="27958">
                  <c:v>320.09059999999999</c:v>
                </c:pt>
                <c:pt idx="27959">
                  <c:v>320.13120000000004</c:v>
                </c:pt>
                <c:pt idx="27960">
                  <c:v>320.17190000000005</c:v>
                </c:pt>
                <c:pt idx="27961">
                  <c:v>320.20490000000001</c:v>
                </c:pt>
                <c:pt idx="27962">
                  <c:v>320.25220000000002</c:v>
                </c:pt>
                <c:pt idx="27963">
                  <c:v>320.28620000000001</c:v>
                </c:pt>
                <c:pt idx="27964">
                  <c:v>320.3202</c:v>
                </c:pt>
                <c:pt idx="27965">
                  <c:v>320.35419999999999</c:v>
                </c:pt>
                <c:pt idx="27966">
                  <c:v>320.38069999999999</c:v>
                </c:pt>
                <c:pt idx="27967">
                  <c:v>320.41470000000004</c:v>
                </c:pt>
                <c:pt idx="27968">
                  <c:v>320.44870000000003</c:v>
                </c:pt>
                <c:pt idx="27969">
                  <c:v>320.48270000000002</c:v>
                </c:pt>
                <c:pt idx="27970">
                  <c:v>320.5224</c:v>
                </c:pt>
                <c:pt idx="27971">
                  <c:v>320.5564</c:v>
                </c:pt>
                <c:pt idx="27972">
                  <c:v>320.59040000000005</c:v>
                </c:pt>
                <c:pt idx="27973">
                  <c:v>320.6311</c:v>
                </c:pt>
                <c:pt idx="27974">
                  <c:v>320.6651</c:v>
                </c:pt>
                <c:pt idx="27975">
                  <c:v>320.69809999999995</c:v>
                </c:pt>
                <c:pt idx="27976">
                  <c:v>320.73879999999997</c:v>
                </c:pt>
                <c:pt idx="27977">
                  <c:v>320.77940000000001</c:v>
                </c:pt>
                <c:pt idx="27978">
                  <c:v>320.80680000000001</c:v>
                </c:pt>
                <c:pt idx="27979">
                  <c:v>320.84740000000005</c:v>
                </c:pt>
                <c:pt idx="27980">
                  <c:v>320.88809999999995</c:v>
                </c:pt>
                <c:pt idx="27981">
                  <c:v>320.92109999999997</c:v>
                </c:pt>
                <c:pt idx="27982">
                  <c:v>320.95509999999996</c:v>
                </c:pt>
                <c:pt idx="27983">
                  <c:v>320.98250000000002</c:v>
                </c:pt>
                <c:pt idx="27984">
                  <c:v>321.02320000000003</c:v>
                </c:pt>
                <c:pt idx="27985">
                  <c:v>321.06279999999998</c:v>
                </c:pt>
                <c:pt idx="27986">
                  <c:v>321.09690000000001</c:v>
                </c:pt>
                <c:pt idx="27987">
                  <c:v>321.1309</c:v>
                </c:pt>
                <c:pt idx="27988">
                  <c:v>321.17809999999997</c:v>
                </c:pt>
                <c:pt idx="27989">
                  <c:v>321.21209999999996</c:v>
                </c:pt>
                <c:pt idx="27990">
                  <c:v>321.1848</c:v>
                </c:pt>
                <c:pt idx="27991">
                  <c:v>321.13749999999999</c:v>
                </c:pt>
                <c:pt idx="27992">
                  <c:v>321.12430000000001</c:v>
                </c:pt>
                <c:pt idx="27993">
                  <c:v>321.09690000000001</c:v>
                </c:pt>
                <c:pt idx="27994">
                  <c:v>321.06279999999998</c:v>
                </c:pt>
                <c:pt idx="27995">
                  <c:v>321.03640000000001</c:v>
                </c:pt>
                <c:pt idx="27996">
                  <c:v>321.01559999999995</c:v>
                </c:pt>
                <c:pt idx="27997">
                  <c:v>321.00240000000002</c:v>
                </c:pt>
                <c:pt idx="27998">
                  <c:v>320.97590000000002</c:v>
                </c:pt>
                <c:pt idx="27999">
                  <c:v>320.95509999999996</c:v>
                </c:pt>
                <c:pt idx="28000">
                  <c:v>320.93529999999998</c:v>
                </c:pt>
                <c:pt idx="28001">
                  <c:v>320.92109999999997</c:v>
                </c:pt>
                <c:pt idx="28002">
                  <c:v>320.8947</c:v>
                </c:pt>
                <c:pt idx="28003">
                  <c:v>320.87390000000005</c:v>
                </c:pt>
                <c:pt idx="28004">
                  <c:v>320.86070000000001</c:v>
                </c:pt>
                <c:pt idx="28005">
                  <c:v>320.8408</c:v>
                </c:pt>
                <c:pt idx="28006">
                  <c:v>320.82</c:v>
                </c:pt>
                <c:pt idx="28007">
                  <c:v>320.80020000000002</c:v>
                </c:pt>
                <c:pt idx="28008">
                  <c:v>320.76620000000003</c:v>
                </c:pt>
                <c:pt idx="28009">
                  <c:v>320.75290000000001</c:v>
                </c:pt>
                <c:pt idx="28010">
                  <c:v>320.74540000000002</c:v>
                </c:pt>
                <c:pt idx="28011">
                  <c:v>320.73220000000003</c:v>
                </c:pt>
                <c:pt idx="28012">
                  <c:v>320.70570000000004</c:v>
                </c:pt>
                <c:pt idx="28013">
                  <c:v>320.69150000000002</c:v>
                </c:pt>
                <c:pt idx="28014">
                  <c:v>320.68490000000003</c:v>
                </c:pt>
                <c:pt idx="28015">
                  <c:v>320.6651</c:v>
                </c:pt>
                <c:pt idx="28016">
                  <c:v>320.65090000000004</c:v>
                </c:pt>
                <c:pt idx="28017">
                  <c:v>320.64429999999999</c:v>
                </c:pt>
                <c:pt idx="28018">
                  <c:v>320.6377</c:v>
                </c:pt>
                <c:pt idx="28019">
                  <c:v>320.61779999999999</c:v>
                </c:pt>
                <c:pt idx="28020">
                  <c:v>320.6103</c:v>
                </c:pt>
                <c:pt idx="28021">
                  <c:v>320.6103</c:v>
                </c:pt>
                <c:pt idx="28022">
                  <c:v>320.6103</c:v>
                </c:pt>
                <c:pt idx="28023">
                  <c:v>320.6103</c:v>
                </c:pt>
                <c:pt idx="28024">
                  <c:v>320.6037</c:v>
                </c:pt>
                <c:pt idx="28025">
                  <c:v>320.6037</c:v>
                </c:pt>
                <c:pt idx="28026">
                  <c:v>320.59040000000005</c:v>
                </c:pt>
                <c:pt idx="28027">
                  <c:v>320.5772</c:v>
                </c:pt>
                <c:pt idx="28028">
                  <c:v>320.56299999999999</c:v>
                </c:pt>
                <c:pt idx="28029">
                  <c:v>320.5772</c:v>
                </c:pt>
                <c:pt idx="28030">
                  <c:v>320.57059999999996</c:v>
                </c:pt>
                <c:pt idx="28031">
                  <c:v>320.5564</c:v>
                </c:pt>
                <c:pt idx="28032">
                  <c:v>320.5564</c:v>
                </c:pt>
                <c:pt idx="28033">
                  <c:v>320.54320000000001</c:v>
                </c:pt>
                <c:pt idx="28034">
                  <c:v>320.5498</c:v>
                </c:pt>
                <c:pt idx="28035">
                  <c:v>320.54320000000001</c:v>
                </c:pt>
                <c:pt idx="28036">
                  <c:v>320.52999999999997</c:v>
                </c:pt>
                <c:pt idx="28037">
                  <c:v>320.52999999999997</c:v>
                </c:pt>
                <c:pt idx="28038">
                  <c:v>320.53659999999996</c:v>
                </c:pt>
                <c:pt idx="28039">
                  <c:v>320.5224</c:v>
                </c:pt>
                <c:pt idx="28040">
                  <c:v>320.50920000000002</c:v>
                </c:pt>
                <c:pt idx="28041">
                  <c:v>320.5224</c:v>
                </c:pt>
                <c:pt idx="28042">
                  <c:v>320.51580000000001</c:v>
                </c:pt>
                <c:pt idx="28043">
                  <c:v>320.50920000000002</c:v>
                </c:pt>
                <c:pt idx="28044">
                  <c:v>320.50920000000002</c:v>
                </c:pt>
                <c:pt idx="28045">
                  <c:v>320.50920000000002</c:v>
                </c:pt>
                <c:pt idx="28046">
                  <c:v>320.50259999999997</c:v>
                </c:pt>
                <c:pt idx="28047">
                  <c:v>320.50259999999997</c:v>
                </c:pt>
                <c:pt idx="28048">
                  <c:v>320.48930000000001</c:v>
                </c:pt>
                <c:pt idx="28049">
                  <c:v>320.48930000000001</c:v>
                </c:pt>
                <c:pt idx="28050">
                  <c:v>320.48930000000001</c:v>
                </c:pt>
                <c:pt idx="28051">
                  <c:v>320.47520000000003</c:v>
                </c:pt>
                <c:pt idx="28052">
                  <c:v>320.47520000000003</c:v>
                </c:pt>
                <c:pt idx="28053">
                  <c:v>320.47520000000003</c:v>
                </c:pt>
                <c:pt idx="28054">
                  <c:v>320.48930000000001</c:v>
                </c:pt>
                <c:pt idx="28055">
                  <c:v>320.48270000000002</c:v>
                </c:pt>
                <c:pt idx="28056">
                  <c:v>320.47520000000003</c:v>
                </c:pt>
                <c:pt idx="28057">
                  <c:v>320.49590000000001</c:v>
                </c:pt>
                <c:pt idx="28058">
                  <c:v>320.53659999999996</c:v>
                </c:pt>
                <c:pt idx="28059">
                  <c:v>320.56299999999999</c:v>
                </c:pt>
                <c:pt idx="28060">
                  <c:v>320.5772</c:v>
                </c:pt>
                <c:pt idx="28061">
                  <c:v>320.61779999999999</c:v>
                </c:pt>
                <c:pt idx="28062">
                  <c:v>320.65090000000004</c:v>
                </c:pt>
                <c:pt idx="28063">
                  <c:v>320.68490000000003</c:v>
                </c:pt>
                <c:pt idx="28064">
                  <c:v>320.71229999999997</c:v>
                </c:pt>
                <c:pt idx="28065">
                  <c:v>320.73879999999997</c:v>
                </c:pt>
                <c:pt idx="28066">
                  <c:v>320.76620000000003</c:v>
                </c:pt>
                <c:pt idx="28067">
                  <c:v>320.79259999999999</c:v>
                </c:pt>
                <c:pt idx="28068">
                  <c:v>320.8134</c:v>
                </c:pt>
                <c:pt idx="28069">
                  <c:v>320.84740000000005</c:v>
                </c:pt>
                <c:pt idx="28070">
                  <c:v>320.88049999999998</c:v>
                </c:pt>
                <c:pt idx="28071">
                  <c:v>320.8947</c:v>
                </c:pt>
                <c:pt idx="28072">
                  <c:v>320.91449999999998</c:v>
                </c:pt>
                <c:pt idx="28073">
                  <c:v>320.94190000000003</c:v>
                </c:pt>
                <c:pt idx="28074">
                  <c:v>320.97590000000002</c:v>
                </c:pt>
                <c:pt idx="28075">
                  <c:v>320.98920000000004</c:v>
                </c:pt>
                <c:pt idx="28076">
                  <c:v>321.01559999999995</c:v>
                </c:pt>
                <c:pt idx="28077">
                  <c:v>321.0496</c:v>
                </c:pt>
                <c:pt idx="28078">
                  <c:v>321.08359999999999</c:v>
                </c:pt>
                <c:pt idx="28079">
                  <c:v>321.11099999999999</c:v>
                </c:pt>
                <c:pt idx="28080">
                  <c:v>321.14409999999998</c:v>
                </c:pt>
                <c:pt idx="28081">
                  <c:v>321.16490000000005</c:v>
                </c:pt>
                <c:pt idx="28082">
                  <c:v>321.1848</c:v>
                </c:pt>
                <c:pt idx="28083">
                  <c:v>321.20549999999997</c:v>
                </c:pt>
                <c:pt idx="28084">
                  <c:v>321.23200000000003</c:v>
                </c:pt>
                <c:pt idx="28085">
                  <c:v>321.25940000000003</c:v>
                </c:pt>
                <c:pt idx="28086">
                  <c:v>321.29340000000002</c:v>
                </c:pt>
                <c:pt idx="28087">
                  <c:v>321.31979999999999</c:v>
                </c:pt>
                <c:pt idx="28088">
                  <c:v>321.32650000000001</c:v>
                </c:pt>
                <c:pt idx="28089">
                  <c:v>321.34729999999996</c:v>
                </c:pt>
                <c:pt idx="28090">
                  <c:v>321.37369999999999</c:v>
                </c:pt>
                <c:pt idx="28091">
                  <c:v>321.39449999999999</c:v>
                </c:pt>
                <c:pt idx="28092">
                  <c:v>321.42090000000002</c:v>
                </c:pt>
                <c:pt idx="28093">
                  <c:v>321.43509999999998</c:v>
                </c:pt>
                <c:pt idx="28094">
                  <c:v>321.46820000000002</c:v>
                </c:pt>
                <c:pt idx="28095">
                  <c:v>321.49559999999997</c:v>
                </c:pt>
                <c:pt idx="28096">
                  <c:v>321.52300000000002</c:v>
                </c:pt>
                <c:pt idx="28097">
                  <c:v>321.54940000000005</c:v>
                </c:pt>
                <c:pt idx="28098">
                  <c:v>321.56359999999995</c:v>
                </c:pt>
                <c:pt idx="28099">
                  <c:v>321.59009999999995</c:v>
                </c:pt>
                <c:pt idx="28100">
                  <c:v>321.61750000000001</c:v>
                </c:pt>
                <c:pt idx="28101">
                  <c:v>321.65809999999999</c:v>
                </c:pt>
                <c:pt idx="28102">
                  <c:v>321.68459999999999</c:v>
                </c:pt>
                <c:pt idx="28103">
                  <c:v>321.71199999999999</c:v>
                </c:pt>
                <c:pt idx="28104">
                  <c:v>321.72520000000003</c:v>
                </c:pt>
                <c:pt idx="28105">
                  <c:v>321.74599999999998</c:v>
                </c:pt>
                <c:pt idx="28106">
                  <c:v>321.7724</c:v>
                </c:pt>
                <c:pt idx="28107">
                  <c:v>321.79320000000001</c:v>
                </c:pt>
                <c:pt idx="28108">
                  <c:v>321.81970000000001</c:v>
                </c:pt>
                <c:pt idx="28109">
                  <c:v>321.84709999999995</c:v>
                </c:pt>
                <c:pt idx="28110">
                  <c:v>321.87349999999998</c:v>
                </c:pt>
                <c:pt idx="28111">
                  <c:v>321.8811</c:v>
                </c:pt>
                <c:pt idx="28112">
                  <c:v>321.90750000000003</c:v>
                </c:pt>
                <c:pt idx="28113">
                  <c:v>321.92829999999998</c:v>
                </c:pt>
                <c:pt idx="28114">
                  <c:v>321.95479999999998</c:v>
                </c:pt>
                <c:pt idx="28115">
                  <c:v>321.96899999999999</c:v>
                </c:pt>
                <c:pt idx="28116">
                  <c:v>321.98879999999997</c:v>
                </c:pt>
                <c:pt idx="28117">
                  <c:v>322.0086</c:v>
                </c:pt>
                <c:pt idx="28118">
                  <c:v>322.04270000000002</c:v>
                </c:pt>
                <c:pt idx="28119">
                  <c:v>322.07009999999997</c:v>
                </c:pt>
                <c:pt idx="28120">
                  <c:v>322.0899</c:v>
                </c:pt>
                <c:pt idx="28121">
                  <c:v>322.1173</c:v>
                </c:pt>
                <c:pt idx="28122">
                  <c:v>322.13049999999998</c:v>
                </c:pt>
                <c:pt idx="28123">
                  <c:v>322.15129999999999</c:v>
                </c:pt>
                <c:pt idx="28124">
                  <c:v>322.1712</c:v>
                </c:pt>
                <c:pt idx="28125">
                  <c:v>322.19190000000003</c:v>
                </c:pt>
                <c:pt idx="28126">
                  <c:v>322.1986</c:v>
                </c:pt>
                <c:pt idx="28127">
                  <c:v>322.22500000000002</c:v>
                </c:pt>
                <c:pt idx="28128">
                  <c:v>322.25240000000002</c:v>
                </c:pt>
                <c:pt idx="28129">
                  <c:v>322.28640000000001</c:v>
                </c:pt>
                <c:pt idx="28130">
                  <c:v>322.29970000000003</c:v>
                </c:pt>
                <c:pt idx="28131">
                  <c:v>322.30629999999996</c:v>
                </c:pt>
                <c:pt idx="28132">
                  <c:v>322.34030000000001</c:v>
                </c:pt>
                <c:pt idx="28133">
                  <c:v>322.37430000000001</c:v>
                </c:pt>
                <c:pt idx="28134">
                  <c:v>322.3809</c:v>
                </c:pt>
                <c:pt idx="28135">
                  <c:v>322.4008</c:v>
                </c:pt>
                <c:pt idx="28136">
                  <c:v>322.4282</c:v>
                </c:pt>
                <c:pt idx="28137">
                  <c:v>322.44799999999998</c:v>
                </c:pt>
                <c:pt idx="28138">
                  <c:v>322.48200000000003</c:v>
                </c:pt>
                <c:pt idx="28139">
                  <c:v>322.5018</c:v>
                </c:pt>
                <c:pt idx="28140">
                  <c:v>322.52259999999995</c:v>
                </c:pt>
                <c:pt idx="28141">
                  <c:v>322.54250000000002</c:v>
                </c:pt>
                <c:pt idx="28142">
                  <c:v>322.56329999999997</c:v>
                </c:pt>
                <c:pt idx="28143">
                  <c:v>322.57650000000001</c:v>
                </c:pt>
                <c:pt idx="28144">
                  <c:v>322.59729999999996</c:v>
                </c:pt>
                <c:pt idx="28145">
                  <c:v>322.61709999999999</c:v>
                </c:pt>
                <c:pt idx="28146">
                  <c:v>322.637</c:v>
                </c:pt>
                <c:pt idx="28147">
                  <c:v>322.65780000000001</c:v>
                </c:pt>
                <c:pt idx="28148">
                  <c:v>322.6918</c:v>
                </c:pt>
                <c:pt idx="28149">
                  <c:v>322.71159999999998</c:v>
                </c:pt>
                <c:pt idx="28150">
                  <c:v>322.73240000000004</c:v>
                </c:pt>
                <c:pt idx="28151">
                  <c:v>322.75220000000002</c:v>
                </c:pt>
                <c:pt idx="28152">
                  <c:v>322.77209999999997</c:v>
                </c:pt>
                <c:pt idx="28153">
                  <c:v>322.79290000000003</c:v>
                </c:pt>
                <c:pt idx="28154">
                  <c:v>322.81270000000001</c:v>
                </c:pt>
                <c:pt idx="28155">
                  <c:v>322.82690000000002</c:v>
                </c:pt>
                <c:pt idx="28156">
                  <c:v>322.8467</c:v>
                </c:pt>
                <c:pt idx="28157">
                  <c:v>322.88069999999999</c:v>
                </c:pt>
                <c:pt idx="28158">
                  <c:v>322.89400000000001</c:v>
                </c:pt>
                <c:pt idx="28159">
                  <c:v>322.91480000000001</c:v>
                </c:pt>
                <c:pt idx="28160">
                  <c:v>322.94779999999997</c:v>
                </c:pt>
                <c:pt idx="28161">
                  <c:v>322.96859999999998</c:v>
                </c:pt>
                <c:pt idx="28162">
                  <c:v>322.98179999999996</c:v>
                </c:pt>
                <c:pt idx="28163">
                  <c:v>322.99509999999998</c:v>
                </c:pt>
                <c:pt idx="28164">
                  <c:v>323.02249999999998</c:v>
                </c:pt>
                <c:pt idx="28165">
                  <c:v>323.04230000000001</c:v>
                </c:pt>
                <c:pt idx="28166">
                  <c:v>323.06970000000001</c:v>
                </c:pt>
                <c:pt idx="28167">
                  <c:v>323.0829</c:v>
                </c:pt>
                <c:pt idx="28168">
                  <c:v>323.09709999999995</c:v>
                </c:pt>
                <c:pt idx="28169">
                  <c:v>323.12359999999995</c:v>
                </c:pt>
                <c:pt idx="28170">
                  <c:v>323.1377</c:v>
                </c:pt>
                <c:pt idx="28171">
                  <c:v>323.17079999999999</c:v>
                </c:pt>
                <c:pt idx="28172">
                  <c:v>323.19159999999999</c:v>
                </c:pt>
                <c:pt idx="28173">
                  <c:v>323.21140000000003</c:v>
                </c:pt>
                <c:pt idx="28174">
                  <c:v>323.22469999999998</c:v>
                </c:pt>
                <c:pt idx="28175">
                  <c:v>323.24540000000002</c:v>
                </c:pt>
                <c:pt idx="28176">
                  <c:v>323.25870000000003</c:v>
                </c:pt>
                <c:pt idx="28177">
                  <c:v>323.29270000000002</c:v>
                </c:pt>
                <c:pt idx="28178">
                  <c:v>323.30590000000001</c:v>
                </c:pt>
                <c:pt idx="28179">
                  <c:v>323.32670000000002</c:v>
                </c:pt>
                <c:pt idx="28180">
                  <c:v>323.37390000000005</c:v>
                </c:pt>
                <c:pt idx="28181">
                  <c:v>323.43440000000004</c:v>
                </c:pt>
                <c:pt idx="28182">
                  <c:v>323.47500000000002</c:v>
                </c:pt>
                <c:pt idx="28183">
                  <c:v>323.51570000000004</c:v>
                </c:pt>
                <c:pt idx="28184">
                  <c:v>323.56290000000001</c:v>
                </c:pt>
                <c:pt idx="28185">
                  <c:v>323.61680000000001</c:v>
                </c:pt>
                <c:pt idx="28186">
                  <c:v>323.66399999999999</c:v>
                </c:pt>
                <c:pt idx="28187">
                  <c:v>323.71790000000004</c:v>
                </c:pt>
                <c:pt idx="28188">
                  <c:v>323.76509999999996</c:v>
                </c:pt>
                <c:pt idx="28189">
                  <c:v>323.8057</c:v>
                </c:pt>
                <c:pt idx="28190">
                  <c:v>323.85300000000001</c:v>
                </c:pt>
                <c:pt idx="28191">
                  <c:v>323.90019999999998</c:v>
                </c:pt>
                <c:pt idx="28192">
                  <c:v>323.94840000000005</c:v>
                </c:pt>
                <c:pt idx="28193">
                  <c:v>323.9957</c:v>
                </c:pt>
                <c:pt idx="28194">
                  <c:v>324.04290000000003</c:v>
                </c:pt>
                <c:pt idx="28195">
                  <c:v>324.08350000000002</c:v>
                </c:pt>
                <c:pt idx="28196">
                  <c:v>324.1232</c:v>
                </c:pt>
                <c:pt idx="28197">
                  <c:v>324.178</c:v>
                </c:pt>
                <c:pt idx="28198">
                  <c:v>324.21859999999998</c:v>
                </c:pt>
                <c:pt idx="28199">
                  <c:v>324.26590000000004</c:v>
                </c:pt>
                <c:pt idx="28200">
                  <c:v>324.2989</c:v>
                </c:pt>
                <c:pt idx="28201">
                  <c:v>324.34620000000001</c:v>
                </c:pt>
                <c:pt idx="28202">
                  <c:v>324.39340000000004</c:v>
                </c:pt>
                <c:pt idx="28203">
                  <c:v>324.4341</c:v>
                </c:pt>
                <c:pt idx="28204">
                  <c:v>324.47469999999998</c:v>
                </c:pt>
                <c:pt idx="28205">
                  <c:v>324.52190000000002</c:v>
                </c:pt>
                <c:pt idx="28206">
                  <c:v>324.55590000000001</c:v>
                </c:pt>
                <c:pt idx="28207">
                  <c:v>324.60320000000002</c:v>
                </c:pt>
                <c:pt idx="28208">
                  <c:v>324.6438</c:v>
                </c:pt>
                <c:pt idx="28209">
                  <c:v>324.69109999999995</c:v>
                </c:pt>
                <c:pt idx="28210">
                  <c:v>324.7251</c:v>
                </c:pt>
                <c:pt idx="28211">
                  <c:v>324.75909999999999</c:v>
                </c:pt>
                <c:pt idx="28212">
                  <c:v>324.80629999999996</c:v>
                </c:pt>
                <c:pt idx="28213">
                  <c:v>324.83940000000001</c:v>
                </c:pt>
                <c:pt idx="28214">
                  <c:v>324.88</c:v>
                </c:pt>
                <c:pt idx="28215">
                  <c:v>324.91399999999999</c:v>
                </c:pt>
                <c:pt idx="28216">
                  <c:v>324.9547</c:v>
                </c:pt>
                <c:pt idx="28217">
                  <c:v>324.99529999999999</c:v>
                </c:pt>
                <c:pt idx="28218">
                  <c:v>325.04250000000002</c:v>
                </c:pt>
                <c:pt idx="28219">
                  <c:v>325.07659999999998</c:v>
                </c:pt>
                <c:pt idx="28220">
                  <c:v>325.1096</c:v>
                </c:pt>
                <c:pt idx="28221">
                  <c:v>325.15030000000002</c:v>
                </c:pt>
                <c:pt idx="28222">
                  <c:v>325.1909</c:v>
                </c:pt>
                <c:pt idx="28223">
                  <c:v>325.22490000000005</c:v>
                </c:pt>
                <c:pt idx="28224">
                  <c:v>325.27209999999997</c:v>
                </c:pt>
                <c:pt idx="28225">
                  <c:v>325.31279999999998</c:v>
                </c:pt>
                <c:pt idx="28226">
                  <c:v>325.36</c:v>
                </c:pt>
                <c:pt idx="28227">
                  <c:v>325.37979999999999</c:v>
                </c:pt>
                <c:pt idx="28228">
                  <c:v>325.4205</c:v>
                </c:pt>
                <c:pt idx="28229">
                  <c:v>325.4545</c:v>
                </c:pt>
                <c:pt idx="28230">
                  <c:v>325.4479</c:v>
                </c:pt>
                <c:pt idx="28231">
                  <c:v>325.4205</c:v>
                </c:pt>
                <c:pt idx="28232">
                  <c:v>325.40729999999996</c:v>
                </c:pt>
                <c:pt idx="28233">
                  <c:v>325.37979999999999</c:v>
                </c:pt>
                <c:pt idx="28234">
                  <c:v>325.35340000000002</c:v>
                </c:pt>
                <c:pt idx="28235">
                  <c:v>325.32600000000002</c:v>
                </c:pt>
                <c:pt idx="28236">
                  <c:v>325.31279999999998</c:v>
                </c:pt>
                <c:pt idx="28237">
                  <c:v>325.30619999999999</c:v>
                </c:pt>
                <c:pt idx="28238">
                  <c:v>325.28540000000004</c:v>
                </c:pt>
                <c:pt idx="28239">
                  <c:v>325.27879999999999</c:v>
                </c:pt>
                <c:pt idx="28240">
                  <c:v>325.26549999999997</c:v>
                </c:pt>
                <c:pt idx="28241">
                  <c:v>325.25229999999999</c:v>
                </c:pt>
                <c:pt idx="28242">
                  <c:v>325.23149999999998</c:v>
                </c:pt>
                <c:pt idx="28243">
                  <c:v>325.2183</c:v>
                </c:pt>
                <c:pt idx="28244">
                  <c:v>325.20409999999998</c:v>
                </c:pt>
                <c:pt idx="28245">
                  <c:v>325.20409999999998</c:v>
                </c:pt>
                <c:pt idx="28246">
                  <c:v>325.18430000000001</c:v>
                </c:pt>
                <c:pt idx="28247">
                  <c:v>325.1644</c:v>
                </c:pt>
                <c:pt idx="28248">
                  <c:v>325.14359999999999</c:v>
                </c:pt>
                <c:pt idx="28249">
                  <c:v>325.137</c:v>
                </c:pt>
                <c:pt idx="28250">
                  <c:v>325.13040000000001</c:v>
                </c:pt>
                <c:pt idx="28251">
                  <c:v>325.12379999999996</c:v>
                </c:pt>
                <c:pt idx="28252">
                  <c:v>325.1096</c:v>
                </c:pt>
                <c:pt idx="28253">
                  <c:v>325.1096</c:v>
                </c:pt>
                <c:pt idx="28254">
                  <c:v>325.09640000000002</c:v>
                </c:pt>
                <c:pt idx="28255">
                  <c:v>325.09640000000002</c:v>
                </c:pt>
                <c:pt idx="28256">
                  <c:v>325.08979999999997</c:v>
                </c:pt>
                <c:pt idx="28257">
                  <c:v>325.08320000000003</c:v>
                </c:pt>
                <c:pt idx="28258">
                  <c:v>325.06240000000003</c:v>
                </c:pt>
                <c:pt idx="28259">
                  <c:v>325.06900000000002</c:v>
                </c:pt>
                <c:pt idx="28260">
                  <c:v>325.06900000000002</c:v>
                </c:pt>
                <c:pt idx="28261">
                  <c:v>325.05579999999998</c:v>
                </c:pt>
                <c:pt idx="28262">
                  <c:v>325.04250000000002</c:v>
                </c:pt>
                <c:pt idx="28263">
                  <c:v>325.03590000000003</c:v>
                </c:pt>
                <c:pt idx="28264">
                  <c:v>325.03590000000003</c:v>
                </c:pt>
                <c:pt idx="28265">
                  <c:v>325.02179999999998</c:v>
                </c:pt>
                <c:pt idx="28266">
                  <c:v>325.02179999999998</c:v>
                </c:pt>
                <c:pt idx="28267">
                  <c:v>325.01509999999996</c:v>
                </c:pt>
                <c:pt idx="28268">
                  <c:v>325.01509999999996</c:v>
                </c:pt>
                <c:pt idx="28269">
                  <c:v>325.00850000000003</c:v>
                </c:pt>
                <c:pt idx="28270">
                  <c:v>324.99529999999999</c:v>
                </c:pt>
                <c:pt idx="28271">
                  <c:v>324.98869999999999</c:v>
                </c:pt>
                <c:pt idx="28272">
                  <c:v>324.9821</c:v>
                </c:pt>
                <c:pt idx="28273">
                  <c:v>324.97449999999998</c:v>
                </c:pt>
                <c:pt idx="28274">
                  <c:v>324.9821</c:v>
                </c:pt>
                <c:pt idx="28275">
                  <c:v>324.9821</c:v>
                </c:pt>
                <c:pt idx="28276">
                  <c:v>324.96790000000004</c:v>
                </c:pt>
                <c:pt idx="28277">
                  <c:v>324.96129999999999</c:v>
                </c:pt>
                <c:pt idx="28278">
                  <c:v>324.94140000000004</c:v>
                </c:pt>
                <c:pt idx="28279">
                  <c:v>324.94809999999995</c:v>
                </c:pt>
                <c:pt idx="28280">
                  <c:v>324.96129999999999</c:v>
                </c:pt>
                <c:pt idx="28281">
                  <c:v>324.9547</c:v>
                </c:pt>
                <c:pt idx="28282">
                  <c:v>324.96129999999999</c:v>
                </c:pt>
                <c:pt idx="28283">
                  <c:v>324.96129999999999</c:v>
                </c:pt>
                <c:pt idx="28284">
                  <c:v>324.96129999999999</c:v>
                </c:pt>
                <c:pt idx="28285">
                  <c:v>324.96129999999999</c:v>
                </c:pt>
                <c:pt idx="28286">
                  <c:v>324.94809999999995</c:v>
                </c:pt>
                <c:pt idx="28287">
                  <c:v>324.94809999999995</c:v>
                </c:pt>
                <c:pt idx="28288">
                  <c:v>324.94809999999995</c:v>
                </c:pt>
                <c:pt idx="28289">
                  <c:v>324.9547</c:v>
                </c:pt>
                <c:pt idx="28290">
                  <c:v>324.9547</c:v>
                </c:pt>
                <c:pt idx="28291">
                  <c:v>324.9547</c:v>
                </c:pt>
                <c:pt idx="28292">
                  <c:v>324.9547</c:v>
                </c:pt>
                <c:pt idx="28293">
                  <c:v>324.9547</c:v>
                </c:pt>
                <c:pt idx="28294">
                  <c:v>324.94809999999995</c:v>
                </c:pt>
                <c:pt idx="28295">
                  <c:v>324.9547</c:v>
                </c:pt>
                <c:pt idx="28296">
                  <c:v>324.9547</c:v>
                </c:pt>
                <c:pt idx="28297">
                  <c:v>324.9547</c:v>
                </c:pt>
                <c:pt idx="28298">
                  <c:v>324.9547</c:v>
                </c:pt>
                <c:pt idx="28299">
                  <c:v>324.94809999999995</c:v>
                </c:pt>
                <c:pt idx="28300">
                  <c:v>324.9547</c:v>
                </c:pt>
                <c:pt idx="28301">
                  <c:v>324.96129999999999</c:v>
                </c:pt>
                <c:pt idx="28302">
                  <c:v>324.96790000000004</c:v>
                </c:pt>
                <c:pt idx="28303">
                  <c:v>324.96129999999999</c:v>
                </c:pt>
                <c:pt idx="28304">
                  <c:v>324.96129999999999</c:v>
                </c:pt>
                <c:pt idx="28305">
                  <c:v>324.96790000000004</c:v>
                </c:pt>
                <c:pt idx="28306">
                  <c:v>324.96129999999999</c:v>
                </c:pt>
                <c:pt idx="28307">
                  <c:v>324.96129999999999</c:v>
                </c:pt>
                <c:pt idx="28308">
                  <c:v>324.97449999999998</c:v>
                </c:pt>
                <c:pt idx="28309">
                  <c:v>324.96790000000004</c:v>
                </c:pt>
                <c:pt idx="28310">
                  <c:v>324.97449999999998</c:v>
                </c:pt>
                <c:pt idx="28311">
                  <c:v>324.96790000000004</c:v>
                </c:pt>
                <c:pt idx="28312">
                  <c:v>324.96790000000004</c:v>
                </c:pt>
                <c:pt idx="28313">
                  <c:v>324.96129999999999</c:v>
                </c:pt>
                <c:pt idx="28314">
                  <c:v>324.97449999999998</c:v>
                </c:pt>
                <c:pt idx="28315">
                  <c:v>324.97449999999998</c:v>
                </c:pt>
                <c:pt idx="28316">
                  <c:v>324.96790000000004</c:v>
                </c:pt>
                <c:pt idx="28317">
                  <c:v>324.96790000000004</c:v>
                </c:pt>
                <c:pt idx="28318">
                  <c:v>324.97449999999998</c:v>
                </c:pt>
                <c:pt idx="28319">
                  <c:v>324.97449999999998</c:v>
                </c:pt>
                <c:pt idx="28320">
                  <c:v>324.96790000000004</c:v>
                </c:pt>
                <c:pt idx="28321">
                  <c:v>324.96790000000004</c:v>
                </c:pt>
                <c:pt idx="28322">
                  <c:v>324.96790000000004</c:v>
                </c:pt>
                <c:pt idx="28323">
                  <c:v>324.97449999999998</c:v>
                </c:pt>
                <c:pt idx="28324">
                  <c:v>324.97449999999998</c:v>
                </c:pt>
                <c:pt idx="28325">
                  <c:v>324.9821</c:v>
                </c:pt>
                <c:pt idx="28326">
                  <c:v>324.9821</c:v>
                </c:pt>
                <c:pt idx="28327">
                  <c:v>324.9821</c:v>
                </c:pt>
                <c:pt idx="28328">
                  <c:v>324.9821</c:v>
                </c:pt>
                <c:pt idx="28329">
                  <c:v>324.97449999999998</c:v>
                </c:pt>
                <c:pt idx="28330">
                  <c:v>325.00850000000003</c:v>
                </c:pt>
                <c:pt idx="28331">
                  <c:v>325.04919999999998</c:v>
                </c:pt>
                <c:pt idx="28332">
                  <c:v>325.07659999999998</c:v>
                </c:pt>
                <c:pt idx="28333">
                  <c:v>325.08979999999997</c:v>
                </c:pt>
                <c:pt idx="28334">
                  <c:v>325.137</c:v>
                </c:pt>
                <c:pt idx="28335">
                  <c:v>325.1909</c:v>
                </c:pt>
                <c:pt idx="28336">
                  <c:v>325.23149999999998</c:v>
                </c:pt>
                <c:pt idx="28337">
                  <c:v>325.25890000000004</c:v>
                </c:pt>
                <c:pt idx="28338">
                  <c:v>325.28540000000004</c:v>
                </c:pt>
                <c:pt idx="28339">
                  <c:v>325.31940000000003</c:v>
                </c:pt>
                <c:pt idx="28340">
                  <c:v>325.36</c:v>
                </c:pt>
                <c:pt idx="28341">
                  <c:v>325.39400000000001</c:v>
                </c:pt>
                <c:pt idx="28342">
                  <c:v>325.43470000000002</c:v>
                </c:pt>
                <c:pt idx="28343">
                  <c:v>325.46770000000004</c:v>
                </c:pt>
                <c:pt idx="28344">
                  <c:v>325.50170000000003</c:v>
                </c:pt>
                <c:pt idx="28345">
                  <c:v>325.52909999999997</c:v>
                </c:pt>
                <c:pt idx="28346">
                  <c:v>325.56220000000002</c:v>
                </c:pt>
                <c:pt idx="28347">
                  <c:v>325.59620000000001</c:v>
                </c:pt>
                <c:pt idx="28348">
                  <c:v>325.6302</c:v>
                </c:pt>
                <c:pt idx="28349">
                  <c:v>325.6576</c:v>
                </c:pt>
                <c:pt idx="28350">
                  <c:v>325.67750000000001</c:v>
                </c:pt>
                <c:pt idx="28351">
                  <c:v>325.69729999999998</c:v>
                </c:pt>
                <c:pt idx="28352">
                  <c:v>325.73790000000002</c:v>
                </c:pt>
                <c:pt idx="28353">
                  <c:v>325.77199999999999</c:v>
                </c:pt>
                <c:pt idx="28354">
                  <c:v>325.80599999999998</c:v>
                </c:pt>
                <c:pt idx="28355">
                  <c:v>325.83240000000001</c:v>
                </c:pt>
                <c:pt idx="28356">
                  <c:v>325.85320000000002</c:v>
                </c:pt>
                <c:pt idx="28357">
                  <c:v>325.87970000000001</c:v>
                </c:pt>
                <c:pt idx="28358">
                  <c:v>325.90709999999996</c:v>
                </c:pt>
                <c:pt idx="28359">
                  <c:v>325.93450000000001</c:v>
                </c:pt>
                <c:pt idx="28360">
                  <c:v>325.96090000000004</c:v>
                </c:pt>
                <c:pt idx="28361">
                  <c:v>325.98829999999998</c:v>
                </c:pt>
                <c:pt idx="28362">
                  <c:v>326.01479999999998</c:v>
                </c:pt>
                <c:pt idx="28363">
                  <c:v>326.04220000000004</c:v>
                </c:pt>
                <c:pt idx="28364">
                  <c:v>326.06959999999998</c:v>
                </c:pt>
                <c:pt idx="28365">
                  <c:v>326.08940000000001</c:v>
                </c:pt>
                <c:pt idx="28366">
                  <c:v>326.10270000000003</c:v>
                </c:pt>
                <c:pt idx="28367">
                  <c:v>326.1234</c:v>
                </c:pt>
                <c:pt idx="28368">
                  <c:v>326.14330000000001</c:v>
                </c:pt>
                <c:pt idx="28369">
                  <c:v>326.1773</c:v>
                </c:pt>
                <c:pt idx="28370">
                  <c:v>326.19809999999995</c:v>
                </c:pt>
                <c:pt idx="28371">
                  <c:v>326.21790000000004</c:v>
                </c:pt>
                <c:pt idx="28372">
                  <c:v>326.23779999999999</c:v>
                </c:pt>
                <c:pt idx="28373">
                  <c:v>326.26519999999999</c:v>
                </c:pt>
                <c:pt idx="28374">
                  <c:v>326.29259999999999</c:v>
                </c:pt>
                <c:pt idx="28375">
                  <c:v>326.31240000000003</c:v>
                </c:pt>
                <c:pt idx="28376">
                  <c:v>326.35300000000001</c:v>
                </c:pt>
                <c:pt idx="28377">
                  <c:v>326.37290000000002</c:v>
                </c:pt>
                <c:pt idx="28378">
                  <c:v>326.38040000000001</c:v>
                </c:pt>
                <c:pt idx="28379">
                  <c:v>326.40690000000001</c:v>
                </c:pt>
                <c:pt idx="28380">
                  <c:v>326.42009999999999</c:v>
                </c:pt>
                <c:pt idx="28381">
                  <c:v>326.4409</c:v>
                </c:pt>
                <c:pt idx="28382">
                  <c:v>326.4683</c:v>
                </c:pt>
                <c:pt idx="28383">
                  <c:v>326.50140000000005</c:v>
                </c:pt>
                <c:pt idx="28384">
                  <c:v>326.51559999999995</c:v>
                </c:pt>
                <c:pt idx="28385">
                  <c:v>326.54199999999997</c:v>
                </c:pt>
                <c:pt idx="28386">
                  <c:v>326.56279999999998</c:v>
                </c:pt>
                <c:pt idx="28387">
                  <c:v>326.58929999999998</c:v>
                </c:pt>
                <c:pt idx="28388">
                  <c:v>326.61670000000004</c:v>
                </c:pt>
                <c:pt idx="28389">
                  <c:v>326.65070000000003</c:v>
                </c:pt>
                <c:pt idx="28390">
                  <c:v>326.6705</c:v>
                </c:pt>
                <c:pt idx="28391">
                  <c:v>326.69029999999998</c:v>
                </c:pt>
                <c:pt idx="28392">
                  <c:v>326.7045</c:v>
                </c:pt>
                <c:pt idx="28393">
                  <c:v>326.72429999999997</c:v>
                </c:pt>
                <c:pt idx="28394">
                  <c:v>326.75840000000005</c:v>
                </c:pt>
                <c:pt idx="28395">
                  <c:v>326.77159999999998</c:v>
                </c:pt>
                <c:pt idx="28396">
                  <c:v>326.79899999999998</c:v>
                </c:pt>
                <c:pt idx="28397">
                  <c:v>326.81220000000002</c:v>
                </c:pt>
                <c:pt idx="28398">
                  <c:v>326.8528</c:v>
                </c:pt>
                <c:pt idx="28399">
                  <c:v>326.88029999999998</c:v>
                </c:pt>
                <c:pt idx="28400">
                  <c:v>326.91329999999999</c:v>
                </c:pt>
                <c:pt idx="28401">
                  <c:v>326.92750000000001</c:v>
                </c:pt>
                <c:pt idx="28402">
                  <c:v>326.95400000000001</c:v>
                </c:pt>
                <c:pt idx="28403">
                  <c:v>326.97480000000002</c:v>
                </c:pt>
                <c:pt idx="28404">
                  <c:v>327.00120000000004</c:v>
                </c:pt>
                <c:pt idx="28405">
                  <c:v>327.02199999999999</c:v>
                </c:pt>
                <c:pt idx="28406">
                  <c:v>327.04179999999997</c:v>
                </c:pt>
                <c:pt idx="28407">
                  <c:v>327.06920000000002</c:v>
                </c:pt>
                <c:pt idx="28408">
                  <c:v>327.08909999999997</c:v>
                </c:pt>
                <c:pt idx="28409">
                  <c:v>327.10980000000001</c:v>
                </c:pt>
                <c:pt idx="28410">
                  <c:v>327.12970000000001</c:v>
                </c:pt>
                <c:pt idx="28411">
                  <c:v>327.16370000000001</c:v>
                </c:pt>
                <c:pt idx="28412">
                  <c:v>327.17690000000005</c:v>
                </c:pt>
                <c:pt idx="28413">
                  <c:v>327.1977</c:v>
                </c:pt>
                <c:pt idx="28414">
                  <c:v>327.2242</c:v>
                </c:pt>
                <c:pt idx="28415">
                  <c:v>327.245</c:v>
                </c:pt>
                <c:pt idx="28416">
                  <c:v>327.26479999999998</c:v>
                </c:pt>
                <c:pt idx="28417">
                  <c:v>327.279</c:v>
                </c:pt>
                <c:pt idx="28418">
                  <c:v>327.30540000000002</c:v>
                </c:pt>
                <c:pt idx="28419">
                  <c:v>327.33279999999996</c:v>
                </c:pt>
                <c:pt idx="28420">
                  <c:v>327.33940000000001</c:v>
                </c:pt>
                <c:pt idx="28421">
                  <c:v>327.35929999999996</c:v>
                </c:pt>
                <c:pt idx="28422">
                  <c:v>327.39330000000001</c:v>
                </c:pt>
                <c:pt idx="28423">
                  <c:v>327.40649999999999</c:v>
                </c:pt>
                <c:pt idx="28424">
                  <c:v>327.43390000000005</c:v>
                </c:pt>
                <c:pt idx="28425">
                  <c:v>327.44720000000001</c:v>
                </c:pt>
                <c:pt idx="28426">
                  <c:v>327.46129999999999</c:v>
                </c:pt>
                <c:pt idx="28427">
                  <c:v>327.49440000000004</c:v>
                </c:pt>
                <c:pt idx="28428">
                  <c:v>327.51519999999999</c:v>
                </c:pt>
                <c:pt idx="28429">
                  <c:v>327.52840000000003</c:v>
                </c:pt>
                <c:pt idx="28430">
                  <c:v>327.54919999999998</c:v>
                </c:pt>
                <c:pt idx="28431">
                  <c:v>327.56240000000003</c:v>
                </c:pt>
                <c:pt idx="28432">
                  <c:v>327.58890000000002</c:v>
                </c:pt>
                <c:pt idx="28433">
                  <c:v>327.60309999999998</c:v>
                </c:pt>
                <c:pt idx="28434">
                  <c:v>327.60309999999998</c:v>
                </c:pt>
                <c:pt idx="28435">
                  <c:v>327.62950000000001</c:v>
                </c:pt>
                <c:pt idx="28436">
                  <c:v>327.65690000000001</c:v>
                </c:pt>
                <c:pt idx="28437">
                  <c:v>327.67680000000001</c:v>
                </c:pt>
                <c:pt idx="28438">
                  <c:v>327.69759999999997</c:v>
                </c:pt>
                <c:pt idx="28439">
                  <c:v>327.71080000000001</c:v>
                </c:pt>
                <c:pt idx="28440">
                  <c:v>327.73159999999996</c:v>
                </c:pt>
                <c:pt idx="28441">
                  <c:v>327.75140000000005</c:v>
                </c:pt>
                <c:pt idx="28442">
                  <c:v>327.77879999999999</c:v>
                </c:pt>
                <c:pt idx="28443">
                  <c:v>327.7987</c:v>
                </c:pt>
                <c:pt idx="28444">
                  <c:v>327.82600000000002</c:v>
                </c:pt>
                <c:pt idx="28445">
                  <c:v>327.85250000000002</c:v>
                </c:pt>
                <c:pt idx="28446">
                  <c:v>327.87329999999997</c:v>
                </c:pt>
                <c:pt idx="28447">
                  <c:v>327.8931</c:v>
                </c:pt>
                <c:pt idx="28448">
                  <c:v>327.9545</c:v>
                </c:pt>
                <c:pt idx="28449">
                  <c:v>328.00840000000005</c:v>
                </c:pt>
                <c:pt idx="28450">
                  <c:v>328.0557</c:v>
                </c:pt>
                <c:pt idx="28451">
                  <c:v>328.10950000000003</c:v>
                </c:pt>
                <c:pt idx="28452">
                  <c:v>328.16329999999999</c:v>
                </c:pt>
                <c:pt idx="28453">
                  <c:v>328.22480000000002</c:v>
                </c:pt>
                <c:pt idx="28454">
                  <c:v>328.27199999999999</c:v>
                </c:pt>
                <c:pt idx="28455">
                  <c:v>328.3193</c:v>
                </c:pt>
                <c:pt idx="28456">
                  <c:v>328.36649999999997</c:v>
                </c:pt>
                <c:pt idx="28457">
                  <c:v>328.4203</c:v>
                </c:pt>
                <c:pt idx="28458">
                  <c:v>328.46100000000001</c:v>
                </c:pt>
                <c:pt idx="28459">
                  <c:v>328.5016</c:v>
                </c:pt>
                <c:pt idx="28460">
                  <c:v>328.54230000000001</c:v>
                </c:pt>
                <c:pt idx="28461">
                  <c:v>328.58949999999999</c:v>
                </c:pt>
                <c:pt idx="28462">
                  <c:v>328.6499</c:v>
                </c:pt>
                <c:pt idx="28463">
                  <c:v>328.68400000000003</c:v>
                </c:pt>
                <c:pt idx="28464">
                  <c:v>328.7312</c:v>
                </c:pt>
                <c:pt idx="28465">
                  <c:v>328.76519999999999</c:v>
                </c:pt>
                <c:pt idx="28466">
                  <c:v>328.8125</c:v>
                </c:pt>
                <c:pt idx="28467">
                  <c:v>328.85220000000004</c:v>
                </c:pt>
                <c:pt idx="28468">
                  <c:v>328.89279999999997</c:v>
                </c:pt>
                <c:pt idx="28469">
                  <c:v>328.94</c:v>
                </c:pt>
                <c:pt idx="28470">
                  <c:v>328.98070000000001</c:v>
                </c:pt>
                <c:pt idx="28471">
                  <c:v>329.0213</c:v>
                </c:pt>
                <c:pt idx="28472">
                  <c:v>329.06190000000004</c:v>
                </c:pt>
                <c:pt idx="28473">
                  <c:v>329.10250000000002</c:v>
                </c:pt>
                <c:pt idx="28474">
                  <c:v>329.12990000000002</c:v>
                </c:pt>
                <c:pt idx="28475">
                  <c:v>329.16300000000001</c:v>
                </c:pt>
                <c:pt idx="28476">
                  <c:v>329.21029999999996</c:v>
                </c:pt>
                <c:pt idx="28477">
                  <c:v>329.2509</c:v>
                </c:pt>
                <c:pt idx="28478">
                  <c:v>329.28490000000005</c:v>
                </c:pt>
                <c:pt idx="28479">
                  <c:v>329.32549999999998</c:v>
                </c:pt>
                <c:pt idx="28480">
                  <c:v>329.35950000000003</c:v>
                </c:pt>
                <c:pt idx="28481">
                  <c:v>329.40019999999998</c:v>
                </c:pt>
                <c:pt idx="28482">
                  <c:v>329.42659999999995</c:v>
                </c:pt>
                <c:pt idx="28483">
                  <c:v>329.4606</c:v>
                </c:pt>
                <c:pt idx="28484">
                  <c:v>329.49470000000002</c:v>
                </c:pt>
                <c:pt idx="28485">
                  <c:v>329.52770000000004</c:v>
                </c:pt>
                <c:pt idx="28486">
                  <c:v>329.56829999999997</c:v>
                </c:pt>
                <c:pt idx="28487">
                  <c:v>329.60230000000001</c:v>
                </c:pt>
                <c:pt idx="28488">
                  <c:v>329.64299999999997</c:v>
                </c:pt>
                <c:pt idx="28489">
                  <c:v>329.67040000000003</c:v>
                </c:pt>
                <c:pt idx="28490">
                  <c:v>329.70340000000004</c:v>
                </c:pt>
                <c:pt idx="28491">
                  <c:v>329.7441</c:v>
                </c:pt>
                <c:pt idx="28492">
                  <c:v>329.79790000000003</c:v>
                </c:pt>
                <c:pt idx="28493">
                  <c:v>329.87259999999998</c:v>
                </c:pt>
                <c:pt idx="28494">
                  <c:v>329.94720000000001</c:v>
                </c:pt>
                <c:pt idx="28495">
                  <c:v>329.99450000000002</c:v>
                </c:pt>
                <c:pt idx="28496">
                  <c:v>330.04829999999998</c:v>
                </c:pt>
                <c:pt idx="28497">
                  <c:v>330.10879999999997</c:v>
                </c:pt>
                <c:pt idx="28498">
                  <c:v>330.16359999999997</c:v>
                </c:pt>
                <c:pt idx="28499">
                  <c:v>330.2373</c:v>
                </c:pt>
                <c:pt idx="28500">
                  <c:v>330.30529999999999</c:v>
                </c:pt>
                <c:pt idx="28501">
                  <c:v>330.37240000000003</c:v>
                </c:pt>
                <c:pt idx="28502">
                  <c:v>330.43379999999996</c:v>
                </c:pt>
                <c:pt idx="28503">
                  <c:v>330.49430000000001</c:v>
                </c:pt>
                <c:pt idx="28504">
                  <c:v>330.5548</c:v>
                </c:pt>
                <c:pt idx="28505">
                  <c:v>330.61619999999999</c:v>
                </c:pt>
                <c:pt idx="28506">
                  <c:v>330.66340000000002</c:v>
                </c:pt>
                <c:pt idx="28507">
                  <c:v>330.72390000000001</c:v>
                </c:pt>
                <c:pt idx="28508">
                  <c:v>330.77780000000001</c:v>
                </c:pt>
                <c:pt idx="28509">
                  <c:v>330.82499999999999</c:v>
                </c:pt>
                <c:pt idx="28510">
                  <c:v>330.87880000000001</c:v>
                </c:pt>
                <c:pt idx="28511">
                  <c:v>330.93359999999996</c:v>
                </c:pt>
                <c:pt idx="28512">
                  <c:v>330.98090000000002</c:v>
                </c:pt>
                <c:pt idx="28513">
                  <c:v>331.03479999999996</c:v>
                </c:pt>
                <c:pt idx="28514">
                  <c:v>331.09520000000003</c:v>
                </c:pt>
                <c:pt idx="28515">
                  <c:v>331.14909999999998</c:v>
                </c:pt>
                <c:pt idx="28516">
                  <c:v>331.20390000000003</c:v>
                </c:pt>
                <c:pt idx="28517">
                  <c:v>331.2577</c:v>
                </c:pt>
                <c:pt idx="28518">
                  <c:v>331.3116</c:v>
                </c:pt>
                <c:pt idx="28519">
                  <c:v>331.35879999999997</c:v>
                </c:pt>
                <c:pt idx="28520">
                  <c:v>331.41270000000003</c:v>
                </c:pt>
                <c:pt idx="28521">
                  <c:v>331.46749999999997</c:v>
                </c:pt>
                <c:pt idx="28522">
                  <c:v>331.52790000000005</c:v>
                </c:pt>
                <c:pt idx="28523">
                  <c:v>331.5686</c:v>
                </c:pt>
                <c:pt idx="28524">
                  <c:v>331.61579999999998</c:v>
                </c:pt>
                <c:pt idx="28525">
                  <c:v>331.66970000000003</c:v>
                </c:pt>
                <c:pt idx="28526">
                  <c:v>331.71690000000001</c:v>
                </c:pt>
                <c:pt idx="28527">
                  <c:v>331.75749999999999</c:v>
                </c:pt>
                <c:pt idx="28528">
                  <c:v>331.8048</c:v>
                </c:pt>
                <c:pt idx="28529">
                  <c:v>331.84540000000004</c:v>
                </c:pt>
                <c:pt idx="28530">
                  <c:v>331.89929999999998</c:v>
                </c:pt>
                <c:pt idx="28531">
                  <c:v>331.95309999999995</c:v>
                </c:pt>
                <c:pt idx="28532">
                  <c:v>331.99379999999996</c:v>
                </c:pt>
                <c:pt idx="28533">
                  <c:v>332.041</c:v>
                </c:pt>
                <c:pt idx="28534">
                  <c:v>332.08159999999998</c:v>
                </c:pt>
                <c:pt idx="28535">
                  <c:v>332.12890000000004</c:v>
                </c:pt>
                <c:pt idx="28536">
                  <c:v>332.17609999999996</c:v>
                </c:pt>
                <c:pt idx="28537">
                  <c:v>332.21679999999998</c:v>
                </c:pt>
                <c:pt idx="28538">
                  <c:v>332.27820000000003</c:v>
                </c:pt>
                <c:pt idx="28539">
                  <c:v>332.34530000000001</c:v>
                </c:pt>
                <c:pt idx="28540">
                  <c:v>332.42649999999998</c:v>
                </c:pt>
                <c:pt idx="28541">
                  <c:v>332.48700000000002</c:v>
                </c:pt>
                <c:pt idx="28542">
                  <c:v>332.54840000000002</c:v>
                </c:pt>
                <c:pt idx="28543">
                  <c:v>332.6155</c:v>
                </c:pt>
                <c:pt idx="28544">
                  <c:v>332.66929999999996</c:v>
                </c:pt>
                <c:pt idx="28545">
                  <c:v>332.7373</c:v>
                </c:pt>
                <c:pt idx="28546">
                  <c:v>332.80440000000004</c:v>
                </c:pt>
                <c:pt idx="28547">
                  <c:v>332.85829999999999</c:v>
                </c:pt>
                <c:pt idx="28548">
                  <c:v>332.93290000000002</c:v>
                </c:pt>
                <c:pt idx="28549">
                  <c:v>332.99340000000001</c:v>
                </c:pt>
                <c:pt idx="28550">
                  <c:v>333.0548</c:v>
                </c:pt>
                <c:pt idx="28551">
                  <c:v>333.1087</c:v>
                </c:pt>
                <c:pt idx="28552">
                  <c:v>333.16250000000002</c:v>
                </c:pt>
                <c:pt idx="28553">
                  <c:v>333.20979999999997</c:v>
                </c:pt>
                <c:pt idx="28554">
                  <c:v>333.27120000000002</c:v>
                </c:pt>
                <c:pt idx="28555">
                  <c:v>333.31180000000001</c:v>
                </c:pt>
                <c:pt idx="28556">
                  <c:v>333.35149999999999</c:v>
                </c:pt>
                <c:pt idx="28557">
                  <c:v>333.40629999999999</c:v>
                </c:pt>
                <c:pt idx="28558">
                  <c:v>333.46019999999999</c:v>
                </c:pt>
                <c:pt idx="28559">
                  <c:v>333.5206</c:v>
                </c:pt>
                <c:pt idx="28560">
                  <c:v>333.56790000000001</c:v>
                </c:pt>
                <c:pt idx="28561">
                  <c:v>333.60849999999999</c:v>
                </c:pt>
                <c:pt idx="28562">
                  <c:v>333.6558</c:v>
                </c:pt>
                <c:pt idx="28563">
                  <c:v>333.70299999999997</c:v>
                </c:pt>
                <c:pt idx="28564">
                  <c:v>333.76440000000002</c:v>
                </c:pt>
                <c:pt idx="28565">
                  <c:v>333.81829999999997</c:v>
                </c:pt>
                <c:pt idx="28566">
                  <c:v>333.87870000000004</c:v>
                </c:pt>
                <c:pt idx="28567">
                  <c:v>333.92599999999999</c:v>
                </c:pt>
                <c:pt idx="28568">
                  <c:v>333.97320000000002</c:v>
                </c:pt>
                <c:pt idx="28569">
                  <c:v>334.02709999999996</c:v>
                </c:pt>
                <c:pt idx="28570">
                  <c:v>334.07429999999999</c:v>
                </c:pt>
                <c:pt idx="28571">
                  <c:v>334.12909999999999</c:v>
                </c:pt>
                <c:pt idx="28572">
                  <c:v>334.16970000000003</c:v>
                </c:pt>
                <c:pt idx="28573">
                  <c:v>334.19620000000003</c:v>
                </c:pt>
                <c:pt idx="28574">
                  <c:v>331.17649999999998</c:v>
                </c:pt>
                <c:pt idx="28575">
                  <c:v>324.58330000000001</c:v>
                </c:pt>
                <c:pt idx="28576">
                  <c:v>323.88040000000001</c:v>
                </c:pt>
                <c:pt idx="28577">
                  <c:v>324.09009999999995</c:v>
                </c:pt>
                <c:pt idx="28578">
                  <c:v>324.31309999999996</c:v>
                </c:pt>
                <c:pt idx="28579">
                  <c:v>324.53609999999998</c:v>
                </c:pt>
                <c:pt idx="28580">
                  <c:v>324.74490000000003</c:v>
                </c:pt>
                <c:pt idx="28581">
                  <c:v>324.96790000000004</c:v>
                </c:pt>
                <c:pt idx="28582">
                  <c:v>325.17770000000002</c:v>
                </c:pt>
                <c:pt idx="28583">
                  <c:v>325.34679999999997</c:v>
                </c:pt>
                <c:pt idx="28584">
                  <c:v>325.50170000000003</c:v>
                </c:pt>
                <c:pt idx="28585">
                  <c:v>325.67750000000001</c:v>
                </c:pt>
                <c:pt idx="28586">
                  <c:v>325.85980000000001</c:v>
                </c:pt>
                <c:pt idx="28587">
                  <c:v>326.02890000000002</c:v>
                </c:pt>
                <c:pt idx="28588">
                  <c:v>326.19049999999999</c:v>
                </c:pt>
                <c:pt idx="28589">
                  <c:v>326.35300000000001</c:v>
                </c:pt>
                <c:pt idx="28590">
                  <c:v>326.51559999999995</c:v>
                </c:pt>
                <c:pt idx="28591">
                  <c:v>326.66390000000001</c:v>
                </c:pt>
                <c:pt idx="28592">
                  <c:v>326.81880000000001</c:v>
                </c:pt>
                <c:pt idx="28593">
                  <c:v>326.988</c:v>
                </c:pt>
                <c:pt idx="28594">
                  <c:v>327.13630000000001</c:v>
                </c:pt>
                <c:pt idx="28595">
                  <c:v>327.28559999999999</c:v>
                </c:pt>
                <c:pt idx="28596">
                  <c:v>327.44059999999996</c:v>
                </c:pt>
                <c:pt idx="28597">
                  <c:v>327.59640000000002</c:v>
                </c:pt>
                <c:pt idx="28598">
                  <c:v>327.75140000000005</c:v>
                </c:pt>
                <c:pt idx="28599">
                  <c:v>327.89979999999997</c:v>
                </c:pt>
                <c:pt idx="28600">
                  <c:v>328.04149999999998</c:v>
                </c:pt>
                <c:pt idx="28601">
                  <c:v>328.19740000000002</c:v>
                </c:pt>
                <c:pt idx="28602">
                  <c:v>328.34570000000002</c:v>
                </c:pt>
                <c:pt idx="28603">
                  <c:v>328.495</c:v>
                </c:pt>
                <c:pt idx="28604">
                  <c:v>328.63670000000002</c:v>
                </c:pt>
                <c:pt idx="28605">
                  <c:v>328.77840000000003</c:v>
                </c:pt>
                <c:pt idx="28606">
                  <c:v>328.92020000000002</c:v>
                </c:pt>
                <c:pt idx="28607">
                  <c:v>329.06190000000004</c:v>
                </c:pt>
                <c:pt idx="28608">
                  <c:v>329.20359999999999</c:v>
                </c:pt>
                <c:pt idx="28609">
                  <c:v>329.34530000000001</c:v>
                </c:pt>
                <c:pt idx="28610">
                  <c:v>329.48050000000001</c:v>
                </c:pt>
                <c:pt idx="28611">
                  <c:v>329.62979999999999</c:v>
                </c:pt>
                <c:pt idx="28612">
                  <c:v>329.7715</c:v>
                </c:pt>
                <c:pt idx="28613">
                  <c:v>329.90659999999997</c:v>
                </c:pt>
                <c:pt idx="28614">
                  <c:v>330.04829999999998</c:v>
                </c:pt>
                <c:pt idx="28615">
                  <c:v>330.19009999999997</c:v>
                </c:pt>
                <c:pt idx="28616">
                  <c:v>330.33179999999999</c:v>
                </c:pt>
                <c:pt idx="28617">
                  <c:v>330.46029999999996</c:v>
                </c:pt>
                <c:pt idx="28618">
                  <c:v>330.60859999999997</c:v>
                </c:pt>
                <c:pt idx="28619">
                  <c:v>330.74369999999999</c:v>
                </c:pt>
                <c:pt idx="28620">
                  <c:v>330.86559999999997</c:v>
                </c:pt>
                <c:pt idx="28621">
                  <c:v>330.9941</c:v>
                </c:pt>
                <c:pt idx="28622">
                  <c:v>331.12920000000003</c:v>
                </c:pt>
                <c:pt idx="28623">
                  <c:v>331.24450000000002</c:v>
                </c:pt>
                <c:pt idx="28624">
                  <c:v>331.37959999999998</c:v>
                </c:pt>
                <c:pt idx="28625">
                  <c:v>331.50720000000001</c:v>
                </c:pt>
                <c:pt idx="28626">
                  <c:v>331.62900000000002</c:v>
                </c:pt>
                <c:pt idx="28627">
                  <c:v>331.75749999999999</c:v>
                </c:pt>
                <c:pt idx="28628">
                  <c:v>331.88600000000002</c:v>
                </c:pt>
                <c:pt idx="28629">
                  <c:v>332.00790000000001</c:v>
                </c:pt>
                <c:pt idx="28630">
                  <c:v>332.13549999999998</c:v>
                </c:pt>
                <c:pt idx="28631">
                  <c:v>332.2441</c:v>
                </c:pt>
                <c:pt idx="28632">
                  <c:v>332.36599999999999</c:v>
                </c:pt>
                <c:pt idx="28633">
                  <c:v>332.48700000000002</c:v>
                </c:pt>
                <c:pt idx="28634">
                  <c:v>332.6155</c:v>
                </c:pt>
                <c:pt idx="28635">
                  <c:v>332.72320000000002</c:v>
                </c:pt>
                <c:pt idx="28636">
                  <c:v>332.83179999999999</c:v>
                </c:pt>
                <c:pt idx="28637">
                  <c:v>332.94620000000003</c:v>
                </c:pt>
                <c:pt idx="28638">
                  <c:v>333.06140000000005</c:v>
                </c:pt>
                <c:pt idx="28639">
                  <c:v>333.17670000000004</c:v>
                </c:pt>
                <c:pt idx="28640">
                  <c:v>333.27780000000001</c:v>
                </c:pt>
                <c:pt idx="28641">
                  <c:v>333.38549999999998</c:v>
                </c:pt>
                <c:pt idx="28642">
                  <c:v>333.50079999999997</c:v>
                </c:pt>
                <c:pt idx="28643">
                  <c:v>333.61509999999998</c:v>
                </c:pt>
                <c:pt idx="28644">
                  <c:v>333.72379999999998</c:v>
                </c:pt>
                <c:pt idx="28645">
                  <c:v>333.82490000000001</c:v>
                </c:pt>
                <c:pt idx="28646">
                  <c:v>333.93259999999998</c:v>
                </c:pt>
                <c:pt idx="28647">
                  <c:v>334.02709999999996</c:v>
                </c:pt>
                <c:pt idx="28648">
                  <c:v>334.1225</c:v>
                </c:pt>
                <c:pt idx="28649">
                  <c:v>334.22359999999998</c:v>
                </c:pt>
                <c:pt idx="28650">
                  <c:v>334.32470000000001</c:v>
                </c:pt>
                <c:pt idx="28651">
                  <c:v>334.41919999999999</c:v>
                </c:pt>
                <c:pt idx="28652">
                  <c:v>334.51370000000003</c:v>
                </c:pt>
                <c:pt idx="28653">
                  <c:v>334.60149999999999</c:v>
                </c:pt>
                <c:pt idx="28654">
                  <c:v>334.69600000000003</c:v>
                </c:pt>
                <c:pt idx="28655">
                  <c:v>334.78390000000002</c:v>
                </c:pt>
                <c:pt idx="28656">
                  <c:v>334.86509999999998</c:v>
                </c:pt>
                <c:pt idx="28657">
                  <c:v>334.96629999999999</c:v>
                </c:pt>
                <c:pt idx="28658">
                  <c:v>335.05409999999995</c:v>
                </c:pt>
                <c:pt idx="28659">
                  <c:v>335.1354</c:v>
                </c:pt>
                <c:pt idx="28660">
                  <c:v>335.20340000000004</c:v>
                </c:pt>
                <c:pt idx="28661">
                  <c:v>335.22980000000001</c:v>
                </c:pt>
                <c:pt idx="28662">
                  <c:v>335.25729999999999</c:v>
                </c:pt>
                <c:pt idx="28663">
                  <c:v>335.2903</c:v>
                </c:pt>
                <c:pt idx="28664">
                  <c:v>335.29790000000003</c:v>
                </c:pt>
                <c:pt idx="28665">
                  <c:v>335.33090000000004</c:v>
                </c:pt>
                <c:pt idx="28666">
                  <c:v>335.36500000000001</c:v>
                </c:pt>
                <c:pt idx="28667">
                  <c:v>335.40559999999999</c:v>
                </c:pt>
                <c:pt idx="28668">
                  <c:v>335.43959999999998</c:v>
                </c:pt>
                <c:pt idx="28669">
                  <c:v>335.46609999999998</c:v>
                </c:pt>
                <c:pt idx="28670">
                  <c:v>335.50670000000002</c:v>
                </c:pt>
                <c:pt idx="28671">
                  <c:v>335.53409999999997</c:v>
                </c:pt>
                <c:pt idx="28672">
                  <c:v>335.56809999999996</c:v>
                </c:pt>
                <c:pt idx="28673">
                  <c:v>335.58790000000005</c:v>
                </c:pt>
                <c:pt idx="28674">
                  <c:v>335.62200000000001</c:v>
                </c:pt>
                <c:pt idx="28675">
                  <c:v>335.66919999999999</c:v>
                </c:pt>
                <c:pt idx="28676">
                  <c:v>335.69569999999999</c:v>
                </c:pt>
                <c:pt idx="28677">
                  <c:v>335.72970000000004</c:v>
                </c:pt>
                <c:pt idx="28678">
                  <c:v>335.75709999999998</c:v>
                </c:pt>
                <c:pt idx="28679">
                  <c:v>335.79109999999997</c:v>
                </c:pt>
                <c:pt idx="28680">
                  <c:v>335.8175</c:v>
                </c:pt>
                <c:pt idx="28681">
                  <c:v>335.85820000000001</c:v>
                </c:pt>
                <c:pt idx="28682">
                  <c:v>335.8922</c:v>
                </c:pt>
                <c:pt idx="28683">
                  <c:v>335.92619999999999</c:v>
                </c:pt>
                <c:pt idx="28684">
                  <c:v>335.96590000000003</c:v>
                </c:pt>
                <c:pt idx="28685">
                  <c:v>335.99329999999998</c:v>
                </c:pt>
                <c:pt idx="28686">
                  <c:v>336.01409999999998</c:v>
                </c:pt>
                <c:pt idx="28687">
                  <c:v>336.05379999999997</c:v>
                </c:pt>
                <c:pt idx="28688">
                  <c:v>336.09440000000001</c:v>
                </c:pt>
                <c:pt idx="28689">
                  <c:v>336.1284</c:v>
                </c:pt>
                <c:pt idx="28690">
                  <c:v>336.16899999999998</c:v>
                </c:pt>
                <c:pt idx="28691">
                  <c:v>336.19640000000004</c:v>
                </c:pt>
                <c:pt idx="28692">
                  <c:v>336.22949999999997</c:v>
                </c:pt>
                <c:pt idx="28693">
                  <c:v>336.25029999999998</c:v>
                </c:pt>
                <c:pt idx="28694">
                  <c:v>336.28429999999997</c:v>
                </c:pt>
                <c:pt idx="28695">
                  <c:v>336.31740000000002</c:v>
                </c:pt>
                <c:pt idx="28696">
                  <c:v>336.34479999999996</c:v>
                </c:pt>
                <c:pt idx="28697">
                  <c:v>336.3854</c:v>
                </c:pt>
                <c:pt idx="28698">
                  <c:v>336.4194</c:v>
                </c:pt>
                <c:pt idx="28699">
                  <c:v>336.44590000000005</c:v>
                </c:pt>
                <c:pt idx="28700">
                  <c:v>336.47329999999999</c:v>
                </c:pt>
                <c:pt idx="28701">
                  <c:v>336.49970000000002</c:v>
                </c:pt>
                <c:pt idx="28702">
                  <c:v>336.5403</c:v>
                </c:pt>
                <c:pt idx="28703">
                  <c:v>336.56779999999998</c:v>
                </c:pt>
                <c:pt idx="28704">
                  <c:v>336.60179999999997</c:v>
                </c:pt>
                <c:pt idx="28705">
                  <c:v>336.6216</c:v>
                </c:pt>
                <c:pt idx="28706">
                  <c:v>336.66219999999998</c:v>
                </c:pt>
                <c:pt idx="28707">
                  <c:v>336.7029</c:v>
                </c:pt>
                <c:pt idx="28708">
                  <c:v>336.72270000000003</c:v>
                </c:pt>
                <c:pt idx="28709">
                  <c:v>336.75670000000002</c:v>
                </c:pt>
                <c:pt idx="28710">
                  <c:v>336.79070000000002</c:v>
                </c:pt>
                <c:pt idx="28711">
                  <c:v>336.81720000000001</c:v>
                </c:pt>
                <c:pt idx="28712">
                  <c:v>336.85120000000001</c:v>
                </c:pt>
                <c:pt idx="28713">
                  <c:v>336.8852</c:v>
                </c:pt>
                <c:pt idx="28714">
                  <c:v>336.91919999999999</c:v>
                </c:pt>
                <c:pt idx="28715">
                  <c:v>336.9665</c:v>
                </c:pt>
                <c:pt idx="28716">
                  <c:v>336.98629999999997</c:v>
                </c:pt>
                <c:pt idx="28717">
                  <c:v>337.01370000000003</c:v>
                </c:pt>
                <c:pt idx="28718">
                  <c:v>337.04679999999996</c:v>
                </c:pt>
                <c:pt idx="28719">
                  <c:v>337.07420000000002</c:v>
                </c:pt>
                <c:pt idx="28720">
                  <c:v>337.1148</c:v>
                </c:pt>
                <c:pt idx="28721">
                  <c:v>337.15540000000004</c:v>
                </c:pt>
                <c:pt idx="28722">
                  <c:v>337.18950000000001</c:v>
                </c:pt>
                <c:pt idx="28723">
                  <c:v>337.22250000000003</c:v>
                </c:pt>
                <c:pt idx="28724">
                  <c:v>337.25650000000002</c:v>
                </c:pt>
                <c:pt idx="28725">
                  <c:v>337.29059999999998</c:v>
                </c:pt>
                <c:pt idx="28726">
                  <c:v>337.32459999999998</c:v>
                </c:pt>
                <c:pt idx="28727">
                  <c:v>337.35759999999999</c:v>
                </c:pt>
                <c:pt idx="28728">
                  <c:v>337.39170000000001</c:v>
                </c:pt>
                <c:pt idx="28729">
                  <c:v>337.42570000000001</c:v>
                </c:pt>
                <c:pt idx="28730">
                  <c:v>337.45209999999997</c:v>
                </c:pt>
                <c:pt idx="28731">
                  <c:v>337.49279999999999</c:v>
                </c:pt>
                <c:pt idx="28732">
                  <c:v>337.53340000000003</c:v>
                </c:pt>
                <c:pt idx="28733">
                  <c:v>337.56740000000002</c:v>
                </c:pt>
                <c:pt idx="28734">
                  <c:v>337.60140000000001</c:v>
                </c:pt>
                <c:pt idx="28735">
                  <c:v>337.642</c:v>
                </c:pt>
                <c:pt idx="28736">
                  <c:v>337.66849999999999</c:v>
                </c:pt>
                <c:pt idx="28737">
                  <c:v>337.70249999999999</c:v>
                </c:pt>
                <c:pt idx="28738">
                  <c:v>337.73649999999998</c:v>
                </c:pt>
                <c:pt idx="28739">
                  <c:v>337.77050000000003</c:v>
                </c:pt>
                <c:pt idx="28740">
                  <c:v>337.81020000000001</c:v>
                </c:pt>
                <c:pt idx="28741">
                  <c:v>337.85079999999999</c:v>
                </c:pt>
                <c:pt idx="28742">
                  <c:v>337.89150000000001</c:v>
                </c:pt>
                <c:pt idx="28743">
                  <c:v>337.9255</c:v>
                </c:pt>
                <c:pt idx="28744">
                  <c:v>337.9529</c:v>
                </c:pt>
                <c:pt idx="28745">
                  <c:v>337.98599999999999</c:v>
                </c:pt>
                <c:pt idx="28746">
                  <c:v>338.02659999999997</c:v>
                </c:pt>
                <c:pt idx="28747">
                  <c:v>338.05399999999997</c:v>
                </c:pt>
                <c:pt idx="28748">
                  <c:v>338.0804</c:v>
                </c:pt>
                <c:pt idx="28749">
                  <c:v>338.1078</c:v>
                </c:pt>
                <c:pt idx="28750">
                  <c:v>338.14179999999999</c:v>
                </c:pt>
                <c:pt idx="28751">
                  <c:v>338.1825</c:v>
                </c:pt>
                <c:pt idx="28752">
                  <c:v>338.21559999999999</c:v>
                </c:pt>
                <c:pt idx="28753">
                  <c:v>338.24959999999999</c:v>
                </c:pt>
                <c:pt idx="28754">
                  <c:v>338.29020000000003</c:v>
                </c:pt>
                <c:pt idx="28755">
                  <c:v>338.31759999999997</c:v>
                </c:pt>
                <c:pt idx="28756">
                  <c:v>338.35070000000002</c:v>
                </c:pt>
                <c:pt idx="28757">
                  <c:v>338.38470000000001</c:v>
                </c:pt>
                <c:pt idx="28758">
                  <c:v>338.42529999999999</c:v>
                </c:pt>
                <c:pt idx="28759">
                  <c:v>338.45929999999998</c:v>
                </c:pt>
                <c:pt idx="28760">
                  <c:v>338.48579999999998</c:v>
                </c:pt>
                <c:pt idx="28761">
                  <c:v>338.52640000000002</c:v>
                </c:pt>
                <c:pt idx="28762">
                  <c:v>338.55379999999997</c:v>
                </c:pt>
                <c:pt idx="28763">
                  <c:v>338.58780000000002</c:v>
                </c:pt>
                <c:pt idx="28764">
                  <c:v>338.61430000000001</c:v>
                </c:pt>
                <c:pt idx="28765">
                  <c:v>338.64830000000001</c:v>
                </c:pt>
                <c:pt idx="28766">
                  <c:v>338.67570000000001</c:v>
                </c:pt>
                <c:pt idx="28767">
                  <c:v>338.7088</c:v>
                </c:pt>
                <c:pt idx="28768">
                  <c:v>338.7362</c:v>
                </c:pt>
                <c:pt idx="28769">
                  <c:v>338.7636</c:v>
                </c:pt>
                <c:pt idx="28770">
                  <c:v>338.79</c:v>
                </c:pt>
                <c:pt idx="28771">
                  <c:v>338.83070000000004</c:v>
                </c:pt>
                <c:pt idx="28772">
                  <c:v>338.85809999999998</c:v>
                </c:pt>
                <c:pt idx="28773">
                  <c:v>338.90530000000001</c:v>
                </c:pt>
                <c:pt idx="28774">
                  <c:v>338.93180000000001</c:v>
                </c:pt>
                <c:pt idx="28775">
                  <c:v>338.95920000000001</c:v>
                </c:pt>
                <c:pt idx="28776">
                  <c:v>338.99979999999999</c:v>
                </c:pt>
                <c:pt idx="28777">
                  <c:v>339.02620000000002</c:v>
                </c:pt>
                <c:pt idx="28778">
                  <c:v>339.07350000000002</c:v>
                </c:pt>
                <c:pt idx="28779">
                  <c:v>339.10750000000002</c:v>
                </c:pt>
                <c:pt idx="28780">
                  <c:v>339.14150000000001</c:v>
                </c:pt>
                <c:pt idx="28781">
                  <c:v>339.16129999999998</c:v>
                </c:pt>
                <c:pt idx="28782">
                  <c:v>339.18209999999999</c:v>
                </c:pt>
                <c:pt idx="28783">
                  <c:v>339.20949999999999</c:v>
                </c:pt>
                <c:pt idx="28784">
                  <c:v>339.2568</c:v>
                </c:pt>
                <c:pt idx="28785">
                  <c:v>339.28980000000001</c:v>
                </c:pt>
                <c:pt idx="28786">
                  <c:v>339.31729999999999</c:v>
                </c:pt>
                <c:pt idx="28787">
                  <c:v>339.34469999999999</c:v>
                </c:pt>
                <c:pt idx="28788">
                  <c:v>339.3843</c:v>
                </c:pt>
                <c:pt idx="28789">
                  <c:v>339.42500000000001</c:v>
                </c:pt>
                <c:pt idx="28790">
                  <c:v>339.44579999999996</c:v>
                </c:pt>
                <c:pt idx="28791">
                  <c:v>339.47219999999999</c:v>
                </c:pt>
                <c:pt idx="28792">
                  <c:v>339.49959999999999</c:v>
                </c:pt>
                <c:pt idx="28793">
                  <c:v>339.53359999999998</c:v>
                </c:pt>
                <c:pt idx="28794">
                  <c:v>339.56670000000003</c:v>
                </c:pt>
                <c:pt idx="28795">
                  <c:v>339.59409999999997</c:v>
                </c:pt>
                <c:pt idx="28796">
                  <c:v>339.62809999999996</c:v>
                </c:pt>
                <c:pt idx="28797">
                  <c:v>339.65459999999996</c:v>
                </c:pt>
                <c:pt idx="28798">
                  <c:v>339.6952</c:v>
                </c:pt>
                <c:pt idx="28799">
                  <c:v>339.72919999999999</c:v>
                </c:pt>
                <c:pt idx="28800">
                  <c:v>339.76319999999998</c:v>
                </c:pt>
                <c:pt idx="28801">
                  <c:v>339.78970000000004</c:v>
                </c:pt>
                <c:pt idx="28802">
                  <c:v>339.83029999999997</c:v>
                </c:pt>
                <c:pt idx="28803">
                  <c:v>339.85770000000002</c:v>
                </c:pt>
                <c:pt idx="28804">
                  <c:v>339.89170000000001</c:v>
                </c:pt>
                <c:pt idx="28805">
                  <c:v>339.9248</c:v>
                </c:pt>
                <c:pt idx="28806">
                  <c:v>339.9522</c:v>
                </c:pt>
                <c:pt idx="28807">
                  <c:v>339.9862</c:v>
                </c:pt>
                <c:pt idx="28808">
                  <c:v>340.0127</c:v>
                </c:pt>
                <c:pt idx="28809">
                  <c:v>340.05329999999998</c:v>
                </c:pt>
                <c:pt idx="28810">
                  <c:v>340.08729999999997</c:v>
                </c:pt>
                <c:pt idx="28811">
                  <c:v>340.12129999999996</c:v>
                </c:pt>
                <c:pt idx="28812">
                  <c:v>340.14779999999996</c:v>
                </c:pt>
                <c:pt idx="28813">
                  <c:v>340.17520000000002</c:v>
                </c:pt>
                <c:pt idx="28814">
                  <c:v>340.20920000000001</c:v>
                </c:pt>
                <c:pt idx="28815">
                  <c:v>340.2423</c:v>
                </c:pt>
                <c:pt idx="28816">
                  <c:v>340.27629999999999</c:v>
                </c:pt>
                <c:pt idx="28817">
                  <c:v>340.31690000000003</c:v>
                </c:pt>
                <c:pt idx="28818">
                  <c:v>340.34429999999998</c:v>
                </c:pt>
                <c:pt idx="28819">
                  <c:v>340.36409999999995</c:v>
                </c:pt>
                <c:pt idx="28820">
                  <c:v>340.39820000000003</c:v>
                </c:pt>
                <c:pt idx="28821">
                  <c:v>340.43220000000002</c:v>
                </c:pt>
                <c:pt idx="28822">
                  <c:v>340.45859999999999</c:v>
                </c:pt>
                <c:pt idx="28823">
                  <c:v>340.49259999999998</c:v>
                </c:pt>
                <c:pt idx="28824">
                  <c:v>340.52670000000001</c:v>
                </c:pt>
                <c:pt idx="28825">
                  <c:v>340.54649999999998</c:v>
                </c:pt>
                <c:pt idx="28826">
                  <c:v>340.58049999999997</c:v>
                </c:pt>
                <c:pt idx="28827">
                  <c:v>340.61450000000002</c:v>
                </c:pt>
                <c:pt idx="28828">
                  <c:v>340.64759999999995</c:v>
                </c:pt>
                <c:pt idx="28829">
                  <c:v>340.6816</c:v>
                </c:pt>
                <c:pt idx="28830">
                  <c:v>340.71559999999999</c:v>
                </c:pt>
                <c:pt idx="28831">
                  <c:v>340.74959999999999</c:v>
                </c:pt>
                <c:pt idx="28832">
                  <c:v>340.77609999999999</c:v>
                </c:pt>
                <c:pt idx="28833">
                  <c:v>340.81009999999998</c:v>
                </c:pt>
                <c:pt idx="28834">
                  <c:v>340.83749999999998</c:v>
                </c:pt>
                <c:pt idx="28835">
                  <c:v>340.86399999999998</c:v>
                </c:pt>
                <c:pt idx="28836">
                  <c:v>340.89800000000002</c:v>
                </c:pt>
                <c:pt idx="28837">
                  <c:v>340.93859999999995</c:v>
                </c:pt>
                <c:pt idx="28838">
                  <c:v>340.9726</c:v>
                </c:pt>
                <c:pt idx="28839">
                  <c:v>340.9991</c:v>
                </c:pt>
                <c:pt idx="28840">
                  <c:v>341.01979999999998</c:v>
                </c:pt>
                <c:pt idx="28841">
                  <c:v>341.05290000000002</c:v>
                </c:pt>
                <c:pt idx="28842">
                  <c:v>341.08690000000001</c:v>
                </c:pt>
                <c:pt idx="28843">
                  <c:v>341.12090000000001</c:v>
                </c:pt>
                <c:pt idx="28844">
                  <c:v>341.14830000000001</c:v>
                </c:pt>
                <c:pt idx="28845">
                  <c:v>341.18799999999999</c:v>
                </c:pt>
                <c:pt idx="28846">
                  <c:v>341.21540000000005</c:v>
                </c:pt>
                <c:pt idx="28847">
                  <c:v>341.24279999999999</c:v>
                </c:pt>
                <c:pt idx="28848">
                  <c:v>341.27590000000004</c:v>
                </c:pt>
                <c:pt idx="28849">
                  <c:v>341.30329999999998</c:v>
                </c:pt>
                <c:pt idx="28850">
                  <c:v>341.33729999999997</c:v>
                </c:pt>
                <c:pt idx="28851">
                  <c:v>341.37129999999996</c:v>
                </c:pt>
                <c:pt idx="28852">
                  <c:v>341.411</c:v>
                </c:pt>
                <c:pt idx="28853">
                  <c:v>341.43180000000001</c:v>
                </c:pt>
                <c:pt idx="28854">
                  <c:v>341.43180000000001</c:v>
                </c:pt>
                <c:pt idx="28855">
                  <c:v>341.39120000000003</c:v>
                </c:pt>
                <c:pt idx="28856">
                  <c:v>341.37129999999996</c:v>
                </c:pt>
                <c:pt idx="28857">
                  <c:v>341.35059999999999</c:v>
                </c:pt>
                <c:pt idx="28858">
                  <c:v>341.31650000000002</c:v>
                </c:pt>
                <c:pt idx="28859">
                  <c:v>341.2835</c:v>
                </c:pt>
                <c:pt idx="28860">
                  <c:v>341.24940000000004</c:v>
                </c:pt>
                <c:pt idx="28861">
                  <c:v>341.2287</c:v>
                </c:pt>
                <c:pt idx="28862">
                  <c:v>341.21540000000005</c:v>
                </c:pt>
                <c:pt idx="28863">
                  <c:v>341.19559999999996</c:v>
                </c:pt>
                <c:pt idx="28864">
                  <c:v>341.16820000000001</c:v>
                </c:pt>
                <c:pt idx="28865">
                  <c:v>341.14830000000001</c:v>
                </c:pt>
                <c:pt idx="28866">
                  <c:v>341.13420000000002</c:v>
                </c:pt>
                <c:pt idx="28867">
                  <c:v>341.13420000000002</c:v>
                </c:pt>
                <c:pt idx="28868">
                  <c:v>341.11430000000001</c:v>
                </c:pt>
                <c:pt idx="28869">
                  <c:v>341.10770000000002</c:v>
                </c:pt>
                <c:pt idx="28870">
                  <c:v>341.08029999999997</c:v>
                </c:pt>
                <c:pt idx="28871">
                  <c:v>341.06709999999998</c:v>
                </c:pt>
                <c:pt idx="28872">
                  <c:v>341.05290000000002</c:v>
                </c:pt>
                <c:pt idx="28873">
                  <c:v>341.03970000000004</c:v>
                </c:pt>
                <c:pt idx="28874">
                  <c:v>341.03309999999999</c:v>
                </c:pt>
                <c:pt idx="28875">
                  <c:v>341.01330000000002</c:v>
                </c:pt>
                <c:pt idx="28876">
                  <c:v>340.9991</c:v>
                </c:pt>
                <c:pt idx="28877">
                  <c:v>340.97919999999999</c:v>
                </c:pt>
                <c:pt idx="28878">
                  <c:v>340.9726</c:v>
                </c:pt>
                <c:pt idx="28879">
                  <c:v>340.95179999999999</c:v>
                </c:pt>
                <c:pt idx="28880">
                  <c:v>340.9452</c:v>
                </c:pt>
                <c:pt idx="28881">
                  <c:v>340.93200000000002</c:v>
                </c:pt>
                <c:pt idx="28882">
                  <c:v>340.93200000000002</c:v>
                </c:pt>
                <c:pt idx="28883">
                  <c:v>340.9178</c:v>
                </c:pt>
                <c:pt idx="28884">
                  <c:v>340.89800000000002</c:v>
                </c:pt>
                <c:pt idx="28885">
                  <c:v>340.8913</c:v>
                </c:pt>
                <c:pt idx="28886">
                  <c:v>340.87809999999996</c:v>
                </c:pt>
                <c:pt idx="28887">
                  <c:v>340.85730000000001</c:v>
                </c:pt>
                <c:pt idx="28888">
                  <c:v>340.85730000000001</c:v>
                </c:pt>
                <c:pt idx="28889">
                  <c:v>340.85070000000002</c:v>
                </c:pt>
                <c:pt idx="28890">
                  <c:v>340.83749999999998</c:v>
                </c:pt>
                <c:pt idx="28891">
                  <c:v>340.83090000000004</c:v>
                </c:pt>
                <c:pt idx="28892">
                  <c:v>340.82329999999996</c:v>
                </c:pt>
                <c:pt idx="28893">
                  <c:v>340.81009999999998</c:v>
                </c:pt>
                <c:pt idx="28894">
                  <c:v>340.79690000000005</c:v>
                </c:pt>
                <c:pt idx="28895">
                  <c:v>340.7903</c:v>
                </c:pt>
                <c:pt idx="28896">
                  <c:v>340.77609999999999</c:v>
                </c:pt>
                <c:pt idx="28897">
                  <c:v>340.76949999999999</c:v>
                </c:pt>
                <c:pt idx="28898">
                  <c:v>340.76279999999997</c:v>
                </c:pt>
                <c:pt idx="28899">
                  <c:v>340.75630000000001</c:v>
                </c:pt>
                <c:pt idx="28900">
                  <c:v>340.75630000000001</c:v>
                </c:pt>
                <c:pt idx="28901">
                  <c:v>340.74959999999999</c:v>
                </c:pt>
                <c:pt idx="28902">
                  <c:v>340.74299999999999</c:v>
                </c:pt>
                <c:pt idx="28903">
                  <c:v>340.7355</c:v>
                </c:pt>
                <c:pt idx="28904">
                  <c:v>340.72879999999998</c:v>
                </c:pt>
                <c:pt idx="28905">
                  <c:v>340.71559999999999</c:v>
                </c:pt>
                <c:pt idx="28906">
                  <c:v>340.71559999999999</c:v>
                </c:pt>
                <c:pt idx="28907">
                  <c:v>340.71559999999999</c:v>
                </c:pt>
                <c:pt idx="28908">
                  <c:v>340.71559999999999</c:v>
                </c:pt>
                <c:pt idx="28909">
                  <c:v>340.71559999999999</c:v>
                </c:pt>
                <c:pt idx="28910">
                  <c:v>340.709</c:v>
                </c:pt>
                <c:pt idx="28911">
                  <c:v>340.69579999999996</c:v>
                </c:pt>
                <c:pt idx="28912">
                  <c:v>340.69579999999996</c:v>
                </c:pt>
                <c:pt idx="28913">
                  <c:v>340.69579999999996</c:v>
                </c:pt>
                <c:pt idx="28914">
                  <c:v>340.69579999999996</c:v>
                </c:pt>
                <c:pt idx="28915">
                  <c:v>340.68819999999999</c:v>
                </c:pt>
                <c:pt idx="28916">
                  <c:v>340.68819999999999</c:v>
                </c:pt>
                <c:pt idx="28917">
                  <c:v>340.68819999999999</c:v>
                </c:pt>
                <c:pt idx="28918">
                  <c:v>340.6816</c:v>
                </c:pt>
                <c:pt idx="28919">
                  <c:v>340.6816</c:v>
                </c:pt>
                <c:pt idx="28920">
                  <c:v>340.6816</c:v>
                </c:pt>
                <c:pt idx="28921">
                  <c:v>340.68819999999999</c:v>
                </c:pt>
                <c:pt idx="28922">
                  <c:v>340.71559999999999</c:v>
                </c:pt>
                <c:pt idx="28923">
                  <c:v>340.76279999999997</c:v>
                </c:pt>
                <c:pt idx="28924">
                  <c:v>340.76949999999999</c:v>
                </c:pt>
                <c:pt idx="28925">
                  <c:v>340.79690000000005</c:v>
                </c:pt>
                <c:pt idx="28926">
                  <c:v>340.83090000000004</c:v>
                </c:pt>
                <c:pt idx="28927">
                  <c:v>340.86399999999998</c:v>
                </c:pt>
                <c:pt idx="28928">
                  <c:v>340.88479999999998</c:v>
                </c:pt>
                <c:pt idx="28929">
                  <c:v>340.91120000000001</c:v>
                </c:pt>
                <c:pt idx="28930">
                  <c:v>340.9452</c:v>
                </c:pt>
                <c:pt idx="28931">
                  <c:v>340.95840000000004</c:v>
                </c:pt>
                <c:pt idx="28932">
                  <c:v>340.99240000000003</c:v>
                </c:pt>
                <c:pt idx="28933">
                  <c:v>341.01330000000002</c:v>
                </c:pt>
                <c:pt idx="28934">
                  <c:v>341.04629999999997</c:v>
                </c:pt>
                <c:pt idx="28935">
                  <c:v>341.06049999999999</c:v>
                </c:pt>
                <c:pt idx="28936">
                  <c:v>341.08029999999997</c:v>
                </c:pt>
                <c:pt idx="28937">
                  <c:v>341.11430000000001</c:v>
                </c:pt>
                <c:pt idx="28938">
                  <c:v>341.13420000000002</c:v>
                </c:pt>
                <c:pt idx="28939">
                  <c:v>341.14830000000001</c:v>
                </c:pt>
                <c:pt idx="28940">
                  <c:v>341.1748</c:v>
                </c:pt>
                <c:pt idx="28941">
                  <c:v>341.19559999999996</c:v>
                </c:pt>
                <c:pt idx="28942">
                  <c:v>341.21540000000005</c:v>
                </c:pt>
                <c:pt idx="28943">
                  <c:v>341.2362</c:v>
                </c:pt>
                <c:pt idx="28944">
                  <c:v>341.2627</c:v>
                </c:pt>
                <c:pt idx="28945">
                  <c:v>341.2835</c:v>
                </c:pt>
                <c:pt idx="28946">
                  <c:v>341.29669999999999</c:v>
                </c:pt>
                <c:pt idx="28947">
                  <c:v>341.32319999999999</c:v>
                </c:pt>
                <c:pt idx="28948">
                  <c:v>341.35059999999999</c:v>
                </c:pt>
                <c:pt idx="28949">
                  <c:v>341.37790000000001</c:v>
                </c:pt>
                <c:pt idx="28950">
                  <c:v>341.40440000000001</c:v>
                </c:pt>
                <c:pt idx="28951">
                  <c:v>341.43180000000001</c:v>
                </c:pt>
                <c:pt idx="28952">
                  <c:v>341.44499999999999</c:v>
                </c:pt>
                <c:pt idx="28953">
                  <c:v>341.4658</c:v>
                </c:pt>
                <c:pt idx="28954">
                  <c:v>341.48570000000001</c:v>
                </c:pt>
                <c:pt idx="28955">
                  <c:v>341.50640000000004</c:v>
                </c:pt>
                <c:pt idx="28956">
                  <c:v>341.53290000000004</c:v>
                </c:pt>
                <c:pt idx="28957">
                  <c:v>341.54609999999997</c:v>
                </c:pt>
                <c:pt idx="28958">
                  <c:v>341.56690000000003</c:v>
                </c:pt>
                <c:pt idx="28959">
                  <c:v>341.58679999999998</c:v>
                </c:pt>
                <c:pt idx="28960">
                  <c:v>341.61420000000004</c:v>
                </c:pt>
                <c:pt idx="28961">
                  <c:v>341.63400000000001</c:v>
                </c:pt>
                <c:pt idx="28962">
                  <c:v>341.65479999999997</c:v>
                </c:pt>
                <c:pt idx="28963">
                  <c:v>341.68880000000001</c:v>
                </c:pt>
                <c:pt idx="28964">
                  <c:v>341.702</c:v>
                </c:pt>
                <c:pt idx="28965">
                  <c:v>341.7285</c:v>
                </c:pt>
                <c:pt idx="28966">
                  <c:v>341.74930000000001</c:v>
                </c:pt>
                <c:pt idx="28967">
                  <c:v>341.76909999999998</c:v>
                </c:pt>
                <c:pt idx="28968">
                  <c:v>341.79649999999998</c:v>
                </c:pt>
                <c:pt idx="28969">
                  <c:v>341.81630000000001</c:v>
                </c:pt>
                <c:pt idx="28970">
                  <c:v>341.8372</c:v>
                </c:pt>
                <c:pt idx="28971">
                  <c:v>341.86359999999996</c:v>
                </c:pt>
                <c:pt idx="28972">
                  <c:v>341.89100000000002</c:v>
                </c:pt>
                <c:pt idx="28973">
                  <c:v>341.91840000000002</c:v>
                </c:pt>
                <c:pt idx="28974">
                  <c:v>341.95150000000001</c:v>
                </c:pt>
                <c:pt idx="28975">
                  <c:v>341.97890000000001</c:v>
                </c:pt>
                <c:pt idx="28976">
                  <c:v>341.99869999999999</c:v>
                </c:pt>
                <c:pt idx="28977">
                  <c:v>342.01949999999999</c:v>
                </c:pt>
                <c:pt idx="28978">
                  <c:v>342.03929999999997</c:v>
                </c:pt>
                <c:pt idx="28979">
                  <c:v>342.0668</c:v>
                </c:pt>
                <c:pt idx="28980">
                  <c:v>342.08659999999998</c:v>
                </c:pt>
                <c:pt idx="28981">
                  <c:v>342.10740000000004</c:v>
                </c:pt>
                <c:pt idx="28982">
                  <c:v>342.14800000000002</c:v>
                </c:pt>
                <c:pt idx="28983">
                  <c:v>342.17450000000002</c:v>
                </c:pt>
                <c:pt idx="28984">
                  <c:v>342.19529999999997</c:v>
                </c:pt>
                <c:pt idx="28985">
                  <c:v>342.21509999999995</c:v>
                </c:pt>
                <c:pt idx="28986">
                  <c:v>342.24250000000001</c:v>
                </c:pt>
                <c:pt idx="28987">
                  <c:v>342.26890000000003</c:v>
                </c:pt>
                <c:pt idx="28988">
                  <c:v>342.29629999999997</c:v>
                </c:pt>
                <c:pt idx="28989">
                  <c:v>342.32380000000001</c:v>
                </c:pt>
                <c:pt idx="28990">
                  <c:v>342.33029999999997</c:v>
                </c:pt>
                <c:pt idx="28991">
                  <c:v>342.35020000000003</c:v>
                </c:pt>
                <c:pt idx="28992">
                  <c:v>342.36440000000005</c:v>
                </c:pt>
                <c:pt idx="28993">
                  <c:v>342.39080000000001</c:v>
                </c:pt>
                <c:pt idx="28994">
                  <c:v>342.4248</c:v>
                </c:pt>
                <c:pt idx="28995">
                  <c:v>342.44470000000001</c:v>
                </c:pt>
                <c:pt idx="28996">
                  <c:v>342.46550000000002</c:v>
                </c:pt>
                <c:pt idx="28997">
                  <c:v>342.49950000000001</c:v>
                </c:pt>
                <c:pt idx="28998">
                  <c:v>342.52590000000004</c:v>
                </c:pt>
                <c:pt idx="28999">
                  <c:v>342.53919999999999</c:v>
                </c:pt>
                <c:pt idx="29000">
                  <c:v>342.55329999999998</c:v>
                </c:pt>
                <c:pt idx="29001">
                  <c:v>342.58729999999997</c:v>
                </c:pt>
                <c:pt idx="29002">
                  <c:v>342.60720000000003</c:v>
                </c:pt>
                <c:pt idx="29003">
                  <c:v>342.62700000000001</c:v>
                </c:pt>
                <c:pt idx="29004">
                  <c:v>342.64779999999996</c:v>
                </c:pt>
                <c:pt idx="29005">
                  <c:v>342.67430000000002</c:v>
                </c:pt>
                <c:pt idx="29006">
                  <c:v>342.69509999999997</c:v>
                </c:pt>
                <c:pt idx="29007">
                  <c:v>342.70830000000001</c:v>
                </c:pt>
                <c:pt idx="29008">
                  <c:v>342.73570000000001</c:v>
                </c:pt>
                <c:pt idx="29009">
                  <c:v>342.76220000000001</c:v>
                </c:pt>
                <c:pt idx="29010">
                  <c:v>342.78290000000004</c:v>
                </c:pt>
                <c:pt idx="29011">
                  <c:v>342.7962</c:v>
                </c:pt>
                <c:pt idx="29012">
                  <c:v>342.81690000000003</c:v>
                </c:pt>
                <c:pt idx="29013">
                  <c:v>342.84340000000003</c:v>
                </c:pt>
                <c:pt idx="29014">
                  <c:v>342.85759999999999</c:v>
                </c:pt>
                <c:pt idx="29015">
                  <c:v>342.87740000000002</c:v>
                </c:pt>
                <c:pt idx="29016">
                  <c:v>342.90479999999997</c:v>
                </c:pt>
                <c:pt idx="29017">
                  <c:v>342.93129999999996</c:v>
                </c:pt>
                <c:pt idx="29018">
                  <c:v>342.94450000000001</c:v>
                </c:pt>
                <c:pt idx="29019">
                  <c:v>342.97190000000001</c:v>
                </c:pt>
                <c:pt idx="29020">
                  <c:v>342.99270000000001</c:v>
                </c:pt>
                <c:pt idx="29021">
                  <c:v>343.01920000000001</c:v>
                </c:pt>
                <c:pt idx="29022">
                  <c:v>343.03990000000005</c:v>
                </c:pt>
                <c:pt idx="29023">
                  <c:v>343.06640000000004</c:v>
                </c:pt>
                <c:pt idx="29024">
                  <c:v>343.0872</c:v>
                </c:pt>
                <c:pt idx="29025">
                  <c:v>343.09379999999999</c:v>
                </c:pt>
                <c:pt idx="29026">
                  <c:v>343.10700000000003</c:v>
                </c:pt>
                <c:pt idx="29027">
                  <c:v>343.12779999999998</c:v>
                </c:pt>
                <c:pt idx="29028">
                  <c:v>343.14769999999999</c:v>
                </c:pt>
                <c:pt idx="29029">
                  <c:v>343.17500000000001</c:v>
                </c:pt>
                <c:pt idx="29030">
                  <c:v>343.18829999999997</c:v>
                </c:pt>
                <c:pt idx="29031">
                  <c:v>343.2081</c:v>
                </c:pt>
                <c:pt idx="29032">
                  <c:v>343.21469999999999</c:v>
                </c:pt>
                <c:pt idx="29033">
                  <c:v>343.24879999999996</c:v>
                </c:pt>
                <c:pt idx="29034">
                  <c:v>343.26949999999999</c:v>
                </c:pt>
                <c:pt idx="29035">
                  <c:v>343.29599999999999</c:v>
                </c:pt>
                <c:pt idx="29036">
                  <c:v>343.35740000000004</c:v>
                </c:pt>
                <c:pt idx="29037">
                  <c:v>343.41790000000003</c:v>
                </c:pt>
                <c:pt idx="29038">
                  <c:v>343.44529999999997</c:v>
                </c:pt>
                <c:pt idx="29039">
                  <c:v>343.47829999999999</c:v>
                </c:pt>
                <c:pt idx="29040">
                  <c:v>343.53309999999999</c:v>
                </c:pt>
                <c:pt idx="29041">
                  <c:v>343.58699999999999</c:v>
                </c:pt>
                <c:pt idx="29042">
                  <c:v>343.64080000000001</c:v>
                </c:pt>
                <c:pt idx="29043">
                  <c:v>343.68809999999996</c:v>
                </c:pt>
                <c:pt idx="29044">
                  <c:v>343.7287</c:v>
                </c:pt>
                <c:pt idx="29045">
                  <c:v>343.76929999999999</c:v>
                </c:pt>
                <c:pt idx="29046">
                  <c:v>343.81659999999999</c:v>
                </c:pt>
                <c:pt idx="29047">
                  <c:v>343.85720000000003</c:v>
                </c:pt>
                <c:pt idx="29048">
                  <c:v>343.89779999999996</c:v>
                </c:pt>
                <c:pt idx="29049">
                  <c:v>343.94509999999997</c:v>
                </c:pt>
                <c:pt idx="29050">
                  <c:v>343.98570000000001</c:v>
                </c:pt>
                <c:pt idx="29051">
                  <c:v>344.03300000000002</c:v>
                </c:pt>
                <c:pt idx="29052">
                  <c:v>344.08679999999998</c:v>
                </c:pt>
                <c:pt idx="29053">
                  <c:v>344.12740000000002</c:v>
                </c:pt>
                <c:pt idx="29054">
                  <c:v>344.17470000000003</c:v>
                </c:pt>
                <c:pt idx="29055">
                  <c:v>344.21530000000001</c:v>
                </c:pt>
                <c:pt idx="29056">
                  <c:v>344.2484</c:v>
                </c:pt>
                <c:pt idx="29057">
                  <c:v>344.29559999999998</c:v>
                </c:pt>
                <c:pt idx="29058">
                  <c:v>344.35040000000004</c:v>
                </c:pt>
                <c:pt idx="29059">
                  <c:v>344.38350000000003</c:v>
                </c:pt>
                <c:pt idx="29060">
                  <c:v>344.43079999999998</c:v>
                </c:pt>
                <c:pt idx="29061">
                  <c:v>344.46479999999997</c:v>
                </c:pt>
                <c:pt idx="29062">
                  <c:v>344.49879999999996</c:v>
                </c:pt>
                <c:pt idx="29063">
                  <c:v>344.54599999999999</c:v>
                </c:pt>
                <c:pt idx="29064">
                  <c:v>344.5933</c:v>
                </c:pt>
                <c:pt idx="29065">
                  <c:v>344.62729999999999</c:v>
                </c:pt>
                <c:pt idx="29066">
                  <c:v>344.66790000000003</c:v>
                </c:pt>
                <c:pt idx="29067">
                  <c:v>344.70850000000002</c:v>
                </c:pt>
                <c:pt idx="29068">
                  <c:v>344.73500000000001</c:v>
                </c:pt>
                <c:pt idx="29069">
                  <c:v>344.78219999999999</c:v>
                </c:pt>
                <c:pt idx="29070">
                  <c:v>344.81630000000001</c:v>
                </c:pt>
                <c:pt idx="29071">
                  <c:v>344.8569</c:v>
                </c:pt>
                <c:pt idx="29072">
                  <c:v>344.89090000000004</c:v>
                </c:pt>
                <c:pt idx="29073">
                  <c:v>344.9239</c:v>
                </c:pt>
                <c:pt idx="29074">
                  <c:v>344.96459999999996</c:v>
                </c:pt>
                <c:pt idx="29075">
                  <c:v>345.01179999999999</c:v>
                </c:pt>
                <c:pt idx="29076">
                  <c:v>345.05240000000003</c:v>
                </c:pt>
                <c:pt idx="29077">
                  <c:v>345.09309999999999</c:v>
                </c:pt>
                <c:pt idx="29078">
                  <c:v>345.12709999999998</c:v>
                </c:pt>
                <c:pt idx="29079">
                  <c:v>345.16770000000002</c:v>
                </c:pt>
                <c:pt idx="29080">
                  <c:v>345.21499999999997</c:v>
                </c:pt>
                <c:pt idx="29081">
                  <c:v>345.28959999999995</c:v>
                </c:pt>
                <c:pt idx="29082">
                  <c:v>345.36329999999998</c:v>
                </c:pt>
                <c:pt idx="29083">
                  <c:v>345.42470000000003</c:v>
                </c:pt>
                <c:pt idx="29084">
                  <c:v>345.47199999999998</c:v>
                </c:pt>
                <c:pt idx="29085">
                  <c:v>345.53899999999999</c:v>
                </c:pt>
                <c:pt idx="29086">
                  <c:v>345.61369999999999</c:v>
                </c:pt>
                <c:pt idx="29087">
                  <c:v>345.68079999999998</c:v>
                </c:pt>
                <c:pt idx="29088">
                  <c:v>345.75540000000001</c:v>
                </c:pt>
                <c:pt idx="29089">
                  <c:v>345.8159</c:v>
                </c:pt>
                <c:pt idx="29090">
                  <c:v>345.87729999999999</c:v>
                </c:pt>
                <c:pt idx="29091">
                  <c:v>345.93119999999999</c:v>
                </c:pt>
                <c:pt idx="29092">
                  <c:v>345.98500000000001</c:v>
                </c:pt>
                <c:pt idx="29093">
                  <c:v>346.03890000000001</c:v>
                </c:pt>
                <c:pt idx="29094">
                  <c:v>346.1069</c:v>
                </c:pt>
                <c:pt idx="29095">
                  <c:v>346.2278</c:v>
                </c:pt>
                <c:pt idx="29096">
                  <c:v>346.34969999999998</c:v>
                </c:pt>
                <c:pt idx="29097">
                  <c:v>346.45080000000002</c:v>
                </c:pt>
                <c:pt idx="29098">
                  <c:v>346.56609999999995</c:v>
                </c:pt>
                <c:pt idx="29099">
                  <c:v>346.68799999999999</c:v>
                </c:pt>
                <c:pt idx="29100">
                  <c:v>346.8023</c:v>
                </c:pt>
                <c:pt idx="29101">
                  <c:v>346.90340000000003</c:v>
                </c:pt>
                <c:pt idx="29102">
                  <c:v>346.99879999999996</c:v>
                </c:pt>
                <c:pt idx="29103">
                  <c:v>347.09990000000005</c:v>
                </c:pt>
                <c:pt idx="29104">
                  <c:v>347.20100000000002</c:v>
                </c:pt>
                <c:pt idx="29105">
                  <c:v>347.2955</c:v>
                </c:pt>
                <c:pt idx="29106">
                  <c:v>347.39</c:v>
                </c:pt>
                <c:pt idx="29107">
                  <c:v>347.47790000000003</c:v>
                </c:pt>
                <c:pt idx="29108">
                  <c:v>347.51850000000002</c:v>
                </c:pt>
                <c:pt idx="29109">
                  <c:v>347.5317</c:v>
                </c:pt>
                <c:pt idx="29110">
                  <c:v>347.59980000000002</c:v>
                </c:pt>
                <c:pt idx="29111">
                  <c:v>347.68759999999997</c:v>
                </c:pt>
                <c:pt idx="29112">
                  <c:v>347.78209999999996</c:v>
                </c:pt>
                <c:pt idx="29113">
                  <c:v>347.88319999999999</c:v>
                </c:pt>
                <c:pt idx="29114">
                  <c:v>347.96449999999999</c:v>
                </c:pt>
                <c:pt idx="29115">
                  <c:v>348.06559999999996</c:v>
                </c:pt>
                <c:pt idx="29116">
                  <c:v>348.15340000000003</c:v>
                </c:pt>
                <c:pt idx="29117">
                  <c:v>348.23470000000003</c:v>
                </c:pt>
                <c:pt idx="29118">
                  <c:v>348.32920000000001</c:v>
                </c:pt>
                <c:pt idx="29119">
                  <c:v>348.41040000000004</c:v>
                </c:pt>
                <c:pt idx="29120">
                  <c:v>348.49170000000004</c:v>
                </c:pt>
                <c:pt idx="29121">
                  <c:v>348.57959999999997</c:v>
                </c:pt>
                <c:pt idx="29122">
                  <c:v>348.6533</c:v>
                </c:pt>
                <c:pt idx="29123">
                  <c:v>348.73450000000003</c:v>
                </c:pt>
                <c:pt idx="29124">
                  <c:v>348.82240000000002</c:v>
                </c:pt>
                <c:pt idx="29125">
                  <c:v>348.90359999999998</c:v>
                </c:pt>
                <c:pt idx="29126">
                  <c:v>348.98490000000004</c:v>
                </c:pt>
                <c:pt idx="29127">
                  <c:v>349.0652</c:v>
                </c:pt>
                <c:pt idx="29128">
                  <c:v>349.1465</c:v>
                </c:pt>
                <c:pt idx="29129">
                  <c:v>349.22109999999998</c:v>
                </c:pt>
                <c:pt idx="29130">
                  <c:v>349.28820000000002</c:v>
                </c:pt>
                <c:pt idx="29131">
                  <c:v>349.37609999999995</c:v>
                </c:pt>
                <c:pt idx="29132">
                  <c:v>349.45069999999998</c:v>
                </c:pt>
                <c:pt idx="29133">
                  <c:v>349.51779999999997</c:v>
                </c:pt>
                <c:pt idx="29134">
                  <c:v>349.58580000000001</c:v>
                </c:pt>
                <c:pt idx="29135">
                  <c:v>349.66050000000001</c:v>
                </c:pt>
                <c:pt idx="29136">
                  <c:v>349.73419999999999</c:v>
                </c:pt>
                <c:pt idx="29137">
                  <c:v>349.80879999999996</c:v>
                </c:pt>
                <c:pt idx="29138">
                  <c:v>349.8759</c:v>
                </c:pt>
                <c:pt idx="29139">
                  <c:v>349.94390000000004</c:v>
                </c:pt>
                <c:pt idx="29140">
                  <c:v>350.01100000000002</c:v>
                </c:pt>
                <c:pt idx="29141">
                  <c:v>350.07900000000001</c:v>
                </c:pt>
                <c:pt idx="29142">
                  <c:v>350.15370000000001</c:v>
                </c:pt>
                <c:pt idx="29143">
                  <c:v>350.21409999999997</c:v>
                </c:pt>
                <c:pt idx="29144">
                  <c:v>350.27459999999996</c:v>
                </c:pt>
                <c:pt idx="29145">
                  <c:v>350.3426</c:v>
                </c:pt>
                <c:pt idx="29146">
                  <c:v>350.41629999999998</c:v>
                </c:pt>
                <c:pt idx="29147">
                  <c:v>350.48440000000005</c:v>
                </c:pt>
                <c:pt idx="29148">
                  <c:v>350.54480000000001</c:v>
                </c:pt>
                <c:pt idx="29149">
                  <c:v>350.59870000000001</c:v>
                </c:pt>
                <c:pt idx="29150">
                  <c:v>350.66669999999999</c:v>
                </c:pt>
                <c:pt idx="29151">
                  <c:v>350.72720000000004</c:v>
                </c:pt>
                <c:pt idx="29152">
                  <c:v>350.78199999999998</c:v>
                </c:pt>
                <c:pt idx="29153">
                  <c:v>350.84249999999997</c:v>
                </c:pt>
                <c:pt idx="29154">
                  <c:v>350.9171</c:v>
                </c:pt>
                <c:pt idx="29155">
                  <c:v>350.9776</c:v>
                </c:pt>
                <c:pt idx="29156">
                  <c:v>351.03140000000002</c:v>
                </c:pt>
                <c:pt idx="29157">
                  <c:v>351.09190000000001</c:v>
                </c:pt>
                <c:pt idx="29158">
                  <c:v>351.15990000000005</c:v>
                </c:pt>
                <c:pt idx="29159">
                  <c:v>351.20059999999995</c:v>
                </c:pt>
                <c:pt idx="29160">
                  <c:v>351.27429999999998</c:v>
                </c:pt>
                <c:pt idx="29161">
                  <c:v>351.33570000000003</c:v>
                </c:pt>
                <c:pt idx="29162">
                  <c:v>351.38290000000001</c:v>
                </c:pt>
                <c:pt idx="29163">
                  <c:v>351.4434</c:v>
                </c:pt>
                <c:pt idx="29164">
                  <c:v>351.51140000000004</c:v>
                </c:pt>
                <c:pt idx="29165">
                  <c:v>351.57190000000003</c:v>
                </c:pt>
                <c:pt idx="29166">
                  <c:v>351.62569999999999</c:v>
                </c:pt>
                <c:pt idx="29167">
                  <c:v>351.67959999999999</c:v>
                </c:pt>
                <c:pt idx="29168">
                  <c:v>351.7278</c:v>
                </c:pt>
                <c:pt idx="29169">
                  <c:v>351.79480000000001</c:v>
                </c:pt>
                <c:pt idx="29170">
                  <c:v>351.8553</c:v>
                </c:pt>
                <c:pt idx="29171">
                  <c:v>351.9101</c:v>
                </c:pt>
                <c:pt idx="29172">
                  <c:v>351.964</c:v>
                </c:pt>
                <c:pt idx="29173">
                  <c:v>352.01120000000003</c:v>
                </c:pt>
                <c:pt idx="29174">
                  <c:v>352.07170000000002</c:v>
                </c:pt>
                <c:pt idx="29175">
                  <c:v>352.13309999999996</c:v>
                </c:pt>
                <c:pt idx="29176">
                  <c:v>352.1936</c:v>
                </c:pt>
                <c:pt idx="29177">
                  <c:v>352.25409999999999</c:v>
                </c:pt>
                <c:pt idx="29178">
                  <c:v>352.31549999999999</c:v>
                </c:pt>
                <c:pt idx="29179">
                  <c:v>351.9366</c:v>
                </c:pt>
                <c:pt idx="29180">
                  <c:v>345.93119999999999</c:v>
                </c:pt>
                <c:pt idx="29181">
                  <c:v>341.61420000000004</c:v>
                </c:pt>
                <c:pt idx="29182">
                  <c:v>341.65479999999997</c:v>
                </c:pt>
                <c:pt idx="29183">
                  <c:v>341.8098</c:v>
                </c:pt>
                <c:pt idx="29184">
                  <c:v>341.99209999999999</c:v>
                </c:pt>
                <c:pt idx="29185">
                  <c:v>342.14800000000002</c:v>
                </c:pt>
                <c:pt idx="29186">
                  <c:v>342.33699999999999</c:v>
                </c:pt>
                <c:pt idx="29187">
                  <c:v>342.52590000000004</c:v>
                </c:pt>
                <c:pt idx="29188">
                  <c:v>342.69509999999997</c:v>
                </c:pt>
                <c:pt idx="29189">
                  <c:v>342.83019999999999</c:v>
                </c:pt>
                <c:pt idx="29190">
                  <c:v>342.96530000000001</c:v>
                </c:pt>
                <c:pt idx="29191">
                  <c:v>343.09379999999999</c:v>
                </c:pt>
                <c:pt idx="29192">
                  <c:v>343.24209999999999</c:v>
                </c:pt>
                <c:pt idx="29193">
                  <c:v>343.37059999999997</c:v>
                </c:pt>
                <c:pt idx="29194">
                  <c:v>343.50579999999997</c:v>
                </c:pt>
                <c:pt idx="29195">
                  <c:v>343.6343</c:v>
                </c:pt>
                <c:pt idx="29196">
                  <c:v>343.7552</c:v>
                </c:pt>
                <c:pt idx="29197">
                  <c:v>343.87709999999998</c:v>
                </c:pt>
                <c:pt idx="29198">
                  <c:v>343.9923</c:v>
                </c:pt>
                <c:pt idx="29199">
                  <c:v>344.12079999999997</c:v>
                </c:pt>
                <c:pt idx="29200">
                  <c:v>344.2484</c:v>
                </c:pt>
                <c:pt idx="29201">
                  <c:v>344.37029999999999</c:v>
                </c:pt>
                <c:pt idx="29202">
                  <c:v>344.45820000000003</c:v>
                </c:pt>
                <c:pt idx="29203">
                  <c:v>344.51859999999999</c:v>
                </c:pt>
                <c:pt idx="29204">
                  <c:v>344.58</c:v>
                </c:pt>
                <c:pt idx="29205">
                  <c:v>344.63390000000004</c:v>
                </c:pt>
                <c:pt idx="29206">
                  <c:v>344.68109999999996</c:v>
                </c:pt>
                <c:pt idx="29207">
                  <c:v>344.73500000000001</c:v>
                </c:pt>
                <c:pt idx="29208">
                  <c:v>344.803</c:v>
                </c:pt>
                <c:pt idx="29209">
                  <c:v>344.87009999999998</c:v>
                </c:pt>
                <c:pt idx="29210">
                  <c:v>344.9239</c:v>
                </c:pt>
                <c:pt idx="29211">
                  <c:v>344.97879999999998</c:v>
                </c:pt>
                <c:pt idx="29212">
                  <c:v>345.03919999999999</c:v>
                </c:pt>
                <c:pt idx="29213">
                  <c:v>345.10629999999998</c:v>
                </c:pt>
                <c:pt idx="29214">
                  <c:v>345.16770000000002</c:v>
                </c:pt>
                <c:pt idx="29215">
                  <c:v>345.22820000000002</c:v>
                </c:pt>
                <c:pt idx="29216">
                  <c:v>345.28959999999995</c:v>
                </c:pt>
                <c:pt idx="29217">
                  <c:v>345.35669999999999</c:v>
                </c:pt>
                <c:pt idx="29218">
                  <c:v>345.40390000000002</c:v>
                </c:pt>
                <c:pt idx="29219">
                  <c:v>345.45779999999996</c:v>
                </c:pt>
                <c:pt idx="29220">
                  <c:v>345.505</c:v>
                </c:pt>
                <c:pt idx="29221">
                  <c:v>345.56640000000004</c:v>
                </c:pt>
                <c:pt idx="29222">
                  <c:v>345.62029999999999</c:v>
                </c:pt>
                <c:pt idx="29223">
                  <c:v>345.66090000000003</c:v>
                </c:pt>
                <c:pt idx="29224">
                  <c:v>345.72800000000001</c:v>
                </c:pt>
                <c:pt idx="29225">
                  <c:v>345.77530000000002</c:v>
                </c:pt>
                <c:pt idx="29226">
                  <c:v>345.83009999999996</c:v>
                </c:pt>
                <c:pt idx="29227">
                  <c:v>345.88390000000004</c:v>
                </c:pt>
                <c:pt idx="29228">
                  <c:v>345.93119999999999</c:v>
                </c:pt>
                <c:pt idx="29229">
                  <c:v>345.97840000000002</c:v>
                </c:pt>
                <c:pt idx="29230">
                  <c:v>346.03890000000001</c:v>
                </c:pt>
                <c:pt idx="29231">
                  <c:v>346.09270000000004</c:v>
                </c:pt>
                <c:pt idx="29232">
                  <c:v>346.14</c:v>
                </c:pt>
                <c:pt idx="29233">
                  <c:v>346.19479999999999</c:v>
                </c:pt>
                <c:pt idx="29234">
                  <c:v>346.24859999999995</c:v>
                </c:pt>
                <c:pt idx="29235">
                  <c:v>346.30250000000001</c:v>
                </c:pt>
                <c:pt idx="29236">
                  <c:v>346.34969999999998</c:v>
                </c:pt>
                <c:pt idx="29237">
                  <c:v>346.40359999999998</c:v>
                </c:pt>
                <c:pt idx="29238">
                  <c:v>346.45080000000002</c:v>
                </c:pt>
                <c:pt idx="29239">
                  <c:v>346.50559999999996</c:v>
                </c:pt>
                <c:pt idx="29240">
                  <c:v>346.55950000000001</c:v>
                </c:pt>
                <c:pt idx="29241">
                  <c:v>346.60669999999999</c:v>
                </c:pt>
                <c:pt idx="29242">
                  <c:v>346.654</c:v>
                </c:pt>
                <c:pt idx="29243">
                  <c:v>346.71440000000001</c:v>
                </c:pt>
                <c:pt idx="29244">
                  <c:v>346.76170000000002</c:v>
                </c:pt>
                <c:pt idx="29245">
                  <c:v>346.79570000000001</c:v>
                </c:pt>
                <c:pt idx="29246">
                  <c:v>346.84949999999998</c:v>
                </c:pt>
                <c:pt idx="29247">
                  <c:v>346.90340000000003</c:v>
                </c:pt>
                <c:pt idx="29248">
                  <c:v>346.95820000000003</c:v>
                </c:pt>
                <c:pt idx="29249">
                  <c:v>346.99879999999996</c:v>
                </c:pt>
                <c:pt idx="29250">
                  <c:v>347.0659</c:v>
                </c:pt>
                <c:pt idx="29251">
                  <c:v>347.11320000000001</c:v>
                </c:pt>
                <c:pt idx="29252">
                  <c:v>347.15379999999999</c:v>
                </c:pt>
                <c:pt idx="29253">
                  <c:v>347.20100000000002</c:v>
                </c:pt>
                <c:pt idx="29254">
                  <c:v>347.25490000000002</c:v>
                </c:pt>
                <c:pt idx="29255">
                  <c:v>347.3021</c:v>
                </c:pt>
                <c:pt idx="29256">
                  <c:v>347.34280000000001</c:v>
                </c:pt>
                <c:pt idx="29257">
                  <c:v>347.39659999999998</c:v>
                </c:pt>
                <c:pt idx="29258">
                  <c:v>347.45140000000004</c:v>
                </c:pt>
                <c:pt idx="29259">
                  <c:v>347.48450000000003</c:v>
                </c:pt>
                <c:pt idx="29260">
                  <c:v>347.5317</c:v>
                </c:pt>
                <c:pt idx="29261">
                  <c:v>347.57229999999998</c:v>
                </c:pt>
                <c:pt idx="29262">
                  <c:v>347.62620000000004</c:v>
                </c:pt>
                <c:pt idx="29263">
                  <c:v>347.68099999999998</c:v>
                </c:pt>
                <c:pt idx="29264">
                  <c:v>347.72159999999997</c:v>
                </c:pt>
                <c:pt idx="29265">
                  <c:v>347.75470000000001</c:v>
                </c:pt>
                <c:pt idx="29266">
                  <c:v>347.80190000000005</c:v>
                </c:pt>
                <c:pt idx="29267">
                  <c:v>347.85679999999996</c:v>
                </c:pt>
                <c:pt idx="29268">
                  <c:v>347.89640000000003</c:v>
                </c:pt>
                <c:pt idx="29269">
                  <c:v>347.94459999999998</c:v>
                </c:pt>
                <c:pt idx="29270">
                  <c:v>347.99190000000004</c:v>
                </c:pt>
                <c:pt idx="29271">
                  <c:v>348.03149999999999</c:v>
                </c:pt>
                <c:pt idx="29272">
                  <c:v>348.07220000000001</c:v>
                </c:pt>
                <c:pt idx="29273">
                  <c:v>348.11279999999999</c:v>
                </c:pt>
                <c:pt idx="29274">
                  <c:v>348.15340000000003</c:v>
                </c:pt>
                <c:pt idx="29275">
                  <c:v>348.19409999999999</c:v>
                </c:pt>
                <c:pt idx="29276">
                  <c:v>348.23470000000003</c:v>
                </c:pt>
                <c:pt idx="29277">
                  <c:v>348.28190000000001</c:v>
                </c:pt>
                <c:pt idx="29278">
                  <c:v>348.32259999999997</c:v>
                </c:pt>
                <c:pt idx="29279">
                  <c:v>348.37640000000005</c:v>
                </c:pt>
                <c:pt idx="29280">
                  <c:v>348.4237</c:v>
                </c:pt>
                <c:pt idx="29281">
                  <c:v>348.45769999999999</c:v>
                </c:pt>
                <c:pt idx="29282">
                  <c:v>348.50490000000002</c:v>
                </c:pt>
                <c:pt idx="29283">
                  <c:v>348.5455</c:v>
                </c:pt>
                <c:pt idx="29284">
                  <c:v>348.58620000000002</c:v>
                </c:pt>
                <c:pt idx="29285">
                  <c:v>348.64</c:v>
                </c:pt>
                <c:pt idx="29286">
                  <c:v>348.67399999999998</c:v>
                </c:pt>
                <c:pt idx="29287">
                  <c:v>348.70709999999997</c:v>
                </c:pt>
                <c:pt idx="29288">
                  <c:v>348.74779999999998</c:v>
                </c:pt>
                <c:pt idx="29289">
                  <c:v>348.78840000000002</c:v>
                </c:pt>
                <c:pt idx="29290">
                  <c:v>348.84219999999999</c:v>
                </c:pt>
                <c:pt idx="29291">
                  <c:v>348.88279999999997</c:v>
                </c:pt>
                <c:pt idx="29292">
                  <c:v>348.92349999999999</c:v>
                </c:pt>
                <c:pt idx="29293">
                  <c:v>348.97070000000002</c:v>
                </c:pt>
                <c:pt idx="29294">
                  <c:v>349.01130000000001</c:v>
                </c:pt>
                <c:pt idx="29295">
                  <c:v>349.05200000000002</c:v>
                </c:pt>
                <c:pt idx="29296">
                  <c:v>349.08600000000001</c:v>
                </c:pt>
                <c:pt idx="29297">
                  <c:v>349.1266</c:v>
                </c:pt>
                <c:pt idx="29298">
                  <c:v>349.16730000000001</c:v>
                </c:pt>
                <c:pt idx="29299">
                  <c:v>349.20029999999997</c:v>
                </c:pt>
                <c:pt idx="29300">
                  <c:v>349.22109999999998</c:v>
                </c:pt>
                <c:pt idx="29301">
                  <c:v>349.26830000000001</c:v>
                </c:pt>
                <c:pt idx="29302">
                  <c:v>349.30240000000003</c:v>
                </c:pt>
                <c:pt idx="29303">
                  <c:v>349.34300000000002</c:v>
                </c:pt>
                <c:pt idx="29304">
                  <c:v>349.3827</c:v>
                </c:pt>
                <c:pt idx="29305">
                  <c:v>349.43079999999998</c:v>
                </c:pt>
                <c:pt idx="29306">
                  <c:v>349.45729999999998</c:v>
                </c:pt>
                <c:pt idx="29307">
                  <c:v>349.49129999999997</c:v>
                </c:pt>
                <c:pt idx="29308">
                  <c:v>349.52530000000002</c:v>
                </c:pt>
                <c:pt idx="29309">
                  <c:v>349.57259999999997</c:v>
                </c:pt>
                <c:pt idx="29310">
                  <c:v>349.61320000000001</c:v>
                </c:pt>
                <c:pt idx="29311">
                  <c:v>349.6397</c:v>
                </c:pt>
                <c:pt idx="29312">
                  <c:v>349.6737</c:v>
                </c:pt>
                <c:pt idx="29313">
                  <c:v>349.72090000000003</c:v>
                </c:pt>
                <c:pt idx="29314">
                  <c:v>349.75490000000002</c:v>
                </c:pt>
                <c:pt idx="29315">
                  <c:v>349.78800000000001</c:v>
                </c:pt>
                <c:pt idx="29316">
                  <c:v>349.82859999999999</c:v>
                </c:pt>
                <c:pt idx="29317">
                  <c:v>349.86930000000001</c:v>
                </c:pt>
                <c:pt idx="29318">
                  <c:v>349.90990000000005</c:v>
                </c:pt>
                <c:pt idx="29319">
                  <c:v>349.93729999999999</c:v>
                </c:pt>
                <c:pt idx="29320">
                  <c:v>349.97129999999999</c:v>
                </c:pt>
                <c:pt idx="29321">
                  <c:v>350.01859999999999</c:v>
                </c:pt>
                <c:pt idx="29322">
                  <c:v>350.05159999999995</c:v>
                </c:pt>
                <c:pt idx="29323">
                  <c:v>350.07240000000002</c:v>
                </c:pt>
                <c:pt idx="29324">
                  <c:v>350.113</c:v>
                </c:pt>
                <c:pt idx="29325">
                  <c:v>350.16030000000001</c:v>
                </c:pt>
                <c:pt idx="29326">
                  <c:v>350.18009999999998</c:v>
                </c:pt>
                <c:pt idx="29327">
                  <c:v>350.21409999999997</c:v>
                </c:pt>
                <c:pt idx="29328">
                  <c:v>350.24149999999997</c:v>
                </c:pt>
                <c:pt idx="29329">
                  <c:v>350.28879999999998</c:v>
                </c:pt>
                <c:pt idx="29330">
                  <c:v>350.32850000000002</c:v>
                </c:pt>
                <c:pt idx="29331">
                  <c:v>350.35590000000002</c:v>
                </c:pt>
                <c:pt idx="29332">
                  <c:v>350.38329999999996</c:v>
                </c:pt>
                <c:pt idx="29333">
                  <c:v>350.41629999999998</c:v>
                </c:pt>
                <c:pt idx="29334">
                  <c:v>350.45699999999999</c:v>
                </c:pt>
                <c:pt idx="29335">
                  <c:v>350.49099999999999</c:v>
                </c:pt>
                <c:pt idx="29336">
                  <c:v>350.51179999999999</c:v>
                </c:pt>
                <c:pt idx="29337">
                  <c:v>350.54480000000001</c:v>
                </c:pt>
                <c:pt idx="29338">
                  <c:v>350.5788</c:v>
                </c:pt>
                <c:pt idx="29339">
                  <c:v>350.61279999999999</c:v>
                </c:pt>
                <c:pt idx="29340">
                  <c:v>350.64690000000002</c:v>
                </c:pt>
                <c:pt idx="29341">
                  <c:v>350.6866</c:v>
                </c:pt>
                <c:pt idx="29342">
                  <c:v>350.714</c:v>
                </c:pt>
                <c:pt idx="29343">
                  <c:v>350.74799999999999</c:v>
                </c:pt>
                <c:pt idx="29344">
                  <c:v>350.77440000000001</c:v>
                </c:pt>
                <c:pt idx="29345">
                  <c:v>350.80180000000001</c:v>
                </c:pt>
                <c:pt idx="29346">
                  <c:v>350.84249999999997</c:v>
                </c:pt>
                <c:pt idx="29347">
                  <c:v>350.8689</c:v>
                </c:pt>
                <c:pt idx="29348">
                  <c:v>350.8963</c:v>
                </c:pt>
                <c:pt idx="29349">
                  <c:v>350.9171</c:v>
                </c:pt>
                <c:pt idx="29350">
                  <c:v>350.9502</c:v>
                </c:pt>
                <c:pt idx="29351">
                  <c:v>350.98419999999999</c:v>
                </c:pt>
                <c:pt idx="29352">
                  <c:v>351.02479999999997</c:v>
                </c:pt>
                <c:pt idx="29353">
                  <c:v>351.04470000000003</c:v>
                </c:pt>
                <c:pt idx="29354">
                  <c:v>351.07209999999998</c:v>
                </c:pt>
                <c:pt idx="29355">
                  <c:v>351.09190000000001</c:v>
                </c:pt>
                <c:pt idx="29356">
                  <c:v>351.1259</c:v>
                </c:pt>
                <c:pt idx="29357">
                  <c:v>351.14670000000001</c:v>
                </c:pt>
                <c:pt idx="29358">
                  <c:v>351.17320000000001</c:v>
                </c:pt>
                <c:pt idx="29359">
                  <c:v>351.2072</c:v>
                </c:pt>
                <c:pt idx="29360">
                  <c:v>351.24119999999999</c:v>
                </c:pt>
                <c:pt idx="29361">
                  <c:v>351.27429999999998</c:v>
                </c:pt>
                <c:pt idx="29362">
                  <c:v>351.30170000000004</c:v>
                </c:pt>
                <c:pt idx="29363">
                  <c:v>351.32909999999998</c:v>
                </c:pt>
                <c:pt idx="29364">
                  <c:v>351.35550000000001</c:v>
                </c:pt>
                <c:pt idx="29365">
                  <c:v>351.3895</c:v>
                </c:pt>
                <c:pt idx="29366">
                  <c:v>351.40280000000001</c:v>
                </c:pt>
                <c:pt idx="29367">
                  <c:v>351.43020000000001</c:v>
                </c:pt>
                <c:pt idx="29368">
                  <c:v>351.4708</c:v>
                </c:pt>
                <c:pt idx="29369">
                  <c:v>351.49720000000002</c:v>
                </c:pt>
                <c:pt idx="29370">
                  <c:v>351.51799999999997</c:v>
                </c:pt>
                <c:pt idx="29371">
                  <c:v>351.54450000000003</c:v>
                </c:pt>
                <c:pt idx="29372">
                  <c:v>351.57190000000003</c:v>
                </c:pt>
                <c:pt idx="29373">
                  <c:v>351.59929999999997</c:v>
                </c:pt>
                <c:pt idx="29374">
                  <c:v>351.63990000000001</c:v>
                </c:pt>
                <c:pt idx="29375">
                  <c:v>351.65979999999996</c:v>
                </c:pt>
                <c:pt idx="29376">
                  <c:v>351.67959999999999</c:v>
                </c:pt>
                <c:pt idx="29377">
                  <c:v>351.72020000000003</c:v>
                </c:pt>
                <c:pt idx="29378">
                  <c:v>351.74759999999998</c:v>
                </c:pt>
                <c:pt idx="29379">
                  <c:v>351.76079999999996</c:v>
                </c:pt>
                <c:pt idx="29380">
                  <c:v>351.80809999999997</c:v>
                </c:pt>
                <c:pt idx="29381">
                  <c:v>351.84209999999996</c:v>
                </c:pt>
                <c:pt idx="29382">
                  <c:v>351.87609999999995</c:v>
                </c:pt>
                <c:pt idx="29383">
                  <c:v>351.9101</c:v>
                </c:pt>
                <c:pt idx="29384">
                  <c:v>351.93</c:v>
                </c:pt>
                <c:pt idx="29385">
                  <c:v>351.94979999999998</c:v>
                </c:pt>
                <c:pt idx="29386">
                  <c:v>351.964</c:v>
                </c:pt>
                <c:pt idx="29387">
                  <c:v>352.00459999999998</c:v>
                </c:pt>
                <c:pt idx="29388">
                  <c:v>352.03770000000003</c:v>
                </c:pt>
                <c:pt idx="29389">
                  <c:v>352.06509999999997</c:v>
                </c:pt>
                <c:pt idx="29390">
                  <c:v>352.0849</c:v>
                </c:pt>
                <c:pt idx="29391">
                  <c:v>352.10570000000001</c:v>
                </c:pt>
                <c:pt idx="29392">
                  <c:v>352.1397</c:v>
                </c:pt>
                <c:pt idx="29393">
                  <c:v>352.1728</c:v>
                </c:pt>
                <c:pt idx="29394">
                  <c:v>352.20679999999999</c:v>
                </c:pt>
                <c:pt idx="29395">
                  <c:v>352.22</c:v>
                </c:pt>
                <c:pt idx="29396">
                  <c:v>352.25409999999999</c:v>
                </c:pt>
                <c:pt idx="29397">
                  <c:v>352.28809999999999</c:v>
                </c:pt>
                <c:pt idx="29398">
                  <c:v>352.32209999999998</c:v>
                </c:pt>
                <c:pt idx="29399">
                  <c:v>352.33529999999996</c:v>
                </c:pt>
                <c:pt idx="29400">
                  <c:v>352.36270000000002</c:v>
                </c:pt>
                <c:pt idx="29401">
                  <c:v>352.39580000000001</c:v>
                </c:pt>
                <c:pt idx="29402">
                  <c:v>352.4298</c:v>
                </c:pt>
                <c:pt idx="29403">
                  <c:v>352.44299999999998</c:v>
                </c:pt>
                <c:pt idx="29404">
                  <c:v>352.46379999999999</c:v>
                </c:pt>
                <c:pt idx="29405">
                  <c:v>352.49029999999999</c:v>
                </c:pt>
                <c:pt idx="29406">
                  <c:v>352.51769999999999</c:v>
                </c:pt>
                <c:pt idx="29407">
                  <c:v>352.53840000000002</c:v>
                </c:pt>
                <c:pt idx="29408">
                  <c:v>352.56490000000002</c:v>
                </c:pt>
                <c:pt idx="29409">
                  <c:v>352.59890000000001</c:v>
                </c:pt>
                <c:pt idx="29410">
                  <c:v>352.63290000000001</c:v>
                </c:pt>
                <c:pt idx="29411">
                  <c:v>352.65280000000001</c:v>
                </c:pt>
                <c:pt idx="29412">
                  <c:v>352.67359999999996</c:v>
                </c:pt>
                <c:pt idx="29413">
                  <c:v>352.7133</c:v>
                </c:pt>
                <c:pt idx="29414">
                  <c:v>352.72740000000005</c:v>
                </c:pt>
                <c:pt idx="29415">
                  <c:v>352.76049999999998</c:v>
                </c:pt>
                <c:pt idx="29416">
                  <c:v>352.78790000000004</c:v>
                </c:pt>
                <c:pt idx="29417">
                  <c:v>352.80869999999999</c:v>
                </c:pt>
                <c:pt idx="29418">
                  <c:v>352.82850000000002</c:v>
                </c:pt>
                <c:pt idx="29419">
                  <c:v>352.85590000000002</c:v>
                </c:pt>
                <c:pt idx="29420">
                  <c:v>352.88900000000001</c:v>
                </c:pt>
                <c:pt idx="29421">
                  <c:v>352.90979999999996</c:v>
                </c:pt>
                <c:pt idx="29422">
                  <c:v>352.93619999999999</c:v>
                </c:pt>
                <c:pt idx="29423">
                  <c:v>352.95699999999999</c:v>
                </c:pt>
                <c:pt idx="29424">
                  <c:v>352.9769</c:v>
                </c:pt>
                <c:pt idx="29425">
                  <c:v>352.99099999999999</c:v>
                </c:pt>
                <c:pt idx="29426">
                  <c:v>353.01749999999998</c:v>
                </c:pt>
                <c:pt idx="29427">
                  <c:v>353.04490000000004</c:v>
                </c:pt>
                <c:pt idx="29428">
                  <c:v>353.07130000000001</c:v>
                </c:pt>
                <c:pt idx="29429">
                  <c:v>353.09879999999998</c:v>
                </c:pt>
                <c:pt idx="29430">
                  <c:v>353.12620000000004</c:v>
                </c:pt>
                <c:pt idx="29431">
                  <c:v>353.13940000000002</c:v>
                </c:pt>
                <c:pt idx="29432">
                  <c:v>353.18</c:v>
                </c:pt>
                <c:pt idx="29433">
                  <c:v>353.19979999999998</c:v>
                </c:pt>
                <c:pt idx="29434">
                  <c:v>353.22059999999999</c:v>
                </c:pt>
                <c:pt idx="29435">
                  <c:v>353.2405</c:v>
                </c:pt>
                <c:pt idx="29436">
                  <c:v>353.27449999999999</c:v>
                </c:pt>
                <c:pt idx="29437">
                  <c:v>353.29429999999996</c:v>
                </c:pt>
                <c:pt idx="29438">
                  <c:v>353.33499999999998</c:v>
                </c:pt>
                <c:pt idx="29439">
                  <c:v>353.3623</c:v>
                </c:pt>
                <c:pt idx="29440">
                  <c:v>353.38220000000001</c:v>
                </c:pt>
                <c:pt idx="29441">
                  <c:v>353.40959999999995</c:v>
                </c:pt>
                <c:pt idx="29442">
                  <c:v>353.43609999999995</c:v>
                </c:pt>
                <c:pt idx="29443">
                  <c:v>353.45679999999999</c:v>
                </c:pt>
                <c:pt idx="29444">
                  <c:v>353.49079999999998</c:v>
                </c:pt>
                <c:pt idx="29445">
                  <c:v>353.52390000000003</c:v>
                </c:pt>
                <c:pt idx="29446">
                  <c:v>353.53809999999999</c:v>
                </c:pt>
                <c:pt idx="29447">
                  <c:v>353.56459999999998</c:v>
                </c:pt>
                <c:pt idx="29448">
                  <c:v>353.59190000000001</c:v>
                </c:pt>
                <c:pt idx="29449">
                  <c:v>353.61930000000001</c:v>
                </c:pt>
                <c:pt idx="29450">
                  <c:v>353.63259999999997</c:v>
                </c:pt>
                <c:pt idx="29451">
                  <c:v>353.6524</c:v>
                </c:pt>
                <c:pt idx="29452">
                  <c:v>353.67320000000001</c:v>
                </c:pt>
                <c:pt idx="29453">
                  <c:v>353.7072</c:v>
                </c:pt>
                <c:pt idx="29454">
                  <c:v>353.72040000000004</c:v>
                </c:pt>
                <c:pt idx="29455">
                  <c:v>353.74029999999999</c:v>
                </c:pt>
                <c:pt idx="29456">
                  <c:v>353.76769999999999</c:v>
                </c:pt>
                <c:pt idx="29457">
                  <c:v>353.79419999999999</c:v>
                </c:pt>
                <c:pt idx="29458">
                  <c:v>353.80829999999997</c:v>
                </c:pt>
                <c:pt idx="29459">
                  <c:v>353.82820000000004</c:v>
                </c:pt>
                <c:pt idx="29460">
                  <c:v>353.84890000000001</c:v>
                </c:pt>
                <c:pt idx="29461">
                  <c:v>353.86220000000003</c:v>
                </c:pt>
                <c:pt idx="29462">
                  <c:v>353.89620000000002</c:v>
                </c:pt>
                <c:pt idx="29463">
                  <c:v>353.916</c:v>
                </c:pt>
                <c:pt idx="29464">
                  <c:v>353.93680000000001</c:v>
                </c:pt>
                <c:pt idx="29465">
                  <c:v>353.95670000000001</c:v>
                </c:pt>
                <c:pt idx="29466">
                  <c:v>353.97740000000005</c:v>
                </c:pt>
                <c:pt idx="29467">
                  <c:v>353.9973</c:v>
                </c:pt>
                <c:pt idx="29468">
                  <c:v>354.0247</c:v>
                </c:pt>
                <c:pt idx="29469">
                  <c:v>354.04450000000003</c:v>
                </c:pt>
                <c:pt idx="29470">
                  <c:v>354.07190000000003</c:v>
                </c:pt>
                <c:pt idx="29471">
                  <c:v>354.09179999999998</c:v>
                </c:pt>
                <c:pt idx="29472">
                  <c:v>354.11920000000003</c:v>
                </c:pt>
                <c:pt idx="29473">
                  <c:v>354.1456</c:v>
                </c:pt>
                <c:pt idx="29474">
                  <c:v>354.15979999999996</c:v>
                </c:pt>
                <c:pt idx="29475">
                  <c:v>354.18629999999996</c:v>
                </c:pt>
                <c:pt idx="29476">
                  <c:v>354.1995</c:v>
                </c:pt>
                <c:pt idx="29477">
                  <c:v>354.2269</c:v>
                </c:pt>
                <c:pt idx="29478">
                  <c:v>354.24009999999998</c:v>
                </c:pt>
                <c:pt idx="29479">
                  <c:v>354.2543</c:v>
                </c:pt>
                <c:pt idx="29480">
                  <c:v>354.27409999999998</c:v>
                </c:pt>
                <c:pt idx="29481">
                  <c:v>354.3082</c:v>
                </c:pt>
                <c:pt idx="29482">
                  <c:v>354.32799999999997</c:v>
                </c:pt>
                <c:pt idx="29483">
                  <c:v>354.33459999999997</c:v>
                </c:pt>
                <c:pt idx="29484">
                  <c:v>354.35540000000003</c:v>
                </c:pt>
                <c:pt idx="29485">
                  <c:v>354.37520000000001</c:v>
                </c:pt>
                <c:pt idx="29486">
                  <c:v>354.40259999999995</c:v>
                </c:pt>
                <c:pt idx="29487">
                  <c:v>354.43</c:v>
                </c:pt>
                <c:pt idx="29488">
                  <c:v>354.43670000000003</c:v>
                </c:pt>
                <c:pt idx="29489">
                  <c:v>354.46969999999999</c:v>
                </c:pt>
                <c:pt idx="29490">
                  <c:v>354.50370000000004</c:v>
                </c:pt>
                <c:pt idx="29491">
                  <c:v>354.52449999999999</c:v>
                </c:pt>
                <c:pt idx="29492">
                  <c:v>354.53109999999998</c:v>
                </c:pt>
                <c:pt idx="29493">
                  <c:v>354.55099999999999</c:v>
                </c:pt>
                <c:pt idx="29494">
                  <c:v>354.57840000000004</c:v>
                </c:pt>
                <c:pt idx="29495">
                  <c:v>354.61240000000004</c:v>
                </c:pt>
                <c:pt idx="29496">
                  <c:v>354.62559999999996</c:v>
                </c:pt>
                <c:pt idx="29497">
                  <c:v>354.65300000000002</c:v>
                </c:pt>
                <c:pt idx="29498">
                  <c:v>354.67950000000002</c:v>
                </c:pt>
                <c:pt idx="29499">
                  <c:v>354.70690000000002</c:v>
                </c:pt>
                <c:pt idx="29500">
                  <c:v>354.7201</c:v>
                </c:pt>
                <c:pt idx="29501">
                  <c:v>354.73329999999999</c:v>
                </c:pt>
                <c:pt idx="29502">
                  <c:v>354.76729999999998</c:v>
                </c:pt>
                <c:pt idx="29503">
                  <c:v>354.78809999999999</c:v>
                </c:pt>
                <c:pt idx="29504">
                  <c:v>354.80799999999999</c:v>
                </c:pt>
                <c:pt idx="29505">
                  <c:v>354.82779999999997</c:v>
                </c:pt>
                <c:pt idx="29506">
                  <c:v>354.84199999999998</c:v>
                </c:pt>
                <c:pt idx="29507">
                  <c:v>354.86180000000002</c:v>
                </c:pt>
                <c:pt idx="29508">
                  <c:v>354.87509999999997</c:v>
                </c:pt>
                <c:pt idx="29509">
                  <c:v>354.88920000000002</c:v>
                </c:pt>
                <c:pt idx="29510">
                  <c:v>354.9024</c:v>
                </c:pt>
                <c:pt idx="29511">
                  <c:v>354.9298</c:v>
                </c:pt>
                <c:pt idx="29512">
                  <c:v>354.9563</c:v>
                </c:pt>
                <c:pt idx="29513">
                  <c:v>354.96290000000005</c:v>
                </c:pt>
                <c:pt idx="29514">
                  <c:v>354.97709999999995</c:v>
                </c:pt>
                <c:pt idx="29515">
                  <c:v>355.00359999999995</c:v>
                </c:pt>
                <c:pt idx="29516">
                  <c:v>355.0376</c:v>
                </c:pt>
                <c:pt idx="29517">
                  <c:v>355.05079999999998</c:v>
                </c:pt>
                <c:pt idx="29518">
                  <c:v>355.05829999999997</c:v>
                </c:pt>
                <c:pt idx="29519">
                  <c:v>355.08479999999997</c:v>
                </c:pt>
                <c:pt idx="29520">
                  <c:v>355.09800000000001</c:v>
                </c:pt>
                <c:pt idx="29521">
                  <c:v>355.11879999999996</c:v>
                </c:pt>
                <c:pt idx="29522">
                  <c:v>355.14529999999996</c:v>
                </c:pt>
                <c:pt idx="29523">
                  <c:v>355.17270000000002</c:v>
                </c:pt>
                <c:pt idx="29524">
                  <c:v>355.20009999999996</c:v>
                </c:pt>
                <c:pt idx="29525">
                  <c:v>355.2199</c:v>
                </c:pt>
                <c:pt idx="29526">
                  <c:v>355.22649999999999</c:v>
                </c:pt>
                <c:pt idx="29527">
                  <c:v>355.25390000000004</c:v>
                </c:pt>
                <c:pt idx="29528">
                  <c:v>355.28040000000004</c:v>
                </c:pt>
                <c:pt idx="29529">
                  <c:v>355.28790000000004</c:v>
                </c:pt>
                <c:pt idx="29530">
                  <c:v>355.30779999999999</c:v>
                </c:pt>
                <c:pt idx="29531">
                  <c:v>355.33519999999999</c:v>
                </c:pt>
                <c:pt idx="29532">
                  <c:v>355.34840000000003</c:v>
                </c:pt>
                <c:pt idx="29533">
                  <c:v>355.38240000000002</c:v>
                </c:pt>
                <c:pt idx="29534">
                  <c:v>355.44290000000001</c:v>
                </c:pt>
                <c:pt idx="29535">
                  <c:v>355.49680000000001</c:v>
                </c:pt>
                <c:pt idx="29536">
                  <c:v>355.5308</c:v>
                </c:pt>
                <c:pt idx="29537">
                  <c:v>355.57799999999997</c:v>
                </c:pt>
                <c:pt idx="29538">
                  <c:v>355.61200000000002</c:v>
                </c:pt>
                <c:pt idx="29539">
                  <c:v>355.66590000000002</c:v>
                </c:pt>
                <c:pt idx="29540">
                  <c:v>355.71979999999996</c:v>
                </c:pt>
                <c:pt idx="29541">
                  <c:v>355.7604</c:v>
                </c:pt>
                <c:pt idx="29542">
                  <c:v>355.7944</c:v>
                </c:pt>
                <c:pt idx="29543">
                  <c:v>355.84829999999999</c:v>
                </c:pt>
                <c:pt idx="29544">
                  <c:v>355.90870000000001</c:v>
                </c:pt>
                <c:pt idx="29545">
                  <c:v>355.94929999999999</c:v>
                </c:pt>
                <c:pt idx="29546">
                  <c:v>355.97679999999997</c:v>
                </c:pt>
                <c:pt idx="29547">
                  <c:v>356.01079999999996</c:v>
                </c:pt>
                <c:pt idx="29548">
                  <c:v>356.05799999999999</c:v>
                </c:pt>
                <c:pt idx="29549">
                  <c:v>356.09859999999998</c:v>
                </c:pt>
                <c:pt idx="29550">
                  <c:v>356.13929999999999</c:v>
                </c:pt>
                <c:pt idx="29551">
                  <c:v>356.19309999999996</c:v>
                </c:pt>
                <c:pt idx="29552">
                  <c:v>356.24029999999999</c:v>
                </c:pt>
                <c:pt idx="29553">
                  <c:v>356.2876</c:v>
                </c:pt>
                <c:pt idx="29554">
                  <c:v>356.33479999999997</c:v>
                </c:pt>
                <c:pt idx="29555">
                  <c:v>356.37549999999999</c:v>
                </c:pt>
                <c:pt idx="29556">
                  <c:v>356.41609999999997</c:v>
                </c:pt>
                <c:pt idx="29557">
                  <c:v>356.4633</c:v>
                </c:pt>
                <c:pt idx="29558">
                  <c:v>356.51059999999995</c:v>
                </c:pt>
                <c:pt idx="29559">
                  <c:v>356.55119999999999</c:v>
                </c:pt>
                <c:pt idx="29560">
                  <c:v>356.59840000000003</c:v>
                </c:pt>
                <c:pt idx="29561">
                  <c:v>356.63909999999998</c:v>
                </c:pt>
                <c:pt idx="29562">
                  <c:v>356.68629999999996</c:v>
                </c:pt>
                <c:pt idx="29563">
                  <c:v>356.71940000000001</c:v>
                </c:pt>
                <c:pt idx="29564">
                  <c:v>356.77420000000001</c:v>
                </c:pt>
                <c:pt idx="29565">
                  <c:v>356.8073</c:v>
                </c:pt>
                <c:pt idx="29566">
                  <c:v>356.84790000000004</c:v>
                </c:pt>
                <c:pt idx="29567">
                  <c:v>356.88190000000003</c:v>
                </c:pt>
                <c:pt idx="29568">
                  <c:v>356.92250000000001</c:v>
                </c:pt>
                <c:pt idx="29569">
                  <c:v>356.95650000000001</c:v>
                </c:pt>
                <c:pt idx="29570">
                  <c:v>356.99720000000002</c:v>
                </c:pt>
                <c:pt idx="29571">
                  <c:v>357.03679999999997</c:v>
                </c:pt>
                <c:pt idx="29572">
                  <c:v>357.07090000000005</c:v>
                </c:pt>
                <c:pt idx="29573">
                  <c:v>357.11809999999997</c:v>
                </c:pt>
                <c:pt idx="29574">
                  <c:v>357.15879999999999</c:v>
                </c:pt>
                <c:pt idx="29575">
                  <c:v>357.19940000000003</c:v>
                </c:pt>
                <c:pt idx="29576">
                  <c:v>357.2466</c:v>
                </c:pt>
                <c:pt idx="29577">
                  <c:v>357.274</c:v>
                </c:pt>
                <c:pt idx="29578">
                  <c:v>357.30709999999999</c:v>
                </c:pt>
                <c:pt idx="29579">
                  <c:v>357.36849999999998</c:v>
                </c:pt>
                <c:pt idx="29580">
                  <c:v>357.44979999999998</c:v>
                </c:pt>
                <c:pt idx="29581">
                  <c:v>357.5102</c:v>
                </c:pt>
                <c:pt idx="29582">
                  <c:v>357.5641</c:v>
                </c:pt>
                <c:pt idx="29583">
                  <c:v>357.63870000000003</c:v>
                </c:pt>
                <c:pt idx="29584">
                  <c:v>357.70580000000001</c:v>
                </c:pt>
                <c:pt idx="29585">
                  <c:v>357.77379999999999</c:v>
                </c:pt>
                <c:pt idx="29586">
                  <c:v>357.84090000000003</c:v>
                </c:pt>
                <c:pt idx="29587">
                  <c:v>357.90229999999997</c:v>
                </c:pt>
                <c:pt idx="29588">
                  <c:v>357.96940000000001</c:v>
                </c:pt>
                <c:pt idx="29589">
                  <c:v>358.03740000000005</c:v>
                </c:pt>
                <c:pt idx="29590">
                  <c:v>358.10449999999997</c:v>
                </c:pt>
                <c:pt idx="29591">
                  <c:v>358.15840000000003</c:v>
                </c:pt>
                <c:pt idx="29592">
                  <c:v>358.21320000000003</c:v>
                </c:pt>
                <c:pt idx="29593">
                  <c:v>358.27370000000002</c:v>
                </c:pt>
                <c:pt idx="29594">
                  <c:v>358.32090000000005</c:v>
                </c:pt>
                <c:pt idx="29595">
                  <c:v>358.37479999999999</c:v>
                </c:pt>
                <c:pt idx="29596">
                  <c:v>358.43619999999999</c:v>
                </c:pt>
                <c:pt idx="29597">
                  <c:v>358.49</c:v>
                </c:pt>
                <c:pt idx="29598">
                  <c:v>358.53070000000002</c:v>
                </c:pt>
                <c:pt idx="29599">
                  <c:v>358.57130000000001</c:v>
                </c:pt>
                <c:pt idx="29600">
                  <c:v>358.61099999999999</c:v>
                </c:pt>
                <c:pt idx="29601">
                  <c:v>358.65820000000002</c:v>
                </c:pt>
                <c:pt idx="29602">
                  <c:v>358.69880000000001</c:v>
                </c:pt>
                <c:pt idx="29603">
                  <c:v>358.74609999999996</c:v>
                </c:pt>
                <c:pt idx="29604">
                  <c:v>358.7801</c:v>
                </c:pt>
                <c:pt idx="29605">
                  <c:v>358.82729999999998</c:v>
                </c:pt>
                <c:pt idx="29606">
                  <c:v>358.87459999999999</c:v>
                </c:pt>
                <c:pt idx="29607">
                  <c:v>358.92840000000001</c:v>
                </c:pt>
                <c:pt idx="29608">
                  <c:v>358.9624</c:v>
                </c:pt>
                <c:pt idx="29609">
                  <c:v>359.00309999999996</c:v>
                </c:pt>
                <c:pt idx="29610">
                  <c:v>359.05029999999999</c:v>
                </c:pt>
                <c:pt idx="29611">
                  <c:v>359.09090000000003</c:v>
                </c:pt>
                <c:pt idx="29612">
                  <c:v>359.13819999999998</c:v>
                </c:pt>
                <c:pt idx="29613">
                  <c:v>359.17220000000003</c:v>
                </c:pt>
                <c:pt idx="29614">
                  <c:v>359.22609999999997</c:v>
                </c:pt>
                <c:pt idx="29615">
                  <c:v>359.26670000000001</c:v>
                </c:pt>
                <c:pt idx="29616">
                  <c:v>359.3073</c:v>
                </c:pt>
                <c:pt idx="29617">
                  <c:v>359.3546</c:v>
                </c:pt>
                <c:pt idx="29618">
                  <c:v>359.39519999999999</c:v>
                </c:pt>
                <c:pt idx="29619">
                  <c:v>359.43579999999997</c:v>
                </c:pt>
                <c:pt idx="29620">
                  <c:v>359.48970000000003</c:v>
                </c:pt>
                <c:pt idx="29621">
                  <c:v>359.54349999999999</c:v>
                </c:pt>
                <c:pt idx="29622">
                  <c:v>359.59740000000005</c:v>
                </c:pt>
                <c:pt idx="29623">
                  <c:v>359.64459999999997</c:v>
                </c:pt>
                <c:pt idx="29624">
                  <c:v>359.71929999999998</c:v>
                </c:pt>
                <c:pt idx="29625">
                  <c:v>359.80709999999999</c:v>
                </c:pt>
                <c:pt idx="29626">
                  <c:v>359.87420000000003</c:v>
                </c:pt>
                <c:pt idx="29627">
                  <c:v>359.94229999999999</c:v>
                </c:pt>
                <c:pt idx="29628">
                  <c:v>359.99609999999996</c:v>
                </c:pt>
                <c:pt idx="29629">
                  <c:v>360.0641</c:v>
                </c:pt>
                <c:pt idx="29630">
                  <c:v>360.12459999999999</c:v>
                </c:pt>
                <c:pt idx="29631">
                  <c:v>360.19259999999997</c:v>
                </c:pt>
                <c:pt idx="29632">
                  <c:v>360.25309999999996</c:v>
                </c:pt>
                <c:pt idx="29633">
                  <c:v>360.3202</c:v>
                </c:pt>
                <c:pt idx="29634">
                  <c:v>360.38819999999998</c:v>
                </c:pt>
                <c:pt idx="29635">
                  <c:v>360.44870000000003</c:v>
                </c:pt>
                <c:pt idx="29636">
                  <c:v>360.51670000000001</c:v>
                </c:pt>
                <c:pt idx="29637">
                  <c:v>360.59040000000005</c:v>
                </c:pt>
                <c:pt idx="29638">
                  <c:v>360.65840000000003</c:v>
                </c:pt>
                <c:pt idx="29639">
                  <c:v>360.71229999999997</c:v>
                </c:pt>
                <c:pt idx="29640">
                  <c:v>360.77279999999996</c:v>
                </c:pt>
                <c:pt idx="29641">
                  <c:v>360.84740000000005</c:v>
                </c:pt>
                <c:pt idx="29642">
                  <c:v>360.88140000000004</c:v>
                </c:pt>
                <c:pt idx="29643">
                  <c:v>360.94850000000002</c:v>
                </c:pt>
                <c:pt idx="29644">
                  <c:v>360.99579999999997</c:v>
                </c:pt>
                <c:pt idx="29645">
                  <c:v>361.06380000000001</c:v>
                </c:pt>
                <c:pt idx="29646">
                  <c:v>361.12430000000001</c:v>
                </c:pt>
                <c:pt idx="29647">
                  <c:v>361.1857</c:v>
                </c:pt>
                <c:pt idx="29648">
                  <c:v>361.23950000000002</c:v>
                </c:pt>
                <c:pt idx="29649">
                  <c:v>361.3</c:v>
                </c:pt>
                <c:pt idx="29650">
                  <c:v>361.35379999999998</c:v>
                </c:pt>
                <c:pt idx="29651">
                  <c:v>361.4153</c:v>
                </c:pt>
                <c:pt idx="29652">
                  <c:v>361.47579999999999</c:v>
                </c:pt>
                <c:pt idx="29653">
                  <c:v>361.53620000000001</c:v>
                </c:pt>
                <c:pt idx="29654">
                  <c:v>361.59100000000001</c:v>
                </c:pt>
                <c:pt idx="29655">
                  <c:v>361.6515</c:v>
                </c:pt>
                <c:pt idx="29656">
                  <c:v>361.71190000000001</c:v>
                </c:pt>
                <c:pt idx="29657">
                  <c:v>361.76679999999999</c:v>
                </c:pt>
                <c:pt idx="29658">
                  <c:v>361.81400000000002</c:v>
                </c:pt>
                <c:pt idx="29659">
                  <c:v>361.86779999999999</c:v>
                </c:pt>
                <c:pt idx="29660">
                  <c:v>361.92829999999998</c:v>
                </c:pt>
                <c:pt idx="29661">
                  <c:v>361.98220000000003</c:v>
                </c:pt>
                <c:pt idx="29662">
                  <c:v>362.02940000000001</c:v>
                </c:pt>
                <c:pt idx="29663">
                  <c:v>362.08420000000001</c:v>
                </c:pt>
                <c:pt idx="29664">
                  <c:v>362.13809999999995</c:v>
                </c:pt>
                <c:pt idx="29665">
                  <c:v>362.19190000000003</c:v>
                </c:pt>
                <c:pt idx="29666">
                  <c:v>362.24579999999997</c:v>
                </c:pt>
                <c:pt idx="29667">
                  <c:v>362.30720000000002</c:v>
                </c:pt>
                <c:pt idx="29668">
                  <c:v>362.3544</c:v>
                </c:pt>
                <c:pt idx="29669">
                  <c:v>362.4083</c:v>
                </c:pt>
                <c:pt idx="29670">
                  <c:v>362.4622</c:v>
                </c:pt>
                <c:pt idx="29671">
                  <c:v>362.50940000000003</c:v>
                </c:pt>
                <c:pt idx="29672">
                  <c:v>362.56329999999997</c:v>
                </c:pt>
                <c:pt idx="29673">
                  <c:v>362.61709999999999</c:v>
                </c:pt>
                <c:pt idx="29674">
                  <c:v>362.66429999999997</c:v>
                </c:pt>
                <c:pt idx="29675">
                  <c:v>362.71249999999998</c:v>
                </c:pt>
                <c:pt idx="29676">
                  <c:v>362.76640000000003</c:v>
                </c:pt>
                <c:pt idx="29677">
                  <c:v>362.81359999999995</c:v>
                </c:pt>
                <c:pt idx="29678">
                  <c:v>362.86750000000001</c:v>
                </c:pt>
                <c:pt idx="29679">
                  <c:v>362.91470000000004</c:v>
                </c:pt>
                <c:pt idx="29680">
                  <c:v>362.97520000000003</c:v>
                </c:pt>
                <c:pt idx="29681">
                  <c:v>363.0224</c:v>
                </c:pt>
                <c:pt idx="29682">
                  <c:v>363.06970000000001</c:v>
                </c:pt>
                <c:pt idx="29683">
                  <c:v>363.1311</c:v>
                </c:pt>
                <c:pt idx="29684">
                  <c:v>363.17829999999998</c:v>
                </c:pt>
                <c:pt idx="29685">
                  <c:v>363.23879999999997</c:v>
                </c:pt>
                <c:pt idx="29686">
                  <c:v>363.28609999999998</c:v>
                </c:pt>
                <c:pt idx="29687">
                  <c:v>363.33330000000001</c:v>
                </c:pt>
                <c:pt idx="29688">
                  <c:v>363.3673</c:v>
                </c:pt>
                <c:pt idx="29689">
                  <c:v>363.42779999999999</c:v>
                </c:pt>
                <c:pt idx="29690">
                  <c:v>363.48259999999999</c:v>
                </c:pt>
                <c:pt idx="29691">
                  <c:v>363.52979999999997</c:v>
                </c:pt>
                <c:pt idx="29692">
                  <c:v>363.57049999999998</c:v>
                </c:pt>
                <c:pt idx="29693">
                  <c:v>363.61009999999999</c:v>
                </c:pt>
                <c:pt idx="29694">
                  <c:v>363.6583</c:v>
                </c:pt>
                <c:pt idx="29695">
                  <c:v>363.7056</c:v>
                </c:pt>
                <c:pt idx="29696">
                  <c:v>363.76600000000002</c:v>
                </c:pt>
                <c:pt idx="29697">
                  <c:v>363.81990000000002</c:v>
                </c:pt>
                <c:pt idx="29698">
                  <c:v>363.8605</c:v>
                </c:pt>
                <c:pt idx="29699">
                  <c:v>363.9144</c:v>
                </c:pt>
                <c:pt idx="29700">
                  <c:v>363.95499999999998</c:v>
                </c:pt>
                <c:pt idx="29701">
                  <c:v>364.00229999999999</c:v>
                </c:pt>
                <c:pt idx="29702">
                  <c:v>364.05609999999996</c:v>
                </c:pt>
                <c:pt idx="29703">
                  <c:v>364.11750000000001</c:v>
                </c:pt>
                <c:pt idx="29704">
                  <c:v>364.1506</c:v>
                </c:pt>
                <c:pt idx="29705">
                  <c:v>364.2054</c:v>
                </c:pt>
                <c:pt idx="29706">
                  <c:v>364.2593</c:v>
                </c:pt>
                <c:pt idx="29707">
                  <c:v>364.31309999999996</c:v>
                </c:pt>
                <c:pt idx="29708">
                  <c:v>364.36700000000002</c:v>
                </c:pt>
                <c:pt idx="29709">
                  <c:v>364.4076</c:v>
                </c:pt>
                <c:pt idx="29710">
                  <c:v>364.46140000000003</c:v>
                </c:pt>
                <c:pt idx="29711">
                  <c:v>364.5163</c:v>
                </c:pt>
                <c:pt idx="29712">
                  <c:v>364.57009999999997</c:v>
                </c:pt>
                <c:pt idx="29713">
                  <c:v>364.62400000000002</c:v>
                </c:pt>
                <c:pt idx="29714">
                  <c:v>364.67779999999999</c:v>
                </c:pt>
                <c:pt idx="29715">
                  <c:v>364.73169999999999</c:v>
                </c:pt>
                <c:pt idx="29716">
                  <c:v>364.77890000000002</c:v>
                </c:pt>
                <c:pt idx="29717">
                  <c:v>364.83370000000002</c:v>
                </c:pt>
                <c:pt idx="29718">
                  <c:v>364.88099999999997</c:v>
                </c:pt>
                <c:pt idx="29719">
                  <c:v>364.9348</c:v>
                </c:pt>
                <c:pt idx="29720">
                  <c:v>365.00190000000003</c:v>
                </c:pt>
                <c:pt idx="29721">
                  <c:v>365.04250000000002</c:v>
                </c:pt>
                <c:pt idx="29722">
                  <c:v>365.10390000000001</c:v>
                </c:pt>
                <c:pt idx="29723">
                  <c:v>365.15780000000001</c:v>
                </c:pt>
                <c:pt idx="29724">
                  <c:v>365.21170000000001</c:v>
                </c:pt>
                <c:pt idx="29725">
                  <c:v>365.27209999999997</c:v>
                </c:pt>
                <c:pt idx="29726">
                  <c:v>365.31940000000003</c:v>
                </c:pt>
                <c:pt idx="29727">
                  <c:v>365.37420000000003</c:v>
                </c:pt>
                <c:pt idx="29728">
                  <c:v>365.428</c:v>
                </c:pt>
                <c:pt idx="29729">
                  <c:v>365.4819</c:v>
                </c:pt>
                <c:pt idx="29730">
                  <c:v>365.54990000000004</c:v>
                </c:pt>
                <c:pt idx="29731">
                  <c:v>365.59719999999999</c:v>
                </c:pt>
                <c:pt idx="29732">
                  <c:v>365.65100000000001</c:v>
                </c:pt>
                <c:pt idx="29733">
                  <c:v>365.70479999999998</c:v>
                </c:pt>
                <c:pt idx="29734">
                  <c:v>365.76529999999997</c:v>
                </c:pt>
                <c:pt idx="29735">
                  <c:v>365.81259999999997</c:v>
                </c:pt>
                <c:pt idx="29736">
                  <c:v>365.86740000000003</c:v>
                </c:pt>
                <c:pt idx="29737">
                  <c:v>365.91459999999995</c:v>
                </c:pt>
                <c:pt idx="29738">
                  <c:v>365.96179999999998</c:v>
                </c:pt>
                <c:pt idx="29739">
                  <c:v>366.01570000000004</c:v>
                </c:pt>
                <c:pt idx="29740">
                  <c:v>366.06959999999998</c:v>
                </c:pt>
                <c:pt idx="29741">
                  <c:v>366.1234</c:v>
                </c:pt>
                <c:pt idx="29742">
                  <c:v>366.1773</c:v>
                </c:pt>
                <c:pt idx="29743">
                  <c:v>366.22550000000001</c:v>
                </c:pt>
                <c:pt idx="29744">
                  <c:v>366.29259999999999</c:v>
                </c:pt>
                <c:pt idx="29745">
                  <c:v>366.34640000000002</c:v>
                </c:pt>
                <c:pt idx="29746">
                  <c:v>366.39370000000002</c:v>
                </c:pt>
                <c:pt idx="29747">
                  <c:v>366.4409</c:v>
                </c:pt>
                <c:pt idx="29748">
                  <c:v>366.48809999999997</c:v>
                </c:pt>
                <c:pt idx="29749">
                  <c:v>366.54290000000003</c:v>
                </c:pt>
                <c:pt idx="29750">
                  <c:v>366.59679999999997</c:v>
                </c:pt>
                <c:pt idx="29751">
                  <c:v>366.64400000000001</c:v>
                </c:pt>
                <c:pt idx="29752">
                  <c:v>366.6979</c:v>
                </c:pt>
                <c:pt idx="29753">
                  <c:v>366.74509999999998</c:v>
                </c:pt>
                <c:pt idx="29754">
                  <c:v>366.79899999999998</c:v>
                </c:pt>
                <c:pt idx="29755">
                  <c:v>366.83959999999996</c:v>
                </c:pt>
                <c:pt idx="29756">
                  <c:v>366.88029999999998</c:v>
                </c:pt>
                <c:pt idx="29757">
                  <c:v>366.9341</c:v>
                </c:pt>
                <c:pt idx="29758">
                  <c:v>366.988</c:v>
                </c:pt>
                <c:pt idx="29759">
                  <c:v>367.03620000000001</c:v>
                </c:pt>
                <c:pt idx="29760">
                  <c:v>367.09</c:v>
                </c:pt>
                <c:pt idx="29761">
                  <c:v>367.13729999999998</c:v>
                </c:pt>
                <c:pt idx="29762">
                  <c:v>367.17129999999997</c:v>
                </c:pt>
                <c:pt idx="29763">
                  <c:v>367.21850000000001</c:v>
                </c:pt>
                <c:pt idx="29764">
                  <c:v>367.27229999999997</c:v>
                </c:pt>
                <c:pt idx="29765">
                  <c:v>367.32620000000003</c:v>
                </c:pt>
                <c:pt idx="29766">
                  <c:v>367.33279999999996</c:v>
                </c:pt>
                <c:pt idx="29767">
                  <c:v>367.31299999999999</c:v>
                </c:pt>
                <c:pt idx="29768">
                  <c:v>367.31299999999999</c:v>
                </c:pt>
                <c:pt idx="29769">
                  <c:v>367.31959999999998</c:v>
                </c:pt>
                <c:pt idx="29770">
                  <c:v>367.29879999999997</c:v>
                </c:pt>
                <c:pt idx="29771">
                  <c:v>367.29220000000004</c:v>
                </c:pt>
                <c:pt idx="29772">
                  <c:v>367.28559999999999</c:v>
                </c:pt>
                <c:pt idx="29773">
                  <c:v>367.28559999999999</c:v>
                </c:pt>
                <c:pt idx="29774">
                  <c:v>367.29879999999997</c:v>
                </c:pt>
                <c:pt idx="29775">
                  <c:v>367.31299999999999</c:v>
                </c:pt>
                <c:pt idx="29776">
                  <c:v>367.31299999999999</c:v>
                </c:pt>
                <c:pt idx="29777">
                  <c:v>367.31299999999999</c:v>
                </c:pt>
                <c:pt idx="29778">
                  <c:v>367.31299999999999</c:v>
                </c:pt>
                <c:pt idx="29779">
                  <c:v>367.31959999999998</c:v>
                </c:pt>
                <c:pt idx="29780">
                  <c:v>367.32620000000003</c:v>
                </c:pt>
                <c:pt idx="29781">
                  <c:v>367.33279999999996</c:v>
                </c:pt>
                <c:pt idx="29782">
                  <c:v>367.33940000000001</c:v>
                </c:pt>
                <c:pt idx="29783">
                  <c:v>367.34609999999998</c:v>
                </c:pt>
                <c:pt idx="29784">
                  <c:v>367.36020000000002</c:v>
                </c:pt>
                <c:pt idx="29785">
                  <c:v>367.37349999999998</c:v>
                </c:pt>
                <c:pt idx="29786">
                  <c:v>367.37349999999998</c:v>
                </c:pt>
                <c:pt idx="29787">
                  <c:v>367.38009999999997</c:v>
                </c:pt>
                <c:pt idx="29788">
                  <c:v>367.39330000000001</c:v>
                </c:pt>
                <c:pt idx="29789">
                  <c:v>367.40750000000003</c:v>
                </c:pt>
                <c:pt idx="29790">
                  <c:v>367.42070000000001</c:v>
                </c:pt>
                <c:pt idx="29791">
                  <c:v>367.43390000000005</c:v>
                </c:pt>
                <c:pt idx="29792">
                  <c:v>367.44809999999995</c:v>
                </c:pt>
                <c:pt idx="29793">
                  <c:v>367.46129999999999</c:v>
                </c:pt>
                <c:pt idx="29794">
                  <c:v>367.4812</c:v>
                </c:pt>
                <c:pt idx="29795">
                  <c:v>367.50190000000003</c:v>
                </c:pt>
                <c:pt idx="29796">
                  <c:v>367.52840000000003</c:v>
                </c:pt>
                <c:pt idx="29797">
                  <c:v>367.536</c:v>
                </c:pt>
                <c:pt idx="29798">
                  <c:v>367.55579999999998</c:v>
                </c:pt>
                <c:pt idx="29799">
                  <c:v>367.58320000000003</c:v>
                </c:pt>
                <c:pt idx="29800">
                  <c:v>367.60970000000003</c:v>
                </c:pt>
                <c:pt idx="29801">
                  <c:v>367.61629999999997</c:v>
                </c:pt>
                <c:pt idx="29802">
                  <c:v>367.63040000000001</c:v>
                </c:pt>
                <c:pt idx="29803">
                  <c:v>367.65690000000001</c:v>
                </c:pt>
                <c:pt idx="29804">
                  <c:v>367.67770000000002</c:v>
                </c:pt>
                <c:pt idx="29805">
                  <c:v>367.70420000000001</c:v>
                </c:pt>
                <c:pt idx="29806">
                  <c:v>367.71170000000001</c:v>
                </c:pt>
                <c:pt idx="29807">
                  <c:v>367.73820000000001</c:v>
                </c:pt>
                <c:pt idx="29808">
                  <c:v>367.75140000000005</c:v>
                </c:pt>
                <c:pt idx="29809">
                  <c:v>367.7722</c:v>
                </c:pt>
                <c:pt idx="29810">
                  <c:v>367.79199999999997</c:v>
                </c:pt>
                <c:pt idx="29811">
                  <c:v>367.81279999999998</c:v>
                </c:pt>
                <c:pt idx="29812">
                  <c:v>367.82600000000002</c:v>
                </c:pt>
                <c:pt idx="29813">
                  <c:v>367.83929999999998</c:v>
                </c:pt>
                <c:pt idx="29814">
                  <c:v>367.86670000000004</c:v>
                </c:pt>
                <c:pt idx="29815">
                  <c:v>367.89409999999998</c:v>
                </c:pt>
                <c:pt idx="29816">
                  <c:v>367.91390000000001</c:v>
                </c:pt>
                <c:pt idx="29817">
                  <c:v>367.94130000000001</c:v>
                </c:pt>
                <c:pt idx="29818">
                  <c:v>367.9545</c:v>
                </c:pt>
                <c:pt idx="29819">
                  <c:v>367.96780000000001</c:v>
                </c:pt>
                <c:pt idx="29820">
                  <c:v>367.99520000000001</c:v>
                </c:pt>
                <c:pt idx="29821">
                  <c:v>368.01499999999999</c:v>
                </c:pt>
                <c:pt idx="29822">
                  <c:v>368.03579999999999</c:v>
                </c:pt>
                <c:pt idx="29823">
                  <c:v>368.05559999999997</c:v>
                </c:pt>
                <c:pt idx="29824">
                  <c:v>368.08300000000003</c:v>
                </c:pt>
                <c:pt idx="29825">
                  <c:v>368.09629999999999</c:v>
                </c:pt>
                <c:pt idx="29826">
                  <c:v>368.10950000000003</c:v>
                </c:pt>
                <c:pt idx="29827">
                  <c:v>368.13029999999998</c:v>
                </c:pt>
                <c:pt idx="29828">
                  <c:v>368.1567</c:v>
                </c:pt>
                <c:pt idx="29829">
                  <c:v>368.17750000000001</c:v>
                </c:pt>
                <c:pt idx="29830">
                  <c:v>368.20490000000001</c:v>
                </c:pt>
                <c:pt idx="29831">
                  <c:v>368.23140000000001</c:v>
                </c:pt>
                <c:pt idx="29832">
                  <c:v>368.25880000000001</c:v>
                </c:pt>
                <c:pt idx="29833">
                  <c:v>368.27859999999998</c:v>
                </c:pt>
                <c:pt idx="29834">
                  <c:v>368.31259999999997</c:v>
                </c:pt>
                <c:pt idx="29835">
                  <c:v>368.33249999999998</c:v>
                </c:pt>
                <c:pt idx="29836">
                  <c:v>368.35329999999999</c:v>
                </c:pt>
                <c:pt idx="29837">
                  <c:v>368.37309999999997</c:v>
                </c:pt>
                <c:pt idx="29838">
                  <c:v>368.38729999999998</c:v>
                </c:pt>
                <c:pt idx="29839">
                  <c:v>368.40709999999996</c:v>
                </c:pt>
                <c:pt idx="29840">
                  <c:v>368.43450000000001</c:v>
                </c:pt>
                <c:pt idx="29841">
                  <c:v>368.46100000000001</c:v>
                </c:pt>
                <c:pt idx="29842">
                  <c:v>368.48840000000001</c:v>
                </c:pt>
                <c:pt idx="29843">
                  <c:v>368.50819999999999</c:v>
                </c:pt>
                <c:pt idx="29844">
                  <c:v>368.53559999999999</c:v>
                </c:pt>
                <c:pt idx="29845">
                  <c:v>368.56209999999999</c:v>
                </c:pt>
                <c:pt idx="29846">
                  <c:v>368.58949999999999</c:v>
                </c:pt>
                <c:pt idx="29847">
                  <c:v>368.6103</c:v>
                </c:pt>
                <c:pt idx="29848">
                  <c:v>368.62349999999998</c:v>
                </c:pt>
                <c:pt idx="29849">
                  <c:v>368.6499</c:v>
                </c:pt>
                <c:pt idx="29850">
                  <c:v>368.67070000000001</c:v>
                </c:pt>
                <c:pt idx="29851">
                  <c:v>368.69059999999996</c:v>
                </c:pt>
                <c:pt idx="29852">
                  <c:v>368.71129999999999</c:v>
                </c:pt>
                <c:pt idx="29853">
                  <c:v>368.74540000000002</c:v>
                </c:pt>
                <c:pt idx="29854">
                  <c:v>368.77179999999998</c:v>
                </c:pt>
                <c:pt idx="29855">
                  <c:v>368.79919999999998</c:v>
                </c:pt>
                <c:pt idx="29856">
                  <c:v>368.81909999999999</c:v>
                </c:pt>
                <c:pt idx="29857">
                  <c:v>368.83229999999998</c:v>
                </c:pt>
                <c:pt idx="29858">
                  <c:v>368.85970000000003</c:v>
                </c:pt>
                <c:pt idx="29859">
                  <c:v>368.88709999999998</c:v>
                </c:pt>
                <c:pt idx="29860">
                  <c:v>368.91359999999997</c:v>
                </c:pt>
                <c:pt idx="29861">
                  <c:v>368.92770000000002</c:v>
                </c:pt>
                <c:pt idx="29862">
                  <c:v>368.95420000000001</c:v>
                </c:pt>
                <c:pt idx="29863">
                  <c:v>368.98159999999996</c:v>
                </c:pt>
                <c:pt idx="29864">
                  <c:v>369.00799999999998</c:v>
                </c:pt>
                <c:pt idx="29865">
                  <c:v>369.02879999999999</c:v>
                </c:pt>
                <c:pt idx="29866">
                  <c:v>369.05529999999999</c:v>
                </c:pt>
                <c:pt idx="29867">
                  <c:v>369.06940000000003</c:v>
                </c:pt>
                <c:pt idx="29868">
                  <c:v>369.09590000000003</c:v>
                </c:pt>
                <c:pt idx="29869">
                  <c:v>369.11670000000004</c:v>
                </c:pt>
                <c:pt idx="29870">
                  <c:v>369.14320000000004</c:v>
                </c:pt>
                <c:pt idx="29871">
                  <c:v>369.15729999999996</c:v>
                </c:pt>
                <c:pt idx="29872">
                  <c:v>366.64400000000001</c:v>
                </c:pt>
                <c:pt idx="29873">
                  <c:v>359.69190000000003</c:v>
                </c:pt>
                <c:pt idx="29874">
                  <c:v>358.62509999999997</c:v>
                </c:pt>
                <c:pt idx="29875">
                  <c:v>358.7328</c:v>
                </c:pt>
                <c:pt idx="29876">
                  <c:v>358.84809999999999</c:v>
                </c:pt>
                <c:pt idx="29877">
                  <c:v>358.9898</c:v>
                </c:pt>
                <c:pt idx="29878">
                  <c:v>359.125</c:v>
                </c:pt>
                <c:pt idx="29879">
                  <c:v>359.26670000000001</c:v>
                </c:pt>
                <c:pt idx="29880">
                  <c:v>359.40840000000003</c:v>
                </c:pt>
                <c:pt idx="29881">
                  <c:v>359.54349999999999</c:v>
                </c:pt>
                <c:pt idx="29882">
                  <c:v>359.65879999999999</c:v>
                </c:pt>
                <c:pt idx="29883">
                  <c:v>359.7731</c:v>
                </c:pt>
                <c:pt idx="29884">
                  <c:v>359.88840000000005</c:v>
                </c:pt>
                <c:pt idx="29885">
                  <c:v>359.99609999999996</c:v>
                </c:pt>
                <c:pt idx="29886">
                  <c:v>360.1114</c:v>
                </c:pt>
                <c:pt idx="29887">
                  <c:v>360.20590000000004</c:v>
                </c:pt>
                <c:pt idx="29888">
                  <c:v>360.3202</c:v>
                </c:pt>
                <c:pt idx="29889">
                  <c:v>360.41470000000004</c:v>
                </c:pt>
                <c:pt idx="29890">
                  <c:v>360.5025</c:v>
                </c:pt>
                <c:pt idx="29891">
                  <c:v>360.6112</c:v>
                </c:pt>
                <c:pt idx="29892">
                  <c:v>360.71229999999997</c:v>
                </c:pt>
                <c:pt idx="29893">
                  <c:v>360.80020000000002</c:v>
                </c:pt>
                <c:pt idx="29894">
                  <c:v>360.8947</c:v>
                </c:pt>
                <c:pt idx="29895">
                  <c:v>360.98909999999995</c:v>
                </c:pt>
                <c:pt idx="29896">
                  <c:v>361.077</c:v>
                </c:pt>
                <c:pt idx="29897">
                  <c:v>361.1583</c:v>
                </c:pt>
                <c:pt idx="29898">
                  <c:v>361.25279999999998</c:v>
                </c:pt>
                <c:pt idx="29899">
                  <c:v>361.34059999999999</c:v>
                </c:pt>
                <c:pt idx="29900">
                  <c:v>361.42849999999999</c:v>
                </c:pt>
                <c:pt idx="29901">
                  <c:v>361.51640000000003</c:v>
                </c:pt>
                <c:pt idx="29902">
                  <c:v>361.61079999999998</c:v>
                </c:pt>
                <c:pt idx="29903">
                  <c:v>361.69209999999998</c:v>
                </c:pt>
                <c:pt idx="29904">
                  <c:v>361.76679999999999</c:v>
                </c:pt>
                <c:pt idx="29905">
                  <c:v>361.8612</c:v>
                </c:pt>
                <c:pt idx="29906">
                  <c:v>361.94150000000002</c:v>
                </c:pt>
                <c:pt idx="29907">
                  <c:v>362.02279999999996</c:v>
                </c:pt>
                <c:pt idx="29908">
                  <c:v>362.1173</c:v>
                </c:pt>
                <c:pt idx="29909">
                  <c:v>362.20519999999999</c:v>
                </c:pt>
                <c:pt idx="29910">
                  <c:v>362.29300000000001</c:v>
                </c:pt>
                <c:pt idx="29911">
                  <c:v>362.3809</c:v>
                </c:pt>
                <c:pt idx="29912">
                  <c:v>362.4622</c:v>
                </c:pt>
                <c:pt idx="29913">
                  <c:v>362.54340000000002</c:v>
                </c:pt>
                <c:pt idx="29914">
                  <c:v>362.6379</c:v>
                </c:pt>
                <c:pt idx="29915">
                  <c:v>362.7192</c:v>
                </c:pt>
                <c:pt idx="29916">
                  <c:v>362.79950000000002</c:v>
                </c:pt>
                <c:pt idx="29917">
                  <c:v>362.88729999999998</c:v>
                </c:pt>
                <c:pt idx="29918">
                  <c:v>362.9828</c:v>
                </c:pt>
                <c:pt idx="29919">
                  <c:v>363.06309999999996</c:v>
                </c:pt>
                <c:pt idx="29920">
                  <c:v>363.15090000000004</c:v>
                </c:pt>
                <c:pt idx="29921">
                  <c:v>363.22559999999999</c:v>
                </c:pt>
                <c:pt idx="29922">
                  <c:v>363.30680000000001</c:v>
                </c:pt>
                <c:pt idx="29923">
                  <c:v>363.3947</c:v>
                </c:pt>
                <c:pt idx="29924">
                  <c:v>363.47500000000002</c:v>
                </c:pt>
                <c:pt idx="29925">
                  <c:v>363.54309999999998</c:v>
                </c:pt>
                <c:pt idx="29926">
                  <c:v>363.6035</c:v>
                </c:pt>
                <c:pt idx="29927">
                  <c:v>363.6035</c:v>
                </c:pt>
                <c:pt idx="29928">
                  <c:v>363.61009999999999</c:v>
                </c:pt>
                <c:pt idx="29929">
                  <c:v>363.6309</c:v>
                </c:pt>
                <c:pt idx="29930">
                  <c:v>363.6508</c:v>
                </c:pt>
                <c:pt idx="29931">
                  <c:v>363.66490000000005</c:v>
                </c:pt>
                <c:pt idx="29932">
                  <c:v>363.66490000000005</c:v>
                </c:pt>
                <c:pt idx="29933">
                  <c:v>363.6848</c:v>
                </c:pt>
                <c:pt idx="29934">
                  <c:v>363.69799999999998</c:v>
                </c:pt>
                <c:pt idx="29935">
                  <c:v>363.7122</c:v>
                </c:pt>
                <c:pt idx="29936">
                  <c:v>363.72540000000004</c:v>
                </c:pt>
                <c:pt idx="29937">
                  <c:v>363.73200000000003</c:v>
                </c:pt>
                <c:pt idx="29938">
                  <c:v>363.73859999999996</c:v>
                </c:pt>
                <c:pt idx="29939">
                  <c:v>363.74529999999999</c:v>
                </c:pt>
                <c:pt idx="29940">
                  <c:v>363.78590000000003</c:v>
                </c:pt>
                <c:pt idx="29941">
                  <c:v>363.80670000000003</c:v>
                </c:pt>
                <c:pt idx="29942">
                  <c:v>363.81990000000002</c:v>
                </c:pt>
                <c:pt idx="29943">
                  <c:v>363.84070000000003</c:v>
                </c:pt>
                <c:pt idx="29944">
                  <c:v>363.84729999999996</c:v>
                </c:pt>
                <c:pt idx="29945">
                  <c:v>363.85390000000001</c:v>
                </c:pt>
                <c:pt idx="29946">
                  <c:v>363.86709999999999</c:v>
                </c:pt>
                <c:pt idx="29947">
                  <c:v>363.89449999999999</c:v>
                </c:pt>
                <c:pt idx="29948">
                  <c:v>363.92099999999999</c:v>
                </c:pt>
                <c:pt idx="29949">
                  <c:v>363.92859999999996</c:v>
                </c:pt>
                <c:pt idx="29950">
                  <c:v>363.9418</c:v>
                </c:pt>
                <c:pt idx="29951">
                  <c:v>363.96820000000002</c:v>
                </c:pt>
                <c:pt idx="29952">
                  <c:v>363.98899999999998</c:v>
                </c:pt>
                <c:pt idx="29953">
                  <c:v>364.00229999999999</c:v>
                </c:pt>
                <c:pt idx="29954">
                  <c:v>364.02300000000002</c:v>
                </c:pt>
                <c:pt idx="29955">
                  <c:v>364.04290000000003</c:v>
                </c:pt>
                <c:pt idx="29956">
                  <c:v>364.05609999999996</c:v>
                </c:pt>
                <c:pt idx="29957">
                  <c:v>364.07029999999997</c:v>
                </c:pt>
                <c:pt idx="29958">
                  <c:v>364.09009999999995</c:v>
                </c:pt>
                <c:pt idx="29959">
                  <c:v>364.10329999999999</c:v>
                </c:pt>
                <c:pt idx="29960">
                  <c:v>364.10329999999999</c:v>
                </c:pt>
                <c:pt idx="29961">
                  <c:v>364.11090000000002</c:v>
                </c:pt>
                <c:pt idx="29962">
                  <c:v>364.11750000000001</c:v>
                </c:pt>
                <c:pt idx="29963">
                  <c:v>364.13079999999997</c:v>
                </c:pt>
                <c:pt idx="29964">
                  <c:v>364.14400000000001</c:v>
                </c:pt>
                <c:pt idx="29965">
                  <c:v>364.1506</c:v>
                </c:pt>
                <c:pt idx="29966">
                  <c:v>364.17140000000001</c:v>
                </c:pt>
                <c:pt idx="29967">
                  <c:v>364.19120000000004</c:v>
                </c:pt>
                <c:pt idx="29968">
                  <c:v>364.2054</c:v>
                </c:pt>
                <c:pt idx="29969">
                  <c:v>364.2054</c:v>
                </c:pt>
                <c:pt idx="29970">
                  <c:v>364.22520000000003</c:v>
                </c:pt>
                <c:pt idx="29971">
                  <c:v>364.23849999999999</c:v>
                </c:pt>
                <c:pt idx="29972">
                  <c:v>364.2593</c:v>
                </c:pt>
                <c:pt idx="29973">
                  <c:v>364.27249999999998</c:v>
                </c:pt>
                <c:pt idx="29974">
                  <c:v>364.29329999999999</c:v>
                </c:pt>
                <c:pt idx="29975">
                  <c:v>364.30650000000003</c:v>
                </c:pt>
                <c:pt idx="29976">
                  <c:v>364.31970000000001</c:v>
                </c:pt>
                <c:pt idx="29977">
                  <c:v>364.33390000000003</c:v>
                </c:pt>
                <c:pt idx="29978">
                  <c:v>364.34709999999995</c:v>
                </c:pt>
                <c:pt idx="29979">
                  <c:v>364.3537</c:v>
                </c:pt>
                <c:pt idx="29980">
                  <c:v>364.3811</c:v>
                </c:pt>
                <c:pt idx="29981">
                  <c:v>364.39429999999999</c:v>
                </c:pt>
                <c:pt idx="29982">
                  <c:v>364.40100000000001</c:v>
                </c:pt>
                <c:pt idx="29983">
                  <c:v>364.41419999999999</c:v>
                </c:pt>
                <c:pt idx="29984">
                  <c:v>364.42079999999999</c:v>
                </c:pt>
                <c:pt idx="29985">
                  <c:v>364.44159999999999</c:v>
                </c:pt>
                <c:pt idx="29986">
                  <c:v>364.45479999999998</c:v>
                </c:pt>
                <c:pt idx="29987">
                  <c:v>364.46140000000003</c:v>
                </c:pt>
                <c:pt idx="29988">
                  <c:v>364.46899999999999</c:v>
                </c:pt>
                <c:pt idx="29989">
                  <c:v>364.49549999999999</c:v>
                </c:pt>
                <c:pt idx="29990">
                  <c:v>364.50209999999998</c:v>
                </c:pt>
                <c:pt idx="29991">
                  <c:v>364.5163</c:v>
                </c:pt>
                <c:pt idx="29992">
                  <c:v>364.53609999999998</c:v>
                </c:pt>
                <c:pt idx="29993">
                  <c:v>364.54930000000002</c:v>
                </c:pt>
                <c:pt idx="29994">
                  <c:v>364.5899</c:v>
                </c:pt>
                <c:pt idx="29995">
                  <c:v>364.6438</c:v>
                </c:pt>
                <c:pt idx="29996">
                  <c:v>364.69099999999997</c:v>
                </c:pt>
                <c:pt idx="29997">
                  <c:v>364.73169999999999</c:v>
                </c:pt>
                <c:pt idx="29998">
                  <c:v>364.76570000000004</c:v>
                </c:pt>
                <c:pt idx="29999">
                  <c:v>364.79970000000003</c:v>
                </c:pt>
                <c:pt idx="30000">
                  <c:v>364.84690000000001</c:v>
                </c:pt>
                <c:pt idx="30001">
                  <c:v>364.89420000000001</c:v>
                </c:pt>
                <c:pt idx="30002">
                  <c:v>364.94140000000004</c:v>
                </c:pt>
                <c:pt idx="30003">
                  <c:v>364.9821</c:v>
                </c:pt>
                <c:pt idx="30004">
                  <c:v>365.02929999999998</c:v>
                </c:pt>
                <c:pt idx="30005">
                  <c:v>365.06990000000002</c:v>
                </c:pt>
                <c:pt idx="30006">
                  <c:v>365.11720000000003</c:v>
                </c:pt>
                <c:pt idx="30007">
                  <c:v>365.1644</c:v>
                </c:pt>
                <c:pt idx="30008">
                  <c:v>365.19840000000005</c:v>
                </c:pt>
                <c:pt idx="30009">
                  <c:v>365.2457</c:v>
                </c:pt>
                <c:pt idx="30010">
                  <c:v>365.28629999999998</c:v>
                </c:pt>
                <c:pt idx="30011">
                  <c:v>365.32690000000002</c:v>
                </c:pt>
                <c:pt idx="30012">
                  <c:v>365.37420000000003</c:v>
                </c:pt>
                <c:pt idx="30013">
                  <c:v>365.42140000000001</c:v>
                </c:pt>
                <c:pt idx="30014">
                  <c:v>365.4545</c:v>
                </c:pt>
                <c:pt idx="30015">
                  <c:v>365.4819</c:v>
                </c:pt>
                <c:pt idx="30016">
                  <c:v>365.52249999999998</c:v>
                </c:pt>
                <c:pt idx="30017">
                  <c:v>365.55650000000003</c:v>
                </c:pt>
                <c:pt idx="30018">
                  <c:v>365.59719999999999</c:v>
                </c:pt>
                <c:pt idx="30019">
                  <c:v>365.63679999999999</c:v>
                </c:pt>
                <c:pt idx="30020">
                  <c:v>365.67750000000001</c:v>
                </c:pt>
                <c:pt idx="30021">
                  <c:v>365.72469999999998</c:v>
                </c:pt>
                <c:pt idx="30022">
                  <c:v>365.75870000000003</c:v>
                </c:pt>
                <c:pt idx="30023">
                  <c:v>365.80599999999998</c:v>
                </c:pt>
                <c:pt idx="30024">
                  <c:v>365.84659999999997</c:v>
                </c:pt>
                <c:pt idx="30025">
                  <c:v>365.88059999999996</c:v>
                </c:pt>
                <c:pt idx="30026">
                  <c:v>365.92779999999999</c:v>
                </c:pt>
                <c:pt idx="30027">
                  <c:v>365.96179999999998</c:v>
                </c:pt>
                <c:pt idx="30028">
                  <c:v>366.0025</c:v>
                </c:pt>
                <c:pt idx="30029">
                  <c:v>366.05629999999996</c:v>
                </c:pt>
                <c:pt idx="30030">
                  <c:v>366.09699999999998</c:v>
                </c:pt>
                <c:pt idx="30031">
                  <c:v>366.13</c:v>
                </c:pt>
                <c:pt idx="30032">
                  <c:v>366.16409999999996</c:v>
                </c:pt>
                <c:pt idx="30033">
                  <c:v>366.19809999999995</c:v>
                </c:pt>
                <c:pt idx="30034">
                  <c:v>366.23869999999999</c:v>
                </c:pt>
                <c:pt idx="30035">
                  <c:v>366.28590000000003</c:v>
                </c:pt>
                <c:pt idx="30036">
                  <c:v>366.31990000000002</c:v>
                </c:pt>
                <c:pt idx="30037">
                  <c:v>366.36059999999998</c:v>
                </c:pt>
                <c:pt idx="30038">
                  <c:v>366.40780000000001</c:v>
                </c:pt>
                <c:pt idx="30039">
                  <c:v>366.4409</c:v>
                </c:pt>
                <c:pt idx="30040">
                  <c:v>366.47490000000005</c:v>
                </c:pt>
                <c:pt idx="30041">
                  <c:v>366.50890000000004</c:v>
                </c:pt>
                <c:pt idx="30042">
                  <c:v>366.54290000000003</c:v>
                </c:pt>
                <c:pt idx="30043">
                  <c:v>366.57600000000002</c:v>
                </c:pt>
                <c:pt idx="30044">
                  <c:v>366.60340000000002</c:v>
                </c:pt>
                <c:pt idx="30045">
                  <c:v>366.64400000000001</c:v>
                </c:pt>
                <c:pt idx="30046">
                  <c:v>366.67809999999997</c:v>
                </c:pt>
                <c:pt idx="30047">
                  <c:v>366.7045</c:v>
                </c:pt>
                <c:pt idx="30048">
                  <c:v>366.74509999999998</c:v>
                </c:pt>
                <c:pt idx="30049">
                  <c:v>366.76590000000004</c:v>
                </c:pt>
                <c:pt idx="30050">
                  <c:v>366.79899999999998</c:v>
                </c:pt>
                <c:pt idx="30051">
                  <c:v>366.82640000000004</c:v>
                </c:pt>
                <c:pt idx="30052">
                  <c:v>366.8528</c:v>
                </c:pt>
                <c:pt idx="30053">
                  <c:v>366.89350000000002</c:v>
                </c:pt>
                <c:pt idx="30054">
                  <c:v>366.92750000000001</c:v>
                </c:pt>
                <c:pt idx="30055">
                  <c:v>366.95490000000001</c:v>
                </c:pt>
                <c:pt idx="30056">
                  <c:v>366.988</c:v>
                </c:pt>
                <c:pt idx="30057">
                  <c:v>367.01529999999997</c:v>
                </c:pt>
                <c:pt idx="30058">
                  <c:v>367.0428</c:v>
                </c:pt>
                <c:pt idx="30059">
                  <c:v>367.08340000000004</c:v>
                </c:pt>
                <c:pt idx="30060">
                  <c:v>367.11649999999997</c:v>
                </c:pt>
                <c:pt idx="30061">
                  <c:v>367.16370000000001</c:v>
                </c:pt>
                <c:pt idx="30062">
                  <c:v>367.18450000000001</c:v>
                </c:pt>
                <c:pt idx="30063">
                  <c:v>367.21090000000004</c:v>
                </c:pt>
                <c:pt idx="30064">
                  <c:v>367.245</c:v>
                </c:pt>
                <c:pt idx="30065">
                  <c:v>367.279</c:v>
                </c:pt>
                <c:pt idx="30066">
                  <c:v>367.29879999999997</c:v>
                </c:pt>
                <c:pt idx="30067">
                  <c:v>367.32620000000003</c:v>
                </c:pt>
                <c:pt idx="30068">
                  <c:v>367.36680000000001</c:v>
                </c:pt>
                <c:pt idx="30069">
                  <c:v>367.39330000000001</c:v>
                </c:pt>
                <c:pt idx="30070">
                  <c:v>367.42070000000001</c:v>
                </c:pt>
                <c:pt idx="30071">
                  <c:v>367.4547</c:v>
                </c:pt>
                <c:pt idx="30072">
                  <c:v>367.48869999999999</c:v>
                </c:pt>
                <c:pt idx="30073">
                  <c:v>367.51519999999999</c:v>
                </c:pt>
                <c:pt idx="30074">
                  <c:v>367.536</c:v>
                </c:pt>
                <c:pt idx="30075">
                  <c:v>367.55579999999998</c:v>
                </c:pt>
                <c:pt idx="30076">
                  <c:v>367.58320000000003</c:v>
                </c:pt>
                <c:pt idx="30077">
                  <c:v>367.61629999999997</c:v>
                </c:pt>
                <c:pt idx="30078">
                  <c:v>367.65030000000002</c:v>
                </c:pt>
                <c:pt idx="30079">
                  <c:v>367.67770000000002</c:v>
                </c:pt>
                <c:pt idx="30080">
                  <c:v>367.70420000000001</c:v>
                </c:pt>
                <c:pt idx="30081">
                  <c:v>367.73159999999996</c:v>
                </c:pt>
                <c:pt idx="30082">
                  <c:v>367.75140000000005</c:v>
                </c:pt>
                <c:pt idx="30083">
                  <c:v>367.78540000000004</c:v>
                </c:pt>
                <c:pt idx="30084">
                  <c:v>367.80619999999999</c:v>
                </c:pt>
                <c:pt idx="30085">
                  <c:v>367.83929999999998</c:v>
                </c:pt>
                <c:pt idx="30086">
                  <c:v>367.86670000000004</c:v>
                </c:pt>
                <c:pt idx="30087">
                  <c:v>367.89409999999998</c:v>
                </c:pt>
                <c:pt idx="30088">
                  <c:v>367.9205</c:v>
                </c:pt>
                <c:pt idx="30089">
                  <c:v>367.9479</c:v>
                </c:pt>
                <c:pt idx="30090">
                  <c:v>367.9744</c:v>
                </c:pt>
                <c:pt idx="30091">
                  <c:v>367.99520000000001</c:v>
                </c:pt>
                <c:pt idx="30092">
                  <c:v>368.02159999999998</c:v>
                </c:pt>
                <c:pt idx="30093">
                  <c:v>368.06229999999999</c:v>
                </c:pt>
                <c:pt idx="30094">
                  <c:v>368.09629999999999</c:v>
                </c:pt>
                <c:pt idx="30095">
                  <c:v>368.11700000000002</c:v>
                </c:pt>
                <c:pt idx="30096">
                  <c:v>368.13690000000003</c:v>
                </c:pt>
                <c:pt idx="30097">
                  <c:v>368.17090000000002</c:v>
                </c:pt>
                <c:pt idx="30098">
                  <c:v>368.20490000000001</c:v>
                </c:pt>
                <c:pt idx="30099">
                  <c:v>368.21820000000002</c:v>
                </c:pt>
                <c:pt idx="30100">
                  <c:v>368.24459999999999</c:v>
                </c:pt>
                <c:pt idx="30101">
                  <c:v>368.27199999999999</c:v>
                </c:pt>
                <c:pt idx="30102">
                  <c:v>368.29940000000005</c:v>
                </c:pt>
                <c:pt idx="30103">
                  <c:v>368.32580000000002</c:v>
                </c:pt>
                <c:pt idx="30104">
                  <c:v>368.35329999999999</c:v>
                </c:pt>
                <c:pt idx="30105">
                  <c:v>368.38729999999998</c:v>
                </c:pt>
                <c:pt idx="30106">
                  <c:v>368.40709999999996</c:v>
                </c:pt>
                <c:pt idx="30107">
                  <c:v>368.42700000000002</c:v>
                </c:pt>
                <c:pt idx="30108">
                  <c:v>368.45429999999999</c:v>
                </c:pt>
                <c:pt idx="30109">
                  <c:v>368.48840000000001</c:v>
                </c:pt>
                <c:pt idx="30110">
                  <c:v>368.50819999999999</c:v>
                </c:pt>
                <c:pt idx="30111">
                  <c:v>368.53559999999999</c:v>
                </c:pt>
                <c:pt idx="30112">
                  <c:v>368.56959999999998</c:v>
                </c:pt>
                <c:pt idx="30113">
                  <c:v>368.60270000000003</c:v>
                </c:pt>
                <c:pt idx="30114">
                  <c:v>368.62349999999998</c:v>
                </c:pt>
                <c:pt idx="30115">
                  <c:v>368.64330000000001</c:v>
                </c:pt>
                <c:pt idx="30116">
                  <c:v>368.66409999999996</c:v>
                </c:pt>
                <c:pt idx="30117">
                  <c:v>368.68390000000005</c:v>
                </c:pt>
                <c:pt idx="30118">
                  <c:v>368.70479999999998</c:v>
                </c:pt>
                <c:pt idx="30119">
                  <c:v>368.7312</c:v>
                </c:pt>
                <c:pt idx="30120">
                  <c:v>368.7586</c:v>
                </c:pt>
                <c:pt idx="30121">
                  <c:v>368.7851</c:v>
                </c:pt>
                <c:pt idx="30122">
                  <c:v>368.83979999999997</c:v>
                </c:pt>
                <c:pt idx="30123">
                  <c:v>368.90030000000002</c:v>
                </c:pt>
                <c:pt idx="30124">
                  <c:v>368.94759999999997</c:v>
                </c:pt>
                <c:pt idx="30125">
                  <c:v>368.9948</c:v>
                </c:pt>
                <c:pt idx="30126">
                  <c:v>369.0487</c:v>
                </c:pt>
                <c:pt idx="30127">
                  <c:v>369.10250000000002</c:v>
                </c:pt>
                <c:pt idx="30128">
                  <c:v>369.16390000000001</c:v>
                </c:pt>
                <c:pt idx="30129">
                  <c:v>369.2244</c:v>
                </c:pt>
                <c:pt idx="30130">
                  <c:v>369.26499999999999</c:v>
                </c:pt>
                <c:pt idx="30131">
                  <c:v>369.31229999999999</c:v>
                </c:pt>
                <c:pt idx="30132">
                  <c:v>369.35950000000003</c:v>
                </c:pt>
                <c:pt idx="30133">
                  <c:v>369.42090000000002</c:v>
                </c:pt>
                <c:pt idx="30134">
                  <c:v>369.4606</c:v>
                </c:pt>
                <c:pt idx="30135">
                  <c:v>369.50130000000001</c:v>
                </c:pt>
                <c:pt idx="30136">
                  <c:v>369.54849999999999</c:v>
                </c:pt>
                <c:pt idx="30137">
                  <c:v>369.58249999999998</c:v>
                </c:pt>
                <c:pt idx="30138">
                  <c:v>369.62309999999997</c:v>
                </c:pt>
                <c:pt idx="30139">
                  <c:v>369.66379999999998</c:v>
                </c:pt>
                <c:pt idx="30140">
                  <c:v>369.71100000000001</c:v>
                </c:pt>
                <c:pt idx="30141">
                  <c:v>369.745</c:v>
                </c:pt>
                <c:pt idx="30142">
                  <c:v>369.77809999999999</c:v>
                </c:pt>
                <c:pt idx="30143">
                  <c:v>369.8263</c:v>
                </c:pt>
                <c:pt idx="30144">
                  <c:v>369.85270000000003</c:v>
                </c:pt>
                <c:pt idx="30145">
                  <c:v>369.9</c:v>
                </c:pt>
                <c:pt idx="30146">
                  <c:v>369.93400000000003</c:v>
                </c:pt>
                <c:pt idx="30147">
                  <c:v>369.97459999999995</c:v>
                </c:pt>
                <c:pt idx="30148">
                  <c:v>370.00109999999995</c:v>
                </c:pt>
                <c:pt idx="30149">
                  <c:v>370.04169999999999</c:v>
                </c:pt>
                <c:pt idx="30150">
                  <c:v>370.08229999999998</c:v>
                </c:pt>
                <c:pt idx="30151">
                  <c:v>370.10970000000003</c:v>
                </c:pt>
                <c:pt idx="30152">
                  <c:v>370.1438</c:v>
                </c:pt>
                <c:pt idx="30153">
                  <c:v>370.18340000000001</c:v>
                </c:pt>
                <c:pt idx="30154">
                  <c:v>370.2174</c:v>
                </c:pt>
                <c:pt idx="30155">
                  <c:v>370.25809999999996</c:v>
                </c:pt>
                <c:pt idx="30156">
                  <c:v>370.28550000000001</c:v>
                </c:pt>
                <c:pt idx="30157">
                  <c:v>370.31849999999997</c:v>
                </c:pt>
                <c:pt idx="30158">
                  <c:v>370.35919999999999</c:v>
                </c:pt>
                <c:pt idx="30159">
                  <c:v>370.38659999999999</c:v>
                </c:pt>
                <c:pt idx="30160">
                  <c:v>370.41399999999999</c:v>
                </c:pt>
                <c:pt idx="30161">
                  <c:v>370.45370000000003</c:v>
                </c:pt>
                <c:pt idx="30162">
                  <c:v>370.48770000000002</c:v>
                </c:pt>
                <c:pt idx="30163">
                  <c:v>370.51509999999996</c:v>
                </c:pt>
                <c:pt idx="30164">
                  <c:v>370.54909999999995</c:v>
                </c:pt>
                <c:pt idx="30165">
                  <c:v>370.58879999999999</c:v>
                </c:pt>
                <c:pt idx="30166">
                  <c:v>370.65679999999998</c:v>
                </c:pt>
                <c:pt idx="30167">
                  <c:v>370.78530000000001</c:v>
                </c:pt>
                <c:pt idx="30168">
                  <c:v>370.90719999999999</c:v>
                </c:pt>
                <c:pt idx="30169">
                  <c:v>371.01490000000001</c:v>
                </c:pt>
                <c:pt idx="30170">
                  <c:v>371.14340000000004</c:v>
                </c:pt>
                <c:pt idx="30171">
                  <c:v>371.2577</c:v>
                </c:pt>
                <c:pt idx="30172">
                  <c:v>371.35980000000001</c:v>
                </c:pt>
                <c:pt idx="30173">
                  <c:v>371.4873</c:v>
                </c:pt>
                <c:pt idx="30174">
                  <c:v>371.596</c:v>
                </c:pt>
                <c:pt idx="30175">
                  <c:v>371.68379999999996</c:v>
                </c:pt>
                <c:pt idx="30176">
                  <c:v>371.79820000000001</c:v>
                </c:pt>
                <c:pt idx="30177">
                  <c:v>371.90019999999998</c:v>
                </c:pt>
                <c:pt idx="30178">
                  <c:v>371.98809999999997</c:v>
                </c:pt>
                <c:pt idx="30179">
                  <c:v>373.38640000000004</c:v>
                </c:pt>
                <c:pt idx="30180">
                  <c:v>373.46679999999998</c:v>
                </c:pt>
                <c:pt idx="30181">
                  <c:v>373.52820000000003</c:v>
                </c:pt>
                <c:pt idx="30182">
                  <c:v>373.59530000000001</c:v>
                </c:pt>
                <c:pt idx="30183">
                  <c:v>373.66990000000004</c:v>
                </c:pt>
                <c:pt idx="30184">
                  <c:v>373.73700000000002</c:v>
                </c:pt>
                <c:pt idx="30185">
                  <c:v>373.79179999999997</c:v>
                </c:pt>
                <c:pt idx="30186">
                  <c:v>373.85230000000001</c:v>
                </c:pt>
                <c:pt idx="30187">
                  <c:v>373.91270000000003</c:v>
                </c:pt>
                <c:pt idx="30188">
                  <c:v>373.98079999999999</c:v>
                </c:pt>
                <c:pt idx="30189">
                  <c:v>374.03459999999995</c:v>
                </c:pt>
                <c:pt idx="30190">
                  <c:v>374.0951</c:v>
                </c:pt>
                <c:pt idx="30191">
                  <c:v>374.15649999999999</c:v>
                </c:pt>
                <c:pt idx="30192">
                  <c:v>374.21699999999998</c:v>
                </c:pt>
                <c:pt idx="30193">
                  <c:v>374.27080000000001</c:v>
                </c:pt>
                <c:pt idx="30194">
                  <c:v>374.33879999999999</c:v>
                </c:pt>
                <c:pt idx="30195">
                  <c:v>374.39929999999998</c:v>
                </c:pt>
                <c:pt idx="30196">
                  <c:v>374.45979999999997</c:v>
                </c:pt>
                <c:pt idx="30197">
                  <c:v>374.52120000000002</c:v>
                </c:pt>
                <c:pt idx="30198">
                  <c:v>374.58170000000001</c:v>
                </c:pt>
                <c:pt idx="30199">
                  <c:v>374.63549999999998</c:v>
                </c:pt>
                <c:pt idx="30200">
                  <c:v>374.69690000000003</c:v>
                </c:pt>
                <c:pt idx="30201">
                  <c:v>374.7706</c:v>
                </c:pt>
                <c:pt idx="30202">
                  <c:v>374.83209999999997</c:v>
                </c:pt>
                <c:pt idx="30203">
                  <c:v>374.89249999999998</c:v>
                </c:pt>
                <c:pt idx="30204">
                  <c:v>374.95299999999997</c:v>
                </c:pt>
                <c:pt idx="30205">
                  <c:v>375.00779999999997</c:v>
                </c:pt>
                <c:pt idx="30206">
                  <c:v>375.06829999999997</c:v>
                </c:pt>
                <c:pt idx="30207">
                  <c:v>375.12880000000001</c:v>
                </c:pt>
                <c:pt idx="30208">
                  <c:v>375.1902</c:v>
                </c:pt>
                <c:pt idx="30209">
                  <c:v>375.25059999999996</c:v>
                </c:pt>
                <c:pt idx="30210">
                  <c:v>375.30450000000002</c:v>
                </c:pt>
                <c:pt idx="30211">
                  <c:v>375.36590000000001</c:v>
                </c:pt>
                <c:pt idx="30212">
                  <c:v>375.4264</c:v>
                </c:pt>
                <c:pt idx="30213">
                  <c:v>375.48680000000002</c:v>
                </c:pt>
                <c:pt idx="30214">
                  <c:v>375.54070000000002</c:v>
                </c:pt>
                <c:pt idx="30215">
                  <c:v>375.60209999999995</c:v>
                </c:pt>
                <c:pt idx="30216">
                  <c:v>375.65600000000001</c:v>
                </c:pt>
                <c:pt idx="30217">
                  <c:v>375.70979999999997</c:v>
                </c:pt>
                <c:pt idx="30218">
                  <c:v>375.76370000000003</c:v>
                </c:pt>
                <c:pt idx="30219">
                  <c:v>375.81849999999997</c:v>
                </c:pt>
                <c:pt idx="30220">
                  <c:v>375.8657</c:v>
                </c:pt>
                <c:pt idx="30221">
                  <c:v>375.92619999999999</c:v>
                </c:pt>
                <c:pt idx="30222">
                  <c:v>375.98</c:v>
                </c:pt>
                <c:pt idx="30223">
                  <c:v>376.03390000000002</c:v>
                </c:pt>
                <c:pt idx="30224">
                  <c:v>376.1019</c:v>
                </c:pt>
                <c:pt idx="30225">
                  <c:v>376.1558</c:v>
                </c:pt>
                <c:pt idx="30226">
                  <c:v>376.20959999999997</c:v>
                </c:pt>
                <c:pt idx="30227">
                  <c:v>376.25690000000003</c:v>
                </c:pt>
                <c:pt idx="30228">
                  <c:v>376.31829999999997</c:v>
                </c:pt>
                <c:pt idx="30229">
                  <c:v>376.3655</c:v>
                </c:pt>
                <c:pt idx="30230">
                  <c:v>376.42599999999999</c:v>
                </c:pt>
                <c:pt idx="30231">
                  <c:v>376.49400000000003</c:v>
                </c:pt>
                <c:pt idx="30232">
                  <c:v>376.54790000000003</c:v>
                </c:pt>
                <c:pt idx="30233">
                  <c:v>376.60840000000002</c:v>
                </c:pt>
                <c:pt idx="30234">
                  <c:v>376.6764</c:v>
                </c:pt>
                <c:pt idx="30235">
                  <c:v>376.72359999999998</c:v>
                </c:pt>
                <c:pt idx="30236">
                  <c:v>376.76429999999999</c:v>
                </c:pt>
                <c:pt idx="30237">
                  <c:v>376.81809999999996</c:v>
                </c:pt>
                <c:pt idx="30238">
                  <c:v>376.87200000000001</c:v>
                </c:pt>
                <c:pt idx="30239">
                  <c:v>376.92579999999998</c:v>
                </c:pt>
                <c:pt idx="30240">
                  <c:v>376.97970000000004</c:v>
                </c:pt>
                <c:pt idx="30241">
                  <c:v>377.02690000000001</c:v>
                </c:pt>
                <c:pt idx="30242">
                  <c:v>377.08170000000001</c:v>
                </c:pt>
                <c:pt idx="30243">
                  <c:v>377.12900000000002</c:v>
                </c:pt>
                <c:pt idx="30244">
                  <c:v>377.18279999999999</c:v>
                </c:pt>
                <c:pt idx="30245">
                  <c:v>377.23669999999998</c:v>
                </c:pt>
                <c:pt idx="30246">
                  <c:v>377.29050000000001</c:v>
                </c:pt>
                <c:pt idx="30247">
                  <c:v>377.35199999999998</c:v>
                </c:pt>
                <c:pt idx="30248">
                  <c:v>377.41240000000005</c:v>
                </c:pt>
                <c:pt idx="30249">
                  <c:v>377.46629999999999</c:v>
                </c:pt>
                <c:pt idx="30250">
                  <c:v>377.52009999999996</c:v>
                </c:pt>
                <c:pt idx="30251">
                  <c:v>377.57490000000001</c:v>
                </c:pt>
                <c:pt idx="30252">
                  <c:v>377.642</c:v>
                </c:pt>
                <c:pt idx="30253">
                  <c:v>377.69590000000005</c:v>
                </c:pt>
                <c:pt idx="30254">
                  <c:v>377.75069999999999</c:v>
                </c:pt>
                <c:pt idx="30255">
                  <c:v>377.80450000000002</c:v>
                </c:pt>
                <c:pt idx="30256">
                  <c:v>377.86500000000001</c:v>
                </c:pt>
                <c:pt idx="30257">
                  <c:v>377.93299999999999</c:v>
                </c:pt>
                <c:pt idx="30258">
                  <c:v>377.9803</c:v>
                </c:pt>
                <c:pt idx="30259">
                  <c:v>378.04740000000004</c:v>
                </c:pt>
                <c:pt idx="30260">
                  <c:v>378.10120000000001</c:v>
                </c:pt>
                <c:pt idx="30261">
                  <c:v>378.14850000000001</c:v>
                </c:pt>
                <c:pt idx="30262">
                  <c:v>378.19569999999999</c:v>
                </c:pt>
                <c:pt idx="30263">
                  <c:v>378.25049999999999</c:v>
                </c:pt>
                <c:pt idx="30264">
                  <c:v>378.31099999999998</c:v>
                </c:pt>
                <c:pt idx="30265">
                  <c:v>378.35159999999996</c:v>
                </c:pt>
                <c:pt idx="30266">
                  <c:v>378.40550000000002</c:v>
                </c:pt>
                <c:pt idx="30267">
                  <c:v>378.4461</c:v>
                </c:pt>
                <c:pt idx="30268">
                  <c:v>378.49990000000003</c:v>
                </c:pt>
                <c:pt idx="30269">
                  <c:v>378.55379999999997</c:v>
                </c:pt>
                <c:pt idx="30270">
                  <c:v>378.59440000000001</c:v>
                </c:pt>
                <c:pt idx="30271">
                  <c:v>378.63509999999997</c:v>
                </c:pt>
                <c:pt idx="30272">
                  <c:v>378.6823</c:v>
                </c:pt>
                <c:pt idx="30273">
                  <c:v>378.72290000000004</c:v>
                </c:pt>
                <c:pt idx="30274">
                  <c:v>378.7097</c:v>
                </c:pt>
                <c:pt idx="30275">
                  <c:v>378.70309999999995</c:v>
                </c:pt>
                <c:pt idx="30276">
                  <c:v>378.68890000000005</c:v>
                </c:pt>
                <c:pt idx="30277">
                  <c:v>378.67570000000001</c:v>
                </c:pt>
                <c:pt idx="30278">
                  <c:v>378.6558</c:v>
                </c:pt>
                <c:pt idx="30279">
                  <c:v>378.6558</c:v>
                </c:pt>
                <c:pt idx="30280">
                  <c:v>378.64170000000001</c:v>
                </c:pt>
                <c:pt idx="30281">
                  <c:v>378.64830000000001</c:v>
                </c:pt>
                <c:pt idx="30282">
                  <c:v>378.66250000000002</c:v>
                </c:pt>
                <c:pt idx="30283">
                  <c:v>378.66250000000002</c:v>
                </c:pt>
                <c:pt idx="30284">
                  <c:v>378.6823</c:v>
                </c:pt>
                <c:pt idx="30285">
                  <c:v>378.69650000000001</c:v>
                </c:pt>
                <c:pt idx="30286">
                  <c:v>378.70309999999995</c:v>
                </c:pt>
                <c:pt idx="30287">
                  <c:v>378.71629999999999</c:v>
                </c:pt>
                <c:pt idx="30288">
                  <c:v>378.72949999999997</c:v>
                </c:pt>
                <c:pt idx="30289">
                  <c:v>378.74369999999999</c:v>
                </c:pt>
                <c:pt idx="30290">
                  <c:v>378.74369999999999</c:v>
                </c:pt>
                <c:pt idx="30291">
                  <c:v>378.75690000000003</c:v>
                </c:pt>
                <c:pt idx="30292">
                  <c:v>378.77019999999999</c:v>
                </c:pt>
                <c:pt idx="30293">
                  <c:v>378.79759999999999</c:v>
                </c:pt>
                <c:pt idx="30294">
                  <c:v>378.82400000000001</c:v>
                </c:pt>
                <c:pt idx="30295">
                  <c:v>378.83820000000003</c:v>
                </c:pt>
                <c:pt idx="30296">
                  <c:v>378.858</c:v>
                </c:pt>
                <c:pt idx="30297">
                  <c:v>378.87880000000001</c:v>
                </c:pt>
                <c:pt idx="30298">
                  <c:v>378.89209999999997</c:v>
                </c:pt>
                <c:pt idx="30299">
                  <c:v>378.89870000000002</c:v>
                </c:pt>
                <c:pt idx="30300">
                  <c:v>378.92609999999996</c:v>
                </c:pt>
                <c:pt idx="30301">
                  <c:v>378.95249999999999</c:v>
                </c:pt>
                <c:pt idx="30302">
                  <c:v>378.97329999999999</c:v>
                </c:pt>
                <c:pt idx="30303">
                  <c:v>378.98649999999998</c:v>
                </c:pt>
                <c:pt idx="30304">
                  <c:v>378.9932</c:v>
                </c:pt>
                <c:pt idx="30305">
                  <c:v>379.0206</c:v>
                </c:pt>
                <c:pt idx="30306">
                  <c:v>379.04040000000003</c:v>
                </c:pt>
                <c:pt idx="30307">
                  <c:v>379.05359999999996</c:v>
                </c:pt>
                <c:pt idx="30308">
                  <c:v>379.07440000000003</c:v>
                </c:pt>
                <c:pt idx="30309">
                  <c:v>379.09429999999998</c:v>
                </c:pt>
                <c:pt idx="30310">
                  <c:v>379.11500000000001</c:v>
                </c:pt>
                <c:pt idx="30311">
                  <c:v>379.13490000000002</c:v>
                </c:pt>
                <c:pt idx="30312">
                  <c:v>379.16230000000002</c:v>
                </c:pt>
                <c:pt idx="30313">
                  <c:v>379.18870000000004</c:v>
                </c:pt>
                <c:pt idx="30314">
                  <c:v>379.22280000000001</c:v>
                </c:pt>
                <c:pt idx="30315">
                  <c:v>379.25020000000001</c:v>
                </c:pt>
                <c:pt idx="30316">
                  <c:v>379.26340000000005</c:v>
                </c:pt>
                <c:pt idx="30317">
                  <c:v>379.29079999999999</c:v>
                </c:pt>
                <c:pt idx="30318">
                  <c:v>379.33140000000003</c:v>
                </c:pt>
                <c:pt idx="30319">
                  <c:v>379.35129999999998</c:v>
                </c:pt>
                <c:pt idx="30320">
                  <c:v>379.37200000000001</c:v>
                </c:pt>
                <c:pt idx="30321">
                  <c:v>379.4051</c:v>
                </c:pt>
                <c:pt idx="30322">
                  <c:v>379.41929999999996</c:v>
                </c:pt>
                <c:pt idx="30323">
                  <c:v>379.45229999999998</c:v>
                </c:pt>
                <c:pt idx="30324">
                  <c:v>379.47980000000001</c:v>
                </c:pt>
                <c:pt idx="30325">
                  <c:v>379.49959999999999</c:v>
                </c:pt>
                <c:pt idx="30326">
                  <c:v>379.5204</c:v>
                </c:pt>
                <c:pt idx="30327">
                  <c:v>379.55440000000004</c:v>
                </c:pt>
                <c:pt idx="30328">
                  <c:v>379.58080000000001</c:v>
                </c:pt>
                <c:pt idx="30329">
                  <c:v>379.6148</c:v>
                </c:pt>
                <c:pt idx="30330">
                  <c:v>379.64229999999998</c:v>
                </c:pt>
                <c:pt idx="30331">
                  <c:v>379.66209999999995</c:v>
                </c:pt>
                <c:pt idx="30332">
                  <c:v>379.68190000000004</c:v>
                </c:pt>
                <c:pt idx="30333">
                  <c:v>379.70929999999998</c:v>
                </c:pt>
                <c:pt idx="30334">
                  <c:v>379.7226</c:v>
                </c:pt>
                <c:pt idx="30335">
                  <c:v>379.75</c:v>
                </c:pt>
                <c:pt idx="30336">
                  <c:v>379.78399999999999</c:v>
                </c:pt>
                <c:pt idx="30337">
                  <c:v>379.81040000000002</c:v>
                </c:pt>
                <c:pt idx="30338">
                  <c:v>379.82459999999998</c:v>
                </c:pt>
                <c:pt idx="30339">
                  <c:v>379.85770000000002</c:v>
                </c:pt>
                <c:pt idx="30340">
                  <c:v>379.87849999999997</c:v>
                </c:pt>
                <c:pt idx="30341">
                  <c:v>379.9049</c:v>
                </c:pt>
                <c:pt idx="30342">
                  <c:v>379.9323</c:v>
                </c:pt>
                <c:pt idx="30343">
                  <c:v>379.9522</c:v>
                </c:pt>
                <c:pt idx="30344">
                  <c:v>379.9796</c:v>
                </c:pt>
                <c:pt idx="30345">
                  <c:v>379.99940000000004</c:v>
                </c:pt>
                <c:pt idx="30346">
                  <c:v>380.02679999999998</c:v>
                </c:pt>
                <c:pt idx="30347">
                  <c:v>380.04759999999999</c:v>
                </c:pt>
                <c:pt idx="30348">
                  <c:v>380.07409999999999</c:v>
                </c:pt>
                <c:pt idx="30349">
                  <c:v>380.10140000000001</c:v>
                </c:pt>
                <c:pt idx="30350">
                  <c:v>380.14209999999997</c:v>
                </c:pt>
                <c:pt idx="30351">
                  <c:v>380.16849999999999</c:v>
                </c:pt>
                <c:pt idx="30352">
                  <c:v>380.1893</c:v>
                </c:pt>
                <c:pt idx="30353">
                  <c:v>380.2158</c:v>
                </c:pt>
                <c:pt idx="30354">
                  <c:v>380.23659999999995</c:v>
                </c:pt>
                <c:pt idx="30355">
                  <c:v>380.26959999999997</c:v>
                </c:pt>
                <c:pt idx="30356">
                  <c:v>380.31779999999998</c:v>
                </c:pt>
                <c:pt idx="30357">
                  <c:v>380.34429999999998</c:v>
                </c:pt>
                <c:pt idx="30358">
                  <c:v>380.37170000000003</c:v>
                </c:pt>
                <c:pt idx="30359">
                  <c:v>380.3981</c:v>
                </c:pt>
                <c:pt idx="30360">
                  <c:v>380.4255</c:v>
                </c:pt>
                <c:pt idx="30361">
                  <c:v>380.4529</c:v>
                </c:pt>
                <c:pt idx="30362">
                  <c:v>380.45959999999997</c:v>
                </c:pt>
                <c:pt idx="30363">
                  <c:v>380.49259999999998</c:v>
                </c:pt>
                <c:pt idx="30364">
                  <c:v>380.51340000000005</c:v>
                </c:pt>
                <c:pt idx="30365">
                  <c:v>380.52</c:v>
                </c:pt>
                <c:pt idx="30366">
                  <c:v>380.53990000000005</c:v>
                </c:pt>
                <c:pt idx="30367">
                  <c:v>380.56729999999999</c:v>
                </c:pt>
                <c:pt idx="30368">
                  <c:v>380.5881</c:v>
                </c:pt>
                <c:pt idx="30369">
                  <c:v>380.60790000000003</c:v>
                </c:pt>
                <c:pt idx="30370">
                  <c:v>380.62109999999996</c:v>
                </c:pt>
                <c:pt idx="30371">
                  <c:v>380.64190000000002</c:v>
                </c:pt>
                <c:pt idx="30372">
                  <c:v>380.64850000000001</c:v>
                </c:pt>
                <c:pt idx="30373">
                  <c:v>380.6825</c:v>
                </c:pt>
                <c:pt idx="30374">
                  <c:v>380.69579999999996</c:v>
                </c:pt>
                <c:pt idx="30375">
                  <c:v>380.709</c:v>
                </c:pt>
                <c:pt idx="30376">
                  <c:v>380.72980000000001</c:v>
                </c:pt>
                <c:pt idx="30377">
                  <c:v>380.74299999999999</c:v>
                </c:pt>
                <c:pt idx="30378">
                  <c:v>380.75620000000004</c:v>
                </c:pt>
                <c:pt idx="30379">
                  <c:v>380.76279999999997</c:v>
                </c:pt>
                <c:pt idx="30380">
                  <c:v>380.77699999999999</c:v>
                </c:pt>
                <c:pt idx="30381">
                  <c:v>380.79679999999996</c:v>
                </c:pt>
                <c:pt idx="30382">
                  <c:v>380.81009999999998</c:v>
                </c:pt>
                <c:pt idx="30383">
                  <c:v>380.83090000000004</c:v>
                </c:pt>
                <c:pt idx="30384">
                  <c:v>380.84409999999997</c:v>
                </c:pt>
                <c:pt idx="30385">
                  <c:v>380.86490000000003</c:v>
                </c:pt>
                <c:pt idx="30386">
                  <c:v>380.88470000000001</c:v>
                </c:pt>
                <c:pt idx="30387">
                  <c:v>380.89800000000002</c:v>
                </c:pt>
                <c:pt idx="30388">
                  <c:v>380.91209999999995</c:v>
                </c:pt>
                <c:pt idx="30389">
                  <c:v>380.93200000000002</c:v>
                </c:pt>
                <c:pt idx="30390">
                  <c:v>380.95279999999997</c:v>
                </c:pt>
                <c:pt idx="30391">
                  <c:v>380.95279999999997</c:v>
                </c:pt>
                <c:pt idx="30392">
                  <c:v>380.96600000000001</c:v>
                </c:pt>
                <c:pt idx="30393">
                  <c:v>380.96600000000001</c:v>
                </c:pt>
                <c:pt idx="30394">
                  <c:v>380.98579999999998</c:v>
                </c:pt>
                <c:pt idx="30395">
                  <c:v>380.98579999999998</c:v>
                </c:pt>
                <c:pt idx="30396">
                  <c:v>380.99340000000001</c:v>
                </c:pt>
                <c:pt idx="30397">
                  <c:v>381.01319999999998</c:v>
                </c:pt>
                <c:pt idx="30398">
                  <c:v>381.03309999999999</c:v>
                </c:pt>
                <c:pt idx="30399">
                  <c:v>381.0265</c:v>
                </c:pt>
                <c:pt idx="30400">
                  <c:v>381.03309999999999</c:v>
                </c:pt>
                <c:pt idx="30401">
                  <c:v>381.03309999999999</c:v>
                </c:pt>
                <c:pt idx="30402">
                  <c:v>381.04059999999998</c:v>
                </c:pt>
                <c:pt idx="30403">
                  <c:v>381.05379999999997</c:v>
                </c:pt>
                <c:pt idx="30404">
                  <c:v>381.04730000000001</c:v>
                </c:pt>
                <c:pt idx="30405">
                  <c:v>381.06049999999999</c:v>
                </c:pt>
                <c:pt idx="30406">
                  <c:v>381.07370000000003</c:v>
                </c:pt>
                <c:pt idx="30407">
                  <c:v>381.07370000000003</c:v>
                </c:pt>
                <c:pt idx="30408">
                  <c:v>381.07370000000003</c:v>
                </c:pt>
                <c:pt idx="30409">
                  <c:v>381.08790000000005</c:v>
                </c:pt>
                <c:pt idx="30410">
                  <c:v>381.08790000000005</c:v>
                </c:pt>
                <c:pt idx="30411">
                  <c:v>381.10109999999997</c:v>
                </c:pt>
                <c:pt idx="30412">
                  <c:v>381.10770000000002</c:v>
                </c:pt>
                <c:pt idx="30413">
                  <c:v>381.08790000000005</c:v>
                </c:pt>
                <c:pt idx="30414">
                  <c:v>381.04059999999998</c:v>
                </c:pt>
                <c:pt idx="30415">
                  <c:v>380.99340000000001</c:v>
                </c:pt>
                <c:pt idx="30416">
                  <c:v>380.93859999999995</c:v>
                </c:pt>
                <c:pt idx="30417">
                  <c:v>380.88470000000001</c:v>
                </c:pt>
                <c:pt idx="30418">
                  <c:v>380.82429999999999</c:v>
                </c:pt>
                <c:pt idx="30419">
                  <c:v>380.77699999999999</c:v>
                </c:pt>
                <c:pt idx="30420">
                  <c:v>380.72980000000001</c:v>
                </c:pt>
                <c:pt idx="30421">
                  <c:v>380.67500000000001</c:v>
                </c:pt>
                <c:pt idx="30422">
                  <c:v>380.6277</c:v>
                </c:pt>
                <c:pt idx="30423">
                  <c:v>380.58049999999997</c:v>
                </c:pt>
                <c:pt idx="30424">
                  <c:v>380.53990000000005</c:v>
                </c:pt>
                <c:pt idx="30425">
                  <c:v>380.50020000000001</c:v>
                </c:pt>
                <c:pt idx="30426">
                  <c:v>380.45959999999997</c:v>
                </c:pt>
                <c:pt idx="30427">
                  <c:v>380.4255</c:v>
                </c:pt>
                <c:pt idx="30428">
                  <c:v>380.37829999999997</c:v>
                </c:pt>
                <c:pt idx="30429">
                  <c:v>380.33769999999998</c:v>
                </c:pt>
                <c:pt idx="30430">
                  <c:v>380.31029999999998</c:v>
                </c:pt>
                <c:pt idx="30431">
                  <c:v>380.26959999999997</c:v>
                </c:pt>
                <c:pt idx="30432">
                  <c:v>380.2432</c:v>
                </c:pt>
                <c:pt idx="30433">
                  <c:v>380.20920000000001</c:v>
                </c:pt>
                <c:pt idx="30434">
                  <c:v>380.1893</c:v>
                </c:pt>
                <c:pt idx="30435">
                  <c:v>380.16849999999999</c:v>
                </c:pt>
                <c:pt idx="30436">
                  <c:v>380.14209999999997</c:v>
                </c:pt>
                <c:pt idx="30437">
                  <c:v>380.10809999999998</c:v>
                </c:pt>
                <c:pt idx="30438">
                  <c:v>380.08729999999997</c:v>
                </c:pt>
                <c:pt idx="30439">
                  <c:v>380.06079999999997</c:v>
                </c:pt>
                <c:pt idx="30440">
                  <c:v>380.04759999999999</c:v>
                </c:pt>
                <c:pt idx="30441">
                  <c:v>380.03340000000003</c:v>
                </c:pt>
                <c:pt idx="30442">
                  <c:v>380.0136</c:v>
                </c:pt>
                <c:pt idx="30443">
                  <c:v>379.99940000000004</c:v>
                </c:pt>
                <c:pt idx="30444">
                  <c:v>379.99279999999999</c:v>
                </c:pt>
                <c:pt idx="30445">
                  <c:v>379.9796</c:v>
                </c:pt>
                <c:pt idx="30446">
                  <c:v>379.9522</c:v>
                </c:pt>
                <c:pt idx="30447">
                  <c:v>379.94559999999996</c:v>
                </c:pt>
                <c:pt idx="30448">
                  <c:v>379.9323</c:v>
                </c:pt>
                <c:pt idx="30449">
                  <c:v>379.91250000000002</c:v>
                </c:pt>
                <c:pt idx="30450">
                  <c:v>379.89830000000001</c:v>
                </c:pt>
                <c:pt idx="30451">
                  <c:v>379.88509999999997</c:v>
                </c:pt>
                <c:pt idx="30452">
                  <c:v>379.87849999999997</c:v>
                </c:pt>
                <c:pt idx="30453">
                  <c:v>379.87180000000001</c:v>
                </c:pt>
                <c:pt idx="30454">
                  <c:v>379.86430000000001</c:v>
                </c:pt>
                <c:pt idx="30455">
                  <c:v>379.85770000000002</c:v>
                </c:pt>
                <c:pt idx="30456">
                  <c:v>379.85109999999997</c:v>
                </c:pt>
                <c:pt idx="30457">
                  <c:v>379.83780000000002</c:v>
                </c:pt>
                <c:pt idx="30458">
                  <c:v>379.82459999999998</c:v>
                </c:pt>
                <c:pt idx="30459">
                  <c:v>379.83780000000002</c:v>
                </c:pt>
                <c:pt idx="30460">
                  <c:v>379.83120000000002</c:v>
                </c:pt>
                <c:pt idx="30461">
                  <c:v>379.82459999999998</c:v>
                </c:pt>
                <c:pt idx="30462">
                  <c:v>379.81709999999998</c:v>
                </c:pt>
                <c:pt idx="30463">
                  <c:v>379.81040000000002</c:v>
                </c:pt>
                <c:pt idx="30464">
                  <c:v>379.80379999999997</c:v>
                </c:pt>
                <c:pt idx="30465">
                  <c:v>379.79720000000003</c:v>
                </c:pt>
                <c:pt idx="30466">
                  <c:v>379.79720000000003</c:v>
                </c:pt>
                <c:pt idx="30467">
                  <c:v>379.79059999999998</c:v>
                </c:pt>
                <c:pt idx="30468">
                  <c:v>379.78399999999999</c:v>
                </c:pt>
                <c:pt idx="30469">
                  <c:v>379.7774</c:v>
                </c:pt>
                <c:pt idx="30470">
                  <c:v>379.76979999999998</c:v>
                </c:pt>
                <c:pt idx="30471">
                  <c:v>379.76319999999998</c:v>
                </c:pt>
                <c:pt idx="30472">
                  <c:v>379.7774</c:v>
                </c:pt>
                <c:pt idx="30473">
                  <c:v>379.78399999999999</c:v>
                </c:pt>
                <c:pt idx="30474">
                  <c:v>379.7774</c:v>
                </c:pt>
                <c:pt idx="30475">
                  <c:v>379.7774</c:v>
                </c:pt>
                <c:pt idx="30476">
                  <c:v>379.7774</c:v>
                </c:pt>
                <c:pt idx="30477">
                  <c:v>379.7774</c:v>
                </c:pt>
                <c:pt idx="30478">
                  <c:v>379.7774</c:v>
                </c:pt>
                <c:pt idx="30479">
                  <c:v>379.76979999999998</c:v>
                </c:pt>
                <c:pt idx="30480">
                  <c:v>379.75659999999999</c:v>
                </c:pt>
                <c:pt idx="30481">
                  <c:v>379.76979999999998</c:v>
                </c:pt>
                <c:pt idx="30482">
                  <c:v>379.81709999999998</c:v>
                </c:pt>
                <c:pt idx="30483">
                  <c:v>379.83780000000002</c:v>
                </c:pt>
                <c:pt idx="30484">
                  <c:v>379.85770000000002</c:v>
                </c:pt>
                <c:pt idx="30485">
                  <c:v>379.88509999999997</c:v>
                </c:pt>
                <c:pt idx="30486">
                  <c:v>379.91250000000002</c:v>
                </c:pt>
                <c:pt idx="30487">
                  <c:v>379.94559999999996</c:v>
                </c:pt>
                <c:pt idx="30488">
                  <c:v>379.97300000000001</c:v>
                </c:pt>
                <c:pt idx="30489">
                  <c:v>379.99279999999999</c:v>
                </c:pt>
                <c:pt idx="30490">
                  <c:v>380.02019999999999</c:v>
                </c:pt>
                <c:pt idx="30491">
                  <c:v>380.02679999999998</c:v>
                </c:pt>
                <c:pt idx="30492">
                  <c:v>380.04</c:v>
                </c:pt>
                <c:pt idx="30493">
                  <c:v>380.06740000000002</c:v>
                </c:pt>
                <c:pt idx="30494">
                  <c:v>380.07409999999999</c:v>
                </c:pt>
                <c:pt idx="30495">
                  <c:v>380.09479999999996</c:v>
                </c:pt>
                <c:pt idx="30496">
                  <c:v>380.10809999999998</c:v>
                </c:pt>
                <c:pt idx="30497">
                  <c:v>380.12129999999996</c:v>
                </c:pt>
                <c:pt idx="30498">
                  <c:v>380.1345</c:v>
                </c:pt>
                <c:pt idx="30499">
                  <c:v>380.15530000000001</c:v>
                </c:pt>
                <c:pt idx="30500">
                  <c:v>380.16849999999999</c:v>
                </c:pt>
                <c:pt idx="30501">
                  <c:v>380.18270000000001</c:v>
                </c:pt>
                <c:pt idx="30502">
                  <c:v>380.1893</c:v>
                </c:pt>
                <c:pt idx="30503">
                  <c:v>380.20920000000001</c:v>
                </c:pt>
                <c:pt idx="30504">
                  <c:v>380.22240000000005</c:v>
                </c:pt>
                <c:pt idx="30505">
                  <c:v>380.22240000000005</c:v>
                </c:pt>
                <c:pt idx="30506">
                  <c:v>380.2432</c:v>
                </c:pt>
                <c:pt idx="30507">
                  <c:v>380.24979999999999</c:v>
                </c:pt>
                <c:pt idx="30508">
                  <c:v>380.25640000000004</c:v>
                </c:pt>
                <c:pt idx="30509">
                  <c:v>380.26299999999998</c:v>
                </c:pt>
                <c:pt idx="30510">
                  <c:v>380.27719999999999</c:v>
                </c:pt>
                <c:pt idx="30511">
                  <c:v>380.26959999999997</c:v>
                </c:pt>
                <c:pt idx="30512">
                  <c:v>380.28379999999999</c:v>
                </c:pt>
                <c:pt idx="30513">
                  <c:v>380.28379999999999</c:v>
                </c:pt>
                <c:pt idx="30514">
                  <c:v>380.29040000000003</c:v>
                </c:pt>
                <c:pt idx="30515">
                  <c:v>380.29700000000003</c:v>
                </c:pt>
                <c:pt idx="30516">
                  <c:v>380.30369999999999</c:v>
                </c:pt>
                <c:pt idx="30517">
                  <c:v>380.29040000000003</c:v>
                </c:pt>
                <c:pt idx="30518">
                  <c:v>380.28379999999999</c:v>
                </c:pt>
                <c:pt idx="30519">
                  <c:v>380.26959999999997</c:v>
                </c:pt>
                <c:pt idx="30520">
                  <c:v>380.27719999999999</c:v>
                </c:pt>
                <c:pt idx="30521">
                  <c:v>380.26299999999998</c:v>
                </c:pt>
                <c:pt idx="30522">
                  <c:v>380.24979999999999</c:v>
                </c:pt>
                <c:pt idx="30523">
                  <c:v>380.2432</c:v>
                </c:pt>
                <c:pt idx="30524">
                  <c:v>380.23659999999995</c:v>
                </c:pt>
                <c:pt idx="30525">
                  <c:v>380.23659999999995</c:v>
                </c:pt>
                <c:pt idx="30526">
                  <c:v>380.22240000000005</c:v>
                </c:pt>
                <c:pt idx="30527">
                  <c:v>380.20920000000001</c:v>
                </c:pt>
                <c:pt idx="30528">
                  <c:v>380.20259999999996</c:v>
                </c:pt>
                <c:pt idx="30529">
                  <c:v>380.1893</c:v>
                </c:pt>
                <c:pt idx="30530">
                  <c:v>380.17520000000002</c:v>
                </c:pt>
                <c:pt idx="30531">
                  <c:v>380.16849999999999</c:v>
                </c:pt>
                <c:pt idx="30532">
                  <c:v>380.1619</c:v>
                </c:pt>
                <c:pt idx="30533">
                  <c:v>380.14209999999997</c:v>
                </c:pt>
                <c:pt idx="30534">
                  <c:v>380.12129999999996</c:v>
                </c:pt>
                <c:pt idx="30535">
                  <c:v>380.11470000000003</c:v>
                </c:pt>
                <c:pt idx="30536">
                  <c:v>380.08729999999997</c:v>
                </c:pt>
                <c:pt idx="30537">
                  <c:v>380.06079999999997</c:v>
                </c:pt>
                <c:pt idx="30538">
                  <c:v>380.04759999999999</c:v>
                </c:pt>
                <c:pt idx="30539">
                  <c:v>380.02679999999998</c:v>
                </c:pt>
                <c:pt idx="30540">
                  <c:v>379.99940000000004</c:v>
                </c:pt>
                <c:pt idx="30541">
                  <c:v>379.97300000000001</c:v>
                </c:pt>
                <c:pt idx="30542">
                  <c:v>379.96629999999999</c:v>
                </c:pt>
                <c:pt idx="30543">
                  <c:v>379.9323</c:v>
                </c:pt>
                <c:pt idx="30544">
                  <c:v>379.91909999999996</c:v>
                </c:pt>
                <c:pt idx="30545">
                  <c:v>379.89830000000001</c:v>
                </c:pt>
                <c:pt idx="30546">
                  <c:v>379.87849999999997</c:v>
                </c:pt>
                <c:pt idx="30547">
                  <c:v>379.85109999999997</c:v>
                </c:pt>
                <c:pt idx="30548">
                  <c:v>379.82459999999998</c:v>
                </c:pt>
                <c:pt idx="30549">
                  <c:v>379.79720000000003</c:v>
                </c:pt>
                <c:pt idx="30550">
                  <c:v>379.75659999999999</c:v>
                </c:pt>
                <c:pt idx="30551">
                  <c:v>379.7226</c:v>
                </c:pt>
                <c:pt idx="30552">
                  <c:v>379.68950000000001</c:v>
                </c:pt>
                <c:pt idx="30553">
                  <c:v>379.66209999999995</c:v>
                </c:pt>
                <c:pt idx="30554">
                  <c:v>379.6148</c:v>
                </c:pt>
                <c:pt idx="30555">
                  <c:v>379.57420000000002</c:v>
                </c:pt>
                <c:pt idx="30556">
                  <c:v>379.53359999999998</c:v>
                </c:pt>
                <c:pt idx="30557">
                  <c:v>379.48629999999997</c:v>
                </c:pt>
                <c:pt idx="30558">
                  <c:v>379.4325</c:v>
                </c:pt>
                <c:pt idx="30559">
                  <c:v>379.37200000000001</c:v>
                </c:pt>
                <c:pt idx="30560">
                  <c:v>379.31059999999997</c:v>
                </c:pt>
                <c:pt idx="30561">
                  <c:v>379.26340000000005</c:v>
                </c:pt>
                <c:pt idx="30562">
                  <c:v>379.21609999999998</c:v>
                </c:pt>
                <c:pt idx="30563">
                  <c:v>379.15570000000002</c:v>
                </c:pt>
                <c:pt idx="30564">
                  <c:v>379.08759999999995</c:v>
                </c:pt>
                <c:pt idx="30565">
                  <c:v>379.00640000000004</c:v>
                </c:pt>
                <c:pt idx="30566">
                  <c:v>378.93270000000001</c:v>
                </c:pt>
                <c:pt idx="30567">
                  <c:v>378.84479999999996</c:v>
                </c:pt>
                <c:pt idx="30568">
                  <c:v>378.75690000000003</c:v>
                </c:pt>
                <c:pt idx="30569">
                  <c:v>378.6558</c:v>
                </c:pt>
                <c:pt idx="30570">
                  <c:v>378.55379999999997</c:v>
                </c:pt>
                <c:pt idx="30571">
                  <c:v>378.42629999999997</c:v>
                </c:pt>
                <c:pt idx="30572">
                  <c:v>378.25709999999998</c:v>
                </c:pt>
                <c:pt idx="30573">
                  <c:v>378.04079999999999</c:v>
                </c:pt>
                <c:pt idx="30574">
                  <c:v>377.81119999999999</c:v>
                </c:pt>
                <c:pt idx="30575">
                  <c:v>377.55420000000004</c:v>
                </c:pt>
                <c:pt idx="30576">
                  <c:v>377.27729999999997</c:v>
                </c:pt>
                <c:pt idx="30577">
                  <c:v>376.97970000000004</c:v>
                </c:pt>
                <c:pt idx="30578">
                  <c:v>376.6764</c:v>
                </c:pt>
                <c:pt idx="30579">
                  <c:v>376.35890000000001</c:v>
                </c:pt>
                <c:pt idx="30580">
                  <c:v>376.00079999999997</c:v>
                </c:pt>
                <c:pt idx="30581">
                  <c:v>375.6087</c:v>
                </c:pt>
                <c:pt idx="30582">
                  <c:v>375.1902</c:v>
                </c:pt>
                <c:pt idx="30583">
                  <c:v>374.75740000000002</c:v>
                </c:pt>
                <c:pt idx="30584">
                  <c:v>374.29159999999996</c:v>
                </c:pt>
                <c:pt idx="30585">
                  <c:v>373.7842</c:v>
                </c:pt>
                <c:pt idx="30586">
                  <c:v>373.21729999999997</c:v>
                </c:pt>
                <c:pt idx="30587">
                  <c:v>372.52850000000001</c:v>
                </c:pt>
                <c:pt idx="30588">
                  <c:v>371.5213</c:v>
                </c:pt>
                <c:pt idx="30589">
                  <c:v>343.2081</c:v>
                </c:pt>
              </c:numCache>
            </c:numRef>
          </c:yVal>
          <c:smooth val="1"/>
        </c:ser>
        <c:dLbls>
          <c:showLegendKey val="0"/>
          <c:showVal val="0"/>
          <c:showCatName val="0"/>
          <c:showSerName val="0"/>
          <c:showPercent val="0"/>
          <c:showBubbleSize val="0"/>
        </c:dLbls>
        <c:axId val="259752240"/>
        <c:axId val="259752800"/>
      </c:scatterChart>
      <c:valAx>
        <c:axId val="259752240"/>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59752800"/>
        <c:crosses val="autoZero"/>
        <c:crossBetween val="midCat"/>
      </c:valAx>
      <c:valAx>
        <c:axId val="25975280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59752240"/>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DIC_displacement!$B$1</c:f>
              <c:strCache>
                <c:ptCount val="1"/>
                <c:pt idx="0">
                  <c:v>A.dY [mm]</c:v>
                </c:pt>
              </c:strCache>
            </c:strRef>
          </c:tx>
          <c:spPr>
            <a:ln w="19050" cap="rnd">
              <a:solidFill>
                <a:schemeClr val="accent1"/>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B$2:$B$379</c:f>
              <c:numCache>
                <c:formatCode>General</c:formatCode>
                <c:ptCount val="378"/>
                <c:pt idx="0">
                  <c:v>0</c:v>
                </c:pt>
                <c:pt idx="1">
                  <c:v>2.997E-2</c:v>
                </c:pt>
                <c:pt idx="2">
                  <c:v>0.19057199999999999</c:v>
                </c:pt>
                <c:pt idx="3">
                  <c:v>0.27423900000000001</c:v>
                </c:pt>
                <c:pt idx="4">
                  <c:v>0.32861000000000001</c:v>
                </c:pt>
                <c:pt idx="5">
                  <c:v>0.366311</c:v>
                </c:pt>
                <c:pt idx="6">
                  <c:v>0.39571699999999999</c:v>
                </c:pt>
                <c:pt idx="7">
                  <c:v>0.47885699999999998</c:v>
                </c:pt>
                <c:pt idx="8">
                  <c:v>0.54398800000000003</c:v>
                </c:pt>
                <c:pt idx="9">
                  <c:v>0.59486300000000003</c:v>
                </c:pt>
                <c:pt idx="10">
                  <c:v>0.626359</c:v>
                </c:pt>
                <c:pt idx="11">
                  <c:v>0.75076900000000002</c:v>
                </c:pt>
                <c:pt idx="12">
                  <c:v>0.804423</c:v>
                </c:pt>
                <c:pt idx="13">
                  <c:v>0.830152</c:v>
                </c:pt>
                <c:pt idx="14">
                  <c:v>0.90700199999999997</c:v>
                </c:pt>
                <c:pt idx="15">
                  <c:v>0.97727799999999998</c:v>
                </c:pt>
                <c:pt idx="16">
                  <c:v>1.0115749999999999</c:v>
                </c:pt>
                <c:pt idx="17">
                  <c:v>1.083161</c:v>
                </c:pt>
                <c:pt idx="18">
                  <c:v>1.1805890000000001</c:v>
                </c:pt>
                <c:pt idx="19">
                  <c:v>1.2401869999999999</c:v>
                </c:pt>
                <c:pt idx="20">
                  <c:v>1.276278</c:v>
                </c:pt>
                <c:pt idx="21">
                  <c:v>1.408768</c:v>
                </c:pt>
                <c:pt idx="22">
                  <c:v>1.4879549999999999</c:v>
                </c:pt>
                <c:pt idx="23">
                  <c:v>1.5161480000000001</c:v>
                </c:pt>
                <c:pt idx="24">
                  <c:v>1.656865</c:v>
                </c:pt>
                <c:pt idx="25">
                  <c:v>1.736828</c:v>
                </c:pt>
                <c:pt idx="26">
                  <c:v>1.765299</c:v>
                </c:pt>
                <c:pt idx="27">
                  <c:v>1.9167419999999999</c:v>
                </c:pt>
                <c:pt idx="28">
                  <c:v>2.007279</c:v>
                </c:pt>
                <c:pt idx="29">
                  <c:v>2.05681</c:v>
                </c:pt>
                <c:pt idx="30">
                  <c:v>2.126941</c:v>
                </c:pt>
                <c:pt idx="31">
                  <c:v>2.2382360000000001</c:v>
                </c:pt>
                <c:pt idx="32">
                  <c:v>2.2703950000000002</c:v>
                </c:pt>
                <c:pt idx="33">
                  <c:v>2.2941029999999998</c:v>
                </c:pt>
                <c:pt idx="34">
                  <c:v>2.3462550000000002</c:v>
                </c:pt>
                <c:pt idx="35">
                  <c:v>2.4113090000000001</c:v>
                </c:pt>
                <c:pt idx="36">
                  <c:v>2.4348169999999998</c:v>
                </c:pt>
                <c:pt idx="37">
                  <c:v>2.5103909999999998</c:v>
                </c:pt>
                <c:pt idx="38">
                  <c:v>2.5879110000000001</c:v>
                </c:pt>
                <c:pt idx="39">
                  <c:v>2.6280749999999999</c:v>
                </c:pt>
                <c:pt idx="40">
                  <c:v>2.6759499999999998</c:v>
                </c:pt>
                <c:pt idx="41">
                  <c:v>2.7393510000000001</c:v>
                </c:pt>
                <c:pt idx="42">
                  <c:v>2.7604700000000002</c:v>
                </c:pt>
                <c:pt idx="43">
                  <c:v>2.8369040000000001</c:v>
                </c:pt>
                <c:pt idx="44">
                  <c:v>2.88992</c:v>
                </c:pt>
                <c:pt idx="45">
                  <c:v>2.9045489999999998</c:v>
                </c:pt>
                <c:pt idx="46">
                  <c:v>2.9706579999999998</c:v>
                </c:pt>
                <c:pt idx="47">
                  <c:v>3.0672060000000001</c:v>
                </c:pt>
                <c:pt idx="48">
                  <c:v>3.0869659999999999</c:v>
                </c:pt>
                <c:pt idx="49">
                  <c:v>3.112177</c:v>
                </c:pt>
                <c:pt idx="50">
                  <c:v>3.1850459999999998</c:v>
                </c:pt>
                <c:pt idx="51">
                  <c:v>3.2232379999999998</c:v>
                </c:pt>
                <c:pt idx="52">
                  <c:v>3.2633960000000002</c:v>
                </c:pt>
                <c:pt idx="53">
                  <c:v>3.3376480000000002</c:v>
                </c:pt>
                <c:pt idx="54">
                  <c:v>3.3821180000000002</c:v>
                </c:pt>
                <c:pt idx="55">
                  <c:v>3.393599</c:v>
                </c:pt>
                <c:pt idx="56">
                  <c:v>3.4884010000000001</c:v>
                </c:pt>
                <c:pt idx="57">
                  <c:v>3.5336349999999999</c:v>
                </c:pt>
                <c:pt idx="58">
                  <c:v>3.5720990000000001</c:v>
                </c:pt>
                <c:pt idx="59">
                  <c:v>3.627472</c:v>
                </c:pt>
                <c:pt idx="60">
                  <c:v>3.6900330000000001</c:v>
                </c:pt>
                <c:pt idx="61">
                  <c:v>3.710388</c:v>
                </c:pt>
                <c:pt idx="62">
                  <c:v>3.768624</c:v>
                </c:pt>
                <c:pt idx="63">
                  <c:v>3.8499379999999999</c:v>
                </c:pt>
                <c:pt idx="64">
                  <c:v>3.8848470000000002</c:v>
                </c:pt>
                <c:pt idx="65">
                  <c:v>3.8979889999999999</c:v>
                </c:pt>
                <c:pt idx="66">
                  <c:v>3.9562620000000002</c:v>
                </c:pt>
                <c:pt idx="67">
                  <c:v>4.0124389999999996</c:v>
                </c:pt>
                <c:pt idx="68">
                  <c:v>4.0470829999999998</c:v>
                </c:pt>
                <c:pt idx="69">
                  <c:v>4.106268</c:v>
                </c:pt>
                <c:pt idx="70">
                  <c:v>4.1442430000000003</c:v>
                </c:pt>
                <c:pt idx="71">
                  <c:v>4.2095149999999997</c:v>
                </c:pt>
                <c:pt idx="72">
                  <c:v>4.2398220000000002</c:v>
                </c:pt>
                <c:pt idx="73">
                  <c:v>4.2811729999999999</c:v>
                </c:pt>
                <c:pt idx="74">
                  <c:v>4.3570190000000002</c:v>
                </c:pt>
                <c:pt idx="75">
                  <c:v>4.3780270000000003</c:v>
                </c:pt>
                <c:pt idx="76">
                  <c:v>4.4233149999999997</c:v>
                </c:pt>
                <c:pt idx="77">
                  <c:v>4.4861849999999999</c:v>
                </c:pt>
                <c:pt idx="78">
                  <c:v>4.508381</c:v>
                </c:pt>
                <c:pt idx="79">
                  <c:v>4.5749019999999998</c:v>
                </c:pt>
                <c:pt idx="80">
                  <c:v>4.6143099999999997</c:v>
                </c:pt>
                <c:pt idx="81">
                  <c:v>4.6751670000000001</c:v>
                </c:pt>
                <c:pt idx="82">
                  <c:v>4.6976630000000004</c:v>
                </c:pt>
                <c:pt idx="83">
                  <c:v>4.7826459999999997</c:v>
                </c:pt>
                <c:pt idx="84">
                  <c:v>4.8352550000000001</c:v>
                </c:pt>
                <c:pt idx="85">
                  <c:v>4.8530810000000004</c:v>
                </c:pt>
                <c:pt idx="86">
                  <c:v>4.8761720000000004</c:v>
                </c:pt>
                <c:pt idx="87">
                  <c:v>4.9781510000000004</c:v>
                </c:pt>
                <c:pt idx="88">
                  <c:v>5.0031410000000003</c:v>
                </c:pt>
                <c:pt idx="89">
                  <c:v>5.0087970000000004</c:v>
                </c:pt>
                <c:pt idx="90">
                  <c:v>5.0702480000000003</c:v>
                </c:pt>
                <c:pt idx="91">
                  <c:v>5.0969160000000002</c:v>
                </c:pt>
                <c:pt idx="92">
                  <c:v>5.1085310000000002</c:v>
                </c:pt>
                <c:pt idx="93">
                  <c:v>5.1130519999999997</c:v>
                </c:pt>
                <c:pt idx="94">
                  <c:v>5.1184770000000004</c:v>
                </c:pt>
                <c:pt idx="95">
                  <c:v>5.1858700000000004</c:v>
                </c:pt>
                <c:pt idx="96">
                  <c:v>5.233949</c:v>
                </c:pt>
                <c:pt idx="97">
                  <c:v>5.2526450000000002</c:v>
                </c:pt>
                <c:pt idx="98">
                  <c:v>5.2595619999999998</c:v>
                </c:pt>
                <c:pt idx="99">
                  <c:v>5.2708700000000004</c:v>
                </c:pt>
                <c:pt idx="100">
                  <c:v>5.2726879999999996</c:v>
                </c:pt>
                <c:pt idx="101">
                  <c:v>5.2739240000000001</c:v>
                </c:pt>
                <c:pt idx="102">
                  <c:v>5.2758159999999998</c:v>
                </c:pt>
                <c:pt idx="103">
                  <c:v>5.2767489999999997</c:v>
                </c:pt>
                <c:pt idx="104">
                  <c:v>5.2751669999999997</c:v>
                </c:pt>
                <c:pt idx="105">
                  <c:v>5.276497</c:v>
                </c:pt>
                <c:pt idx="106">
                  <c:v>5.2765149999999998</c:v>
                </c:pt>
                <c:pt idx="107">
                  <c:v>5.2761360000000002</c:v>
                </c:pt>
                <c:pt idx="108">
                  <c:v>5.278041</c:v>
                </c:pt>
                <c:pt idx="109">
                  <c:v>5.2784420000000001</c:v>
                </c:pt>
                <c:pt idx="110">
                  <c:v>5.2779090000000002</c:v>
                </c:pt>
                <c:pt idx="111">
                  <c:v>5.279083</c:v>
                </c:pt>
                <c:pt idx="112">
                  <c:v>5.2805179999999998</c:v>
                </c:pt>
                <c:pt idx="113">
                  <c:v>5.2818160000000001</c:v>
                </c:pt>
                <c:pt idx="114">
                  <c:v>5.2821439999999997</c:v>
                </c:pt>
                <c:pt idx="115">
                  <c:v>5.2813730000000003</c:v>
                </c:pt>
                <c:pt idx="116">
                  <c:v>5.2859639999999999</c:v>
                </c:pt>
                <c:pt idx="117">
                  <c:v>5.288043</c:v>
                </c:pt>
                <c:pt idx="118">
                  <c:v>5.2871769999999998</c:v>
                </c:pt>
                <c:pt idx="119">
                  <c:v>5.2894189999999996</c:v>
                </c:pt>
                <c:pt idx="120">
                  <c:v>5.2926599999999997</c:v>
                </c:pt>
                <c:pt idx="121">
                  <c:v>5.2946260000000001</c:v>
                </c:pt>
                <c:pt idx="122">
                  <c:v>5.2986909999999998</c:v>
                </c:pt>
                <c:pt idx="123">
                  <c:v>5.3040240000000001</c:v>
                </c:pt>
                <c:pt idx="124">
                  <c:v>5.3075340000000004</c:v>
                </c:pt>
                <c:pt idx="125">
                  <c:v>5.3295339999999998</c:v>
                </c:pt>
                <c:pt idx="126">
                  <c:v>5.3311409999999997</c:v>
                </c:pt>
                <c:pt idx="127">
                  <c:v>5.3360539999999999</c:v>
                </c:pt>
                <c:pt idx="128">
                  <c:v>5.3429520000000004</c:v>
                </c:pt>
                <c:pt idx="129">
                  <c:v>5.3470370000000003</c:v>
                </c:pt>
                <c:pt idx="130">
                  <c:v>5.3492470000000001</c:v>
                </c:pt>
                <c:pt idx="131">
                  <c:v>5.3496050000000004</c:v>
                </c:pt>
                <c:pt idx="132">
                  <c:v>5.3506840000000002</c:v>
                </c:pt>
                <c:pt idx="133">
                  <c:v>5.3514179999999998</c:v>
                </c:pt>
                <c:pt idx="134">
                  <c:v>5.3535339999999998</c:v>
                </c:pt>
                <c:pt idx="135">
                  <c:v>5.3560179999999997</c:v>
                </c:pt>
                <c:pt idx="136">
                  <c:v>5.357291</c:v>
                </c:pt>
                <c:pt idx="137">
                  <c:v>5.3587660000000001</c:v>
                </c:pt>
                <c:pt idx="138">
                  <c:v>5.3601270000000003</c:v>
                </c:pt>
                <c:pt idx="139">
                  <c:v>5.3617140000000001</c:v>
                </c:pt>
                <c:pt idx="140">
                  <c:v>5.3624099999999997</c:v>
                </c:pt>
                <c:pt idx="141">
                  <c:v>5.3641779999999999</c:v>
                </c:pt>
                <c:pt idx="142">
                  <c:v>5.3664059999999996</c:v>
                </c:pt>
                <c:pt idx="143">
                  <c:v>5.3672089999999999</c:v>
                </c:pt>
                <c:pt idx="144">
                  <c:v>5.3682869999999996</c:v>
                </c:pt>
                <c:pt idx="145">
                  <c:v>5.3684799999999999</c:v>
                </c:pt>
                <c:pt idx="146">
                  <c:v>5.367985</c:v>
                </c:pt>
                <c:pt idx="147">
                  <c:v>5.3672969999999998</c:v>
                </c:pt>
                <c:pt idx="148">
                  <c:v>5.3675620000000004</c:v>
                </c:pt>
                <c:pt idx="149">
                  <c:v>5.3677070000000002</c:v>
                </c:pt>
                <c:pt idx="150">
                  <c:v>5.369872</c:v>
                </c:pt>
                <c:pt idx="151">
                  <c:v>5.3713470000000001</c:v>
                </c:pt>
                <c:pt idx="152">
                  <c:v>5.3718180000000002</c:v>
                </c:pt>
                <c:pt idx="153">
                  <c:v>5.373837</c:v>
                </c:pt>
                <c:pt idx="154">
                  <c:v>5.3748760000000004</c:v>
                </c:pt>
                <c:pt idx="155">
                  <c:v>5.3749580000000003</c:v>
                </c:pt>
                <c:pt idx="156">
                  <c:v>5.3759050000000004</c:v>
                </c:pt>
                <c:pt idx="157">
                  <c:v>5.3773070000000001</c:v>
                </c:pt>
                <c:pt idx="158">
                  <c:v>5.380782</c:v>
                </c:pt>
                <c:pt idx="159">
                  <c:v>5.3832409999999999</c:v>
                </c:pt>
                <c:pt idx="160">
                  <c:v>5.3852250000000002</c:v>
                </c:pt>
                <c:pt idx="161">
                  <c:v>5.3894900000000003</c:v>
                </c:pt>
                <c:pt idx="162">
                  <c:v>5.3929359999999997</c:v>
                </c:pt>
                <c:pt idx="163">
                  <c:v>5.3970149999999997</c:v>
                </c:pt>
                <c:pt idx="164">
                  <c:v>5.4018139999999999</c:v>
                </c:pt>
                <c:pt idx="165">
                  <c:v>5.4282170000000001</c:v>
                </c:pt>
                <c:pt idx="166">
                  <c:v>5.4330350000000003</c:v>
                </c:pt>
                <c:pt idx="167">
                  <c:v>5.434952</c:v>
                </c:pt>
                <c:pt idx="168">
                  <c:v>5.4355399999999996</c:v>
                </c:pt>
                <c:pt idx="169">
                  <c:v>5.4362550000000001</c:v>
                </c:pt>
                <c:pt idx="170">
                  <c:v>5.4371429999999998</c:v>
                </c:pt>
                <c:pt idx="171">
                  <c:v>5.4394049999999998</c:v>
                </c:pt>
                <c:pt idx="172">
                  <c:v>5.4403059999999996</c:v>
                </c:pt>
                <c:pt idx="173">
                  <c:v>5.4412339999999997</c:v>
                </c:pt>
                <c:pt idx="174">
                  <c:v>5.4436070000000001</c:v>
                </c:pt>
                <c:pt idx="175">
                  <c:v>5.4450469999999997</c:v>
                </c:pt>
                <c:pt idx="176">
                  <c:v>5.4450950000000002</c:v>
                </c:pt>
                <c:pt idx="177">
                  <c:v>5.4454479999999998</c:v>
                </c:pt>
                <c:pt idx="178">
                  <c:v>5.4461310000000003</c:v>
                </c:pt>
                <c:pt idx="179">
                  <c:v>5.4477710000000004</c:v>
                </c:pt>
                <c:pt idx="180">
                  <c:v>5.4497799999999996</c:v>
                </c:pt>
                <c:pt idx="181">
                  <c:v>5.450844</c:v>
                </c:pt>
                <c:pt idx="182">
                  <c:v>5.4519719999999996</c:v>
                </c:pt>
                <c:pt idx="183">
                  <c:v>5.4535619999999998</c:v>
                </c:pt>
                <c:pt idx="184">
                  <c:v>5.4527460000000003</c:v>
                </c:pt>
                <c:pt idx="185">
                  <c:v>5.4532910000000001</c:v>
                </c:pt>
                <c:pt idx="186">
                  <c:v>5.4540899999999999</c:v>
                </c:pt>
                <c:pt idx="187">
                  <c:v>5.4547850000000002</c:v>
                </c:pt>
                <c:pt idx="188">
                  <c:v>5.4568880000000002</c:v>
                </c:pt>
                <c:pt idx="189">
                  <c:v>5.458615</c:v>
                </c:pt>
                <c:pt idx="190">
                  <c:v>5.4609120000000004</c:v>
                </c:pt>
                <c:pt idx="191">
                  <c:v>5.4621339999999998</c:v>
                </c:pt>
                <c:pt idx="192">
                  <c:v>5.4629789999999998</c:v>
                </c:pt>
                <c:pt idx="193">
                  <c:v>5.4647740000000002</c:v>
                </c:pt>
                <c:pt idx="194">
                  <c:v>5.4667820000000003</c:v>
                </c:pt>
                <c:pt idx="195">
                  <c:v>5.4703600000000003</c:v>
                </c:pt>
                <c:pt idx="196">
                  <c:v>5.4736260000000003</c:v>
                </c:pt>
                <c:pt idx="197">
                  <c:v>5.4772319999999999</c:v>
                </c:pt>
                <c:pt idx="198">
                  <c:v>5.4799680000000004</c:v>
                </c:pt>
                <c:pt idx="199">
                  <c:v>5.4821340000000003</c:v>
                </c:pt>
                <c:pt idx="200">
                  <c:v>5.4844970000000002</c:v>
                </c:pt>
                <c:pt idx="201">
                  <c:v>5.4882730000000004</c:v>
                </c:pt>
                <c:pt idx="202">
                  <c:v>5.4920910000000003</c:v>
                </c:pt>
                <c:pt idx="203">
                  <c:v>5.4956519999999998</c:v>
                </c:pt>
                <c:pt idx="204">
                  <c:v>5.4984549999999999</c:v>
                </c:pt>
                <c:pt idx="205">
                  <c:v>5.4994059999999996</c:v>
                </c:pt>
                <c:pt idx="206">
                  <c:v>5.5014969999999996</c:v>
                </c:pt>
                <c:pt idx="207">
                  <c:v>5.5028889999999997</c:v>
                </c:pt>
                <c:pt idx="208">
                  <c:v>5.5062709999999999</c:v>
                </c:pt>
                <c:pt idx="209">
                  <c:v>5.5083279999999997</c:v>
                </c:pt>
                <c:pt idx="210">
                  <c:v>5.5087070000000002</c:v>
                </c:pt>
                <c:pt idx="211">
                  <c:v>5.5097050000000003</c:v>
                </c:pt>
                <c:pt idx="212">
                  <c:v>5.5321059999999997</c:v>
                </c:pt>
                <c:pt idx="213">
                  <c:v>5.5351939999999997</c:v>
                </c:pt>
                <c:pt idx="214">
                  <c:v>5.5376149999999997</c:v>
                </c:pt>
                <c:pt idx="215">
                  <c:v>5.5410409999999999</c:v>
                </c:pt>
                <c:pt idx="216">
                  <c:v>5.542395</c:v>
                </c:pt>
                <c:pt idx="217">
                  <c:v>5.5417930000000002</c:v>
                </c:pt>
                <c:pt idx="218">
                  <c:v>5.5422630000000002</c:v>
                </c:pt>
                <c:pt idx="219">
                  <c:v>5.5420420000000004</c:v>
                </c:pt>
                <c:pt idx="220">
                  <c:v>5.5428879999999996</c:v>
                </c:pt>
                <c:pt idx="221">
                  <c:v>5.5453570000000001</c:v>
                </c:pt>
                <c:pt idx="222">
                  <c:v>5.5461749999999999</c:v>
                </c:pt>
                <c:pt idx="223">
                  <c:v>5.5475180000000002</c:v>
                </c:pt>
                <c:pt idx="224">
                  <c:v>5.5473410000000003</c:v>
                </c:pt>
                <c:pt idx="225">
                  <c:v>5.5488479999999996</c:v>
                </c:pt>
                <c:pt idx="226">
                  <c:v>5.5505440000000004</c:v>
                </c:pt>
                <c:pt idx="227">
                  <c:v>5.5523619999999996</c:v>
                </c:pt>
                <c:pt idx="228">
                  <c:v>5.5525399999999996</c:v>
                </c:pt>
                <c:pt idx="229">
                  <c:v>5.5533460000000003</c:v>
                </c:pt>
                <c:pt idx="230">
                  <c:v>5.5547449999999996</c:v>
                </c:pt>
                <c:pt idx="231">
                  <c:v>5.558281</c:v>
                </c:pt>
                <c:pt idx="232">
                  <c:v>5.561293</c:v>
                </c:pt>
                <c:pt idx="233">
                  <c:v>5.5647390000000003</c:v>
                </c:pt>
                <c:pt idx="234">
                  <c:v>5.5684969999999998</c:v>
                </c:pt>
                <c:pt idx="235">
                  <c:v>5.5730579999999996</c:v>
                </c:pt>
                <c:pt idx="236">
                  <c:v>5.5770559999999998</c:v>
                </c:pt>
                <c:pt idx="237">
                  <c:v>5.58047</c:v>
                </c:pt>
                <c:pt idx="238">
                  <c:v>5.5847829999999998</c:v>
                </c:pt>
                <c:pt idx="239">
                  <c:v>5.5890409999999999</c:v>
                </c:pt>
                <c:pt idx="240">
                  <c:v>5.5925200000000004</c:v>
                </c:pt>
                <c:pt idx="241">
                  <c:v>5.5942530000000001</c:v>
                </c:pt>
                <c:pt idx="242">
                  <c:v>5.5945359999999997</c:v>
                </c:pt>
                <c:pt idx="243">
                  <c:v>5.5959580000000004</c:v>
                </c:pt>
                <c:pt idx="244">
                  <c:v>5.5993909999999998</c:v>
                </c:pt>
                <c:pt idx="245">
                  <c:v>5.6027170000000002</c:v>
                </c:pt>
                <c:pt idx="246">
                  <c:v>5.6048119999999999</c:v>
                </c:pt>
                <c:pt idx="247">
                  <c:v>5.6060650000000001</c:v>
                </c:pt>
                <c:pt idx="248">
                  <c:v>5.6102699999999999</c:v>
                </c:pt>
                <c:pt idx="249">
                  <c:v>5.6131450000000003</c:v>
                </c:pt>
                <c:pt idx="250">
                  <c:v>5.6137389999999998</c:v>
                </c:pt>
                <c:pt idx="251">
                  <c:v>5.6136200000000001</c:v>
                </c:pt>
                <c:pt idx="252">
                  <c:v>5.6145180000000003</c:v>
                </c:pt>
                <c:pt idx="253">
                  <c:v>5.6175689999999996</c:v>
                </c:pt>
                <c:pt idx="254">
                  <c:v>5.6215250000000001</c:v>
                </c:pt>
                <c:pt idx="255">
                  <c:v>5.6238650000000003</c:v>
                </c:pt>
                <c:pt idx="256">
                  <c:v>5.6246559999999999</c:v>
                </c:pt>
                <c:pt idx="257">
                  <c:v>5.6255579999999998</c:v>
                </c:pt>
                <c:pt idx="258">
                  <c:v>5.6288910000000003</c:v>
                </c:pt>
                <c:pt idx="259">
                  <c:v>5.6334939999999998</c:v>
                </c:pt>
                <c:pt idx="260">
                  <c:v>5.6529990000000003</c:v>
                </c:pt>
                <c:pt idx="261">
                  <c:v>5.6435680000000001</c:v>
                </c:pt>
                <c:pt idx="262">
                  <c:v>5.6401620000000001</c:v>
                </c:pt>
                <c:pt idx="263">
                  <c:v>5.6374969999999998</c:v>
                </c:pt>
                <c:pt idx="264">
                  <c:v>5.6343329999999998</c:v>
                </c:pt>
                <c:pt idx="265">
                  <c:v>5.630897</c:v>
                </c:pt>
                <c:pt idx="266">
                  <c:v>5.6329200000000004</c:v>
                </c:pt>
                <c:pt idx="267">
                  <c:v>5.6360000000000001</c:v>
                </c:pt>
                <c:pt idx="268">
                  <c:v>5.6428719999999997</c:v>
                </c:pt>
                <c:pt idx="269">
                  <c:v>5.64947</c:v>
                </c:pt>
                <c:pt idx="270">
                  <c:v>5.6515440000000003</c:v>
                </c:pt>
                <c:pt idx="271">
                  <c:v>5.6534570000000004</c:v>
                </c:pt>
                <c:pt idx="272">
                  <c:v>5.6516669999999998</c:v>
                </c:pt>
                <c:pt idx="273">
                  <c:v>5.6500919999999999</c:v>
                </c:pt>
                <c:pt idx="274">
                  <c:v>5.6509809999999998</c:v>
                </c:pt>
                <c:pt idx="275">
                  <c:v>5.6515829999999996</c:v>
                </c:pt>
                <c:pt idx="276">
                  <c:v>5.651821</c:v>
                </c:pt>
                <c:pt idx="277">
                  <c:v>5.6515810000000002</c:v>
                </c:pt>
                <c:pt idx="278">
                  <c:v>5.6527750000000001</c:v>
                </c:pt>
                <c:pt idx="279">
                  <c:v>5.6534800000000001</c:v>
                </c:pt>
                <c:pt idx="280">
                  <c:v>5.652768</c:v>
                </c:pt>
                <c:pt idx="281">
                  <c:v>5.6527649999999996</c:v>
                </c:pt>
                <c:pt idx="282">
                  <c:v>5.6532710000000002</c:v>
                </c:pt>
                <c:pt idx="283">
                  <c:v>5.652533</c:v>
                </c:pt>
              </c:numCache>
            </c:numRef>
          </c:yVal>
          <c:smooth val="1"/>
        </c:ser>
        <c:ser>
          <c:idx val="1"/>
          <c:order val="1"/>
          <c:tx>
            <c:strRef>
              <c:f>DIC_displacement!$C$1</c:f>
              <c:strCache>
                <c:ptCount val="1"/>
                <c:pt idx="0">
                  <c:v>B.dY [mm]</c:v>
                </c:pt>
              </c:strCache>
            </c:strRef>
          </c:tx>
          <c:spPr>
            <a:ln w="19050" cap="rnd">
              <a:solidFill>
                <a:schemeClr val="accent2"/>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C$2:$C$379</c:f>
              <c:numCache>
                <c:formatCode>General</c:formatCode>
                <c:ptCount val="378"/>
                <c:pt idx="0">
                  <c:v>0</c:v>
                </c:pt>
                <c:pt idx="1">
                  <c:v>3.0655999999999999E-2</c:v>
                </c:pt>
                <c:pt idx="2">
                  <c:v>0.18915399999999999</c:v>
                </c:pt>
                <c:pt idx="3">
                  <c:v>0.27292899999999998</c:v>
                </c:pt>
                <c:pt idx="4">
                  <c:v>0.327542</c:v>
                </c:pt>
                <c:pt idx="5">
                  <c:v>0.36530699999999999</c:v>
                </c:pt>
                <c:pt idx="6">
                  <c:v>0.39472000000000002</c:v>
                </c:pt>
                <c:pt idx="7">
                  <c:v>0.47756100000000001</c:v>
                </c:pt>
                <c:pt idx="8">
                  <c:v>0.54298500000000005</c:v>
                </c:pt>
                <c:pt idx="9">
                  <c:v>0.59383300000000006</c:v>
                </c:pt>
                <c:pt idx="10">
                  <c:v>0.62470099999999995</c:v>
                </c:pt>
                <c:pt idx="11">
                  <c:v>0.74973999999999996</c:v>
                </c:pt>
                <c:pt idx="12">
                  <c:v>0.80298599999999998</c:v>
                </c:pt>
                <c:pt idx="13">
                  <c:v>0.82917099999999999</c:v>
                </c:pt>
                <c:pt idx="14">
                  <c:v>0.90589600000000003</c:v>
                </c:pt>
                <c:pt idx="15">
                  <c:v>0.97556500000000002</c:v>
                </c:pt>
                <c:pt idx="16">
                  <c:v>1.010094</c:v>
                </c:pt>
                <c:pt idx="17">
                  <c:v>1.0811010000000001</c:v>
                </c:pt>
                <c:pt idx="18">
                  <c:v>1.179092</c:v>
                </c:pt>
                <c:pt idx="19">
                  <c:v>1.2384329999999999</c:v>
                </c:pt>
                <c:pt idx="20">
                  <c:v>1.2744800000000001</c:v>
                </c:pt>
                <c:pt idx="21">
                  <c:v>1.4066700000000001</c:v>
                </c:pt>
                <c:pt idx="22">
                  <c:v>1.4859910000000001</c:v>
                </c:pt>
                <c:pt idx="23">
                  <c:v>1.5132239999999999</c:v>
                </c:pt>
                <c:pt idx="24">
                  <c:v>1.654463</c:v>
                </c:pt>
                <c:pt idx="25">
                  <c:v>1.7349060000000001</c:v>
                </c:pt>
                <c:pt idx="26">
                  <c:v>1.763836</c:v>
                </c:pt>
                <c:pt idx="27">
                  <c:v>1.9152979999999999</c:v>
                </c:pt>
                <c:pt idx="28">
                  <c:v>2.0059290000000001</c:v>
                </c:pt>
                <c:pt idx="29">
                  <c:v>2.0558559999999999</c:v>
                </c:pt>
                <c:pt idx="30">
                  <c:v>2.126061</c:v>
                </c:pt>
                <c:pt idx="31">
                  <c:v>2.2380779999999998</c:v>
                </c:pt>
                <c:pt idx="32">
                  <c:v>2.2694860000000001</c:v>
                </c:pt>
                <c:pt idx="33">
                  <c:v>2.2934329999999998</c:v>
                </c:pt>
                <c:pt idx="34">
                  <c:v>2.3458559999999999</c:v>
                </c:pt>
                <c:pt idx="35">
                  <c:v>2.4102389999999998</c:v>
                </c:pt>
                <c:pt idx="36">
                  <c:v>2.4340619999999999</c:v>
                </c:pt>
                <c:pt idx="37">
                  <c:v>2.5093990000000002</c:v>
                </c:pt>
                <c:pt idx="38">
                  <c:v>2.5872959999999998</c:v>
                </c:pt>
                <c:pt idx="39">
                  <c:v>2.6274500000000001</c:v>
                </c:pt>
                <c:pt idx="40">
                  <c:v>2.6758989999999998</c:v>
                </c:pt>
                <c:pt idx="41">
                  <c:v>2.738696</c:v>
                </c:pt>
                <c:pt idx="42">
                  <c:v>2.7602509999999998</c:v>
                </c:pt>
                <c:pt idx="43">
                  <c:v>2.8359549999999998</c:v>
                </c:pt>
                <c:pt idx="44">
                  <c:v>2.8889719999999999</c:v>
                </c:pt>
                <c:pt idx="45">
                  <c:v>2.9033150000000001</c:v>
                </c:pt>
                <c:pt idx="46">
                  <c:v>2.9694959999999999</c:v>
                </c:pt>
                <c:pt idx="47">
                  <c:v>3.0671590000000002</c:v>
                </c:pt>
                <c:pt idx="48">
                  <c:v>3.0865879999999999</c:v>
                </c:pt>
                <c:pt idx="49">
                  <c:v>3.111666</c:v>
                </c:pt>
                <c:pt idx="50">
                  <c:v>3.1847949999999998</c:v>
                </c:pt>
                <c:pt idx="51">
                  <c:v>3.222591</c:v>
                </c:pt>
                <c:pt idx="52">
                  <c:v>3.2624379999999999</c:v>
                </c:pt>
                <c:pt idx="53">
                  <c:v>3.3376739999999998</c:v>
                </c:pt>
                <c:pt idx="54">
                  <c:v>3.3821310000000002</c:v>
                </c:pt>
                <c:pt idx="55">
                  <c:v>3.393913</c:v>
                </c:pt>
                <c:pt idx="56">
                  <c:v>3.4894400000000001</c:v>
                </c:pt>
                <c:pt idx="57">
                  <c:v>3.5346549999999999</c:v>
                </c:pt>
                <c:pt idx="58">
                  <c:v>3.5728840000000002</c:v>
                </c:pt>
                <c:pt idx="59">
                  <c:v>3.6284700000000001</c:v>
                </c:pt>
                <c:pt idx="60">
                  <c:v>3.691465</c:v>
                </c:pt>
                <c:pt idx="61">
                  <c:v>3.7115109999999998</c:v>
                </c:pt>
                <c:pt idx="62">
                  <c:v>3.7709609999999998</c:v>
                </c:pt>
                <c:pt idx="63">
                  <c:v>3.8525299999999998</c:v>
                </c:pt>
                <c:pt idx="64">
                  <c:v>3.8877769999999998</c:v>
                </c:pt>
                <c:pt idx="65">
                  <c:v>3.9011689999999999</c:v>
                </c:pt>
                <c:pt idx="66">
                  <c:v>3.9595199999999999</c:v>
                </c:pt>
                <c:pt idx="67">
                  <c:v>4.016146</c:v>
                </c:pt>
                <c:pt idx="68">
                  <c:v>4.0515090000000002</c:v>
                </c:pt>
                <c:pt idx="69">
                  <c:v>4.1116999999999999</c:v>
                </c:pt>
                <c:pt idx="70">
                  <c:v>4.1485149999999997</c:v>
                </c:pt>
                <c:pt idx="71">
                  <c:v>4.2158110000000004</c:v>
                </c:pt>
                <c:pt idx="72">
                  <c:v>4.2463680000000004</c:v>
                </c:pt>
                <c:pt idx="73">
                  <c:v>4.287655</c:v>
                </c:pt>
                <c:pt idx="74">
                  <c:v>4.3651859999999996</c:v>
                </c:pt>
                <c:pt idx="75">
                  <c:v>4.3868720000000003</c:v>
                </c:pt>
                <c:pt idx="76">
                  <c:v>4.4328810000000001</c:v>
                </c:pt>
                <c:pt idx="77">
                  <c:v>4.4972289999999999</c:v>
                </c:pt>
                <c:pt idx="78">
                  <c:v>4.5194460000000003</c:v>
                </c:pt>
                <c:pt idx="79">
                  <c:v>4.5877829999999999</c:v>
                </c:pt>
                <c:pt idx="80">
                  <c:v>4.626684</c:v>
                </c:pt>
                <c:pt idx="81">
                  <c:v>4.68865</c:v>
                </c:pt>
                <c:pt idx="82">
                  <c:v>4.7122950000000001</c:v>
                </c:pt>
                <c:pt idx="83">
                  <c:v>4.7989639999999998</c:v>
                </c:pt>
                <c:pt idx="84">
                  <c:v>4.8521559999999999</c:v>
                </c:pt>
                <c:pt idx="85">
                  <c:v>4.871632</c:v>
                </c:pt>
                <c:pt idx="86">
                  <c:v>4.8952109999999998</c:v>
                </c:pt>
                <c:pt idx="87">
                  <c:v>4.9979230000000001</c:v>
                </c:pt>
                <c:pt idx="88">
                  <c:v>5.0250849999999998</c:v>
                </c:pt>
                <c:pt idx="89">
                  <c:v>5.0310119999999996</c:v>
                </c:pt>
                <c:pt idx="90">
                  <c:v>5.0937299999999999</c:v>
                </c:pt>
                <c:pt idx="91">
                  <c:v>5.1216350000000004</c:v>
                </c:pt>
                <c:pt idx="92">
                  <c:v>5.1337719999999996</c:v>
                </c:pt>
                <c:pt idx="93">
                  <c:v>5.1383140000000003</c:v>
                </c:pt>
                <c:pt idx="94">
                  <c:v>5.1442819999999996</c:v>
                </c:pt>
                <c:pt idx="95">
                  <c:v>5.2128569999999996</c:v>
                </c:pt>
                <c:pt idx="96">
                  <c:v>5.2617310000000002</c:v>
                </c:pt>
                <c:pt idx="97">
                  <c:v>5.2810519999999999</c:v>
                </c:pt>
                <c:pt idx="98">
                  <c:v>5.2890069999999998</c:v>
                </c:pt>
                <c:pt idx="99">
                  <c:v>5.300662</c:v>
                </c:pt>
                <c:pt idx="100">
                  <c:v>5.3026200000000001</c:v>
                </c:pt>
                <c:pt idx="101">
                  <c:v>5.303553</c:v>
                </c:pt>
                <c:pt idx="102">
                  <c:v>5.3058690000000004</c:v>
                </c:pt>
                <c:pt idx="103">
                  <c:v>5.30694</c:v>
                </c:pt>
                <c:pt idx="104">
                  <c:v>5.3056109999999999</c:v>
                </c:pt>
                <c:pt idx="105">
                  <c:v>5.3064499999999999</c:v>
                </c:pt>
                <c:pt idx="106">
                  <c:v>5.3065709999999999</c:v>
                </c:pt>
                <c:pt idx="107">
                  <c:v>5.3061509999999998</c:v>
                </c:pt>
                <c:pt idx="108">
                  <c:v>5.3080350000000003</c:v>
                </c:pt>
                <c:pt idx="109">
                  <c:v>5.3085769999999997</c:v>
                </c:pt>
                <c:pt idx="110">
                  <c:v>5.3082019999999996</c:v>
                </c:pt>
                <c:pt idx="111">
                  <c:v>5.3092639999999998</c:v>
                </c:pt>
                <c:pt idx="112">
                  <c:v>5.3106280000000003</c:v>
                </c:pt>
                <c:pt idx="113">
                  <c:v>5.311941</c:v>
                </c:pt>
                <c:pt idx="114">
                  <c:v>5.3124260000000003</c:v>
                </c:pt>
                <c:pt idx="115">
                  <c:v>5.3116680000000001</c:v>
                </c:pt>
                <c:pt idx="116">
                  <c:v>5.3166669999999998</c:v>
                </c:pt>
                <c:pt idx="117">
                  <c:v>5.3183410000000002</c:v>
                </c:pt>
                <c:pt idx="118">
                  <c:v>5.3179569999999998</c:v>
                </c:pt>
                <c:pt idx="119">
                  <c:v>5.3200479999999999</c:v>
                </c:pt>
                <c:pt idx="120">
                  <c:v>5.3229569999999997</c:v>
                </c:pt>
                <c:pt idx="121">
                  <c:v>5.3257680000000001</c:v>
                </c:pt>
                <c:pt idx="122">
                  <c:v>5.330222</c:v>
                </c:pt>
                <c:pt idx="123">
                  <c:v>5.335369</c:v>
                </c:pt>
                <c:pt idx="124">
                  <c:v>5.3391080000000004</c:v>
                </c:pt>
                <c:pt idx="125">
                  <c:v>5.3604029999999998</c:v>
                </c:pt>
                <c:pt idx="126">
                  <c:v>5.3621480000000004</c:v>
                </c:pt>
                <c:pt idx="127">
                  <c:v>5.3673270000000004</c:v>
                </c:pt>
                <c:pt idx="128">
                  <c:v>5.374098</c:v>
                </c:pt>
                <c:pt idx="129">
                  <c:v>5.3786779999999998</c:v>
                </c:pt>
                <c:pt idx="130">
                  <c:v>5.3809279999999999</c:v>
                </c:pt>
                <c:pt idx="131">
                  <c:v>5.3818159999999997</c:v>
                </c:pt>
                <c:pt idx="132">
                  <c:v>5.3826989999999997</c:v>
                </c:pt>
                <c:pt idx="133">
                  <c:v>5.3837219999999997</c:v>
                </c:pt>
                <c:pt idx="134">
                  <c:v>5.3861520000000001</c:v>
                </c:pt>
                <c:pt idx="135">
                  <c:v>5.3884470000000002</c:v>
                </c:pt>
                <c:pt idx="136">
                  <c:v>5.3903980000000002</c:v>
                </c:pt>
                <c:pt idx="137">
                  <c:v>5.3911550000000004</c:v>
                </c:pt>
                <c:pt idx="138">
                  <c:v>5.3927379999999996</c:v>
                </c:pt>
                <c:pt idx="139">
                  <c:v>5.3943919999999999</c:v>
                </c:pt>
                <c:pt idx="140">
                  <c:v>5.3953920000000002</c:v>
                </c:pt>
                <c:pt idx="141">
                  <c:v>5.3972030000000002</c:v>
                </c:pt>
                <c:pt idx="142">
                  <c:v>5.3994920000000004</c:v>
                </c:pt>
                <c:pt idx="143">
                  <c:v>5.4002379999999999</c:v>
                </c:pt>
                <c:pt idx="144">
                  <c:v>5.4012900000000004</c:v>
                </c:pt>
                <c:pt idx="145">
                  <c:v>5.4014749999999996</c:v>
                </c:pt>
                <c:pt idx="146">
                  <c:v>5.4008310000000002</c:v>
                </c:pt>
                <c:pt idx="147">
                  <c:v>5.4002910000000002</c:v>
                </c:pt>
                <c:pt idx="148">
                  <c:v>5.4005710000000002</c:v>
                </c:pt>
                <c:pt idx="149">
                  <c:v>5.4006959999999999</c:v>
                </c:pt>
                <c:pt idx="150">
                  <c:v>5.4030469999999999</c:v>
                </c:pt>
                <c:pt idx="151">
                  <c:v>5.4046440000000002</c:v>
                </c:pt>
                <c:pt idx="152">
                  <c:v>5.4050539999999998</c:v>
                </c:pt>
                <c:pt idx="153">
                  <c:v>5.4071049999999996</c:v>
                </c:pt>
                <c:pt idx="154">
                  <c:v>5.4081000000000001</c:v>
                </c:pt>
                <c:pt idx="155">
                  <c:v>5.4083319999999997</c:v>
                </c:pt>
                <c:pt idx="156">
                  <c:v>5.4094360000000004</c:v>
                </c:pt>
                <c:pt idx="157">
                  <c:v>5.4106069999999997</c:v>
                </c:pt>
                <c:pt idx="158">
                  <c:v>5.414377</c:v>
                </c:pt>
                <c:pt idx="159">
                  <c:v>5.416849</c:v>
                </c:pt>
                <c:pt idx="160">
                  <c:v>5.4189999999999996</c:v>
                </c:pt>
                <c:pt idx="161">
                  <c:v>5.4234879999999999</c:v>
                </c:pt>
                <c:pt idx="162">
                  <c:v>5.4273150000000001</c:v>
                </c:pt>
                <c:pt idx="163">
                  <c:v>5.4315990000000003</c:v>
                </c:pt>
                <c:pt idx="164">
                  <c:v>5.4363060000000001</c:v>
                </c:pt>
                <c:pt idx="165">
                  <c:v>5.4619770000000001</c:v>
                </c:pt>
                <c:pt idx="166">
                  <c:v>5.4665530000000002</c:v>
                </c:pt>
                <c:pt idx="167">
                  <c:v>5.4685920000000001</c:v>
                </c:pt>
                <c:pt idx="168">
                  <c:v>5.4695770000000001</c:v>
                </c:pt>
                <c:pt idx="169">
                  <c:v>5.4704199999999998</c:v>
                </c:pt>
                <c:pt idx="170">
                  <c:v>5.4710859999999997</c:v>
                </c:pt>
                <c:pt idx="171">
                  <c:v>5.4736459999999996</c:v>
                </c:pt>
                <c:pt idx="172">
                  <c:v>5.4745400000000002</c:v>
                </c:pt>
                <c:pt idx="173">
                  <c:v>5.4754699999999996</c:v>
                </c:pt>
                <c:pt idx="174">
                  <c:v>5.4782380000000002</c:v>
                </c:pt>
                <c:pt idx="175">
                  <c:v>5.4796399999999998</c:v>
                </c:pt>
                <c:pt idx="176">
                  <c:v>5.4795489999999996</c:v>
                </c:pt>
                <c:pt idx="177">
                  <c:v>5.4802559999999998</c:v>
                </c:pt>
                <c:pt idx="178">
                  <c:v>5.4810350000000003</c:v>
                </c:pt>
                <c:pt idx="179">
                  <c:v>5.4824130000000002</c:v>
                </c:pt>
                <c:pt idx="180">
                  <c:v>5.4844650000000001</c:v>
                </c:pt>
                <c:pt idx="181">
                  <c:v>5.4855669999999996</c:v>
                </c:pt>
                <c:pt idx="182">
                  <c:v>5.4869339999999998</c:v>
                </c:pt>
                <c:pt idx="183">
                  <c:v>5.4882920000000004</c:v>
                </c:pt>
                <c:pt idx="184">
                  <c:v>5.4878330000000002</c:v>
                </c:pt>
                <c:pt idx="185">
                  <c:v>5.4883499999999996</c:v>
                </c:pt>
                <c:pt idx="186">
                  <c:v>5.489249</c:v>
                </c:pt>
                <c:pt idx="187">
                  <c:v>5.4902980000000001</c:v>
                </c:pt>
                <c:pt idx="188">
                  <c:v>5.4920920000000004</c:v>
                </c:pt>
                <c:pt idx="189">
                  <c:v>5.4938890000000002</c:v>
                </c:pt>
                <c:pt idx="190">
                  <c:v>5.4963740000000003</c:v>
                </c:pt>
                <c:pt idx="191">
                  <c:v>5.4975750000000003</c:v>
                </c:pt>
                <c:pt idx="192">
                  <c:v>5.4988679999999999</c:v>
                </c:pt>
                <c:pt idx="193">
                  <c:v>5.5008939999999997</c:v>
                </c:pt>
                <c:pt idx="194">
                  <c:v>5.5034260000000002</c:v>
                </c:pt>
                <c:pt idx="195">
                  <c:v>5.5071349999999999</c:v>
                </c:pt>
                <c:pt idx="196">
                  <c:v>5.5109209999999997</c:v>
                </c:pt>
                <c:pt idx="197">
                  <c:v>5.5150490000000003</c:v>
                </c:pt>
                <c:pt idx="198">
                  <c:v>5.5175580000000002</c:v>
                </c:pt>
                <c:pt idx="199">
                  <c:v>5.5201820000000001</c:v>
                </c:pt>
                <c:pt idx="200">
                  <c:v>5.5230680000000003</c:v>
                </c:pt>
                <c:pt idx="201">
                  <c:v>5.5265459999999997</c:v>
                </c:pt>
                <c:pt idx="202">
                  <c:v>5.530748</c:v>
                </c:pt>
                <c:pt idx="203">
                  <c:v>5.5340439999999997</c:v>
                </c:pt>
                <c:pt idx="204">
                  <c:v>5.5373010000000003</c:v>
                </c:pt>
                <c:pt idx="205">
                  <c:v>5.5381640000000001</c:v>
                </c:pt>
                <c:pt idx="206">
                  <c:v>5.5401210000000001</c:v>
                </c:pt>
                <c:pt idx="207">
                  <c:v>5.5416030000000003</c:v>
                </c:pt>
                <c:pt idx="208">
                  <c:v>5.5450359999999996</c:v>
                </c:pt>
                <c:pt idx="209">
                  <c:v>5.5470889999999997</c:v>
                </c:pt>
                <c:pt idx="210">
                  <c:v>5.5476000000000001</c:v>
                </c:pt>
                <c:pt idx="211">
                  <c:v>5.5484400000000003</c:v>
                </c:pt>
                <c:pt idx="212">
                  <c:v>5.5704089999999997</c:v>
                </c:pt>
                <c:pt idx="213">
                  <c:v>5.5734240000000002</c:v>
                </c:pt>
                <c:pt idx="214">
                  <c:v>5.575882</c:v>
                </c:pt>
                <c:pt idx="215">
                  <c:v>5.5795729999999999</c:v>
                </c:pt>
                <c:pt idx="216">
                  <c:v>5.5807399999999996</c:v>
                </c:pt>
                <c:pt idx="217">
                  <c:v>5.5803390000000004</c:v>
                </c:pt>
                <c:pt idx="218">
                  <c:v>5.5808590000000002</c:v>
                </c:pt>
                <c:pt idx="219">
                  <c:v>5.5803960000000004</c:v>
                </c:pt>
                <c:pt idx="220">
                  <c:v>5.5813430000000004</c:v>
                </c:pt>
                <c:pt idx="221">
                  <c:v>5.5839619999999996</c:v>
                </c:pt>
                <c:pt idx="222">
                  <c:v>5.5848630000000004</c:v>
                </c:pt>
                <c:pt idx="223">
                  <c:v>5.5861729999999996</c:v>
                </c:pt>
                <c:pt idx="224">
                  <c:v>5.586176</c:v>
                </c:pt>
                <c:pt idx="225">
                  <c:v>5.5875979999999998</c:v>
                </c:pt>
                <c:pt idx="226">
                  <c:v>5.5893079999999999</c:v>
                </c:pt>
                <c:pt idx="227">
                  <c:v>5.5910799999999998</c:v>
                </c:pt>
                <c:pt idx="228">
                  <c:v>5.5915010000000001</c:v>
                </c:pt>
                <c:pt idx="229">
                  <c:v>5.5923299999999996</c:v>
                </c:pt>
                <c:pt idx="230">
                  <c:v>5.593871</c:v>
                </c:pt>
                <c:pt idx="231">
                  <c:v>5.5976980000000003</c:v>
                </c:pt>
                <c:pt idx="232">
                  <c:v>5.6013510000000002</c:v>
                </c:pt>
                <c:pt idx="233">
                  <c:v>5.6054440000000003</c:v>
                </c:pt>
                <c:pt idx="234">
                  <c:v>5.6098889999999999</c:v>
                </c:pt>
                <c:pt idx="235">
                  <c:v>5.6150070000000003</c:v>
                </c:pt>
                <c:pt idx="236">
                  <c:v>5.6191930000000001</c:v>
                </c:pt>
                <c:pt idx="237">
                  <c:v>5.6232319999999998</c:v>
                </c:pt>
                <c:pt idx="238">
                  <c:v>5.6278199999999998</c:v>
                </c:pt>
                <c:pt idx="239">
                  <c:v>5.6321979999999998</c:v>
                </c:pt>
                <c:pt idx="240">
                  <c:v>5.6359750000000002</c:v>
                </c:pt>
                <c:pt idx="241">
                  <c:v>5.6381509999999997</c:v>
                </c:pt>
                <c:pt idx="242">
                  <c:v>5.6390589999999996</c:v>
                </c:pt>
                <c:pt idx="243">
                  <c:v>5.6410799999999997</c:v>
                </c:pt>
                <c:pt idx="244">
                  <c:v>5.6449280000000002</c:v>
                </c:pt>
                <c:pt idx="245">
                  <c:v>5.6486200000000002</c:v>
                </c:pt>
                <c:pt idx="246">
                  <c:v>5.6513970000000002</c:v>
                </c:pt>
                <c:pt idx="247">
                  <c:v>5.6532830000000001</c:v>
                </c:pt>
                <c:pt idx="248">
                  <c:v>5.6585999999999999</c:v>
                </c:pt>
                <c:pt idx="249">
                  <c:v>5.6617499999999996</c:v>
                </c:pt>
                <c:pt idx="250">
                  <c:v>5.6630010000000004</c:v>
                </c:pt>
                <c:pt idx="251">
                  <c:v>5.6635949999999999</c:v>
                </c:pt>
                <c:pt idx="252">
                  <c:v>5.6651749999999996</c:v>
                </c:pt>
                <c:pt idx="253">
                  <c:v>5.6686019999999999</c:v>
                </c:pt>
                <c:pt idx="254">
                  <c:v>5.6728120000000004</c:v>
                </c:pt>
                <c:pt idx="255">
                  <c:v>5.6756060000000002</c:v>
                </c:pt>
                <c:pt idx="256">
                  <c:v>5.6771019999999996</c:v>
                </c:pt>
                <c:pt idx="257">
                  <c:v>5.6793329999999997</c:v>
                </c:pt>
                <c:pt idx="258">
                  <c:v>5.6837929999999997</c:v>
                </c:pt>
                <c:pt idx="259">
                  <c:v>5.691103</c:v>
                </c:pt>
                <c:pt idx="260">
                  <c:v>5.9852359999999996</c:v>
                </c:pt>
                <c:pt idx="261">
                  <c:v>5.9714999999999998</c:v>
                </c:pt>
                <c:pt idx="262">
                  <c:v>5.967581</c:v>
                </c:pt>
                <c:pt idx="263">
                  <c:v>5.9643329999999999</c:v>
                </c:pt>
                <c:pt idx="264">
                  <c:v>5.960286</c:v>
                </c:pt>
                <c:pt idx="265">
                  <c:v>5.9567649999999999</c:v>
                </c:pt>
                <c:pt idx="266">
                  <c:v>5.9581540000000004</c:v>
                </c:pt>
                <c:pt idx="267">
                  <c:v>5.9629099999999999</c:v>
                </c:pt>
                <c:pt idx="268">
                  <c:v>5.9723300000000004</c:v>
                </c:pt>
                <c:pt idx="269">
                  <c:v>5.9810920000000003</c:v>
                </c:pt>
                <c:pt idx="270">
                  <c:v>5.9838940000000003</c:v>
                </c:pt>
                <c:pt idx="271">
                  <c:v>5.9854979999999998</c:v>
                </c:pt>
                <c:pt idx="272">
                  <c:v>5.984064</c:v>
                </c:pt>
                <c:pt idx="273">
                  <c:v>5.9828429999999999</c:v>
                </c:pt>
                <c:pt idx="274">
                  <c:v>5.9835890000000003</c:v>
                </c:pt>
                <c:pt idx="275">
                  <c:v>5.984305</c:v>
                </c:pt>
                <c:pt idx="276">
                  <c:v>5.9846389999999996</c:v>
                </c:pt>
                <c:pt idx="277">
                  <c:v>5.9846060000000003</c:v>
                </c:pt>
                <c:pt idx="278">
                  <c:v>5.9855070000000001</c:v>
                </c:pt>
                <c:pt idx="279">
                  <c:v>5.9862380000000002</c:v>
                </c:pt>
                <c:pt idx="280">
                  <c:v>5.9855109999999998</c:v>
                </c:pt>
                <c:pt idx="281">
                  <c:v>5.9854190000000003</c:v>
                </c:pt>
                <c:pt idx="282">
                  <c:v>5.9860670000000002</c:v>
                </c:pt>
                <c:pt idx="283">
                  <c:v>5.9855460000000003</c:v>
                </c:pt>
              </c:numCache>
            </c:numRef>
          </c:yVal>
          <c:smooth val="1"/>
        </c:ser>
        <c:ser>
          <c:idx val="2"/>
          <c:order val="2"/>
          <c:tx>
            <c:strRef>
              <c:f>DIC_displacement!$D$1</c:f>
              <c:strCache>
                <c:ptCount val="1"/>
                <c:pt idx="0">
                  <c:v>C.dY [mm]</c:v>
                </c:pt>
              </c:strCache>
            </c:strRef>
          </c:tx>
          <c:spPr>
            <a:ln w="19050" cap="rnd">
              <a:solidFill>
                <a:schemeClr val="accent3"/>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D$2:$D$379</c:f>
              <c:numCache>
                <c:formatCode>General</c:formatCode>
                <c:ptCount val="378"/>
                <c:pt idx="0">
                  <c:v>0</c:v>
                </c:pt>
                <c:pt idx="1">
                  <c:v>3.0376E-2</c:v>
                </c:pt>
                <c:pt idx="2">
                  <c:v>0.18809799999999999</c:v>
                </c:pt>
                <c:pt idx="3">
                  <c:v>0.27077899999999999</c:v>
                </c:pt>
                <c:pt idx="4">
                  <c:v>0.32556600000000002</c:v>
                </c:pt>
                <c:pt idx="5">
                  <c:v>0.36368099999999998</c:v>
                </c:pt>
                <c:pt idx="6">
                  <c:v>0.39325300000000002</c:v>
                </c:pt>
                <c:pt idx="7">
                  <c:v>0.476136</c:v>
                </c:pt>
                <c:pt idx="8">
                  <c:v>0.54154800000000003</c:v>
                </c:pt>
                <c:pt idx="9">
                  <c:v>0.59206700000000001</c:v>
                </c:pt>
                <c:pt idx="10">
                  <c:v>0.62266999999999995</c:v>
                </c:pt>
                <c:pt idx="11">
                  <c:v>0.74804800000000005</c:v>
                </c:pt>
                <c:pt idx="12">
                  <c:v>0.80118500000000004</c:v>
                </c:pt>
                <c:pt idx="13">
                  <c:v>0.82778099999999999</c:v>
                </c:pt>
                <c:pt idx="14">
                  <c:v>0.90458400000000005</c:v>
                </c:pt>
                <c:pt idx="15">
                  <c:v>0.97455599999999998</c:v>
                </c:pt>
                <c:pt idx="16">
                  <c:v>1.0090079999999999</c:v>
                </c:pt>
                <c:pt idx="17">
                  <c:v>1.080012</c:v>
                </c:pt>
                <c:pt idx="18">
                  <c:v>1.177718</c:v>
                </c:pt>
                <c:pt idx="19">
                  <c:v>1.237468</c:v>
                </c:pt>
                <c:pt idx="20">
                  <c:v>1.2729109999999999</c:v>
                </c:pt>
                <c:pt idx="21">
                  <c:v>1.404703</c:v>
                </c:pt>
                <c:pt idx="22">
                  <c:v>1.484343</c:v>
                </c:pt>
                <c:pt idx="23">
                  <c:v>1.511652</c:v>
                </c:pt>
                <c:pt idx="24">
                  <c:v>1.6532659999999999</c:v>
                </c:pt>
                <c:pt idx="25">
                  <c:v>1.7336240000000001</c:v>
                </c:pt>
                <c:pt idx="26">
                  <c:v>1.761884</c:v>
                </c:pt>
                <c:pt idx="27">
                  <c:v>1.9135530000000001</c:v>
                </c:pt>
                <c:pt idx="28">
                  <c:v>2.0045540000000002</c:v>
                </c:pt>
                <c:pt idx="29">
                  <c:v>2.0547469999999999</c:v>
                </c:pt>
                <c:pt idx="30">
                  <c:v>2.1260129999999999</c:v>
                </c:pt>
                <c:pt idx="31">
                  <c:v>2.2383449999999998</c:v>
                </c:pt>
                <c:pt idx="32">
                  <c:v>2.2695989999999999</c:v>
                </c:pt>
                <c:pt idx="33">
                  <c:v>2.2927170000000001</c:v>
                </c:pt>
                <c:pt idx="34">
                  <c:v>2.3453520000000001</c:v>
                </c:pt>
                <c:pt idx="35">
                  <c:v>2.409977</c:v>
                </c:pt>
                <c:pt idx="36">
                  <c:v>2.4338920000000002</c:v>
                </c:pt>
                <c:pt idx="37">
                  <c:v>2.5093800000000002</c:v>
                </c:pt>
                <c:pt idx="38">
                  <c:v>2.587583</c:v>
                </c:pt>
                <c:pt idx="39">
                  <c:v>2.6276220000000001</c:v>
                </c:pt>
                <c:pt idx="40">
                  <c:v>2.6757629999999999</c:v>
                </c:pt>
                <c:pt idx="41">
                  <c:v>2.7382960000000001</c:v>
                </c:pt>
                <c:pt idx="42">
                  <c:v>2.7595079999999998</c:v>
                </c:pt>
                <c:pt idx="43">
                  <c:v>2.8351470000000001</c:v>
                </c:pt>
                <c:pt idx="44">
                  <c:v>2.8878520000000001</c:v>
                </c:pt>
                <c:pt idx="45">
                  <c:v>2.9022250000000001</c:v>
                </c:pt>
                <c:pt idx="46">
                  <c:v>2.9683619999999999</c:v>
                </c:pt>
                <c:pt idx="47">
                  <c:v>3.0649769999999998</c:v>
                </c:pt>
                <c:pt idx="48">
                  <c:v>3.0841959999999999</c:v>
                </c:pt>
                <c:pt idx="49">
                  <c:v>3.1092409999999999</c:v>
                </c:pt>
                <c:pt idx="50">
                  <c:v>3.181549</c:v>
                </c:pt>
                <c:pt idx="51">
                  <c:v>3.2190129999999999</c:v>
                </c:pt>
                <c:pt idx="52">
                  <c:v>3.259115</c:v>
                </c:pt>
                <c:pt idx="53">
                  <c:v>3.3339919999999998</c:v>
                </c:pt>
                <c:pt idx="54">
                  <c:v>3.378155</c:v>
                </c:pt>
                <c:pt idx="55">
                  <c:v>3.3894389999999999</c:v>
                </c:pt>
                <c:pt idx="56">
                  <c:v>3.4842680000000001</c:v>
                </c:pt>
                <c:pt idx="57">
                  <c:v>3.5290270000000001</c:v>
                </c:pt>
                <c:pt idx="58">
                  <c:v>3.5670950000000001</c:v>
                </c:pt>
                <c:pt idx="59">
                  <c:v>3.6219800000000002</c:v>
                </c:pt>
                <c:pt idx="60">
                  <c:v>3.6836410000000002</c:v>
                </c:pt>
                <c:pt idx="61">
                  <c:v>3.7040679999999999</c:v>
                </c:pt>
                <c:pt idx="62">
                  <c:v>3.762899</c:v>
                </c:pt>
                <c:pt idx="63">
                  <c:v>3.843588</c:v>
                </c:pt>
                <c:pt idx="64">
                  <c:v>3.8786350000000001</c:v>
                </c:pt>
                <c:pt idx="65">
                  <c:v>3.8919419999999998</c:v>
                </c:pt>
                <c:pt idx="66">
                  <c:v>3.949586</c:v>
                </c:pt>
                <c:pt idx="67">
                  <c:v>4.0051949999999996</c:v>
                </c:pt>
                <c:pt idx="68">
                  <c:v>4.0401150000000001</c:v>
                </c:pt>
                <c:pt idx="69">
                  <c:v>4.0989690000000003</c:v>
                </c:pt>
                <c:pt idx="70">
                  <c:v>4.1365769999999999</c:v>
                </c:pt>
                <c:pt idx="71">
                  <c:v>4.2017309999999997</c:v>
                </c:pt>
                <c:pt idx="72">
                  <c:v>4.231973</c:v>
                </c:pt>
                <c:pt idx="73">
                  <c:v>4.272888</c:v>
                </c:pt>
                <c:pt idx="74">
                  <c:v>4.3483869999999998</c:v>
                </c:pt>
                <c:pt idx="75">
                  <c:v>4.3701100000000004</c:v>
                </c:pt>
                <c:pt idx="76">
                  <c:v>4.4151740000000004</c:v>
                </c:pt>
                <c:pt idx="77">
                  <c:v>4.4773940000000003</c:v>
                </c:pt>
                <c:pt idx="78">
                  <c:v>4.4998870000000002</c:v>
                </c:pt>
                <c:pt idx="79">
                  <c:v>4.5661399999999999</c:v>
                </c:pt>
                <c:pt idx="80">
                  <c:v>4.6055120000000001</c:v>
                </c:pt>
                <c:pt idx="81">
                  <c:v>4.6652659999999999</c:v>
                </c:pt>
                <c:pt idx="82">
                  <c:v>4.6888019999999999</c:v>
                </c:pt>
                <c:pt idx="83">
                  <c:v>4.7729039999999996</c:v>
                </c:pt>
                <c:pt idx="84">
                  <c:v>4.8258429999999999</c:v>
                </c:pt>
                <c:pt idx="85">
                  <c:v>4.8433770000000003</c:v>
                </c:pt>
                <c:pt idx="86">
                  <c:v>4.8662049999999999</c:v>
                </c:pt>
                <c:pt idx="87">
                  <c:v>4.9677730000000002</c:v>
                </c:pt>
                <c:pt idx="88">
                  <c:v>4.9918959999999997</c:v>
                </c:pt>
                <c:pt idx="89">
                  <c:v>4.9977650000000002</c:v>
                </c:pt>
                <c:pt idx="90">
                  <c:v>5.0598640000000001</c:v>
                </c:pt>
                <c:pt idx="91">
                  <c:v>5.0857140000000003</c:v>
                </c:pt>
                <c:pt idx="92">
                  <c:v>5.0967120000000001</c:v>
                </c:pt>
                <c:pt idx="93">
                  <c:v>5.1014179999999998</c:v>
                </c:pt>
                <c:pt idx="94">
                  <c:v>5.1073890000000004</c:v>
                </c:pt>
                <c:pt idx="95">
                  <c:v>5.1732139999999998</c:v>
                </c:pt>
                <c:pt idx="96">
                  <c:v>5.2205370000000002</c:v>
                </c:pt>
                <c:pt idx="97">
                  <c:v>5.2388110000000001</c:v>
                </c:pt>
                <c:pt idx="98">
                  <c:v>5.2459259999999999</c:v>
                </c:pt>
                <c:pt idx="99">
                  <c:v>5.2563529999999998</c:v>
                </c:pt>
                <c:pt idx="100">
                  <c:v>5.2583760000000002</c:v>
                </c:pt>
                <c:pt idx="101">
                  <c:v>5.2590130000000004</c:v>
                </c:pt>
                <c:pt idx="102">
                  <c:v>5.260974</c:v>
                </c:pt>
                <c:pt idx="103">
                  <c:v>5.2624500000000003</c:v>
                </c:pt>
                <c:pt idx="104">
                  <c:v>5.2611470000000002</c:v>
                </c:pt>
                <c:pt idx="105">
                  <c:v>5.2615949999999998</c:v>
                </c:pt>
                <c:pt idx="106">
                  <c:v>5.2618859999999996</c:v>
                </c:pt>
                <c:pt idx="107">
                  <c:v>5.2613000000000003</c:v>
                </c:pt>
                <c:pt idx="108">
                  <c:v>5.2628659999999998</c:v>
                </c:pt>
                <c:pt idx="109">
                  <c:v>5.2635709999999998</c:v>
                </c:pt>
                <c:pt idx="110">
                  <c:v>5.2632709999999996</c:v>
                </c:pt>
                <c:pt idx="111">
                  <c:v>5.2641369999999998</c:v>
                </c:pt>
                <c:pt idx="112">
                  <c:v>5.265695</c:v>
                </c:pt>
                <c:pt idx="113">
                  <c:v>5.266845</c:v>
                </c:pt>
                <c:pt idx="114">
                  <c:v>5.2672639999999999</c:v>
                </c:pt>
                <c:pt idx="115">
                  <c:v>5.2663169999999999</c:v>
                </c:pt>
                <c:pt idx="116">
                  <c:v>5.2709900000000003</c:v>
                </c:pt>
                <c:pt idx="117">
                  <c:v>5.272545</c:v>
                </c:pt>
                <c:pt idx="118">
                  <c:v>5.2723000000000004</c:v>
                </c:pt>
                <c:pt idx="119">
                  <c:v>5.2739940000000001</c:v>
                </c:pt>
                <c:pt idx="120">
                  <c:v>5.2768689999999996</c:v>
                </c:pt>
                <c:pt idx="121">
                  <c:v>5.2796029999999998</c:v>
                </c:pt>
                <c:pt idx="122">
                  <c:v>5.283563</c:v>
                </c:pt>
                <c:pt idx="123">
                  <c:v>5.2883199999999997</c:v>
                </c:pt>
                <c:pt idx="124">
                  <c:v>5.2926289999999998</c:v>
                </c:pt>
                <c:pt idx="125">
                  <c:v>5.3141129999999999</c:v>
                </c:pt>
                <c:pt idx="126">
                  <c:v>5.3157870000000003</c:v>
                </c:pt>
                <c:pt idx="127">
                  <c:v>5.3203630000000004</c:v>
                </c:pt>
                <c:pt idx="128">
                  <c:v>5.3272930000000001</c:v>
                </c:pt>
                <c:pt idx="129">
                  <c:v>5.3314260000000004</c:v>
                </c:pt>
                <c:pt idx="130">
                  <c:v>5.3334210000000004</c:v>
                </c:pt>
                <c:pt idx="131">
                  <c:v>5.3341820000000002</c:v>
                </c:pt>
                <c:pt idx="132">
                  <c:v>5.3346939999999998</c:v>
                </c:pt>
                <c:pt idx="133">
                  <c:v>5.3354780000000002</c:v>
                </c:pt>
                <c:pt idx="134">
                  <c:v>5.3380570000000001</c:v>
                </c:pt>
                <c:pt idx="135">
                  <c:v>5.3404049999999996</c:v>
                </c:pt>
                <c:pt idx="136">
                  <c:v>5.3418140000000003</c:v>
                </c:pt>
                <c:pt idx="137">
                  <c:v>5.343102</c:v>
                </c:pt>
                <c:pt idx="138">
                  <c:v>5.3441159999999996</c:v>
                </c:pt>
                <c:pt idx="139">
                  <c:v>5.3458399999999999</c:v>
                </c:pt>
                <c:pt idx="140">
                  <c:v>5.3465720000000001</c:v>
                </c:pt>
                <c:pt idx="141">
                  <c:v>5.3480600000000003</c:v>
                </c:pt>
                <c:pt idx="142">
                  <c:v>5.3499639999999999</c:v>
                </c:pt>
                <c:pt idx="143">
                  <c:v>5.3506799999999997</c:v>
                </c:pt>
                <c:pt idx="144">
                  <c:v>5.3514390000000001</c:v>
                </c:pt>
                <c:pt idx="145">
                  <c:v>5.3515800000000002</c:v>
                </c:pt>
                <c:pt idx="146">
                  <c:v>5.3509120000000001</c:v>
                </c:pt>
                <c:pt idx="147">
                  <c:v>5.3503970000000001</c:v>
                </c:pt>
                <c:pt idx="148">
                  <c:v>5.3503109999999996</c:v>
                </c:pt>
                <c:pt idx="149">
                  <c:v>5.3505149999999997</c:v>
                </c:pt>
                <c:pt idx="150">
                  <c:v>5.3527440000000004</c:v>
                </c:pt>
                <c:pt idx="151">
                  <c:v>5.354279</c:v>
                </c:pt>
                <c:pt idx="152">
                  <c:v>5.3544669999999996</c:v>
                </c:pt>
                <c:pt idx="153">
                  <c:v>5.3565500000000004</c:v>
                </c:pt>
                <c:pt idx="154">
                  <c:v>5.3572119999999996</c:v>
                </c:pt>
                <c:pt idx="155">
                  <c:v>5.3574890000000002</c:v>
                </c:pt>
                <c:pt idx="156">
                  <c:v>5.3582400000000003</c:v>
                </c:pt>
                <c:pt idx="157">
                  <c:v>5.3591819999999997</c:v>
                </c:pt>
                <c:pt idx="158">
                  <c:v>5.3625860000000003</c:v>
                </c:pt>
                <c:pt idx="159">
                  <c:v>5.3648959999999999</c:v>
                </c:pt>
                <c:pt idx="160">
                  <c:v>5.3671170000000004</c:v>
                </c:pt>
                <c:pt idx="161">
                  <c:v>5.3703750000000001</c:v>
                </c:pt>
                <c:pt idx="162">
                  <c:v>5.3742010000000002</c:v>
                </c:pt>
                <c:pt idx="163">
                  <c:v>5.3777559999999998</c:v>
                </c:pt>
                <c:pt idx="164">
                  <c:v>5.3822939999999999</c:v>
                </c:pt>
                <c:pt idx="165">
                  <c:v>5.4081140000000003</c:v>
                </c:pt>
                <c:pt idx="166">
                  <c:v>5.4123960000000002</c:v>
                </c:pt>
                <c:pt idx="167">
                  <c:v>5.4146879999999999</c:v>
                </c:pt>
                <c:pt idx="168">
                  <c:v>5.4155309999999997</c:v>
                </c:pt>
                <c:pt idx="169">
                  <c:v>5.4160649999999997</c:v>
                </c:pt>
                <c:pt idx="170">
                  <c:v>5.4166980000000002</c:v>
                </c:pt>
                <c:pt idx="171">
                  <c:v>5.4189509999999999</c:v>
                </c:pt>
                <c:pt idx="172">
                  <c:v>5.4196059999999999</c:v>
                </c:pt>
                <c:pt idx="173">
                  <c:v>5.4209490000000002</c:v>
                </c:pt>
                <c:pt idx="174">
                  <c:v>5.4231360000000004</c:v>
                </c:pt>
                <c:pt idx="175">
                  <c:v>5.4246780000000001</c:v>
                </c:pt>
                <c:pt idx="176">
                  <c:v>5.4241840000000003</c:v>
                </c:pt>
                <c:pt idx="177">
                  <c:v>5.4251870000000002</c:v>
                </c:pt>
                <c:pt idx="178">
                  <c:v>5.4259079999999997</c:v>
                </c:pt>
                <c:pt idx="179">
                  <c:v>5.4271459999999996</c:v>
                </c:pt>
                <c:pt idx="180">
                  <c:v>5.4292189999999998</c:v>
                </c:pt>
                <c:pt idx="181">
                  <c:v>5.4300949999999997</c:v>
                </c:pt>
                <c:pt idx="182">
                  <c:v>5.4317529999999996</c:v>
                </c:pt>
                <c:pt idx="183">
                  <c:v>5.4325950000000001</c:v>
                </c:pt>
                <c:pt idx="184">
                  <c:v>5.4317330000000004</c:v>
                </c:pt>
                <c:pt idx="185">
                  <c:v>5.432029</c:v>
                </c:pt>
                <c:pt idx="186">
                  <c:v>5.4330699999999998</c:v>
                </c:pt>
                <c:pt idx="187">
                  <c:v>5.434221</c:v>
                </c:pt>
                <c:pt idx="188">
                  <c:v>5.4358399999999998</c:v>
                </c:pt>
                <c:pt idx="189">
                  <c:v>5.4374440000000002</c:v>
                </c:pt>
                <c:pt idx="190">
                  <c:v>5.4394489999999998</c:v>
                </c:pt>
                <c:pt idx="191">
                  <c:v>5.4407490000000003</c:v>
                </c:pt>
                <c:pt idx="192">
                  <c:v>5.4414400000000001</c:v>
                </c:pt>
                <c:pt idx="193">
                  <c:v>5.442672</c:v>
                </c:pt>
                <c:pt idx="194">
                  <c:v>5.4447660000000004</c:v>
                </c:pt>
                <c:pt idx="195">
                  <c:v>5.4479819999999997</c:v>
                </c:pt>
                <c:pt idx="196">
                  <c:v>5.4506399999999999</c:v>
                </c:pt>
                <c:pt idx="197">
                  <c:v>5.4540860000000002</c:v>
                </c:pt>
                <c:pt idx="198">
                  <c:v>5.4558</c:v>
                </c:pt>
                <c:pt idx="199">
                  <c:v>5.4575610000000001</c:v>
                </c:pt>
                <c:pt idx="200">
                  <c:v>5.4596030000000004</c:v>
                </c:pt>
                <c:pt idx="201">
                  <c:v>5.4622489999999999</c:v>
                </c:pt>
                <c:pt idx="202">
                  <c:v>5.4659890000000004</c:v>
                </c:pt>
                <c:pt idx="203">
                  <c:v>5.469341</c:v>
                </c:pt>
                <c:pt idx="204">
                  <c:v>5.4717419999999999</c:v>
                </c:pt>
                <c:pt idx="205">
                  <c:v>5.4724310000000003</c:v>
                </c:pt>
                <c:pt idx="206">
                  <c:v>5.4743029999999999</c:v>
                </c:pt>
                <c:pt idx="207">
                  <c:v>5.475568</c:v>
                </c:pt>
                <c:pt idx="208">
                  <c:v>5.4788839999999999</c:v>
                </c:pt>
                <c:pt idx="209">
                  <c:v>5.4808110000000001</c:v>
                </c:pt>
                <c:pt idx="210">
                  <c:v>5.4806600000000003</c:v>
                </c:pt>
                <c:pt idx="211">
                  <c:v>5.4813330000000002</c:v>
                </c:pt>
                <c:pt idx="212">
                  <c:v>5.5031020000000002</c:v>
                </c:pt>
                <c:pt idx="213">
                  <c:v>5.5058299999999996</c:v>
                </c:pt>
                <c:pt idx="214">
                  <c:v>5.5081920000000002</c:v>
                </c:pt>
                <c:pt idx="215">
                  <c:v>5.5115369999999997</c:v>
                </c:pt>
                <c:pt idx="216">
                  <c:v>5.5128079999999997</c:v>
                </c:pt>
                <c:pt idx="217">
                  <c:v>5.512499</c:v>
                </c:pt>
                <c:pt idx="218">
                  <c:v>5.5130629999999998</c:v>
                </c:pt>
                <c:pt idx="219">
                  <c:v>5.5123480000000002</c:v>
                </c:pt>
                <c:pt idx="220">
                  <c:v>5.5132440000000003</c:v>
                </c:pt>
                <c:pt idx="221">
                  <c:v>5.515752</c:v>
                </c:pt>
                <c:pt idx="222">
                  <c:v>5.5167140000000003</c:v>
                </c:pt>
                <c:pt idx="223">
                  <c:v>5.518027</c:v>
                </c:pt>
                <c:pt idx="224">
                  <c:v>5.5174919999999998</c:v>
                </c:pt>
                <c:pt idx="225">
                  <c:v>5.5191920000000003</c:v>
                </c:pt>
                <c:pt idx="226">
                  <c:v>5.5206350000000004</c:v>
                </c:pt>
                <c:pt idx="227">
                  <c:v>5.5223319999999996</c:v>
                </c:pt>
                <c:pt idx="228">
                  <c:v>5.5225109999999997</c:v>
                </c:pt>
                <c:pt idx="229">
                  <c:v>5.5231719999999997</c:v>
                </c:pt>
                <c:pt idx="230">
                  <c:v>5.5242789999999999</c:v>
                </c:pt>
                <c:pt idx="231">
                  <c:v>5.527577</c:v>
                </c:pt>
                <c:pt idx="232">
                  <c:v>5.5300529999999997</c:v>
                </c:pt>
                <c:pt idx="233">
                  <c:v>5.5325680000000004</c:v>
                </c:pt>
                <c:pt idx="234">
                  <c:v>5.5350219999999997</c:v>
                </c:pt>
                <c:pt idx="235">
                  <c:v>5.5374790000000003</c:v>
                </c:pt>
                <c:pt idx="236">
                  <c:v>5.5400609999999997</c:v>
                </c:pt>
                <c:pt idx="237">
                  <c:v>5.5417620000000003</c:v>
                </c:pt>
                <c:pt idx="238">
                  <c:v>5.5445970000000004</c:v>
                </c:pt>
                <c:pt idx="239">
                  <c:v>5.5464359999999999</c:v>
                </c:pt>
                <c:pt idx="240">
                  <c:v>5.5486339999999998</c:v>
                </c:pt>
                <c:pt idx="241">
                  <c:v>5.5488400000000002</c:v>
                </c:pt>
                <c:pt idx="242">
                  <c:v>5.5480419999999997</c:v>
                </c:pt>
                <c:pt idx="243">
                  <c:v>5.5482550000000002</c:v>
                </c:pt>
                <c:pt idx="244">
                  <c:v>5.5501230000000001</c:v>
                </c:pt>
                <c:pt idx="245">
                  <c:v>5.5523179999999996</c:v>
                </c:pt>
                <c:pt idx="246">
                  <c:v>5.552797</c:v>
                </c:pt>
                <c:pt idx="247">
                  <c:v>5.5520319999999996</c:v>
                </c:pt>
                <c:pt idx="248">
                  <c:v>5.5539440000000004</c:v>
                </c:pt>
                <c:pt idx="249">
                  <c:v>5.553445</c:v>
                </c:pt>
                <c:pt idx="250">
                  <c:v>5.5517459999999996</c:v>
                </c:pt>
                <c:pt idx="251">
                  <c:v>5.5500980000000002</c:v>
                </c:pt>
                <c:pt idx="252">
                  <c:v>5.549582</c:v>
                </c:pt>
                <c:pt idx="253">
                  <c:v>5.5509449999999996</c:v>
                </c:pt>
                <c:pt idx="254">
                  <c:v>5.5530929999999996</c:v>
                </c:pt>
                <c:pt idx="255">
                  <c:v>5.5532190000000003</c:v>
                </c:pt>
                <c:pt idx="256">
                  <c:v>5.550637</c:v>
                </c:pt>
                <c:pt idx="257">
                  <c:v>5.5482009999999997</c:v>
                </c:pt>
                <c:pt idx="258">
                  <c:v>5.5460159999999998</c:v>
                </c:pt>
                <c:pt idx="259">
                  <c:v>5.5410890000000004</c:v>
                </c:pt>
                <c:pt idx="260">
                  <c:v>4.9673660000000002</c:v>
                </c:pt>
                <c:pt idx="261">
                  <c:v>4.9688780000000001</c:v>
                </c:pt>
                <c:pt idx="262">
                  <c:v>4.9675039999999999</c:v>
                </c:pt>
                <c:pt idx="263">
                  <c:v>4.9660080000000004</c:v>
                </c:pt>
                <c:pt idx="264">
                  <c:v>4.9640839999999997</c:v>
                </c:pt>
                <c:pt idx="265">
                  <c:v>4.9632990000000001</c:v>
                </c:pt>
                <c:pt idx="266">
                  <c:v>4.9660489999999999</c:v>
                </c:pt>
                <c:pt idx="267">
                  <c:v>4.9647870000000003</c:v>
                </c:pt>
                <c:pt idx="268">
                  <c:v>4.9644529999999998</c:v>
                </c:pt>
                <c:pt idx="269">
                  <c:v>4.9648620000000001</c:v>
                </c:pt>
                <c:pt idx="270">
                  <c:v>4.9650030000000003</c:v>
                </c:pt>
                <c:pt idx="271">
                  <c:v>4.966418</c:v>
                </c:pt>
                <c:pt idx="272">
                  <c:v>4.9646819999999998</c:v>
                </c:pt>
                <c:pt idx="273">
                  <c:v>4.96319</c:v>
                </c:pt>
                <c:pt idx="274">
                  <c:v>4.9638669999999996</c:v>
                </c:pt>
                <c:pt idx="275">
                  <c:v>4.9646039999999996</c:v>
                </c:pt>
                <c:pt idx="276">
                  <c:v>4.9648570000000003</c:v>
                </c:pt>
                <c:pt idx="277">
                  <c:v>4.9642179999999998</c:v>
                </c:pt>
                <c:pt idx="278">
                  <c:v>4.9650949999999998</c:v>
                </c:pt>
                <c:pt idx="279">
                  <c:v>4.9654720000000001</c:v>
                </c:pt>
                <c:pt idx="280">
                  <c:v>4.9649650000000003</c:v>
                </c:pt>
                <c:pt idx="281">
                  <c:v>4.9646119999999998</c:v>
                </c:pt>
                <c:pt idx="282">
                  <c:v>4.9651699999999996</c:v>
                </c:pt>
                <c:pt idx="283">
                  <c:v>4.9641719999999996</c:v>
                </c:pt>
              </c:numCache>
            </c:numRef>
          </c:yVal>
          <c:smooth val="1"/>
        </c:ser>
        <c:ser>
          <c:idx val="3"/>
          <c:order val="3"/>
          <c:tx>
            <c:strRef>
              <c:f>DIC_displacement!$E$1</c:f>
              <c:strCache>
                <c:ptCount val="1"/>
                <c:pt idx="0">
                  <c:v>D.dY [mm]</c:v>
                </c:pt>
              </c:strCache>
            </c:strRef>
          </c:tx>
          <c:spPr>
            <a:ln w="19050" cap="rnd">
              <a:solidFill>
                <a:schemeClr val="accent4"/>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E$2:$E$379</c:f>
              <c:numCache>
                <c:formatCode>General</c:formatCode>
                <c:ptCount val="378"/>
                <c:pt idx="0">
                  <c:v>0</c:v>
                </c:pt>
                <c:pt idx="1">
                  <c:v>3.0287999999999999E-2</c:v>
                </c:pt>
                <c:pt idx="2">
                  <c:v>0.189277</c:v>
                </c:pt>
                <c:pt idx="3">
                  <c:v>0.27248099999999997</c:v>
                </c:pt>
                <c:pt idx="4">
                  <c:v>0.32719900000000002</c:v>
                </c:pt>
                <c:pt idx="5">
                  <c:v>0.364921</c:v>
                </c:pt>
                <c:pt idx="6">
                  <c:v>0.39451399999999998</c:v>
                </c:pt>
                <c:pt idx="7">
                  <c:v>0.47738900000000001</c:v>
                </c:pt>
                <c:pt idx="8">
                  <c:v>0.54259000000000002</c:v>
                </c:pt>
                <c:pt idx="9">
                  <c:v>0.59336500000000003</c:v>
                </c:pt>
                <c:pt idx="10">
                  <c:v>0.62429400000000002</c:v>
                </c:pt>
                <c:pt idx="11">
                  <c:v>0.74977099999999997</c:v>
                </c:pt>
                <c:pt idx="12">
                  <c:v>0.80188099999999995</c:v>
                </c:pt>
                <c:pt idx="13">
                  <c:v>0.82827499999999998</c:v>
                </c:pt>
                <c:pt idx="14">
                  <c:v>0.90552500000000002</c:v>
                </c:pt>
                <c:pt idx="15">
                  <c:v>0.97519500000000003</c:v>
                </c:pt>
                <c:pt idx="16">
                  <c:v>1.009361</c:v>
                </c:pt>
                <c:pt idx="17">
                  <c:v>1.0807100000000001</c:v>
                </c:pt>
                <c:pt idx="18">
                  <c:v>1.178158</c:v>
                </c:pt>
                <c:pt idx="19">
                  <c:v>1.2380800000000001</c:v>
                </c:pt>
                <c:pt idx="20">
                  <c:v>1.2734510000000001</c:v>
                </c:pt>
                <c:pt idx="21">
                  <c:v>1.406253</c:v>
                </c:pt>
                <c:pt idx="22">
                  <c:v>1.48536</c:v>
                </c:pt>
                <c:pt idx="23">
                  <c:v>1.5128699999999999</c:v>
                </c:pt>
                <c:pt idx="24">
                  <c:v>1.6539330000000001</c:v>
                </c:pt>
                <c:pt idx="25">
                  <c:v>1.7346520000000001</c:v>
                </c:pt>
                <c:pt idx="26">
                  <c:v>1.762742</c:v>
                </c:pt>
                <c:pt idx="27">
                  <c:v>1.9142319999999999</c:v>
                </c:pt>
                <c:pt idx="28">
                  <c:v>2.0051830000000002</c:v>
                </c:pt>
                <c:pt idx="29">
                  <c:v>2.0548389999999999</c:v>
                </c:pt>
                <c:pt idx="30">
                  <c:v>2.1249639999999999</c:v>
                </c:pt>
                <c:pt idx="31">
                  <c:v>2.2372939999999999</c:v>
                </c:pt>
                <c:pt idx="32">
                  <c:v>2.269002</c:v>
                </c:pt>
                <c:pt idx="33">
                  <c:v>2.2922880000000001</c:v>
                </c:pt>
                <c:pt idx="34">
                  <c:v>2.3449599999999999</c:v>
                </c:pt>
                <c:pt idx="35">
                  <c:v>2.4091200000000002</c:v>
                </c:pt>
                <c:pt idx="36">
                  <c:v>2.433033</c:v>
                </c:pt>
                <c:pt idx="37">
                  <c:v>2.5083280000000001</c:v>
                </c:pt>
                <c:pt idx="38">
                  <c:v>2.5860189999999998</c:v>
                </c:pt>
                <c:pt idx="39">
                  <c:v>2.626061</c:v>
                </c:pt>
                <c:pt idx="40">
                  <c:v>2.6751119999999999</c:v>
                </c:pt>
                <c:pt idx="41">
                  <c:v>2.737247</c:v>
                </c:pt>
                <c:pt idx="42">
                  <c:v>2.7594750000000001</c:v>
                </c:pt>
                <c:pt idx="43">
                  <c:v>2.834889</c:v>
                </c:pt>
                <c:pt idx="44">
                  <c:v>2.8875479999999998</c:v>
                </c:pt>
                <c:pt idx="45">
                  <c:v>2.9018839999999999</c:v>
                </c:pt>
                <c:pt idx="46">
                  <c:v>2.9684680000000001</c:v>
                </c:pt>
                <c:pt idx="47">
                  <c:v>3.0654509999999999</c:v>
                </c:pt>
                <c:pt idx="48">
                  <c:v>3.084962</c:v>
                </c:pt>
                <c:pt idx="49">
                  <c:v>3.1101649999999998</c:v>
                </c:pt>
                <c:pt idx="50">
                  <c:v>3.183214</c:v>
                </c:pt>
                <c:pt idx="51">
                  <c:v>3.221187</c:v>
                </c:pt>
                <c:pt idx="52">
                  <c:v>3.260945</c:v>
                </c:pt>
                <c:pt idx="53">
                  <c:v>3.336471</c:v>
                </c:pt>
                <c:pt idx="54">
                  <c:v>3.3806940000000001</c:v>
                </c:pt>
                <c:pt idx="55">
                  <c:v>3.3926609999999999</c:v>
                </c:pt>
                <c:pt idx="56">
                  <c:v>3.487565</c:v>
                </c:pt>
                <c:pt idx="57">
                  <c:v>3.533042</c:v>
                </c:pt>
                <c:pt idx="58">
                  <c:v>3.571529</c:v>
                </c:pt>
                <c:pt idx="59">
                  <c:v>3.6271990000000001</c:v>
                </c:pt>
                <c:pt idx="60">
                  <c:v>3.6898279999999999</c:v>
                </c:pt>
                <c:pt idx="61">
                  <c:v>3.7105109999999999</c:v>
                </c:pt>
                <c:pt idx="62">
                  <c:v>3.7697229999999999</c:v>
                </c:pt>
                <c:pt idx="63">
                  <c:v>3.8514360000000001</c:v>
                </c:pt>
                <c:pt idx="64">
                  <c:v>3.886676</c:v>
                </c:pt>
                <c:pt idx="65">
                  <c:v>3.9003519999999998</c:v>
                </c:pt>
                <c:pt idx="66">
                  <c:v>3.95871</c:v>
                </c:pt>
                <c:pt idx="67">
                  <c:v>4.0152239999999999</c:v>
                </c:pt>
                <c:pt idx="68">
                  <c:v>4.0511350000000004</c:v>
                </c:pt>
                <c:pt idx="69">
                  <c:v>4.1111240000000002</c:v>
                </c:pt>
                <c:pt idx="70">
                  <c:v>4.1480759999999997</c:v>
                </c:pt>
                <c:pt idx="71">
                  <c:v>4.2157169999999997</c:v>
                </c:pt>
                <c:pt idx="72">
                  <c:v>4.2462770000000001</c:v>
                </c:pt>
                <c:pt idx="73">
                  <c:v>4.2878559999999997</c:v>
                </c:pt>
                <c:pt idx="74">
                  <c:v>4.3653810000000002</c:v>
                </c:pt>
                <c:pt idx="75">
                  <c:v>4.3873230000000003</c:v>
                </c:pt>
                <c:pt idx="76">
                  <c:v>4.433433</c:v>
                </c:pt>
                <c:pt idx="77">
                  <c:v>4.4982790000000001</c:v>
                </c:pt>
                <c:pt idx="78">
                  <c:v>4.5207069999999998</c:v>
                </c:pt>
                <c:pt idx="79">
                  <c:v>4.5886620000000002</c:v>
                </c:pt>
                <c:pt idx="80">
                  <c:v>4.6283409999999998</c:v>
                </c:pt>
                <c:pt idx="81">
                  <c:v>4.6903790000000001</c:v>
                </c:pt>
                <c:pt idx="82">
                  <c:v>4.7145390000000003</c:v>
                </c:pt>
                <c:pt idx="83">
                  <c:v>4.801418</c:v>
                </c:pt>
                <c:pt idx="84">
                  <c:v>4.8545480000000003</c:v>
                </c:pt>
                <c:pt idx="85">
                  <c:v>4.8746609999999997</c:v>
                </c:pt>
                <c:pt idx="86">
                  <c:v>4.8985430000000001</c:v>
                </c:pt>
                <c:pt idx="87">
                  <c:v>5.0018349999999998</c:v>
                </c:pt>
                <c:pt idx="88">
                  <c:v>5.0292430000000001</c:v>
                </c:pt>
                <c:pt idx="89">
                  <c:v>5.0350700000000002</c:v>
                </c:pt>
                <c:pt idx="90">
                  <c:v>5.098376</c:v>
                </c:pt>
                <c:pt idx="91">
                  <c:v>5.1269580000000001</c:v>
                </c:pt>
                <c:pt idx="92">
                  <c:v>5.1387549999999997</c:v>
                </c:pt>
                <c:pt idx="93">
                  <c:v>5.1430569999999998</c:v>
                </c:pt>
                <c:pt idx="94">
                  <c:v>5.1497669999999998</c:v>
                </c:pt>
                <c:pt idx="95">
                  <c:v>5.2186899999999996</c:v>
                </c:pt>
                <c:pt idx="96">
                  <c:v>5.2671650000000003</c:v>
                </c:pt>
                <c:pt idx="97">
                  <c:v>5.2864880000000003</c:v>
                </c:pt>
                <c:pt idx="98">
                  <c:v>5.2950609999999996</c:v>
                </c:pt>
                <c:pt idx="99">
                  <c:v>5.3069480000000002</c:v>
                </c:pt>
                <c:pt idx="100">
                  <c:v>5.3087039999999996</c:v>
                </c:pt>
                <c:pt idx="101">
                  <c:v>5.3101729999999998</c:v>
                </c:pt>
                <c:pt idx="102">
                  <c:v>5.3121739999999997</c:v>
                </c:pt>
                <c:pt idx="103">
                  <c:v>5.312926</c:v>
                </c:pt>
                <c:pt idx="104">
                  <c:v>5.3123940000000003</c:v>
                </c:pt>
                <c:pt idx="105">
                  <c:v>5.3127230000000001</c:v>
                </c:pt>
                <c:pt idx="106">
                  <c:v>5.3129119999999999</c:v>
                </c:pt>
                <c:pt idx="107">
                  <c:v>5.3126139999999999</c:v>
                </c:pt>
                <c:pt idx="108">
                  <c:v>5.3142339999999999</c:v>
                </c:pt>
                <c:pt idx="109">
                  <c:v>5.3148780000000002</c:v>
                </c:pt>
                <c:pt idx="110">
                  <c:v>5.3146769999999997</c:v>
                </c:pt>
                <c:pt idx="111">
                  <c:v>5.3158979999999998</c:v>
                </c:pt>
                <c:pt idx="112">
                  <c:v>5.3175210000000002</c:v>
                </c:pt>
                <c:pt idx="113">
                  <c:v>5.3188110000000002</c:v>
                </c:pt>
                <c:pt idx="114">
                  <c:v>5.3190600000000003</c:v>
                </c:pt>
                <c:pt idx="115">
                  <c:v>5.3185399999999996</c:v>
                </c:pt>
                <c:pt idx="116">
                  <c:v>5.3234149999999998</c:v>
                </c:pt>
                <c:pt idx="117">
                  <c:v>5.3251629999999999</c:v>
                </c:pt>
                <c:pt idx="118">
                  <c:v>5.3249959999999996</c:v>
                </c:pt>
                <c:pt idx="119">
                  <c:v>5.3266629999999999</c:v>
                </c:pt>
                <c:pt idx="120">
                  <c:v>5.3293419999999996</c:v>
                </c:pt>
                <c:pt idx="121">
                  <c:v>5.3317360000000003</c:v>
                </c:pt>
                <c:pt idx="122">
                  <c:v>5.336284</c:v>
                </c:pt>
                <c:pt idx="123">
                  <c:v>5.3419150000000002</c:v>
                </c:pt>
                <c:pt idx="124">
                  <c:v>5.3456149999999996</c:v>
                </c:pt>
                <c:pt idx="125">
                  <c:v>5.367197</c:v>
                </c:pt>
                <c:pt idx="126">
                  <c:v>5.3690550000000004</c:v>
                </c:pt>
                <c:pt idx="127">
                  <c:v>5.3741079999999997</c:v>
                </c:pt>
                <c:pt idx="128">
                  <c:v>5.3809329999999997</c:v>
                </c:pt>
                <c:pt idx="129">
                  <c:v>5.3855000000000004</c:v>
                </c:pt>
                <c:pt idx="130">
                  <c:v>5.3880489999999996</c:v>
                </c:pt>
                <c:pt idx="131">
                  <c:v>5.3887660000000004</c:v>
                </c:pt>
                <c:pt idx="132">
                  <c:v>5.3893800000000001</c:v>
                </c:pt>
                <c:pt idx="133">
                  <c:v>5.3902299999999999</c:v>
                </c:pt>
                <c:pt idx="134">
                  <c:v>5.3928159999999998</c:v>
                </c:pt>
                <c:pt idx="135">
                  <c:v>5.3954909999999998</c:v>
                </c:pt>
                <c:pt idx="136">
                  <c:v>5.397386</c:v>
                </c:pt>
                <c:pt idx="137">
                  <c:v>5.3984759999999996</c:v>
                </c:pt>
                <c:pt idx="138">
                  <c:v>5.3996570000000004</c:v>
                </c:pt>
                <c:pt idx="139">
                  <c:v>5.4020469999999996</c:v>
                </c:pt>
                <c:pt idx="140">
                  <c:v>5.4024650000000003</c:v>
                </c:pt>
                <c:pt idx="141">
                  <c:v>5.4042950000000003</c:v>
                </c:pt>
                <c:pt idx="142">
                  <c:v>5.4065370000000001</c:v>
                </c:pt>
                <c:pt idx="143">
                  <c:v>5.4075449999999998</c:v>
                </c:pt>
                <c:pt idx="144">
                  <c:v>5.4086809999999996</c:v>
                </c:pt>
                <c:pt idx="145">
                  <c:v>5.4087860000000001</c:v>
                </c:pt>
                <c:pt idx="146">
                  <c:v>5.40794</c:v>
                </c:pt>
                <c:pt idx="147">
                  <c:v>5.4070859999999996</c:v>
                </c:pt>
                <c:pt idx="148">
                  <c:v>5.4078309999999998</c:v>
                </c:pt>
                <c:pt idx="149">
                  <c:v>5.4082569999999999</c:v>
                </c:pt>
                <c:pt idx="150">
                  <c:v>5.4104780000000003</c:v>
                </c:pt>
                <c:pt idx="151">
                  <c:v>5.4120290000000004</c:v>
                </c:pt>
                <c:pt idx="152">
                  <c:v>5.412337</c:v>
                </c:pt>
                <c:pt idx="153">
                  <c:v>5.4146159999999997</c:v>
                </c:pt>
                <c:pt idx="154">
                  <c:v>5.4154749999999998</c:v>
                </c:pt>
                <c:pt idx="155">
                  <c:v>5.415584</c:v>
                </c:pt>
                <c:pt idx="156">
                  <c:v>5.4168659999999997</c:v>
                </c:pt>
                <c:pt idx="157">
                  <c:v>5.4181530000000002</c:v>
                </c:pt>
                <c:pt idx="158">
                  <c:v>5.4218479999999998</c:v>
                </c:pt>
                <c:pt idx="159">
                  <c:v>5.4244389999999996</c:v>
                </c:pt>
                <c:pt idx="160">
                  <c:v>5.426628</c:v>
                </c:pt>
                <c:pt idx="161">
                  <c:v>5.4318080000000002</c:v>
                </c:pt>
                <c:pt idx="162">
                  <c:v>5.4349629999999998</c:v>
                </c:pt>
                <c:pt idx="163">
                  <c:v>5.4394010000000002</c:v>
                </c:pt>
                <c:pt idx="164">
                  <c:v>5.4443580000000003</c:v>
                </c:pt>
                <c:pt idx="165">
                  <c:v>5.4692879999999997</c:v>
                </c:pt>
                <c:pt idx="166">
                  <c:v>5.4742449999999998</c:v>
                </c:pt>
                <c:pt idx="167">
                  <c:v>5.476362</c:v>
                </c:pt>
                <c:pt idx="168">
                  <c:v>5.4773829999999997</c:v>
                </c:pt>
                <c:pt idx="169">
                  <c:v>5.4782960000000003</c:v>
                </c:pt>
                <c:pt idx="170">
                  <c:v>5.4790429999999999</c:v>
                </c:pt>
                <c:pt idx="171">
                  <c:v>5.4814949999999998</c:v>
                </c:pt>
                <c:pt idx="172">
                  <c:v>5.4823639999999996</c:v>
                </c:pt>
                <c:pt idx="173">
                  <c:v>5.483403</c:v>
                </c:pt>
                <c:pt idx="174">
                  <c:v>5.4860040000000003</c:v>
                </c:pt>
                <c:pt idx="175">
                  <c:v>5.487482</c:v>
                </c:pt>
                <c:pt idx="176">
                  <c:v>5.4874280000000004</c:v>
                </c:pt>
                <c:pt idx="177">
                  <c:v>5.48827</c:v>
                </c:pt>
                <c:pt idx="178">
                  <c:v>5.4892019999999997</c:v>
                </c:pt>
                <c:pt idx="179">
                  <c:v>5.4906499999999996</c:v>
                </c:pt>
                <c:pt idx="180">
                  <c:v>5.4926909999999998</c:v>
                </c:pt>
                <c:pt idx="181">
                  <c:v>5.4939929999999997</c:v>
                </c:pt>
                <c:pt idx="182">
                  <c:v>5.4952860000000001</c:v>
                </c:pt>
                <c:pt idx="183">
                  <c:v>5.4964130000000004</c:v>
                </c:pt>
                <c:pt idx="184">
                  <c:v>5.49573</c:v>
                </c:pt>
                <c:pt idx="185">
                  <c:v>5.4963740000000003</c:v>
                </c:pt>
                <c:pt idx="186">
                  <c:v>5.4973089999999996</c:v>
                </c:pt>
                <c:pt idx="187">
                  <c:v>5.4987089999999998</c:v>
                </c:pt>
                <c:pt idx="188">
                  <c:v>5.5003500000000001</c:v>
                </c:pt>
                <c:pt idx="189">
                  <c:v>5.5024410000000001</c:v>
                </c:pt>
                <c:pt idx="190">
                  <c:v>5.504505</c:v>
                </c:pt>
                <c:pt idx="191">
                  <c:v>5.5060719999999996</c:v>
                </c:pt>
                <c:pt idx="192">
                  <c:v>5.507263</c:v>
                </c:pt>
                <c:pt idx="193">
                  <c:v>5.5093379999999996</c:v>
                </c:pt>
                <c:pt idx="194">
                  <c:v>5.5116740000000002</c:v>
                </c:pt>
                <c:pt idx="195">
                  <c:v>5.5152349999999997</c:v>
                </c:pt>
                <c:pt idx="196">
                  <c:v>5.519317</c:v>
                </c:pt>
                <c:pt idx="197">
                  <c:v>5.523549</c:v>
                </c:pt>
                <c:pt idx="198">
                  <c:v>5.5259080000000003</c:v>
                </c:pt>
                <c:pt idx="199">
                  <c:v>5.5285409999999997</c:v>
                </c:pt>
                <c:pt idx="200">
                  <c:v>5.5320299999999998</c:v>
                </c:pt>
                <c:pt idx="201">
                  <c:v>5.5352290000000002</c:v>
                </c:pt>
                <c:pt idx="202">
                  <c:v>5.5398329999999998</c:v>
                </c:pt>
                <c:pt idx="203">
                  <c:v>5.5435270000000001</c:v>
                </c:pt>
                <c:pt idx="204">
                  <c:v>5.5461479999999996</c:v>
                </c:pt>
                <c:pt idx="205">
                  <c:v>5.5471779999999997</c:v>
                </c:pt>
                <c:pt idx="206">
                  <c:v>5.5493940000000004</c:v>
                </c:pt>
                <c:pt idx="207">
                  <c:v>5.551253</c:v>
                </c:pt>
                <c:pt idx="208">
                  <c:v>5.5546090000000001</c:v>
                </c:pt>
                <c:pt idx="209">
                  <c:v>5.5565540000000002</c:v>
                </c:pt>
                <c:pt idx="210">
                  <c:v>5.5568590000000002</c:v>
                </c:pt>
                <c:pt idx="211">
                  <c:v>5.5580489999999996</c:v>
                </c:pt>
                <c:pt idx="212">
                  <c:v>5.5789200000000001</c:v>
                </c:pt>
                <c:pt idx="213">
                  <c:v>5.5819179999999999</c:v>
                </c:pt>
                <c:pt idx="214">
                  <c:v>5.584765</c:v>
                </c:pt>
                <c:pt idx="215">
                  <c:v>5.5884989999999997</c:v>
                </c:pt>
                <c:pt idx="216">
                  <c:v>5.5897370000000004</c:v>
                </c:pt>
                <c:pt idx="217">
                  <c:v>5.5892429999999997</c:v>
                </c:pt>
                <c:pt idx="218">
                  <c:v>5.5895450000000002</c:v>
                </c:pt>
                <c:pt idx="219">
                  <c:v>5.5891630000000001</c:v>
                </c:pt>
                <c:pt idx="220">
                  <c:v>5.5903229999999997</c:v>
                </c:pt>
                <c:pt idx="221">
                  <c:v>5.5927920000000002</c:v>
                </c:pt>
                <c:pt idx="222">
                  <c:v>5.5940440000000002</c:v>
                </c:pt>
                <c:pt idx="223">
                  <c:v>5.5953340000000003</c:v>
                </c:pt>
                <c:pt idx="224">
                  <c:v>5.5953939999999998</c:v>
                </c:pt>
                <c:pt idx="225">
                  <c:v>5.5966610000000001</c:v>
                </c:pt>
                <c:pt idx="226">
                  <c:v>5.5988699999999998</c:v>
                </c:pt>
                <c:pt idx="227">
                  <c:v>5.6004259999999997</c:v>
                </c:pt>
                <c:pt idx="228">
                  <c:v>5.6008509999999996</c:v>
                </c:pt>
                <c:pt idx="229">
                  <c:v>5.6017869999999998</c:v>
                </c:pt>
                <c:pt idx="230">
                  <c:v>5.6032250000000001</c:v>
                </c:pt>
                <c:pt idx="231">
                  <c:v>5.6071229999999996</c:v>
                </c:pt>
                <c:pt idx="232">
                  <c:v>5.6102259999999999</c:v>
                </c:pt>
                <c:pt idx="233">
                  <c:v>5.6148009999999999</c:v>
                </c:pt>
                <c:pt idx="234">
                  <c:v>5.6198610000000002</c:v>
                </c:pt>
                <c:pt idx="235">
                  <c:v>5.6248110000000002</c:v>
                </c:pt>
                <c:pt idx="236">
                  <c:v>5.6296119999999998</c:v>
                </c:pt>
                <c:pt idx="237">
                  <c:v>5.6333450000000003</c:v>
                </c:pt>
                <c:pt idx="238">
                  <c:v>5.6384800000000004</c:v>
                </c:pt>
                <c:pt idx="239">
                  <c:v>5.642881</c:v>
                </c:pt>
                <c:pt idx="240">
                  <c:v>5.6465889999999996</c:v>
                </c:pt>
                <c:pt idx="241">
                  <c:v>5.648809</c:v>
                </c:pt>
                <c:pt idx="242">
                  <c:v>5.6496630000000003</c:v>
                </c:pt>
                <c:pt idx="243">
                  <c:v>5.651961</c:v>
                </c:pt>
                <c:pt idx="244">
                  <c:v>5.6556430000000004</c:v>
                </c:pt>
                <c:pt idx="245">
                  <c:v>5.6596099999999998</c:v>
                </c:pt>
                <c:pt idx="246">
                  <c:v>5.662496</c:v>
                </c:pt>
                <c:pt idx="247">
                  <c:v>5.6644180000000004</c:v>
                </c:pt>
                <c:pt idx="248">
                  <c:v>5.669632</c:v>
                </c:pt>
                <c:pt idx="249">
                  <c:v>5.6726150000000004</c:v>
                </c:pt>
                <c:pt idx="250">
                  <c:v>5.6741910000000004</c:v>
                </c:pt>
                <c:pt idx="251">
                  <c:v>5.6747339999999999</c:v>
                </c:pt>
                <c:pt idx="252">
                  <c:v>5.6762480000000002</c:v>
                </c:pt>
                <c:pt idx="253">
                  <c:v>5.6799039999999996</c:v>
                </c:pt>
                <c:pt idx="254">
                  <c:v>5.6843279999999998</c:v>
                </c:pt>
                <c:pt idx="255">
                  <c:v>5.6873490000000002</c:v>
                </c:pt>
                <c:pt idx="256">
                  <c:v>5.6890799999999997</c:v>
                </c:pt>
                <c:pt idx="257">
                  <c:v>5.6912200000000004</c:v>
                </c:pt>
                <c:pt idx="258">
                  <c:v>5.6954209999999996</c:v>
                </c:pt>
                <c:pt idx="259">
                  <c:v>5.7026890000000003</c:v>
                </c:pt>
                <c:pt idx="260">
                  <c:v>5.9967759999999997</c:v>
                </c:pt>
                <c:pt idx="261">
                  <c:v>5.9822090000000001</c:v>
                </c:pt>
                <c:pt idx="262">
                  <c:v>5.9776699999999998</c:v>
                </c:pt>
                <c:pt idx="263">
                  <c:v>5.9747640000000004</c:v>
                </c:pt>
                <c:pt idx="264">
                  <c:v>5.9699070000000001</c:v>
                </c:pt>
                <c:pt idx="265">
                  <c:v>5.96767</c:v>
                </c:pt>
                <c:pt idx="266">
                  <c:v>5.9682060000000003</c:v>
                </c:pt>
                <c:pt idx="267">
                  <c:v>5.9732089999999998</c:v>
                </c:pt>
                <c:pt idx="268">
                  <c:v>5.9824460000000004</c:v>
                </c:pt>
                <c:pt idx="269">
                  <c:v>5.9913480000000003</c:v>
                </c:pt>
                <c:pt idx="270">
                  <c:v>5.9940610000000003</c:v>
                </c:pt>
                <c:pt idx="271">
                  <c:v>5.9960779999999998</c:v>
                </c:pt>
                <c:pt idx="272">
                  <c:v>5.9943679999999997</c:v>
                </c:pt>
                <c:pt idx="273">
                  <c:v>5.9930029999999999</c:v>
                </c:pt>
                <c:pt idx="274">
                  <c:v>5.993754</c:v>
                </c:pt>
                <c:pt idx="275">
                  <c:v>5.9944709999999999</c:v>
                </c:pt>
                <c:pt idx="276">
                  <c:v>5.995088</c:v>
                </c:pt>
                <c:pt idx="277">
                  <c:v>5.9945009999999996</c:v>
                </c:pt>
                <c:pt idx="278">
                  <c:v>5.9957979999999997</c:v>
                </c:pt>
                <c:pt idx="279">
                  <c:v>5.996111</c:v>
                </c:pt>
                <c:pt idx="280">
                  <c:v>5.9956950000000004</c:v>
                </c:pt>
                <c:pt idx="281">
                  <c:v>5.9959730000000002</c:v>
                </c:pt>
                <c:pt idx="282">
                  <c:v>5.9963199999999999</c:v>
                </c:pt>
                <c:pt idx="283">
                  <c:v>5.9955749999999997</c:v>
                </c:pt>
              </c:numCache>
            </c:numRef>
          </c:yVal>
          <c:smooth val="1"/>
        </c:ser>
        <c:ser>
          <c:idx val="4"/>
          <c:order val="4"/>
          <c:tx>
            <c:strRef>
              <c:f>DIC_displacement!$F$1</c:f>
              <c:strCache>
                <c:ptCount val="1"/>
                <c:pt idx="0">
                  <c:v>E.dY [mm]</c:v>
                </c:pt>
              </c:strCache>
            </c:strRef>
          </c:tx>
          <c:spPr>
            <a:ln w="19050" cap="rnd">
              <a:solidFill>
                <a:schemeClr val="accent5"/>
              </a:solidFill>
              <a:round/>
            </a:ln>
            <a:effectLst/>
          </c:spPr>
          <c:marker>
            <c:symbol val="none"/>
          </c:marker>
          <c:xVal>
            <c:numRef>
              <c:f>DIC_displacement!$A$2:$A$379</c:f>
              <c:numCache>
                <c:formatCode>General</c:formatCode>
                <c:ptCount val="378"/>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F$2:$F$379</c:f>
              <c:numCache>
                <c:formatCode>General</c:formatCode>
                <c:ptCount val="378"/>
                <c:pt idx="0">
                  <c:v>0</c:v>
                </c:pt>
                <c:pt idx="1">
                  <c:v>2.9964999999999999E-2</c:v>
                </c:pt>
                <c:pt idx="2">
                  <c:v>0.189193</c:v>
                </c:pt>
                <c:pt idx="3">
                  <c:v>0.27233600000000002</c:v>
                </c:pt>
                <c:pt idx="4">
                  <c:v>0.32691999999999999</c:v>
                </c:pt>
                <c:pt idx="5">
                  <c:v>0.36446099999999998</c:v>
                </c:pt>
                <c:pt idx="6">
                  <c:v>0.39387800000000001</c:v>
                </c:pt>
                <c:pt idx="7">
                  <c:v>0.47714600000000001</c:v>
                </c:pt>
                <c:pt idx="8">
                  <c:v>0.54188499999999995</c:v>
                </c:pt>
                <c:pt idx="9">
                  <c:v>0.59274300000000002</c:v>
                </c:pt>
                <c:pt idx="10">
                  <c:v>0.623533</c:v>
                </c:pt>
                <c:pt idx="11">
                  <c:v>0.74950499999999998</c:v>
                </c:pt>
                <c:pt idx="12">
                  <c:v>0.80151399999999995</c:v>
                </c:pt>
                <c:pt idx="13">
                  <c:v>0.82713499999999995</c:v>
                </c:pt>
                <c:pt idx="14">
                  <c:v>0.904802</c:v>
                </c:pt>
                <c:pt idx="15">
                  <c:v>0.97400299999999995</c:v>
                </c:pt>
                <c:pt idx="16">
                  <c:v>1.008203</c:v>
                </c:pt>
                <c:pt idx="17">
                  <c:v>1.0799110000000001</c:v>
                </c:pt>
                <c:pt idx="18">
                  <c:v>1.1776450000000001</c:v>
                </c:pt>
                <c:pt idx="19">
                  <c:v>1.2369330000000001</c:v>
                </c:pt>
                <c:pt idx="20">
                  <c:v>1.2726569999999999</c:v>
                </c:pt>
                <c:pt idx="21">
                  <c:v>1.4053329999999999</c:v>
                </c:pt>
                <c:pt idx="22">
                  <c:v>1.48359</c:v>
                </c:pt>
                <c:pt idx="23">
                  <c:v>1.511538</c:v>
                </c:pt>
                <c:pt idx="24">
                  <c:v>1.652989</c:v>
                </c:pt>
                <c:pt idx="25">
                  <c:v>1.7337210000000001</c:v>
                </c:pt>
                <c:pt idx="26">
                  <c:v>1.7611410000000001</c:v>
                </c:pt>
                <c:pt idx="27">
                  <c:v>1.9130370000000001</c:v>
                </c:pt>
                <c:pt idx="28">
                  <c:v>2.0037029999999998</c:v>
                </c:pt>
                <c:pt idx="29">
                  <c:v>2.0532490000000001</c:v>
                </c:pt>
                <c:pt idx="30">
                  <c:v>2.1240230000000002</c:v>
                </c:pt>
                <c:pt idx="31">
                  <c:v>2.2358310000000001</c:v>
                </c:pt>
                <c:pt idx="32">
                  <c:v>2.2680790000000002</c:v>
                </c:pt>
                <c:pt idx="33">
                  <c:v>2.2908580000000001</c:v>
                </c:pt>
                <c:pt idx="34">
                  <c:v>2.3435730000000001</c:v>
                </c:pt>
                <c:pt idx="35">
                  <c:v>2.408169</c:v>
                </c:pt>
                <c:pt idx="36">
                  <c:v>2.4309440000000002</c:v>
                </c:pt>
                <c:pt idx="37">
                  <c:v>2.5073240000000001</c:v>
                </c:pt>
                <c:pt idx="38">
                  <c:v>2.584346</c:v>
                </c:pt>
                <c:pt idx="39">
                  <c:v>2.6240480000000002</c:v>
                </c:pt>
                <c:pt idx="40">
                  <c:v>2.6732610000000001</c:v>
                </c:pt>
                <c:pt idx="41">
                  <c:v>2.735455</c:v>
                </c:pt>
                <c:pt idx="42">
                  <c:v>2.7578689999999999</c:v>
                </c:pt>
                <c:pt idx="43">
                  <c:v>2.8334389999999998</c:v>
                </c:pt>
                <c:pt idx="44">
                  <c:v>2.8862869999999998</c:v>
                </c:pt>
                <c:pt idx="45">
                  <c:v>2.9000469999999998</c:v>
                </c:pt>
                <c:pt idx="46">
                  <c:v>2.9665599999999999</c:v>
                </c:pt>
                <c:pt idx="47">
                  <c:v>3.063876</c:v>
                </c:pt>
                <c:pt idx="48">
                  <c:v>3.0831439999999999</c:v>
                </c:pt>
                <c:pt idx="49">
                  <c:v>3.1083129999999999</c:v>
                </c:pt>
                <c:pt idx="50">
                  <c:v>3.1814140000000002</c:v>
                </c:pt>
                <c:pt idx="51">
                  <c:v>3.2195719999999999</c:v>
                </c:pt>
                <c:pt idx="52">
                  <c:v>3.2593700000000001</c:v>
                </c:pt>
                <c:pt idx="53">
                  <c:v>3.3346529999999999</c:v>
                </c:pt>
                <c:pt idx="54">
                  <c:v>3.3786550000000002</c:v>
                </c:pt>
                <c:pt idx="55">
                  <c:v>3.3907989999999999</c:v>
                </c:pt>
                <c:pt idx="56">
                  <c:v>3.4856699999999998</c:v>
                </c:pt>
                <c:pt idx="57">
                  <c:v>3.531126</c:v>
                </c:pt>
                <c:pt idx="58">
                  <c:v>3.5692879999999998</c:v>
                </c:pt>
                <c:pt idx="59">
                  <c:v>3.6249289999999998</c:v>
                </c:pt>
                <c:pt idx="60">
                  <c:v>3.6883539999999999</c:v>
                </c:pt>
                <c:pt idx="61">
                  <c:v>3.7085240000000002</c:v>
                </c:pt>
                <c:pt idx="62">
                  <c:v>3.7680210000000001</c:v>
                </c:pt>
                <c:pt idx="63">
                  <c:v>3.8495180000000002</c:v>
                </c:pt>
                <c:pt idx="64">
                  <c:v>3.8852180000000001</c:v>
                </c:pt>
                <c:pt idx="65">
                  <c:v>3.8988559999999999</c:v>
                </c:pt>
                <c:pt idx="66">
                  <c:v>3.9573960000000001</c:v>
                </c:pt>
                <c:pt idx="67">
                  <c:v>4.0141590000000003</c:v>
                </c:pt>
                <c:pt idx="68">
                  <c:v>4.0498690000000002</c:v>
                </c:pt>
                <c:pt idx="69">
                  <c:v>4.1101039999999998</c:v>
                </c:pt>
                <c:pt idx="70">
                  <c:v>4.1469529999999999</c:v>
                </c:pt>
                <c:pt idx="71">
                  <c:v>4.2152669999999999</c:v>
                </c:pt>
                <c:pt idx="72">
                  <c:v>4.2457900000000004</c:v>
                </c:pt>
                <c:pt idx="73">
                  <c:v>4.2869460000000004</c:v>
                </c:pt>
                <c:pt idx="74">
                  <c:v>4.365081</c:v>
                </c:pt>
                <c:pt idx="75">
                  <c:v>4.3876400000000002</c:v>
                </c:pt>
                <c:pt idx="76">
                  <c:v>4.4333090000000004</c:v>
                </c:pt>
                <c:pt idx="77">
                  <c:v>4.4987599999999999</c:v>
                </c:pt>
                <c:pt idx="78">
                  <c:v>4.5212969999999997</c:v>
                </c:pt>
                <c:pt idx="79">
                  <c:v>4.5896220000000003</c:v>
                </c:pt>
                <c:pt idx="80">
                  <c:v>4.629283</c:v>
                </c:pt>
                <c:pt idx="81">
                  <c:v>4.6914449999999999</c:v>
                </c:pt>
                <c:pt idx="82">
                  <c:v>4.7157010000000001</c:v>
                </c:pt>
                <c:pt idx="83">
                  <c:v>4.8033530000000004</c:v>
                </c:pt>
                <c:pt idx="84">
                  <c:v>4.8565779999999998</c:v>
                </c:pt>
                <c:pt idx="85">
                  <c:v>4.8769600000000004</c:v>
                </c:pt>
                <c:pt idx="86">
                  <c:v>4.9009410000000004</c:v>
                </c:pt>
                <c:pt idx="87">
                  <c:v>5.0042869999999997</c:v>
                </c:pt>
                <c:pt idx="88">
                  <c:v>5.0324400000000002</c:v>
                </c:pt>
                <c:pt idx="89">
                  <c:v>5.0382439999999997</c:v>
                </c:pt>
                <c:pt idx="90">
                  <c:v>5.1020099999999999</c:v>
                </c:pt>
                <c:pt idx="91">
                  <c:v>5.1308930000000004</c:v>
                </c:pt>
                <c:pt idx="92">
                  <c:v>5.1426590000000001</c:v>
                </c:pt>
                <c:pt idx="93">
                  <c:v>5.1469269999999998</c:v>
                </c:pt>
                <c:pt idx="94">
                  <c:v>5.1537389999999998</c:v>
                </c:pt>
                <c:pt idx="95">
                  <c:v>5.2229660000000004</c:v>
                </c:pt>
                <c:pt idx="96">
                  <c:v>5.2714689999999997</c:v>
                </c:pt>
                <c:pt idx="97">
                  <c:v>5.2915219999999996</c:v>
                </c:pt>
                <c:pt idx="98">
                  <c:v>5.3007970000000002</c:v>
                </c:pt>
                <c:pt idx="99">
                  <c:v>5.3123899999999997</c:v>
                </c:pt>
                <c:pt idx="100">
                  <c:v>5.314241</c:v>
                </c:pt>
                <c:pt idx="101">
                  <c:v>5.3160530000000001</c:v>
                </c:pt>
                <c:pt idx="102">
                  <c:v>5.317469</c:v>
                </c:pt>
                <c:pt idx="103">
                  <c:v>5.3183819999999997</c:v>
                </c:pt>
                <c:pt idx="104">
                  <c:v>5.3177979999999998</c:v>
                </c:pt>
                <c:pt idx="105">
                  <c:v>5.3184180000000003</c:v>
                </c:pt>
                <c:pt idx="106">
                  <c:v>5.3185079999999996</c:v>
                </c:pt>
                <c:pt idx="107">
                  <c:v>5.3179509999999999</c:v>
                </c:pt>
                <c:pt idx="108">
                  <c:v>5.3196250000000003</c:v>
                </c:pt>
                <c:pt idx="109">
                  <c:v>5.3201939999999999</c:v>
                </c:pt>
                <c:pt idx="110">
                  <c:v>5.3201710000000002</c:v>
                </c:pt>
                <c:pt idx="111">
                  <c:v>5.3215669999999999</c:v>
                </c:pt>
                <c:pt idx="112">
                  <c:v>5.3230760000000004</c:v>
                </c:pt>
                <c:pt idx="113">
                  <c:v>5.3244680000000004</c:v>
                </c:pt>
                <c:pt idx="114">
                  <c:v>5.324497</c:v>
                </c:pt>
                <c:pt idx="115">
                  <c:v>5.3240740000000004</c:v>
                </c:pt>
                <c:pt idx="116">
                  <c:v>5.3294069999999998</c:v>
                </c:pt>
                <c:pt idx="117">
                  <c:v>5.3310110000000002</c:v>
                </c:pt>
                <c:pt idx="118">
                  <c:v>5.330838</c:v>
                </c:pt>
                <c:pt idx="119">
                  <c:v>5.332236</c:v>
                </c:pt>
                <c:pt idx="120">
                  <c:v>5.3347439999999997</c:v>
                </c:pt>
                <c:pt idx="121">
                  <c:v>5.3372400000000004</c:v>
                </c:pt>
                <c:pt idx="122">
                  <c:v>5.3424480000000001</c:v>
                </c:pt>
                <c:pt idx="123">
                  <c:v>5.3479080000000003</c:v>
                </c:pt>
                <c:pt idx="124">
                  <c:v>5.3518150000000002</c:v>
                </c:pt>
                <c:pt idx="125">
                  <c:v>5.372541</c:v>
                </c:pt>
                <c:pt idx="126">
                  <c:v>5.3746700000000001</c:v>
                </c:pt>
                <c:pt idx="127">
                  <c:v>5.3796879999999998</c:v>
                </c:pt>
                <c:pt idx="128">
                  <c:v>5.3866969999999998</c:v>
                </c:pt>
                <c:pt idx="129">
                  <c:v>5.3917000000000002</c:v>
                </c:pt>
                <c:pt idx="130">
                  <c:v>5.3943770000000004</c:v>
                </c:pt>
                <c:pt idx="131">
                  <c:v>5.3951659999999997</c:v>
                </c:pt>
                <c:pt idx="132">
                  <c:v>5.3955359999999999</c:v>
                </c:pt>
                <c:pt idx="133">
                  <c:v>5.3965230000000002</c:v>
                </c:pt>
                <c:pt idx="134">
                  <c:v>5.3992909999999998</c:v>
                </c:pt>
                <c:pt idx="135">
                  <c:v>5.4021059999999999</c:v>
                </c:pt>
                <c:pt idx="136">
                  <c:v>5.403899</c:v>
                </c:pt>
                <c:pt idx="137">
                  <c:v>5.4043270000000003</c:v>
                </c:pt>
                <c:pt idx="138">
                  <c:v>5.4061500000000002</c:v>
                </c:pt>
                <c:pt idx="139">
                  <c:v>5.4083430000000003</c:v>
                </c:pt>
                <c:pt idx="140">
                  <c:v>5.4087399999999999</c:v>
                </c:pt>
                <c:pt idx="141">
                  <c:v>5.4107419999999999</c:v>
                </c:pt>
                <c:pt idx="142">
                  <c:v>5.4132210000000001</c:v>
                </c:pt>
                <c:pt idx="143">
                  <c:v>5.4142279999999996</c:v>
                </c:pt>
                <c:pt idx="144">
                  <c:v>5.4151720000000001</c:v>
                </c:pt>
                <c:pt idx="145">
                  <c:v>5.4153500000000001</c:v>
                </c:pt>
                <c:pt idx="146">
                  <c:v>5.4143720000000002</c:v>
                </c:pt>
                <c:pt idx="147">
                  <c:v>5.4136309999999996</c:v>
                </c:pt>
                <c:pt idx="148">
                  <c:v>5.4146089999999996</c:v>
                </c:pt>
                <c:pt idx="149">
                  <c:v>5.4148430000000003</c:v>
                </c:pt>
                <c:pt idx="150">
                  <c:v>5.4170119999999997</c:v>
                </c:pt>
                <c:pt idx="151">
                  <c:v>5.4184739999999998</c:v>
                </c:pt>
                <c:pt idx="152">
                  <c:v>5.4188720000000004</c:v>
                </c:pt>
                <c:pt idx="153">
                  <c:v>5.4209069999999997</c:v>
                </c:pt>
                <c:pt idx="154">
                  <c:v>5.4216230000000003</c:v>
                </c:pt>
                <c:pt idx="155">
                  <c:v>5.4221500000000002</c:v>
                </c:pt>
                <c:pt idx="156">
                  <c:v>5.4234099999999996</c:v>
                </c:pt>
                <c:pt idx="157">
                  <c:v>5.4246679999999996</c:v>
                </c:pt>
                <c:pt idx="158">
                  <c:v>5.4284840000000001</c:v>
                </c:pt>
                <c:pt idx="159">
                  <c:v>5.4308199999999998</c:v>
                </c:pt>
                <c:pt idx="160">
                  <c:v>5.4332320000000003</c:v>
                </c:pt>
                <c:pt idx="161">
                  <c:v>5.4384509999999997</c:v>
                </c:pt>
                <c:pt idx="162">
                  <c:v>5.4418930000000003</c:v>
                </c:pt>
                <c:pt idx="163">
                  <c:v>5.4466599999999996</c:v>
                </c:pt>
                <c:pt idx="164">
                  <c:v>5.4516540000000004</c:v>
                </c:pt>
                <c:pt idx="165">
                  <c:v>5.475975</c:v>
                </c:pt>
                <c:pt idx="166">
                  <c:v>5.4808139999999996</c:v>
                </c:pt>
                <c:pt idx="167">
                  <c:v>5.4829150000000002</c:v>
                </c:pt>
                <c:pt idx="168">
                  <c:v>5.48421</c:v>
                </c:pt>
                <c:pt idx="169">
                  <c:v>5.4851700000000001</c:v>
                </c:pt>
                <c:pt idx="170">
                  <c:v>5.4858529999999996</c:v>
                </c:pt>
                <c:pt idx="171">
                  <c:v>5.48834</c:v>
                </c:pt>
                <c:pt idx="172">
                  <c:v>5.4892750000000001</c:v>
                </c:pt>
                <c:pt idx="173">
                  <c:v>5.4902119999999996</c:v>
                </c:pt>
                <c:pt idx="174">
                  <c:v>5.4931190000000001</c:v>
                </c:pt>
                <c:pt idx="175">
                  <c:v>5.4947030000000003</c:v>
                </c:pt>
                <c:pt idx="176">
                  <c:v>5.4945639999999996</c:v>
                </c:pt>
                <c:pt idx="177">
                  <c:v>5.4953820000000002</c:v>
                </c:pt>
                <c:pt idx="178">
                  <c:v>5.4962989999999996</c:v>
                </c:pt>
                <c:pt idx="179">
                  <c:v>5.4976349999999998</c:v>
                </c:pt>
                <c:pt idx="180">
                  <c:v>5.4998670000000001</c:v>
                </c:pt>
                <c:pt idx="181">
                  <c:v>5.5013379999999996</c:v>
                </c:pt>
                <c:pt idx="182">
                  <c:v>5.5028249999999996</c:v>
                </c:pt>
                <c:pt idx="183">
                  <c:v>5.5037690000000001</c:v>
                </c:pt>
                <c:pt idx="184">
                  <c:v>5.5032259999999997</c:v>
                </c:pt>
                <c:pt idx="185">
                  <c:v>5.5038270000000002</c:v>
                </c:pt>
                <c:pt idx="186">
                  <c:v>5.504829</c:v>
                </c:pt>
                <c:pt idx="187">
                  <c:v>5.5061270000000002</c:v>
                </c:pt>
                <c:pt idx="188">
                  <c:v>5.5077249999999998</c:v>
                </c:pt>
                <c:pt idx="189">
                  <c:v>5.5099980000000004</c:v>
                </c:pt>
                <c:pt idx="190">
                  <c:v>5.5119410000000002</c:v>
                </c:pt>
                <c:pt idx="191">
                  <c:v>5.5133859999999997</c:v>
                </c:pt>
                <c:pt idx="192">
                  <c:v>5.5146920000000001</c:v>
                </c:pt>
                <c:pt idx="193">
                  <c:v>5.5166139999999997</c:v>
                </c:pt>
                <c:pt idx="194">
                  <c:v>5.5189620000000001</c:v>
                </c:pt>
                <c:pt idx="195">
                  <c:v>5.5229179999999998</c:v>
                </c:pt>
                <c:pt idx="196">
                  <c:v>5.5269839999999997</c:v>
                </c:pt>
                <c:pt idx="197">
                  <c:v>5.5311469999999998</c:v>
                </c:pt>
                <c:pt idx="198">
                  <c:v>5.5338700000000003</c:v>
                </c:pt>
                <c:pt idx="199">
                  <c:v>5.537172</c:v>
                </c:pt>
                <c:pt idx="200">
                  <c:v>5.5403659999999997</c:v>
                </c:pt>
                <c:pt idx="201">
                  <c:v>5.5436120000000004</c:v>
                </c:pt>
                <c:pt idx="202">
                  <c:v>5.5481059999999998</c:v>
                </c:pt>
                <c:pt idx="203">
                  <c:v>5.5518869999999998</c:v>
                </c:pt>
                <c:pt idx="204">
                  <c:v>5.554767</c:v>
                </c:pt>
                <c:pt idx="205">
                  <c:v>5.5555070000000004</c:v>
                </c:pt>
                <c:pt idx="206">
                  <c:v>5.5577730000000001</c:v>
                </c:pt>
                <c:pt idx="207">
                  <c:v>5.5596259999999997</c:v>
                </c:pt>
                <c:pt idx="208">
                  <c:v>5.5629590000000002</c:v>
                </c:pt>
                <c:pt idx="209">
                  <c:v>5.5648429999999998</c:v>
                </c:pt>
                <c:pt idx="210">
                  <c:v>5.5653249999999996</c:v>
                </c:pt>
                <c:pt idx="211">
                  <c:v>5.5663919999999996</c:v>
                </c:pt>
                <c:pt idx="212">
                  <c:v>5.5872529999999996</c:v>
                </c:pt>
                <c:pt idx="213">
                  <c:v>5.5903939999999999</c:v>
                </c:pt>
                <c:pt idx="214">
                  <c:v>5.5933799999999998</c:v>
                </c:pt>
                <c:pt idx="215">
                  <c:v>5.5969160000000002</c:v>
                </c:pt>
                <c:pt idx="216">
                  <c:v>5.5982979999999998</c:v>
                </c:pt>
                <c:pt idx="217">
                  <c:v>5.5975409999999997</c:v>
                </c:pt>
                <c:pt idx="218">
                  <c:v>5.5980179999999997</c:v>
                </c:pt>
                <c:pt idx="219">
                  <c:v>5.5974589999999997</c:v>
                </c:pt>
                <c:pt idx="220">
                  <c:v>5.5987780000000003</c:v>
                </c:pt>
                <c:pt idx="221">
                  <c:v>5.6012219999999999</c:v>
                </c:pt>
                <c:pt idx="222">
                  <c:v>5.6024520000000004</c:v>
                </c:pt>
                <c:pt idx="223">
                  <c:v>5.6036869999999999</c:v>
                </c:pt>
                <c:pt idx="224">
                  <c:v>5.6036659999999996</c:v>
                </c:pt>
                <c:pt idx="225">
                  <c:v>5.6050579999999997</c:v>
                </c:pt>
                <c:pt idx="226">
                  <c:v>5.6071530000000003</c:v>
                </c:pt>
                <c:pt idx="227">
                  <c:v>5.6086499999999999</c:v>
                </c:pt>
                <c:pt idx="228">
                  <c:v>5.6093169999999999</c:v>
                </c:pt>
                <c:pt idx="229">
                  <c:v>5.6103230000000002</c:v>
                </c:pt>
                <c:pt idx="230">
                  <c:v>5.6115079999999997</c:v>
                </c:pt>
                <c:pt idx="231">
                  <c:v>5.6160189999999997</c:v>
                </c:pt>
                <c:pt idx="232">
                  <c:v>5.6193</c:v>
                </c:pt>
                <c:pt idx="233">
                  <c:v>5.6234849999999996</c:v>
                </c:pt>
                <c:pt idx="234">
                  <c:v>5.6295989999999998</c:v>
                </c:pt>
                <c:pt idx="235">
                  <c:v>5.6348370000000001</c:v>
                </c:pt>
                <c:pt idx="236">
                  <c:v>5.6391439999999999</c:v>
                </c:pt>
                <c:pt idx="237">
                  <c:v>5.643008</c:v>
                </c:pt>
                <c:pt idx="238">
                  <c:v>5.6480360000000003</c:v>
                </c:pt>
                <c:pt idx="239">
                  <c:v>5.6524570000000001</c:v>
                </c:pt>
                <c:pt idx="240">
                  <c:v>5.6561750000000002</c:v>
                </c:pt>
                <c:pt idx="241">
                  <c:v>5.6587959999999997</c:v>
                </c:pt>
                <c:pt idx="242">
                  <c:v>5.6595659999999999</c:v>
                </c:pt>
                <c:pt idx="243">
                  <c:v>5.6619029999999997</c:v>
                </c:pt>
                <c:pt idx="244">
                  <c:v>5.6659329999999999</c:v>
                </c:pt>
                <c:pt idx="245">
                  <c:v>5.6699020000000004</c:v>
                </c:pt>
                <c:pt idx="246">
                  <c:v>5.6729329999999996</c:v>
                </c:pt>
                <c:pt idx="247">
                  <c:v>5.6750780000000001</c:v>
                </c:pt>
                <c:pt idx="248">
                  <c:v>5.6803039999999996</c:v>
                </c:pt>
                <c:pt idx="249">
                  <c:v>5.6835909999999998</c:v>
                </c:pt>
                <c:pt idx="250">
                  <c:v>5.685263</c:v>
                </c:pt>
                <c:pt idx="251">
                  <c:v>5.6855640000000003</c:v>
                </c:pt>
                <c:pt idx="252">
                  <c:v>5.687201</c:v>
                </c:pt>
                <c:pt idx="253">
                  <c:v>5.690709</c:v>
                </c:pt>
                <c:pt idx="254">
                  <c:v>5.6951919999999996</c:v>
                </c:pt>
                <c:pt idx="255">
                  <c:v>5.6980659999999999</c:v>
                </c:pt>
                <c:pt idx="256">
                  <c:v>5.699827</c:v>
                </c:pt>
                <c:pt idx="257">
                  <c:v>5.7021449999999998</c:v>
                </c:pt>
                <c:pt idx="258">
                  <c:v>5.7062809999999997</c:v>
                </c:pt>
                <c:pt idx="259">
                  <c:v>5.7140510000000004</c:v>
                </c:pt>
                <c:pt idx="260">
                  <c:v>6.0079050000000001</c:v>
                </c:pt>
                <c:pt idx="261">
                  <c:v>5.9934880000000001</c:v>
                </c:pt>
                <c:pt idx="262">
                  <c:v>5.9881450000000003</c:v>
                </c:pt>
                <c:pt idx="263">
                  <c:v>5.9862289999999998</c:v>
                </c:pt>
                <c:pt idx="264">
                  <c:v>5.9806239999999997</c:v>
                </c:pt>
                <c:pt idx="265">
                  <c:v>5.9782869999999999</c:v>
                </c:pt>
                <c:pt idx="266">
                  <c:v>5.9790210000000004</c:v>
                </c:pt>
                <c:pt idx="267">
                  <c:v>5.9842589999999998</c:v>
                </c:pt>
                <c:pt idx="268">
                  <c:v>5.9936449999999999</c:v>
                </c:pt>
                <c:pt idx="269">
                  <c:v>6.0022609999999998</c:v>
                </c:pt>
                <c:pt idx="270">
                  <c:v>6.0054449999999999</c:v>
                </c:pt>
                <c:pt idx="271">
                  <c:v>6.0072890000000001</c:v>
                </c:pt>
                <c:pt idx="272">
                  <c:v>6.005509</c:v>
                </c:pt>
                <c:pt idx="273">
                  <c:v>6.0042049999999998</c:v>
                </c:pt>
                <c:pt idx="274">
                  <c:v>6.005026</c:v>
                </c:pt>
                <c:pt idx="275">
                  <c:v>6.0056200000000004</c:v>
                </c:pt>
                <c:pt idx="276">
                  <c:v>6.0062939999999996</c:v>
                </c:pt>
                <c:pt idx="277">
                  <c:v>6.0056880000000001</c:v>
                </c:pt>
                <c:pt idx="278">
                  <c:v>6.0072809999999999</c:v>
                </c:pt>
                <c:pt idx="279">
                  <c:v>6.0073819999999998</c:v>
                </c:pt>
                <c:pt idx="280">
                  <c:v>6.0069610000000004</c:v>
                </c:pt>
                <c:pt idx="281">
                  <c:v>6.0071370000000002</c:v>
                </c:pt>
                <c:pt idx="282">
                  <c:v>6.0073819999999998</c:v>
                </c:pt>
                <c:pt idx="283">
                  <c:v>6.0067180000000002</c:v>
                </c:pt>
              </c:numCache>
            </c:numRef>
          </c:yVal>
          <c:smooth val="1"/>
        </c:ser>
        <c:dLbls>
          <c:showLegendKey val="0"/>
          <c:showVal val="0"/>
          <c:showCatName val="0"/>
          <c:showSerName val="0"/>
          <c:showPercent val="0"/>
          <c:showBubbleSize val="0"/>
        </c:dLbls>
        <c:axId val="259757280"/>
        <c:axId val="261762192"/>
      </c:scatterChart>
      <c:valAx>
        <c:axId val="259757280"/>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61762192"/>
        <c:crosses val="autoZero"/>
        <c:crossBetween val="midCat"/>
      </c:valAx>
      <c:valAx>
        <c:axId val="261762192"/>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59757280"/>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9648161651010176E-2"/>
          <c:y val="3.6586589090177694E-2"/>
          <c:w val="0.88913030114744906"/>
          <c:h val="0.9268268218196446"/>
        </c:manualLayout>
      </c:layout>
      <c:scatterChart>
        <c:scatterStyle val="smoothMarker"/>
        <c:varyColors val="0"/>
        <c:ser>
          <c:idx val="0"/>
          <c:order val="0"/>
          <c:tx>
            <c:strRef>
              <c:f>DIC_displacement!$I$1</c:f>
              <c:strCache>
                <c:ptCount val="1"/>
                <c:pt idx="0">
                  <c:v>Deformation_B-A</c:v>
                </c:pt>
              </c:strCache>
            </c:strRef>
          </c:tx>
          <c:spPr>
            <a:ln w="19050" cap="rnd">
              <a:solidFill>
                <a:schemeClr val="accent1"/>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I$2:$I$352</c:f>
              <c:numCache>
                <c:formatCode>General</c:formatCode>
                <c:ptCount val="351"/>
                <c:pt idx="0">
                  <c:v>0</c:v>
                </c:pt>
                <c:pt idx="1">
                  <c:v>6.8599999999999911E-4</c:v>
                </c:pt>
                <c:pt idx="2">
                  <c:v>-1.4180000000000026E-3</c:v>
                </c:pt>
                <c:pt idx="3">
                  <c:v>-1.3100000000000334E-3</c:v>
                </c:pt>
                <c:pt idx="4">
                  <c:v>-1.0680000000000134E-3</c:v>
                </c:pt>
                <c:pt idx="5">
                  <c:v>-1.0040000000000049E-3</c:v>
                </c:pt>
                <c:pt idx="6">
                  <c:v>-9.9699999999997013E-4</c:v>
                </c:pt>
                <c:pt idx="7">
                  <c:v>-1.2959999999999638E-3</c:v>
                </c:pt>
                <c:pt idx="8">
                  <c:v>-1.0029999999999761E-3</c:v>
                </c:pt>
                <c:pt idx="9">
                  <c:v>-1.0299999999999754E-3</c:v>
                </c:pt>
                <c:pt idx="10">
                  <c:v>-1.6580000000000483E-3</c:v>
                </c:pt>
                <c:pt idx="11">
                  <c:v>-1.0290000000000576E-3</c:v>
                </c:pt>
                <c:pt idx="12">
                  <c:v>-1.4370000000000216E-3</c:v>
                </c:pt>
                <c:pt idx="13">
                  <c:v>-9.8100000000000964E-4</c:v>
                </c:pt>
                <c:pt idx="14">
                  <c:v>-1.1059999999999404E-3</c:v>
                </c:pt>
                <c:pt idx="15">
                  <c:v>-1.7129999999999646E-3</c:v>
                </c:pt>
                <c:pt idx="16">
                  <c:v>-1.4809999999998436E-3</c:v>
                </c:pt>
                <c:pt idx="17">
                  <c:v>-2.0599999999999508E-3</c:v>
                </c:pt>
                <c:pt idx="18">
                  <c:v>-1.4970000000000816E-3</c:v>
                </c:pt>
                <c:pt idx="19">
                  <c:v>-1.7540000000000333E-3</c:v>
                </c:pt>
                <c:pt idx="20">
                  <c:v>-1.7979999999999663E-3</c:v>
                </c:pt>
                <c:pt idx="21">
                  <c:v>-2.0979999999999333E-3</c:v>
                </c:pt>
                <c:pt idx="22">
                  <c:v>-1.9639999999998548E-3</c:v>
                </c:pt>
                <c:pt idx="23">
                  <c:v>-2.9240000000001487E-3</c:v>
                </c:pt>
                <c:pt idx="24">
                  <c:v>-2.4020000000000152E-3</c:v>
                </c:pt>
                <c:pt idx="25">
                  <c:v>-1.9219999999999793E-3</c:v>
                </c:pt>
                <c:pt idx="26">
                  <c:v>-1.4629999999999921E-3</c:v>
                </c:pt>
                <c:pt idx="27">
                  <c:v>-1.4440000000000008E-3</c:v>
                </c:pt>
                <c:pt idx="28">
                  <c:v>-1.3499999999999623E-3</c:v>
                </c:pt>
                <c:pt idx="29">
                  <c:v>-9.5400000000012142E-4</c:v>
                </c:pt>
                <c:pt idx="30">
                  <c:v>-8.799999999999919E-4</c:v>
                </c:pt>
                <c:pt idx="31">
                  <c:v>-1.5800000000032455E-4</c:v>
                </c:pt>
                <c:pt idx="32">
                  <c:v>-9.0900000000004866E-4</c:v>
                </c:pt>
                <c:pt idx="33">
                  <c:v>-6.6999999999994841E-4</c:v>
                </c:pt>
                <c:pt idx="34">
                  <c:v>-3.9900000000026026E-4</c:v>
                </c:pt>
                <c:pt idx="35">
                  <c:v>-1.0700000000003485E-3</c:v>
                </c:pt>
                <c:pt idx="36">
                  <c:v>-7.5499999999983913E-4</c:v>
                </c:pt>
                <c:pt idx="37">
                  <c:v>-9.9199999999965982E-4</c:v>
                </c:pt>
                <c:pt idx="38">
                  <c:v>-6.1500000000025423E-4</c:v>
                </c:pt>
                <c:pt idx="39">
                  <c:v>-6.2499999999987566E-4</c:v>
                </c:pt>
                <c:pt idx="40">
                  <c:v>-5.1000000000023249E-5</c:v>
                </c:pt>
                <c:pt idx="41">
                  <c:v>-6.5500000000007219E-4</c:v>
                </c:pt>
                <c:pt idx="42">
                  <c:v>-2.1900000000041331E-4</c:v>
                </c:pt>
                <c:pt idx="43">
                  <c:v>-9.4900000000031071E-4</c:v>
                </c:pt>
                <c:pt idx="44">
                  <c:v>-9.4800000000017093E-4</c:v>
                </c:pt>
                <c:pt idx="45">
                  <c:v>-1.2339999999997353E-3</c:v>
                </c:pt>
                <c:pt idx="46">
                  <c:v>-1.1619999999998853E-3</c:v>
                </c:pt>
                <c:pt idx="47">
                  <c:v>-4.6999999999908226E-5</c:v>
                </c:pt>
                <c:pt idx="48">
                  <c:v>-3.7799999999998946E-4</c:v>
                </c:pt>
                <c:pt idx="49">
                  <c:v>-5.1099999999992818E-4</c:v>
                </c:pt>
                <c:pt idx="50">
                  <c:v>-2.5100000000000122E-4</c:v>
                </c:pt>
                <c:pt idx="51">
                  <c:v>-6.4699999999984215E-4</c:v>
                </c:pt>
                <c:pt idx="52">
                  <c:v>-9.5800000000023644E-4</c:v>
                </c:pt>
                <c:pt idx="53">
                  <c:v>2.5999999999637424E-5</c:v>
                </c:pt>
                <c:pt idx="54">
                  <c:v>1.3000000000040757E-5</c:v>
                </c:pt>
                <c:pt idx="55">
                  <c:v>3.1399999999992545E-4</c:v>
                </c:pt>
                <c:pt idx="56">
                  <c:v>1.0390000000000121E-3</c:v>
                </c:pt>
                <c:pt idx="57">
                  <c:v>1.0200000000000209E-3</c:v>
                </c:pt>
                <c:pt idx="58">
                  <c:v>7.8500000000003567E-4</c:v>
                </c:pt>
                <c:pt idx="59">
                  <c:v>9.980000000000544E-4</c:v>
                </c:pt>
                <c:pt idx="60">
                  <c:v>1.4319999999998778E-3</c:v>
                </c:pt>
                <c:pt idx="61">
                  <c:v>1.1229999999997631E-3</c:v>
                </c:pt>
                <c:pt idx="62">
                  <c:v>2.3369999999998115E-3</c:v>
                </c:pt>
                <c:pt idx="63">
                  <c:v>2.5919999999999277E-3</c:v>
                </c:pt>
                <c:pt idx="64">
                  <c:v>2.9299999999996551E-3</c:v>
                </c:pt>
                <c:pt idx="65">
                  <c:v>3.1799999999999606E-3</c:v>
                </c:pt>
                <c:pt idx="66">
                  <c:v>3.2579999999997611E-3</c:v>
                </c:pt>
                <c:pt idx="67">
                  <c:v>3.7070000000003489E-3</c:v>
                </c:pt>
                <c:pt idx="68">
                  <c:v>4.4260000000004851E-3</c:v>
                </c:pt>
                <c:pt idx="69">
                  <c:v>5.4319999999998814E-3</c:v>
                </c:pt>
                <c:pt idx="70">
                  <c:v>4.2719999999993874E-3</c:v>
                </c:pt>
                <c:pt idx="71">
                  <c:v>6.2960000000007454E-3</c:v>
                </c:pt>
                <c:pt idx="72">
                  <c:v>6.5460000000001628E-3</c:v>
                </c:pt>
                <c:pt idx="73">
                  <c:v>6.4820000000000988E-3</c:v>
                </c:pt>
                <c:pt idx="74">
                  <c:v>8.1669999999993692E-3</c:v>
                </c:pt>
                <c:pt idx="75">
                  <c:v>8.8449999999999918E-3</c:v>
                </c:pt>
                <c:pt idx="76">
                  <c:v>9.5660000000004075E-3</c:v>
                </c:pt>
                <c:pt idx="77">
                  <c:v>1.1044000000000054E-2</c:v>
                </c:pt>
                <c:pt idx="78">
                  <c:v>1.1065000000000325E-2</c:v>
                </c:pt>
                <c:pt idx="79">
                  <c:v>1.2881000000000142E-2</c:v>
                </c:pt>
                <c:pt idx="80">
                  <c:v>1.2374000000000329E-2</c:v>
                </c:pt>
                <c:pt idx="81">
                  <c:v>1.3482999999999912E-2</c:v>
                </c:pt>
                <c:pt idx="82">
                  <c:v>1.4631999999999756E-2</c:v>
                </c:pt>
                <c:pt idx="83">
                  <c:v>1.6318000000000055E-2</c:v>
                </c:pt>
                <c:pt idx="84">
                  <c:v>1.6900999999999833E-2</c:v>
                </c:pt>
                <c:pt idx="85">
                  <c:v>1.855099999999954E-2</c:v>
                </c:pt>
                <c:pt idx="86">
                  <c:v>1.9038999999999362E-2</c:v>
                </c:pt>
                <c:pt idx="87">
                  <c:v>1.9771999999999679E-2</c:v>
                </c:pt>
                <c:pt idx="88">
                  <c:v>2.1943999999999519E-2</c:v>
                </c:pt>
                <c:pt idx="89">
                  <c:v>2.2214999999999208E-2</c:v>
                </c:pt>
                <c:pt idx="90">
                  <c:v>2.3481999999999559E-2</c:v>
                </c:pt>
                <c:pt idx="91">
                  <c:v>2.4719000000000158E-2</c:v>
                </c:pt>
                <c:pt idx="92">
                  <c:v>2.5240999999999403E-2</c:v>
                </c:pt>
                <c:pt idx="93">
                  <c:v>2.5262000000000562E-2</c:v>
                </c:pt>
                <c:pt idx="94">
                  <c:v>2.580499999999919E-2</c:v>
                </c:pt>
                <c:pt idx="95">
                  <c:v>2.6986999999999206E-2</c:v>
                </c:pt>
                <c:pt idx="96">
                  <c:v>2.7782000000000195E-2</c:v>
                </c:pt>
                <c:pt idx="97">
                  <c:v>2.8406999999999627E-2</c:v>
                </c:pt>
                <c:pt idx="98">
                  <c:v>2.9444999999999943E-2</c:v>
                </c:pt>
                <c:pt idx="99">
                  <c:v>2.9791999999999597E-2</c:v>
                </c:pt>
                <c:pt idx="100">
                  <c:v>2.9932000000000514E-2</c:v>
                </c:pt>
                <c:pt idx="101">
                  <c:v>2.9628999999999905E-2</c:v>
                </c:pt>
                <c:pt idx="102">
                  <c:v>3.0053000000000551E-2</c:v>
                </c:pt>
                <c:pt idx="103">
                  <c:v>3.0191000000000301E-2</c:v>
                </c:pt>
                <c:pt idx="104">
                  <c:v>3.0444000000000138E-2</c:v>
                </c:pt>
                <c:pt idx="105">
                  <c:v>2.9952999999999896E-2</c:v>
                </c:pt>
                <c:pt idx="106">
                  <c:v>3.0056000000000083E-2</c:v>
                </c:pt>
                <c:pt idx="107">
                  <c:v>3.0014999999999681E-2</c:v>
                </c:pt>
                <c:pt idx="108">
                  <c:v>2.9994000000000298E-2</c:v>
                </c:pt>
                <c:pt idx="109">
                  <c:v>3.0134999999999579E-2</c:v>
                </c:pt>
                <c:pt idx="110">
                  <c:v>3.0292999999999459E-2</c:v>
                </c:pt>
                <c:pt idx="111">
                  <c:v>3.0180999999999791E-2</c:v>
                </c:pt>
                <c:pt idx="112">
                  <c:v>3.0110000000000525E-2</c:v>
                </c:pt>
                <c:pt idx="113">
                  <c:v>3.0124999999999957E-2</c:v>
                </c:pt>
                <c:pt idx="114">
                  <c:v>3.0282000000000586E-2</c:v>
                </c:pt>
                <c:pt idx="115">
                  <c:v>3.0294999999999739E-2</c:v>
                </c:pt>
                <c:pt idx="116">
                  <c:v>3.0702999999999925E-2</c:v>
                </c:pt>
                <c:pt idx="117">
                  <c:v>3.0298000000000158E-2</c:v>
                </c:pt>
                <c:pt idx="118">
                  <c:v>3.078000000000003E-2</c:v>
                </c:pt>
                <c:pt idx="119">
                  <c:v>3.0629000000000239E-2</c:v>
                </c:pt>
                <c:pt idx="120">
                  <c:v>3.0297000000000018E-2</c:v>
                </c:pt>
                <c:pt idx="121">
                  <c:v>3.1142000000000003E-2</c:v>
                </c:pt>
                <c:pt idx="122">
                  <c:v>3.1531000000000198E-2</c:v>
                </c:pt>
                <c:pt idx="123">
                  <c:v>3.1344999999999956E-2</c:v>
                </c:pt>
                <c:pt idx="124">
                  <c:v>3.1573999999999991E-2</c:v>
                </c:pt>
                <c:pt idx="125">
                  <c:v>3.0869000000000035E-2</c:v>
                </c:pt>
                <c:pt idx="126">
                  <c:v>3.1007000000000673E-2</c:v>
                </c:pt>
                <c:pt idx="127">
                  <c:v>3.127300000000055E-2</c:v>
                </c:pt>
                <c:pt idx="128">
                  <c:v>3.1145999999999674E-2</c:v>
                </c:pt>
                <c:pt idx="129">
                  <c:v>3.1640999999999586E-2</c:v>
                </c:pt>
                <c:pt idx="130">
                  <c:v>3.1680999999999848E-2</c:v>
                </c:pt>
                <c:pt idx="131">
                  <c:v>3.2210999999999324E-2</c:v>
                </c:pt>
                <c:pt idx="132">
                  <c:v>3.2014999999999461E-2</c:v>
                </c:pt>
                <c:pt idx="133">
                  <c:v>3.2303999999999888E-2</c:v>
                </c:pt>
                <c:pt idx="134">
                  <c:v>3.2618000000000258E-2</c:v>
                </c:pt>
                <c:pt idx="135">
                  <c:v>3.2429000000000485E-2</c:v>
                </c:pt>
                <c:pt idx="136">
                  <c:v>3.310700000000022E-2</c:v>
                </c:pt>
                <c:pt idx="137">
                  <c:v>3.2389000000000223E-2</c:v>
                </c:pt>
                <c:pt idx="138">
                  <c:v>3.2610999999999279E-2</c:v>
                </c:pt>
                <c:pt idx="139">
                  <c:v>3.2677999999999763E-2</c:v>
                </c:pt>
                <c:pt idx="140">
                  <c:v>3.2982000000000511E-2</c:v>
                </c:pt>
                <c:pt idx="141">
                  <c:v>3.3025000000000304E-2</c:v>
                </c:pt>
                <c:pt idx="142">
                  <c:v>3.3086000000000837E-2</c:v>
                </c:pt>
                <c:pt idx="143">
                  <c:v>3.3028999999999975E-2</c:v>
                </c:pt>
                <c:pt idx="144">
                  <c:v>3.3003000000000782E-2</c:v>
                </c:pt>
                <c:pt idx="145">
                  <c:v>3.2994999999999663E-2</c:v>
                </c:pt>
                <c:pt idx="146">
                  <c:v>3.2846000000000153E-2</c:v>
                </c:pt>
                <c:pt idx="147">
                  <c:v>3.2994000000000412E-2</c:v>
                </c:pt>
                <c:pt idx="148">
                  <c:v>3.3008999999999844E-2</c:v>
                </c:pt>
                <c:pt idx="149">
                  <c:v>3.2988999999999713E-2</c:v>
                </c:pt>
                <c:pt idx="150">
                  <c:v>3.3174999999999955E-2</c:v>
                </c:pt>
                <c:pt idx="151">
                  <c:v>3.3297000000000132E-2</c:v>
                </c:pt>
                <c:pt idx="152">
                  <c:v>3.3235999999999599E-2</c:v>
                </c:pt>
                <c:pt idx="153">
                  <c:v>3.3267999999999631E-2</c:v>
                </c:pt>
                <c:pt idx="154">
                  <c:v>3.3223999999999698E-2</c:v>
                </c:pt>
                <c:pt idx="155">
                  <c:v>3.3373999999999349E-2</c:v>
                </c:pt>
                <c:pt idx="156">
                  <c:v>3.3530999999999977E-2</c:v>
                </c:pt>
                <c:pt idx="157">
                  <c:v>3.3299999999999663E-2</c:v>
                </c:pt>
                <c:pt idx="158">
                  <c:v>3.3595000000000041E-2</c:v>
                </c:pt>
                <c:pt idx="159">
                  <c:v>3.3608000000000082E-2</c:v>
                </c:pt>
                <c:pt idx="160">
                  <c:v>3.3774999999999444E-2</c:v>
                </c:pt>
                <c:pt idx="161">
                  <c:v>3.3997999999999529E-2</c:v>
                </c:pt>
                <c:pt idx="162">
                  <c:v>3.4379000000000381E-2</c:v>
                </c:pt>
                <c:pt idx="163">
                  <c:v>3.4584000000000614E-2</c:v>
                </c:pt>
                <c:pt idx="164">
                  <c:v>3.4492000000000189E-2</c:v>
                </c:pt>
                <c:pt idx="165">
                  <c:v>3.3760000000000012E-2</c:v>
                </c:pt>
                <c:pt idx="166">
                  <c:v>3.3517999999999937E-2</c:v>
                </c:pt>
                <c:pt idx="167">
                  <c:v>3.3640000000000114E-2</c:v>
                </c:pt>
                <c:pt idx="168">
                  <c:v>3.4037000000000539E-2</c:v>
                </c:pt>
                <c:pt idx="169">
                  <c:v>3.4164999999999779E-2</c:v>
                </c:pt>
                <c:pt idx="170">
                  <c:v>3.3942999999999834E-2</c:v>
                </c:pt>
                <c:pt idx="171">
                  <c:v>3.4240999999999744E-2</c:v>
                </c:pt>
                <c:pt idx="172">
                  <c:v>3.4234000000000542E-2</c:v>
                </c:pt>
                <c:pt idx="173">
                  <c:v>3.4235999999999933E-2</c:v>
                </c:pt>
                <c:pt idx="174">
                  <c:v>3.4631000000000078E-2</c:v>
                </c:pt>
                <c:pt idx="175">
                  <c:v>3.4593000000000096E-2</c:v>
                </c:pt>
                <c:pt idx="176">
                  <c:v>3.4453999999999319E-2</c:v>
                </c:pt>
                <c:pt idx="177">
                  <c:v>3.480799999999995E-2</c:v>
                </c:pt>
                <c:pt idx="178">
                  <c:v>3.4904000000000046E-2</c:v>
                </c:pt>
                <c:pt idx="179">
                  <c:v>3.464199999999984E-2</c:v>
                </c:pt>
                <c:pt idx="180">
                  <c:v>3.4685000000000521E-2</c:v>
                </c:pt>
                <c:pt idx="181">
                  <c:v>3.4722999999999615E-2</c:v>
                </c:pt>
                <c:pt idx="182">
                  <c:v>3.496200000000016E-2</c:v>
                </c:pt>
                <c:pt idx="183">
                  <c:v>3.4730000000000594E-2</c:v>
                </c:pt>
                <c:pt idx="184">
                  <c:v>3.5086999999999868E-2</c:v>
                </c:pt>
                <c:pt idx="185">
                  <c:v>3.5058999999999507E-2</c:v>
                </c:pt>
                <c:pt idx="186">
                  <c:v>3.5159000000000162E-2</c:v>
                </c:pt>
                <c:pt idx="187">
                  <c:v>3.5512999999999906E-2</c:v>
                </c:pt>
                <c:pt idx="188">
                  <c:v>3.5204000000000235E-2</c:v>
                </c:pt>
                <c:pt idx="189">
                  <c:v>3.527400000000025E-2</c:v>
                </c:pt>
                <c:pt idx="190">
                  <c:v>3.5461999999999883E-2</c:v>
                </c:pt>
                <c:pt idx="191">
                  <c:v>3.54410000000005E-2</c:v>
                </c:pt>
                <c:pt idx="192">
                  <c:v>3.588900000000006E-2</c:v>
                </c:pt>
                <c:pt idx="193">
                  <c:v>3.6119999999999486E-2</c:v>
                </c:pt>
                <c:pt idx="194">
                  <c:v>3.6643999999999899E-2</c:v>
                </c:pt>
                <c:pt idx="195">
                  <c:v>3.6774999999999558E-2</c:v>
                </c:pt>
                <c:pt idx="196">
                  <c:v>3.7294999999999412E-2</c:v>
                </c:pt>
                <c:pt idx="197">
                  <c:v>3.7817000000000434E-2</c:v>
                </c:pt>
                <c:pt idx="198">
                  <c:v>3.758999999999979E-2</c:v>
                </c:pt>
                <c:pt idx="199">
                  <c:v>3.804799999999986E-2</c:v>
                </c:pt>
                <c:pt idx="200">
                  <c:v>3.8571000000000133E-2</c:v>
                </c:pt>
                <c:pt idx="201">
                  <c:v>3.8272999999999335E-2</c:v>
                </c:pt>
                <c:pt idx="202">
                  <c:v>3.8656999999999719E-2</c:v>
                </c:pt>
                <c:pt idx="203">
                  <c:v>3.8391999999999982E-2</c:v>
                </c:pt>
                <c:pt idx="204">
                  <c:v>3.884600000000038E-2</c:v>
                </c:pt>
                <c:pt idx="205">
                  <c:v>3.8758000000000514E-2</c:v>
                </c:pt>
                <c:pt idx="206">
                  <c:v>3.8624000000000436E-2</c:v>
                </c:pt>
                <c:pt idx="207">
                  <c:v>3.8714000000000581E-2</c:v>
                </c:pt>
                <c:pt idx="208">
                  <c:v>3.8764999999999716E-2</c:v>
                </c:pt>
                <c:pt idx="209">
                  <c:v>3.8761000000000045E-2</c:v>
                </c:pt>
                <c:pt idx="210">
                  <c:v>3.8892999999999844E-2</c:v>
                </c:pt>
                <c:pt idx="211">
                  <c:v>3.8734999999999964E-2</c:v>
                </c:pt>
                <c:pt idx="212">
                  <c:v>3.8302999999999976E-2</c:v>
                </c:pt>
                <c:pt idx="213">
                  <c:v>3.823000000000043E-2</c:v>
                </c:pt>
                <c:pt idx="214">
                  <c:v>3.8267000000000273E-2</c:v>
                </c:pt>
                <c:pt idx="215">
                  <c:v>3.8532000000000011E-2</c:v>
                </c:pt>
                <c:pt idx="216">
                  <c:v>3.8344999999999629E-2</c:v>
                </c:pt>
                <c:pt idx="217">
                  <c:v>3.8546000000000191E-2</c:v>
                </c:pt>
                <c:pt idx="218">
                  <c:v>3.8596000000000075E-2</c:v>
                </c:pt>
                <c:pt idx="219">
                  <c:v>3.8353999999999999E-2</c:v>
                </c:pt>
                <c:pt idx="220">
                  <c:v>3.8455000000000794E-2</c:v>
                </c:pt>
                <c:pt idx="221">
                  <c:v>3.8604999999999556E-2</c:v>
                </c:pt>
                <c:pt idx="222">
                  <c:v>3.86880000000005E-2</c:v>
                </c:pt>
                <c:pt idx="223">
                  <c:v>3.865499999999944E-2</c:v>
                </c:pt>
                <c:pt idx="224">
                  <c:v>3.8834999999999731E-2</c:v>
                </c:pt>
                <c:pt idx="225">
                  <c:v>3.8750000000000284E-2</c:v>
                </c:pt>
                <c:pt idx="226">
                  <c:v>3.8763999999999577E-2</c:v>
                </c:pt>
                <c:pt idx="227">
                  <c:v>3.8718000000000252E-2</c:v>
                </c:pt>
                <c:pt idx="228">
                  <c:v>3.8961000000000467E-2</c:v>
                </c:pt>
                <c:pt idx="229">
                  <c:v>3.8983999999999241E-2</c:v>
                </c:pt>
                <c:pt idx="230">
                  <c:v>3.9126000000000438E-2</c:v>
                </c:pt>
                <c:pt idx="231">
                  <c:v>3.9417000000000257E-2</c:v>
                </c:pt>
                <c:pt idx="232">
                  <c:v>4.0058000000000149E-2</c:v>
                </c:pt>
                <c:pt idx="233">
                  <c:v>4.0704999999999991E-2</c:v>
                </c:pt>
                <c:pt idx="234">
                  <c:v>4.1392000000000095E-2</c:v>
                </c:pt>
                <c:pt idx="235">
                  <c:v>4.194900000000068E-2</c:v>
                </c:pt>
                <c:pt idx="236">
                  <c:v>4.2137000000000313E-2</c:v>
                </c:pt>
                <c:pt idx="237">
                  <c:v>4.2761999999999745E-2</c:v>
                </c:pt>
                <c:pt idx="238">
                  <c:v>4.3036999999999992E-2</c:v>
                </c:pt>
                <c:pt idx="239">
                  <c:v>4.315699999999989E-2</c:v>
                </c:pt>
                <c:pt idx="240">
                  <c:v>4.3454999999999799E-2</c:v>
                </c:pt>
                <c:pt idx="241">
                  <c:v>4.3897999999999548E-2</c:v>
                </c:pt>
                <c:pt idx="242">
                  <c:v>4.4522999999999868E-2</c:v>
                </c:pt>
                <c:pt idx="243">
                  <c:v>4.5121999999999218E-2</c:v>
                </c:pt>
                <c:pt idx="244">
                  <c:v>4.5537000000000383E-2</c:v>
                </c:pt>
                <c:pt idx="245">
                  <c:v>4.5903000000000027E-2</c:v>
                </c:pt>
                <c:pt idx="246">
                  <c:v>4.6585000000000321E-2</c:v>
                </c:pt>
                <c:pt idx="247">
                  <c:v>4.7217999999999982E-2</c:v>
                </c:pt>
                <c:pt idx="248">
                  <c:v>4.8329999999999984E-2</c:v>
                </c:pt>
                <c:pt idx="249">
                  <c:v>4.8604999999999343E-2</c:v>
                </c:pt>
                <c:pt idx="250">
                  <c:v>4.9262000000000583E-2</c:v>
                </c:pt>
                <c:pt idx="251">
                  <c:v>4.9974999999999881E-2</c:v>
                </c:pt>
                <c:pt idx="252">
                  <c:v>5.0656999999999286E-2</c:v>
                </c:pt>
                <c:pt idx="253">
                  <c:v>5.1033000000000328E-2</c:v>
                </c:pt>
                <c:pt idx="254">
                  <c:v>5.1287000000000305E-2</c:v>
                </c:pt>
                <c:pt idx="255">
                  <c:v>5.1740999999999815E-2</c:v>
                </c:pt>
                <c:pt idx="256">
                  <c:v>5.2445999999999771E-2</c:v>
                </c:pt>
                <c:pt idx="257">
                  <c:v>5.3774999999999906E-2</c:v>
                </c:pt>
                <c:pt idx="258">
                  <c:v>5.490199999999934E-2</c:v>
                </c:pt>
                <c:pt idx="259">
                  <c:v>5.7609000000000243E-2</c:v>
                </c:pt>
                <c:pt idx="260">
                  <c:v>0.33223699999999923</c:v>
                </c:pt>
                <c:pt idx="261">
                  <c:v>0.32793199999999967</c:v>
                </c:pt>
                <c:pt idx="262">
                  <c:v>0.3274189999999999</c:v>
                </c:pt>
                <c:pt idx="263">
                  <c:v>0.32683600000000013</c:v>
                </c:pt>
                <c:pt idx="264">
                  <c:v>0.32595300000000016</c:v>
                </c:pt>
                <c:pt idx="265">
                  <c:v>0.32586799999999982</c:v>
                </c:pt>
                <c:pt idx="266">
                  <c:v>0.32523400000000002</c:v>
                </c:pt>
                <c:pt idx="267">
                  <c:v>0.32690999999999981</c:v>
                </c:pt>
                <c:pt idx="268">
                  <c:v>0.32945800000000069</c:v>
                </c:pt>
                <c:pt idx="269">
                  <c:v>0.33162200000000031</c:v>
                </c:pt>
                <c:pt idx="270">
                  <c:v>0.33234999999999992</c:v>
                </c:pt>
                <c:pt idx="271">
                  <c:v>0.33204099999999936</c:v>
                </c:pt>
                <c:pt idx="272">
                  <c:v>0.33239700000000028</c:v>
                </c:pt>
                <c:pt idx="273">
                  <c:v>0.33275100000000002</c:v>
                </c:pt>
                <c:pt idx="274">
                  <c:v>0.33260800000000046</c:v>
                </c:pt>
                <c:pt idx="275">
                  <c:v>0.33272200000000041</c:v>
                </c:pt>
                <c:pt idx="276">
                  <c:v>0.33281799999999961</c:v>
                </c:pt>
                <c:pt idx="277">
                  <c:v>0.33302500000000013</c:v>
                </c:pt>
                <c:pt idx="278">
                  <c:v>0.33273200000000003</c:v>
                </c:pt>
                <c:pt idx="279">
                  <c:v>0.33275800000000011</c:v>
                </c:pt>
                <c:pt idx="280">
                  <c:v>0.33274299999999979</c:v>
                </c:pt>
                <c:pt idx="281">
                  <c:v>0.33265400000000067</c:v>
                </c:pt>
                <c:pt idx="282">
                  <c:v>0.33279600000000009</c:v>
                </c:pt>
                <c:pt idx="283">
                  <c:v>0.33301300000000023</c:v>
                </c:pt>
              </c:numCache>
            </c:numRef>
          </c:yVal>
          <c:smooth val="1"/>
        </c:ser>
        <c:ser>
          <c:idx val="1"/>
          <c:order val="1"/>
          <c:tx>
            <c:strRef>
              <c:f>DIC_displacement!$J$1</c:f>
              <c:strCache>
                <c:ptCount val="1"/>
                <c:pt idx="0">
                  <c:v>Deformation_B-C</c:v>
                </c:pt>
              </c:strCache>
            </c:strRef>
          </c:tx>
          <c:spPr>
            <a:ln w="19050" cap="rnd">
              <a:solidFill>
                <a:schemeClr val="accent2"/>
              </a:solidFill>
              <a:round/>
            </a:ln>
            <a:effectLst/>
          </c:spPr>
          <c:marker>
            <c:symbol val="none"/>
          </c:marker>
          <c:xVal>
            <c:numRef>
              <c:f>DIC_displacement!$A$2:$A$352</c:f>
              <c:numCache>
                <c:formatCode>General</c:formatCode>
                <c:ptCount val="35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897.73621300000002</c:v>
                </c:pt>
                <c:pt idx="91">
                  <c:v>902.73621300000002</c:v>
                </c:pt>
                <c:pt idx="92">
                  <c:v>907.73621300000002</c:v>
                </c:pt>
                <c:pt idx="93">
                  <c:v>912.73621300000002</c:v>
                </c:pt>
                <c:pt idx="94">
                  <c:v>917.73621300000002</c:v>
                </c:pt>
                <c:pt idx="95">
                  <c:v>922.73621300000002</c:v>
                </c:pt>
                <c:pt idx="96">
                  <c:v>927.73621300000002</c:v>
                </c:pt>
                <c:pt idx="97">
                  <c:v>932.73621300000002</c:v>
                </c:pt>
                <c:pt idx="98">
                  <c:v>937.73621300000002</c:v>
                </c:pt>
                <c:pt idx="99">
                  <c:v>942.73621300000002</c:v>
                </c:pt>
                <c:pt idx="100">
                  <c:v>943.27124500000002</c:v>
                </c:pt>
                <c:pt idx="101">
                  <c:v>943.77124500000002</c:v>
                </c:pt>
                <c:pt idx="102">
                  <c:v>944.27124500000002</c:v>
                </c:pt>
                <c:pt idx="103">
                  <c:v>944.77124500000002</c:v>
                </c:pt>
                <c:pt idx="104">
                  <c:v>945.27124500000002</c:v>
                </c:pt>
                <c:pt idx="105">
                  <c:v>945.77124500000002</c:v>
                </c:pt>
                <c:pt idx="106">
                  <c:v>946.27124500000002</c:v>
                </c:pt>
                <c:pt idx="107">
                  <c:v>946.77124500000002</c:v>
                </c:pt>
                <c:pt idx="108">
                  <c:v>947.27124500000002</c:v>
                </c:pt>
                <c:pt idx="109">
                  <c:v>947.77124500000002</c:v>
                </c:pt>
                <c:pt idx="110">
                  <c:v>948.27124500000002</c:v>
                </c:pt>
                <c:pt idx="111">
                  <c:v>948.77124500000002</c:v>
                </c:pt>
                <c:pt idx="112">
                  <c:v>949.27124500000002</c:v>
                </c:pt>
                <c:pt idx="113">
                  <c:v>949.77124500000002</c:v>
                </c:pt>
                <c:pt idx="114">
                  <c:v>950.27124500000002</c:v>
                </c:pt>
                <c:pt idx="115">
                  <c:v>950.77124500000002</c:v>
                </c:pt>
                <c:pt idx="116">
                  <c:v>951.27124500000002</c:v>
                </c:pt>
                <c:pt idx="117">
                  <c:v>951.77124500000002</c:v>
                </c:pt>
                <c:pt idx="118">
                  <c:v>952.27124500000002</c:v>
                </c:pt>
                <c:pt idx="119">
                  <c:v>952.77124500000002</c:v>
                </c:pt>
                <c:pt idx="120">
                  <c:v>953.27124500000002</c:v>
                </c:pt>
                <c:pt idx="121">
                  <c:v>953.77124500000002</c:v>
                </c:pt>
                <c:pt idx="122">
                  <c:v>954.27124500000002</c:v>
                </c:pt>
                <c:pt idx="123">
                  <c:v>954.77124500000002</c:v>
                </c:pt>
                <c:pt idx="124">
                  <c:v>955.27124500000002</c:v>
                </c:pt>
                <c:pt idx="125">
                  <c:v>955.77124500000002</c:v>
                </c:pt>
                <c:pt idx="126">
                  <c:v>956.27124500000002</c:v>
                </c:pt>
                <c:pt idx="127">
                  <c:v>956.77124500000002</c:v>
                </c:pt>
                <c:pt idx="128">
                  <c:v>957.27124500000002</c:v>
                </c:pt>
                <c:pt idx="129">
                  <c:v>957.77124500000002</c:v>
                </c:pt>
                <c:pt idx="130">
                  <c:v>958.27124500000002</c:v>
                </c:pt>
                <c:pt idx="131">
                  <c:v>958.77124500000002</c:v>
                </c:pt>
                <c:pt idx="132">
                  <c:v>959.27124500000002</c:v>
                </c:pt>
                <c:pt idx="133">
                  <c:v>959.77124500000002</c:v>
                </c:pt>
                <c:pt idx="134">
                  <c:v>960.27124500000002</c:v>
                </c:pt>
                <c:pt idx="135">
                  <c:v>960.77124500000002</c:v>
                </c:pt>
                <c:pt idx="136">
                  <c:v>961.27124500000002</c:v>
                </c:pt>
                <c:pt idx="137">
                  <c:v>961.77124500000002</c:v>
                </c:pt>
                <c:pt idx="138">
                  <c:v>962.27124500000002</c:v>
                </c:pt>
                <c:pt idx="139">
                  <c:v>962.77124500000002</c:v>
                </c:pt>
                <c:pt idx="140">
                  <c:v>963.27124500000002</c:v>
                </c:pt>
                <c:pt idx="141">
                  <c:v>963.77124500000002</c:v>
                </c:pt>
                <c:pt idx="142">
                  <c:v>964.27124500000002</c:v>
                </c:pt>
                <c:pt idx="143">
                  <c:v>964.77124500000002</c:v>
                </c:pt>
                <c:pt idx="144">
                  <c:v>965.27124500000002</c:v>
                </c:pt>
                <c:pt idx="145">
                  <c:v>965.77124500000002</c:v>
                </c:pt>
                <c:pt idx="146">
                  <c:v>966.27124500000002</c:v>
                </c:pt>
                <c:pt idx="147">
                  <c:v>966.77124500000002</c:v>
                </c:pt>
                <c:pt idx="148">
                  <c:v>967.27124500000002</c:v>
                </c:pt>
                <c:pt idx="149">
                  <c:v>967.77124500000002</c:v>
                </c:pt>
                <c:pt idx="150">
                  <c:v>968.27124500000002</c:v>
                </c:pt>
                <c:pt idx="151">
                  <c:v>968.77124500000002</c:v>
                </c:pt>
                <c:pt idx="152">
                  <c:v>969.27124500000002</c:v>
                </c:pt>
                <c:pt idx="153">
                  <c:v>969.77124500000002</c:v>
                </c:pt>
                <c:pt idx="154">
                  <c:v>970.27124500000002</c:v>
                </c:pt>
                <c:pt idx="155">
                  <c:v>970.77124500000002</c:v>
                </c:pt>
                <c:pt idx="156">
                  <c:v>971.27124500000002</c:v>
                </c:pt>
                <c:pt idx="157">
                  <c:v>971.77124500000002</c:v>
                </c:pt>
                <c:pt idx="158">
                  <c:v>972.27124500000002</c:v>
                </c:pt>
                <c:pt idx="159">
                  <c:v>972.77124500000002</c:v>
                </c:pt>
                <c:pt idx="160">
                  <c:v>973.27124500000002</c:v>
                </c:pt>
                <c:pt idx="161">
                  <c:v>973.77124500000002</c:v>
                </c:pt>
                <c:pt idx="162">
                  <c:v>974.27124500000002</c:v>
                </c:pt>
                <c:pt idx="163">
                  <c:v>974.77124500000002</c:v>
                </c:pt>
                <c:pt idx="164">
                  <c:v>975.27124500000002</c:v>
                </c:pt>
                <c:pt idx="165">
                  <c:v>975.77124500000002</c:v>
                </c:pt>
                <c:pt idx="166">
                  <c:v>976.27124500000002</c:v>
                </c:pt>
                <c:pt idx="167">
                  <c:v>976.77124500000002</c:v>
                </c:pt>
                <c:pt idx="168">
                  <c:v>977.27124500000002</c:v>
                </c:pt>
                <c:pt idx="169">
                  <c:v>977.77124500000002</c:v>
                </c:pt>
                <c:pt idx="170">
                  <c:v>978.27124500000002</c:v>
                </c:pt>
                <c:pt idx="171">
                  <c:v>978.77124500000002</c:v>
                </c:pt>
                <c:pt idx="172">
                  <c:v>979.27124500000002</c:v>
                </c:pt>
                <c:pt idx="173">
                  <c:v>979.77124500000002</c:v>
                </c:pt>
                <c:pt idx="174">
                  <c:v>980.27124500000002</c:v>
                </c:pt>
                <c:pt idx="175">
                  <c:v>980.77124500000002</c:v>
                </c:pt>
                <c:pt idx="176">
                  <c:v>981.27124500000002</c:v>
                </c:pt>
                <c:pt idx="177">
                  <c:v>981.77124500000002</c:v>
                </c:pt>
                <c:pt idx="178">
                  <c:v>982.27124500000002</c:v>
                </c:pt>
                <c:pt idx="179">
                  <c:v>982.77124500000002</c:v>
                </c:pt>
                <c:pt idx="180">
                  <c:v>983.27124500000002</c:v>
                </c:pt>
                <c:pt idx="181">
                  <c:v>983.77124500000002</c:v>
                </c:pt>
                <c:pt idx="182">
                  <c:v>984.27124500000002</c:v>
                </c:pt>
                <c:pt idx="183">
                  <c:v>984.77124500000002</c:v>
                </c:pt>
                <c:pt idx="184">
                  <c:v>985.27124500000002</c:v>
                </c:pt>
                <c:pt idx="185">
                  <c:v>985.77124500000002</c:v>
                </c:pt>
                <c:pt idx="186">
                  <c:v>986.27124500000002</c:v>
                </c:pt>
                <c:pt idx="187">
                  <c:v>986.77124500000002</c:v>
                </c:pt>
                <c:pt idx="188">
                  <c:v>987.27124500000002</c:v>
                </c:pt>
                <c:pt idx="189">
                  <c:v>987.77124500000002</c:v>
                </c:pt>
                <c:pt idx="190">
                  <c:v>988.27124500000002</c:v>
                </c:pt>
                <c:pt idx="191">
                  <c:v>988.77124500000002</c:v>
                </c:pt>
                <c:pt idx="192">
                  <c:v>989.27124500000002</c:v>
                </c:pt>
                <c:pt idx="193">
                  <c:v>989.77124500000002</c:v>
                </c:pt>
                <c:pt idx="194">
                  <c:v>990.27124500000002</c:v>
                </c:pt>
                <c:pt idx="195">
                  <c:v>990.77124500000002</c:v>
                </c:pt>
                <c:pt idx="196">
                  <c:v>991.27124500000002</c:v>
                </c:pt>
                <c:pt idx="197">
                  <c:v>991.77124500000002</c:v>
                </c:pt>
                <c:pt idx="198">
                  <c:v>992.27124500000002</c:v>
                </c:pt>
                <c:pt idx="199">
                  <c:v>992.77124500000002</c:v>
                </c:pt>
                <c:pt idx="200">
                  <c:v>993.27124500000002</c:v>
                </c:pt>
                <c:pt idx="201">
                  <c:v>993.77124500000002</c:v>
                </c:pt>
                <c:pt idx="202">
                  <c:v>994.27124500000002</c:v>
                </c:pt>
                <c:pt idx="203">
                  <c:v>994.77124500000002</c:v>
                </c:pt>
                <c:pt idx="204">
                  <c:v>995.27124500000002</c:v>
                </c:pt>
                <c:pt idx="205">
                  <c:v>995.77124500000002</c:v>
                </c:pt>
                <c:pt idx="206">
                  <c:v>996.27124500000002</c:v>
                </c:pt>
                <c:pt idx="207">
                  <c:v>996.77124500000002</c:v>
                </c:pt>
                <c:pt idx="208">
                  <c:v>997.27124500000002</c:v>
                </c:pt>
                <c:pt idx="209">
                  <c:v>997.77124500000002</c:v>
                </c:pt>
                <c:pt idx="210">
                  <c:v>998.27124500000002</c:v>
                </c:pt>
                <c:pt idx="211">
                  <c:v>998.77124500000002</c:v>
                </c:pt>
                <c:pt idx="212">
                  <c:v>999.27124500000002</c:v>
                </c:pt>
                <c:pt idx="213">
                  <c:v>999.77124500000002</c:v>
                </c:pt>
                <c:pt idx="214">
                  <c:v>1000.271245</c:v>
                </c:pt>
                <c:pt idx="215">
                  <c:v>1000.771245</c:v>
                </c:pt>
                <c:pt idx="216">
                  <c:v>1001.271245</c:v>
                </c:pt>
                <c:pt idx="217">
                  <c:v>1001.771245</c:v>
                </c:pt>
                <c:pt idx="218">
                  <c:v>1002.271245</c:v>
                </c:pt>
                <c:pt idx="219">
                  <c:v>1002.771245</c:v>
                </c:pt>
                <c:pt idx="220">
                  <c:v>1003.271245</c:v>
                </c:pt>
                <c:pt idx="221">
                  <c:v>1003.771245</c:v>
                </c:pt>
                <c:pt idx="222">
                  <c:v>1004.271245</c:v>
                </c:pt>
                <c:pt idx="223">
                  <c:v>1004.771245</c:v>
                </c:pt>
                <c:pt idx="224">
                  <c:v>1005.271245</c:v>
                </c:pt>
                <c:pt idx="225">
                  <c:v>1005.771245</c:v>
                </c:pt>
                <c:pt idx="226">
                  <c:v>1006.271245</c:v>
                </c:pt>
                <c:pt idx="227">
                  <c:v>1006.771245</c:v>
                </c:pt>
                <c:pt idx="228">
                  <c:v>1007.271245</c:v>
                </c:pt>
                <c:pt idx="229">
                  <c:v>1007.771245</c:v>
                </c:pt>
                <c:pt idx="230">
                  <c:v>1008.271245</c:v>
                </c:pt>
                <c:pt idx="231">
                  <c:v>1008.771245</c:v>
                </c:pt>
                <c:pt idx="232">
                  <c:v>1009.271245</c:v>
                </c:pt>
                <c:pt idx="233">
                  <c:v>1009.771245</c:v>
                </c:pt>
                <c:pt idx="234">
                  <c:v>1010.271245</c:v>
                </c:pt>
                <c:pt idx="235">
                  <c:v>1010.771245</c:v>
                </c:pt>
                <c:pt idx="236">
                  <c:v>1011.271245</c:v>
                </c:pt>
                <c:pt idx="237">
                  <c:v>1011.771245</c:v>
                </c:pt>
                <c:pt idx="238">
                  <c:v>1012.271245</c:v>
                </c:pt>
                <c:pt idx="239">
                  <c:v>1012.771245</c:v>
                </c:pt>
                <c:pt idx="240">
                  <c:v>1013.271245</c:v>
                </c:pt>
                <c:pt idx="241">
                  <c:v>1013.771245</c:v>
                </c:pt>
                <c:pt idx="242">
                  <c:v>1014.271245</c:v>
                </c:pt>
                <c:pt idx="243">
                  <c:v>1014.771245</c:v>
                </c:pt>
                <c:pt idx="244">
                  <c:v>1015.271245</c:v>
                </c:pt>
                <c:pt idx="245">
                  <c:v>1015.771245</c:v>
                </c:pt>
                <c:pt idx="246">
                  <c:v>1016.271245</c:v>
                </c:pt>
                <c:pt idx="247">
                  <c:v>1016.771245</c:v>
                </c:pt>
                <c:pt idx="248">
                  <c:v>1017.271245</c:v>
                </c:pt>
                <c:pt idx="249">
                  <c:v>1017.771245</c:v>
                </c:pt>
                <c:pt idx="250">
                  <c:v>1018.271245</c:v>
                </c:pt>
                <c:pt idx="251">
                  <c:v>1018.771245</c:v>
                </c:pt>
                <c:pt idx="252">
                  <c:v>1019.271245</c:v>
                </c:pt>
                <c:pt idx="253">
                  <c:v>1019.771245</c:v>
                </c:pt>
                <c:pt idx="254">
                  <c:v>1020.271245</c:v>
                </c:pt>
                <c:pt idx="255">
                  <c:v>1020.771245</c:v>
                </c:pt>
                <c:pt idx="256">
                  <c:v>1021.271245</c:v>
                </c:pt>
                <c:pt idx="257">
                  <c:v>1021.771245</c:v>
                </c:pt>
                <c:pt idx="258">
                  <c:v>1022.271245</c:v>
                </c:pt>
                <c:pt idx="259">
                  <c:v>1022.771245</c:v>
                </c:pt>
                <c:pt idx="260">
                  <c:v>1023.771245</c:v>
                </c:pt>
                <c:pt idx="261">
                  <c:v>1024.2712449999999</c:v>
                </c:pt>
                <c:pt idx="262">
                  <c:v>1024.7712449999999</c:v>
                </c:pt>
                <c:pt idx="263">
                  <c:v>1025.2712449999999</c:v>
                </c:pt>
                <c:pt idx="264">
                  <c:v>1025.7712449999999</c:v>
                </c:pt>
                <c:pt idx="265">
                  <c:v>1026.2712449999999</c:v>
                </c:pt>
                <c:pt idx="266">
                  <c:v>1026.7712449999999</c:v>
                </c:pt>
                <c:pt idx="267">
                  <c:v>1027.2712449999999</c:v>
                </c:pt>
                <c:pt idx="268">
                  <c:v>1027.7712449999999</c:v>
                </c:pt>
                <c:pt idx="269">
                  <c:v>1028.2712449999999</c:v>
                </c:pt>
                <c:pt idx="270">
                  <c:v>1028.7712449999999</c:v>
                </c:pt>
                <c:pt idx="271">
                  <c:v>1029.2712449999999</c:v>
                </c:pt>
                <c:pt idx="272">
                  <c:v>1029.7712449999999</c:v>
                </c:pt>
                <c:pt idx="273">
                  <c:v>1030.2712449999999</c:v>
                </c:pt>
                <c:pt idx="274">
                  <c:v>1030.7712449999999</c:v>
                </c:pt>
                <c:pt idx="275">
                  <c:v>1031.2712449999999</c:v>
                </c:pt>
                <c:pt idx="276">
                  <c:v>1031.7712449999999</c:v>
                </c:pt>
                <c:pt idx="277">
                  <c:v>1032.2712449999999</c:v>
                </c:pt>
                <c:pt idx="278">
                  <c:v>1032.7712449999999</c:v>
                </c:pt>
                <c:pt idx="279">
                  <c:v>1033.2712449999999</c:v>
                </c:pt>
                <c:pt idx="280">
                  <c:v>1033.7712449999999</c:v>
                </c:pt>
                <c:pt idx="281">
                  <c:v>1034.2712449999999</c:v>
                </c:pt>
                <c:pt idx="282">
                  <c:v>1034.7712449999999</c:v>
                </c:pt>
                <c:pt idx="283">
                  <c:v>1035.2712449999999</c:v>
                </c:pt>
              </c:numCache>
            </c:numRef>
          </c:xVal>
          <c:yVal>
            <c:numRef>
              <c:f>DIC_displacement!$J$2:$J$352</c:f>
              <c:numCache>
                <c:formatCode>General</c:formatCode>
                <c:ptCount val="351"/>
                <c:pt idx="0">
                  <c:v>0</c:v>
                </c:pt>
                <c:pt idx="1">
                  <c:v>2.79999999999999E-4</c:v>
                </c:pt>
                <c:pt idx="2">
                  <c:v>1.0560000000000014E-3</c:v>
                </c:pt>
                <c:pt idx="3">
                  <c:v>2.1499999999999853E-3</c:v>
                </c:pt>
                <c:pt idx="4">
                  <c:v>1.9759999999999778E-3</c:v>
                </c:pt>
                <c:pt idx="5">
                  <c:v>1.6260000000000163E-3</c:v>
                </c:pt>
                <c:pt idx="6">
                  <c:v>1.4669999999999961E-3</c:v>
                </c:pt>
                <c:pt idx="7">
                  <c:v>1.4250000000000096E-3</c:v>
                </c:pt>
                <c:pt idx="8">
                  <c:v>1.4370000000000216E-3</c:v>
                </c:pt>
                <c:pt idx="9">
                  <c:v>1.7660000000000453E-3</c:v>
                </c:pt>
                <c:pt idx="10">
                  <c:v>2.031000000000005E-3</c:v>
                </c:pt>
                <c:pt idx="11">
                  <c:v>1.6919999999999158E-3</c:v>
                </c:pt>
                <c:pt idx="12">
                  <c:v>1.8009999999999415E-3</c:v>
                </c:pt>
                <c:pt idx="13">
                  <c:v>1.3900000000000023E-3</c:v>
                </c:pt>
                <c:pt idx="14">
                  <c:v>1.3119999999999798E-3</c:v>
                </c:pt>
                <c:pt idx="15">
                  <c:v>1.0090000000000376E-3</c:v>
                </c:pt>
                <c:pt idx="16">
                  <c:v>1.0860000000001424E-3</c:v>
                </c:pt>
                <c:pt idx="17">
                  <c:v>1.0890000000001177E-3</c:v>
                </c:pt>
                <c:pt idx="18">
                  <c:v>1.3739999999999863E-3</c:v>
                </c:pt>
                <c:pt idx="19">
                  <c:v>9.6499999999988262E-4</c:v>
                </c:pt>
                <c:pt idx="20">
                  <c:v>1.5690000000001536E-3</c:v>
                </c:pt>
                <c:pt idx="21">
                  <c:v>1.967000000000052E-3</c:v>
                </c:pt>
                <c:pt idx="22">
                  <c:v>1.6480000000000938E-3</c:v>
                </c:pt>
                <c:pt idx="23">
                  <c:v>1.5719999999999068E-3</c:v>
                </c:pt>
                <c:pt idx="24">
                  <c:v>1.1970000000001146E-3</c:v>
                </c:pt>
                <c:pt idx="25">
                  <c:v>1.2820000000000054E-3</c:v>
                </c:pt>
                <c:pt idx="26">
                  <c:v>1.9519999999999538E-3</c:v>
                </c:pt>
                <c:pt idx="27">
                  <c:v>1.7449999999998855E-3</c:v>
                </c:pt>
                <c:pt idx="28">
                  <c:v>1.3749999999999041E-3</c:v>
                </c:pt>
                <c:pt idx="29">
                  <c:v>1.1090000000000266E-3</c:v>
                </c:pt>
                <c:pt idx="30">
                  <c:v>4.8000000000048004E-5</c:v>
                </c:pt>
                <c:pt idx="31">
                  <c:v>-2.6700000000001722E-4</c:v>
                </c:pt>
                <c:pt idx="32">
                  <c:v>-1.129999999998077E-4</c:v>
                </c:pt>
                <c:pt idx="33">
                  <c:v>7.1599999999971686E-4</c:v>
                </c:pt>
                <c:pt idx="34">
                  <c:v>5.0399999999983791E-4</c:v>
                </c:pt>
                <c:pt idx="35">
                  <c:v>2.6199999999976242E-4</c:v>
                </c:pt>
                <c:pt idx="36">
                  <c:v>1.6999999999978144E-4</c:v>
                </c:pt>
                <c:pt idx="37">
                  <c:v>1.8999999999991246E-5</c:v>
                </c:pt>
                <c:pt idx="38">
                  <c:v>-2.8700000000014825E-4</c:v>
                </c:pt>
                <c:pt idx="39">
                  <c:v>-1.7200000000006099E-4</c:v>
                </c:pt>
                <c:pt idx="40">
                  <c:v>1.3599999999991397E-4</c:v>
                </c:pt>
                <c:pt idx="41">
                  <c:v>3.9999999999995595E-4</c:v>
                </c:pt>
                <c:pt idx="42">
                  <c:v>7.4299999999993815E-4</c:v>
                </c:pt>
                <c:pt idx="43">
                  <c:v>8.0799999999969785E-4</c:v>
                </c:pt>
                <c:pt idx="44">
                  <c:v>1.1199999999997878E-3</c:v>
                </c:pt>
                <c:pt idx="45">
                  <c:v>1.0900000000000354E-3</c:v>
                </c:pt>
                <c:pt idx="46">
                  <c:v>1.1339999999999684E-3</c:v>
                </c:pt>
                <c:pt idx="47">
                  <c:v>2.1820000000003503E-3</c:v>
                </c:pt>
                <c:pt idx="48">
                  <c:v>2.3919999999999497E-3</c:v>
                </c:pt>
                <c:pt idx="49">
                  <c:v>2.4250000000001215E-3</c:v>
                </c:pt>
                <c:pt idx="50">
                  <c:v>3.2459999999998601E-3</c:v>
                </c:pt>
                <c:pt idx="51">
                  <c:v>3.5780000000000811E-3</c:v>
                </c:pt>
                <c:pt idx="52">
                  <c:v>3.3229999999999649E-3</c:v>
                </c:pt>
                <c:pt idx="53">
                  <c:v>3.6819999999999631E-3</c:v>
                </c:pt>
                <c:pt idx="54">
                  <c:v>3.9760000000002016E-3</c:v>
                </c:pt>
                <c:pt idx="55">
                  <c:v>4.474000000000089E-3</c:v>
                </c:pt>
                <c:pt idx="56">
                  <c:v>5.1719999999999544E-3</c:v>
                </c:pt>
                <c:pt idx="57">
                  <c:v>5.6279999999997443E-3</c:v>
                </c:pt>
                <c:pt idx="58">
                  <c:v>5.7890000000000441E-3</c:v>
                </c:pt>
                <c:pt idx="59">
                  <c:v>6.4899999999998847E-3</c:v>
                </c:pt>
                <c:pt idx="60">
                  <c:v>7.8239999999998311E-3</c:v>
                </c:pt>
                <c:pt idx="61">
                  <c:v>7.4429999999998664E-3</c:v>
                </c:pt>
                <c:pt idx="62">
                  <c:v>8.0619999999997916E-3</c:v>
                </c:pt>
                <c:pt idx="63">
                  <c:v>8.9419999999997835E-3</c:v>
                </c:pt>
                <c:pt idx="64">
                  <c:v>9.1419999999997614E-3</c:v>
                </c:pt>
                <c:pt idx="65">
                  <c:v>9.2270000000000962E-3</c:v>
                </c:pt>
                <c:pt idx="66">
                  <c:v>9.9339999999998874E-3</c:v>
                </c:pt>
                <c:pt idx="67">
                  <c:v>1.0951000000000377E-2</c:v>
                </c:pt>
                <c:pt idx="68">
                  <c:v>1.1394000000000126E-2</c:v>
                </c:pt>
                <c:pt idx="69">
                  <c:v>1.2730999999999604E-2</c:v>
                </c:pt>
                <c:pt idx="70">
                  <c:v>1.1937999999999782E-2</c:v>
                </c:pt>
                <c:pt idx="71">
                  <c:v>1.4080000000000759E-2</c:v>
                </c:pt>
                <c:pt idx="72">
                  <c:v>1.439500000000038E-2</c:v>
                </c:pt>
                <c:pt idx="73">
                  <c:v>1.4766999999999975E-2</c:v>
                </c:pt>
                <c:pt idx="74">
                  <c:v>1.6798999999999786E-2</c:v>
                </c:pt>
                <c:pt idx="75">
                  <c:v>1.6761999999999944E-2</c:v>
                </c:pt>
                <c:pt idx="76">
                  <c:v>1.7706999999999695E-2</c:v>
                </c:pt>
                <c:pt idx="77">
                  <c:v>1.9834999999999603E-2</c:v>
                </c:pt>
                <c:pt idx="78">
                  <c:v>1.9559000000000104E-2</c:v>
                </c:pt>
                <c:pt idx="79">
                  <c:v>2.1643000000000079E-2</c:v>
                </c:pt>
                <c:pt idx="80">
                  <c:v>2.1171999999999969E-2</c:v>
                </c:pt>
                <c:pt idx="81">
                  <c:v>2.3384000000000071E-2</c:v>
                </c:pt>
                <c:pt idx="82">
                  <c:v>2.3493000000000208E-2</c:v>
                </c:pt>
                <c:pt idx="83">
                  <c:v>2.6060000000000194E-2</c:v>
                </c:pt>
                <c:pt idx="84">
                  <c:v>2.6313000000000031E-2</c:v>
                </c:pt>
                <c:pt idx="85">
                  <c:v>2.8254999999999697E-2</c:v>
                </c:pt>
                <c:pt idx="86">
                  <c:v>2.9005999999999865E-2</c:v>
                </c:pt>
                <c:pt idx="87">
                  <c:v>3.0149999999999899E-2</c:v>
                </c:pt>
                <c:pt idx="88">
                  <c:v>3.3189000000000135E-2</c:v>
                </c:pt>
                <c:pt idx="89">
                  <c:v>3.324699999999936E-2</c:v>
                </c:pt>
                <c:pt idx="90">
                  <c:v>3.386599999999973E-2</c:v>
                </c:pt>
                <c:pt idx="91">
                  <c:v>3.5921000000000092E-2</c:v>
                </c:pt>
                <c:pt idx="92">
                  <c:v>3.7059999999999427E-2</c:v>
                </c:pt>
                <c:pt idx="93">
                  <c:v>3.6896000000000484E-2</c:v>
                </c:pt>
                <c:pt idx="94">
                  <c:v>3.6892999999999176E-2</c:v>
                </c:pt>
                <c:pt idx="95">
                  <c:v>3.9642999999999873E-2</c:v>
                </c:pt>
                <c:pt idx="96">
                  <c:v>4.1193999999999953E-2</c:v>
                </c:pt>
                <c:pt idx="97">
                  <c:v>4.2240999999999751E-2</c:v>
                </c:pt>
                <c:pt idx="98">
                  <c:v>4.3080999999999925E-2</c:v>
                </c:pt>
                <c:pt idx="99">
                  <c:v>4.4309000000000154E-2</c:v>
                </c:pt>
                <c:pt idx="100">
                  <c:v>4.424399999999995E-2</c:v>
                </c:pt>
                <c:pt idx="101">
                  <c:v>4.453999999999958E-2</c:v>
                </c:pt>
                <c:pt idx="102">
                  <c:v>4.4895000000000351E-2</c:v>
                </c:pt>
                <c:pt idx="103">
                  <c:v>4.4489999999999696E-2</c:v>
                </c:pt>
                <c:pt idx="104">
                  <c:v>4.4463999999999615E-2</c:v>
                </c:pt>
                <c:pt idx="105">
                  <c:v>4.4855000000000089E-2</c:v>
                </c:pt>
                <c:pt idx="106">
                  <c:v>4.4685000000000308E-2</c:v>
                </c:pt>
                <c:pt idx="107">
                  <c:v>4.485099999999953E-2</c:v>
                </c:pt>
                <c:pt idx="108">
                  <c:v>4.5169000000000459E-2</c:v>
                </c:pt>
                <c:pt idx="109">
                  <c:v>4.5005999999999879E-2</c:v>
                </c:pt>
                <c:pt idx="110">
                  <c:v>4.4931000000000054E-2</c:v>
                </c:pt>
                <c:pt idx="111">
                  <c:v>4.5126999999999917E-2</c:v>
                </c:pt>
                <c:pt idx="112">
                  <c:v>4.4933000000000334E-2</c:v>
                </c:pt>
                <c:pt idx="113">
                  <c:v>4.5096000000000025E-2</c:v>
                </c:pt>
                <c:pt idx="114">
                  <c:v>4.5162000000000369E-2</c:v>
                </c:pt>
                <c:pt idx="115">
                  <c:v>4.5351000000000141E-2</c:v>
                </c:pt>
                <c:pt idx="116">
                  <c:v>4.5676999999999524E-2</c:v>
                </c:pt>
                <c:pt idx="117">
                  <c:v>4.579600000000017E-2</c:v>
                </c:pt>
                <c:pt idx="118">
                  <c:v>4.5656999999999393E-2</c:v>
                </c:pt>
                <c:pt idx="119">
                  <c:v>4.6053999999999817E-2</c:v>
                </c:pt>
                <c:pt idx="120">
                  <c:v>4.6088000000000129E-2</c:v>
                </c:pt>
                <c:pt idx="121">
                  <c:v>4.6165000000000234E-2</c:v>
                </c:pt>
                <c:pt idx="122">
                  <c:v>4.6659000000000006E-2</c:v>
                </c:pt>
                <c:pt idx="123">
                  <c:v>4.7049000000000341E-2</c:v>
                </c:pt>
                <c:pt idx="124">
                  <c:v>4.6479000000000603E-2</c:v>
                </c:pt>
                <c:pt idx="125">
                  <c:v>4.6289999999999942E-2</c:v>
                </c:pt>
                <c:pt idx="126">
                  <c:v>4.6361000000000097E-2</c:v>
                </c:pt>
                <c:pt idx="127">
                  <c:v>4.6964000000000006E-2</c:v>
                </c:pt>
                <c:pt idx="128">
                  <c:v>4.6804999999999986E-2</c:v>
                </c:pt>
                <c:pt idx="129">
                  <c:v>4.7251999999999406E-2</c:v>
                </c:pt>
                <c:pt idx="130">
                  <c:v>4.7506999999999522E-2</c:v>
                </c:pt>
                <c:pt idx="131">
                  <c:v>4.763399999999951E-2</c:v>
                </c:pt>
                <c:pt idx="132">
                  <c:v>4.8004999999999853E-2</c:v>
                </c:pt>
                <c:pt idx="133">
                  <c:v>4.8243999999999509E-2</c:v>
                </c:pt>
                <c:pt idx="134">
                  <c:v>4.8094999999999999E-2</c:v>
                </c:pt>
                <c:pt idx="135">
                  <c:v>4.8042000000000584E-2</c:v>
                </c:pt>
                <c:pt idx="136">
                  <c:v>4.8583999999999961E-2</c:v>
                </c:pt>
                <c:pt idx="137">
                  <c:v>4.8053000000000345E-2</c:v>
                </c:pt>
                <c:pt idx="138">
                  <c:v>4.8621999999999943E-2</c:v>
                </c:pt>
                <c:pt idx="139">
                  <c:v>4.8551999999999929E-2</c:v>
                </c:pt>
                <c:pt idx="140">
                  <c:v>4.8820000000000086E-2</c:v>
                </c:pt>
                <c:pt idx="141">
                  <c:v>4.9142999999999937E-2</c:v>
                </c:pt>
                <c:pt idx="142">
                  <c:v>4.9528000000000461E-2</c:v>
                </c:pt>
                <c:pt idx="143">
                  <c:v>4.9558000000000213E-2</c:v>
                </c:pt>
                <c:pt idx="144">
                  <c:v>4.9851000000000312E-2</c:v>
                </c:pt>
                <c:pt idx="145">
                  <c:v>4.9894999999999357E-2</c:v>
                </c:pt>
                <c:pt idx="146">
                  <c:v>4.9919000000000047E-2</c:v>
                </c:pt>
                <c:pt idx="147">
                  <c:v>4.9894000000000105E-2</c:v>
                </c:pt>
                <c:pt idx="148">
                  <c:v>5.0260000000000637E-2</c:v>
                </c:pt>
                <c:pt idx="149">
                  <c:v>5.0181000000000253E-2</c:v>
                </c:pt>
                <c:pt idx="150">
                  <c:v>5.0302999999999543E-2</c:v>
                </c:pt>
                <c:pt idx="151">
                  <c:v>5.0365000000000215E-2</c:v>
                </c:pt>
                <c:pt idx="152">
                  <c:v>5.058700000000016E-2</c:v>
                </c:pt>
                <c:pt idx="153">
                  <c:v>5.0554999999999239E-2</c:v>
                </c:pt>
                <c:pt idx="154">
                  <c:v>5.0888000000000488E-2</c:v>
                </c:pt>
                <c:pt idx="155">
                  <c:v>5.0842999999999527E-2</c:v>
                </c:pt>
                <c:pt idx="156">
                  <c:v>5.1196000000000019E-2</c:v>
                </c:pt>
                <c:pt idx="157">
                  <c:v>5.1425000000000054E-2</c:v>
                </c:pt>
                <c:pt idx="158">
                  <c:v>5.1790999999999698E-2</c:v>
                </c:pt>
                <c:pt idx="159">
                  <c:v>5.1953000000000138E-2</c:v>
                </c:pt>
                <c:pt idx="160">
                  <c:v>5.1882999999999235E-2</c:v>
                </c:pt>
                <c:pt idx="161">
                  <c:v>5.3112999999999744E-2</c:v>
                </c:pt>
                <c:pt idx="162">
                  <c:v>5.3113999999999884E-2</c:v>
                </c:pt>
                <c:pt idx="163">
                  <c:v>5.3843000000000529E-2</c:v>
                </c:pt>
                <c:pt idx="164">
                  <c:v>5.4012000000000171E-2</c:v>
                </c:pt>
                <c:pt idx="165">
                  <c:v>5.3862999999999772E-2</c:v>
                </c:pt>
                <c:pt idx="166">
                  <c:v>5.4157000000000011E-2</c:v>
                </c:pt>
                <c:pt idx="167">
                  <c:v>5.3904000000000174E-2</c:v>
                </c:pt>
                <c:pt idx="168">
                  <c:v>5.4046000000000483E-2</c:v>
                </c:pt>
                <c:pt idx="169">
                  <c:v>5.4355000000000153E-2</c:v>
                </c:pt>
                <c:pt idx="170">
                  <c:v>5.4387999999999437E-2</c:v>
                </c:pt>
                <c:pt idx="171">
                  <c:v>5.4694999999999716E-2</c:v>
                </c:pt>
                <c:pt idx="172">
                  <c:v>5.493400000000026E-2</c:v>
                </c:pt>
                <c:pt idx="173">
                  <c:v>5.4520999999999376E-2</c:v>
                </c:pt>
                <c:pt idx="174">
                  <c:v>5.5101999999999762E-2</c:v>
                </c:pt>
                <c:pt idx="175">
                  <c:v>5.4961999999999733E-2</c:v>
                </c:pt>
                <c:pt idx="176">
                  <c:v>5.536499999999922E-2</c:v>
                </c:pt>
                <c:pt idx="177">
                  <c:v>5.5068999999999591E-2</c:v>
                </c:pt>
                <c:pt idx="178">
                  <c:v>5.5127000000000592E-2</c:v>
                </c:pt>
                <c:pt idx="179">
                  <c:v>5.5267000000000621E-2</c:v>
                </c:pt>
                <c:pt idx="180">
                  <c:v>5.524600000000035E-2</c:v>
                </c:pt>
                <c:pt idx="181">
                  <c:v>5.5471999999999966E-2</c:v>
                </c:pt>
                <c:pt idx="182">
                  <c:v>5.5181000000000147E-2</c:v>
                </c:pt>
                <c:pt idx="183">
                  <c:v>5.569700000000033E-2</c:v>
                </c:pt>
                <c:pt idx="184">
                  <c:v>5.6099999999999817E-2</c:v>
                </c:pt>
                <c:pt idx="185">
                  <c:v>5.6320999999999621E-2</c:v>
                </c:pt>
                <c:pt idx="186">
                  <c:v>5.6179000000000201E-2</c:v>
                </c:pt>
                <c:pt idx="187">
                  <c:v>5.6077000000000155E-2</c:v>
                </c:pt>
                <c:pt idx="188">
                  <c:v>5.6252000000000635E-2</c:v>
                </c:pt>
                <c:pt idx="189">
                  <c:v>5.6445000000000078E-2</c:v>
                </c:pt>
                <c:pt idx="190">
                  <c:v>5.6925000000000558E-2</c:v>
                </c:pt>
                <c:pt idx="191">
                  <c:v>5.6826000000000043E-2</c:v>
                </c:pt>
                <c:pt idx="192">
                  <c:v>5.7427999999999813E-2</c:v>
                </c:pt>
                <c:pt idx="193">
                  <c:v>5.8221999999999774E-2</c:v>
                </c:pt>
                <c:pt idx="194">
                  <c:v>5.8659999999999712E-2</c:v>
                </c:pt>
                <c:pt idx="195">
                  <c:v>5.9153000000000233E-2</c:v>
                </c:pt>
                <c:pt idx="196">
                  <c:v>6.0280999999999807E-2</c:v>
                </c:pt>
                <c:pt idx="197">
                  <c:v>6.09630000000001E-2</c:v>
                </c:pt>
                <c:pt idx="198">
                  <c:v>6.1758000000000202E-2</c:v>
                </c:pt>
                <c:pt idx="199">
                  <c:v>6.2621000000000038E-2</c:v>
                </c:pt>
                <c:pt idx="200">
                  <c:v>6.3464999999999883E-2</c:v>
                </c:pt>
                <c:pt idx="201">
                  <c:v>6.4296999999999827E-2</c:v>
                </c:pt>
                <c:pt idx="202">
                  <c:v>6.4758999999999567E-2</c:v>
                </c:pt>
                <c:pt idx="203">
                  <c:v>6.4702999999999733E-2</c:v>
                </c:pt>
                <c:pt idx="204">
                  <c:v>6.5559000000000367E-2</c:v>
                </c:pt>
                <c:pt idx="205">
                  <c:v>6.5732999999999819E-2</c:v>
                </c:pt>
                <c:pt idx="206">
                  <c:v>6.5818000000000154E-2</c:v>
                </c:pt>
                <c:pt idx="207">
                  <c:v>6.6035000000000288E-2</c:v>
                </c:pt>
                <c:pt idx="208">
                  <c:v>6.6151999999999767E-2</c:v>
                </c:pt>
                <c:pt idx="209">
                  <c:v>6.6277999999999615E-2</c:v>
                </c:pt>
                <c:pt idx="210">
                  <c:v>6.6939999999999777E-2</c:v>
                </c:pt>
                <c:pt idx="211">
                  <c:v>6.7107000000000028E-2</c:v>
                </c:pt>
                <c:pt idx="212">
                  <c:v>6.7306999999999562E-2</c:v>
                </c:pt>
                <c:pt idx="213">
                  <c:v>6.7594000000000598E-2</c:v>
                </c:pt>
                <c:pt idx="214">
                  <c:v>6.7689999999999806E-2</c:v>
                </c:pt>
                <c:pt idx="215">
                  <c:v>6.8036000000000207E-2</c:v>
                </c:pt>
                <c:pt idx="216">
                  <c:v>6.7931999999999881E-2</c:v>
                </c:pt>
                <c:pt idx="217">
                  <c:v>6.7840000000000344E-2</c:v>
                </c:pt>
                <c:pt idx="218">
                  <c:v>6.7796000000000411E-2</c:v>
                </c:pt>
                <c:pt idx="219">
                  <c:v>6.8048000000000108E-2</c:v>
                </c:pt>
                <c:pt idx="220">
                  <c:v>6.8099000000000132E-2</c:v>
                </c:pt>
                <c:pt idx="221">
                  <c:v>6.820999999999966E-2</c:v>
                </c:pt>
                <c:pt idx="222">
                  <c:v>6.8149000000000015E-2</c:v>
                </c:pt>
                <c:pt idx="223">
                  <c:v>6.8145999999999596E-2</c:v>
                </c:pt>
                <c:pt idx="224">
                  <c:v>6.8684000000000189E-2</c:v>
                </c:pt>
                <c:pt idx="225">
                  <c:v>6.8405999999999523E-2</c:v>
                </c:pt>
                <c:pt idx="226">
                  <c:v>6.867299999999954E-2</c:v>
                </c:pt>
                <c:pt idx="227">
                  <c:v>6.8748000000000253E-2</c:v>
                </c:pt>
                <c:pt idx="228">
                  <c:v>6.8990000000000329E-2</c:v>
                </c:pt>
                <c:pt idx="229">
                  <c:v>6.9157999999999831E-2</c:v>
                </c:pt>
                <c:pt idx="230">
                  <c:v>6.9592000000000098E-2</c:v>
                </c:pt>
                <c:pt idx="231">
                  <c:v>7.0121000000000322E-2</c:v>
                </c:pt>
                <c:pt idx="232">
                  <c:v>7.1298000000000528E-2</c:v>
                </c:pt>
                <c:pt idx="233">
                  <c:v>7.2875999999999941E-2</c:v>
                </c:pt>
                <c:pt idx="234">
                  <c:v>7.4867000000000239E-2</c:v>
                </c:pt>
                <c:pt idx="235">
                  <c:v>7.7528000000000041E-2</c:v>
                </c:pt>
                <c:pt idx="236">
                  <c:v>7.9132000000000424E-2</c:v>
                </c:pt>
                <c:pt idx="237">
                  <c:v>8.1469999999999487E-2</c:v>
                </c:pt>
                <c:pt idx="238">
                  <c:v>8.3222999999999381E-2</c:v>
                </c:pt>
                <c:pt idx="239">
                  <c:v>8.5761999999999894E-2</c:v>
                </c:pt>
                <c:pt idx="240">
                  <c:v>8.7341000000000335E-2</c:v>
                </c:pt>
                <c:pt idx="241">
                  <c:v>8.9310999999999474E-2</c:v>
                </c:pt>
                <c:pt idx="242">
                  <c:v>9.1016999999999904E-2</c:v>
                </c:pt>
                <c:pt idx="243">
                  <c:v>9.2824999999999491E-2</c:v>
                </c:pt>
                <c:pt idx="244">
                  <c:v>9.4805000000000028E-2</c:v>
                </c:pt>
                <c:pt idx="245">
                  <c:v>9.6302000000000554E-2</c:v>
                </c:pt>
                <c:pt idx="246">
                  <c:v>9.8600000000000243E-2</c:v>
                </c:pt>
                <c:pt idx="247">
                  <c:v>0.10125100000000042</c:v>
                </c:pt>
                <c:pt idx="248">
                  <c:v>0.10465599999999942</c:v>
                </c:pt>
                <c:pt idx="249">
                  <c:v>0.10830499999999965</c:v>
                </c:pt>
                <c:pt idx="250">
                  <c:v>0.11125500000000077</c:v>
                </c:pt>
                <c:pt idx="251">
                  <c:v>0.11349699999999974</c:v>
                </c:pt>
                <c:pt idx="252">
                  <c:v>0.11559299999999961</c:v>
                </c:pt>
                <c:pt idx="253">
                  <c:v>0.11765700000000034</c:v>
                </c:pt>
                <c:pt idx="254">
                  <c:v>0.1197190000000008</c:v>
                </c:pt>
                <c:pt idx="255">
                  <c:v>0.1223869999999998</c:v>
                </c:pt>
                <c:pt idx="256">
                  <c:v>0.12646499999999961</c:v>
                </c:pt>
                <c:pt idx="257">
                  <c:v>0.13113200000000003</c:v>
                </c:pt>
                <c:pt idx="258">
                  <c:v>0.13777699999999982</c:v>
                </c:pt>
                <c:pt idx="259">
                  <c:v>0.15001399999999965</c:v>
                </c:pt>
                <c:pt idx="260">
                  <c:v>1.0178699999999994</c:v>
                </c:pt>
                <c:pt idx="261">
                  <c:v>1.0026219999999997</c:v>
                </c:pt>
                <c:pt idx="262">
                  <c:v>1.0000770000000001</c:v>
                </c:pt>
                <c:pt idx="263">
                  <c:v>0.99832499999999946</c:v>
                </c:pt>
                <c:pt idx="264">
                  <c:v>0.99620200000000025</c:v>
                </c:pt>
                <c:pt idx="265">
                  <c:v>0.99346599999999974</c:v>
                </c:pt>
                <c:pt idx="266">
                  <c:v>0.99210500000000046</c:v>
                </c:pt>
                <c:pt idx="267">
                  <c:v>0.99812299999999965</c:v>
                </c:pt>
                <c:pt idx="268">
                  <c:v>1.0078770000000006</c:v>
                </c:pt>
                <c:pt idx="269">
                  <c:v>1.0162300000000002</c:v>
                </c:pt>
                <c:pt idx="270">
                  <c:v>1.018891</c:v>
                </c:pt>
                <c:pt idx="271">
                  <c:v>1.0190799999999998</c:v>
                </c:pt>
                <c:pt idx="272">
                  <c:v>1.0193820000000002</c:v>
                </c:pt>
                <c:pt idx="273">
                  <c:v>1.0196529999999999</c:v>
                </c:pt>
                <c:pt idx="274">
                  <c:v>1.0197220000000007</c:v>
                </c:pt>
                <c:pt idx="275">
                  <c:v>1.0197010000000004</c:v>
                </c:pt>
                <c:pt idx="276">
                  <c:v>1.0197819999999993</c:v>
                </c:pt>
                <c:pt idx="277">
                  <c:v>1.0203880000000005</c:v>
                </c:pt>
                <c:pt idx="278">
                  <c:v>1.0204120000000003</c:v>
                </c:pt>
                <c:pt idx="279">
                  <c:v>1.0207660000000001</c:v>
                </c:pt>
                <c:pt idx="280">
                  <c:v>1.0205459999999995</c:v>
                </c:pt>
                <c:pt idx="281">
                  <c:v>1.0208070000000005</c:v>
                </c:pt>
                <c:pt idx="282">
                  <c:v>1.0208970000000006</c:v>
                </c:pt>
                <c:pt idx="283">
                  <c:v>1.0213740000000007</c:v>
                </c:pt>
              </c:numCache>
            </c:numRef>
          </c:yVal>
          <c:smooth val="1"/>
        </c:ser>
        <c:dLbls>
          <c:showLegendKey val="0"/>
          <c:showVal val="0"/>
          <c:showCatName val="0"/>
          <c:showSerName val="0"/>
          <c:showPercent val="0"/>
          <c:showBubbleSize val="0"/>
        </c:dLbls>
        <c:axId val="261764992"/>
        <c:axId val="261765552"/>
      </c:scatterChart>
      <c:valAx>
        <c:axId val="261764992"/>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61765552"/>
        <c:crosses val="autoZero"/>
        <c:crossBetween val="midCat"/>
      </c:valAx>
      <c:valAx>
        <c:axId val="261765552"/>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61764992"/>
        <c:crosses val="autoZero"/>
        <c:crossBetween val="midCat"/>
      </c:valAx>
      <c:spPr>
        <a:noFill/>
        <a:ln>
          <a:noFill/>
        </a:ln>
        <a:effectLst/>
      </c:spPr>
    </c:plotArea>
    <c:legend>
      <c:legendPos val="r"/>
      <c:layout>
        <c:manualLayout>
          <c:xMode val="edge"/>
          <c:yMode val="edge"/>
          <c:x val="0.27685799644217968"/>
          <c:y val="2.8115628287587856E-2"/>
          <c:w val="0.5889184823049608"/>
          <c:h val="0.11225509311771427"/>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post-process'!$B$1</c:f>
              <c:strCache>
                <c:ptCount val="1"/>
                <c:pt idx="0">
                  <c:v>该行所对应的荷载</c:v>
                </c:pt>
              </c:strCache>
            </c:strRef>
          </c:tx>
          <c:spPr>
            <a:ln w="19050" cap="rnd">
              <a:solidFill>
                <a:schemeClr val="accent1"/>
              </a:solidFill>
              <a:round/>
            </a:ln>
            <a:effectLst/>
          </c:spPr>
          <c:marker>
            <c:symbol val="none"/>
          </c:marker>
          <c:xVal>
            <c:numRef>
              <c:f>'post-process'!$A$2:$A$261</c:f>
              <c:numCache>
                <c:formatCode>General</c:formatCode>
                <c:ptCount val="260"/>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pt idx="259">
                  <c:v>0.10381149999999995</c:v>
                </c:pt>
              </c:numCache>
            </c:numRef>
          </c:xVal>
          <c:yVal>
            <c:numRef>
              <c:f>'post-process'!$B$2:$B$261</c:f>
              <c:numCache>
                <c:formatCode>General</c:formatCode>
                <c:ptCount val="260"/>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pt idx="259">
                  <c:v>343.2081</c:v>
                </c:pt>
              </c:numCache>
            </c:numRef>
          </c:yVal>
          <c:smooth val="1"/>
        </c:ser>
        <c:dLbls>
          <c:showLegendKey val="0"/>
          <c:showVal val="0"/>
          <c:showCatName val="0"/>
          <c:showSerName val="0"/>
          <c:showPercent val="0"/>
          <c:showBubbleSize val="0"/>
        </c:dLbls>
        <c:axId val="261767792"/>
        <c:axId val="261768352"/>
      </c:scatterChart>
      <c:valAx>
        <c:axId val="261767792"/>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61768352"/>
        <c:crosses val="autoZero"/>
        <c:crossBetween val="midCat"/>
      </c:valAx>
      <c:valAx>
        <c:axId val="261768352"/>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zh-CN"/>
          </a:p>
        </c:txPr>
        <c:crossAx val="261767792"/>
        <c:crosses val="autoZero"/>
        <c:crossBetween val="midCat"/>
      </c:valAx>
      <c:spPr>
        <a:noFill/>
        <a:ln>
          <a:noFill/>
        </a:ln>
        <a:effectLst/>
      </c:spPr>
    </c:plotArea>
    <c:plotVisOnly val="1"/>
    <c:dispBlanksAs val="gap"/>
    <c:showDLblsOverMax val="0"/>
  </c:chart>
  <c:spPr>
    <a:noFill/>
    <a:ln>
      <a:noFill/>
    </a:ln>
    <a:effectLst/>
  </c:spPr>
  <c:txPr>
    <a:bodyPr/>
    <a:lstStyle/>
    <a:p>
      <a:pPr>
        <a:defRPr sz="1200"/>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5752404892066665E-2"/>
          <c:y val="1.9200931277109874E-2"/>
          <c:w val="0.95624825821846671"/>
          <c:h val="0.93782211383003988"/>
        </c:manualLayout>
      </c:layout>
      <c:scatterChart>
        <c:scatterStyle val="smoothMarker"/>
        <c:varyColors val="0"/>
        <c:ser>
          <c:idx val="0"/>
          <c:order val="0"/>
          <c:tx>
            <c:strRef>
              <c:f>'post-process (2)'!$B$1</c:f>
              <c:strCache>
                <c:ptCount val="1"/>
                <c:pt idx="0">
                  <c:v>Q890-120-00</c:v>
                </c:pt>
              </c:strCache>
            </c:strRef>
          </c:tx>
          <c:spPr>
            <a:ln w="19050" cap="rnd">
              <a:solidFill>
                <a:schemeClr val="accent1"/>
              </a:solidFill>
              <a:round/>
            </a:ln>
            <a:effectLst/>
          </c:spPr>
          <c:marker>
            <c:symbol val="none"/>
          </c:marker>
          <c:xVal>
            <c:numRef>
              <c:f>'post-process (2)'!$A$2:$A$913</c:f>
              <c:numCache>
                <c:formatCode>General</c:formatCode>
                <c:ptCount val="912"/>
                <c:pt idx="0">
                  <c:v>0</c:v>
                </c:pt>
                <c:pt idx="1">
                  <c:v>-1.4644999999999971E-3</c:v>
                </c:pt>
                <c:pt idx="2">
                  <c:v>-1.9979999999999928E-3</c:v>
                </c:pt>
                <c:pt idx="3">
                  <c:v>-2.3490000000000039E-3</c:v>
                </c:pt>
                <c:pt idx="4">
                  <c:v>-2.7874999999999983E-3</c:v>
                </c:pt>
                <c:pt idx="5">
                  <c:v>-2.6075000000000126E-3</c:v>
                </c:pt>
                <c:pt idx="6">
                  <c:v>-1.7269999999999786E-3</c:v>
                </c:pt>
                <c:pt idx="7">
                  <c:v>-2.9089999999999949E-3</c:v>
                </c:pt>
                <c:pt idx="8">
                  <c:v>-2.5395000000000278E-3</c:v>
                </c:pt>
                <c:pt idx="9">
                  <c:v>-2.9105000000000103E-3</c:v>
                </c:pt>
                <c:pt idx="10">
                  <c:v>-2.5310000000000055E-3</c:v>
                </c:pt>
                <c:pt idx="11">
                  <c:v>-2.8105000000000491E-3</c:v>
                </c:pt>
                <c:pt idx="12">
                  <c:v>-2.9069999999999929E-3</c:v>
                </c:pt>
                <c:pt idx="13">
                  <c:v>-2.8549999999999964E-3</c:v>
                </c:pt>
                <c:pt idx="14">
                  <c:v>-2.5955000000000283E-3</c:v>
                </c:pt>
                <c:pt idx="15">
                  <c:v>-1.3025000000000397E-3</c:v>
                </c:pt>
                <c:pt idx="16">
                  <c:v>-7.7399999999999691E-4</c:v>
                </c:pt>
                <c:pt idx="17">
                  <c:v>2.6749999999997609E-4</c:v>
                </c:pt>
                <c:pt idx="18">
                  <c:v>3.489999999999327E-4</c:v>
                </c:pt>
                <c:pt idx="19">
                  <c:v>1.1449999999990634E-4</c:v>
                </c:pt>
                <c:pt idx="20">
                  <c:v>1.8799999999985495E-4</c:v>
                </c:pt>
                <c:pt idx="21">
                  <c:v>1.6050000000000786E-4</c:v>
                </c:pt>
                <c:pt idx="22">
                  <c:v>3.4000000000000696E-4</c:v>
                </c:pt>
                <c:pt idx="23">
                  <c:v>-1.1750000000010363E-4</c:v>
                </c:pt>
                <c:pt idx="24">
                  <c:v>2.650000000004038E-5</c:v>
                </c:pt>
                <c:pt idx="25">
                  <c:v>-5.7500000000043627E-5</c:v>
                </c:pt>
                <c:pt idx="26">
                  <c:v>-1.1749999999999261E-3</c:v>
                </c:pt>
                <c:pt idx="27">
                  <c:v>-1.7230000000000301E-3</c:v>
                </c:pt>
                <c:pt idx="28">
                  <c:v>-1.6414999999999624E-3</c:v>
                </c:pt>
                <c:pt idx="29">
                  <c:v>-1.9824999999998871E-3</c:v>
                </c:pt>
                <c:pt idx="30">
                  <c:v>-2.1634999999999849E-3</c:v>
                </c:pt>
                <c:pt idx="31">
                  <c:v>-1.5739999999999643E-3</c:v>
                </c:pt>
                <c:pt idx="32">
                  <c:v>-1.2299999999998423E-3</c:v>
                </c:pt>
                <c:pt idx="33">
                  <c:v>-1.2245000000001838E-3</c:v>
                </c:pt>
                <c:pt idx="34">
                  <c:v>-8.479999999999599E-4</c:v>
                </c:pt>
                <c:pt idx="35">
                  <c:v>-7.9499999999987914E-4</c:v>
                </c:pt>
                <c:pt idx="36">
                  <c:v>-6.7449999999991128E-4</c:v>
                </c:pt>
                <c:pt idx="37">
                  <c:v>-2.0549999999985857E-4</c:v>
                </c:pt>
                <c:pt idx="38">
                  <c:v>2.7550000000009511E-4</c:v>
                </c:pt>
                <c:pt idx="39">
                  <c:v>7.19499999999762E-4</c:v>
                </c:pt>
                <c:pt idx="40">
                  <c:v>8.1599999999992789E-4</c:v>
                </c:pt>
                <c:pt idx="41">
                  <c:v>2.43900000000008E-3</c:v>
                </c:pt>
                <c:pt idx="42">
                  <c:v>3.3654999999999102E-3</c:v>
                </c:pt>
                <c:pt idx="43">
                  <c:v>3.7810000000002564E-3</c:v>
                </c:pt>
                <c:pt idx="44">
                  <c:v>4.5285000000001574E-3</c:v>
                </c:pt>
                <c:pt idx="45">
                  <c:v>5.5245000000001543E-3</c:v>
                </c:pt>
                <c:pt idx="46">
                  <c:v>6.4259999999998207E-3</c:v>
                </c:pt>
                <c:pt idx="47">
                  <c:v>8.4230000000002914E-3</c:v>
                </c:pt>
                <c:pt idx="48">
                  <c:v>9.2494999999999106E-3</c:v>
                </c:pt>
                <c:pt idx="49">
                  <c:v>1.07069999999998E-2</c:v>
                </c:pt>
                <c:pt idx="50">
                  <c:v>1.1701000000000183E-2</c:v>
                </c:pt>
                <c:pt idx="51">
                  <c:v>1.2900499999999981E-2</c:v>
                </c:pt>
                <c:pt idx="52">
                  <c:v>1.4445999999999959E-2</c:v>
                </c:pt>
                <c:pt idx="53">
                  <c:v>1.5934500000000185E-2</c:v>
                </c:pt>
                <c:pt idx="54">
                  <c:v>1.7447500000000282E-2</c:v>
                </c:pt>
                <c:pt idx="55">
                  <c:v>1.8661500000000109E-2</c:v>
                </c:pt>
                <c:pt idx="56">
                  <c:v>1.9922499999999843E-2</c:v>
                </c:pt>
                <c:pt idx="57">
                  <c:v>2.3571000000000009E-2</c:v>
                </c:pt>
                <c:pt idx="58">
                  <c:v>2.6133500000000032E-2</c:v>
                </c:pt>
                <c:pt idx="59">
                  <c:v>2.5991999999999793E-2</c:v>
                </c:pt>
                <c:pt idx="60">
                  <c:v>3.0582999999999805E-2</c:v>
                </c:pt>
                <c:pt idx="61">
                  <c:v>3.2462500000000283E-2</c:v>
                </c:pt>
                <c:pt idx="62">
                  <c:v>3.4204499999999971E-2</c:v>
                </c:pt>
                <c:pt idx="63">
                  <c:v>3.8327999999999918E-2</c:v>
                </c:pt>
                <c:pt idx="64">
                  <c:v>4.1617499999999863E-2</c:v>
                </c:pt>
                <c:pt idx="65">
                  <c:v>4.4338000000000211E-2</c:v>
                </c:pt>
                <c:pt idx="66">
                  <c:v>4.9479000000000051E-2</c:v>
                </c:pt>
                <c:pt idx="67">
                  <c:v>5.1864000000000132E-2</c:v>
                </c:pt>
                <c:pt idx="68">
                  <c:v>5.4470000000000018E-2</c:v>
                </c:pt>
                <c:pt idx="69">
                  <c:v>6.0630500000000032E-2</c:v>
                </c:pt>
                <c:pt idx="70">
                  <c:v>6.4663499999999985E-2</c:v>
                </c:pt>
                <c:pt idx="71">
                  <c:v>6.9735500000000172E-2</c:v>
                </c:pt>
                <c:pt idx="72">
                  <c:v>7.5870500000000174E-2</c:v>
                </c:pt>
                <c:pt idx="73">
                  <c:v>8.0519499999999855E-2</c:v>
                </c:pt>
                <c:pt idx="74">
                  <c:v>8.96809999999999E-2</c:v>
                </c:pt>
                <c:pt idx="75">
                  <c:v>9.4661500000000176E-2</c:v>
                </c:pt>
                <c:pt idx="76">
                  <c:v>0.10516100000000006</c:v>
                </c:pt>
                <c:pt idx="77">
                  <c:v>0.11363449999999986</c:v>
                </c:pt>
                <c:pt idx="78">
                  <c:v>0.1274150000000005</c:v>
                </c:pt>
                <c:pt idx="79">
                  <c:v>0.14113499999999979</c:v>
                </c:pt>
                <c:pt idx="80">
                  <c:v>0.18102899999999944</c:v>
                </c:pt>
                <c:pt idx="81">
                  <c:v>0.19499299999999975</c:v>
                </c:pt>
                <c:pt idx="82">
                  <c:v>0.19593449999999946</c:v>
                </c:pt>
                <c:pt idx="83">
                  <c:v>0.2523645000000001</c:v>
                </c:pt>
                <c:pt idx="84">
                  <c:v>0.25870000000000015</c:v>
                </c:pt>
                <c:pt idx="85">
                  <c:v>0.30477550000000031</c:v>
                </c:pt>
                <c:pt idx="86">
                  <c:v>0.41178800000000004</c:v>
                </c:pt>
                <c:pt idx="87">
                  <c:v>0.48990799999999979</c:v>
                </c:pt>
                <c:pt idx="88">
                  <c:v>0.52660950000000017</c:v>
                </c:pt>
                <c:pt idx="89">
                  <c:v>0.57399650000000024</c:v>
                </c:pt>
                <c:pt idx="90">
                  <c:v>0.62245850000000003</c:v>
                </c:pt>
                <c:pt idx="91">
                  <c:v>0.69304050000000039</c:v>
                </c:pt>
              </c:numCache>
            </c:numRef>
          </c:xVal>
          <c:yVal>
            <c:numRef>
              <c:f>'post-process (2)'!$B$2:$B$913</c:f>
              <c:numCache>
                <c:formatCode>General</c:formatCode>
                <c:ptCount val="912"/>
                <c:pt idx="0">
                  <c:v>0.36470990000000003</c:v>
                </c:pt>
                <c:pt idx="1">
                  <c:v>3.7283560000000002</c:v>
                </c:pt>
                <c:pt idx="2">
                  <c:v>5.9175610000000001</c:v>
                </c:pt>
                <c:pt idx="3">
                  <c:v>6.4920260000000001</c:v>
                </c:pt>
                <c:pt idx="4">
                  <c:v>6.8501220000000007</c:v>
                </c:pt>
                <c:pt idx="5">
                  <c:v>7.3357719999999995</c:v>
                </c:pt>
                <c:pt idx="6">
                  <c:v>8.154007</c:v>
                </c:pt>
                <c:pt idx="7">
                  <c:v>8.7823289999999989</c:v>
                </c:pt>
                <c:pt idx="8">
                  <c:v>10.653120000000001</c:v>
                </c:pt>
                <c:pt idx="9">
                  <c:v>11.52427</c:v>
                </c:pt>
                <c:pt idx="10">
                  <c:v>12.74784</c:v>
                </c:pt>
                <c:pt idx="11">
                  <c:v>14.071569999999999</c:v>
                </c:pt>
                <c:pt idx="12">
                  <c:v>13.8826</c:v>
                </c:pt>
                <c:pt idx="13">
                  <c:v>13.61899</c:v>
                </c:pt>
                <c:pt idx="14">
                  <c:v>15.382070000000001</c:v>
                </c:pt>
                <c:pt idx="15">
                  <c:v>16.524380000000001</c:v>
                </c:pt>
                <c:pt idx="16">
                  <c:v>18.38195</c:v>
                </c:pt>
                <c:pt idx="17">
                  <c:v>19.273880000000002</c:v>
                </c:pt>
                <c:pt idx="18">
                  <c:v>19.840790000000002</c:v>
                </c:pt>
                <c:pt idx="19">
                  <c:v>20.117630000000002</c:v>
                </c:pt>
                <c:pt idx="20">
                  <c:v>20.037310000000002</c:v>
                </c:pt>
                <c:pt idx="21">
                  <c:v>20.050540000000002</c:v>
                </c:pt>
                <c:pt idx="22">
                  <c:v>19.962669999999999</c:v>
                </c:pt>
                <c:pt idx="23">
                  <c:v>19.928660000000001</c:v>
                </c:pt>
                <c:pt idx="24">
                  <c:v>19.962669999999999</c:v>
                </c:pt>
                <c:pt idx="25">
                  <c:v>19.982509999999998</c:v>
                </c:pt>
                <c:pt idx="26">
                  <c:v>19.969290000000001</c:v>
                </c:pt>
                <c:pt idx="27">
                  <c:v>19.969290000000001</c:v>
                </c:pt>
                <c:pt idx="28">
                  <c:v>20.252740000000003</c:v>
                </c:pt>
                <c:pt idx="29">
                  <c:v>20.861219999999999</c:v>
                </c:pt>
                <c:pt idx="30">
                  <c:v>21.475369999999998</c:v>
                </c:pt>
                <c:pt idx="31">
                  <c:v>22.191560000000003</c:v>
                </c:pt>
                <c:pt idx="32">
                  <c:v>24.393990000000002</c:v>
                </c:pt>
                <c:pt idx="33">
                  <c:v>26.150459999999999</c:v>
                </c:pt>
                <c:pt idx="34">
                  <c:v>28.488</c:v>
                </c:pt>
                <c:pt idx="35">
                  <c:v>30.265259999999998</c:v>
                </c:pt>
                <c:pt idx="36">
                  <c:v>31.71087</c:v>
                </c:pt>
                <c:pt idx="37">
                  <c:v>34.730589999999999</c:v>
                </c:pt>
                <c:pt idx="38">
                  <c:v>37.817399999999999</c:v>
                </c:pt>
                <c:pt idx="39">
                  <c:v>40.236199999999997</c:v>
                </c:pt>
                <c:pt idx="40">
                  <c:v>43.532760000000003</c:v>
                </c:pt>
                <c:pt idx="41">
                  <c:v>46.836880000000001</c:v>
                </c:pt>
                <c:pt idx="42">
                  <c:v>48.478079999999999</c:v>
                </c:pt>
                <c:pt idx="43">
                  <c:v>52.633499999999998</c:v>
                </c:pt>
                <c:pt idx="44">
                  <c:v>56.62547</c:v>
                </c:pt>
                <c:pt idx="45">
                  <c:v>56.530980000000007</c:v>
                </c:pt>
                <c:pt idx="46">
                  <c:v>63.327249999999999</c:v>
                </c:pt>
                <c:pt idx="47">
                  <c:v>63.496379999999995</c:v>
                </c:pt>
                <c:pt idx="48">
                  <c:v>70.603499999999997</c:v>
                </c:pt>
                <c:pt idx="49">
                  <c:v>73.967140000000001</c:v>
                </c:pt>
                <c:pt idx="50">
                  <c:v>78.547749999999994</c:v>
                </c:pt>
                <c:pt idx="51">
                  <c:v>83.20205</c:v>
                </c:pt>
                <c:pt idx="52">
                  <c:v>86.877499999999998</c:v>
                </c:pt>
                <c:pt idx="53">
                  <c:v>91.17465</c:v>
                </c:pt>
                <c:pt idx="54">
                  <c:v>97.064809999999994</c:v>
                </c:pt>
                <c:pt idx="55">
                  <c:v>102.0574</c:v>
                </c:pt>
                <c:pt idx="56">
                  <c:v>108.0363</c:v>
                </c:pt>
                <c:pt idx="57">
                  <c:v>113.3738</c:v>
                </c:pt>
                <c:pt idx="58">
                  <c:v>111.25160000000001</c:v>
                </c:pt>
                <c:pt idx="59">
                  <c:v>125.94589999999999</c:v>
                </c:pt>
                <c:pt idx="60">
                  <c:v>132.22149999999999</c:v>
                </c:pt>
                <c:pt idx="61">
                  <c:v>131.4316</c:v>
                </c:pt>
                <c:pt idx="62">
                  <c:v>142.15940000000001</c:v>
                </c:pt>
                <c:pt idx="63">
                  <c:v>148.86779999999999</c:v>
                </c:pt>
                <c:pt idx="64">
                  <c:v>148.60420000000002</c:v>
                </c:pt>
                <c:pt idx="65">
                  <c:v>160.46010000000001</c:v>
                </c:pt>
                <c:pt idx="66">
                  <c:v>163.494</c:v>
                </c:pt>
                <c:pt idx="67">
                  <c:v>173.82300000000001</c:v>
                </c:pt>
                <c:pt idx="68">
                  <c:v>179.8965</c:v>
                </c:pt>
                <c:pt idx="69">
                  <c:v>183.73349999999999</c:v>
                </c:pt>
                <c:pt idx="70">
                  <c:v>191.81379999999999</c:v>
                </c:pt>
                <c:pt idx="71">
                  <c:v>198.54870000000003</c:v>
                </c:pt>
                <c:pt idx="72">
                  <c:v>206.7508</c:v>
                </c:pt>
                <c:pt idx="73">
                  <c:v>209.7432</c:v>
                </c:pt>
                <c:pt idx="74">
                  <c:v>223.51150000000001</c:v>
                </c:pt>
                <c:pt idx="75">
                  <c:v>226.9091</c:v>
                </c:pt>
                <c:pt idx="76">
                  <c:v>237.08320000000001</c:v>
                </c:pt>
                <c:pt idx="77">
                  <c:v>240.55549999999999</c:v>
                </c:pt>
                <c:pt idx="78">
                  <c:v>247.845</c:v>
                </c:pt>
                <c:pt idx="79">
                  <c:v>254.31049999999999</c:v>
                </c:pt>
                <c:pt idx="80">
                  <c:v>261.3836</c:v>
                </c:pt>
                <c:pt idx="81">
                  <c:v>266.70029999999997</c:v>
                </c:pt>
                <c:pt idx="82">
                  <c:v>279.2724</c:v>
                </c:pt>
                <c:pt idx="83">
                  <c:v>278.92849999999999</c:v>
                </c:pt>
                <c:pt idx="84">
                  <c:v>279.31299999999999</c:v>
                </c:pt>
                <c:pt idx="85">
                  <c:v>284.31880000000001</c:v>
                </c:pt>
                <c:pt idx="86">
                  <c:v>289.42</c:v>
                </c:pt>
                <c:pt idx="87">
                  <c:v>290.77109999999999</c:v>
                </c:pt>
                <c:pt idx="88">
                  <c:v>290.2912</c:v>
                </c:pt>
                <c:pt idx="89">
                  <c:v>293.94579999999996</c:v>
                </c:pt>
                <c:pt idx="90">
                  <c:v>291.2029</c:v>
                </c:pt>
                <c:pt idx="91">
                  <c:v>285.31940000000003</c:v>
                </c:pt>
              </c:numCache>
            </c:numRef>
          </c:yVal>
          <c:smooth val="1"/>
        </c:ser>
        <c:ser>
          <c:idx val="1"/>
          <c:order val="1"/>
          <c:tx>
            <c:strRef>
              <c:f>'post-process (2)'!$J$1</c:f>
              <c:strCache>
                <c:ptCount val="1"/>
                <c:pt idx="0">
                  <c:v>Q890-120-15</c:v>
                </c:pt>
              </c:strCache>
            </c:strRef>
          </c:tx>
          <c:spPr>
            <a:ln w="19050" cap="rnd">
              <a:solidFill>
                <a:schemeClr val="accent2"/>
              </a:solidFill>
              <a:round/>
            </a:ln>
            <a:effectLst/>
          </c:spPr>
          <c:marker>
            <c:symbol val="none"/>
          </c:marker>
          <c:xVal>
            <c:numRef>
              <c:f>'post-process (2)'!$I$2:$I$353</c:f>
              <c:numCache>
                <c:formatCode>General</c:formatCode>
                <c:ptCount val="352"/>
                <c:pt idx="0">
                  <c:v>0</c:v>
                </c:pt>
                <c:pt idx="1">
                  <c:v>8.2200000000000328E-4</c:v>
                </c:pt>
                <c:pt idx="2">
                  <c:v>1.3085000000000041E-3</c:v>
                </c:pt>
                <c:pt idx="3">
                  <c:v>1.0324999999999918E-3</c:v>
                </c:pt>
                <c:pt idx="4">
                  <c:v>4.6850000000001057E-4</c:v>
                </c:pt>
                <c:pt idx="5">
                  <c:v>1.0450000000000181E-3</c:v>
                </c:pt>
                <c:pt idx="6">
                  <c:v>1.1179999999999801E-3</c:v>
                </c:pt>
                <c:pt idx="7">
                  <c:v>5.1699999999993418E-4</c:v>
                </c:pt>
                <c:pt idx="8">
                  <c:v>2.2649999999996284E-4</c:v>
                </c:pt>
                <c:pt idx="9">
                  <c:v>2.7199999999999447E-4</c:v>
                </c:pt>
                <c:pt idx="10">
                  <c:v>4.6449999999997882E-4</c:v>
                </c:pt>
                <c:pt idx="11">
                  <c:v>1.8044999999999867E-3</c:v>
                </c:pt>
                <c:pt idx="12">
                  <c:v>1.529500000000017E-3</c:v>
                </c:pt>
                <c:pt idx="13">
                  <c:v>1.5755000000000075E-3</c:v>
                </c:pt>
                <c:pt idx="14">
                  <c:v>1.2545000000000472E-3</c:v>
                </c:pt>
                <c:pt idx="15">
                  <c:v>2.3175000000000834E-3</c:v>
                </c:pt>
                <c:pt idx="16">
                  <c:v>2.234999999999987E-3</c:v>
                </c:pt>
                <c:pt idx="17">
                  <c:v>1.9714999999999039E-3</c:v>
                </c:pt>
                <c:pt idx="18">
                  <c:v>3.2335000000000003E-3</c:v>
                </c:pt>
                <c:pt idx="19">
                  <c:v>2.0165000000000877E-3</c:v>
                </c:pt>
                <c:pt idx="20">
                  <c:v>3.1829999999999359E-3</c:v>
                </c:pt>
                <c:pt idx="21">
                  <c:v>3.2619999999998761E-3</c:v>
                </c:pt>
                <c:pt idx="22">
                  <c:v>3.6149999999999238E-3</c:v>
                </c:pt>
                <c:pt idx="23">
                  <c:v>2.7520000000000877E-3</c:v>
                </c:pt>
                <c:pt idx="24">
                  <c:v>3.4444999999999615E-3</c:v>
                </c:pt>
                <c:pt idx="25">
                  <c:v>4.0814999999999602E-3</c:v>
                </c:pt>
                <c:pt idx="26">
                  <c:v>3.0405000000000015E-3</c:v>
                </c:pt>
                <c:pt idx="27">
                  <c:v>2.990499999999896E-3</c:v>
                </c:pt>
                <c:pt idx="28">
                  <c:v>4.0074999999999417E-3</c:v>
                </c:pt>
                <c:pt idx="29">
                  <c:v>3.6419999999999231E-3</c:v>
                </c:pt>
                <c:pt idx="30">
                  <c:v>3.594499999999945E-3</c:v>
                </c:pt>
                <c:pt idx="31">
                  <c:v>3.6544999999998939E-3</c:v>
                </c:pt>
                <c:pt idx="32">
                  <c:v>3.8504999999999789E-3</c:v>
                </c:pt>
                <c:pt idx="33">
                  <c:v>3.978500000000329E-3</c:v>
                </c:pt>
                <c:pt idx="34">
                  <c:v>3.986500000000115E-3</c:v>
                </c:pt>
                <c:pt idx="35">
                  <c:v>4.4865000000000599E-3</c:v>
                </c:pt>
                <c:pt idx="36">
                  <c:v>5.054000000000114E-3</c:v>
                </c:pt>
                <c:pt idx="37">
                  <c:v>5.5560000000001164E-3</c:v>
                </c:pt>
                <c:pt idx="38">
                  <c:v>5.8385000000000797E-3</c:v>
                </c:pt>
                <c:pt idx="39">
                  <c:v>6.7839999999999012E-3</c:v>
                </c:pt>
                <c:pt idx="40">
                  <c:v>6.5359999999998752E-3</c:v>
                </c:pt>
                <c:pt idx="41">
                  <c:v>7.0869999999998434E-3</c:v>
                </c:pt>
                <c:pt idx="42">
                  <c:v>7.5319999999998721E-3</c:v>
                </c:pt>
                <c:pt idx="43">
                  <c:v>8.108500000000074E-3</c:v>
                </c:pt>
                <c:pt idx="44">
                  <c:v>9.2549999999997912E-3</c:v>
                </c:pt>
                <c:pt idx="45">
                  <c:v>9.3054999999999666E-3</c:v>
                </c:pt>
                <c:pt idx="46">
                  <c:v>9.5304999999998863E-3</c:v>
                </c:pt>
                <c:pt idx="47">
                  <c:v>9.89149999999972E-3</c:v>
                </c:pt>
                <c:pt idx="48">
                  <c:v>1.0893499999999889E-2</c:v>
                </c:pt>
                <c:pt idx="49">
                  <c:v>1.0766499999999901E-2</c:v>
                </c:pt>
                <c:pt idx="50">
                  <c:v>1.1486999999999803E-2</c:v>
                </c:pt>
                <c:pt idx="51">
                  <c:v>1.2799999999999923E-2</c:v>
                </c:pt>
                <c:pt idx="52">
                  <c:v>1.3493500000000047E-2</c:v>
                </c:pt>
                <c:pt idx="53">
                  <c:v>1.4497000000000204E-2</c:v>
                </c:pt>
                <c:pt idx="54">
                  <c:v>1.563150000000002E-2</c:v>
                </c:pt>
                <c:pt idx="55">
                  <c:v>1.6231499999999732E-2</c:v>
                </c:pt>
                <c:pt idx="56">
                  <c:v>1.7352500000000326E-2</c:v>
                </c:pt>
                <c:pt idx="57">
                  <c:v>1.799100000000009E-2</c:v>
                </c:pt>
                <c:pt idx="58">
                  <c:v>1.9016499999999992E-2</c:v>
                </c:pt>
                <c:pt idx="59">
                  <c:v>1.9328000000000012E-2</c:v>
                </c:pt>
                <c:pt idx="60">
                  <c:v>2.027000000000001E-2</c:v>
                </c:pt>
                <c:pt idx="61">
                  <c:v>2.1071000000000062E-2</c:v>
                </c:pt>
                <c:pt idx="62">
                  <c:v>2.3145500000000041E-2</c:v>
                </c:pt>
                <c:pt idx="63">
                  <c:v>2.3360999999999965E-2</c:v>
                </c:pt>
                <c:pt idx="64">
                  <c:v>2.5382500000000086E-2</c:v>
                </c:pt>
                <c:pt idx="65">
                  <c:v>2.7986000000000288E-2</c:v>
                </c:pt>
                <c:pt idx="66">
                  <c:v>2.8901000000000066E-2</c:v>
                </c:pt>
                <c:pt idx="67">
                  <c:v>2.8702999999999923E-2</c:v>
                </c:pt>
                <c:pt idx="68">
                  <c:v>3.0300499999999841E-2</c:v>
                </c:pt>
                <c:pt idx="69">
                  <c:v>3.1609500000000068E-2</c:v>
                </c:pt>
                <c:pt idx="70">
                  <c:v>3.3930499999999864E-2</c:v>
                </c:pt>
                <c:pt idx="71">
                  <c:v>3.5616000000000092E-2</c:v>
                </c:pt>
                <c:pt idx="72">
                  <c:v>3.7103499999999734E-2</c:v>
                </c:pt>
                <c:pt idx="73">
                  <c:v>3.8203500000000279E-2</c:v>
                </c:pt>
                <c:pt idx="74">
                  <c:v>3.9491499999999569E-2</c:v>
                </c:pt>
                <c:pt idx="75">
                  <c:v>4.4365000000000432E-2</c:v>
                </c:pt>
                <c:pt idx="76">
                  <c:v>4.5567499999999761E-2</c:v>
                </c:pt>
                <c:pt idx="77">
                  <c:v>4.7237499999999599E-2</c:v>
                </c:pt>
                <c:pt idx="78">
                  <c:v>4.662699999999953E-2</c:v>
                </c:pt>
                <c:pt idx="79">
                  <c:v>4.6397000000000244E-2</c:v>
                </c:pt>
                <c:pt idx="80">
                  <c:v>4.7487499999999461E-2</c:v>
                </c:pt>
                <c:pt idx="81">
                  <c:v>4.7797000000000089E-2</c:v>
                </c:pt>
                <c:pt idx="82">
                  <c:v>5.0724000000000213E-2</c:v>
                </c:pt>
                <c:pt idx="83">
                  <c:v>5.3517500000000329E-2</c:v>
                </c:pt>
                <c:pt idx="84">
                  <c:v>5.3504500000000288E-2</c:v>
                </c:pt>
                <c:pt idx="85">
                  <c:v>5.5067000000000199E-2</c:v>
                </c:pt>
                <c:pt idx="86">
                  <c:v>5.4040000000000532E-2</c:v>
                </c:pt>
                <c:pt idx="87">
                  <c:v>5.4375500000000354E-2</c:v>
                </c:pt>
                <c:pt idx="88">
                  <c:v>5.7805000000000106E-2</c:v>
                </c:pt>
                <c:pt idx="89">
                  <c:v>6.0803999999999636E-2</c:v>
                </c:pt>
                <c:pt idx="90">
                  <c:v>6.189250000000035E-2</c:v>
                </c:pt>
                <c:pt idx="91">
                  <c:v>6.2927999999999873E-2</c:v>
                </c:pt>
                <c:pt idx="92">
                  <c:v>6.2261000000000344E-2</c:v>
                </c:pt>
                <c:pt idx="93">
                  <c:v>6.2729500000000105E-2</c:v>
                </c:pt>
                <c:pt idx="94">
                  <c:v>6.4690499999999762E-2</c:v>
                </c:pt>
                <c:pt idx="95">
                  <c:v>6.7959000000000103E-2</c:v>
                </c:pt>
                <c:pt idx="96">
                  <c:v>7.1383500000000044E-2</c:v>
                </c:pt>
                <c:pt idx="97">
                  <c:v>7.2818500000000341E-2</c:v>
                </c:pt>
                <c:pt idx="98">
                  <c:v>7.3226000000000013E-2</c:v>
                </c:pt>
                <c:pt idx="99">
                  <c:v>7.3743499999999962E-2</c:v>
                </c:pt>
                <c:pt idx="100">
                  <c:v>7.3547000000000029E-2</c:v>
                </c:pt>
                <c:pt idx="101">
                  <c:v>7.4126499999999762E-2</c:v>
                </c:pt>
                <c:pt idx="102">
                  <c:v>7.8671999999999631E-2</c:v>
                </c:pt>
                <c:pt idx="103">
                  <c:v>8.1732500000000208E-2</c:v>
                </c:pt>
                <c:pt idx="104">
                  <c:v>8.3746500000000168E-2</c:v>
                </c:pt>
                <c:pt idx="105">
                  <c:v>8.6201500000000042E-2</c:v>
                </c:pt>
                <c:pt idx="106">
                  <c:v>8.8322499999999859E-2</c:v>
                </c:pt>
                <c:pt idx="107">
                  <c:v>8.9614499999999708E-2</c:v>
                </c:pt>
                <c:pt idx="108">
                  <c:v>9.0724000000000249E-2</c:v>
                </c:pt>
                <c:pt idx="109">
                  <c:v>9.0777000000000108E-2</c:v>
                </c:pt>
                <c:pt idx="110">
                  <c:v>9.1375000000000206E-2</c:v>
                </c:pt>
                <c:pt idx="111">
                  <c:v>9.1826999999999881E-2</c:v>
                </c:pt>
                <c:pt idx="112">
                  <c:v>9.2121500000000189E-2</c:v>
                </c:pt>
                <c:pt idx="113">
                  <c:v>9.3605999999999856E-2</c:v>
                </c:pt>
                <c:pt idx="114">
                  <c:v>9.6447500000000019E-2</c:v>
                </c:pt>
                <c:pt idx="115">
                  <c:v>9.7456999999999461E-2</c:v>
                </c:pt>
                <c:pt idx="116">
                  <c:v>9.9130999999999858E-2</c:v>
                </c:pt>
                <c:pt idx="117">
                  <c:v>0.10007149999999987</c:v>
                </c:pt>
                <c:pt idx="118">
                  <c:v>0.10074049999999968</c:v>
                </c:pt>
                <c:pt idx="119">
                  <c:v>0.10138749999999996</c:v>
                </c:pt>
                <c:pt idx="120">
                  <c:v>0.10177450000000032</c:v>
                </c:pt>
                <c:pt idx="121">
                  <c:v>0.10229050000000006</c:v>
                </c:pt>
                <c:pt idx="122">
                  <c:v>0.10268599999999983</c:v>
                </c:pt>
                <c:pt idx="123">
                  <c:v>0.1030325000000003</c:v>
                </c:pt>
                <c:pt idx="124">
                  <c:v>0.10386649999999964</c:v>
                </c:pt>
                <c:pt idx="125">
                  <c:v>0.10427650000000055</c:v>
                </c:pt>
                <c:pt idx="126">
                  <c:v>0.10481000000000007</c:v>
                </c:pt>
                <c:pt idx="127">
                  <c:v>0.10557650000000063</c:v>
                </c:pt>
                <c:pt idx="128">
                  <c:v>0.10586300000000026</c:v>
                </c:pt>
                <c:pt idx="129">
                  <c:v>0.10635099999999964</c:v>
                </c:pt>
                <c:pt idx="130">
                  <c:v>0.10695399999999955</c:v>
                </c:pt>
                <c:pt idx="131">
                  <c:v>0.10741100000000037</c:v>
                </c:pt>
                <c:pt idx="132">
                  <c:v>0.10774849999999958</c:v>
                </c:pt>
                <c:pt idx="133">
                  <c:v>0.10915750000000024</c:v>
                </c:pt>
                <c:pt idx="134">
                  <c:v>0.11034750000000004</c:v>
                </c:pt>
                <c:pt idx="135">
                  <c:v>0.11709349999999974</c:v>
                </c:pt>
                <c:pt idx="136">
                  <c:v>0.11899900000000052</c:v>
                </c:pt>
                <c:pt idx="137">
                  <c:v>0.12096600000000057</c:v>
                </c:pt>
                <c:pt idx="138">
                  <c:v>0.12206400000000039</c:v>
                </c:pt>
                <c:pt idx="139">
                  <c:v>0.12298949999999964</c:v>
                </c:pt>
                <c:pt idx="140">
                  <c:v>0.12347449999999993</c:v>
                </c:pt>
                <c:pt idx="141">
                  <c:v>0.12371949999999998</c:v>
                </c:pt>
                <c:pt idx="142">
                  <c:v>0.12443400000000038</c:v>
                </c:pt>
                <c:pt idx="143">
                  <c:v>0.12475999999999976</c:v>
                </c:pt>
                <c:pt idx="144">
                  <c:v>0.1256589999999993</c:v>
                </c:pt>
                <c:pt idx="145">
                  <c:v>0.1266354999999999</c:v>
                </c:pt>
                <c:pt idx="146">
                  <c:v>0.12715050000000039</c:v>
                </c:pt>
                <c:pt idx="147">
                  <c:v>0.12770149999999969</c:v>
                </c:pt>
                <c:pt idx="148">
                  <c:v>0.12830900000000023</c:v>
                </c:pt>
                <c:pt idx="149">
                  <c:v>0.12896599999999969</c:v>
                </c:pt>
                <c:pt idx="150">
                  <c:v>0.12967499999999976</c:v>
                </c:pt>
                <c:pt idx="151">
                  <c:v>0.13040899999999978</c:v>
                </c:pt>
                <c:pt idx="152">
                  <c:v>0.13071849999999952</c:v>
                </c:pt>
                <c:pt idx="153">
                  <c:v>0.13249449999999996</c:v>
                </c:pt>
                <c:pt idx="154">
                  <c:v>0.13284750000000001</c:v>
                </c:pt>
                <c:pt idx="155">
                  <c:v>0.13335849999999949</c:v>
                </c:pt>
                <c:pt idx="156">
                  <c:v>0.13406499999999966</c:v>
                </c:pt>
                <c:pt idx="157">
                  <c:v>0.13419899999999974</c:v>
                </c:pt>
                <c:pt idx="158">
                  <c:v>0.1341190000000001</c:v>
                </c:pt>
                <c:pt idx="159">
                  <c:v>0.13465000000000016</c:v>
                </c:pt>
                <c:pt idx="160">
                  <c:v>0.13528350000000033</c:v>
                </c:pt>
                <c:pt idx="161">
                  <c:v>0.13529500000000017</c:v>
                </c:pt>
                <c:pt idx="162">
                  <c:v>0.13660150000000026</c:v>
                </c:pt>
                <c:pt idx="163">
                  <c:v>0.13711150000000005</c:v>
                </c:pt>
                <c:pt idx="164">
                  <c:v>0.13847750000000048</c:v>
                </c:pt>
                <c:pt idx="165">
                  <c:v>0.14134449999999976</c:v>
                </c:pt>
                <c:pt idx="166">
                  <c:v>0.14422449999999953</c:v>
                </c:pt>
                <c:pt idx="167">
                  <c:v>0.15478049999999977</c:v>
                </c:pt>
                <c:pt idx="168">
                  <c:v>0.16793299999999967</c:v>
                </c:pt>
                <c:pt idx="169">
                  <c:v>0.17230100000000004</c:v>
                </c:pt>
                <c:pt idx="170">
                  <c:v>0.18612000000000029</c:v>
                </c:pt>
                <c:pt idx="171">
                  <c:v>0.24135149999999994</c:v>
                </c:pt>
                <c:pt idx="172">
                  <c:v>0.24090400000000001</c:v>
                </c:pt>
              </c:numCache>
            </c:numRef>
          </c:xVal>
          <c:yVal>
            <c:numRef>
              <c:f>'post-process (2)'!$J$2:$J$353</c:f>
              <c:numCache>
                <c:formatCode>General</c:formatCode>
                <c:ptCount val="352"/>
                <c:pt idx="0">
                  <c:v>2.6455639999999999E-2</c:v>
                </c:pt>
                <c:pt idx="1">
                  <c:v>2.9516939999999998</c:v>
                </c:pt>
                <c:pt idx="2">
                  <c:v>4.6335169999999994</c:v>
                </c:pt>
                <c:pt idx="3">
                  <c:v>5.4441930000000003</c:v>
                </c:pt>
                <c:pt idx="4">
                  <c:v>6.0460590000000005</c:v>
                </c:pt>
                <c:pt idx="5">
                  <c:v>7.579542</c:v>
                </c:pt>
                <c:pt idx="6">
                  <c:v>7.8970089999999997</c:v>
                </c:pt>
                <c:pt idx="7">
                  <c:v>8.1738490000000006</c:v>
                </c:pt>
                <c:pt idx="8">
                  <c:v>9.2008950000000009</c:v>
                </c:pt>
                <c:pt idx="9">
                  <c:v>9.8084299999999995</c:v>
                </c:pt>
                <c:pt idx="10">
                  <c:v>9.6062329999999996</c:v>
                </c:pt>
                <c:pt idx="11">
                  <c:v>11.511040000000001</c:v>
                </c:pt>
                <c:pt idx="12">
                  <c:v>13.200419999999999</c:v>
                </c:pt>
                <c:pt idx="13">
                  <c:v>13.57175</c:v>
                </c:pt>
                <c:pt idx="14">
                  <c:v>14.68666</c:v>
                </c:pt>
                <c:pt idx="15">
                  <c:v>15.51718</c:v>
                </c:pt>
                <c:pt idx="16">
                  <c:v>16.490369999999999</c:v>
                </c:pt>
                <c:pt idx="17">
                  <c:v>17.151759999999999</c:v>
                </c:pt>
                <c:pt idx="18">
                  <c:v>19.01688</c:v>
                </c:pt>
                <c:pt idx="19">
                  <c:v>19.726459999999999</c:v>
                </c:pt>
                <c:pt idx="20">
                  <c:v>19.834169999999997</c:v>
                </c:pt>
                <c:pt idx="21">
                  <c:v>20.773349999999997</c:v>
                </c:pt>
                <c:pt idx="22">
                  <c:v>20.766729999999999</c:v>
                </c:pt>
                <c:pt idx="23">
                  <c:v>20.766729999999999</c:v>
                </c:pt>
                <c:pt idx="24">
                  <c:v>20.786580000000001</c:v>
                </c:pt>
                <c:pt idx="25">
                  <c:v>20.779959999999999</c:v>
                </c:pt>
                <c:pt idx="26">
                  <c:v>20.799799999999998</c:v>
                </c:pt>
                <c:pt idx="27">
                  <c:v>20.847990000000003</c:v>
                </c:pt>
                <c:pt idx="28">
                  <c:v>20.833819999999999</c:v>
                </c:pt>
                <c:pt idx="29">
                  <c:v>20.90185</c:v>
                </c:pt>
                <c:pt idx="30">
                  <c:v>21.462139999999998</c:v>
                </c:pt>
                <c:pt idx="31">
                  <c:v>22.009209999999999</c:v>
                </c:pt>
                <c:pt idx="32">
                  <c:v>23.48883</c:v>
                </c:pt>
                <c:pt idx="33">
                  <c:v>25.880230000000001</c:v>
                </c:pt>
                <c:pt idx="34">
                  <c:v>26.89405</c:v>
                </c:pt>
                <c:pt idx="35">
                  <c:v>29.447959999999998</c:v>
                </c:pt>
                <c:pt idx="36">
                  <c:v>30.89358</c:v>
                </c:pt>
                <c:pt idx="37">
                  <c:v>30.177379999999999</c:v>
                </c:pt>
                <c:pt idx="38">
                  <c:v>33.946370000000002</c:v>
                </c:pt>
                <c:pt idx="39">
                  <c:v>37.229699999999994</c:v>
                </c:pt>
                <c:pt idx="40">
                  <c:v>37.149389999999997</c:v>
                </c:pt>
                <c:pt idx="41">
                  <c:v>41.317099999999996</c:v>
                </c:pt>
                <c:pt idx="42">
                  <c:v>44.431309999999996</c:v>
                </c:pt>
                <c:pt idx="43">
                  <c:v>43.343789999999998</c:v>
                </c:pt>
                <c:pt idx="44">
                  <c:v>49.295370000000005</c:v>
                </c:pt>
                <c:pt idx="45">
                  <c:v>53.065300000000001</c:v>
                </c:pt>
                <c:pt idx="46">
                  <c:v>55.139230000000005</c:v>
                </c:pt>
                <c:pt idx="47">
                  <c:v>56.37603</c:v>
                </c:pt>
                <c:pt idx="48">
                  <c:v>60.605150000000002</c:v>
                </c:pt>
                <c:pt idx="49">
                  <c:v>64.212569999999999</c:v>
                </c:pt>
                <c:pt idx="50">
                  <c:v>67.549759999999992</c:v>
                </c:pt>
                <c:pt idx="51">
                  <c:v>71.352759999999989</c:v>
                </c:pt>
                <c:pt idx="52">
                  <c:v>73.231110000000001</c:v>
                </c:pt>
                <c:pt idx="53">
                  <c:v>80.297600000000003</c:v>
                </c:pt>
                <c:pt idx="54">
                  <c:v>84.614589999999993</c:v>
                </c:pt>
                <c:pt idx="55">
                  <c:v>87.059850000000012</c:v>
                </c:pt>
                <c:pt idx="56">
                  <c:v>89.187640000000002</c:v>
                </c:pt>
                <c:pt idx="57">
                  <c:v>95.768479999999997</c:v>
                </c:pt>
                <c:pt idx="58">
                  <c:v>100.5513</c:v>
                </c:pt>
                <c:pt idx="59">
                  <c:v>104.44880000000001</c:v>
                </c:pt>
                <c:pt idx="60">
                  <c:v>108.4757</c:v>
                </c:pt>
                <c:pt idx="61">
                  <c:v>114.2855</c:v>
                </c:pt>
                <c:pt idx="62">
                  <c:v>120.102</c:v>
                </c:pt>
                <c:pt idx="63">
                  <c:v>125.80410000000001</c:v>
                </c:pt>
                <c:pt idx="64">
                  <c:v>128.3571</c:v>
                </c:pt>
                <c:pt idx="65">
                  <c:v>136.91650000000001</c:v>
                </c:pt>
                <c:pt idx="66">
                  <c:v>145.46260000000001</c:v>
                </c:pt>
                <c:pt idx="67">
                  <c:v>148.02970000000002</c:v>
                </c:pt>
                <c:pt idx="68">
                  <c:v>156.333</c:v>
                </c:pt>
                <c:pt idx="69">
                  <c:v>160.18989999999999</c:v>
                </c:pt>
                <c:pt idx="70">
                  <c:v>168.3647</c:v>
                </c:pt>
                <c:pt idx="71">
                  <c:v>171.30970000000002</c:v>
                </c:pt>
                <c:pt idx="72">
                  <c:v>182.3417</c:v>
                </c:pt>
                <c:pt idx="73">
                  <c:v>189.96950000000001</c:v>
                </c:pt>
                <c:pt idx="74">
                  <c:v>192.99579999999997</c:v>
                </c:pt>
                <c:pt idx="75">
                  <c:v>207.4264</c:v>
                </c:pt>
                <c:pt idx="76">
                  <c:v>214.13479999999998</c:v>
                </c:pt>
                <c:pt idx="77">
                  <c:v>215.5256</c:v>
                </c:pt>
                <c:pt idx="78">
                  <c:v>219.7954</c:v>
                </c:pt>
                <c:pt idx="79">
                  <c:v>219.5658</c:v>
                </c:pt>
                <c:pt idx="80">
                  <c:v>219.88329999999999</c:v>
                </c:pt>
                <c:pt idx="81">
                  <c:v>224.3486</c:v>
                </c:pt>
                <c:pt idx="82">
                  <c:v>233.12429999999998</c:v>
                </c:pt>
                <c:pt idx="83">
                  <c:v>240.20500000000001</c:v>
                </c:pt>
                <c:pt idx="84">
                  <c:v>243.67060000000001</c:v>
                </c:pt>
                <c:pt idx="85">
                  <c:v>243.596</c:v>
                </c:pt>
                <c:pt idx="86">
                  <c:v>240.14349999999999</c:v>
                </c:pt>
                <c:pt idx="87">
                  <c:v>247.83170000000001</c:v>
                </c:pt>
                <c:pt idx="88">
                  <c:v>256.00650000000002</c:v>
                </c:pt>
                <c:pt idx="89">
                  <c:v>263.7004</c:v>
                </c:pt>
                <c:pt idx="90">
                  <c:v>268.3897</c:v>
                </c:pt>
                <c:pt idx="91">
                  <c:v>269.6388</c:v>
                </c:pt>
                <c:pt idx="92">
                  <c:v>268.3349</c:v>
                </c:pt>
                <c:pt idx="93">
                  <c:v>268.53800000000001</c:v>
                </c:pt>
                <c:pt idx="94">
                  <c:v>277.09729999999996</c:v>
                </c:pt>
                <c:pt idx="95">
                  <c:v>288.92020000000002</c:v>
                </c:pt>
                <c:pt idx="96">
                  <c:v>295.27709999999996</c:v>
                </c:pt>
                <c:pt idx="97">
                  <c:v>298.76929999999999</c:v>
                </c:pt>
                <c:pt idx="98">
                  <c:v>299.3843</c:v>
                </c:pt>
                <c:pt idx="99">
                  <c:v>297.8981</c:v>
                </c:pt>
                <c:pt idx="100">
                  <c:v>300.452</c:v>
                </c:pt>
                <c:pt idx="101">
                  <c:v>304.3023</c:v>
                </c:pt>
                <c:pt idx="102">
                  <c:v>310.46359999999999</c:v>
                </c:pt>
                <c:pt idx="103">
                  <c:v>320.90790000000004</c:v>
                </c:pt>
                <c:pt idx="104">
                  <c:v>323.5761</c:v>
                </c:pt>
                <c:pt idx="105">
                  <c:v>328.238</c:v>
                </c:pt>
                <c:pt idx="106">
                  <c:v>327.68430000000001</c:v>
                </c:pt>
                <c:pt idx="107">
                  <c:v>330.37900000000002</c:v>
                </c:pt>
                <c:pt idx="108">
                  <c:v>327.31209999999999</c:v>
                </c:pt>
                <c:pt idx="109">
                  <c:v>329.78469999999999</c:v>
                </c:pt>
                <c:pt idx="110">
                  <c:v>332.05520000000001</c:v>
                </c:pt>
                <c:pt idx="111">
                  <c:v>332.62209999999999</c:v>
                </c:pt>
                <c:pt idx="112">
                  <c:v>330.5548</c:v>
                </c:pt>
                <c:pt idx="113">
                  <c:v>331.92670000000004</c:v>
                </c:pt>
                <c:pt idx="114">
                  <c:v>332.7099</c:v>
                </c:pt>
                <c:pt idx="115">
                  <c:v>333.43279999999999</c:v>
                </c:pt>
                <c:pt idx="116">
                  <c:v>334.0951</c:v>
                </c:pt>
                <c:pt idx="117">
                  <c:v>334.81790000000001</c:v>
                </c:pt>
                <c:pt idx="118">
                  <c:v>335.52080000000001</c:v>
                </c:pt>
                <c:pt idx="119">
                  <c:v>336.18890000000005</c:v>
                </c:pt>
                <c:pt idx="120">
                  <c:v>336.84459999999996</c:v>
                </c:pt>
                <c:pt idx="121">
                  <c:v>337.48609999999996</c:v>
                </c:pt>
                <c:pt idx="122">
                  <c:v>338.1078</c:v>
                </c:pt>
                <c:pt idx="123">
                  <c:v>338.5</c:v>
                </c:pt>
                <c:pt idx="124">
                  <c:v>338.23629999999997</c:v>
                </c:pt>
                <c:pt idx="125">
                  <c:v>338.1617</c:v>
                </c:pt>
                <c:pt idx="126">
                  <c:v>337.94529999999997</c:v>
                </c:pt>
                <c:pt idx="127">
                  <c:v>337.85079999999999</c:v>
                </c:pt>
                <c:pt idx="128">
                  <c:v>338.27029999999996</c:v>
                </c:pt>
                <c:pt idx="129">
                  <c:v>338.71629999999999</c:v>
                </c:pt>
                <c:pt idx="130">
                  <c:v>339.01299999999998</c:v>
                </c:pt>
                <c:pt idx="131">
                  <c:v>337.77050000000003</c:v>
                </c:pt>
                <c:pt idx="132">
                  <c:v>337.75640000000004</c:v>
                </c:pt>
                <c:pt idx="133">
                  <c:v>325.00190000000003</c:v>
                </c:pt>
                <c:pt idx="134">
                  <c:v>325.06900000000002</c:v>
                </c:pt>
                <c:pt idx="135">
                  <c:v>325.29950000000002</c:v>
                </c:pt>
                <c:pt idx="136">
                  <c:v>325.36</c:v>
                </c:pt>
                <c:pt idx="137">
                  <c:v>325.07659999999998</c:v>
                </c:pt>
                <c:pt idx="138">
                  <c:v>325.02179999999998</c:v>
                </c:pt>
                <c:pt idx="139">
                  <c:v>325.05579999999998</c:v>
                </c:pt>
                <c:pt idx="140">
                  <c:v>325.11720000000003</c:v>
                </c:pt>
                <c:pt idx="141">
                  <c:v>325.56220000000002</c:v>
                </c:pt>
                <c:pt idx="142">
                  <c:v>325.93450000000001</c:v>
                </c:pt>
                <c:pt idx="143">
                  <c:v>326.24529999999999</c:v>
                </c:pt>
                <c:pt idx="144">
                  <c:v>326.51559999999995</c:v>
                </c:pt>
                <c:pt idx="145">
                  <c:v>326.73849999999999</c:v>
                </c:pt>
                <c:pt idx="146">
                  <c:v>326.98129999999998</c:v>
                </c:pt>
                <c:pt idx="147">
                  <c:v>327.15050000000002</c:v>
                </c:pt>
                <c:pt idx="148">
                  <c:v>327.35270000000003</c:v>
                </c:pt>
                <c:pt idx="149">
                  <c:v>327.54169999999999</c:v>
                </c:pt>
                <c:pt idx="150">
                  <c:v>327.69759999999997</c:v>
                </c:pt>
                <c:pt idx="151">
                  <c:v>327.83929999999998</c:v>
                </c:pt>
                <c:pt idx="152">
                  <c:v>327.75799999999998</c:v>
                </c:pt>
                <c:pt idx="153">
                  <c:v>327.2176</c:v>
                </c:pt>
                <c:pt idx="154">
                  <c:v>326.85950000000003</c:v>
                </c:pt>
                <c:pt idx="155">
                  <c:v>326.5958</c:v>
                </c:pt>
                <c:pt idx="156">
                  <c:v>326.42009999999999</c:v>
                </c:pt>
                <c:pt idx="157">
                  <c:v>326.54859999999996</c:v>
                </c:pt>
                <c:pt idx="158">
                  <c:v>326.82549999999998</c:v>
                </c:pt>
                <c:pt idx="159">
                  <c:v>327.38009999999997</c:v>
                </c:pt>
                <c:pt idx="160">
                  <c:v>328.06890000000004</c:v>
                </c:pt>
                <c:pt idx="161">
                  <c:v>329.12990000000002</c:v>
                </c:pt>
                <c:pt idx="162">
                  <c:v>329.83190000000002</c:v>
                </c:pt>
                <c:pt idx="163">
                  <c:v>329.12990000000002</c:v>
                </c:pt>
                <c:pt idx="164">
                  <c:v>328.01499999999999</c:v>
                </c:pt>
                <c:pt idx="165">
                  <c:v>317.11149999999998</c:v>
                </c:pt>
                <c:pt idx="166">
                  <c:v>302.64029999999997</c:v>
                </c:pt>
                <c:pt idx="167">
                  <c:v>301.93170000000003</c:v>
                </c:pt>
                <c:pt idx="168">
                  <c:v>291.20949999999999</c:v>
                </c:pt>
                <c:pt idx="169">
                  <c:v>214.65450000000001</c:v>
                </c:pt>
                <c:pt idx="170">
                  <c:v>212.0401</c:v>
                </c:pt>
                <c:pt idx="171">
                  <c:v>206.52789999999999</c:v>
                </c:pt>
                <c:pt idx="172">
                  <c:v>200.7038</c:v>
                </c:pt>
              </c:numCache>
            </c:numRef>
          </c:yVal>
          <c:smooth val="1"/>
        </c:ser>
        <c:ser>
          <c:idx val="2"/>
          <c:order val="2"/>
          <c:tx>
            <c:strRef>
              <c:f>'post-process (2)'!$M$1</c:f>
              <c:strCache>
                <c:ptCount val="1"/>
                <c:pt idx="0">
                  <c:v>Q890-120-30</c:v>
                </c:pt>
              </c:strCache>
            </c:strRef>
          </c:tx>
          <c:spPr>
            <a:ln w="19050" cap="rnd">
              <a:solidFill>
                <a:schemeClr val="accent3"/>
              </a:solidFill>
              <a:round/>
            </a:ln>
            <a:effectLst/>
          </c:spPr>
          <c:marker>
            <c:symbol val="none"/>
          </c:marker>
          <c:xVal>
            <c:numRef>
              <c:f>'post-process (2)'!$L$2:$L$521</c:f>
              <c:numCache>
                <c:formatCode>General</c:formatCode>
                <c:ptCount val="520"/>
                <c:pt idx="0">
                  <c:v>0</c:v>
                </c:pt>
                <c:pt idx="1">
                  <c:v>-5.6000000000000277E-5</c:v>
                </c:pt>
                <c:pt idx="2">
                  <c:v>2.2000000000000491E-4</c:v>
                </c:pt>
                <c:pt idx="3">
                  <c:v>9.8999999999987986E-5</c:v>
                </c:pt>
                <c:pt idx="4">
                  <c:v>-4.129999999999967E-4</c:v>
                </c:pt>
                <c:pt idx="5">
                  <c:v>6.6649999999998655E-4</c:v>
                </c:pt>
                <c:pt idx="6">
                  <c:v>-6.7499999999998117E-5</c:v>
                </c:pt>
                <c:pt idx="7">
                  <c:v>-5.1850000000000507E-4</c:v>
                </c:pt>
                <c:pt idx="8">
                  <c:v>-1.6599999999999948E-4</c:v>
                </c:pt>
                <c:pt idx="9">
                  <c:v>-3.1550000000007961E-4</c:v>
                </c:pt>
                <c:pt idx="10">
                  <c:v>-4.9949999999993056E-4</c:v>
                </c:pt>
                <c:pt idx="11">
                  <c:v>-3.6400000000003097E-4</c:v>
                </c:pt>
                <c:pt idx="12">
                  <c:v>-3.9999999999995595E-4</c:v>
                </c:pt>
                <c:pt idx="13">
                  <c:v>3.0299999999999772E-4</c:v>
                </c:pt>
                <c:pt idx="14">
                  <c:v>1.0100000000001774E-4</c:v>
                </c:pt>
                <c:pt idx="15">
                  <c:v>-4.3399999999993444E-4</c:v>
                </c:pt>
                <c:pt idx="16">
                  <c:v>-3.9949999999994157E-4</c:v>
                </c:pt>
                <c:pt idx="17">
                  <c:v>-4.9000000000010147E-4</c:v>
                </c:pt>
                <c:pt idx="18">
                  <c:v>2.5500000000011624E-5</c:v>
                </c:pt>
                <c:pt idx="19">
                  <c:v>-5.0399999999983791E-4</c:v>
                </c:pt>
                <c:pt idx="20">
                  <c:v>-7.8949999999999854E-4</c:v>
                </c:pt>
                <c:pt idx="21">
                  <c:v>-7.7699999999991665E-4</c:v>
                </c:pt>
                <c:pt idx="22">
                  <c:v>-6.9450000000004231E-4</c:v>
                </c:pt>
                <c:pt idx="23">
                  <c:v>-6.2850000000003181E-4</c:v>
                </c:pt>
                <c:pt idx="24">
                  <c:v>-1.5749999999992159E-4</c:v>
                </c:pt>
                <c:pt idx="25">
                  <c:v>-4.3950000000003708E-4</c:v>
                </c:pt>
                <c:pt idx="26">
                  <c:v>-5.000000000032756E-6</c:v>
                </c:pt>
                <c:pt idx="27">
                  <c:v>-4.0000000000040004E-5</c:v>
                </c:pt>
                <c:pt idx="28">
                  <c:v>-1.1999999999989797E-4</c:v>
                </c:pt>
                <c:pt idx="29">
                  <c:v>-1.8249999999997435E-4</c:v>
                </c:pt>
                <c:pt idx="30">
                  <c:v>-2.9900000000004923E-4</c:v>
                </c:pt>
                <c:pt idx="31">
                  <c:v>-5.524999999999558E-4</c:v>
                </c:pt>
                <c:pt idx="32">
                  <c:v>-2.9149999999988907E-4</c:v>
                </c:pt>
                <c:pt idx="33">
                  <c:v>-4.8450000000022087E-4</c:v>
                </c:pt>
                <c:pt idx="34">
                  <c:v>-4.2499999999967564E-4</c:v>
                </c:pt>
                <c:pt idx="35">
                  <c:v>-3.5200000000012999E-4</c:v>
                </c:pt>
                <c:pt idx="36">
                  <c:v>-3.3300000000013874E-4</c:v>
                </c:pt>
                <c:pt idx="37">
                  <c:v>-6.6000000000121517E-5</c:v>
                </c:pt>
                <c:pt idx="38">
                  <c:v>-2.6349999999997209E-4</c:v>
                </c:pt>
                <c:pt idx="39">
                  <c:v>-2.5500000000011624E-5</c:v>
                </c:pt>
                <c:pt idx="40">
                  <c:v>-2.6700000000001722E-4</c:v>
                </c:pt>
                <c:pt idx="41">
                  <c:v>-1.9950000000013013E-4</c:v>
                </c:pt>
                <c:pt idx="42">
                  <c:v>2.3699999999982069E-4</c:v>
                </c:pt>
                <c:pt idx="43">
                  <c:v>2.7650000000001285E-4</c:v>
                </c:pt>
                <c:pt idx="44">
                  <c:v>2.9300000000032078E-4</c:v>
                </c:pt>
                <c:pt idx="45">
                  <c:v>7.2349999999987702E-4</c:v>
                </c:pt>
                <c:pt idx="46">
                  <c:v>7.7900000000008518E-4</c:v>
                </c:pt>
                <c:pt idx="47">
                  <c:v>5.310000000000592E-4</c:v>
                </c:pt>
                <c:pt idx="48">
                  <c:v>1.0710000000002662E-3</c:v>
                </c:pt>
                <c:pt idx="49">
                  <c:v>1.4254999999998574E-3</c:v>
                </c:pt>
                <c:pt idx="50">
                  <c:v>1.7499999999999183E-3</c:v>
                </c:pt>
                <c:pt idx="51">
                  <c:v>1.9395000000002049E-3</c:v>
                </c:pt>
                <c:pt idx="52">
                  <c:v>2.639000000000058E-3</c:v>
                </c:pt>
                <c:pt idx="53">
                  <c:v>2.3785000000000611E-3</c:v>
                </c:pt>
                <c:pt idx="54">
                  <c:v>3.0099999999999572E-3</c:v>
                </c:pt>
                <c:pt idx="55">
                  <c:v>3.5690000000001554E-3</c:v>
                </c:pt>
                <c:pt idx="56">
                  <c:v>3.8410000000002054E-3</c:v>
                </c:pt>
                <c:pt idx="57">
                  <c:v>4.6954999999999636E-3</c:v>
                </c:pt>
                <c:pt idx="58">
                  <c:v>5.0560000000001715E-3</c:v>
                </c:pt>
                <c:pt idx="59">
                  <c:v>5.4270000000000707E-3</c:v>
                </c:pt>
                <c:pt idx="60">
                  <c:v>6.025500000000017E-3</c:v>
                </c:pt>
                <c:pt idx="61">
                  <c:v>6.8859999999999477E-3</c:v>
                </c:pt>
                <c:pt idx="62">
                  <c:v>6.9245000000000001E-3</c:v>
                </c:pt>
                <c:pt idx="63">
                  <c:v>8.2130000000002479E-3</c:v>
                </c:pt>
                <c:pt idx="64">
                  <c:v>8.9485000000000259E-3</c:v>
                </c:pt>
                <c:pt idx="65">
                  <c:v>9.3604999999998828E-3</c:v>
                </c:pt>
                <c:pt idx="66">
                  <c:v>9.8000000000000309E-3</c:v>
                </c:pt>
                <c:pt idx="67">
                  <c:v>1.121149999999993E-2</c:v>
                </c:pt>
                <c:pt idx="68">
                  <c:v>1.0870499999999783E-2</c:v>
                </c:pt>
                <c:pt idx="69">
                  <c:v>1.2251500000000082E-2</c:v>
                </c:pt>
                <c:pt idx="70">
                  <c:v>1.1054499999999967E-2</c:v>
                </c:pt>
                <c:pt idx="71">
                  <c:v>1.3095999999999774E-2</c:v>
                </c:pt>
                <c:pt idx="72">
                  <c:v>1.3846499999999873E-2</c:v>
                </c:pt>
                <c:pt idx="73">
                  <c:v>1.3123000000000218E-2</c:v>
                </c:pt>
                <c:pt idx="74">
                  <c:v>1.4462499999999823E-2</c:v>
                </c:pt>
                <c:pt idx="75">
                  <c:v>1.5139000000000014E-2</c:v>
                </c:pt>
                <c:pt idx="76">
                  <c:v>1.513050000000038E-2</c:v>
                </c:pt>
                <c:pt idx="77">
                  <c:v>1.5678999999999998E-2</c:v>
                </c:pt>
                <c:pt idx="78">
                  <c:v>1.5174999999999939E-2</c:v>
                </c:pt>
                <c:pt idx="79">
                  <c:v>1.5422000000000047E-2</c:v>
                </c:pt>
                <c:pt idx="80">
                  <c:v>1.7949000000000215E-2</c:v>
                </c:pt>
                <c:pt idx="81">
                  <c:v>1.7952999999999442E-2</c:v>
                </c:pt>
                <c:pt idx="82">
                  <c:v>1.8784000000000134E-2</c:v>
                </c:pt>
                <c:pt idx="83">
                  <c:v>1.846399999999937E-2</c:v>
                </c:pt>
                <c:pt idx="84">
                  <c:v>1.9376500000000352E-2</c:v>
                </c:pt>
                <c:pt idx="85">
                  <c:v>1.9708499999999685E-2</c:v>
                </c:pt>
                <c:pt idx="86">
                  <c:v>2.0798500000000164E-2</c:v>
                </c:pt>
                <c:pt idx="87">
                  <c:v>2.1455999999999698E-2</c:v>
                </c:pt>
                <c:pt idx="88">
                  <c:v>2.0545999999999509E-2</c:v>
                </c:pt>
                <c:pt idx="89">
                  <c:v>2.2248500000000337E-2</c:v>
                </c:pt>
                <c:pt idx="90">
                  <c:v>2.4146500000000071E-2</c:v>
                </c:pt>
                <c:pt idx="91">
                  <c:v>2.414800000000028E-2</c:v>
                </c:pt>
                <c:pt idx="92">
                  <c:v>2.4261500000000602E-2</c:v>
                </c:pt>
                <c:pt idx="93">
                  <c:v>2.4094999999999978E-2</c:v>
                </c:pt>
                <c:pt idx="94">
                  <c:v>2.4401999999999813E-2</c:v>
                </c:pt>
                <c:pt idx="95">
                  <c:v>2.6583500000000093E-2</c:v>
                </c:pt>
                <c:pt idx="96">
                  <c:v>2.6796999999999738E-2</c:v>
                </c:pt>
                <c:pt idx="97">
                  <c:v>2.7023500000000311E-2</c:v>
                </c:pt>
                <c:pt idx="98">
                  <c:v>2.6908000000000598E-2</c:v>
                </c:pt>
                <c:pt idx="99">
                  <c:v>2.6865499999999987E-2</c:v>
                </c:pt>
                <c:pt idx="100">
                  <c:v>2.6890999999999998E-2</c:v>
                </c:pt>
                <c:pt idx="101">
                  <c:v>2.6774500000000589E-2</c:v>
                </c:pt>
                <c:pt idx="102">
                  <c:v>2.6980000000000448E-2</c:v>
                </c:pt>
                <c:pt idx="103">
                  <c:v>2.6799499999999643E-2</c:v>
                </c:pt>
                <c:pt idx="104">
                  <c:v>2.7088000000000001E-2</c:v>
                </c:pt>
                <c:pt idx="105">
                  <c:v>2.707449999999989E-2</c:v>
                </c:pt>
                <c:pt idx="106">
                  <c:v>2.7064000000000199E-2</c:v>
                </c:pt>
                <c:pt idx="107">
                  <c:v>2.6985500000000329E-2</c:v>
                </c:pt>
                <c:pt idx="108">
                  <c:v>2.6804000000000272E-2</c:v>
                </c:pt>
                <c:pt idx="109">
                  <c:v>2.7054999999999829E-2</c:v>
                </c:pt>
                <c:pt idx="110">
                  <c:v>2.7290999999999954E-2</c:v>
                </c:pt>
                <c:pt idx="111">
                  <c:v>2.730049999999995E-2</c:v>
                </c:pt>
                <c:pt idx="112">
                  <c:v>2.7050500000000088E-2</c:v>
                </c:pt>
                <c:pt idx="113">
                  <c:v>2.7192499999999509E-2</c:v>
                </c:pt>
                <c:pt idx="114">
                  <c:v>2.7303499999999925E-2</c:v>
                </c:pt>
                <c:pt idx="115">
                  <c:v>2.730699999999997E-2</c:v>
                </c:pt>
                <c:pt idx="116">
                  <c:v>2.6955500000000576E-2</c:v>
                </c:pt>
                <c:pt idx="117">
                  <c:v>2.6709000000000316E-2</c:v>
                </c:pt>
                <c:pt idx="118">
                  <c:v>2.7100999999999598E-2</c:v>
                </c:pt>
                <c:pt idx="119">
                  <c:v>2.7276500000000148E-2</c:v>
                </c:pt>
                <c:pt idx="120">
                  <c:v>2.6970500000000008E-2</c:v>
                </c:pt>
                <c:pt idx="121">
                  <c:v>2.7017499999999917E-2</c:v>
                </c:pt>
                <c:pt idx="122">
                  <c:v>2.6944999999999553E-2</c:v>
                </c:pt>
                <c:pt idx="123">
                  <c:v>2.7014999999999567E-2</c:v>
                </c:pt>
                <c:pt idx="124">
                  <c:v>2.7277500000000288E-2</c:v>
                </c:pt>
                <c:pt idx="125">
                  <c:v>2.7142500000000069E-2</c:v>
                </c:pt>
                <c:pt idx="126">
                  <c:v>2.7182000000000262E-2</c:v>
                </c:pt>
                <c:pt idx="127">
                  <c:v>2.7436499999999864E-2</c:v>
                </c:pt>
                <c:pt idx="128">
                  <c:v>2.7704999999999647E-2</c:v>
                </c:pt>
                <c:pt idx="129">
                  <c:v>2.7406500000000111E-2</c:v>
                </c:pt>
                <c:pt idx="130">
                  <c:v>2.7605999999999575E-2</c:v>
                </c:pt>
                <c:pt idx="131">
                  <c:v>2.7665999999999968E-2</c:v>
                </c:pt>
                <c:pt idx="132">
                  <c:v>2.7701999999999671E-2</c:v>
                </c:pt>
                <c:pt idx="133">
                  <c:v>2.7784000000000031E-2</c:v>
                </c:pt>
                <c:pt idx="134">
                  <c:v>2.7931499999999332E-2</c:v>
                </c:pt>
                <c:pt idx="135">
                  <c:v>2.7999500000000399E-2</c:v>
                </c:pt>
                <c:pt idx="136">
                  <c:v>2.7865999999999946E-2</c:v>
                </c:pt>
                <c:pt idx="137">
                  <c:v>2.8207500000000607E-2</c:v>
                </c:pt>
                <c:pt idx="138">
                  <c:v>2.8197999999999723E-2</c:v>
                </c:pt>
                <c:pt idx="139">
                  <c:v>2.822799999999992E-2</c:v>
                </c:pt>
                <c:pt idx="140">
                  <c:v>2.8570499999999388E-2</c:v>
                </c:pt>
                <c:pt idx="141">
                  <c:v>2.8941000000000106E-2</c:v>
                </c:pt>
                <c:pt idx="142">
                  <c:v>2.9085999999999945E-2</c:v>
                </c:pt>
                <c:pt idx="143">
                  <c:v>2.9333999999999527E-2</c:v>
                </c:pt>
                <c:pt idx="144">
                  <c:v>2.9679000000000233E-2</c:v>
                </c:pt>
                <c:pt idx="145">
                  <c:v>2.9576999999999742E-2</c:v>
                </c:pt>
                <c:pt idx="146">
                  <c:v>2.9577999999999438E-2</c:v>
                </c:pt>
                <c:pt idx="147">
                  <c:v>2.9678000000000537E-2</c:v>
                </c:pt>
                <c:pt idx="148">
                  <c:v>2.9613499999999959E-2</c:v>
                </c:pt>
                <c:pt idx="149">
                  <c:v>2.9638499999999457E-2</c:v>
                </c:pt>
                <c:pt idx="150">
                  <c:v>2.9830500000000093E-2</c:v>
                </c:pt>
                <c:pt idx="151">
                  <c:v>2.9853500000000199E-2</c:v>
                </c:pt>
                <c:pt idx="152">
                  <c:v>2.9623499999999581E-2</c:v>
                </c:pt>
                <c:pt idx="153">
                  <c:v>2.9831999999999415E-2</c:v>
                </c:pt>
                <c:pt idx="154">
                  <c:v>2.9719500000000121E-2</c:v>
                </c:pt>
                <c:pt idx="155">
                  <c:v>2.9947500000000016E-2</c:v>
                </c:pt>
                <c:pt idx="156">
                  <c:v>2.9706999999999262E-2</c:v>
                </c:pt>
                <c:pt idx="157">
                  <c:v>2.9509000000000452E-2</c:v>
                </c:pt>
                <c:pt idx="158">
                  <c:v>2.8650999999999982E-2</c:v>
                </c:pt>
                <c:pt idx="159">
                  <c:v>2.9343000000000341E-2</c:v>
                </c:pt>
                <c:pt idx="160">
                  <c:v>2.9400499999999496E-2</c:v>
                </c:pt>
                <c:pt idx="161">
                  <c:v>2.9774999999999885E-2</c:v>
                </c:pt>
                <c:pt idx="162">
                  <c:v>2.9932499999999695E-2</c:v>
                </c:pt>
                <c:pt idx="163">
                  <c:v>2.9665000000000497E-2</c:v>
                </c:pt>
                <c:pt idx="164">
                  <c:v>2.9758000000000173E-2</c:v>
                </c:pt>
                <c:pt idx="165">
                  <c:v>3.0010500000000384E-2</c:v>
                </c:pt>
                <c:pt idx="166">
                  <c:v>3.0202999999999758E-2</c:v>
                </c:pt>
                <c:pt idx="167">
                  <c:v>3.0576999999999632E-2</c:v>
                </c:pt>
                <c:pt idx="168">
                  <c:v>3.0420999999999587E-2</c:v>
                </c:pt>
                <c:pt idx="169">
                  <c:v>3.0685000000000517E-2</c:v>
                </c:pt>
                <c:pt idx="170">
                  <c:v>3.0910500000000063E-2</c:v>
                </c:pt>
                <c:pt idx="171">
                  <c:v>3.0989000000000377E-2</c:v>
                </c:pt>
                <c:pt idx="172">
                  <c:v>3.0853000000000463E-2</c:v>
                </c:pt>
                <c:pt idx="173">
                  <c:v>3.1071000000000293E-2</c:v>
                </c:pt>
                <c:pt idx="174">
                  <c:v>3.1296500000000282E-2</c:v>
                </c:pt>
                <c:pt idx="175">
                  <c:v>3.126500000000032E-2</c:v>
                </c:pt>
                <c:pt idx="176">
                  <c:v>3.1345999999999652E-2</c:v>
                </c:pt>
                <c:pt idx="177">
                  <c:v>3.1430999999999543E-2</c:v>
                </c:pt>
                <c:pt idx="178">
                  <c:v>3.1416000000000111E-2</c:v>
                </c:pt>
                <c:pt idx="179">
                  <c:v>3.138749999999968E-2</c:v>
                </c:pt>
                <c:pt idx="180">
                  <c:v>3.1508500000000161E-2</c:v>
                </c:pt>
                <c:pt idx="181">
                  <c:v>3.1598500000000307E-2</c:v>
                </c:pt>
                <c:pt idx="182">
                  <c:v>3.178449999999966E-2</c:v>
                </c:pt>
                <c:pt idx="183">
                  <c:v>3.1758500000000023E-2</c:v>
                </c:pt>
                <c:pt idx="184">
                  <c:v>3.1789999999999985E-2</c:v>
                </c:pt>
                <c:pt idx="185">
                  <c:v>3.1816999999999762E-2</c:v>
                </c:pt>
                <c:pt idx="186">
                  <c:v>3.178599999999987E-2</c:v>
                </c:pt>
                <c:pt idx="187">
                  <c:v>3.2135999999999942E-2</c:v>
                </c:pt>
                <c:pt idx="188">
                  <c:v>3.2239500000000199E-2</c:v>
                </c:pt>
                <c:pt idx="189">
                  <c:v>3.1863500000000489E-2</c:v>
                </c:pt>
                <c:pt idx="190">
                  <c:v>3.194399999999975E-2</c:v>
                </c:pt>
                <c:pt idx="191">
                  <c:v>3.1969500000000206E-2</c:v>
                </c:pt>
                <c:pt idx="192">
                  <c:v>3.2174500000000439E-2</c:v>
                </c:pt>
                <c:pt idx="193">
                  <c:v>3.1828500000000481E-2</c:v>
                </c:pt>
                <c:pt idx="194">
                  <c:v>3.2063500000000467E-2</c:v>
                </c:pt>
                <c:pt idx="195">
                  <c:v>3.1894499999999937E-2</c:v>
                </c:pt>
                <c:pt idx="196">
                  <c:v>3.1989999999999963E-2</c:v>
                </c:pt>
                <c:pt idx="197">
                  <c:v>3.210700000000033E-2</c:v>
                </c:pt>
                <c:pt idx="198">
                  <c:v>3.1937000000000548E-2</c:v>
                </c:pt>
                <c:pt idx="199">
                  <c:v>3.1861500000000653E-2</c:v>
                </c:pt>
                <c:pt idx="200">
                  <c:v>3.2100999999999491E-2</c:v>
                </c:pt>
                <c:pt idx="201">
                  <c:v>3.2241000000000408E-2</c:v>
                </c:pt>
                <c:pt idx="202">
                  <c:v>3.1943500000000125E-2</c:v>
                </c:pt>
                <c:pt idx="203">
                  <c:v>3.225699999999998E-2</c:v>
                </c:pt>
                <c:pt idx="204">
                  <c:v>3.2547500000000174E-2</c:v>
                </c:pt>
                <c:pt idx="205">
                  <c:v>3.2613500000000073E-2</c:v>
                </c:pt>
                <c:pt idx="206">
                  <c:v>3.2626999999999295E-2</c:v>
                </c:pt>
                <c:pt idx="207">
                  <c:v>3.3011499999999749E-2</c:v>
                </c:pt>
                <c:pt idx="208">
                  <c:v>3.3188999999999691E-2</c:v>
                </c:pt>
                <c:pt idx="209">
                  <c:v>3.356799999999982E-2</c:v>
                </c:pt>
                <c:pt idx="210">
                  <c:v>3.3725999999999701E-2</c:v>
                </c:pt>
                <c:pt idx="211">
                  <c:v>3.3897500000000136E-2</c:v>
                </c:pt>
                <c:pt idx="212">
                  <c:v>3.4190499999999791E-2</c:v>
                </c:pt>
                <c:pt idx="213">
                  <c:v>3.4140499999999907E-2</c:v>
                </c:pt>
                <c:pt idx="214">
                  <c:v>3.4428999999999821E-2</c:v>
                </c:pt>
                <c:pt idx="215">
                  <c:v>3.4397500000000303E-2</c:v>
                </c:pt>
                <c:pt idx="216">
                  <c:v>3.4618000000000038E-2</c:v>
                </c:pt>
                <c:pt idx="217">
                  <c:v>3.4848499999999838E-2</c:v>
                </c:pt>
                <c:pt idx="218">
                  <c:v>3.4859000000000417E-2</c:v>
                </c:pt>
                <c:pt idx="219">
                  <c:v>3.481600000000018E-2</c:v>
                </c:pt>
                <c:pt idx="220">
                  <c:v>3.4775499999999848E-2</c:v>
                </c:pt>
                <c:pt idx="221">
                  <c:v>3.4450000000000092E-2</c:v>
                </c:pt>
                <c:pt idx="222">
                  <c:v>3.4811499999999551E-2</c:v>
                </c:pt>
                <c:pt idx="223">
                  <c:v>3.505450000000021E-2</c:v>
                </c:pt>
                <c:pt idx="224">
                  <c:v>3.5169000000000228E-2</c:v>
                </c:pt>
                <c:pt idx="225">
                  <c:v>3.5140000000000171E-2</c:v>
                </c:pt>
                <c:pt idx="226">
                  <c:v>3.550299999999984E-2</c:v>
                </c:pt>
                <c:pt idx="227">
                  <c:v>3.5531500000000271E-2</c:v>
                </c:pt>
                <c:pt idx="228">
                  <c:v>3.5482500000000083E-2</c:v>
                </c:pt>
                <c:pt idx="229">
                  <c:v>3.5557499999999909E-2</c:v>
                </c:pt>
                <c:pt idx="230">
                  <c:v>3.5730499999999665E-2</c:v>
                </c:pt>
                <c:pt idx="231">
                  <c:v>3.5512999999999906E-2</c:v>
                </c:pt>
                <c:pt idx="232">
                  <c:v>3.5828500000000041E-2</c:v>
                </c:pt>
                <c:pt idx="233">
                  <c:v>3.574400000000022E-2</c:v>
                </c:pt>
                <c:pt idx="234">
                  <c:v>3.5932499999999923E-2</c:v>
                </c:pt>
                <c:pt idx="235">
                  <c:v>3.5940000000000083E-2</c:v>
                </c:pt>
                <c:pt idx="236">
                  <c:v>3.5732499999999945E-2</c:v>
                </c:pt>
                <c:pt idx="237">
                  <c:v>3.6055999999999866E-2</c:v>
                </c:pt>
                <c:pt idx="238">
                  <c:v>3.5979000000000205E-2</c:v>
                </c:pt>
                <c:pt idx="239">
                  <c:v>3.5782999999999898E-2</c:v>
                </c:pt>
                <c:pt idx="240">
                  <c:v>3.5915000000000141E-2</c:v>
                </c:pt>
                <c:pt idx="241">
                  <c:v>3.5789000000000293E-2</c:v>
                </c:pt>
                <c:pt idx="242">
                  <c:v>3.587899999999955E-2</c:v>
                </c:pt>
                <c:pt idx="243">
                  <c:v>3.5727500000000134E-2</c:v>
                </c:pt>
                <c:pt idx="244">
                  <c:v>3.6105000000000054E-2</c:v>
                </c:pt>
                <c:pt idx="245">
                  <c:v>3.6210999999999771E-2</c:v>
                </c:pt>
                <c:pt idx="246">
                  <c:v>3.6666499999999935E-2</c:v>
                </c:pt>
                <c:pt idx="247">
                  <c:v>3.6563000000000123E-2</c:v>
                </c:pt>
                <c:pt idx="248">
                  <c:v>3.6775500000000072E-2</c:v>
                </c:pt>
                <c:pt idx="249">
                  <c:v>3.7033499999999719E-2</c:v>
                </c:pt>
                <c:pt idx="250">
                  <c:v>3.6630500000000232E-2</c:v>
                </c:pt>
                <c:pt idx="251">
                  <c:v>3.6845499999999642E-2</c:v>
                </c:pt>
                <c:pt idx="252">
                  <c:v>3.6884000000000139E-2</c:v>
                </c:pt>
                <c:pt idx="253">
                  <c:v>3.682300000000005E-2</c:v>
                </c:pt>
                <c:pt idx="254">
                  <c:v>3.7026500000000517E-2</c:v>
                </c:pt>
                <c:pt idx="255">
                  <c:v>3.6831999999999976E-2</c:v>
                </c:pt>
                <c:pt idx="256">
                  <c:v>3.6862499999999798E-2</c:v>
                </c:pt>
                <c:pt idx="257">
                  <c:v>3.6991499999999622E-2</c:v>
                </c:pt>
                <c:pt idx="258">
                  <c:v>3.6979999999999791E-2</c:v>
                </c:pt>
                <c:pt idx="259">
                  <c:v>3.688499999999939E-2</c:v>
                </c:pt>
                <c:pt idx="260">
                  <c:v>3.6532499999999413E-2</c:v>
                </c:pt>
                <c:pt idx="261">
                  <c:v>3.7193999999999949E-2</c:v>
                </c:pt>
                <c:pt idx="262">
                  <c:v>3.7418000000000173E-2</c:v>
                </c:pt>
                <c:pt idx="263">
                  <c:v>3.7762999999999991E-2</c:v>
                </c:pt>
                <c:pt idx="264">
                  <c:v>3.7781499999999912E-2</c:v>
                </c:pt>
                <c:pt idx="265">
                  <c:v>3.7888500000000214E-2</c:v>
                </c:pt>
                <c:pt idx="266">
                  <c:v>3.8300999999999696E-2</c:v>
                </c:pt>
                <c:pt idx="267">
                  <c:v>3.8465500000000485E-2</c:v>
                </c:pt>
                <c:pt idx="268">
                  <c:v>3.7805999999999784E-2</c:v>
                </c:pt>
                <c:pt idx="269">
                  <c:v>3.821450000000004E-2</c:v>
                </c:pt>
                <c:pt idx="270">
                  <c:v>3.8305000000000256E-2</c:v>
                </c:pt>
                <c:pt idx="271">
                  <c:v>3.8375500000000784E-2</c:v>
                </c:pt>
                <c:pt idx="272">
                  <c:v>3.8791499999999868E-2</c:v>
                </c:pt>
                <c:pt idx="273">
                  <c:v>3.9091000000000431E-2</c:v>
                </c:pt>
                <c:pt idx="274">
                  <c:v>3.9192499999999963E-2</c:v>
                </c:pt>
                <c:pt idx="275">
                  <c:v>3.9335000000000342E-2</c:v>
                </c:pt>
                <c:pt idx="276">
                  <c:v>3.9493999999999474E-2</c:v>
                </c:pt>
                <c:pt idx="277">
                  <c:v>3.9769999999999861E-2</c:v>
                </c:pt>
                <c:pt idx="278">
                  <c:v>3.9731999999999434E-2</c:v>
                </c:pt>
                <c:pt idx="279">
                  <c:v>3.993300000000044E-2</c:v>
                </c:pt>
                <c:pt idx="280">
                  <c:v>4.013549999999988E-2</c:v>
                </c:pt>
                <c:pt idx="281">
                  <c:v>4.0083499999999717E-2</c:v>
                </c:pt>
                <c:pt idx="282">
                  <c:v>4.0382499999999766E-2</c:v>
                </c:pt>
                <c:pt idx="283">
                  <c:v>4.0069000000000354E-2</c:v>
                </c:pt>
                <c:pt idx="284">
                  <c:v>4.011849999999928E-2</c:v>
                </c:pt>
                <c:pt idx="285">
                  <c:v>4.0159499999999682E-2</c:v>
                </c:pt>
                <c:pt idx="286">
                  <c:v>4.0090499999999807E-2</c:v>
                </c:pt>
                <c:pt idx="287">
                  <c:v>4.0178500000000117E-2</c:v>
                </c:pt>
                <c:pt idx="288">
                  <c:v>4.020749999999973E-2</c:v>
                </c:pt>
                <c:pt idx="289">
                  <c:v>3.9574999999999694E-2</c:v>
                </c:pt>
                <c:pt idx="290">
                  <c:v>3.9797000000000082E-2</c:v>
                </c:pt>
                <c:pt idx="291">
                  <c:v>3.9950999999999848E-2</c:v>
                </c:pt>
                <c:pt idx="292">
                  <c:v>3.9981000000000044E-2</c:v>
                </c:pt>
                <c:pt idx="293">
                  <c:v>4.0232999999999741E-2</c:v>
                </c:pt>
                <c:pt idx="294">
                  <c:v>4.0555500000000411E-2</c:v>
                </c:pt>
                <c:pt idx="295">
                  <c:v>4.0612000000000315E-2</c:v>
                </c:pt>
                <c:pt idx="296">
                  <c:v>4.0723499999999913E-2</c:v>
                </c:pt>
                <c:pt idx="297">
                  <c:v>4.0646499999999808E-2</c:v>
                </c:pt>
                <c:pt idx="298">
                  <c:v>4.0260500000000032E-2</c:v>
                </c:pt>
                <c:pt idx="299">
                  <c:v>4.0583000000000258E-2</c:v>
                </c:pt>
                <c:pt idx="300">
                  <c:v>4.06200000000001E-2</c:v>
                </c:pt>
                <c:pt idx="301">
                  <c:v>4.0871500000000172E-2</c:v>
                </c:pt>
                <c:pt idx="302">
                  <c:v>4.1111999999999593E-2</c:v>
                </c:pt>
                <c:pt idx="303">
                  <c:v>4.1058500000000109E-2</c:v>
                </c:pt>
                <c:pt idx="304">
                  <c:v>4.1204500000000088E-2</c:v>
                </c:pt>
                <c:pt idx="305">
                  <c:v>4.123650000000012E-2</c:v>
                </c:pt>
                <c:pt idx="306">
                  <c:v>4.145999999999983E-2</c:v>
                </c:pt>
                <c:pt idx="307">
                  <c:v>4.1672999999999849E-2</c:v>
                </c:pt>
                <c:pt idx="308">
                  <c:v>4.1676500000000338E-2</c:v>
                </c:pt>
                <c:pt idx="309">
                  <c:v>4.1896999999999629E-2</c:v>
                </c:pt>
                <c:pt idx="310">
                  <c:v>4.1806999999999483E-2</c:v>
                </c:pt>
                <c:pt idx="311">
                  <c:v>4.1949999999999932E-2</c:v>
                </c:pt>
                <c:pt idx="312">
                  <c:v>4.1594499999999979E-2</c:v>
                </c:pt>
                <c:pt idx="313">
                  <c:v>4.1651999999999578E-2</c:v>
                </c:pt>
                <c:pt idx="314">
                  <c:v>4.1812499999999364E-2</c:v>
                </c:pt>
                <c:pt idx="315">
                  <c:v>4.1689999999999561E-2</c:v>
                </c:pt>
                <c:pt idx="316">
                  <c:v>4.177149999999985E-2</c:v>
                </c:pt>
                <c:pt idx="317">
                  <c:v>4.1778500000000385E-2</c:v>
                </c:pt>
                <c:pt idx="318">
                  <c:v>4.1713000000000111E-2</c:v>
                </c:pt>
                <c:pt idx="319">
                  <c:v>4.182249999999943E-2</c:v>
                </c:pt>
                <c:pt idx="320">
                  <c:v>4.2103000000000446E-2</c:v>
                </c:pt>
                <c:pt idx="321">
                  <c:v>4.1949499999999862E-2</c:v>
                </c:pt>
                <c:pt idx="322">
                  <c:v>4.2070000000000274E-2</c:v>
                </c:pt>
                <c:pt idx="323">
                  <c:v>4.2205500000000118E-2</c:v>
                </c:pt>
                <c:pt idx="324">
                  <c:v>4.2227000000000459E-2</c:v>
                </c:pt>
                <c:pt idx="325">
                  <c:v>4.2414999999999647E-2</c:v>
                </c:pt>
                <c:pt idx="326">
                  <c:v>4.2801499999999937E-2</c:v>
                </c:pt>
                <c:pt idx="327">
                  <c:v>4.2473500000000275E-2</c:v>
                </c:pt>
                <c:pt idx="328">
                  <c:v>4.2805999999999678E-2</c:v>
                </c:pt>
                <c:pt idx="329">
                  <c:v>4.301400000000033E-2</c:v>
                </c:pt>
                <c:pt idx="330">
                  <c:v>4.3198499999999918E-2</c:v>
                </c:pt>
                <c:pt idx="331">
                  <c:v>4.355600000000015E-2</c:v>
                </c:pt>
                <c:pt idx="332">
                  <c:v>4.3869499999999562E-2</c:v>
                </c:pt>
                <c:pt idx="333">
                  <c:v>4.4229999999999769E-2</c:v>
                </c:pt>
                <c:pt idx="334">
                  <c:v>4.4559000000000015E-2</c:v>
                </c:pt>
                <c:pt idx="335">
                  <c:v>4.347499999999993E-2</c:v>
                </c:pt>
                <c:pt idx="336">
                  <c:v>4.3763999999999914E-2</c:v>
                </c:pt>
                <c:pt idx="337">
                  <c:v>4.4217999999999869E-2</c:v>
                </c:pt>
                <c:pt idx="338">
                  <c:v>4.425150000000011E-2</c:v>
                </c:pt>
                <c:pt idx="339">
                  <c:v>4.4357499999999384E-2</c:v>
                </c:pt>
                <c:pt idx="340">
                  <c:v>4.4643499999999392E-2</c:v>
                </c:pt>
                <c:pt idx="341">
                  <c:v>4.5066000000000273E-2</c:v>
                </c:pt>
                <c:pt idx="342">
                  <c:v>4.51649999999999E-2</c:v>
                </c:pt>
                <c:pt idx="343">
                  <c:v>4.5394500000000004E-2</c:v>
                </c:pt>
                <c:pt idx="344">
                  <c:v>4.5462999999999809E-2</c:v>
                </c:pt>
                <c:pt idx="345">
                  <c:v>4.5353499999999602E-2</c:v>
                </c:pt>
                <c:pt idx="346">
                  <c:v>4.540249999999979E-2</c:v>
                </c:pt>
                <c:pt idx="347">
                  <c:v>4.5458499999999624E-2</c:v>
                </c:pt>
                <c:pt idx="348">
                  <c:v>4.5752500000000307E-2</c:v>
                </c:pt>
                <c:pt idx="349">
                  <c:v>4.5818999999999832E-2</c:v>
                </c:pt>
                <c:pt idx="350">
                  <c:v>4.5863999999999905E-2</c:v>
                </c:pt>
                <c:pt idx="351">
                  <c:v>4.5878499999999711E-2</c:v>
                </c:pt>
                <c:pt idx="352">
                  <c:v>4.6078000000000063E-2</c:v>
                </c:pt>
                <c:pt idx="353">
                  <c:v>4.5952500000000285E-2</c:v>
                </c:pt>
                <c:pt idx="354">
                  <c:v>4.6108999999999511E-2</c:v>
                </c:pt>
                <c:pt idx="355">
                  <c:v>4.6104499999999771E-2</c:v>
                </c:pt>
                <c:pt idx="356">
                  <c:v>4.6277499999999527E-2</c:v>
                </c:pt>
                <c:pt idx="357">
                  <c:v>4.6058500000000002E-2</c:v>
                </c:pt>
                <c:pt idx="358">
                  <c:v>4.6302999999999983E-2</c:v>
                </c:pt>
                <c:pt idx="359">
                  <c:v>4.6301000000000148E-2</c:v>
                </c:pt>
                <c:pt idx="360">
                  <c:v>4.626700000000028E-2</c:v>
                </c:pt>
                <c:pt idx="361">
                  <c:v>4.6361499999999722E-2</c:v>
                </c:pt>
                <c:pt idx="362">
                  <c:v>4.6208999999999723E-2</c:v>
                </c:pt>
                <c:pt idx="363">
                  <c:v>4.6366000000000351E-2</c:v>
                </c:pt>
                <c:pt idx="364">
                  <c:v>4.6437000000000062E-2</c:v>
                </c:pt>
                <c:pt idx="365">
                  <c:v>4.6581499999999831E-2</c:v>
                </c:pt>
                <c:pt idx="366">
                  <c:v>4.6769499999999464E-2</c:v>
                </c:pt>
                <c:pt idx="367">
                  <c:v>4.6688000000000063E-2</c:v>
                </c:pt>
                <c:pt idx="368">
                  <c:v>4.6702999999999939E-2</c:v>
                </c:pt>
                <c:pt idx="369">
                  <c:v>4.7014999999999585E-2</c:v>
                </c:pt>
                <c:pt idx="370">
                  <c:v>4.6829500000000301E-2</c:v>
                </c:pt>
                <c:pt idx="371">
                  <c:v>4.709949999999985E-2</c:v>
                </c:pt>
                <c:pt idx="372">
                  <c:v>4.7302500000000247E-2</c:v>
                </c:pt>
                <c:pt idx="373">
                  <c:v>4.7157999999999589E-2</c:v>
                </c:pt>
                <c:pt idx="374">
                  <c:v>4.7292500000000182E-2</c:v>
                </c:pt>
                <c:pt idx="375">
                  <c:v>4.7138499999999972E-2</c:v>
                </c:pt>
                <c:pt idx="376">
                  <c:v>4.702800000000007E-2</c:v>
                </c:pt>
                <c:pt idx="377">
                  <c:v>4.7252499999999475E-2</c:v>
                </c:pt>
                <c:pt idx="378">
                  <c:v>4.7402500000000014E-2</c:v>
                </c:pt>
                <c:pt idx="379">
                  <c:v>4.7620999999999469E-2</c:v>
                </c:pt>
                <c:pt idx="380">
                  <c:v>4.7757499999999897E-2</c:v>
                </c:pt>
                <c:pt idx="381">
                  <c:v>4.7933500000000073E-2</c:v>
                </c:pt>
                <c:pt idx="382">
                  <c:v>4.8090500000000258E-2</c:v>
                </c:pt>
                <c:pt idx="383">
                  <c:v>4.8064999999999358E-2</c:v>
                </c:pt>
                <c:pt idx="384">
                  <c:v>4.8826499999999662E-2</c:v>
                </c:pt>
                <c:pt idx="385">
                  <c:v>4.8740000000000006E-2</c:v>
                </c:pt>
                <c:pt idx="386">
                  <c:v>4.8718499999999665E-2</c:v>
                </c:pt>
                <c:pt idx="387">
                  <c:v>4.8566000000000109E-2</c:v>
                </c:pt>
                <c:pt idx="388">
                  <c:v>4.8392000000000657E-2</c:v>
                </c:pt>
                <c:pt idx="389">
                  <c:v>4.8700999999999439E-2</c:v>
                </c:pt>
                <c:pt idx="390">
                  <c:v>4.8890000000000544E-2</c:v>
                </c:pt>
                <c:pt idx="391">
                  <c:v>4.8791499999999655E-2</c:v>
                </c:pt>
                <c:pt idx="392">
                  <c:v>4.9229999999999663E-2</c:v>
                </c:pt>
                <c:pt idx="393">
                  <c:v>4.9625499999999878E-2</c:v>
                </c:pt>
                <c:pt idx="394">
                  <c:v>4.9435499999999966E-2</c:v>
                </c:pt>
                <c:pt idx="395">
                  <c:v>4.9364499999999811E-2</c:v>
                </c:pt>
                <c:pt idx="396">
                  <c:v>4.9341500000000593E-2</c:v>
                </c:pt>
                <c:pt idx="397">
                  <c:v>4.9983999999999806E-2</c:v>
                </c:pt>
                <c:pt idx="398">
                  <c:v>4.9849000000000032E-2</c:v>
                </c:pt>
                <c:pt idx="399">
                  <c:v>5.0148500000000151E-2</c:v>
                </c:pt>
                <c:pt idx="400">
                  <c:v>4.9820500000000045E-2</c:v>
                </c:pt>
                <c:pt idx="401">
                  <c:v>4.9768000000000256E-2</c:v>
                </c:pt>
                <c:pt idx="402">
                  <c:v>4.9785000000000412E-2</c:v>
                </c:pt>
                <c:pt idx="403">
                  <c:v>4.9946999999999964E-2</c:v>
                </c:pt>
                <c:pt idx="404">
                  <c:v>5.0312000000000356E-2</c:v>
                </c:pt>
                <c:pt idx="405">
                  <c:v>5.0145999999999802E-2</c:v>
                </c:pt>
                <c:pt idx="406">
                  <c:v>5.036900000000033E-2</c:v>
                </c:pt>
                <c:pt idx="407">
                  <c:v>5.0382500000000441E-2</c:v>
                </c:pt>
                <c:pt idx="408">
                  <c:v>5.0458499999999518E-2</c:v>
                </c:pt>
                <c:pt idx="409">
                  <c:v>5.0908999999999427E-2</c:v>
                </c:pt>
                <c:pt idx="410">
                  <c:v>5.0868499999999539E-2</c:v>
                </c:pt>
                <c:pt idx="411">
                  <c:v>5.126649999999966E-2</c:v>
                </c:pt>
                <c:pt idx="412">
                  <c:v>5.1321000000000172E-2</c:v>
                </c:pt>
                <c:pt idx="413">
                  <c:v>5.1642000000000188E-2</c:v>
                </c:pt>
                <c:pt idx="414">
                  <c:v>5.1613500000000201E-2</c:v>
                </c:pt>
                <c:pt idx="415">
                  <c:v>5.1721500000000198E-2</c:v>
                </c:pt>
                <c:pt idx="416">
                  <c:v>5.1779999999999937E-2</c:v>
                </c:pt>
                <c:pt idx="417">
                  <c:v>5.2099000000000117E-2</c:v>
                </c:pt>
                <c:pt idx="418">
                  <c:v>5.2318499999999712E-2</c:v>
                </c:pt>
                <c:pt idx="419">
                  <c:v>5.2461000000000535E-2</c:v>
                </c:pt>
                <c:pt idx="420">
                  <c:v>5.2702999999999722E-2</c:v>
                </c:pt>
                <c:pt idx="421">
                  <c:v>5.2979999999999361E-2</c:v>
                </c:pt>
                <c:pt idx="422">
                  <c:v>5.2482999999999613E-2</c:v>
                </c:pt>
                <c:pt idx="423">
                  <c:v>5.2932999999999897E-2</c:v>
                </c:pt>
                <c:pt idx="424">
                  <c:v>5.2869499999999903E-2</c:v>
                </c:pt>
                <c:pt idx="425">
                  <c:v>5.293500000000062E-2</c:v>
                </c:pt>
                <c:pt idx="426">
                  <c:v>5.3052000000000099E-2</c:v>
                </c:pt>
                <c:pt idx="427">
                  <c:v>5.3119500000000208E-2</c:v>
                </c:pt>
                <c:pt idx="428">
                  <c:v>5.3165999999999602E-2</c:v>
                </c:pt>
                <c:pt idx="429">
                  <c:v>5.3035000000000387E-2</c:v>
                </c:pt>
                <c:pt idx="430">
                  <c:v>5.3346499999999963E-2</c:v>
                </c:pt>
                <c:pt idx="431">
                  <c:v>5.344900000000008E-2</c:v>
                </c:pt>
                <c:pt idx="432">
                  <c:v>5.368950000000039E-2</c:v>
                </c:pt>
                <c:pt idx="433">
                  <c:v>5.3656999999999844E-2</c:v>
                </c:pt>
                <c:pt idx="434">
                  <c:v>5.339150000000048E-2</c:v>
                </c:pt>
                <c:pt idx="435">
                  <c:v>5.4237000000000091E-2</c:v>
                </c:pt>
                <c:pt idx="436">
                  <c:v>5.4536499999999322E-2</c:v>
                </c:pt>
                <c:pt idx="437">
                  <c:v>5.45924999999996E-2</c:v>
                </c:pt>
                <c:pt idx="438">
                  <c:v>5.4711999999999872E-2</c:v>
                </c:pt>
                <c:pt idx="439">
                  <c:v>5.4771499999999751E-2</c:v>
                </c:pt>
                <c:pt idx="440">
                  <c:v>5.5022000000000126E-2</c:v>
                </c:pt>
                <c:pt idx="441">
                  <c:v>5.2881499999999804E-2</c:v>
                </c:pt>
                <c:pt idx="442">
                  <c:v>5.3021000000000207E-2</c:v>
                </c:pt>
                <c:pt idx="443">
                  <c:v>5.3181499999999993E-2</c:v>
                </c:pt>
                <c:pt idx="444">
                  <c:v>5.3385000000000016E-2</c:v>
                </c:pt>
                <c:pt idx="445">
                  <c:v>5.3866000000000192E-2</c:v>
                </c:pt>
                <c:pt idx="446">
                  <c:v>5.3977000000000608E-2</c:v>
                </c:pt>
                <c:pt idx="447">
                  <c:v>5.4050499999999335E-2</c:v>
                </c:pt>
                <c:pt idx="448">
                  <c:v>5.3921499999999956E-2</c:v>
                </c:pt>
                <c:pt idx="449">
                  <c:v>5.4105999999999987E-2</c:v>
                </c:pt>
                <c:pt idx="450">
                  <c:v>5.406199999999961E-2</c:v>
                </c:pt>
                <c:pt idx="451">
                  <c:v>5.4119000000000028E-2</c:v>
                </c:pt>
                <c:pt idx="452">
                  <c:v>5.4317999999999866E-2</c:v>
                </c:pt>
                <c:pt idx="453">
                  <c:v>5.4202000000000083E-2</c:v>
                </c:pt>
                <c:pt idx="454">
                  <c:v>5.4348500000000577E-2</c:v>
                </c:pt>
                <c:pt idx="455">
                  <c:v>5.4602500000000109E-2</c:v>
                </c:pt>
                <c:pt idx="456">
                  <c:v>5.4686000000000234E-2</c:v>
                </c:pt>
                <c:pt idx="457">
                  <c:v>5.490199999999934E-2</c:v>
                </c:pt>
                <c:pt idx="458">
                  <c:v>5.5258499999999433E-2</c:v>
                </c:pt>
                <c:pt idx="459">
                  <c:v>5.5594000000000587E-2</c:v>
                </c:pt>
                <c:pt idx="460">
                  <c:v>5.5667500000000203E-2</c:v>
                </c:pt>
                <c:pt idx="461">
                  <c:v>5.5892000000000497E-2</c:v>
                </c:pt>
                <c:pt idx="462">
                  <c:v>5.6064000000000114E-2</c:v>
                </c:pt>
                <c:pt idx="463">
                  <c:v>5.5964999999999598E-2</c:v>
                </c:pt>
                <c:pt idx="464">
                  <c:v>5.6283500000000153E-2</c:v>
                </c:pt>
                <c:pt idx="465">
                  <c:v>5.6885499999999922E-2</c:v>
                </c:pt>
                <c:pt idx="466">
                  <c:v>5.7305500000000009E-2</c:v>
                </c:pt>
                <c:pt idx="467">
                  <c:v>5.787800000000054E-2</c:v>
                </c:pt>
                <c:pt idx="468">
                  <c:v>5.8535999999999699E-2</c:v>
                </c:pt>
                <c:pt idx="469">
                  <c:v>5.8725499999999986E-2</c:v>
                </c:pt>
                <c:pt idx="470">
                  <c:v>5.8986999999999679E-2</c:v>
                </c:pt>
                <c:pt idx="471">
                  <c:v>5.9679499999999663E-2</c:v>
                </c:pt>
                <c:pt idx="472">
                  <c:v>5.9374000000000482E-2</c:v>
                </c:pt>
                <c:pt idx="473">
                  <c:v>5.9823000000000182E-2</c:v>
                </c:pt>
                <c:pt idx="474">
                  <c:v>5.9728000000000225E-2</c:v>
                </c:pt>
                <c:pt idx="475">
                  <c:v>5.9976499999999877E-2</c:v>
                </c:pt>
                <c:pt idx="476">
                  <c:v>6.0097999999999985E-2</c:v>
                </c:pt>
                <c:pt idx="477">
                  <c:v>6.0291499999999942E-2</c:v>
                </c:pt>
                <c:pt idx="478">
                  <c:v>6.0436000000000156E-2</c:v>
                </c:pt>
                <c:pt idx="479">
                  <c:v>6.0618999999999978E-2</c:v>
                </c:pt>
                <c:pt idx="480">
                  <c:v>6.0864499999999655E-2</c:v>
                </c:pt>
                <c:pt idx="481">
                  <c:v>6.0842500000000133E-2</c:v>
                </c:pt>
                <c:pt idx="482">
                  <c:v>6.1182999999999765E-2</c:v>
                </c:pt>
                <c:pt idx="483">
                  <c:v>6.0690999999999828E-2</c:v>
                </c:pt>
                <c:pt idx="484">
                  <c:v>6.05885000000006E-2</c:v>
                </c:pt>
                <c:pt idx="485">
                  <c:v>6.0607500000000147E-2</c:v>
                </c:pt>
                <c:pt idx="486">
                  <c:v>6.0695500000000013E-2</c:v>
                </c:pt>
                <c:pt idx="487">
                  <c:v>6.0721000000000025E-2</c:v>
                </c:pt>
                <c:pt idx="488">
                  <c:v>6.073200000000023E-2</c:v>
                </c:pt>
                <c:pt idx="489">
                  <c:v>6.0859499999999844E-2</c:v>
                </c:pt>
                <c:pt idx="490">
                  <c:v>6.0770500000000283E-2</c:v>
                </c:pt>
                <c:pt idx="491">
                  <c:v>6.0950500000000574E-2</c:v>
                </c:pt>
                <c:pt idx="492">
                  <c:v>6.0966499999999701E-2</c:v>
                </c:pt>
                <c:pt idx="493">
                  <c:v>6.1249000000000109E-2</c:v>
                </c:pt>
                <c:pt idx="494">
                  <c:v>6.1160499999999729E-2</c:v>
                </c:pt>
                <c:pt idx="495">
                  <c:v>6.1300999999999384E-2</c:v>
                </c:pt>
                <c:pt idx="496">
                  <c:v>6.1528000000000027E-2</c:v>
                </c:pt>
                <c:pt idx="497">
                  <c:v>6.1714499999999894E-2</c:v>
                </c:pt>
                <c:pt idx="498">
                  <c:v>6.1724999999999586E-2</c:v>
                </c:pt>
                <c:pt idx="499">
                  <c:v>6.2163499999999594E-2</c:v>
                </c:pt>
                <c:pt idx="500">
                  <c:v>6.1971499999999846E-2</c:v>
                </c:pt>
                <c:pt idx="501">
                  <c:v>6.2288499999999747E-2</c:v>
                </c:pt>
                <c:pt idx="502">
                  <c:v>6.2500499999999626E-2</c:v>
                </c:pt>
                <c:pt idx="503">
                  <c:v>6.2536499999999773E-2</c:v>
                </c:pt>
                <c:pt idx="504">
                  <c:v>6.2858500000000372E-2</c:v>
                </c:pt>
                <c:pt idx="505">
                  <c:v>6.2891499999999656E-2</c:v>
                </c:pt>
                <c:pt idx="506">
                  <c:v>6.2765500000000252E-2</c:v>
                </c:pt>
                <c:pt idx="507">
                  <c:v>6.3010999999999928E-2</c:v>
                </c:pt>
                <c:pt idx="508">
                  <c:v>6.2964500000000534E-2</c:v>
                </c:pt>
                <c:pt idx="509">
                  <c:v>6.3157499999999533E-2</c:v>
                </c:pt>
                <c:pt idx="510">
                  <c:v>6.3303000000000331E-2</c:v>
                </c:pt>
                <c:pt idx="511">
                  <c:v>6.3346500000000194E-2</c:v>
                </c:pt>
              </c:numCache>
            </c:numRef>
          </c:xVal>
          <c:yVal>
            <c:numRef>
              <c:f>'post-process (2)'!$M$2:$M$521</c:f>
              <c:numCache>
                <c:formatCode>General</c:formatCode>
                <c:ptCount val="520"/>
                <c:pt idx="0">
                  <c:v>3.9683459999999997E-2</c:v>
                </c:pt>
                <c:pt idx="1">
                  <c:v>2.7967399999999998</c:v>
                </c:pt>
                <c:pt idx="2">
                  <c:v>3.8228400000000002</c:v>
                </c:pt>
                <c:pt idx="3">
                  <c:v>4.100625</c:v>
                </c:pt>
                <c:pt idx="4">
                  <c:v>4.830044</c:v>
                </c:pt>
                <c:pt idx="5">
                  <c:v>5.0190140000000003</c:v>
                </c:pt>
                <c:pt idx="6">
                  <c:v>6.5723370000000001</c:v>
                </c:pt>
                <c:pt idx="7">
                  <c:v>7.579542</c:v>
                </c:pt>
                <c:pt idx="8">
                  <c:v>8.2551050000000004</c:v>
                </c:pt>
                <c:pt idx="9">
                  <c:v>9.0317679999999996</c:v>
                </c:pt>
                <c:pt idx="10">
                  <c:v>8.5999739999999996</c:v>
                </c:pt>
                <c:pt idx="11">
                  <c:v>9.666703</c:v>
                </c:pt>
                <c:pt idx="12">
                  <c:v>10.396120000000002</c:v>
                </c:pt>
                <c:pt idx="13">
                  <c:v>12.855549999999999</c:v>
                </c:pt>
                <c:pt idx="14">
                  <c:v>14.20668</c:v>
                </c:pt>
                <c:pt idx="15">
                  <c:v>14.7065</c:v>
                </c:pt>
                <c:pt idx="16">
                  <c:v>15.699530000000001</c:v>
                </c:pt>
                <c:pt idx="17">
                  <c:v>16.69257</c:v>
                </c:pt>
                <c:pt idx="18">
                  <c:v>16.881540000000001</c:v>
                </c:pt>
                <c:pt idx="19">
                  <c:v>16.962790000000002</c:v>
                </c:pt>
                <c:pt idx="20">
                  <c:v>16.976959999999998</c:v>
                </c:pt>
                <c:pt idx="21">
                  <c:v>16.99681</c:v>
                </c:pt>
                <c:pt idx="22">
                  <c:v>17.01003</c:v>
                </c:pt>
                <c:pt idx="23">
                  <c:v>16.976959999999998</c:v>
                </c:pt>
                <c:pt idx="24">
                  <c:v>16.962790000000002</c:v>
                </c:pt>
                <c:pt idx="25">
                  <c:v>16.962790000000002</c:v>
                </c:pt>
                <c:pt idx="26">
                  <c:v>16.962790000000002</c:v>
                </c:pt>
                <c:pt idx="27">
                  <c:v>16.94295</c:v>
                </c:pt>
                <c:pt idx="28">
                  <c:v>17.415369999999999</c:v>
                </c:pt>
                <c:pt idx="29">
                  <c:v>18.09094</c:v>
                </c:pt>
                <c:pt idx="30">
                  <c:v>19.321120000000001</c:v>
                </c:pt>
                <c:pt idx="31">
                  <c:v>20.408639999999998</c:v>
                </c:pt>
                <c:pt idx="32">
                  <c:v>23.130740000000003</c:v>
                </c:pt>
                <c:pt idx="33">
                  <c:v>24.961839999999999</c:v>
                </c:pt>
                <c:pt idx="34">
                  <c:v>26.096599999999999</c:v>
                </c:pt>
                <c:pt idx="35">
                  <c:v>29.596310000000003</c:v>
                </c:pt>
                <c:pt idx="36">
                  <c:v>30.426819999999999</c:v>
                </c:pt>
                <c:pt idx="37">
                  <c:v>30.568549999999998</c:v>
                </c:pt>
                <c:pt idx="38">
                  <c:v>33.669530000000002</c:v>
                </c:pt>
                <c:pt idx="39">
                  <c:v>34.878929999999997</c:v>
                </c:pt>
                <c:pt idx="40">
                  <c:v>36.628779999999999</c:v>
                </c:pt>
                <c:pt idx="41">
                  <c:v>42.466029999999996</c:v>
                </c:pt>
                <c:pt idx="42">
                  <c:v>45.363870000000006</c:v>
                </c:pt>
                <c:pt idx="43">
                  <c:v>46.262419999999999</c:v>
                </c:pt>
                <c:pt idx="44">
                  <c:v>48.531930000000003</c:v>
                </c:pt>
                <c:pt idx="45">
                  <c:v>52.916959999999996</c:v>
                </c:pt>
                <c:pt idx="46">
                  <c:v>55.10521</c:v>
                </c:pt>
                <c:pt idx="47">
                  <c:v>59.374960000000002</c:v>
                </c:pt>
                <c:pt idx="48">
                  <c:v>63.820459999999997</c:v>
                </c:pt>
                <c:pt idx="49">
                  <c:v>66.63042999999999</c:v>
                </c:pt>
                <c:pt idx="50">
                  <c:v>74.380039999999994</c:v>
                </c:pt>
                <c:pt idx="51">
                  <c:v>77.885410000000007</c:v>
                </c:pt>
                <c:pt idx="52">
                  <c:v>77.60857</c:v>
                </c:pt>
                <c:pt idx="53">
                  <c:v>84.385000000000005</c:v>
                </c:pt>
                <c:pt idx="54">
                  <c:v>88.559320000000014</c:v>
                </c:pt>
                <c:pt idx="55">
                  <c:v>93.22117999999999</c:v>
                </c:pt>
                <c:pt idx="56">
                  <c:v>97.679910000000007</c:v>
                </c:pt>
                <c:pt idx="57">
                  <c:v>100.80069999999999</c:v>
                </c:pt>
                <c:pt idx="58">
                  <c:v>109.1853</c:v>
                </c:pt>
                <c:pt idx="59">
                  <c:v>114.13719999999999</c:v>
                </c:pt>
                <c:pt idx="60">
                  <c:v>119.34519999999999</c:v>
                </c:pt>
                <c:pt idx="61">
                  <c:v>121.8717</c:v>
                </c:pt>
                <c:pt idx="62">
                  <c:v>131.7963</c:v>
                </c:pt>
                <c:pt idx="63">
                  <c:v>140.40289999999999</c:v>
                </c:pt>
                <c:pt idx="64">
                  <c:v>143.63900000000001</c:v>
                </c:pt>
                <c:pt idx="65">
                  <c:v>147.7123</c:v>
                </c:pt>
                <c:pt idx="66">
                  <c:v>155.5488</c:v>
                </c:pt>
                <c:pt idx="67">
                  <c:v>161.76400000000001</c:v>
                </c:pt>
                <c:pt idx="68">
                  <c:v>159.6636</c:v>
                </c:pt>
                <c:pt idx="69">
                  <c:v>167.60120000000001</c:v>
                </c:pt>
                <c:pt idx="70">
                  <c:v>171.7226</c:v>
                </c:pt>
                <c:pt idx="71">
                  <c:v>170.7022</c:v>
                </c:pt>
                <c:pt idx="72">
                  <c:v>179.76139999999998</c:v>
                </c:pt>
                <c:pt idx="73">
                  <c:v>180.51820000000001</c:v>
                </c:pt>
                <c:pt idx="74">
                  <c:v>186.2808</c:v>
                </c:pt>
                <c:pt idx="75">
                  <c:v>187.21340000000001</c:v>
                </c:pt>
                <c:pt idx="76">
                  <c:v>186.73339999999999</c:v>
                </c:pt>
                <c:pt idx="77">
                  <c:v>192.685</c:v>
                </c:pt>
                <c:pt idx="78">
                  <c:v>203.25779999999997</c:v>
                </c:pt>
                <c:pt idx="79">
                  <c:v>201.98129999999998</c:v>
                </c:pt>
                <c:pt idx="80">
                  <c:v>207.88560000000001</c:v>
                </c:pt>
                <c:pt idx="81">
                  <c:v>208.59429999999998</c:v>
                </c:pt>
                <c:pt idx="82">
                  <c:v>215.53979999999999</c:v>
                </c:pt>
                <c:pt idx="83">
                  <c:v>218.55950000000001</c:v>
                </c:pt>
                <c:pt idx="84">
                  <c:v>222.67339999999999</c:v>
                </c:pt>
                <c:pt idx="85">
                  <c:v>224.41660000000002</c:v>
                </c:pt>
                <c:pt idx="86">
                  <c:v>227.38910000000001</c:v>
                </c:pt>
                <c:pt idx="87">
                  <c:v>236.86679999999998</c:v>
                </c:pt>
                <c:pt idx="88">
                  <c:v>243.56200000000001</c:v>
                </c:pt>
                <c:pt idx="89">
                  <c:v>246.19720000000001</c:v>
                </c:pt>
                <c:pt idx="90">
                  <c:v>248.02070000000001</c:v>
                </c:pt>
                <c:pt idx="91">
                  <c:v>247.75710000000001</c:v>
                </c:pt>
                <c:pt idx="92">
                  <c:v>247.37920000000003</c:v>
                </c:pt>
                <c:pt idx="93">
                  <c:v>259.86340000000001</c:v>
                </c:pt>
                <c:pt idx="94">
                  <c:v>263.84309999999999</c:v>
                </c:pt>
                <c:pt idx="95">
                  <c:v>257.54660000000001</c:v>
                </c:pt>
                <c:pt idx="96">
                  <c:v>258.74189999999999</c:v>
                </c:pt>
                <c:pt idx="97">
                  <c:v>259.91059999999999</c:v>
                </c:pt>
                <c:pt idx="98">
                  <c:v>260.67410000000001</c:v>
                </c:pt>
                <c:pt idx="99">
                  <c:v>260.78270000000003</c:v>
                </c:pt>
                <c:pt idx="100">
                  <c:v>260.8904</c:v>
                </c:pt>
                <c:pt idx="101">
                  <c:v>261.05959999999999</c:v>
                </c:pt>
                <c:pt idx="102">
                  <c:v>261.19470000000001</c:v>
                </c:pt>
                <c:pt idx="103">
                  <c:v>261.7758</c:v>
                </c:pt>
                <c:pt idx="104">
                  <c:v>262.33600000000001</c:v>
                </c:pt>
                <c:pt idx="105">
                  <c:v>262.90390000000002</c:v>
                </c:pt>
                <c:pt idx="106">
                  <c:v>263.45759999999996</c:v>
                </c:pt>
                <c:pt idx="107">
                  <c:v>264.28809999999999</c:v>
                </c:pt>
                <c:pt idx="108">
                  <c:v>265.16020000000003</c:v>
                </c:pt>
                <c:pt idx="109">
                  <c:v>265.9973</c:v>
                </c:pt>
                <c:pt idx="110">
                  <c:v>266.98379999999997</c:v>
                </c:pt>
                <c:pt idx="111">
                  <c:v>268.0514</c:v>
                </c:pt>
                <c:pt idx="112">
                  <c:v>268.97730000000001</c:v>
                </c:pt>
                <c:pt idx="113">
                  <c:v>270.04409999999996</c:v>
                </c:pt>
                <c:pt idx="114">
                  <c:v>271.14580000000001</c:v>
                </c:pt>
                <c:pt idx="115">
                  <c:v>272.1114</c:v>
                </c:pt>
                <c:pt idx="116">
                  <c:v>272.97590000000002</c:v>
                </c:pt>
                <c:pt idx="117">
                  <c:v>273.81400000000002</c:v>
                </c:pt>
                <c:pt idx="118">
                  <c:v>274.57740000000001</c:v>
                </c:pt>
                <c:pt idx="119">
                  <c:v>275.32769999999999</c:v>
                </c:pt>
                <c:pt idx="120">
                  <c:v>276.06370000000004</c:v>
                </c:pt>
                <c:pt idx="121">
                  <c:v>276.82049999999998</c:v>
                </c:pt>
                <c:pt idx="122">
                  <c:v>277.57729999999998</c:v>
                </c:pt>
                <c:pt idx="123">
                  <c:v>278.30009999999999</c:v>
                </c:pt>
                <c:pt idx="124">
                  <c:v>278.7319</c:v>
                </c:pt>
                <c:pt idx="125">
                  <c:v>278.73849999999999</c:v>
                </c:pt>
                <c:pt idx="126">
                  <c:v>278.92090000000002</c:v>
                </c:pt>
                <c:pt idx="127">
                  <c:v>279.12400000000002</c:v>
                </c:pt>
                <c:pt idx="128">
                  <c:v>279.40750000000003</c:v>
                </c:pt>
                <c:pt idx="129">
                  <c:v>279.70509999999996</c:v>
                </c:pt>
                <c:pt idx="130">
                  <c:v>280.0292</c:v>
                </c:pt>
                <c:pt idx="131">
                  <c:v>280.35329999999999</c:v>
                </c:pt>
                <c:pt idx="132">
                  <c:v>280.67740000000003</c:v>
                </c:pt>
                <c:pt idx="133">
                  <c:v>281.00900000000001</c:v>
                </c:pt>
                <c:pt idx="134">
                  <c:v>281.32650000000001</c:v>
                </c:pt>
                <c:pt idx="135">
                  <c:v>281.67129999999997</c:v>
                </c:pt>
                <c:pt idx="136">
                  <c:v>273.24619999999999</c:v>
                </c:pt>
                <c:pt idx="137">
                  <c:v>274.29399999999998</c:v>
                </c:pt>
                <c:pt idx="138">
                  <c:v>275.2937</c:v>
                </c:pt>
                <c:pt idx="139">
                  <c:v>276.24599999999998</c:v>
                </c:pt>
                <c:pt idx="140">
                  <c:v>277.15780000000001</c:v>
                </c:pt>
                <c:pt idx="141">
                  <c:v>278.0025</c:v>
                </c:pt>
                <c:pt idx="142">
                  <c:v>278.81979999999999</c:v>
                </c:pt>
                <c:pt idx="143">
                  <c:v>279.7722</c:v>
                </c:pt>
                <c:pt idx="144">
                  <c:v>280.94759999999997</c:v>
                </c:pt>
                <c:pt idx="145">
                  <c:v>281.98879999999997</c:v>
                </c:pt>
                <c:pt idx="146">
                  <c:v>283.0763</c:v>
                </c:pt>
                <c:pt idx="147">
                  <c:v>284.3263</c:v>
                </c:pt>
                <c:pt idx="148">
                  <c:v>285.4205</c:v>
                </c:pt>
                <c:pt idx="149">
                  <c:v>286.40690000000001</c:v>
                </c:pt>
                <c:pt idx="150">
                  <c:v>287.27140000000003</c:v>
                </c:pt>
                <c:pt idx="151">
                  <c:v>288.11609999999996</c:v>
                </c:pt>
                <c:pt idx="152">
                  <c:v>288.92680000000001</c:v>
                </c:pt>
                <c:pt idx="153">
                  <c:v>289.70350000000002</c:v>
                </c:pt>
                <c:pt idx="154">
                  <c:v>290.4461</c:v>
                </c:pt>
                <c:pt idx="155">
                  <c:v>291.16230000000002</c:v>
                </c:pt>
                <c:pt idx="156">
                  <c:v>291.89929999999998</c:v>
                </c:pt>
                <c:pt idx="157">
                  <c:v>292.62870000000004</c:v>
                </c:pt>
                <c:pt idx="158">
                  <c:v>293.3383</c:v>
                </c:pt>
                <c:pt idx="159">
                  <c:v>294.0403</c:v>
                </c:pt>
                <c:pt idx="160">
                  <c:v>293.959</c:v>
                </c:pt>
                <c:pt idx="161">
                  <c:v>294.0138</c:v>
                </c:pt>
                <c:pt idx="162">
                  <c:v>294.17540000000002</c:v>
                </c:pt>
                <c:pt idx="163">
                  <c:v>294.39179999999999</c:v>
                </c:pt>
                <c:pt idx="164">
                  <c:v>294.92559999999997</c:v>
                </c:pt>
                <c:pt idx="165">
                  <c:v>295.57380000000001</c:v>
                </c:pt>
                <c:pt idx="166">
                  <c:v>296.1549</c:v>
                </c:pt>
                <c:pt idx="167">
                  <c:v>296.66879999999998</c:v>
                </c:pt>
                <c:pt idx="168">
                  <c:v>288.34570000000002</c:v>
                </c:pt>
                <c:pt idx="169">
                  <c:v>289.76390000000004</c:v>
                </c:pt>
                <c:pt idx="170">
                  <c:v>291.10840000000002</c:v>
                </c:pt>
                <c:pt idx="171">
                  <c:v>292.00700000000001</c:v>
                </c:pt>
                <c:pt idx="172">
                  <c:v>292.27719999999999</c:v>
                </c:pt>
                <c:pt idx="173">
                  <c:v>292.47280000000001</c:v>
                </c:pt>
                <c:pt idx="174">
                  <c:v>292.7638</c:v>
                </c:pt>
                <c:pt idx="175">
                  <c:v>292.96600000000001</c:v>
                </c:pt>
                <c:pt idx="176">
                  <c:v>293.6019</c:v>
                </c:pt>
                <c:pt idx="177">
                  <c:v>294.16879999999998</c:v>
                </c:pt>
                <c:pt idx="178">
                  <c:v>294.80379999999997</c:v>
                </c:pt>
                <c:pt idx="179">
                  <c:v>295.37819999999999</c:v>
                </c:pt>
                <c:pt idx="180">
                  <c:v>295.87140000000005</c:v>
                </c:pt>
                <c:pt idx="181">
                  <c:v>296.31740000000002</c:v>
                </c:pt>
                <c:pt idx="182">
                  <c:v>296.85120000000001</c:v>
                </c:pt>
                <c:pt idx="183">
                  <c:v>297.68829999999997</c:v>
                </c:pt>
                <c:pt idx="184">
                  <c:v>298.47919999999999</c:v>
                </c:pt>
                <c:pt idx="185">
                  <c:v>299.25579999999997</c:v>
                </c:pt>
                <c:pt idx="186">
                  <c:v>300.26209999999998</c:v>
                </c:pt>
                <c:pt idx="187">
                  <c:v>301.1814</c:v>
                </c:pt>
                <c:pt idx="188">
                  <c:v>302.05259999999998</c:v>
                </c:pt>
                <c:pt idx="189">
                  <c:v>303.54540000000003</c:v>
                </c:pt>
                <c:pt idx="190">
                  <c:v>305.35669999999999</c:v>
                </c:pt>
                <c:pt idx="191">
                  <c:v>306.80890000000005</c:v>
                </c:pt>
                <c:pt idx="192">
                  <c:v>308.1327</c:v>
                </c:pt>
                <c:pt idx="193">
                  <c:v>309.42329999999998</c:v>
                </c:pt>
                <c:pt idx="194">
                  <c:v>310.1934</c:v>
                </c:pt>
                <c:pt idx="195">
                  <c:v>310.8623</c:v>
                </c:pt>
                <c:pt idx="196">
                  <c:v>311.62579999999997</c:v>
                </c:pt>
                <c:pt idx="197">
                  <c:v>312.43640000000005</c:v>
                </c:pt>
                <c:pt idx="198">
                  <c:v>313.2131</c:v>
                </c:pt>
                <c:pt idx="199">
                  <c:v>305.28209999999996</c:v>
                </c:pt>
                <c:pt idx="200">
                  <c:v>306.99790000000002</c:v>
                </c:pt>
                <c:pt idx="201">
                  <c:v>308.16669999999999</c:v>
                </c:pt>
                <c:pt idx="202">
                  <c:v>309.26079999999996</c:v>
                </c:pt>
                <c:pt idx="203">
                  <c:v>310.28120000000001</c:v>
                </c:pt>
                <c:pt idx="204">
                  <c:v>311.19299999999998</c:v>
                </c:pt>
                <c:pt idx="205">
                  <c:v>312.05090000000001</c:v>
                </c:pt>
                <c:pt idx="206">
                  <c:v>312.82850000000002</c:v>
                </c:pt>
                <c:pt idx="207">
                  <c:v>313.53059999999999</c:v>
                </c:pt>
                <c:pt idx="208">
                  <c:v>314.1721</c:v>
                </c:pt>
                <c:pt idx="209">
                  <c:v>314.80799999999999</c:v>
                </c:pt>
                <c:pt idx="210">
                  <c:v>315.37490000000003</c:v>
                </c:pt>
                <c:pt idx="211">
                  <c:v>315.92859999999996</c:v>
                </c:pt>
                <c:pt idx="212">
                  <c:v>316.46899999999999</c:v>
                </c:pt>
                <c:pt idx="213">
                  <c:v>317.0095</c:v>
                </c:pt>
                <c:pt idx="214">
                  <c:v>316.74680000000001</c:v>
                </c:pt>
                <c:pt idx="215">
                  <c:v>316.4624</c:v>
                </c:pt>
                <c:pt idx="216">
                  <c:v>316.27340000000004</c:v>
                </c:pt>
                <c:pt idx="217">
                  <c:v>316.14490000000001</c:v>
                </c:pt>
                <c:pt idx="218">
                  <c:v>316.23940000000005</c:v>
                </c:pt>
                <c:pt idx="219">
                  <c:v>316.62490000000003</c:v>
                </c:pt>
                <c:pt idx="220">
                  <c:v>316.9896</c:v>
                </c:pt>
                <c:pt idx="221">
                  <c:v>317.31370000000004</c:v>
                </c:pt>
                <c:pt idx="222">
                  <c:v>317.62459999999999</c:v>
                </c:pt>
                <c:pt idx="223">
                  <c:v>318.32090000000005</c:v>
                </c:pt>
                <c:pt idx="224">
                  <c:v>318.9889</c:v>
                </c:pt>
                <c:pt idx="225">
                  <c:v>319.62479999999999</c:v>
                </c:pt>
                <c:pt idx="226">
                  <c:v>320.23230000000001</c:v>
                </c:pt>
                <c:pt idx="227">
                  <c:v>320.79259999999999</c:v>
                </c:pt>
                <c:pt idx="228">
                  <c:v>321.31319999999999</c:v>
                </c:pt>
                <c:pt idx="229">
                  <c:v>321.8338</c:v>
                </c:pt>
                <c:pt idx="230">
                  <c:v>321.63069999999999</c:v>
                </c:pt>
                <c:pt idx="231">
                  <c:v>321.3879</c:v>
                </c:pt>
                <c:pt idx="232">
                  <c:v>321.21209999999996</c:v>
                </c:pt>
                <c:pt idx="233">
                  <c:v>321.13749999999999</c:v>
                </c:pt>
                <c:pt idx="234">
                  <c:v>321.02320000000003</c:v>
                </c:pt>
                <c:pt idx="235">
                  <c:v>321.00240000000002</c:v>
                </c:pt>
                <c:pt idx="236">
                  <c:v>320.94850000000002</c:v>
                </c:pt>
                <c:pt idx="237">
                  <c:v>321.31979999999999</c:v>
                </c:pt>
                <c:pt idx="238">
                  <c:v>321.69120000000004</c:v>
                </c:pt>
                <c:pt idx="239">
                  <c:v>322.54250000000002</c:v>
                </c:pt>
                <c:pt idx="240">
                  <c:v>323.3399</c:v>
                </c:pt>
                <c:pt idx="241">
                  <c:v>325.29199999999997</c:v>
                </c:pt>
                <c:pt idx="242">
                  <c:v>326.85950000000003</c:v>
                </c:pt>
                <c:pt idx="243">
                  <c:v>328.22480000000002</c:v>
                </c:pt>
                <c:pt idx="244">
                  <c:v>329.31229999999999</c:v>
                </c:pt>
                <c:pt idx="245">
                  <c:v>330.15600000000001</c:v>
                </c:pt>
                <c:pt idx="246">
                  <c:v>330.95350000000002</c:v>
                </c:pt>
                <c:pt idx="247">
                  <c:v>327.46129999999999</c:v>
                </c:pt>
                <c:pt idx="248">
                  <c:v>329.52109999999999</c:v>
                </c:pt>
                <c:pt idx="249">
                  <c:v>331.35220000000004</c:v>
                </c:pt>
                <c:pt idx="250">
                  <c:v>332.8451</c:v>
                </c:pt>
                <c:pt idx="251">
                  <c:v>334.23020000000002</c:v>
                </c:pt>
                <c:pt idx="252">
                  <c:v>335.26390000000004</c:v>
                </c:pt>
                <c:pt idx="253">
                  <c:v>335.73629999999997</c:v>
                </c:pt>
                <c:pt idx="254">
                  <c:v>336.22949999999997</c:v>
                </c:pt>
                <c:pt idx="255">
                  <c:v>336.83800000000002</c:v>
                </c:pt>
                <c:pt idx="256">
                  <c:v>337.42570000000001</c:v>
                </c:pt>
                <c:pt idx="257">
                  <c:v>338.06059999999997</c:v>
                </c:pt>
                <c:pt idx="258">
                  <c:v>338.6549</c:v>
                </c:pt>
                <c:pt idx="259">
                  <c:v>339.26340000000005</c:v>
                </c:pt>
                <c:pt idx="260">
                  <c:v>339.76319999999998</c:v>
                </c:pt>
                <c:pt idx="261">
                  <c:v>340.37729999999999</c:v>
                </c:pt>
                <c:pt idx="262">
                  <c:v>340.74299999999999</c:v>
                </c:pt>
                <c:pt idx="263">
                  <c:v>340.55309999999997</c:v>
                </c:pt>
                <c:pt idx="264">
                  <c:v>340.45859999999999</c:v>
                </c:pt>
                <c:pt idx="265">
                  <c:v>340.4794</c:v>
                </c:pt>
                <c:pt idx="266">
                  <c:v>340.66840000000002</c:v>
                </c:pt>
                <c:pt idx="267">
                  <c:v>341.70870000000002</c:v>
                </c:pt>
                <c:pt idx="268">
                  <c:v>332.41329999999999</c:v>
                </c:pt>
                <c:pt idx="269">
                  <c:v>334.37190000000004</c:v>
                </c:pt>
                <c:pt idx="270">
                  <c:v>336.17559999999997</c:v>
                </c:pt>
                <c:pt idx="271">
                  <c:v>337.86500000000001</c:v>
                </c:pt>
                <c:pt idx="272">
                  <c:v>339.44579999999996</c:v>
                </c:pt>
                <c:pt idx="273">
                  <c:v>340.39150000000001</c:v>
                </c:pt>
                <c:pt idx="274">
                  <c:v>340.80349999999999</c:v>
                </c:pt>
                <c:pt idx="275">
                  <c:v>341.16820000000001</c:v>
                </c:pt>
                <c:pt idx="276">
                  <c:v>341.47909999999996</c:v>
                </c:pt>
                <c:pt idx="277">
                  <c:v>341.81630000000001</c:v>
                </c:pt>
                <c:pt idx="278">
                  <c:v>342.61379999999997</c:v>
                </c:pt>
                <c:pt idx="279">
                  <c:v>343.34320000000002</c:v>
                </c:pt>
                <c:pt idx="280">
                  <c:v>343.98570000000001</c:v>
                </c:pt>
                <c:pt idx="281">
                  <c:v>344.62729999999999</c:v>
                </c:pt>
                <c:pt idx="282">
                  <c:v>345.20830000000001</c:v>
                </c:pt>
                <c:pt idx="283">
                  <c:v>345.80270000000002</c:v>
                </c:pt>
                <c:pt idx="284">
                  <c:v>346.3365</c:v>
                </c:pt>
                <c:pt idx="285">
                  <c:v>346.83629999999999</c:v>
                </c:pt>
                <c:pt idx="286">
                  <c:v>347.3021</c:v>
                </c:pt>
                <c:pt idx="287">
                  <c:v>347.76130000000001</c:v>
                </c:pt>
                <c:pt idx="288">
                  <c:v>348.24129999999997</c:v>
                </c:pt>
                <c:pt idx="289">
                  <c:v>348.24790000000002</c:v>
                </c:pt>
                <c:pt idx="290">
                  <c:v>347.76890000000003</c:v>
                </c:pt>
                <c:pt idx="291">
                  <c:v>347.44380000000001</c:v>
                </c:pt>
                <c:pt idx="292">
                  <c:v>347.16699999999997</c:v>
                </c:pt>
                <c:pt idx="293">
                  <c:v>346.94400000000002</c:v>
                </c:pt>
                <c:pt idx="294">
                  <c:v>347.21429999999998</c:v>
                </c:pt>
                <c:pt idx="295">
                  <c:v>347.52509999999995</c:v>
                </c:pt>
                <c:pt idx="296">
                  <c:v>347.78209999999996</c:v>
                </c:pt>
                <c:pt idx="297">
                  <c:v>348.0797</c:v>
                </c:pt>
                <c:pt idx="298">
                  <c:v>348.3424</c:v>
                </c:pt>
                <c:pt idx="299">
                  <c:v>348.69390000000004</c:v>
                </c:pt>
                <c:pt idx="300">
                  <c:v>349.0652</c:v>
                </c:pt>
                <c:pt idx="301">
                  <c:v>349.76820000000004</c:v>
                </c:pt>
                <c:pt idx="302">
                  <c:v>350.36250000000001</c:v>
                </c:pt>
                <c:pt idx="303">
                  <c:v>350.971</c:v>
                </c:pt>
                <c:pt idx="304">
                  <c:v>351.93</c:v>
                </c:pt>
                <c:pt idx="305">
                  <c:v>352.80109999999996</c:v>
                </c:pt>
                <c:pt idx="306">
                  <c:v>353.54470000000003</c:v>
                </c:pt>
                <c:pt idx="307">
                  <c:v>354.51029999999997</c:v>
                </c:pt>
                <c:pt idx="308">
                  <c:v>355.49680000000001</c:v>
                </c:pt>
                <c:pt idx="309">
                  <c:v>356.48320000000001</c:v>
                </c:pt>
                <c:pt idx="310">
                  <c:v>358.34829999999999</c:v>
                </c:pt>
                <c:pt idx="311">
                  <c:v>359.92899999999997</c:v>
                </c:pt>
                <c:pt idx="312">
                  <c:v>361.25279999999998</c:v>
                </c:pt>
                <c:pt idx="313">
                  <c:v>362.42149999999998</c:v>
                </c:pt>
                <c:pt idx="314">
                  <c:v>353.32170000000002</c:v>
                </c:pt>
                <c:pt idx="315">
                  <c:v>355.70650000000001</c:v>
                </c:pt>
                <c:pt idx="316">
                  <c:v>357.85509999999999</c:v>
                </c:pt>
                <c:pt idx="317">
                  <c:v>359.8005</c:v>
                </c:pt>
                <c:pt idx="318">
                  <c:v>361.48899999999998</c:v>
                </c:pt>
                <c:pt idx="319">
                  <c:v>362.93459999999999</c:v>
                </c:pt>
                <c:pt idx="320">
                  <c:v>364.19120000000004</c:v>
                </c:pt>
                <c:pt idx="321">
                  <c:v>364.78649999999999</c:v>
                </c:pt>
                <c:pt idx="322">
                  <c:v>365.10390000000001</c:v>
                </c:pt>
                <c:pt idx="323">
                  <c:v>365.51590000000004</c:v>
                </c:pt>
                <c:pt idx="324">
                  <c:v>365.93450000000001</c:v>
                </c:pt>
                <c:pt idx="325">
                  <c:v>366.37379999999996</c:v>
                </c:pt>
                <c:pt idx="326">
                  <c:v>366.84620000000001</c:v>
                </c:pt>
                <c:pt idx="327">
                  <c:v>367.36020000000002</c:v>
                </c:pt>
                <c:pt idx="328">
                  <c:v>367.79859999999996</c:v>
                </c:pt>
                <c:pt idx="329">
                  <c:v>368.27199999999999</c:v>
                </c:pt>
                <c:pt idx="330">
                  <c:v>368.71800000000002</c:v>
                </c:pt>
                <c:pt idx="331">
                  <c:v>369.16390000000001</c:v>
                </c:pt>
                <c:pt idx="332">
                  <c:v>369.62309999999997</c:v>
                </c:pt>
                <c:pt idx="333">
                  <c:v>370.08890000000002</c:v>
                </c:pt>
                <c:pt idx="334">
                  <c:v>370.50840000000005</c:v>
                </c:pt>
                <c:pt idx="335">
                  <c:v>370.46780000000001</c:v>
                </c:pt>
                <c:pt idx="336">
                  <c:v>370.00109999999995</c:v>
                </c:pt>
                <c:pt idx="337">
                  <c:v>369.66379999999998</c:v>
                </c:pt>
                <c:pt idx="338">
                  <c:v>369.35950000000003</c:v>
                </c:pt>
                <c:pt idx="339">
                  <c:v>369.12990000000002</c:v>
                </c:pt>
                <c:pt idx="340">
                  <c:v>369.44079999999997</c:v>
                </c:pt>
                <c:pt idx="341">
                  <c:v>369.7242</c:v>
                </c:pt>
                <c:pt idx="342">
                  <c:v>369.99440000000004</c:v>
                </c:pt>
                <c:pt idx="343">
                  <c:v>370.23820000000001</c:v>
                </c:pt>
                <c:pt idx="344">
                  <c:v>370.75790000000001</c:v>
                </c:pt>
                <c:pt idx="345">
                  <c:v>371.41359999999997</c:v>
                </c:pt>
                <c:pt idx="346">
                  <c:v>372.02120000000002</c:v>
                </c:pt>
                <c:pt idx="347">
                  <c:v>372.54840000000002</c:v>
                </c:pt>
                <c:pt idx="348">
                  <c:v>373.04159999999996</c:v>
                </c:pt>
                <c:pt idx="349">
                  <c:v>373.50740000000002</c:v>
                </c:pt>
                <c:pt idx="350">
                  <c:v>373.92690000000005</c:v>
                </c:pt>
                <c:pt idx="351">
                  <c:v>373.87209999999999</c:v>
                </c:pt>
                <c:pt idx="352">
                  <c:v>373.47429999999997</c:v>
                </c:pt>
                <c:pt idx="353">
                  <c:v>373.14269999999999</c:v>
                </c:pt>
                <c:pt idx="354">
                  <c:v>372.91970000000003</c:v>
                </c:pt>
                <c:pt idx="355">
                  <c:v>373.1087</c:v>
                </c:pt>
                <c:pt idx="356">
                  <c:v>373.52159999999998</c:v>
                </c:pt>
                <c:pt idx="357">
                  <c:v>374.11590000000001</c:v>
                </c:pt>
                <c:pt idx="358">
                  <c:v>374.92649999999998</c:v>
                </c:pt>
                <c:pt idx="359">
                  <c:v>375.81849999999997</c:v>
                </c:pt>
                <c:pt idx="360">
                  <c:v>376.62920000000003</c:v>
                </c:pt>
                <c:pt idx="361">
                  <c:v>377.73649999999998</c:v>
                </c:pt>
                <c:pt idx="362">
                  <c:v>379.50720000000001</c:v>
                </c:pt>
                <c:pt idx="363">
                  <c:v>380.9452</c:v>
                </c:pt>
                <c:pt idx="364">
                  <c:v>382.14140000000003</c:v>
                </c:pt>
                <c:pt idx="365">
                  <c:v>383.14100000000002</c:v>
                </c:pt>
                <c:pt idx="366">
                  <c:v>373.59530000000001</c:v>
                </c:pt>
                <c:pt idx="367">
                  <c:v>375.70320000000004</c:v>
                </c:pt>
                <c:pt idx="368">
                  <c:v>377.6354</c:v>
                </c:pt>
                <c:pt idx="369">
                  <c:v>379.4117</c:v>
                </c:pt>
                <c:pt idx="370">
                  <c:v>381</c:v>
                </c:pt>
                <c:pt idx="371">
                  <c:v>382.37759999999997</c:v>
                </c:pt>
                <c:pt idx="372">
                  <c:v>383.57380000000001</c:v>
                </c:pt>
                <c:pt idx="373">
                  <c:v>384.66790000000003</c:v>
                </c:pt>
                <c:pt idx="374">
                  <c:v>385.6071</c:v>
                </c:pt>
                <c:pt idx="375">
                  <c:v>386.16079999999999</c:v>
                </c:pt>
                <c:pt idx="376">
                  <c:v>386.22219999999999</c:v>
                </c:pt>
                <c:pt idx="377">
                  <c:v>386.42430000000002</c:v>
                </c:pt>
                <c:pt idx="378">
                  <c:v>386.69459999999998</c:v>
                </c:pt>
                <c:pt idx="379">
                  <c:v>386.95159999999998</c:v>
                </c:pt>
                <c:pt idx="380">
                  <c:v>387.22179999999997</c:v>
                </c:pt>
                <c:pt idx="381">
                  <c:v>387.52600000000001</c:v>
                </c:pt>
                <c:pt idx="382">
                  <c:v>387.78209999999996</c:v>
                </c:pt>
                <c:pt idx="383">
                  <c:v>388.15440000000001</c:v>
                </c:pt>
                <c:pt idx="384">
                  <c:v>388.66079999999999</c:v>
                </c:pt>
                <c:pt idx="385">
                  <c:v>389.37700000000001</c:v>
                </c:pt>
                <c:pt idx="386">
                  <c:v>390.01190000000003</c:v>
                </c:pt>
                <c:pt idx="387">
                  <c:v>390.61279999999999</c:v>
                </c:pt>
                <c:pt idx="388">
                  <c:v>391.21469999999999</c:v>
                </c:pt>
                <c:pt idx="389">
                  <c:v>391.78820000000002</c:v>
                </c:pt>
                <c:pt idx="390">
                  <c:v>392.35609999999997</c:v>
                </c:pt>
                <c:pt idx="391">
                  <c:v>392.84270000000004</c:v>
                </c:pt>
                <c:pt idx="392">
                  <c:v>393.3623</c:v>
                </c:pt>
                <c:pt idx="393">
                  <c:v>393.85559999999998</c:v>
                </c:pt>
                <c:pt idx="394">
                  <c:v>394.38279999999997</c:v>
                </c:pt>
                <c:pt idx="395">
                  <c:v>394.87599999999998</c:v>
                </c:pt>
                <c:pt idx="396">
                  <c:v>395.34840000000003</c:v>
                </c:pt>
                <c:pt idx="397">
                  <c:v>395.80849999999998</c:v>
                </c:pt>
                <c:pt idx="398">
                  <c:v>396.2876</c:v>
                </c:pt>
                <c:pt idx="399">
                  <c:v>396.73359999999997</c:v>
                </c:pt>
                <c:pt idx="400">
                  <c:v>397.20690000000002</c:v>
                </c:pt>
                <c:pt idx="401">
                  <c:v>397.67270000000002</c:v>
                </c:pt>
                <c:pt idx="402">
                  <c:v>398.13190000000003</c:v>
                </c:pt>
                <c:pt idx="403">
                  <c:v>398.59870000000001</c:v>
                </c:pt>
                <c:pt idx="404">
                  <c:v>399.05790000000002</c:v>
                </c:pt>
                <c:pt idx="405">
                  <c:v>399.5369</c:v>
                </c:pt>
                <c:pt idx="406">
                  <c:v>399.99700000000001</c:v>
                </c:pt>
                <c:pt idx="407">
                  <c:v>400.4563</c:v>
                </c:pt>
                <c:pt idx="408">
                  <c:v>400.93529999999998</c:v>
                </c:pt>
                <c:pt idx="409">
                  <c:v>401.3954</c:v>
                </c:pt>
                <c:pt idx="410">
                  <c:v>401.84800000000001</c:v>
                </c:pt>
                <c:pt idx="411">
                  <c:v>402.31380000000001</c:v>
                </c:pt>
                <c:pt idx="412">
                  <c:v>402.75979999999998</c:v>
                </c:pt>
                <c:pt idx="413">
                  <c:v>403.19909999999999</c:v>
                </c:pt>
                <c:pt idx="414">
                  <c:v>403.65170000000001</c:v>
                </c:pt>
                <c:pt idx="415">
                  <c:v>404.10429999999997</c:v>
                </c:pt>
                <c:pt idx="416">
                  <c:v>404.56349999999998</c:v>
                </c:pt>
                <c:pt idx="417">
                  <c:v>404.9348</c:v>
                </c:pt>
                <c:pt idx="418">
                  <c:v>405.37420000000003</c:v>
                </c:pt>
                <c:pt idx="419">
                  <c:v>405.80029999999999</c:v>
                </c:pt>
                <c:pt idx="420">
                  <c:v>394.63979999999998</c:v>
                </c:pt>
                <c:pt idx="421">
                  <c:v>396.32159999999999</c:v>
                </c:pt>
                <c:pt idx="422">
                  <c:v>397.86829999999998</c:v>
                </c:pt>
                <c:pt idx="423">
                  <c:v>399.3347</c:v>
                </c:pt>
                <c:pt idx="424">
                  <c:v>400.70570000000004</c:v>
                </c:pt>
                <c:pt idx="425">
                  <c:v>402.00959999999998</c:v>
                </c:pt>
                <c:pt idx="426">
                  <c:v>402.6379</c:v>
                </c:pt>
                <c:pt idx="427">
                  <c:v>402.75979999999998</c:v>
                </c:pt>
                <c:pt idx="428">
                  <c:v>402.88830000000002</c:v>
                </c:pt>
                <c:pt idx="429">
                  <c:v>403.0102</c:v>
                </c:pt>
                <c:pt idx="430">
                  <c:v>403.1651</c:v>
                </c:pt>
                <c:pt idx="431">
                  <c:v>403.30020000000002</c:v>
                </c:pt>
                <c:pt idx="432">
                  <c:v>403.45519999999999</c:v>
                </c:pt>
                <c:pt idx="433">
                  <c:v>403.99559999999997</c:v>
                </c:pt>
                <c:pt idx="434">
                  <c:v>404.58429999999998</c:v>
                </c:pt>
                <c:pt idx="435">
                  <c:v>405.56970000000001</c:v>
                </c:pt>
                <c:pt idx="436">
                  <c:v>406.45509999999996</c:v>
                </c:pt>
                <c:pt idx="437">
                  <c:v>407.536</c:v>
                </c:pt>
                <c:pt idx="438">
                  <c:v>408.90030000000002</c:v>
                </c:pt>
                <c:pt idx="439">
                  <c:v>410.23159999999996</c:v>
                </c:pt>
                <c:pt idx="440">
                  <c:v>411.37959999999998</c:v>
                </c:pt>
                <c:pt idx="441">
                  <c:v>412.3254</c:v>
                </c:pt>
                <c:pt idx="442">
                  <c:v>414.03459999999995</c:v>
                </c:pt>
                <c:pt idx="443">
                  <c:v>415.69659999999999</c:v>
                </c:pt>
                <c:pt idx="444">
                  <c:v>417.1223</c:v>
                </c:pt>
                <c:pt idx="445">
                  <c:v>418.42619999999999</c:v>
                </c:pt>
                <c:pt idx="446">
                  <c:v>419.66970000000003</c:v>
                </c:pt>
                <c:pt idx="447">
                  <c:v>420.23659999999995</c:v>
                </c:pt>
                <c:pt idx="448">
                  <c:v>420.7978</c:v>
                </c:pt>
                <c:pt idx="449">
                  <c:v>421.48659999999995</c:v>
                </c:pt>
                <c:pt idx="450">
                  <c:v>422.16879999999998</c:v>
                </c:pt>
                <c:pt idx="451">
                  <c:v>422.89820000000003</c:v>
                </c:pt>
                <c:pt idx="452">
                  <c:v>423.56709999999998</c:v>
                </c:pt>
                <c:pt idx="453">
                  <c:v>424.20209999999997</c:v>
                </c:pt>
                <c:pt idx="454">
                  <c:v>424.2559</c:v>
                </c:pt>
                <c:pt idx="455">
                  <c:v>424.3032</c:v>
                </c:pt>
                <c:pt idx="456">
                  <c:v>424.50630000000001</c:v>
                </c:pt>
                <c:pt idx="457">
                  <c:v>424.75670000000002</c:v>
                </c:pt>
                <c:pt idx="458">
                  <c:v>425.06659999999999</c:v>
                </c:pt>
                <c:pt idx="459">
                  <c:v>425.33019999999999</c:v>
                </c:pt>
                <c:pt idx="460">
                  <c:v>425.5806</c:v>
                </c:pt>
                <c:pt idx="461">
                  <c:v>425.83759999999995</c:v>
                </c:pt>
                <c:pt idx="462">
                  <c:v>416.33909999999997</c:v>
                </c:pt>
                <c:pt idx="463">
                  <c:v>417.84520000000003</c:v>
                </c:pt>
                <c:pt idx="464">
                  <c:v>419.24349999999998</c:v>
                </c:pt>
                <c:pt idx="465">
                  <c:v>419.96629999999999</c:v>
                </c:pt>
                <c:pt idx="466">
                  <c:v>420.18270000000001</c:v>
                </c:pt>
                <c:pt idx="467">
                  <c:v>420.41230000000002</c:v>
                </c:pt>
                <c:pt idx="468">
                  <c:v>420.64190000000002</c:v>
                </c:pt>
                <c:pt idx="469">
                  <c:v>420.87809999999996</c:v>
                </c:pt>
                <c:pt idx="470">
                  <c:v>421.58109999999999</c:v>
                </c:pt>
                <c:pt idx="471">
                  <c:v>422.2226</c:v>
                </c:pt>
                <c:pt idx="472">
                  <c:v>422.81690000000003</c:v>
                </c:pt>
                <c:pt idx="473">
                  <c:v>423.38479999999998</c:v>
                </c:pt>
                <c:pt idx="474">
                  <c:v>423.87799999999999</c:v>
                </c:pt>
                <c:pt idx="475">
                  <c:v>424.31729999999999</c:v>
                </c:pt>
                <c:pt idx="476">
                  <c:v>424.71609999999998</c:v>
                </c:pt>
                <c:pt idx="477">
                  <c:v>425.04020000000003</c:v>
                </c:pt>
                <c:pt idx="478">
                  <c:v>425.71570000000003</c:v>
                </c:pt>
                <c:pt idx="479">
                  <c:v>426.26940000000002</c:v>
                </c:pt>
                <c:pt idx="480">
                  <c:v>426.6549</c:v>
                </c:pt>
                <c:pt idx="481">
                  <c:v>426.40449999999998</c:v>
                </c:pt>
                <c:pt idx="482">
                  <c:v>425.91129999999998</c:v>
                </c:pt>
                <c:pt idx="483">
                  <c:v>425.5598</c:v>
                </c:pt>
                <c:pt idx="484">
                  <c:v>424.99950000000001</c:v>
                </c:pt>
                <c:pt idx="485">
                  <c:v>423.44529999999997</c:v>
                </c:pt>
                <c:pt idx="486">
                  <c:v>422.58729999999997</c:v>
                </c:pt>
                <c:pt idx="487">
                  <c:v>422.29730000000001</c:v>
                </c:pt>
                <c:pt idx="488">
                  <c:v>422.2226</c:v>
                </c:pt>
                <c:pt idx="489">
                  <c:v>421.84469999999999</c:v>
                </c:pt>
                <c:pt idx="490">
                  <c:v>420.91209999999995</c:v>
                </c:pt>
                <c:pt idx="491">
                  <c:v>354.76729999999998</c:v>
                </c:pt>
                <c:pt idx="492">
                  <c:v>354.76729999999998</c:v>
                </c:pt>
                <c:pt idx="493">
                  <c:v>354.76729999999998</c:v>
                </c:pt>
                <c:pt idx="494">
                  <c:v>354.76729999999998</c:v>
                </c:pt>
                <c:pt idx="495">
                  <c:v>354.76729999999998</c:v>
                </c:pt>
                <c:pt idx="496">
                  <c:v>354.76729999999998</c:v>
                </c:pt>
                <c:pt idx="497">
                  <c:v>354.76729999999998</c:v>
                </c:pt>
                <c:pt idx="498">
                  <c:v>354.76729999999998</c:v>
                </c:pt>
                <c:pt idx="499">
                  <c:v>354.76729999999998</c:v>
                </c:pt>
                <c:pt idx="500">
                  <c:v>354.76729999999998</c:v>
                </c:pt>
                <c:pt idx="501">
                  <c:v>354.76729999999998</c:v>
                </c:pt>
                <c:pt idx="502">
                  <c:v>354.76729999999998</c:v>
                </c:pt>
                <c:pt idx="503">
                  <c:v>354.76729999999998</c:v>
                </c:pt>
                <c:pt idx="504">
                  <c:v>354.76729999999998</c:v>
                </c:pt>
                <c:pt idx="505">
                  <c:v>354.76729999999998</c:v>
                </c:pt>
                <c:pt idx="506">
                  <c:v>354.76729999999998</c:v>
                </c:pt>
                <c:pt idx="507">
                  <c:v>354.76729999999998</c:v>
                </c:pt>
                <c:pt idx="508">
                  <c:v>354.76729999999998</c:v>
                </c:pt>
                <c:pt idx="509">
                  <c:v>354.76729999999998</c:v>
                </c:pt>
                <c:pt idx="510">
                  <c:v>354.76729999999998</c:v>
                </c:pt>
                <c:pt idx="511">
                  <c:v>354.76729999999998</c:v>
                </c:pt>
              </c:numCache>
            </c:numRef>
          </c:yVal>
          <c:smooth val="1"/>
        </c:ser>
        <c:ser>
          <c:idx val="3"/>
          <c:order val="3"/>
          <c:tx>
            <c:strRef>
              <c:f>'post-process (2)'!$P$1</c:f>
              <c:strCache>
                <c:ptCount val="1"/>
                <c:pt idx="0">
                  <c:v>Q890-120-45S</c:v>
                </c:pt>
              </c:strCache>
            </c:strRef>
          </c:tx>
          <c:spPr>
            <a:ln w="19050" cap="rnd">
              <a:solidFill>
                <a:schemeClr val="accent4"/>
              </a:solidFill>
              <a:round/>
            </a:ln>
            <a:effectLst/>
          </c:spPr>
          <c:marker>
            <c:symbol val="none"/>
          </c:marker>
          <c:xVal>
            <c:numRef>
              <c:f>'post-process (2)'!$O$2:$O$845</c:f>
              <c:numCache>
                <c:formatCode>General</c:formatCode>
                <c:ptCount val="844"/>
                <c:pt idx="0">
                  <c:v>0</c:v>
                </c:pt>
                <c:pt idx="1">
                  <c:v>1.9150000000000005E-4</c:v>
                </c:pt>
                <c:pt idx="2">
                  <c:v>1.1700000000000599E-4</c:v>
                </c:pt>
                <c:pt idx="3">
                  <c:v>2.149999999999791E-4</c:v>
                </c:pt>
                <c:pt idx="4">
                  <c:v>-6.4499999999967361E-5</c:v>
                </c:pt>
                <c:pt idx="5">
                  <c:v>2.1400000000001973E-4</c:v>
                </c:pt>
                <c:pt idx="6">
                  <c:v>2.2350000000004311E-4</c:v>
                </c:pt>
                <c:pt idx="7">
                  <c:v>1.2899999999999023E-4</c:v>
                </c:pt>
                <c:pt idx="8">
                  <c:v>5.1599999999998869E-4</c:v>
                </c:pt>
                <c:pt idx="9">
                  <c:v>7.145000000000068E-4</c:v>
                </c:pt>
                <c:pt idx="10">
                  <c:v>4.9450000000000882E-4</c:v>
                </c:pt>
                <c:pt idx="11">
                  <c:v>4.9050000000006033E-4</c:v>
                </c:pt>
                <c:pt idx="12">
                  <c:v>5.1999999999996493E-5</c:v>
                </c:pt>
                <c:pt idx="13">
                  <c:v>4.1850000000004384E-4</c:v>
                </c:pt>
                <c:pt idx="14">
                  <c:v>4.5650000000008184E-4</c:v>
                </c:pt>
                <c:pt idx="15">
                  <c:v>2.9050000000002685E-4</c:v>
                </c:pt>
                <c:pt idx="16">
                  <c:v>4.8400000000003995E-4</c:v>
                </c:pt>
                <c:pt idx="17">
                  <c:v>5.6099999999992267E-4</c:v>
                </c:pt>
                <c:pt idx="18">
                  <c:v>9.7600000000008791E-4</c:v>
                </c:pt>
                <c:pt idx="19">
                  <c:v>9.0100000000004066E-4</c:v>
                </c:pt>
                <c:pt idx="20">
                  <c:v>9.1350000000001153E-4</c:v>
                </c:pt>
                <c:pt idx="21">
                  <c:v>1.4490000000000336E-3</c:v>
                </c:pt>
                <c:pt idx="22">
                  <c:v>1.6574999999999784E-3</c:v>
                </c:pt>
                <c:pt idx="23">
                  <c:v>1.6305000000000902E-3</c:v>
                </c:pt>
                <c:pt idx="24">
                  <c:v>1.9994999999999319E-3</c:v>
                </c:pt>
                <c:pt idx="25">
                  <c:v>1.5364999999999407E-3</c:v>
                </c:pt>
                <c:pt idx="26">
                  <c:v>2.0955000000000279E-3</c:v>
                </c:pt>
                <c:pt idx="27">
                  <c:v>1.7290000000000916E-3</c:v>
                </c:pt>
                <c:pt idx="28">
                  <c:v>1.3004999999999267E-3</c:v>
                </c:pt>
                <c:pt idx="29">
                  <c:v>1.7624999999998892E-3</c:v>
                </c:pt>
                <c:pt idx="30">
                  <c:v>1.7340000000000133E-3</c:v>
                </c:pt>
                <c:pt idx="31">
                  <c:v>1.5684999999998617E-3</c:v>
                </c:pt>
                <c:pt idx="32">
                  <c:v>1.3605000000000977E-3</c:v>
                </c:pt>
                <c:pt idx="33">
                  <c:v>2.0649999999997615E-3</c:v>
                </c:pt>
                <c:pt idx="34">
                  <c:v>1.8384999999996321E-3</c:v>
                </c:pt>
                <c:pt idx="35">
                  <c:v>2.2159999999999958E-3</c:v>
                </c:pt>
                <c:pt idx="36">
                  <c:v>2.2139999999999382E-3</c:v>
                </c:pt>
                <c:pt idx="37">
                  <c:v>1.6819999999999613E-3</c:v>
                </c:pt>
                <c:pt idx="38">
                  <c:v>2.2895000000000554E-3</c:v>
                </c:pt>
                <c:pt idx="39">
                  <c:v>2.9359999999998276E-3</c:v>
                </c:pt>
                <c:pt idx="40">
                  <c:v>2.4874999999997538E-3</c:v>
                </c:pt>
                <c:pt idx="41">
                  <c:v>2.6669999999999749E-3</c:v>
                </c:pt>
                <c:pt idx="42">
                  <c:v>3.382499999999844E-3</c:v>
                </c:pt>
                <c:pt idx="43">
                  <c:v>3.7224999999998509E-3</c:v>
                </c:pt>
                <c:pt idx="44">
                  <c:v>3.8200000000001566E-3</c:v>
                </c:pt>
                <c:pt idx="45">
                  <c:v>4.4124999999999304E-3</c:v>
                </c:pt>
                <c:pt idx="46">
                  <c:v>4.489999999999883E-3</c:v>
                </c:pt>
                <c:pt idx="47">
                  <c:v>4.7239999999997284E-3</c:v>
                </c:pt>
                <c:pt idx="48">
                  <c:v>4.8039999999998084E-3</c:v>
                </c:pt>
                <c:pt idx="49">
                  <c:v>5.8209999999998541E-3</c:v>
                </c:pt>
                <c:pt idx="50">
                  <c:v>6.1644999999999062E-3</c:v>
                </c:pt>
                <c:pt idx="51">
                  <c:v>6.809000000000065E-3</c:v>
                </c:pt>
                <c:pt idx="52">
                  <c:v>6.9459999999998967E-3</c:v>
                </c:pt>
                <c:pt idx="53">
                  <c:v>7.8030000000000044E-3</c:v>
                </c:pt>
                <c:pt idx="54">
                  <c:v>8.5949999999999083E-3</c:v>
                </c:pt>
                <c:pt idx="55">
                  <c:v>8.9539999999999065E-3</c:v>
                </c:pt>
                <c:pt idx="56">
                  <c:v>9.1939999999999245E-3</c:v>
                </c:pt>
                <c:pt idx="57">
                  <c:v>1.027699999999987E-2</c:v>
                </c:pt>
                <c:pt idx="58">
                  <c:v>1.0483999999999938E-2</c:v>
                </c:pt>
                <c:pt idx="59">
                  <c:v>1.1274500000000076E-2</c:v>
                </c:pt>
                <c:pt idx="60">
                  <c:v>1.2113999999999958E-2</c:v>
                </c:pt>
                <c:pt idx="61">
                  <c:v>1.2253500000000139E-2</c:v>
                </c:pt>
                <c:pt idx="62">
                  <c:v>1.4022000000000201E-2</c:v>
                </c:pt>
                <c:pt idx="63">
                  <c:v>1.4688500000000104E-2</c:v>
                </c:pt>
                <c:pt idx="64">
                  <c:v>1.4482499999999732E-2</c:v>
                </c:pt>
                <c:pt idx="65">
                  <c:v>1.5142999999999684E-2</c:v>
                </c:pt>
                <c:pt idx="66">
                  <c:v>1.6181999999999919E-2</c:v>
                </c:pt>
                <c:pt idx="67">
                  <c:v>1.6922999999999799E-2</c:v>
                </c:pt>
                <c:pt idx="68">
                  <c:v>1.7268499999999909E-2</c:v>
                </c:pt>
                <c:pt idx="69">
                  <c:v>1.8401000000000112E-2</c:v>
                </c:pt>
                <c:pt idx="70">
                  <c:v>1.8916999999999851E-2</c:v>
                </c:pt>
                <c:pt idx="71">
                  <c:v>2.0287999999999862E-2</c:v>
                </c:pt>
                <c:pt idx="72">
                  <c:v>2.0919999999999828E-2</c:v>
                </c:pt>
                <c:pt idx="73">
                  <c:v>2.1912500000000446E-2</c:v>
                </c:pt>
                <c:pt idx="74">
                  <c:v>2.3295000000000066E-2</c:v>
                </c:pt>
                <c:pt idx="75">
                  <c:v>2.4258999999999808E-2</c:v>
                </c:pt>
                <c:pt idx="76">
                  <c:v>2.459850000000019E-2</c:v>
                </c:pt>
                <c:pt idx="77">
                  <c:v>2.661350000000029E-2</c:v>
                </c:pt>
                <c:pt idx="78">
                  <c:v>2.6164999999999772E-2</c:v>
                </c:pt>
                <c:pt idx="79">
                  <c:v>2.8297000000000239E-2</c:v>
                </c:pt>
                <c:pt idx="80">
                  <c:v>2.9655499999999613E-2</c:v>
                </c:pt>
                <c:pt idx="81">
                  <c:v>2.9069999999999929E-2</c:v>
                </c:pt>
                <c:pt idx="82">
                  <c:v>3.1357000000000745E-2</c:v>
                </c:pt>
                <c:pt idx="83">
                  <c:v>3.2927000000000373E-2</c:v>
                </c:pt>
                <c:pt idx="84">
                  <c:v>3.3590499999999412E-2</c:v>
                </c:pt>
                <c:pt idx="85">
                  <c:v>3.4340499999999885E-2</c:v>
                </c:pt>
                <c:pt idx="86">
                  <c:v>3.5583999999999616E-2</c:v>
                </c:pt>
                <c:pt idx="87">
                  <c:v>3.6864500000000078E-2</c:v>
                </c:pt>
                <c:pt idx="88">
                  <c:v>3.8043000000000049E-2</c:v>
                </c:pt>
                <c:pt idx="89">
                  <c:v>3.9684000000000275E-2</c:v>
                </c:pt>
                <c:pt idx="90">
                  <c:v>3.9732000000000323E-2</c:v>
                </c:pt>
                <c:pt idx="91">
                  <c:v>4.1224499999999775E-2</c:v>
                </c:pt>
                <c:pt idx="92">
                  <c:v>4.1330499999999493E-2</c:v>
                </c:pt>
                <c:pt idx="93">
                  <c:v>4.1682499999999401E-2</c:v>
                </c:pt>
                <c:pt idx="94">
                  <c:v>4.2001000000000399E-2</c:v>
                </c:pt>
                <c:pt idx="95">
                  <c:v>4.1902000000000328E-2</c:v>
                </c:pt>
                <c:pt idx="96">
                  <c:v>4.2297000000000029E-2</c:v>
                </c:pt>
                <c:pt idx="97">
                  <c:v>4.2124499999999454E-2</c:v>
                </c:pt>
                <c:pt idx="98">
                  <c:v>4.239050000000022E-2</c:v>
                </c:pt>
                <c:pt idx="99">
                  <c:v>4.1384000000000309E-2</c:v>
                </c:pt>
                <c:pt idx="100">
                  <c:v>4.1390499999999886E-2</c:v>
                </c:pt>
                <c:pt idx="101">
                  <c:v>4.1302499999999576E-2</c:v>
                </c:pt>
                <c:pt idx="102">
                  <c:v>4.161199999999976E-2</c:v>
                </c:pt>
                <c:pt idx="103">
                  <c:v>4.1479499999999891E-2</c:v>
                </c:pt>
                <c:pt idx="104">
                  <c:v>4.1704000000000185E-2</c:v>
                </c:pt>
                <c:pt idx="105">
                  <c:v>4.1767499999999735E-2</c:v>
                </c:pt>
                <c:pt idx="106">
                  <c:v>4.1595500000000118E-2</c:v>
                </c:pt>
                <c:pt idx="107">
                  <c:v>4.1914999999999925E-2</c:v>
                </c:pt>
                <c:pt idx="108">
                  <c:v>4.1882000000000197E-2</c:v>
                </c:pt>
                <c:pt idx="109">
                  <c:v>4.175749999999967E-2</c:v>
                </c:pt>
                <c:pt idx="110">
                  <c:v>4.2336000000000151E-2</c:v>
                </c:pt>
                <c:pt idx="111">
                  <c:v>4.2055000000000398E-2</c:v>
                </c:pt>
                <c:pt idx="112">
                  <c:v>4.230699999999965E-2</c:v>
                </c:pt>
                <c:pt idx="113">
                  <c:v>4.2650000000000077E-2</c:v>
                </c:pt>
                <c:pt idx="114">
                  <c:v>4.2585499999999943E-2</c:v>
                </c:pt>
                <c:pt idx="115">
                  <c:v>4.2786000000000435E-2</c:v>
                </c:pt>
                <c:pt idx="116">
                  <c:v>4.2639000000000316E-2</c:v>
                </c:pt>
                <c:pt idx="117">
                  <c:v>4.2965999999999838E-2</c:v>
                </c:pt>
                <c:pt idx="118">
                  <c:v>4.3148500000000478E-2</c:v>
                </c:pt>
                <c:pt idx="119">
                  <c:v>4.3280999999999903E-2</c:v>
                </c:pt>
                <c:pt idx="120">
                  <c:v>4.3391500000000249E-2</c:v>
                </c:pt>
                <c:pt idx="121">
                  <c:v>4.3090499999999921E-2</c:v>
                </c:pt>
                <c:pt idx="122">
                  <c:v>4.355700000000029E-2</c:v>
                </c:pt>
                <c:pt idx="123">
                  <c:v>4.332550000000035E-2</c:v>
                </c:pt>
                <c:pt idx="124">
                  <c:v>4.3541499999999456E-2</c:v>
                </c:pt>
                <c:pt idx="125">
                  <c:v>4.3396999999999686E-2</c:v>
                </c:pt>
                <c:pt idx="126">
                  <c:v>4.370200000000013E-2</c:v>
                </c:pt>
                <c:pt idx="127">
                  <c:v>4.3443500000000412E-2</c:v>
                </c:pt>
                <c:pt idx="128">
                  <c:v>4.3679000000000023E-2</c:v>
                </c:pt>
                <c:pt idx="129">
                  <c:v>4.3694000000000344E-2</c:v>
                </c:pt>
                <c:pt idx="130">
                  <c:v>4.3984999999999719E-2</c:v>
                </c:pt>
                <c:pt idx="131">
                  <c:v>4.38379999999996E-2</c:v>
                </c:pt>
                <c:pt idx="132">
                  <c:v>4.4063499999999589E-2</c:v>
                </c:pt>
                <c:pt idx="133">
                  <c:v>4.4159000000000059E-2</c:v>
                </c:pt>
                <c:pt idx="134">
                  <c:v>4.4154000000000249E-2</c:v>
                </c:pt>
                <c:pt idx="135">
                  <c:v>4.4131499999999324E-2</c:v>
                </c:pt>
                <c:pt idx="136">
                  <c:v>4.3966500000000241E-2</c:v>
                </c:pt>
                <c:pt idx="137">
                  <c:v>4.4346500000000511E-2</c:v>
                </c:pt>
                <c:pt idx="138">
                  <c:v>4.4462000000000224E-2</c:v>
                </c:pt>
                <c:pt idx="139">
                  <c:v>4.4297500000000323E-2</c:v>
                </c:pt>
                <c:pt idx="140">
                  <c:v>4.4338499999999836E-2</c:v>
                </c:pt>
                <c:pt idx="141">
                  <c:v>4.4849000000000139E-2</c:v>
                </c:pt>
                <c:pt idx="142">
                  <c:v>4.4979500000000616E-2</c:v>
                </c:pt>
                <c:pt idx="143">
                  <c:v>4.4959499999999597E-2</c:v>
                </c:pt>
                <c:pt idx="144">
                  <c:v>4.4998999999999345E-2</c:v>
                </c:pt>
                <c:pt idx="145">
                  <c:v>4.5206499999999927E-2</c:v>
                </c:pt>
                <c:pt idx="146">
                  <c:v>4.5198500000000141E-2</c:v>
                </c:pt>
                <c:pt idx="147">
                  <c:v>4.5352500000000795E-2</c:v>
                </c:pt>
                <c:pt idx="148">
                  <c:v>4.441050000000013E-2</c:v>
                </c:pt>
                <c:pt idx="149">
                  <c:v>4.4114500000000056E-2</c:v>
                </c:pt>
                <c:pt idx="150">
                  <c:v>4.40940000000003E-2</c:v>
                </c:pt>
                <c:pt idx="151">
                  <c:v>4.4058499999999778E-2</c:v>
                </c:pt>
                <c:pt idx="152">
                  <c:v>4.433050000000005E-2</c:v>
                </c:pt>
                <c:pt idx="153">
                  <c:v>4.4502000000000042E-2</c:v>
                </c:pt>
                <c:pt idx="154">
                  <c:v>4.4521000000000477E-2</c:v>
                </c:pt>
                <c:pt idx="155">
                  <c:v>4.4598499999999763E-2</c:v>
                </c:pt>
                <c:pt idx="156">
                  <c:v>4.493899999999984E-2</c:v>
                </c:pt>
                <c:pt idx="157">
                  <c:v>4.4761500000000343E-2</c:v>
                </c:pt>
                <c:pt idx="158">
                  <c:v>4.4840499999999839E-2</c:v>
                </c:pt>
                <c:pt idx="159">
                  <c:v>4.5088999999999935E-2</c:v>
                </c:pt>
                <c:pt idx="160">
                  <c:v>4.4991500000000073E-2</c:v>
                </c:pt>
                <c:pt idx="161">
                  <c:v>4.4936999999999561E-2</c:v>
                </c:pt>
                <c:pt idx="162">
                  <c:v>4.5295000000000307E-2</c:v>
                </c:pt>
                <c:pt idx="163">
                  <c:v>4.562099999999969E-2</c:v>
                </c:pt>
                <c:pt idx="164">
                  <c:v>4.5598999999999723E-2</c:v>
                </c:pt>
                <c:pt idx="165">
                  <c:v>4.6132500000000576E-2</c:v>
                </c:pt>
                <c:pt idx="166">
                  <c:v>4.5854999999999535E-2</c:v>
                </c:pt>
                <c:pt idx="167">
                  <c:v>4.5979500000000506E-2</c:v>
                </c:pt>
                <c:pt idx="168">
                  <c:v>4.6141999999999683E-2</c:v>
                </c:pt>
                <c:pt idx="169">
                  <c:v>4.6278499999999667E-2</c:v>
                </c:pt>
                <c:pt idx="170">
                  <c:v>4.66359999999999E-2</c:v>
                </c:pt>
                <c:pt idx="171">
                  <c:v>4.6786500000000064E-2</c:v>
                </c:pt>
                <c:pt idx="172">
                  <c:v>4.6752499999999753E-2</c:v>
                </c:pt>
                <c:pt idx="173">
                  <c:v>4.7162499999999774E-2</c:v>
                </c:pt>
                <c:pt idx="174">
                  <c:v>4.7384000000000537E-2</c:v>
                </c:pt>
                <c:pt idx="175">
                  <c:v>4.7485999999999695E-2</c:v>
                </c:pt>
                <c:pt idx="176">
                  <c:v>4.7518999999999867E-2</c:v>
                </c:pt>
                <c:pt idx="177">
                  <c:v>4.7454500000000621E-2</c:v>
                </c:pt>
                <c:pt idx="178">
                  <c:v>4.7762000000000082E-2</c:v>
                </c:pt>
                <c:pt idx="179">
                  <c:v>4.8039499999999791E-2</c:v>
                </c:pt>
                <c:pt idx="180">
                  <c:v>4.8062499999999897E-2</c:v>
                </c:pt>
                <c:pt idx="181">
                  <c:v>4.833799999999977E-2</c:v>
                </c:pt>
                <c:pt idx="182">
                  <c:v>4.8470499999999639E-2</c:v>
                </c:pt>
                <c:pt idx="183">
                  <c:v>4.8518999999999757E-2</c:v>
                </c:pt>
                <c:pt idx="184">
                  <c:v>4.8300000000000232E-2</c:v>
                </c:pt>
                <c:pt idx="185">
                  <c:v>4.8627500000000268E-2</c:v>
                </c:pt>
                <c:pt idx="186">
                  <c:v>4.8623500000000153E-2</c:v>
                </c:pt>
                <c:pt idx="187">
                  <c:v>4.8552999999999624E-2</c:v>
                </c:pt>
                <c:pt idx="188">
                  <c:v>4.7223000000000237E-2</c:v>
                </c:pt>
                <c:pt idx="189">
                  <c:v>4.7543500000000183E-2</c:v>
                </c:pt>
                <c:pt idx="190">
                  <c:v>4.7616000000000103E-2</c:v>
                </c:pt>
                <c:pt idx="191">
                  <c:v>4.7768499999999658E-2</c:v>
                </c:pt>
                <c:pt idx="192">
                  <c:v>4.8148000000000302E-2</c:v>
                </c:pt>
                <c:pt idx="193">
                  <c:v>4.7960500000000295E-2</c:v>
                </c:pt>
                <c:pt idx="194">
                  <c:v>4.7984000000000027E-2</c:v>
                </c:pt>
                <c:pt idx="195">
                  <c:v>4.8317999999999639E-2</c:v>
                </c:pt>
                <c:pt idx="196">
                  <c:v>4.8422000000000409E-2</c:v>
                </c:pt>
                <c:pt idx="197">
                  <c:v>4.8526000000000291E-2</c:v>
                </c:pt>
                <c:pt idx="198">
                  <c:v>4.8555499999999974E-2</c:v>
                </c:pt>
                <c:pt idx="199">
                  <c:v>4.8784500000000453E-2</c:v>
                </c:pt>
                <c:pt idx="200">
                  <c:v>4.8716500000000273E-2</c:v>
                </c:pt>
                <c:pt idx="201">
                  <c:v>4.8754000000000186E-2</c:v>
                </c:pt>
                <c:pt idx="202">
                  <c:v>4.8795000000000144E-2</c:v>
                </c:pt>
                <c:pt idx="203">
                  <c:v>4.8871999999999804E-2</c:v>
                </c:pt>
                <c:pt idx="204">
                  <c:v>4.9063499999999927E-2</c:v>
                </c:pt>
                <c:pt idx="205">
                  <c:v>4.8903000000000141E-2</c:v>
                </c:pt>
                <c:pt idx="206">
                  <c:v>4.9071500000000601E-2</c:v>
                </c:pt>
                <c:pt idx="207">
                  <c:v>4.9197500000000005E-2</c:v>
                </c:pt>
                <c:pt idx="208">
                  <c:v>4.9293500000000101E-2</c:v>
                </c:pt>
                <c:pt idx="209">
                  <c:v>4.9131000000000036E-2</c:v>
                </c:pt>
                <c:pt idx="210">
                  <c:v>4.9209999999999976E-2</c:v>
                </c:pt>
                <c:pt idx="211">
                  <c:v>4.9340000000000384E-2</c:v>
                </c:pt>
                <c:pt idx="212">
                  <c:v>4.9265500000000184E-2</c:v>
                </c:pt>
                <c:pt idx="213">
                  <c:v>4.9144000000000077E-2</c:v>
                </c:pt>
                <c:pt idx="214">
                  <c:v>4.9342499999999845E-2</c:v>
                </c:pt>
                <c:pt idx="215">
                  <c:v>4.9219500000000416E-2</c:v>
                </c:pt>
                <c:pt idx="216">
                  <c:v>4.9297000000000146E-2</c:v>
                </c:pt>
                <c:pt idx="217">
                  <c:v>4.951450000000035E-2</c:v>
                </c:pt>
                <c:pt idx="218">
                  <c:v>4.9173000000000133E-2</c:v>
                </c:pt>
                <c:pt idx="219">
                  <c:v>4.9689499999999942E-2</c:v>
                </c:pt>
                <c:pt idx="220">
                  <c:v>4.957900000000004E-2</c:v>
                </c:pt>
                <c:pt idx="221">
                  <c:v>4.9677999999999667E-2</c:v>
                </c:pt>
                <c:pt idx="222">
                  <c:v>4.9951999999999774E-2</c:v>
                </c:pt>
                <c:pt idx="223">
                  <c:v>5.0246999999999709E-2</c:v>
                </c:pt>
                <c:pt idx="224">
                  <c:v>5.0225000000000186E-2</c:v>
                </c:pt>
                <c:pt idx="225">
                  <c:v>5.0282999999999412E-2</c:v>
                </c:pt>
                <c:pt idx="226">
                  <c:v>5.0181000000000253E-2</c:v>
                </c:pt>
                <c:pt idx="227">
                  <c:v>5.0566500000000403E-2</c:v>
                </c:pt>
                <c:pt idx="228">
                  <c:v>5.0387500000000252E-2</c:v>
                </c:pt>
                <c:pt idx="229">
                  <c:v>5.0752499999999756E-2</c:v>
                </c:pt>
                <c:pt idx="230">
                  <c:v>5.1086499999999813E-2</c:v>
                </c:pt>
                <c:pt idx="231">
                  <c:v>5.1219000000000126E-2</c:v>
                </c:pt>
                <c:pt idx="232">
                  <c:v>5.1259500000000013E-2</c:v>
                </c:pt>
                <c:pt idx="233">
                  <c:v>5.1399000000000417E-2</c:v>
                </c:pt>
                <c:pt idx="234">
                  <c:v>5.1417500000000338E-2</c:v>
                </c:pt>
                <c:pt idx="235">
                  <c:v>5.1485000000000447E-2</c:v>
                </c:pt>
                <c:pt idx="236">
                  <c:v>5.1360499999999476E-2</c:v>
                </c:pt>
                <c:pt idx="237">
                  <c:v>5.1715499999999803E-2</c:v>
                </c:pt>
                <c:pt idx="238">
                  <c:v>5.159450000000021E-2</c:v>
                </c:pt>
                <c:pt idx="239">
                  <c:v>5.1624999999999588E-2</c:v>
                </c:pt>
                <c:pt idx="240">
                  <c:v>5.1828499999999611E-2</c:v>
                </c:pt>
                <c:pt idx="241">
                  <c:v>5.1737000000000144E-2</c:v>
                </c:pt>
                <c:pt idx="242">
                  <c:v>5.1644999999999719E-2</c:v>
                </c:pt>
                <c:pt idx="243">
                  <c:v>5.2015499999999992E-2</c:v>
                </c:pt>
                <c:pt idx="244">
                  <c:v>5.1825499999999636E-2</c:v>
                </c:pt>
                <c:pt idx="245">
                  <c:v>5.2106499999999834E-2</c:v>
                </c:pt>
                <c:pt idx="246">
                  <c:v>5.2020499999999803E-2</c:v>
                </c:pt>
                <c:pt idx="247">
                  <c:v>5.218499999999926E-2</c:v>
                </c:pt>
                <c:pt idx="248">
                  <c:v>5.2335500000000312E-2</c:v>
                </c:pt>
                <c:pt idx="249">
                  <c:v>5.2217000000000624E-2</c:v>
                </c:pt>
                <c:pt idx="250">
                  <c:v>5.2513500000000324E-2</c:v>
                </c:pt>
                <c:pt idx="251">
                  <c:v>5.1364500000000035E-2</c:v>
                </c:pt>
                <c:pt idx="252">
                  <c:v>5.1315500000000291E-2</c:v>
                </c:pt>
                <c:pt idx="253">
                  <c:v>5.1469500000000501E-2</c:v>
                </c:pt>
                <c:pt idx="254">
                  <c:v>5.1696999999999882E-2</c:v>
                </c:pt>
                <c:pt idx="255">
                  <c:v>5.1472500000000032E-2</c:v>
                </c:pt>
                <c:pt idx="256">
                  <c:v>5.1989000000000285E-2</c:v>
                </c:pt>
                <c:pt idx="257">
                  <c:v>5.2141999999999467E-2</c:v>
                </c:pt>
                <c:pt idx="258">
                  <c:v>5.2338999999999913E-2</c:v>
                </c:pt>
                <c:pt idx="259">
                  <c:v>5.2345499999999934E-2</c:v>
                </c:pt>
                <c:pt idx="260">
                  <c:v>5.2453499999999931E-2</c:v>
                </c:pt>
                <c:pt idx="261">
                  <c:v>5.2476999999999663E-2</c:v>
                </c:pt>
                <c:pt idx="262">
                  <c:v>5.2771499999999971E-2</c:v>
                </c:pt>
                <c:pt idx="263">
                  <c:v>5.267899999999992E-2</c:v>
                </c:pt>
                <c:pt idx="264">
                  <c:v>5.3149499999999517E-2</c:v>
                </c:pt>
                <c:pt idx="265">
                  <c:v>5.3244000000000291E-2</c:v>
                </c:pt>
                <c:pt idx="266">
                  <c:v>5.2963999999999789E-2</c:v>
                </c:pt>
                <c:pt idx="267">
                  <c:v>5.3089500000000012E-2</c:v>
                </c:pt>
                <c:pt idx="268">
                  <c:v>5.3169500000000092E-2</c:v>
                </c:pt>
                <c:pt idx="269">
                  <c:v>5.3386000000000156E-2</c:v>
                </c:pt>
                <c:pt idx="270">
                  <c:v>5.3481499999999738E-2</c:v>
                </c:pt>
                <c:pt idx="271">
                  <c:v>5.3555000000000241E-2</c:v>
                </c:pt>
                <c:pt idx="272">
                  <c:v>5.3647999999999918E-2</c:v>
                </c:pt>
                <c:pt idx="273">
                  <c:v>5.3875999999999813E-2</c:v>
                </c:pt>
                <c:pt idx="274">
                  <c:v>5.3981999999999974E-2</c:v>
                </c:pt>
                <c:pt idx="275">
                  <c:v>5.4022499999999862E-2</c:v>
                </c:pt>
                <c:pt idx="276">
                  <c:v>5.4256500000000152E-2</c:v>
                </c:pt>
                <c:pt idx="277">
                  <c:v>5.4295000000000204E-2</c:v>
                </c:pt>
                <c:pt idx="278">
                  <c:v>5.431850000000038E-2</c:v>
                </c:pt>
                <c:pt idx="279">
                  <c:v>5.4412499999999753E-2</c:v>
                </c:pt>
                <c:pt idx="280">
                  <c:v>5.4319500000000076E-2</c:v>
                </c:pt>
                <c:pt idx="281">
                  <c:v>5.4484500000000491E-2</c:v>
                </c:pt>
                <c:pt idx="282">
                  <c:v>5.4512499999999964E-2</c:v>
                </c:pt>
                <c:pt idx="283">
                  <c:v>5.4582500000000422E-2</c:v>
                </c:pt>
                <c:pt idx="284">
                  <c:v>5.4666500000000173E-2</c:v>
                </c:pt>
                <c:pt idx="285">
                  <c:v>5.4912500000000364E-2</c:v>
                </c:pt>
                <c:pt idx="286">
                  <c:v>5.4888500000000118E-2</c:v>
                </c:pt>
                <c:pt idx="287">
                  <c:v>5.5053500000000533E-2</c:v>
                </c:pt>
                <c:pt idx="288">
                  <c:v>5.5264999999999898E-2</c:v>
                </c:pt>
                <c:pt idx="289">
                  <c:v>5.5268999999999568E-2</c:v>
                </c:pt>
                <c:pt idx="290">
                  <c:v>5.5394999999999861E-2</c:v>
                </c:pt>
                <c:pt idx="291">
                  <c:v>5.5362000000000133E-2</c:v>
                </c:pt>
                <c:pt idx="292">
                  <c:v>5.553349999999968E-2</c:v>
                </c:pt>
                <c:pt idx="293">
                  <c:v>5.5959500000000162E-2</c:v>
                </c:pt>
                <c:pt idx="294">
                  <c:v>5.5894999999999584E-2</c:v>
                </c:pt>
                <c:pt idx="295">
                  <c:v>5.6223500000000204E-2</c:v>
                </c:pt>
                <c:pt idx="296">
                  <c:v>5.6045500000000192E-2</c:v>
                </c:pt>
                <c:pt idx="297">
                  <c:v>5.6323499999999527E-2</c:v>
                </c:pt>
                <c:pt idx="298">
                  <c:v>5.6481999999999921E-2</c:v>
                </c:pt>
                <c:pt idx="299">
                  <c:v>5.64635E-2</c:v>
                </c:pt>
                <c:pt idx="300">
                  <c:v>5.671750000000042E-2</c:v>
                </c:pt>
                <c:pt idx="301">
                  <c:v>5.6465500000000279E-2</c:v>
                </c:pt>
                <c:pt idx="302">
                  <c:v>5.6583499999999898E-2</c:v>
                </c:pt>
                <c:pt idx="303">
                  <c:v>5.669499999999994E-2</c:v>
                </c:pt>
                <c:pt idx="304">
                  <c:v>5.6061000000000138E-2</c:v>
                </c:pt>
                <c:pt idx="305">
                  <c:v>5.5593500000000518E-2</c:v>
                </c:pt>
                <c:pt idx="306">
                  <c:v>5.5591000000000168E-2</c:v>
                </c:pt>
                <c:pt idx="307">
                  <c:v>5.5930999999999731E-2</c:v>
                </c:pt>
                <c:pt idx="308">
                  <c:v>5.6128500000000248E-2</c:v>
                </c:pt>
                <c:pt idx="309">
                  <c:v>5.6195499999999843E-2</c:v>
                </c:pt>
                <c:pt idx="310">
                  <c:v>5.6321499999999691E-2</c:v>
                </c:pt>
                <c:pt idx="311">
                  <c:v>5.61585E-2</c:v>
                </c:pt>
                <c:pt idx="312">
                  <c:v>5.5931500000000245E-2</c:v>
                </c:pt>
                <c:pt idx="313">
                  <c:v>5.6384999999999685E-2</c:v>
                </c:pt>
                <c:pt idx="314">
                  <c:v>5.6426999999999783E-2</c:v>
                </c:pt>
                <c:pt idx="315">
                  <c:v>5.6578500000000531E-2</c:v>
                </c:pt>
                <c:pt idx="316">
                  <c:v>5.6690999999999825E-2</c:v>
                </c:pt>
                <c:pt idx="317">
                  <c:v>5.6705499999999631E-2</c:v>
                </c:pt>
                <c:pt idx="318">
                  <c:v>5.6784499999999571E-2</c:v>
                </c:pt>
                <c:pt idx="319">
                  <c:v>5.7062999999999864E-2</c:v>
                </c:pt>
                <c:pt idx="320">
                  <c:v>5.6986500000000273E-2</c:v>
                </c:pt>
                <c:pt idx="321">
                  <c:v>5.7242000000000459E-2</c:v>
                </c:pt>
                <c:pt idx="322">
                  <c:v>5.7226500000000069E-2</c:v>
                </c:pt>
                <c:pt idx="323">
                  <c:v>5.7257499999999961E-2</c:v>
                </c:pt>
                <c:pt idx="324">
                  <c:v>5.7460499999999914E-2</c:v>
                </c:pt>
                <c:pt idx="325">
                  <c:v>5.7979000000000447E-2</c:v>
                </c:pt>
                <c:pt idx="326">
                  <c:v>5.8281499999999653E-2</c:v>
                </c:pt>
                <c:pt idx="327">
                  <c:v>5.8518499999999918E-2</c:v>
                </c:pt>
                <c:pt idx="328">
                  <c:v>5.8944999999999581E-2</c:v>
                </c:pt>
                <c:pt idx="329">
                  <c:v>5.9336999999999751E-2</c:v>
                </c:pt>
                <c:pt idx="330">
                  <c:v>5.9719499999999925E-2</c:v>
                </c:pt>
                <c:pt idx="331">
                  <c:v>5.9823000000000182E-2</c:v>
                </c:pt>
                <c:pt idx="332">
                  <c:v>5.9708500000000608E-2</c:v>
                </c:pt>
                <c:pt idx="333">
                  <c:v>5.9860500000000094E-2</c:v>
                </c:pt>
                <c:pt idx="334">
                  <c:v>6.0321500000000139E-2</c:v>
                </c:pt>
                <c:pt idx="335">
                  <c:v>6.0106500000000285E-2</c:v>
                </c:pt>
                <c:pt idx="336">
                  <c:v>5.9978999999999782E-2</c:v>
                </c:pt>
                <c:pt idx="337">
                  <c:v>6.0162500000000119E-2</c:v>
                </c:pt>
                <c:pt idx="338">
                  <c:v>6.0122999999999927E-2</c:v>
                </c:pt>
                <c:pt idx="339">
                  <c:v>6.0533500000000462E-2</c:v>
                </c:pt>
                <c:pt idx="340">
                  <c:v>6.0527999999999693E-2</c:v>
                </c:pt>
                <c:pt idx="341">
                  <c:v>6.0618999999999534E-2</c:v>
                </c:pt>
                <c:pt idx="342">
                  <c:v>6.0873500000000469E-2</c:v>
                </c:pt>
                <c:pt idx="343">
                  <c:v>6.0909999999999798E-2</c:v>
                </c:pt>
                <c:pt idx="344">
                  <c:v>5.9609500000000537E-2</c:v>
                </c:pt>
                <c:pt idx="345">
                  <c:v>5.9570499999999971E-2</c:v>
                </c:pt>
                <c:pt idx="346">
                  <c:v>5.9942500000000454E-2</c:v>
                </c:pt>
                <c:pt idx="347">
                  <c:v>5.9860000000000024E-2</c:v>
                </c:pt>
                <c:pt idx="348">
                  <c:v>5.9854500000000144E-2</c:v>
                </c:pt>
                <c:pt idx="349">
                  <c:v>6.0049000000000241E-2</c:v>
                </c:pt>
                <c:pt idx="350">
                  <c:v>6.017399999999995E-2</c:v>
                </c:pt>
                <c:pt idx="351">
                  <c:v>6.0423500000000185E-2</c:v>
                </c:pt>
                <c:pt idx="352">
                  <c:v>6.0236999999999874E-2</c:v>
                </c:pt>
                <c:pt idx="353">
                  <c:v>6.0141499999999848E-2</c:v>
                </c:pt>
                <c:pt idx="354">
                  <c:v>6.0416000000000025E-2</c:v>
                </c:pt>
                <c:pt idx="355">
                  <c:v>6.0467499999999674E-2</c:v>
                </c:pt>
                <c:pt idx="356">
                  <c:v>6.0727500000000045E-2</c:v>
                </c:pt>
                <c:pt idx="357">
                  <c:v>6.0765500000000472E-2</c:v>
                </c:pt>
                <c:pt idx="358">
                  <c:v>6.064550000000013E-2</c:v>
                </c:pt>
                <c:pt idx="359">
                  <c:v>6.1000500000000013E-2</c:v>
                </c:pt>
                <c:pt idx="360">
                  <c:v>6.1047500000000365E-2</c:v>
                </c:pt>
                <c:pt idx="361">
                  <c:v>6.0969000000000051E-2</c:v>
                </c:pt>
                <c:pt idx="362">
                  <c:v>6.1148999999999898E-2</c:v>
                </c:pt>
                <c:pt idx="363">
                  <c:v>6.1121000000000425E-2</c:v>
                </c:pt>
                <c:pt idx="364">
                  <c:v>6.1282500000000351E-2</c:v>
                </c:pt>
                <c:pt idx="365">
                  <c:v>6.1191499999999621E-2</c:v>
                </c:pt>
                <c:pt idx="366">
                  <c:v>6.1423999999999701E-2</c:v>
                </c:pt>
                <c:pt idx="367">
                  <c:v>6.1597499999999528E-2</c:v>
                </c:pt>
                <c:pt idx="368">
                  <c:v>6.1800000000000299E-2</c:v>
                </c:pt>
                <c:pt idx="369">
                  <c:v>6.1758000000000202E-2</c:v>
                </c:pt>
                <c:pt idx="370">
                  <c:v>6.1966500000000035E-2</c:v>
                </c:pt>
                <c:pt idx="371">
                  <c:v>6.179649999999981E-2</c:v>
                </c:pt>
                <c:pt idx="372">
                  <c:v>6.2009499999999385E-2</c:v>
                </c:pt>
                <c:pt idx="373">
                  <c:v>6.2084999999999724E-2</c:v>
                </c:pt>
                <c:pt idx="374">
                  <c:v>6.2310499999999713E-2</c:v>
                </c:pt>
                <c:pt idx="375">
                  <c:v>6.2315499999999968E-2</c:v>
                </c:pt>
                <c:pt idx="376">
                  <c:v>6.2450999999999368E-2</c:v>
                </c:pt>
                <c:pt idx="377">
                  <c:v>6.251450000000025E-2</c:v>
                </c:pt>
                <c:pt idx="378">
                  <c:v>6.2458499999999972E-2</c:v>
                </c:pt>
                <c:pt idx="379">
                  <c:v>6.2440500000000121E-2</c:v>
                </c:pt>
                <c:pt idx="380">
                  <c:v>6.258000000000008E-2</c:v>
                </c:pt>
                <c:pt idx="381">
                  <c:v>6.2740999999999936E-2</c:v>
                </c:pt>
                <c:pt idx="382">
                  <c:v>6.2487999999999211E-2</c:v>
                </c:pt>
                <c:pt idx="383">
                  <c:v>6.2655499999999975E-2</c:v>
                </c:pt>
                <c:pt idx="384">
                  <c:v>6.2769500000000367E-2</c:v>
                </c:pt>
                <c:pt idx="385">
                  <c:v>6.2791999999999515E-2</c:v>
                </c:pt>
                <c:pt idx="386">
                  <c:v>6.2872999999999735E-2</c:v>
                </c:pt>
                <c:pt idx="387">
                  <c:v>6.3042500000000334E-2</c:v>
                </c:pt>
                <c:pt idx="388">
                  <c:v>6.2854999999999439E-2</c:v>
                </c:pt>
                <c:pt idx="389">
                  <c:v>6.3367500000000021E-2</c:v>
                </c:pt>
                <c:pt idx="390">
                  <c:v>6.3095499999999749E-2</c:v>
                </c:pt>
                <c:pt idx="391">
                  <c:v>6.3262999999999625E-2</c:v>
                </c:pt>
                <c:pt idx="392">
                  <c:v>6.3566499999999859E-2</c:v>
                </c:pt>
                <c:pt idx="393">
                  <c:v>6.3651000000000124E-2</c:v>
                </c:pt>
                <c:pt idx="394">
                  <c:v>6.3676999999999762E-2</c:v>
                </c:pt>
                <c:pt idx="395">
                  <c:v>6.4067999999999792E-2</c:v>
                </c:pt>
                <c:pt idx="396">
                  <c:v>6.4319500000000307E-2</c:v>
                </c:pt>
                <c:pt idx="397">
                  <c:v>6.4721000000000029E-2</c:v>
                </c:pt>
                <c:pt idx="398">
                  <c:v>6.4931999999999768E-2</c:v>
                </c:pt>
                <c:pt idx="399">
                  <c:v>6.5251000000000392E-2</c:v>
                </c:pt>
                <c:pt idx="400">
                  <c:v>6.5474499999999658E-2</c:v>
                </c:pt>
                <c:pt idx="401">
                  <c:v>6.5800000000000303E-2</c:v>
                </c:pt>
                <c:pt idx="402">
                  <c:v>6.6086499999999937E-2</c:v>
                </c:pt>
                <c:pt idx="403">
                  <c:v>6.6047999999999885E-2</c:v>
                </c:pt>
                <c:pt idx="404">
                  <c:v>6.5981000000000289E-2</c:v>
                </c:pt>
                <c:pt idx="405">
                  <c:v>6.5991500000000425E-2</c:v>
                </c:pt>
                <c:pt idx="406">
                  <c:v>6.5967999999999805E-2</c:v>
                </c:pt>
                <c:pt idx="407">
                  <c:v>6.5671999999999731E-2</c:v>
                </c:pt>
                <c:pt idx="408">
                  <c:v>6.5659000000000134E-2</c:v>
                </c:pt>
                <c:pt idx="409">
                  <c:v>6.598700000000024E-2</c:v>
                </c:pt>
                <c:pt idx="410">
                  <c:v>6.4641500000000018E-2</c:v>
                </c:pt>
                <c:pt idx="411">
                  <c:v>6.5010999999999708E-2</c:v>
                </c:pt>
                <c:pt idx="412">
                  <c:v>6.5354999999999386E-2</c:v>
                </c:pt>
                <c:pt idx="413">
                  <c:v>6.5310499999999383E-2</c:v>
                </c:pt>
                <c:pt idx="414">
                  <c:v>6.5637999999999863E-2</c:v>
                </c:pt>
                <c:pt idx="415">
                  <c:v>6.567400000000001E-2</c:v>
                </c:pt>
                <c:pt idx="416">
                  <c:v>6.5858499999999598E-2</c:v>
                </c:pt>
                <c:pt idx="417">
                  <c:v>6.5805000000000113E-2</c:v>
                </c:pt>
                <c:pt idx="418">
                  <c:v>6.5850500000000256E-2</c:v>
                </c:pt>
                <c:pt idx="419">
                  <c:v>6.606550000000011E-2</c:v>
                </c:pt>
                <c:pt idx="420">
                  <c:v>6.5799500000000233E-2</c:v>
                </c:pt>
                <c:pt idx="421">
                  <c:v>6.5929499999999752E-2</c:v>
                </c:pt>
                <c:pt idx="422">
                  <c:v>6.621750000000004E-2</c:v>
                </c:pt>
                <c:pt idx="423">
                  <c:v>6.5948499999999743E-2</c:v>
                </c:pt>
                <c:pt idx="424">
                  <c:v>6.6243999999999748E-2</c:v>
                </c:pt>
                <c:pt idx="425">
                  <c:v>6.6164500000000182E-2</c:v>
                </c:pt>
                <c:pt idx="426">
                  <c:v>6.6190499999999819E-2</c:v>
                </c:pt>
                <c:pt idx="427">
                  <c:v>6.6027999999999754E-2</c:v>
                </c:pt>
                <c:pt idx="428">
                  <c:v>6.5991000000000355E-2</c:v>
                </c:pt>
                <c:pt idx="429">
                  <c:v>6.5979499999999636E-2</c:v>
                </c:pt>
                <c:pt idx="430">
                  <c:v>6.6231000000000151E-2</c:v>
                </c:pt>
                <c:pt idx="431">
                  <c:v>6.6279500000000269E-2</c:v>
                </c:pt>
                <c:pt idx="432">
                  <c:v>6.6253000000000561E-2</c:v>
                </c:pt>
                <c:pt idx="433">
                  <c:v>6.5974000000000199E-2</c:v>
                </c:pt>
                <c:pt idx="434">
                  <c:v>6.6142500000000215E-2</c:v>
                </c:pt>
                <c:pt idx="435">
                  <c:v>6.5986999999999796E-2</c:v>
                </c:pt>
                <c:pt idx="436">
                  <c:v>6.5891500000000214E-2</c:v>
                </c:pt>
                <c:pt idx="437">
                  <c:v>6.6080999999999612E-2</c:v>
                </c:pt>
                <c:pt idx="438">
                  <c:v>6.5929499999999752E-2</c:v>
                </c:pt>
                <c:pt idx="439">
                  <c:v>6.6324499999999897E-2</c:v>
                </c:pt>
                <c:pt idx="440">
                  <c:v>6.6410499999999928E-2</c:v>
                </c:pt>
                <c:pt idx="441">
                  <c:v>6.6438000000000219E-2</c:v>
                </c:pt>
                <c:pt idx="442">
                  <c:v>6.6324999999999967E-2</c:v>
                </c:pt>
                <c:pt idx="443">
                  <c:v>6.6793999999999798E-2</c:v>
                </c:pt>
                <c:pt idx="444">
                  <c:v>6.7026499999999878E-2</c:v>
                </c:pt>
                <c:pt idx="445">
                  <c:v>6.7533999999999761E-2</c:v>
                </c:pt>
                <c:pt idx="446">
                  <c:v>6.7855500000000291E-2</c:v>
                </c:pt>
                <c:pt idx="447">
                  <c:v>6.8210500000000174E-2</c:v>
                </c:pt>
                <c:pt idx="448">
                  <c:v>6.8920000000000314E-2</c:v>
                </c:pt>
                <c:pt idx="449">
                  <c:v>6.9334999999999702E-2</c:v>
                </c:pt>
                <c:pt idx="450">
                  <c:v>6.9542000000000215E-2</c:v>
                </c:pt>
                <c:pt idx="451">
                  <c:v>6.9500999999999813E-2</c:v>
                </c:pt>
                <c:pt idx="452">
                  <c:v>6.9722999999999757E-2</c:v>
                </c:pt>
                <c:pt idx="453">
                  <c:v>6.9978499999999944E-2</c:v>
                </c:pt>
                <c:pt idx="454">
                  <c:v>6.9871999999999712E-2</c:v>
                </c:pt>
                <c:pt idx="455">
                  <c:v>7.0473499999999856E-2</c:v>
                </c:pt>
                <c:pt idx="456">
                  <c:v>7.0659500000000097E-2</c:v>
                </c:pt>
                <c:pt idx="457">
                  <c:v>7.0475000000000065E-2</c:v>
                </c:pt>
                <c:pt idx="458">
                  <c:v>7.115199999999966E-2</c:v>
                </c:pt>
                <c:pt idx="459">
                  <c:v>7.17835E-2</c:v>
                </c:pt>
                <c:pt idx="460">
                  <c:v>7.2050500000000017E-2</c:v>
                </c:pt>
                <c:pt idx="461">
                  <c:v>7.2060000000000013E-2</c:v>
                </c:pt>
                <c:pt idx="462">
                  <c:v>7.2444000000000397E-2</c:v>
                </c:pt>
                <c:pt idx="463">
                  <c:v>7.2571499999999567E-2</c:v>
                </c:pt>
                <c:pt idx="464">
                  <c:v>7.2684499999999819E-2</c:v>
                </c:pt>
                <c:pt idx="465">
                  <c:v>7.2930500000000453E-2</c:v>
                </c:pt>
                <c:pt idx="466">
                  <c:v>7.3011000000000603E-2</c:v>
                </c:pt>
                <c:pt idx="467">
                  <c:v>7.2703000000000184E-2</c:v>
                </c:pt>
                <c:pt idx="468">
                  <c:v>7.2765499999999594E-2</c:v>
                </c:pt>
                <c:pt idx="469">
                  <c:v>7.2563000000000599E-2</c:v>
                </c:pt>
                <c:pt idx="470">
                  <c:v>7.1605999999999614E-2</c:v>
                </c:pt>
                <c:pt idx="471">
                  <c:v>7.1769999999999445E-2</c:v>
                </c:pt>
                <c:pt idx="472">
                  <c:v>7.2178999999999771E-2</c:v>
                </c:pt>
                <c:pt idx="473">
                  <c:v>7.2403500000000509E-2</c:v>
                </c:pt>
                <c:pt idx="474">
                  <c:v>7.2501500000000441E-2</c:v>
                </c:pt>
                <c:pt idx="475">
                  <c:v>7.2412999999999617E-2</c:v>
                </c:pt>
                <c:pt idx="476">
                  <c:v>7.2048000000000556E-2</c:v>
                </c:pt>
                <c:pt idx="477">
                  <c:v>7.2356000000000531E-2</c:v>
                </c:pt>
                <c:pt idx="478">
                  <c:v>7.2576999999999892E-2</c:v>
                </c:pt>
                <c:pt idx="479">
                  <c:v>7.2659500000000321E-2</c:v>
                </c:pt>
                <c:pt idx="480">
                  <c:v>7.2895000000000376E-2</c:v>
                </c:pt>
                <c:pt idx="481">
                  <c:v>7.2635500000000519E-2</c:v>
                </c:pt>
                <c:pt idx="482">
                  <c:v>7.2656500000000346E-2</c:v>
                </c:pt>
                <c:pt idx="483">
                  <c:v>7.2669000000000317E-2</c:v>
                </c:pt>
                <c:pt idx="484">
                  <c:v>7.2919999999999874E-2</c:v>
                </c:pt>
                <c:pt idx="485">
                  <c:v>7.3016500000000484E-2</c:v>
                </c:pt>
                <c:pt idx="486">
                  <c:v>7.302350000000013E-2</c:v>
                </c:pt>
                <c:pt idx="487">
                  <c:v>7.3153000000000024E-2</c:v>
                </c:pt>
                <c:pt idx="488">
                  <c:v>7.3359500000000022E-2</c:v>
                </c:pt>
                <c:pt idx="489">
                  <c:v>7.3102499999999626E-2</c:v>
                </c:pt>
                <c:pt idx="490">
                  <c:v>7.3485500000000314E-2</c:v>
                </c:pt>
                <c:pt idx="491">
                  <c:v>7.3470499999999994E-2</c:v>
                </c:pt>
                <c:pt idx="492">
                  <c:v>7.3600000000000332E-2</c:v>
                </c:pt>
                <c:pt idx="493">
                  <c:v>7.3452000000000073E-2</c:v>
                </c:pt>
                <c:pt idx="494">
                  <c:v>7.3442999999999703E-2</c:v>
                </c:pt>
                <c:pt idx="495">
                  <c:v>7.3668999999999762E-2</c:v>
                </c:pt>
                <c:pt idx="496">
                  <c:v>7.3691999999999869E-2</c:v>
                </c:pt>
                <c:pt idx="497">
                  <c:v>7.3616000000000348E-2</c:v>
                </c:pt>
                <c:pt idx="498">
                  <c:v>7.3725999999999736E-2</c:v>
                </c:pt>
                <c:pt idx="499">
                  <c:v>7.3572999999999666E-2</c:v>
                </c:pt>
                <c:pt idx="500">
                  <c:v>7.3756499999999559E-2</c:v>
                </c:pt>
                <c:pt idx="501">
                  <c:v>7.3420000000000041E-2</c:v>
                </c:pt>
                <c:pt idx="502">
                  <c:v>7.3512499999999648E-2</c:v>
                </c:pt>
                <c:pt idx="503">
                  <c:v>7.3730499999999921E-2</c:v>
                </c:pt>
                <c:pt idx="504">
                  <c:v>7.3904000000000192E-2</c:v>
                </c:pt>
                <c:pt idx="505">
                  <c:v>7.3880500000000016E-2</c:v>
                </c:pt>
                <c:pt idx="506">
                  <c:v>7.326500000000058E-2</c:v>
                </c:pt>
                <c:pt idx="507">
                  <c:v>7.371900000000009E-2</c:v>
                </c:pt>
                <c:pt idx="508">
                  <c:v>7.3622999999999994E-2</c:v>
                </c:pt>
                <c:pt idx="509">
                  <c:v>7.3851999999999585E-2</c:v>
                </c:pt>
                <c:pt idx="510">
                  <c:v>7.3831499999999828E-2</c:v>
                </c:pt>
                <c:pt idx="511">
                  <c:v>7.4111499999999886E-2</c:v>
                </c:pt>
                <c:pt idx="512">
                  <c:v>7.4598000000000386E-2</c:v>
                </c:pt>
                <c:pt idx="513">
                  <c:v>7.434900000000022E-2</c:v>
                </c:pt>
                <c:pt idx="514">
                  <c:v>7.4729500000000115E-2</c:v>
                </c:pt>
                <c:pt idx="515">
                  <c:v>7.5491500000000045E-2</c:v>
                </c:pt>
                <c:pt idx="516">
                  <c:v>7.5915999999999872E-2</c:v>
                </c:pt>
                <c:pt idx="517">
                  <c:v>7.6275999999999566E-2</c:v>
                </c:pt>
                <c:pt idx="518">
                  <c:v>7.6403500000000069E-2</c:v>
                </c:pt>
                <c:pt idx="519">
                  <c:v>7.6636500000000218E-2</c:v>
                </c:pt>
                <c:pt idx="520">
                  <c:v>7.7025999999999595E-2</c:v>
                </c:pt>
                <c:pt idx="521">
                  <c:v>7.7049000000000145E-2</c:v>
                </c:pt>
                <c:pt idx="522">
                  <c:v>7.7138500000000221E-2</c:v>
                </c:pt>
                <c:pt idx="523">
                  <c:v>7.7426500000000065E-2</c:v>
                </c:pt>
                <c:pt idx="524">
                  <c:v>7.7373499999999318E-2</c:v>
                </c:pt>
                <c:pt idx="525">
                  <c:v>7.7686999999999617E-2</c:v>
                </c:pt>
                <c:pt idx="526">
                  <c:v>7.804499999999992E-2</c:v>
                </c:pt>
                <c:pt idx="527">
                  <c:v>7.8314499999999843E-2</c:v>
                </c:pt>
                <c:pt idx="528">
                  <c:v>7.8486000000000278E-2</c:v>
                </c:pt>
                <c:pt idx="529">
                  <c:v>7.8822999999999865E-2</c:v>
                </c:pt>
                <c:pt idx="530">
                  <c:v>7.9399500000000067E-2</c:v>
                </c:pt>
                <c:pt idx="531">
                  <c:v>7.9685000000000006E-2</c:v>
                </c:pt>
                <c:pt idx="532">
                  <c:v>7.9666500000000084E-2</c:v>
                </c:pt>
                <c:pt idx="533">
                  <c:v>7.9746499999999276E-2</c:v>
                </c:pt>
                <c:pt idx="534">
                  <c:v>8.0177500000000013E-2</c:v>
                </c:pt>
                <c:pt idx="535">
                  <c:v>7.9857000000000067E-2</c:v>
                </c:pt>
                <c:pt idx="536">
                  <c:v>8.011599999999941E-2</c:v>
                </c:pt>
                <c:pt idx="537">
                  <c:v>8.0408999999999953E-2</c:v>
                </c:pt>
                <c:pt idx="538">
                  <c:v>8.0404499999999768E-2</c:v>
                </c:pt>
                <c:pt idx="539">
                  <c:v>8.0169000000000157E-2</c:v>
                </c:pt>
                <c:pt idx="540">
                  <c:v>8.0405500000000352E-2</c:v>
                </c:pt>
                <c:pt idx="541">
                  <c:v>8.0565999999999693E-2</c:v>
                </c:pt>
                <c:pt idx="542">
                  <c:v>8.0320499999999573E-2</c:v>
                </c:pt>
                <c:pt idx="543">
                  <c:v>8.053850000000029E-2</c:v>
                </c:pt>
                <c:pt idx="544">
                  <c:v>8.0689999999999706E-2</c:v>
                </c:pt>
                <c:pt idx="545">
                  <c:v>8.0654000000000003E-2</c:v>
                </c:pt>
                <c:pt idx="546">
                  <c:v>8.0647499999999539E-2</c:v>
                </c:pt>
                <c:pt idx="547">
                  <c:v>8.0916999999999906E-2</c:v>
                </c:pt>
                <c:pt idx="548">
                  <c:v>8.0695999999999657E-2</c:v>
                </c:pt>
                <c:pt idx="549">
                  <c:v>8.0792999999999893E-2</c:v>
                </c:pt>
                <c:pt idx="550">
                  <c:v>8.1017499999999742E-2</c:v>
                </c:pt>
                <c:pt idx="551">
                  <c:v>8.0873000000000417E-2</c:v>
                </c:pt>
                <c:pt idx="552">
                  <c:v>8.0810000000000048E-2</c:v>
                </c:pt>
                <c:pt idx="553">
                  <c:v>8.0848000000000475E-2</c:v>
                </c:pt>
                <c:pt idx="554">
                  <c:v>8.1016500000000047E-2</c:v>
                </c:pt>
                <c:pt idx="555">
                  <c:v>8.1038499999999569E-2</c:v>
                </c:pt>
                <c:pt idx="556">
                  <c:v>8.1010499999999652E-2</c:v>
                </c:pt>
                <c:pt idx="557">
                  <c:v>8.1179000000000112E-2</c:v>
                </c:pt>
                <c:pt idx="558">
                  <c:v>8.1143499999999591E-2</c:v>
                </c:pt>
                <c:pt idx="559">
                  <c:v>8.1106500000000192E-2</c:v>
                </c:pt>
                <c:pt idx="560">
                  <c:v>8.1355000000000288E-2</c:v>
                </c:pt>
                <c:pt idx="561">
                  <c:v>8.1407500000000077E-2</c:v>
                </c:pt>
                <c:pt idx="562">
                  <c:v>8.0267000000000532E-2</c:v>
                </c:pt>
                <c:pt idx="563">
                  <c:v>8.021099999999981E-2</c:v>
                </c:pt>
                <c:pt idx="564">
                  <c:v>8.0389999999999517E-2</c:v>
                </c:pt>
                <c:pt idx="565">
                  <c:v>8.0509500000000234E-2</c:v>
                </c:pt>
                <c:pt idx="566">
                  <c:v>8.0624000000000251E-2</c:v>
                </c:pt>
                <c:pt idx="567">
                  <c:v>8.0622000000000416E-2</c:v>
                </c:pt>
                <c:pt idx="568">
                  <c:v>8.0621000000000276E-2</c:v>
                </c:pt>
                <c:pt idx="569">
                  <c:v>8.0736000000000363E-2</c:v>
                </c:pt>
                <c:pt idx="570">
                  <c:v>8.1136499999999945E-2</c:v>
                </c:pt>
                <c:pt idx="571">
                  <c:v>8.1186499999999384E-2</c:v>
                </c:pt>
                <c:pt idx="572">
                  <c:v>8.1351000000000173E-2</c:v>
                </c:pt>
                <c:pt idx="573">
                  <c:v>8.1549000000000316E-2</c:v>
                </c:pt>
                <c:pt idx="574">
                  <c:v>8.1998500000000085E-2</c:v>
                </c:pt>
                <c:pt idx="575">
                  <c:v>8.23940000000003E-2</c:v>
                </c:pt>
                <c:pt idx="576">
                  <c:v>8.2735999999999699E-2</c:v>
                </c:pt>
                <c:pt idx="577">
                  <c:v>8.2831499999999725E-2</c:v>
                </c:pt>
                <c:pt idx="578">
                  <c:v>8.2914000000000154E-2</c:v>
                </c:pt>
                <c:pt idx="579">
                  <c:v>8.3175000000000221E-2</c:v>
                </c:pt>
                <c:pt idx="580">
                  <c:v>8.3575999999999873E-2</c:v>
                </c:pt>
                <c:pt idx="581">
                  <c:v>8.3477499999999427E-2</c:v>
                </c:pt>
                <c:pt idx="582">
                  <c:v>8.3626999999999896E-2</c:v>
                </c:pt>
                <c:pt idx="583">
                  <c:v>8.3982999999999919E-2</c:v>
                </c:pt>
                <c:pt idx="584">
                  <c:v>8.425950000000082E-2</c:v>
                </c:pt>
                <c:pt idx="585">
                  <c:v>8.4191999999999823E-2</c:v>
                </c:pt>
                <c:pt idx="586">
                  <c:v>8.4727499999999623E-2</c:v>
                </c:pt>
                <c:pt idx="587">
                  <c:v>8.4228500000000039E-2</c:v>
                </c:pt>
                <c:pt idx="588">
                  <c:v>8.4497499999999892E-2</c:v>
                </c:pt>
                <c:pt idx="589">
                  <c:v>8.4443999999999519E-2</c:v>
                </c:pt>
                <c:pt idx="590">
                  <c:v>8.4650000000000336E-2</c:v>
                </c:pt>
                <c:pt idx="591">
                  <c:v>8.4798499999999777E-2</c:v>
                </c:pt>
                <c:pt idx="592">
                  <c:v>8.4999499999999895E-2</c:v>
                </c:pt>
                <c:pt idx="593">
                  <c:v>8.5022500000000001E-2</c:v>
                </c:pt>
                <c:pt idx="594">
                  <c:v>8.5210500000000078E-2</c:v>
                </c:pt>
                <c:pt idx="595">
                  <c:v>8.5386000000000628E-2</c:v>
                </c:pt>
                <c:pt idx="596">
                  <c:v>8.5430000000000561E-2</c:v>
                </c:pt>
                <c:pt idx="597">
                  <c:v>8.5630999999999791E-2</c:v>
                </c:pt>
                <c:pt idx="598">
                  <c:v>8.569099999999974E-2</c:v>
                </c:pt>
                <c:pt idx="599">
                  <c:v>8.5771500000000334E-2</c:v>
                </c:pt>
                <c:pt idx="600">
                  <c:v>8.5907000000000178E-2</c:v>
                </c:pt>
                <c:pt idx="601">
                  <c:v>8.6066000000000198E-2</c:v>
                </c:pt>
                <c:pt idx="602">
                  <c:v>8.6551500000000114E-2</c:v>
                </c:pt>
                <c:pt idx="603">
                  <c:v>8.641150000000053E-2</c:v>
                </c:pt>
                <c:pt idx="604">
                  <c:v>8.6886000000000241E-2</c:v>
                </c:pt>
                <c:pt idx="605">
                  <c:v>8.6978499999999848E-2</c:v>
                </c:pt>
                <c:pt idx="606">
                  <c:v>8.7348500000000495E-2</c:v>
                </c:pt>
                <c:pt idx="607">
                  <c:v>8.7513000000000396E-2</c:v>
                </c:pt>
                <c:pt idx="608">
                  <c:v>8.7521000000000626E-2</c:v>
                </c:pt>
                <c:pt idx="609">
                  <c:v>8.7852499999999889E-2</c:v>
                </c:pt>
                <c:pt idx="610">
                  <c:v>8.8067999999999369E-2</c:v>
                </c:pt>
                <c:pt idx="611">
                  <c:v>8.811400000000047E-2</c:v>
                </c:pt>
                <c:pt idx="612">
                  <c:v>8.8501500000000455E-2</c:v>
                </c:pt>
                <c:pt idx="613">
                  <c:v>8.8781500000000069E-2</c:v>
                </c:pt>
                <c:pt idx="614">
                  <c:v>8.8824499999999862E-2</c:v>
                </c:pt>
                <c:pt idx="615">
                  <c:v>8.9188500000000115E-2</c:v>
                </c:pt>
                <c:pt idx="616">
                  <c:v>8.9049999999999407E-2</c:v>
                </c:pt>
                <c:pt idx="617">
                  <c:v>8.9383500000000282E-2</c:v>
                </c:pt>
                <c:pt idx="618">
                  <c:v>8.9718500000000034E-2</c:v>
                </c:pt>
                <c:pt idx="619">
                  <c:v>8.994499999999972E-2</c:v>
                </c:pt>
                <c:pt idx="620">
                  <c:v>9.027800000000008E-2</c:v>
                </c:pt>
                <c:pt idx="621">
                  <c:v>9.0604500000000421E-2</c:v>
                </c:pt>
                <c:pt idx="622">
                  <c:v>9.0711499999999834E-2</c:v>
                </c:pt>
                <c:pt idx="623">
                  <c:v>9.0721000000000274E-2</c:v>
                </c:pt>
                <c:pt idx="624">
                  <c:v>9.0947500000000403E-2</c:v>
                </c:pt>
                <c:pt idx="625">
                  <c:v>9.1141000000000361E-2</c:v>
                </c:pt>
                <c:pt idx="626">
                  <c:v>9.1085500000000152E-2</c:v>
                </c:pt>
                <c:pt idx="627">
                  <c:v>9.1269000000000045E-2</c:v>
                </c:pt>
                <c:pt idx="628">
                  <c:v>9.1546999999999823E-2</c:v>
                </c:pt>
                <c:pt idx="629">
                  <c:v>9.1847999999999708E-2</c:v>
                </c:pt>
                <c:pt idx="630">
                  <c:v>9.1655999999999516E-2</c:v>
                </c:pt>
                <c:pt idx="631">
                  <c:v>9.2027499999999485E-2</c:v>
                </c:pt>
                <c:pt idx="632">
                  <c:v>9.2032000000000114E-2</c:v>
                </c:pt>
                <c:pt idx="633">
                  <c:v>9.2068499999999887E-2</c:v>
                </c:pt>
                <c:pt idx="634">
                  <c:v>9.2422000000000004E-2</c:v>
                </c:pt>
                <c:pt idx="635">
                  <c:v>9.2444999999999666E-2</c:v>
                </c:pt>
                <c:pt idx="636">
                  <c:v>9.2667499999999237E-2</c:v>
                </c:pt>
                <c:pt idx="637">
                  <c:v>9.2662000000000688E-2</c:v>
                </c:pt>
                <c:pt idx="638">
                  <c:v>9.2708000000000013E-2</c:v>
                </c:pt>
                <c:pt idx="639">
                  <c:v>9.2135999999999996E-2</c:v>
                </c:pt>
                <c:pt idx="640">
                  <c:v>9.1204000000000729E-2</c:v>
                </c:pt>
                <c:pt idx="641">
                  <c:v>9.1088500000000128E-2</c:v>
                </c:pt>
                <c:pt idx="642">
                  <c:v>9.1362499999999791E-2</c:v>
                </c:pt>
                <c:pt idx="643">
                  <c:v>9.1434500000000529E-2</c:v>
                </c:pt>
                <c:pt idx="644">
                  <c:v>9.1540499999999803E-2</c:v>
                </c:pt>
                <c:pt idx="645">
                  <c:v>9.166450000000026E-2</c:v>
                </c:pt>
                <c:pt idx="646">
                  <c:v>9.1750999999999916E-2</c:v>
                </c:pt>
                <c:pt idx="647">
                  <c:v>9.1883000000000159E-2</c:v>
                </c:pt>
                <c:pt idx="648">
                  <c:v>9.1937000000000157E-2</c:v>
                </c:pt>
                <c:pt idx="649">
                  <c:v>9.2017500000000307E-2</c:v>
                </c:pt>
                <c:pt idx="650">
                  <c:v>9.2281000000000724E-2</c:v>
                </c:pt>
                <c:pt idx="651">
                  <c:v>9.2396500000000437E-2</c:v>
                </c:pt>
                <c:pt idx="652">
                  <c:v>9.2308500000000127E-2</c:v>
                </c:pt>
                <c:pt idx="653">
                  <c:v>9.2569499999999749E-2</c:v>
                </c:pt>
                <c:pt idx="654">
                  <c:v>9.2845999999999762E-2</c:v>
                </c:pt>
                <c:pt idx="655">
                  <c:v>9.3250500000000347E-2</c:v>
                </c:pt>
                <c:pt idx="656">
                  <c:v>9.3120000000000314E-2</c:v>
                </c:pt>
                <c:pt idx="657">
                  <c:v>9.3216999999999661E-2</c:v>
                </c:pt>
                <c:pt idx="658">
                  <c:v>9.3457499999999527E-2</c:v>
                </c:pt>
                <c:pt idx="659">
                  <c:v>9.3476499999999962E-2</c:v>
                </c:pt>
                <c:pt idx="660">
                  <c:v>9.3722500000000153E-2</c:v>
                </c:pt>
                <c:pt idx="661">
                  <c:v>9.4371499999999831E-2</c:v>
                </c:pt>
                <c:pt idx="662">
                  <c:v>9.4581999999999944E-2</c:v>
                </c:pt>
                <c:pt idx="663">
                  <c:v>9.4679999999999875E-2</c:v>
                </c:pt>
                <c:pt idx="664">
                  <c:v>9.4882999999999829E-2</c:v>
                </c:pt>
                <c:pt idx="665">
                  <c:v>9.4999999999999751E-2</c:v>
                </c:pt>
                <c:pt idx="666">
                  <c:v>9.5358000000000054E-2</c:v>
                </c:pt>
                <c:pt idx="667">
                  <c:v>9.5496499999999429E-2</c:v>
                </c:pt>
                <c:pt idx="668">
                  <c:v>9.5471499999999931E-2</c:v>
                </c:pt>
                <c:pt idx="669">
                  <c:v>9.6052499999999874E-2</c:v>
                </c:pt>
                <c:pt idx="670">
                  <c:v>9.6100500000000366E-2</c:v>
                </c:pt>
                <c:pt idx="671">
                  <c:v>9.6231999999999651E-2</c:v>
                </c:pt>
                <c:pt idx="672">
                  <c:v>9.6884999999999888E-2</c:v>
                </c:pt>
                <c:pt idx="673">
                  <c:v>9.6949500000000466E-2</c:v>
                </c:pt>
                <c:pt idx="674">
                  <c:v>9.6954999999999902E-2</c:v>
                </c:pt>
                <c:pt idx="675">
                  <c:v>9.724300000000019E-2</c:v>
                </c:pt>
                <c:pt idx="676">
                  <c:v>9.722649999999966E-2</c:v>
                </c:pt>
                <c:pt idx="677">
                  <c:v>9.7277999999999754E-2</c:v>
                </c:pt>
                <c:pt idx="678">
                  <c:v>9.7798500000000121E-2</c:v>
                </c:pt>
                <c:pt idx="679">
                  <c:v>9.8005000000000564E-2</c:v>
                </c:pt>
                <c:pt idx="680">
                  <c:v>9.8405000000000076E-2</c:v>
                </c:pt>
                <c:pt idx="681">
                  <c:v>9.8604499999999984E-2</c:v>
                </c:pt>
                <c:pt idx="682">
                  <c:v>9.88509999999998E-2</c:v>
                </c:pt>
                <c:pt idx="683">
                  <c:v>9.8866999999999372E-2</c:v>
                </c:pt>
                <c:pt idx="684">
                  <c:v>9.9186500000000066E-2</c:v>
                </c:pt>
                <c:pt idx="685">
                  <c:v>9.9585999999999508E-2</c:v>
                </c:pt>
                <c:pt idx="686">
                  <c:v>9.9888499999999603E-2</c:v>
                </c:pt>
                <c:pt idx="687">
                  <c:v>0.10023650000000028</c:v>
                </c:pt>
                <c:pt idx="688">
                  <c:v>0.10043800000000047</c:v>
                </c:pt>
                <c:pt idx="689">
                  <c:v>0.10055949999999969</c:v>
                </c:pt>
                <c:pt idx="690">
                  <c:v>0.1008985</c:v>
                </c:pt>
                <c:pt idx="691">
                  <c:v>0.10095999999999972</c:v>
                </c:pt>
                <c:pt idx="692">
                  <c:v>0.1012840000000006</c:v>
                </c:pt>
                <c:pt idx="693">
                  <c:v>0.10114799999999979</c:v>
                </c:pt>
                <c:pt idx="694">
                  <c:v>0.10174899999999942</c:v>
                </c:pt>
                <c:pt idx="695">
                  <c:v>0.10192099999999993</c:v>
                </c:pt>
                <c:pt idx="696">
                  <c:v>0.10219649999999936</c:v>
                </c:pt>
                <c:pt idx="697">
                  <c:v>0.10229099999999969</c:v>
                </c:pt>
                <c:pt idx="698">
                  <c:v>0.10267049999999944</c:v>
                </c:pt>
                <c:pt idx="699">
                  <c:v>0.10273400000000033</c:v>
                </c:pt>
                <c:pt idx="700">
                  <c:v>0.10306600000000055</c:v>
                </c:pt>
                <c:pt idx="701">
                  <c:v>0.10325600000000046</c:v>
                </c:pt>
                <c:pt idx="702">
                  <c:v>0.10345200000000032</c:v>
                </c:pt>
                <c:pt idx="703">
                  <c:v>0.10369249999999974</c:v>
                </c:pt>
                <c:pt idx="704">
                  <c:v>0.10415650000000021</c:v>
                </c:pt>
                <c:pt idx="705">
                  <c:v>0.10439750000000014</c:v>
                </c:pt>
                <c:pt idx="706">
                  <c:v>0.10298249999999998</c:v>
                </c:pt>
                <c:pt idx="707">
                  <c:v>0.10322850000000017</c:v>
                </c:pt>
                <c:pt idx="708">
                  <c:v>0.10302200000000017</c:v>
                </c:pt>
                <c:pt idx="709">
                  <c:v>0.10314700000000032</c:v>
                </c:pt>
                <c:pt idx="710">
                  <c:v>0.10347799999999996</c:v>
                </c:pt>
                <c:pt idx="711">
                  <c:v>0.10327099999999989</c:v>
                </c:pt>
                <c:pt idx="712">
                  <c:v>0.10324099999999969</c:v>
                </c:pt>
                <c:pt idx="713">
                  <c:v>0.10345050000000011</c:v>
                </c:pt>
                <c:pt idx="714">
                  <c:v>0.1035210000000002</c:v>
                </c:pt>
                <c:pt idx="715">
                  <c:v>0.10367049999999978</c:v>
                </c:pt>
                <c:pt idx="716">
                  <c:v>0.10367999999999977</c:v>
                </c:pt>
                <c:pt idx="717">
                  <c:v>0.10359249999999998</c:v>
                </c:pt>
                <c:pt idx="718">
                  <c:v>0.10360749999999985</c:v>
                </c:pt>
                <c:pt idx="719">
                  <c:v>0.10385800000000023</c:v>
                </c:pt>
                <c:pt idx="720">
                  <c:v>0.10420449999999981</c:v>
                </c:pt>
                <c:pt idx="721">
                  <c:v>0.10437799999999964</c:v>
                </c:pt>
                <c:pt idx="722">
                  <c:v>0.10458699999999954</c:v>
                </c:pt>
                <c:pt idx="723">
                  <c:v>0.10500299999999996</c:v>
                </c:pt>
                <c:pt idx="724">
                  <c:v>0.10556700000000019</c:v>
                </c:pt>
                <c:pt idx="725">
                  <c:v>0.10614249999999981</c:v>
                </c:pt>
                <c:pt idx="726">
                  <c:v>0.10658850000000042</c:v>
                </c:pt>
                <c:pt idx="727">
                  <c:v>0.10665700000000022</c:v>
                </c:pt>
                <c:pt idx="728">
                  <c:v>0.10725150000000028</c:v>
                </c:pt>
                <c:pt idx="729">
                  <c:v>0.10759899999999956</c:v>
                </c:pt>
                <c:pt idx="730">
                  <c:v>0.10850649999999984</c:v>
                </c:pt>
                <c:pt idx="731">
                  <c:v>0.10880400000000012</c:v>
                </c:pt>
                <c:pt idx="732">
                  <c:v>0.10910699999999984</c:v>
                </c:pt>
                <c:pt idx="733">
                  <c:v>0.10994050000000044</c:v>
                </c:pt>
                <c:pt idx="734">
                  <c:v>0.11025349999999978</c:v>
                </c:pt>
                <c:pt idx="735">
                  <c:v>0.11097500000000027</c:v>
                </c:pt>
                <c:pt idx="736">
                  <c:v>0.11111049999999967</c:v>
                </c:pt>
                <c:pt idx="737">
                  <c:v>0.11157400000000006</c:v>
                </c:pt>
                <c:pt idx="738">
                  <c:v>0.11198900000000034</c:v>
                </c:pt>
                <c:pt idx="739">
                  <c:v>0.11220099999999977</c:v>
                </c:pt>
                <c:pt idx="740">
                  <c:v>0.11245050000000045</c:v>
                </c:pt>
                <c:pt idx="741">
                  <c:v>0.11272200000000021</c:v>
                </c:pt>
                <c:pt idx="742">
                  <c:v>0.11330349999999934</c:v>
                </c:pt>
                <c:pt idx="743">
                  <c:v>0.11327899999999991</c:v>
                </c:pt>
                <c:pt idx="744">
                  <c:v>0.11358000000000024</c:v>
                </c:pt>
                <c:pt idx="745">
                  <c:v>0.11377850000000045</c:v>
                </c:pt>
                <c:pt idx="746">
                  <c:v>0.11412050000000029</c:v>
                </c:pt>
                <c:pt idx="747">
                  <c:v>0.11424399999999979</c:v>
                </c:pt>
                <c:pt idx="748">
                  <c:v>0.11450299999999958</c:v>
                </c:pt>
                <c:pt idx="749">
                  <c:v>0.11448650000000038</c:v>
                </c:pt>
                <c:pt idx="750">
                  <c:v>0.11479850000000047</c:v>
                </c:pt>
                <c:pt idx="751">
                  <c:v>0.11489499999999975</c:v>
                </c:pt>
                <c:pt idx="752">
                  <c:v>0.11504750000000019</c:v>
                </c:pt>
                <c:pt idx="753">
                  <c:v>0.11508450000000003</c:v>
                </c:pt>
                <c:pt idx="754">
                  <c:v>0.11523549999999982</c:v>
                </c:pt>
                <c:pt idx="755">
                  <c:v>0.11546599999999962</c:v>
                </c:pt>
                <c:pt idx="756">
                  <c:v>0.11565000000000047</c:v>
                </c:pt>
                <c:pt idx="757">
                  <c:v>0.11570699999999956</c:v>
                </c:pt>
                <c:pt idx="758">
                  <c:v>0.11585350000000005</c:v>
                </c:pt>
                <c:pt idx="759">
                  <c:v>0.11620950000000008</c:v>
                </c:pt>
                <c:pt idx="760">
                  <c:v>0.11647300000000049</c:v>
                </c:pt>
                <c:pt idx="761">
                  <c:v>0.11672649999999996</c:v>
                </c:pt>
                <c:pt idx="762">
                  <c:v>0.11682650000000017</c:v>
                </c:pt>
                <c:pt idx="763">
                  <c:v>0.11722749999999982</c:v>
                </c:pt>
                <c:pt idx="764">
                  <c:v>0.11753349999999951</c:v>
                </c:pt>
                <c:pt idx="765">
                  <c:v>0.1174839999999997</c:v>
                </c:pt>
                <c:pt idx="766">
                  <c:v>0.11766999999999994</c:v>
                </c:pt>
                <c:pt idx="767">
                  <c:v>0.11764049999999981</c:v>
                </c:pt>
                <c:pt idx="768">
                  <c:v>0.11758000000000024</c:v>
                </c:pt>
                <c:pt idx="769">
                  <c:v>0.11792050000000032</c:v>
                </c:pt>
                <c:pt idx="770">
                  <c:v>0.11771900000000013</c:v>
                </c:pt>
                <c:pt idx="771">
                  <c:v>0.11785400000000035</c:v>
                </c:pt>
                <c:pt idx="772">
                  <c:v>0.11782549999999992</c:v>
                </c:pt>
                <c:pt idx="773">
                  <c:v>0.11803499999999989</c:v>
                </c:pt>
                <c:pt idx="774">
                  <c:v>0.11826700000000034</c:v>
                </c:pt>
                <c:pt idx="775">
                  <c:v>0.1181915</c:v>
                </c:pt>
                <c:pt idx="776">
                  <c:v>0.11839849999999963</c:v>
                </c:pt>
                <c:pt idx="777">
                  <c:v>0.11875149999999923</c:v>
                </c:pt>
                <c:pt idx="778">
                  <c:v>0.1186259999999999</c:v>
                </c:pt>
                <c:pt idx="779">
                  <c:v>0.11907699999999988</c:v>
                </c:pt>
                <c:pt idx="780">
                  <c:v>0.11927850000000051</c:v>
                </c:pt>
                <c:pt idx="781">
                  <c:v>0.11986350000000057</c:v>
                </c:pt>
                <c:pt idx="782">
                  <c:v>0.12009749999999952</c:v>
                </c:pt>
                <c:pt idx="783">
                  <c:v>0.11907100000000037</c:v>
                </c:pt>
                <c:pt idx="784">
                  <c:v>0.11925850000000038</c:v>
                </c:pt>
                <c:pt idx="785">
                  <c:v>0.11999099999999974</c:v>
                </c:pt>
                <c:pt idx="786">
                  <c:v>0.12049600000000016</c:v>
                </c:pt>
                <c:pt idx="787">
                  <c:v>0.1208260000000001</c:v>
                </c:pt>
                <c:pt idx="788">
                  <c:v>0.12140650000000042</c:v>
                </c:pt>
                <c:pt idx="789">
                  <c:v>0.12165550000000014</c:v>
                </c:pt>
                <c:pt idx="790">
                  <c:v>0.12206449999999958</c:v>
                </c:pt>
                <c:pt idx="791">
                  <c:v>0.12269400000000052</c:v>
                </c:pt>
                <c:pt idx="792">
                  <c:v>0.12330149999999973</c:v>
                </c:pt>
                <c:pt idx="793">
                  <c:v>0.12424849999999976</c:v>
                </c:pt>
                <c:pt idx="794">
                  <c:v>0.12516249999999962</c:v>
                </c:pt>
                <c:pt idx="795">
                  <c:v>0.12572699999999992</c:v>
                </c:pt>
                <c:pt idx="796">
                  <c:v>0.12625649999999977</c:v>
                </c:pt>
                <c:pt idx="797">
                  <c:v>0.12706899999999965</c:v>
                </c:pt>
                <c:pt idx="798">
                  <c:v>0.1276404999999996</c:v>
                </c:pt>
                <c:pt idx="799">
                  <c:v>0.12846650000000004</c:v>
                </c:pt>
                <c:pt idx="800">
                  <c:v>0.12885449999999965</c:v>
                </c:pt>
                <c:pt idx="801">
                  <c:v>0.12967050000000002</c:v>
                </c:pt>
                <c:pt idx="802">
                  <c:v>0.12984099999999987</c:v>
                </c:pt>
                <c:pt idx="803">
                  <c:v>0.13050950000000006</c:v>
                </c:pt>
                <c:pt idx="804">
                  <c:v>0.13068899999999939</c:v>
                </c:pt>
                <c:pt idx="805">
                  <c:v>0.13114549999999969</c:v>
                </c:pt>
                <c:pt idx="806">
                  <c:v>0.13132949999999965</c:v>
                </c:pt>
                <c:pt idx="807">
                  <c:v>0.13176200000000016</c:v>
                </c:pt>
                <c:pt idx="808">
                  <c:v>0.13199649999999963</c:v>
                </c:pt>
                <c:pt idx="809">
                  <c:v>0.13227550000000043</c:v>
                </c:pt>
                <c:pt idx="810">
                  <c:v>0.13258250000000027</c:v>
                </c:pt>
                <c:pt idx="811">
                  <c:v>0.13288250000000001</c:v>
                </c:pt>
                <c:pt idx="812">
                  <c:v>0.13324500000000006</c:v>
                </c:pt>
                <c:pt idx="813">
                  <c:v>0.13351199999999919</c:v>
                </c:pt>
                <c:pt idx="814">
                  <c:v>0.13398649999999979</c:v>
                </c:pt>
                <c:pt idx="815">
                  <c:v>0.13439449999999953</c:v>
                </c:pt>
                <c:pt idx="816">
                  <c:v>0.13494700000000037</c:v>
                </c:pt>
                <c:pt idx="817">
                  <c:v>0.13527699999999943</c:v>
                </c:pt>
                <c:pt idx="818">
                  <c:v>0.13547149999999997</c:v>
                </c:pt>
                <c:pt idx="819">
                  <c:v>0.13556499999999971</c:v>
                </c:pt>
                <c:pt idx="820">
                  <c:v>0.13613100000000022</c:v>
                </c:pt>
                <c:pt idx="821">
                  <c:v>0.13600400000000068</c:v>
                </c:pt>
                <c:pt idx="822">
                  <c:v>0.13605499999999981</c:v>
                </c:pt>
                <c:pt idx="823">
                  <c:v>0.13650200000000012</c:v>
                </c:pt>
                <c:pt idx="824">
                  <c:v>0.13697399999999949</c:v>
                </c:pt>
                <c:pt idx="825">
                  <c:v>0.13713249999999944</c:v>
                </c:pt>
                <c:pt idx="826">
                  <c:v>0.1373325000000003</c:v>
                </c:pt>
                <c:pt idx="827">
                  <c:v>0.13759599999999983</c:v>
                </c:pt>
                <c:pt idx="828">
                  <c:v>0.137826</c:v>
                </c:pt>
                <c:pt idx="829">
                  <c:v>0.1380290000000004</c:v>
                </c:pt>
                <c:pt idx="830">
                  <c:v>0.13854999999999995</c:v>
                </c:pt>
                <c:pt idx="831">
                  <c:v>0.13914599999999977</c:v>
                </c:pt>
                <c:pt idx="832">
                  <c:v>0.13914900000000019</c:v>
                </c:pt>
                <c:pt idx="833">
                  <c:v>0.13936050000000044</c:v>
                </c:pt>
                <c:pt idx="834">
                  <c:v>0.13968549999999968</c:v>
                </c:pt>
                <c:pt idx="835">
                  <c:v>0.13996399999999998</c:v>
                </c:pt>
                <c:pt idx="836">
                  <c:v>0.13976999999999995</c:v>
                </c:pt>
                <c:pt idx="837">
                  <c:v>0.14007749999999985</c:v>
                </c:pt>
                <c:pt idx="838">
                  <c:v>0.14039200000000029</c:v>
                </c:pt>
                <c:pt idx="839">
                  <c:v>0.14061650000000014</c:v>
                </c:pt>
                <c:pt idx="840">
                  <c:v>0.14073350000000007</c:v>
                </c:pt>
                <c:pt idx="841">
                  <c:v>0.14089399999999985</c:v>
                </c:pt>
                <c:pt idx="842">
                  <c:v>0.14095150000000034</c:v>
                </c:pt>
                <c:pt idx="843">
                  <c:v>0.14120750000000015</c:v>
                </c:pt>
              </c:numCache>
            </c:numRef>
          </c:xVal>
          <c:yVal>
            <c:numRef>
              <c:f>'post-process (2)'!$P$2:$P$845</c:f>
              <c:numCache>
                <c:formatCode>General</c:formatCode>
                <c:ptCount val="844"/>
                <c:pt idx="0">
                  <c:v>1.9841729999999998E-2</c:v>
                </c:pt>
                <c:pt idx="1">
                  <c:v>0.99303140000000001</c:v>
                </c:pt>
                <c:pt idx="2">
                  <c:v>3.5601739999999999</c:v>
                </c:pt>
                <c:pt idx="3">
                  <c:v>5.5056080000000005</c:v>
                </c:pt>
                <c:pt idx="4">
                  <c:v>6.0999160000000003</c:v>
                </c:pt>
                <c:pt idx="5">
                  <c:v>6.3767550000000002</c:v>
                </c:pt>
                <c:pt idx="6">
                  <c:v>6.7688649999999999</c:v>
                </c:pt>
                <c:pt idx="7">
                  <c:v>7.0457049999999999</c:v>
                </c:pt>
                <c:pt idx="8">
                  <c:v>7.8025249999999993</c:v>
                </c:pt>
                <c:pt idx="9">
                  <c:v>8.7483140000000006</c:v>
                </c:pt>
                <c:pt idx="10">
                  <c:v>9.3227790000000006</c:v>
                </c:pt>
                <c:pt idx="11">
                  <c:v>10.1259</c:v>
                </c:pt>
                <c:pt idx="12">
                  <c:v>11.167120000000001</c:v>
                </c:pt>
                <c:pt idx="13">
                  <c:v>11.90976</c:v>
                </c:pt>
                <c:pt idx="14">
                  <c:v>12.99728</c:v>
                </c:pt>
                <c:pt idx="15">
                  <c:v>13.740870000000001</c:v>
                </c:pt>
                <c:pt idx="16">
                  <c:v>13.368600000000001</c:v>
                </c:pt>
                <c:pt idx="17">
                  <c:v>13.936459999999999</c:v>
                </c:pt>
                <c:pt idx="18">
                  <c:v>15.469940000000001</c:v>
                </c:pt>
                <c:pt idx="19">
                  <c:v>15.997159999999999</c:v>
                </c:pt>
                <c:pt idx="20">
                  <c:v>17.692209999999999</c:v>
                </c:pt>
                <c:pt idx="21">
                  <c:v>18.502890000000001</c:v>
                </c:pt>
                <c:pt idx="22">
                  <c:v>18.841139999999999</c:v>
                </c:pt>
                <c:pt idx="23">
                  <c:v>18.996099999999998</c:v>
                </c:pt>
                <c:pt idx="24">
                  <c:v>19.00366</c:v>
                </c:pt>
                <c:pt idx="25">
                  <c:v>19.010270000000002</c:v>
                </c:pt>
                <c:pt idx="26">
                  <c:v>19.00366</c:v>
                </c:pt>
                <c:pt idx="27">
                  <c:v>18.98948</c:v>
                </c:pt>
                <c:pt idx="28">
                  <c:v>19.00366</c:v>
                </c:pt>
                <c:pt idx="29">
                  <c:v>18.996099999999998</c:v>
                </c:pt>
                <c:pt idx="30">
                  <c:v>18.969639999999998</c:v>
                </c:pt>
                <c:pt idx="31">
                  <c:v>18.98948</c:v>
                </c:pt>
                <c:pt idx="32">
                  <c:v>18.996099999999998</c:v>
                </c:pt>
                <c:pt idx="33">
                  <c:v>19.165220000000001</c:v>
                </c:pt>
                <c:pt idx="34">
                  <c:v>19.428840000000001</c:v>
                </c:pt>
                <c:pt idx="35">
                  <c:v>21.388439999999999</c:v>
                </c:pt>
                <c:pt idx="36">
                  <c:v>23.009790000000002</c:v>
                </c:pt>
                <c:pt idx="37">
                  <c:v>25.049709999999997</c:v>
                </c:pt>
                <c:pt idx="38">
                  <c:v>26.259119999999999</c:v>
                </c:pt>
                <c:pt idx="39">
                  <c:v>28.670360000000002</c:v>
                </c:pt>
                <c:pt idx="40">
                  <c:v>30.690439999999999</c:v>
                </c:pt>
                <c:pt idx="41">
                  <c:v>31.69764</c:v>
                </c:pt>
                <c:pt idx="42">
                  <c:v>33.575050000000005</c:v>
                </c:pt>
                <c:pt idx="43">
                  <c:v>36.770510000000002</c:v>
                </c:pt>
                <c:pt idx="44">
                  <c:v>38.270919999999997</c:v>
                </c:pt>
                <c:pt idx="45">
                  <c:v>39.418910000000004</c:v>
                </c:pt>
                <c:pt idx="46">
                  <c:v>43.350410000000004</c:v>
                </c:pt>
                <c:pt idx="47">
                  <c:v>45.471580000000003</c:v>
                </c:pt>
                <c:pt idx="48">
                  <c:v>46.249190000000006</c:v>
                </c:pt>
                <c:pt idx="49">
                  <c:v>51.147260000000003</c:v>
                </c:pt>
                <c:pt idx="50">
                  <c:v>54.302099999999996</c:v>
                </c:pt>
                <c:pt idx="51">
                  <c:v>56.328789999999998</c:v>
                </c:pt>
                <c:pt idx="52">
                  <c:v>57.679910000000007</c:v>
                </c:pt>
                <c:pt idx="53">
                  <c:v>62.25958</c:v>
                </c:pt>
                <c:pt idx="54">
                  <c:v>66.921440000000004</c:v>
                </c:pt>
                <c:pt idx="55">
                  <c:v>68.204539999999994</c:v>
                </c:pt>
                <c:pt idx="56">
                  <c:v>70.988050000000001</c:v>
                </c:pt>
                <c:pt idx="57">
                  <c:v>76.068479999999994</c:v>
                </c:pt>
                <c:pt idx="58">
                  <c:v>78.783960000000008</c:v>
                </c:pt>
                <c:pt idx="59">
                  <c:v>79.500160000000008</c:v>
                </c:pt>
                <c:pt idx="60">
                  <c:v>86.377669999999995</c:v>
                </c:pt>
                <c:pt idx="61">
                  <c:v>88.681200000000004</c:v>
                </c:pt>
                <c:pt idx="62">
                  <c:v>95.213859999999997</c:v>
                </c:pt>
                <c:pt idx="63">
                  <c:v>99.321100000000001</c:v>
                </c:pt>
                <c:pt idx="64">
                  <c:v>100.32169999999999</c:v>
                </c:pt>
                <c:pt idx="65">
                  <c:v>106.33369999999999</c:v>
                </c:pt>
                <c:pt idx="66">
                  <c:v>108.14410000000001</c:v>
                </c:pt>
                <c:pt idx="67">
                  <c:v>115.7916</c:v>
                </c:pt>
                <c:pt idx="68">
                  <c:v>120.3656</c:v>
                </c:pt>
                <c:pt idx="69">
                  <c:v>124.95950000000001</c:v>
                </c:pt>
                <c:pt idx="70">
                  <c:v>129.2764</c:v>
                </c:pt>
                <c:pt idx="71">
                  <c:v>136.5659</c:v>
                </c:pt>
                <c:pt idx="72">
                  <c:v>138.81560000000002</c:v>
                </c:pt>
                <c:pt idx="73">
                  <c:v>144.02360000000002</c:v>
                </c:pt>
                <c:pt idx="74">
                  <c:v>151.6645</c:v>
                </c:pt>
                <c:pt idx="75">
                  <c:v>155.2852</c:v>
                </c:pt>
                <c:pt idx="76">
                  <c:v>161.6695</c:v>
                </c:pt>
                <c:pt idx="77">
                  <c:v>166.8246</c:v>
                </c:pt>
                <c:pt idx="78">
                  <c:v>169.42570000000001</c:v>
                </c:pt>
                <c:pt idx="79">
                  <c:v>179.95699999999999</c:v>
                </c:pt>
                <c:pt idx="80">
                  <c:v>184.51770000000002</c:v>
                </c:pt>
                <c:pt idx="81">
                  <c:v>182.99079999999998</c:v>
                </c:pt>
                <c:pt idx="82">
                  <c:v>197.9676</c:v>
                </c:pt>
                <c:pt idx="83">
                  <c:v>205.3185</c:v>
                </c:pt>
                <c:pt idx="84">
                  <c:v>208.8853</c:v>
                </c:pt>
                <c:pt idx="85">
                  <c:v>212.14779999999999</c:v>
                </c:pt>
                <c:pt idx="86">
                  <c:v>220.74779999999998</c:v>
                </c:pt>
                <c:pt idx="87">
                  <c:v>225.6525</c:v>
                </c:pt>
                <c:pt idx="88">
                  <c:v>232.38159999999999</c:v>
                </c:pt>
                <c:pt idx="89">
                  <c:v>240.24460000000002</c:v>
                </c:pt>
                <c:pt idx="90">
                  <c:v>242.6634</c:v>
                </c:pt>
                <c:pt idx="91">
                  <c:v>251.8511</c:v>
                </c:pt>
                <c:pt idx="92">
                  <c:v>252.18940000000001</c:v>
                </c:pt>
                <c:pt idx="93">
                  <c:v>252.5805</c:v>
                </c:pt>
                <c:pt idx="94">
                  <c:v>253.08789999999999</c:v>
                </c:pt>
                <c:pt idx="95">
                  <c:v>253.3648</c:v>
                </c:pt>
                <c:pt idx="96">
                  <c:v>253.76349999999999</c:v>
                </c:pt>
                <c:pt idx="97">
                  <c:v>252.97929999999999</c:v>
                </c:pt>
                <c:pt idx="98">
                  <c:v>249.1489</c:v>
                </c:pt>
                <c:pt idx="99">
                  <c:v>249.75070000000002</c:v>
                </c:pt>
                <c:pt idx="100">
                  <c:v>250.2364</c:v>
                </c:pt>
                <c:pt idx="101">
                  <c:v>250.71629999999999</c:v>
                </c:pt>
                <c:pt idx="102">
                  <c:v>251.16890000000001</c:v>
                </c:pt>
                <c:pt idx="103">
                  <c:v>251.6962</c:v>
                </c:pt>
                <c:pt idx="104">
                  <c:v>252.31789999999998</c:v>
                </c:pt>
                <c:pt idx="105">
                  <c:v>252.93860000000001</c:v>
                </c:pt>
                <c:pt idx="106">
                  <c:v>253.50649999999999</c:v>
                </c:pt>
                <c:pt idx="107">
                  <c:v>254.04689999999999</c:v>
                </c:pt>
                <c:pt idx="108">
                  <c:v>254.5401</c:v>
                </c:pt>
                <c:pt idx="109">
                  <c:v>254.99929999999998</c:v>
                </c:pt>
                <c:pt idx="110">
                  <c:v>255.43210000000002</c:v>
                </c:pt>
                <c:pt idx="111">
                  <c:v>255.8374</c:v>
                </c:pt>
                <c:pt idx="112">
                  <c:v>256.20870000000002</c:v>
                </c:pt>
                <c:pt idx="113">
                  <c:v>256.57339999999999</c:v>
                </c:pt>
                <c:pt idx="114">
                  <c:v>256.97219999999999</c:v>
                </c:pt>
                <c:pt idx="115">
                  <c:v>257.33690000000001</c:v>
                </c:pt>
                <c:pt idx="116">
                  <c:v>257.6884</c:v>
                </c:pt>
                <c:pt idx="117">
                  <c:v>258.00579999999997</c:v>
                </c:pt>
                <c:pt idx="118">
                  <c:v>258.32990000000001</c:v>
                </c:pt>
                <c:pt idx="119">
                  <c:v>258.66820000000001</c:v>
                </c:pt>
                <c:pt idx="120">
                  <c:v>258.99889999999999</c:v>
                </c:pt>
                <c:pt idx="121">
                  <c:v>259.3295</c:v>
                </c:pt>
                <c:pt idx="122">
                  <c:v>259.62720000000002</c:v>
                </c:pt>
                <c:pt idx="123">
                  <c:v>259.96449999999999</c:v>
                </c:pt>
                <c:pt idx="124">
                  <c:v>260.29610000000002</c:v>
                </c:pt>
                <c:pt idx="125">
                  <c:v>260.64760000000001</c:v>
                </c:pt>
                <c:pt idx="126">
                  <c:v>261.09359999999998</c:v>
                </c:pt>
                <c:pt idx="127">
                  <c:v>261.62650000000002</c:v>
                </c:pt>
                <c:pt idx="128">
                  <c:v>262.12630000000001</c:v>
                </c:pt>
                <c:pt idx="129">
                  <c:v>262.58640000000003</c:v>
                </c:pt>
                <c:pt idx="130">
                  <c:v>263.03899999999999</c:v>
                </c:pt>
                <c:pt idx="131">
                  <c:v>263.45100000000002</c:v>
                </c:pt>
                <c:pt idx="132">
                  <c:v>263.85629999999998</c:v>
                </c:pt>
                <c:pt idx="133">
                  <c:v>264.24079999999998</c:v>
                </c:pt>
                <c:pt idx="134">
                  <c:v>264.6198</c:v>
                </c:pt>
                <c:pt idx="135">
                  <c:v>265.0043</c:v>
                </c:pt>
                <c:pt idx="136">
                  <c:v>265.38319999999999</c:v>
                </c:pt>
                <c:pt idx="137">
                  <c:v>265.7885</c:v>
                </c:pt>
                <c:pt idx="138">
                  <c:v>266.16640000000001</c:v>
                </c:pt>
                <c:pt idx="139">
                  <c:v>266.5378</c:v>
                </c:pt>
                <c:pt idx="140">
                  <c:v>266.89590000000004</c:v>
                </c:pt>
                <c:pt idx="141">
                  <c:v>267.2681</c:v>
                </c:pt>
                <c:pt idx="142">
                  <c:v>267.64609999999999</c:v>
                </c:pt>
                <c:pt idx="143">
                  <c:v>267.99759999999998</c:v>
                </c:pt>
                <c:pt idx="144">
                  <c:v>268.35570000000001</c:v>
                </c:pt>
                <c:pt idx="145">
                  <c:v>268.74020000000002</c:v>
                </c:pt>
                <c:pt idx="146">
                  <c:v>267.91629999999998</c:v>
                </c:pt>
                <c:pt idx="147">
                  <c:v>263.12029999999999</c:v>
                </c:pt>
                <c:pt idx="148">
                  <c:v>264.13319999999999</c:v>
                </c:pt>
                <c:pt idx="149">
                  <c:v>265.10629999999998</c:v>
                </c:pt>
                <c:pt idx="150">
                  <c:v>265.86220000000003</c:v>
                </c:pt>
                <c:pt idx="151">
                  <c:v>266.24770000000001</c:v>
                </c:pt>
                <c:pt idx="152">
                  <c:v>266.60579999999999</c:v>
                </c:pt>
                <c:pt idx="153">
                  <c:v>267.00450000000001</c:v>
                </c:pt>
                <c:pt idx="154">
                  <c:v>267.33519999999999</c:v>
                </c:pt>
                <c:pt idx="155">
                  <c:v>267.65929999999997</c:v>
                </c:pt>
                <c:pt idx="156">
                  <c:v>268.00420000000003</c:v>
                </c:pt>
                <c:pt idx="157">
                  <c:v>268.2876</c:v>
                </c:pt>
                <c:pt idx="158">
                  <c:v>268.57859999999999</c:v>
                </c:pt>
                <c:pt idx="159">
                  <c:v>268.93670000000003</c:v>
                </c:pt>
                <c:pt idx="160">
                  <c:v>269.42990000000003</c:v>
                </c:pt>
                <c:pt idx="161">
                  <c:v>269.90899999999999</c:v>
                </c:pt>
                <c:pt idx="162">
                  <c:v>270.37569999999999</c:v>
                </c:pt>
                <c:pt idx="163">
                  <c:v>270.96340000000004</c:v>
                </c:pt>
                <c:pt idx="164">
                  <c:v>271.59829999999999</c:v>
                </c:pt>
                <c:pt idx="165">
                  <c:v>272.1454</c:v>
                </c:pt>
                <c:pt idx="166">
                  <c:v>272.87479999999999</c:v>
                </c:pt>
                <c:pt idx="167">
                  <c:v>274.15890000000002</c:v>
                </c:pt>
                <c:pt idx="168">
                  <c:v>275.42879999999997</c:v>
                </c:pt>
                <c:pt idx="169">
                  <c:v>276.59090000000003</c:v>
                </c:pt>
                <c:pt idx="170">
                  <c:v>277.60379999999998</c:v>
                </c:pt>
                <c:pt idx="171">
                  <c:v>278.577</c:v>
                </c:pt>
                <c:pt idx="172">
                  <c:v>279.31299999999999</c:v>
                </c:pt>
                <c:pt idx="173">
                  <c:v>279.827</c:v>
                </c:pt>
                <c:pt idx="174">
                  <c:v>280.40719999999999</c:v>
                </c:pt>
                <c:pt idx="175">
                  <c:v>280.99579999999997</c:v>
                </c:pt>
                <c:pt idx="176">
                  <c:v>281.60990000000004</c:v>
                </c:pt>
                <c:pt idx="177">
                  <c:v>282.23159999999996</c:v>
                </c:pt>
                <c:pt idx="178">
                  <c:v>282.8193</c:v>
                </c:pt>
                <c:pt idx="179">
                  <c:v>283.27190000000002</c:v>
                </c:pt>
                <c:pt idx="180">
                  <c:v>283.46090000000004</c:v>
                </c:pt>
                <c:pt idx="181">
                  <c:v>283.73109999999997</c:v>
                </c:pt>
                <c:pt idx="182">
                  <c:v>284.05609999999996</c:v>
                </c:pt>
                <c:pt idx="183">
                  <c:v>284.42079999999999</c:v>
                </c:pt>
                <c:pt idx="184">
                  <c:v>284.79220000000004</c:v>
                </c:pt>
                <c:pt idx="185">
                  <c:v>285.12279999999998</c:v>
                </c:pt>
                <c:pt idx="186">
                  <c:v>279.5095</c:v>
                </c:pt>
                <c:pt idx="187">
                  <c:v>279.11740000000003</c:v>
                </c:pt>
                <c:pt idx="188">
                  <c:v>280.17750000000001</c:v>
                </c:pt>
                <c:pt idx="189">
                  <c:v>280.90030000000002</c:v>
                </c:pt>
                <c:pt idx="190">
                  <c:v>281.3331</c:v>
                </c:pt>
                <c:pt idx="191">
                  <c:v>281.745</c:v>
                </c:pt>
                <c:pt idx="192">
                  <c:v>282.1438</c:v>
                </c:pt>
                <c:pt idx="193">
                  <c:v>282.50190000000003</c:v>
                </c:pt>
                <c:pt idx="194">
                  <c:v>283.1103</c:v>
                </c:pt>
                <c:pt idx="195">
                  <c:v>283.68390000000005</c:v>
                </c:pt>
                <c:pt idx="196">
                  <c:v>284.25829999999996</c:v>
                </c:pt>
                <c:pt idx="197">
                  <c:v>284.76479999999998</c:v>
                </c:pt>
                <c:pt idx="198">
                  <c:v>285.25799999999998</c:v>
                </c:pt>
                <c:pt idx="199">
                  <c:v>285.69729999999998</c:v>
                </c:pt>
                <c:pt idx="200">
                  <c:v>286.13009999999997</c:v>
                </c:pt>
                <c:pt idx="201">
                  <c:v>286.56849999999997</c:v>
                </c:pt>
                <c:pt idx="202">
                  <c:v>286.94729999999998</c:v>
                </c:pt>
                <c:pt idx="203">
                  <c:v>287.31870000000004</c:v>
                </c:pt>
                <c:pt idx="204">
                  <c:v>287.69</c:v>
                </c:pt>
                <c:pt idx="205">
                  <c:v>287.84590000000003</c:v>
                </c:pt>
                <c:pt idx="206">
                  <c:v>287.73059999999998</c:v>
                </c:pt>
                <c:pt idx="207">
                  <c:v>287.64279999999997</c:v>
                </c:pt>
                <c:pt idx="208">
                  <c:v>287.58229999999998</c:v>
                </c:pt>
                <c:pt idx="209">
                  <c:v>287.52840000000003</c:v>
                </c:pt>
                <c:pt idx="210">
                  <c:v>287.7713</c:v>
                </c:pt>
                <c:pt idx="211">
                  <c:v>287.98759999999999</c:v>
                </c:pt>
                <c:pt idx="212">
                  <c:v>288.22379999999998</c:v>
                </c:pt>
                <c:pt idx="213">
                  <c:v>288.42700000000002</c:v>
                </c:pt>
                <c:pt idx="214">
                  <c:v>288.6764</c:v>
                </c:pt>
                <c:pt idx="215">
                  <c:v>288.87290000000002</c:v>
                </c:pt>
                <c:pt idx="216">
                  <c:v>289.0752</c:v>
                </c:pt>
                <c:pt idx="217">
                  <c:v>289.5145</c:v>
                </c:pt>
                <c:pt idx="218">
                  <c:v>289.9264</c:v>
                </c:pt>
                <c:pt idx="219">
                  <c:v>290.35159999999996</c:v>
                </c:pt>
                <c:pt idx="220">
                  <c:v>291.02719999999999</c:v>
                </c:pt>
                <c:pt idx="221">
                  <c:v>291.66970000000003</c:v>
                </c:pt>
                <c:pt idx="222">
                  <c:v>292.27719999999999</c:v>
                </c:pt>
                <c:pt idx="223">
                  <c:v>293.06140000000005</c:v>
                </c:pt>
                <c:pt idx="224">
                  <c:v>293.79090000000002</c:v>
                </c:pt>
                <c:pt idx="225">
                  <c:v>294.46640000000002</c:v>
                </c:pt>
                <c:pt idx="226">
                  <c:v>295.06729999999999</c:v>
                </c:pt>
                <c:pt idx="227">
                  <c:v>295.62859999999995</c:v>
                </c:pt>
                <c:pt idx="228">
                  <c:v>296.16149999999999</c:v>
                </c:pt>
                <c:pt idx="229">
                  <c:v>296.74259999999998</c:v>
                </c:pt>
                <c:pt idx="230">
                  <c:v>297.28300000000002</c:v>
                </c:pt>
                <c:pt idx="231">
                  <c:v>297.77620000000002</c:v>
                </c:pt>
                <c:pt idx="232">
                  <c:v>298.29020000000003</c:v>
                </c:pt>
                <c:pt idx="233">
                  <c:v>298.76259999999996</c:v>
                </c:pt>
                <c:pt idx="234">
                  <c:v>299.25579999999997</c:v>
                </c:pt>
                <c:pt idx="235">
                  <c:v>299.2833</c:v>
                </c:pt>
                <c:pt idx="236">
                  <c:v>299.3843</c:v>
                </c:pt>
                <c:pt idx="237">
                  <c:v>299.53929999999997</c:v>
                </c:pt>
                <c:pt idx="238">
                  <c:v>299.73579999999998</c:v>
                </c:pt>
                <c:pt idx="239">
                  <c:v>299.97199999999998</c:v>
                </c:pt>
                <c:pt idx="240">
                  <c:v>300.21479999999997</c:v>
                </c:pt>
                <c:pt idx="241">
                  <c:v>300.452</c:v>
                </c:pt>
                <c:pt idx="242">
                  <c:v>300.71559999999999</c:v>
                </c:pt>
                <c:pt idx="243">
                  <c:v>300.92440000000005</c:v>
                </c:pt>
                <c:pt idx="244">
                  <c:v>301.16820000000001</c:v>
                </c:pt>
                <c:pt idx="245">
                  <c:v>301.4384</c:v>
                </c:pt>
                <c:pt idx="246">
                  <c:v>301.7285</c:v>
                </c:pt>
                <c:pt idx="247">
                  <c:v>302.1404</c:v>
                </c:pt>
                <c:pt idx="248">
                  <c:v>302.59300000000002</c:v>
                </c:pt>
                <c:pt idx="249">
                  <c:v>295.50670000000002</c:v>
                </c:pt>
                <c:pt idx="250">
                  <c:v>296.53379999999999</c:v>
                </c:pt>
                <c:pt idx="251">
                  <c:v>297.47949999999997</c:v>
                </c:pt>
                <c:pt idx="252">
                  <c:v>298.41120000000001</c:v>
                </c:pt>
                <c:pt idx="253">
                  <c:v>299.29649999999998</c:v>
                </c:pt>
                <c:pt idx="254">
                  <c:v>300.161</c:v>
                </c:pt>
                <c:pt idx="255">
                  <c:v>300.98579999999998</c:v>
                </c:pt>
                <c:pt idx="256">
                  <c:v>301.74170000000004</c:v>
                </c:pt>
                <c:pt idx="257">
                  <c:v>302.40409999999997</c:v>
                </c:pt>
                <c:pt idx="258">
                  <c:v>303.08629999999999</c:v>
                </c:pt>
                <c:pt idx="259">
                  <c:v>303.69470000000001</c:v>
                </c:pt>
                <c:pt idx="260">
                  <c:v>304.3023</c:v>
                </c:pt>
                <c:pt idx="261">
                  <c:v>304.84270000000004</c:v>
                </c:pt>
                <c:pt idx="262">
                  <c:v>305.35669999999999</c:v>
                </c:pt>
                <c:pt idx="263">
                  <c:v>305.84990000000005</c:v>
                </c:pt>
                <c:pt idx="264">
                  <c:v>306.34309999999999</c:v>
                </c:pt>
                <c:pt idx="265">
                  <c:v>306.80890000000005</c:v>
                </c:pt>
                <c:pt idx="266">
                  <c:v>307.27479999999997</c:v>
                </c:pt>
                <c:pt idx="267">
                  <c:v>307.74149999999997</c:v>
                </c:pt>
                <c:pt idx="268">
                  <c:v>308.19409999999999</c:v>
                </c:pt>
                <c:pt idx="269">
                  <c:v>308.63249999999999</c:v>
                </c:pt>
                <c:pt idx="270">
                  <c:v>309.05200000000002</c:v>
                </c:pt>
                <c:pt idx="271">
                  <c:v>309.46390000000002</c:v>
                </c:pt>
                <c:pt idx="272">
                  <c:v>309.89570000000003</c:v>
                </c:pt>
                <c:pt idx="273">
                  <c:v>310.30109999999996</c:v>
                </c:pt>
                <c:pt idx="274">
                  <c:v>310.74040000000002</c:v>
                </c:pt>
                <c:pt idx="275">
                  <c:v>311.18640000000005</c:v>
                </c:pt>
                <c:pt idx="276">
                  <c:v>311.62579999999997</c:v>
                </c:pt>
                <c:pt idx="277">
                  <c:v>312.03109999999998</c:v>
                </c:pt>
                <c:pt idx="278">
                  <c:v>312.4298</c:v>
                </c:pt>
                <c:pt idx="279">
                  <c:v>312.82850000000002</c:v>
                </c:pt>
                <c:pt idx="280">
                  <c:v>313.22629999999998</c:v>
                </c:pt>
                <c:pt idx="281">
                  <c:v>313.61180000000002</c:v>
                </c:pt>
                <c:pt idx="282">
                  <c:v>314.02379999999999</c:v>
                </c:pt>
                <c:pt idx="283">
                  <c:v>314.40270000000004</c:v>
                </c:pt>
                <c:pt idx="284">
                  <c:v>314.80040000000002</c:v>
                </c:pt>
                <c:pt idx="285">
                  <c:v>315.20580000000001</c:v>
                </c:pt>
                <c:pt idx="286">
                  <c:v>315.60449999999997</c:v>
                </c:pt>
                <c:pt idx="287">
                  <c:v>316.08449999999999</c:v>
                </c:pt>
                <c:pt idx="288">
                  <c:v>316.55690000000004</c:v>
                </c:pt>
                <c:pt idx="289">
                  <c:v>317.0095</c:v>
                </c:pt>
                <c:pt idx="290">
                  <c:v>317.44880000000001</c:v>
                </c:pt>
                <c:pt idx="291">
                  <c:v>317.88159999999999</c:v>
                </c:pt>
                <c:pt idx="292">
                  <c:v>318.30009999999999</c:v>
                </c:pt>
                <c:pt idx="293">
                  <c:v>318.74609999999996</c:v>
                </c:pt>
                <c:pt idx="294">
                  <c:v>319.17129999999997</c:v>
                </c:pt>
                <c:pt idx="295">
                  <c:v>319.55020000000002</c:v>
                </c:pt>
                <c:pt idx="296">
                  <c:v>319.92149999999998</c:v>
                </c:pt>
                <c:pt idx="297">
                  <c:v>320.31359999999995</c:v>
                </c:pt>
                <c:pt idx="298">
                  <c:v>320.69809999999995</c:v>
                </c:pt>
                <c:pt idx="299">
                  <c:v>321.12430000000001</c:v>
                </c:pt>
                <c:pt idx="300">
                  <c:v>321.51640000000003</c:v>
                </c:pt>
                <c:pt idx="301">
                  <c:v>321.92169999999999</c:v>
                </c:pt>
                <c:pt idx="302">
                  <c:v>321.92829999999998</c:v>
                </c:pt>
                <c:pt idx="303">
                  <c:v>315.15190000000001</c:v>
                </c:pt>
                <c:pt idx="304">
                  <c:v>316.18559999999997</c:v>
                </c:pt>
                <c:pt idx="305">
                  <c:v>317.2192</c:v>
                </c:pt>
                <c:pt idx="306">
                  <c:v>318.06390000000005</c:v>
                </c:pt>
                <c:pt idx="307">
                  <c:v>318.3682</c:v>
                </c:pt>
                <c:pt idx="308">
                  <c:v>318.67140000000001</c:v>
                </c:pt>
                <c:pt idx="309">
                  <c:v>318.95580000000001</c:v>
                </c:pt>
                <c:pt idx="310">
                  <c:v>319.20529999999997</c:v>
                </c:pt>
                <c:pt idx="311">
                  <c:v>319.45570000000004</c:v>
                </c:pt>
                <c:pt idx="312">
                  <c:v>319.71929999999998</c:v>
                </c:pt>
                <c:pt idx="313">
                  <c:v>320.10379999999998</c:v>
                </c:pt>
                <c:pt idx="314">
                  <c:v>320.61779999999999</c:v>
                </c:pt>
                <c:pt idx="315">
                  <c:v>321.1035</c:v>
                </c:pt>
                <c:pt idx="316">
                  <c:v>321.68459999999999</c:v>
                </c:pt>
                <c:pt idx="317">
                  <c:v>322.34030000000001</c:v>
                </c:pt>
                <c:pt idx="318">
                  <c:v>323.1302</c:v>
                </c:pt>
                <c:pt idx="319">
                  <c:v>323.94840000000005</c:v>
                </c:pt>
                <c:pt idx="320">
                  <c:v>324.9074</c:v>
                </c:pt>
                <c:pt idx="321">
                  <c:v>325.80599999999998</c:v>
                </c:pt>
                <c:pt idx="322">
                  <c:v>326.92090000000002</c:v>
                </c:pt>
                <c:pt idx="323">
                  <c:v>328.45440000000002</c:v>
                </c:pt>
                <c:pt idx="324">
                  <c:v>329.79129999999998</c:v>
                </c:pt>
                <c:pt idx="325">
                  <c:v>331.06880000000001</c:v>
                </c:pt>
                <c:pt idx="326">
                  <c:v>332.25079999999997</c:v>
                </c:pt>
                <c:pt idx="327">
                  <c:v>333.12190000000004</c:v>
                </c:pt>
                <c:pt idx="328">
                  <c:v>333.77759999999995</c:v>
                </c:pt>
                <c:pt idx="329">
                  <c:v>334.49379999999996</c:v>
                </c:pt>
                <c:pt idx="330">
                  <c:v>335.23649999999998</c:v>
                </c:pt>
                <c:pt idx="331">
                  <c:v>335.98009999999999</c:v>
                </c:pt>
                <c:pt idx="332">
                  <c:v>336.7029</c:v>
                </c:pt>
                <c:pt idx="333">
                  <c:v>337.06099999999998</c:v>
                </c:pt>
                <c:pt idx="334">
                  <c:v>337.4323</c:v>
                </c:pt>
                <c:pt idx="335">
                  <c:v>337.81779999999998</c:v>
                </c:pt>
                <c:pt idx="336">
                  <c:v>338.24959999999999</c:v>
                </c:pt>
                <c:pt idx="337">
                  <c:v>338.66149999999999</c:v>
                </c:pt>
                <c:pt idx="338">
                  <c:v>339.09429999999998</c:v>
                </c:pt>
                <c:pt idx="339">
                  <c:v>339.57429999999999</c:v>
                </c:pt>
                <c:pt idx="340">
                  <c:v>340.0401</c:v>
                </c:pt>
                <c:pt idx="341">
                  <c:v>340.50579999999997</c:v>
                </c:pt>
                <c:pt idx="342">
                  <c:v>332.97359999999998</c:v>
                </c:pt>
                <c:pt idx="343">
                  <c:v>333.44690000000003</c:v>
                </c:pt>
                <c:pt idx="344">
                  <c:v>334.02709999999996</c:v>
                </c:pt>
                <c:pt idx="345">
                  <c:v>334.60149999999999</c:v>
                </c:pt>
                <c:pt idx="346">
                  <c:v>335.17599999999999</c:v>
                </c:pt>
                <c:pt idx="347">
                  <c:v>335.69569999999999</c:v>
                </c:pt>
                <c:pt idx="348">
                  <c:v>336.22949999999997</c:v>
                </c:pt>
                <c:pt idx="349">
                  <c:v>336.72270000000003</c:v>
                </c:pt>
                <c:pt idx="350">
                  <c:v>337.32459999999998</c:v>
                </c:pt>
                <c:pt idx="351">
                  <c:v>338.00009999999997</c:v>
                </c:pt>
                <c:pt idx="352">
                  <c:v>338.68890000000005</c:v>
                </c:pt>
                <c:pt idx="353">
                  <c:v>339.33709999999996</c:v>
                </c:pt>
                <c:pt idx="354">
                  <c:v>339.9588</c:v>
                </c:pt>
                <c:pt idx="355">
                  <c:v>340.54649999999998</c:v>
                </c:pt>
                <c:pt idx="356">
                  <c:v>341.09359999999998</c:v>
                </c:pt>
                <c:pt idx="357">
                  <c:v>341.4923</c:v>
                </c:pt>
                <c:pt idx="358">
                  <c:v>341.45170000000002</c:v>
                </c:pt>
                <c:pt idx="359">
                  <c:v>341.45170000000002</c:v>
                </c:pt>
                <c:pt idx="360">
                  <c:v>341.4658</c:v>
                </c:pt>
                <c:pt idx="361">
                  <c:v>341.48570000000001</c:v>
                </c:pt>
                <c:pt idx="362">
                  <c:v>341.72190000000001</c:v>
                </c:pt>
                <c:pt idx="363">
                  <c:v>342.01949999999999</c:v>
                </c:pt>
                <c:pt idx="364">
                  <c:v>342.30290000000002</c:v>
                </c:pt>
                <c:pt idx="365">
                  <c:v>342.59399999999999</c:v>
                </c:pt>
                <c:pt idx="366">
                  <c:v>342.88400000000001</c:v>
                </c:pt>
                <c:pt idx="367">
                  <c:v>343.17500000000001</c:v>
                </c:pt>
                <c:pt idx="368">
                  <c:v>343.43770000000001</c:v>
                </c:pt>
                <c:pt idx="369">
                  <c:v>343.68809999999996</c:v>
                </c:pt>
                <c:pt idx="370">
                  <c:v>344.14729999999997</c:v>
                </c:pt>
                <c:pt idx="371">
                  <c:v>344.64709999999997</c:v>
                </c:pt>
                <c:pt idx="372">
                  <c:v>345.1139</c:v>
                </c:pt>
                <c:pt idx="373">
                  <c:v>345.48520000000002</c:v>
                </c:pt>
                <c:pt idx="374">
                  <c:v>345.39729999999997</c:v>
                </c:pt>
                <c:pt idx="375">
                  <c:v>345.35669999999999</c:v>
                </c:pt>
                <c:pt idx="376">
                  <c:v>345.35669999999999</c:v>
                </c:pt>
                <c:pt idx="377">
                  <c:v>345.38409999999999</c:v>
                </c:pt>
                <c:pt idx="378">
                  <c:v>345.41050000000001</c:v>
                </c:pt>
                <c:pt idx="379">
                  <c:v>345.43790000000001</c:v>
                </c:pt>
                <c:pt idx="380">
                  <c:v>345.51920000000001</c:v>
                </c:pt>
                <c:pt idx="381">
                  <c:v>345.59290000000004</c:v>
                </c:pt>
                <c:pt idx="382">
                  <c:v>345.68740000000003</c:v>
                </c:pt>
                <c:pt idx="383">
                  <c:v>346.03229999999996</c:v>
                </c:pt>
                <c:pt idx="384">
                  <c:v>346.4914</c:v>
                </c:pt>
                <c:pt idx="385">
                  <c:v>347.38340000000005</c:v>
                </c:pt>
                <c:pt idx="386">
                  <c:v>348.43690000000004</c:v>
                </c:pt>
                <c:pt idx="387">
                  <c:v>349.55840000000001</c:v>
                </c:pt>
                <c:pt idx="388">
                  <c:v>350.62609999999995</c:v>
                </c:pt>
                <c:pt idx="389">
                  <c:v>351.62569999999999</c:v>
                </c:pt>
                <c:pt idx="390">
                  <c:v>352.53840000000002</c:v>
                </c:pt>
                <c:pt idx="391">
                  <c:v>353.40959999999995</c:v>
                </c:pt>
                <c:pt idx="392">
                  <c:v>354.21370000000002</c:v>
                </c:pt>
                <c:pt idx="393">
                  <c:v>354.97050000000002</c:v>
                </c:pt>
                <c:pt idx="394">
                  <c:v>355.69329999999997</c:v>
                </c:pt>
                <c:pt idx="395">
                  <c:v>356.44920000000002</c:v>
                </c:pt>
                <c:pt idx="396">
                  <c:v>357.17950000000002</c:v>
                </c:pt>
                <c:pt idx="397">
                  <c:v>357.90229999999997</c:v>
                </c:pt>
                <c:pt idx="398">
                  <c:v>358.61099999999999</c:v>
                </c:pt>
                <c:pt idx="399">
                  <c:v>358.79329999999999</c:v>
                </c:pt>
                <c:pt idx="400">
                  <c:v>359.09090000000003</c:v>
                </c:pt>
                <c:pt idx="401">
                  <c:v>359.41500000000002</c:v>
                </c:pt>
                <c:pt idx="402">
                  <c:v>359.75329999999997</c:v>
                </c:pt>
                <c:pt idx="403">
                  <c:v>360.14440000000002</c:v>
                </c:pt>
                <c:pt idx="404">
                  <c:v>360.52330000000001</c:v>
                </c:pt>
                <c:pt idx="405">
                  <c:v>360.94850000000002</c:v>
                </c:pt>
                <c:pt idx="406">
                  <c:v>361.32740000000001</c:v>
                </c:pt>
                <c:pt idx="407">
                  <c:v>361.72609999999997</c:v>
                </c:pt>
                <c:pt idx="408">
                  <c:v>353.1592</c:v>
                </c:pt>
                <c:pt idx="409">
                  <c:v>353.71379999999999</c:v>
                </c:pt>
                <c:pt idx="410">
                  <c:v>354.22030000000001</c:v>
                </c:pt>
                <c:pt idx="411">
                  <c:v>354.73329999999999</c:v>
                </c:pt>
                <c:pt idx="412">
                  <c:v>355.28790000000004</c:v>
                </c:pt>
                <c:pt idx="413">
                  <c:v>356.07120000000003</c:v>
                </c:pt>
                <c:pt idx="414">
                  <c:v>356.8073</c:v>
                </c:pt>
                <c:pt idx="415">
                  <c:v>357.46300000000002</c:v>
                </c:pt>
                <c:pt idx="416">
                  <c:v>358.14519999999999</c:v>
                </c:pt>
                <c:pt idx="417">
                  <c:v>358.7801</c:v>
                </c:pt>
                <c:pt idx="418">
                  <c:v>359.37440000000004</c:v>
                </c:pt>
                <c:pt idx="419">
                  <c:v>359.97629999999998</c:v>
                </c:pt>
                <c:pt idx="420">
                  <c:v>360.5573</c:v>
                </c:pt>
                <c:pt idx="421">
                  <c:v>361.077</c:v>
                </c:pt>
                <c:pt idx="422">
                  <c:v>361.61079999999998</c:v>
                </c:pt>
                <c:pt idx="423">
                  <c:v>362.0908</c:v>
                </c:pt>
                <c:pt idx="424">
                  <c:v>362.17869999999999</c:v>
                </c:pt>
                <c:pt idx="425">
                  <c:v>362.11070000000001</c:v>
                </c:pt>
                <c:pt idx="426">
                  <c:v>361.74599999999998</c:v>
                </c:pt>
                <c:pt idx="427">
                  <c:v>361.35379999999998</c:v>
                </c:pt>
                <c:pt idx="428">
                  <c:v>360.8947</c:v>
                </c:pt>
                <c:pt idx="429">
                  <c:v>360.46949999999998</c:v>
                </c:pt>
                <c:pt idx="430">
                  <c:v>360.18509999999998</c:v>
                </c:pt>
                <c:pt idx="431">
                  <c:v>360.07079999999996</c:v>
                </c:pt>
                <c:pt idx="432">
                  <c:v>359.96209999999996</c:v>
                </c:pt>
                <c:pt idx="433">
                  <c:v>359.8544</c:v>
                </c:pt>
                <c:pt idx="434">
                  <c:v>359.86759999999998</c:v>
                </c:pt>
                <c:pt idx="435">
                  <c:v>359.91480000000001</c:v>
                </c:pt>
                <c:pt idx="436">
                  <c:v>360.20590000000004</c:v>
                </c:pt>
                <c:pt idx="437">
                  <c:v>360.67829999999998</c:v>
                </c:pt>
                <c:pt idx="438">
                  <c:v>361.36799999999999</c:v>
                </c:pt>
                <c:pt idx="439">
                  <c:v>362.15129999999999</c:v>
                </c:pt>
                <c:pt idx="440">
                  <c:v>363.01580000000001</c:v>
                </c:pt>
                <c:pt idx="441">
                  <c:v>364.01549999999997</c:v>
                </c:pt>
                <c:pt idx="442">
                  <c:v>365.58300000000003</c:v>
                </c:pt>
                <c:pt idx="443">
                  <c:v>366.988</c:v>
                </c:pt>
                <c:pt idx="444">
                  <c:v>368.25880000000001</c:v>
                </c:pt>
                <c:pt idx="445">
                  <c:v>369.44740000000002</c:v>
                </c:pt>
                <c:pt idx="446">
                  <c:v>371.06880000000001</c:v>
                </c:pt>
                <c:pt idx="447">
                  <c:v>373.6019</c:v>
                </c:pt>
                <c:pt idx="448">
                  <c:v>373.96659999999997</c:v>
                </c:pt>
                <c:pt idx="449">
                  <c:v>375.24400000000003</c:v>
                </c:pt>
                <c:pt idx="450">
                  <c:v>376.16240000000005</c:v>
                </c:pt>
                <c:pt idx="451">
                  <c:v>376.93240000000003</c:v>
                </c:pt>
                <c:pt idx="452">
                  <c:v>377.72990000000004</c:v>
                </c:pt>
                <c:pt idx="453">
                  <c:v>378.54059999999998</c:v>
                </c:pt>
                <c:pt idx="454">
                  <c:v>379.38529999999997</c:v>
                </c:pt>
                <c:pt idx="455">
                  <c:v>380.20259999999996</c:v>
                </c:pt>
                <c:pt idx="456">
                  <c:v>380.54740000000004</c:v>
                </c:pt>
                <c:pt idx="457">
                  <c:v>381.03309999999999</c:v>
                </c:pt>
                <c:pt idx="458">
                  <c:v>381.52629999999999</c:v>
                </c:pt>
                <c:pt idx="459">
                  <c:v>382.06009999999998</c:v>
                </c:pt>
                <c:pt idx="460">
                  <c:v>382.57409999999999</c:v>
                </c:pt>
                <c:pt idx="461">
                  <c:v>383.14759999999995</c:v>
                </c:pt>
                <c:pt idx="462">
                  <c:v>383.72209999999995</c:v>
                </c:pt>
                <c:pt idx="463">
                  <c:v>384.23609999999996</c:v>
                </c:pt>
                <c:pt idx="464">
                  <c:v>384.3306</c:v>
                </c:pt>
                <c:pt idx="465">
                  <c:v>384.42509999999999</c:v>
                </c:pt>
                <c:pt idx="466">
                  <c:v>384.83699999999999</c:v>
                </c:pt>
                <c:pt idx="467">
                  <c:v>385.22909999999996</c:v>
                </c:pt>
                <c:pt idx="468">
                  <c:v>375.98669999999998</c:v>
                </c:pt>
                <c:pt idx="469">
                  <c:v>377.16199999999998</c:v>
                </c:pt>
                <c:pt idx="470">
                  <c:v>378.31759999999997</c:v>
                </c:pt>
                <c:pt idx="471">
                  <c:v>379.39850000000001</c:v>
                </c:pt>
                <c:pt idx="472">
                  <c:v>380.50020000000001</c:v>
                </c:pt>
                <c:pt idx="473">
                  <c:v>381.2022</c:v>
                </c:pt>
                <c:pt idx="474">
                  <c:v>381.5471</c:v>
                </c:pt>
                <c:pt idx="475">
                  <c:v>381.89100000000002</c:v>
                </c:pt>
                <c:pt idx="476">
                  <c:v>382.23579999999998</c:v>
                </c:pt>
                <c:pt idx="477">
                  <c:v>382.59390000000002</c:v>
                </c:pt>
                <c:pt idx="478">
                  <c:v>383.24309999999997</c:v>
                </c:pt>
                <c:pt idx="479">
                  <c:v>383.82319999999999</c:v>
                </c:pt>
                <c:pt idx="480">
                  <c:v>384.35700000000003</c:v>
                </c:pt>
                <c:pt idx="481">
                  <c:v>384.87099999999998</c:v>
                </c:pt>
                <c:pt idx="482">
                  <c:v>385.37079999999997</c:v>
                </c:pt>
                <c:pt idx="483">
                  <c:v>385.83670000000001</c:v>
                </c:pt>
                <c:pt idx="484">
                  <c:v>386.31</c:v>
                </c:pt>
                <c:pt idx="485">
                  <c:v>386.74180000000001</c:v>
                </c:pt>
                <c:pt idx="486">
                  <c:v>387.14049999999997</c:v>
                </c:pt>
                <c:pt idx="487">
                  <c:v>387.53929999999997</c:v>
                </c:pt>
                <c:pt idx="488">
                  <c:v>387.94459999999998</c:v>
                </c:pt>
                <c:pt idx="489">
                  <c:v>387.99180000000001</c:v>
                </c:pt>
                <c:pt idx="490">
                  <c:v>387.81609999999995</c:v>
                </c:pt>
                <c:pt idx="491">
                  <c:v>387.63380000000001</c:v>
                </c:pt>
                <c:pt idx="492">
                  <c:v>387.49200000000002</c:v>
                </c:pt>
                <c:pt idx="493">
                  <c:v>387.36349999999999</c:v>
                </c:pt>
                <c:pt idx="494">
                  <c:v>387.6139</c:v>
                </c:pt>
                <c:pt idx="495">
                  <c:v>387.81609999999995</c:v>
                </c:pt>
                <c:pt idx="496">
                  <c:v>387.78870000000001</c:v>
                </c:pt>
                <c:pt idx="497">
                  <c:v>387.55250000000001</c:v>
                </c:pt>
                <c:pt idx="498">
                  <c:v>387.36349999999999</c:v>
                </c:pt>
                <c:pt idx="499">
                  <c:v>387.18119999999999</c:v>
                </c:pt>
                <c:pt idx="500">
                  <c:v>387.00540000000001</c:v>
                </c:pt>
                <c:pt idx="501">
                  <c:v>386.97140000000002</c:v>
                </c:pt>
                <c:pt idx="502">
                  <c:v>386.95820000000003</c:v>
                </c:pt>
                <c:pt idx="503">
                  <c:v>386.97800000000001</c:v>
                </c:pt>
                <c:pt idx="504">
                  <c:v>386.97800000000001</c:v>
                </c:pt>
                <c:pt idx="505">
                  <c:v>387.01870000000002</c:v>
                </c:pt>
                <c:pt idx="506">
                  <c:v>387.20100000000002</c:v>
                </c:pt>
                <c:pt idx="507">
                  <c:v>387.57329999999996</c:v>
                </c:pt>
                <c:pt idx="508">
                  <c:v>388.09959999999995</c:v>
                </c:pt>
                <c:pt idx="509">
                  <c:v>388.74869999999999</c:v>
                </c:pt>
                <c:pt idx="510">
                  <c:v>389.5933</c:v>
                </c:pt>
                <c:pt idx="511">
                  <c:v>390.44370000000004</c:v>
                </c:pt>
                <c:pt idx="512">
                  <c:v>391.55200000000002</c:v>
                </c:pt>
                <c:pt idx="513">
                  <c:v>392.79540000000003</c:v>
                </c:pt>
                <c:pt idx="514">
                  <c:v>393.95</c:v>
                </c:pt>
                <c:pt idx="515">
                  <c:v>394.99790000000002</c:v>
                </c:pt>
                <c:pt idx="516">
                  <c:v>396.2337</c:v>
                </c:pt>
                <c:pt idx="517">
                  <c:v>397.63209999999998</c:v>
                </c:pt>
                <c:pt idx="518">
                  <c:v>398.8888</c:v>
                </c:pt>
                <c:pt idx="519">
                  <c:v>400.03770000000003</c:v>
                </c:pt>
                <c:pt idx="520">
                  <c:v>401.06380000000001</c:v>
                </c:pt>
                <c:pt idx="521">
                  <c:v>401.8338</c:v>
                </c:pt>
                <c:pt idx="522">
                  <c:v>402.34120000000001</c:v>
                </c:pt>
                <c:pt idx="523">
                  <c:v>402.9015</c:v>
                </c:pt>
                <c:pt idx="524">
                  <c:v>403.48259999999999</c:v>
                </c:pt>
                <c:pt idx="525">
                  <c:v>404.09109999999998</c:v>
                </c:pt>
                <c:pt idx="526">
                  <c:v>404.75240000000002</c:v>
                </c:pt>
                <c:pt idx="527">
                  <c:v>405.39490000000001</c:v>
                </c:pt>
                <c:pt idx="528">
                  <c:v>406.01570000000004</c:v>
                </c:pt>
                <c:pt idx="529">
                  <c:v>406.07709999999997</c:v>
                </c:pt>
                <c:pt idx="530">
                  <c:v>406.23869999999999</c:v>
                </c:pt>
                <c:pt idx="531">
                  <c:v>406.42770000000002</c:v>
                </c:pt>
                <c:pt idx="532">
                  <c:v>406.67140000000001</c:v>
                </c:pt>
                <c:pt idx="533">
                  <c:v>406.90100000000001</c:v>
                </c:pt>
                <c:pt idx="534">
                  <c:v>407.19870000000003</c:v>
                </c:pt>
                <c:pt idx="535">
                  <c:v>407.46129999999999</c:v>
                </c:pt>
                <c:pt idx="536">
                  <c:v>407.75229999999999</c:v>
                </c:pt>
                <c:pt idx="537">
                  <c:v>408.0566</c:v>
                </c:pt>
                <c:pt idx="538">
                  <c:v>408.40050000000002</c:v>
                </c:pt>
                <c:pt idx="539">
                  <c:v>408.71800000000002</c:v>
                </c:pt>
                <c:pt idx="540">
                  <c:v>409.03540000000004</c:v>
                </c:pt>
                <c:pt idx="541">
                  <c:v>409.36709999999999</c:v>
                </c:pt>
                <c:pt idx="542">
                  <c:v>409.69779999999997</c:v>
                </c:pt>
                <c:pt idx="543">
                  <c:v>409.45490000000001</c:v>
                </c:pt>
                <c:pt idx="544">
                  <c:v>409.2253</c:v>
                </c:pt>
                <c:pt idx="545">
                  <c:v>409.06279999999998</c:v>
                </c:pt>
                <c:pt idx="546">
                  <c:v>408.93430000000001</c:v>
                </c:pt>
                <c:pt idx="547">
                  <c:v>408.9409</c:v>
                </c:pt>
                <c:pt idx="548">
                  <c:v>409.14409999999998</c:v>
                </c:pt>
                <c:pt idx="549">
                  <c:v>409.38690000000003</c:v>
                </c:pt>
                <c:pt idx="550">
                  <c:v>409.63729999999998</c:v>
                </c:pt>
                <c:pt idx="551">
                  <c:v>409.8537</c:v>
                </c:pt>
                <c:pt idx="552">
                  <c:v>410.05579999999998</c:v>
                </c:pt>
                <c:pt idx="553">
                  <c:v>410.27879999999999</c:v>
                </c:pt>
                <c:pt idx="554">
                  <c:v>410.49520000000001</c:v>
                </c:pt>
                <c:pt idx="555">
                  <c:v>410.70400000000001</c:v>
                </c:pt>
                <c:pt idx="556">
                  <c:v>410.91379999999998</c:v>
                </c:pt>
                <c:pt idx="557">
                  <c:v>411.19059999999996</c:v>
                </c:pt>
                <c:pt idx="558">
                  <c:v>411.67720000000003</c:v>
                </c:pt>
                <c:pt idx="559">
                  <c:v>412.10990000000004</c:v>
                </c:pt>
                <c:pt idx="560">
                  <c:v>401.8338</c:v>
                </c:pt>
                <c:pt idx="561">
                  <c:v>402.78719999999998</c:v>
                </c:pt>
                <c:pt idx="562">
                  <c:v>403.7122</c:v>
                </c:pt>
                <c:pt idx="563">
                  <c:v>404.59750000000003</c:v>
                </c:pt>
                <c:pt idx="564">
                  <c:v>405.44220000000001</c:v>
                </c:pt>
                <c:pt idx="565">
                  <c:v>406.23869999999999</c:v>
                </c:pt>
                <c:pt idx="566">
                  <c:v>407.03609999999998</c:v>
                </c:pt>
                <c:pt idx="567">
                  <c:v>407.79290000000003</c:v>
                </c:pt>
                <c:pt idx="568">
                  <c:v>408.51580000000001</c:v>
                </c:pt>
                <c:pt idx="569">
                  <c:v>409.2518</c:v>
                </c:pt>
                <c:pt idx="570">
                  <c:v>410.21840000000003</c:v>
                </c:pt>
                <c:pt idx="571">
                  <c:v>411.1302</c:v>
                </c:pt>
                <c:pt idx="572">
                  <c:v>412.04849999999999</c:v>
                </c:pt>
                <c:pt idx="573">
                  <c:v>413.1361</c:v>
                </c:pt>
                <c:pt idx="574">
                  <c:v>414.15649999999999</c:v>
                </c:pt>
                <c:pt idx="575">
                  <c:v>415.10890000000001</c:v>
                </c:pt>
                <c:pt idx="576">
                  <c:v>416.02159999999998</c:v>
                </c:pt>
                <c:pt idx="577">
                  <c:v>416.85209999999995</c:v>
                </c:pt>
                <c:pt idx="578">
                  <c:v>417.62880000000001</c:v>
                </c:pt>
                <c:pt idx="579">
                  <c:v>418.37240000000003</c:v>
                </c:pt>
                <c:pt idx="580">
                  <c:v>419.12920000000003</c:v>
                </c:pt>
                <c:pt idx="581">
                  <c:v>419.85199999999998</c:v>
                </c:pt>
                <c:pt idx="582">
                  <c:v>420.56819999999999</c:v>
                </c:pt>
                <c:pt idx="583">
                  <c:v>421.16250000000002</c:v>
                </c:pt>
                <c:pt idx="584">
                  <c:v>421.28340000000003</c:v>
                </c:pt>
                <c:pt idx="585">
                  <c:v>421.4658</c:v>
                </c:pt>
                <c:pt idx="586">
                  <c:v>421.70959999999997</c:v>
                </c:pt>
                <c:pt idx="587">
                  <c:v>421.99959999999999</c:v>
                </c:pt>
                <c:pt idx="588">
                  <c:v>422.25</c:v>
                </c:pt>
                <c:pt idx="589">
                  <c:v>422.54669999999999</c:v>
                </c:pt>
                <c:pt idx="590">
                  <c:v>422.8245</c:v>
                </c:pt>
                <c:pt idx="591">
                  <c:v>423.09469999999999</c:v>
                </c:pt>
                <c:pt idx="592">
                  <c:v>423.42540000000002</c:v>
                </c:pt>
                <c:pt idx="593">
                  <c:v>423.77690000000001</c:v>
                </c:pt>
                <c:pt idx="594">
                  <c:v>424.08780000000002</c:v>
                </c:pt>
                <c:pt idx="595">
                  <c:v>424.39859999999999</c:v>
                </c:pt>
                <c:pt idx="596">
                  <c:v>424.73590000000002</c:v>
                </c:pt>
                <c:pt idx="597">
                  <c:v>425.06</c:v>
                </c:pt>
                <c:pt idx="598">
                  <c:v>425.36420000000004</c:v>
                </c:pt>
                <c:pt idx="599">
                  <c:v>425.66849999999999</c:v>
                </c:pt>
                <c:pt idx="600">
                  <c:v>425.97270000000003</c:v>
                </c:pt>
                <c:pt idx="601">
                  <c:v>426.31</c:v>
                </c:pt>
                <c:pt idx="602">
                  <c:v>426.6549</c:v>
                </c:pt>
                <c:pt idx="603">
                  <c:v>427.24259999999998</c:v>
                </c:pt>
                <c:pt idx="604">
                  <c:v>427.79629999999997</c:v>
                </c:pt>
                <c:pt idx="605">
                  <c:v>428.33670000000001</c:v>
                </c:pt>
                <c:pt idx="606">
                  <c:v>429.10679999999996</c:v>
                </c:pt>
                <c:pt idx="607">
                  <c:v>429.8503</c:v>
                </c:pt>
                <c:pt idx="608">
                  <c:v>430.55900000000003</c:v>
                </c:pt>
                <c:pt idx="609">
                  <c:v>431.23450000000003</c:v>
                </c:pt>
                <c:pt idx="610">
                  <c:v>431.90350000000001</c:v>
                </c:pt>
                <c:pt idx="611">
                  <c:v>432.54599999999999</c:v>
                </c:pt>
                <c:pt idx="612">
                  <c:v>433.18090000000001</c:v>
                </c:pt>
                <c:pt idx="613">
                  <c:v>433.77519999999998</c:v>
                </c:pt>
                <c:pt idx="614">
                  <c:v>434.34969999999998</c:v>
                </c:pt>
                <c:pt idx="615">
                  <c:v>434.91</c:v>
                </c:pt>
                <c:pt idx="616">
                  <c:v>435.49109999999996</c:v>
                </c:pt>
                <c:pt idx="617">
                  <c:v>436.0788</c:v>
                </c:pt>
                <c:pt idx="618">
                  <c:v>436.63240000000002</c:v>
                </c:pt>
                <c:pt idx="619">
                  <c:v>436.67970000000003</c:v>
                </c:pt>
                <c:pt idx="620">
                  <c:v>436.77420000000001</c:v>
                </c:pt>
                <c:pt idx="621">
                  <c:v>436.92340000000002</c:v>
                </c:pt>
                <c:pt idx="622">
                  <c:v>437.11900000000003</c:v>
                </c:pt>
                <c:pt idx="623">
                  <c:v>437.34859999999998</c:v>
                </c:pt>
                <c:pt idx="624">
                  <c:v>437.57159999999999</c:v>
                </c:pt>
                <c:pt idx="625">
                  <c:v>437.75400000000002</c:v>
                </c:pt>
                <c:pt idx="626">
                  <c:v>438.0308</c:v>
                </c:pt>
                <c:pt idx="627">
                  <c:v>438.2878</c:v>
                </c:pt>
                <c:pt idx="628">
                  <c:v>438.55799999999999</c:v>
                </c:pt>
                <c:pt idx="629">
                  <c:v>438.8415</c:v>
                </c:pt>
                <c:pt idx="630">
                  <c:v>439.15890000000002</c:v>
                </c:pt>
                <c:pt idx="631">
                  <c:v>439.44329999999997</c:v>
                </c:pt>
                <c:pt idx="632">
                  <c:v>439.75420000000003</c:v>
                </c:pt>
                <c:pt idx="633">
                  <c:v>440.0575</c:v>
                </c:pt>
                <c:pt idx="634">
                  <c:v>440.38249999999999</c:v>
                </c:pt>
                <c:pt idx="635">
                  <c:v>440.67920000000004</c:v>
                </c:pt>
                <c:pt idx="636">
                  <c:v>440.99009999999998</c:v>
                </c:pt>
                <c:pt idx="637">
                  <c:v>441.1318</c:v>
                </c:pt>
                <c:pt idx="638">
                  <c:v>430.53909999999996</c:v>
                </c:pt>
                <c:pt idx="639">
                  <c:v>431.53879999999998</c:v>
                </c:pt>
                <c:pt idx="640">
                  <c:v>432.47129999999999</c:v>
                </c:pt>
                <c:pt idx="641">
                  <c:v>433.36990000000003</c:v>
                </c:pt>
                <c:pt idx="642">
                  <c:v>434.24099999999999</c:v>
                </c:pt>
                <c:pt idx="643">
                  <c:v>435.0659</c:v>
                </c:pt>
                <c:pt idx="644">
                  <c:v>435.86900000000003</c:v>
                </c:pt>
                <c:pt idx="645">
                  <c:v>436.64659999999998</c:v>
                </c:pt>
                <c:pt idx="646">
                  <c:v>437.40249999999997</c:v>
                </c:pt>
                <c:pt idx="647">
                  <c:v>438.11869999999999</c:v>
                </c:pt>
                <c:pt idx="648">
                  <c:v>438.79429999999996</c:v>
                </c:pt>
                <c:pt idx="649">
                  <c:v>439.46320000000003</c:v>
                </c:pt>
                <c:pt idx="650">
                  <c:v>440.10480000000001</c:v>
                </c:pt>
                <c:pt idx="651">
                  <c:v>440.71979999999996</c:v>
                </c:pt>
                <c:pt idx="652">
                  <c:v>441.28109999999998</c:v>
                </c:pt>
                <c:pt idx="653">
                  <c:v>441.82809999999995</c:v>
                </c:pt>
                <c:pt idx="654">
                  <c:v>442.3544</c:v>
                </c:pt>
                <c:pt idx="655">
                  <c:v>442.81459999999998</c:v>
                </c:pt>
                <c:pt idx="656">
                  <c:v>443.30020000000002</c:v>
                </c:pt>
                <c:pt idx="657">
                  <c:v>443.92190000000005</c:v>
                </c:pt>
                <c:pt idx="658">
                  <c:v>444.62490000000003</c:v>
                </c:pt>
                <c:pt idx="659">
                  <c:v>445.23899999999998</c:v>
                </c:pt>
                <c:pt idx="660">
                  <c:v>445.88150000000002</c:v>
                </c:pt>
                <c:pt idx="661">
                  <c:v>446.47579999999999</c:v>
                </c:pt>
                <c:pt idx="662">
                  <c:v>447.05690000000004</c:v>
                </c:pt>
                <c:pt idx="663">
                  <c:v>447.61720000000003</c:v>
                </c:pt>
                <c:pt idx="664">
                  <c:v>448.16429999999997</c:v>
                </c:pt>
                <c:pt idx="665">
                  <c:v>448.67169999999999</c:v>
                </c:pt>
                <c:pt idx="666">
                  <c:v>449.18470000000002</c:v>
                </c:pt>
                <c:pt idx="667">
                  <c:v>449.66470000000004</c:v>
                </c:pt>
                <c:pt idx="668">
                  <c:v>450.15129999999999</c:v>
                </c:pt>
                <c:pt idx="669">
                  <c:v>450.63690000000003</c:v>
                </c:pt>
                <c:pt idx="670">
                  <c:v>451.12349999999998</c:v>
                </c:pt>
                <c:pt idx="671">
                  <c:v>451.5761</c:v>
                </c:pt>
                <c:pt idx="672">
                  <c:v>452.06270000000001</c:v>
                </c:pt>
                <c:pt idx="673">
                  <c:v>452.52850000000001</c:v>
                </c:pt>
                <c:pt idx="674">
                  <c:v>453.00190000000003</c:v>
                </c:pt>
                <c:pt idx="675">
                  <c:v>453.44120000000004</c:v>
                </c:pt>
                <c:pt idx="676">
                  <c:v>453.9203</c:v>
                </c:pt>
                <c:pt idx="677">
                  <c:v>454.40030000000002</c:v>
                </c:pt>
                <c:pt idx="678">
                  <c:v>454.86599999999999</c:v>
                </c:pt>
                <c:pt idx="679">
                  <c:v>455.3186</c:v>
                </c:pt>
                <c:pt idx="680">
                  <c:v>455.81180000000001</c:v>
                </c:pt>
                <c:pt idx="681">
                  <c:v>456.29179999999997</c:v>
                </c:pt>
                <c:pt idx="682">
                  <c:v>456.73779999999999</c:v>
                </c:pt>
                <c:pt idx="683">
                  <c:v>457.19040000000001</c:v>
                </c:pt>
                <c:pt idx="684">
                  <c:v>457.65620000000001</c:v>
                </c:pt>
                <c:pt idx="685">
                  <c:v>458.11540000000002</c:v>
                </c:pt>
                <c:pt idx="686">
                  <c:v>458.54809999999998</c:v>
                </c:pt>
                <c:pt idx="687">
                  <c:v>459.00069999999999</c:v>
                </c:pt>
                <c:pt idx="688">
                  <c:v>459.43340000000001</c:v>
                </c:pt>
                <c:pt idx="689">
                  <c:v>459.91250000000002</c:v>
                </c:pt>
                <c:pt idx="690">
                  <c:v>460.33859999999999</c:v>
                </c:pt>
                <c:pt idx="691">
                  <c:v>460.78459999999995</c:v>
                </c:pt>
                <c:pt idx="692">
                  <c:v>461.23050000000001</c:v>
                </c:pt>
                <c:pt idx="693">
                  <c:v>461.68309999999997</c:v>
                </c:pt>
                <c:pt idx="694">
                  <c:v>462.12150000000003</c:v>
                </c:pt>
                <c:pt idx="695">
                  <c:v>462.56079999999997</c:v>
                </c:pt>
                <c:pt idx="696">
                  <c:v>463.0068</c:v>
                </c:pt>
                <c:pt idx="697">
                  <c:v>463.41879999999998</c:v>
                </c:pt>
                <c:pt idx="698">
                  <c:v>463.87799999999999</c:v>
                </c:pt>
                <c:pt idx="699">
                  <c:v>464.3107</c:v>
                </c:pt>
                <c:pt idx="700">
                  <c:v>464.73680000000002</c:v>
                </c:pt>
                <c:pt idx="701">
                  <c:v>465.17529999999999</c:v>
                </c:pt>
                <c:pt idx="702">
                  <c:v>465.63440000000003</c:v>
                </c:pt>
                <c:pt idx="703">
                  <c:v>466.07380000000001</c:v>
                </c:pt>
                <c:pt idx="704">
                  <c:v>456.23129999999998</c:v>
                </c:pt>
                <c:pt idx="705">
                  <c:v>456.46090000000004</c:v>
                </c:pt>
                <c:pt idx="706">
                  <c:v>456.89279999999997</c:v>
                </c:pt>
                <c:pt idx="707">
                  <c:v>457.30470000000003</c:v>
                </c:pt>
                <c:pt idx="708">
                  <c:v>457.6968</c:v>
                </c:pt>
                <c:pt idx="709">
                  <c:v>458.05490000000003</c:v>
                </c:pt>
                <c:pt idx="710">
                  <c:v>458.43379999999996</c:v>
                </c:pt>
                <c:pt idx="711">
                  <c:v>458.82490000000001</c:v>
                </c:pt>
                <c:pt idx="712">
                  <c:v>459.18299999999999</c:v>
                </c:pt>
                <c:pt idx="713">
                  <c:v>459.50709999999998</c:v>
                </c:pt>
                <c:pt idx="714">
                  <c:v>459.94650000000001</c:v>
                </c:pt>
                <c:pt idx="715">
                  <c:v>460.60879999999997</c:v>
                </c:pt>
                <c:pt idx="716">
                  <c:v>461.22300000000001</c:v>
                </c:pt>
                <c:pt idx="717">
                  <c:v>461.87870000000004</c:v>
                </c:pt>
                <c:pt idx="718">
                  <c:v>462.75740000000002</c:v>
                </c:pt>
                <c:pt idx="719">
                  <c:v>463.58790000000005</c:v>
                </c:pt>
                <c:pt idx="720">
                  <c:v>464.42599999999999</c:v>
                </c:pt>
                <c:pt idx="721">
                  <c:v>465.8716</c:v>
                </c:pt>
                <c:pt idx="722">
                  <c:v>467.71590000000003</c:v>
                </c:pt>
                <c:pt idx="723">
                  <c:v>469.41849999999999</c:v>
                </c:pt>
                <c:pt idx="724">
                  <c:v>470.9246</c:v>
                </c:pt>
                <c:pt idx="725">
                  <c:v>472.3098</c:v>
                </c:pt>
                <c:pt idx="726">
                  <c:v>473.5324</c:v>
                </c:pt>
                <c:pt idx="727">
                  <c:v>474.24200000000002</c:v>
                </c:pt>
                <c:pt idx="728">
                  <c:v>474.9846</c:v>
                </c:pt>
                <c:pt idx="729">
                  <c:v>475.714</c:v>
                </c:pt>
                <c:pt idx="730">
                  <c:v>476.48409999999996</c:v>
                </c:pt>
                <c:pt idx="731">
                  <c:v>477.23429999999996</c:v>
                </c:pt>
                <c:pt idx="732">
                  <c:v>477.96370000000002</c:v>
                </c:pt>
                <c:pt idx="733">
                  <c:v>478.37569999999999</c:v>
                </c:pt>
                <c:pt idx="734">
                  <c:v>478.62599999999998</c:v>
                </c:pt>
                <c:pt idx="735">
                  <c:v>478.93690000000004</c:v>
                </c:pt>
                <c:pt idx="736">
                  <c:v>479.29500000000002</c:v>
                </c:pt>
                <c:pt idx="737">
                  <c:v>479.65309999999999</c:v>
                </c:pt>
                <c:pt idx="738">
                  <c:v>480.02440000000001</c:v>
                </c:pt>
                <c:pt idx="739">
                  <c:v>480.44299999999998</c:v>
                </c:pt>
                <c:pt idx="740">
                  <c:v>480.83509999999995</c:v>
                </c:pt>
                <c:pt idx="741">
                  <c:v>481.22720000000004</c:v>
                </c:pt>
                <c:pt idx="742">
                  <c:v>481.63920000000002</c:v>
                </c:pt>
                <c:pt idx="743">
                  <c:v>482.05770000000001</c:v>
                </c:pt>
                <c:pt idx="744">
                  <c:v>482.12579999999997</c:v>
                </c:pt>
                <c:pt idx="745">
                  <c:v>481.99059999999997</c:v>
                </c:pt>
                <c:pt idx="746">
                  <c:v>481.89620000000002</c:v>
                </c:pt>
                <c:pt idx="747">
                  <c:v>481.85550000000001</c:v>
                </c:pt>
                <c:pt idx="748">
                  <c:v>481.84129999999999</c:v>
                </c:pt>
                <c:pt idx="749">
                  <c:v>482.15879999999999</c:v>
                </c:pt>
                <c:pt idx="750">
                  <c:v>482.44979999999998</c:v>
                </c:pt>
                <c:pt idx="751">
                  <c:v>482.7201</c:v>
                </c:pt>
                <c:pt idx="752">
                  <c:v>482.99690000000004</c:v>
                </c:pt>
                <c:pt idx="753">
                  <c:v>483.27379999999999</c:v>
                </c:pt>
                <c:pt idx="754">
                  <c:v>483.55059999999997</c:v>
                </c:pt>
                <c:pt idx="755">
                  <c:v>483.9162</c:v>
                </c:pt>
                <c:pt idx="756">
                  <c:v>484.48309999999998</c:v>
                </c:pt>
                <c:pt idx="757">
                  <c:v>485.017</c:v>
                </c:pt>
                <c:pt idx="758">
                  <c:v>485.52340000000004</c:v>
                </c:pt>
                <c:pt idx="759">
                  <c:v>486.01</c:v>
                </c:pt>
                <c:pt idx="760">
                  <c:v>486.13850000000002</c:v>
                </c:pt>
                <c:pt idx="761">
                  <c:v>486.02979999999997</c:v>
                </c:pt>
                <c:pt idx="762">
                  <c:v>486.0034</c:v>
                </c:pt>
                <c:pt idx="763">
                  <c:v>486.01</c:v>
                </c:pt>
                <c:pt idx="764">
                  <c:v>486.02979999999997</c:v>
                </c:pt>
                <c:pt idx="765">
                  <c:v>485.78040000000004</c:v>
                </c:pt>
                <c:pt idx="766">
                  <c:v>485.58479999999997</c:v>
                </c:pt>
                <c:pt idx="767">
                  <c:v>485.38170000000002</c:v>
                </c:pt>
                <c:pt idx="768">
                  <c:v>485.21259999999995</c:v>
                </c:pt>
                <c:pt idx="769">
                  <c:v>485.0444</c:v>
                </c:pt>
                <c:pt idx="770">
                  <c:v>484.90170000000001</c:v>
                </c:pt>
                <c:pt idx="771">
                  <c:v>484.74009999999998</c:v>
                </c:pt>
                <c:pt idx="772">
                  <c:v>484.92250000000001</c:v>
                </c:pt>
                <c:pt idx="773">
                  <c:v>485.18609999999995</c:v>
                </c:pt>
                <c:pt idx="774">
                  <c:v>485.65190000000001</c:v>
                </c:pt>
                <c:pt idx="775">
                  <c:v>486.19900000000001</c:v>
                </c:pt>
                <c:pt idx="776">
                  <c:v>486.91520000000003</c:v>
                </c:pt>
                <c:pt idx="777">
                  <c:v>487.55670000000003</c:v>
                </c:pt>
                <c:pt idx="778">
                  <c:v>488.19920000000002</c:v>
                </c:pt>
                <c:pt idx="779">
                  <c:v>489.05709999999999</c:v>
                </c:pt>
                <c:pt idx="780">
                  <c:v>489.8612</c:v>
                </c:pt>
                <c:pt idx="781">
                  <c:v>488.61779999999999</c:v>
                </c:pt>
                <c:pt idx="782">
                  <c:v>483.80099999999999</c:v>
                </c:pt>
                <c:pt idx="783">
                  <c:v>486.42200000000003</c:v>
                </c:pt>
                <c:pt idx="784">
                  <c:v>488.89459999999997</c:v>
                </c:pt>
                <c:pt idx="785">
                  <c:v>491.1037</c:v>
                </c:pt>
                <c:pt idx="786">
                  <c:v>492.91399999999999</c:v>
                </c:pt>
                <c:pt idx="787">
                  <c:v>494.11020000000002</c:v>
                </c:pt>
                <c:pt idx="788">
                  <c:v>495.25150000000002</c:v>
                </c:pt>
                <c:pt idx="789">
                  <c:v>496.27859999999998</c:v>
                </c:pt>
                <c:pt idx="790">
                  <c:v>497.27159999999998</c:v>
                </c:pt>
                <c:pt idx="791">
                  <c:v>498.22399999999999</c:v>
                </c:pt>
                <c:pt idx="792">
                  <c:v>498.9468</c:v>
                </c:pt>
                <c:pt idx="793">
                  <c:v>499.29829999999998</c:v>
                </c:pt>
                <c:pt idx="794">
                  <c:v>499.70359999999999</c:v>
                </c:pt>
                <c:pt idx="795">
                  <c:v>500.14299999999997</c:v>
                </c:pt>
                <c:pt idx="796">
                  <c:v>500.63620000000003</c:v>
                </c:pt>
                <c:pt idx="797">
                  <c:v>501.10859999999997</c:v>
                </c:pt>
                <c:pt idx="798">
                  <c:v>501.61599999999999</c:v>
                </c:pt>
                <c:pt idx="799">
                  <c:v>502.09500000000003</c:v>
                </c:pt>
                <c:pt idx="800">
                  <c:v>502.6651</c:v>
                </c:pt>
                <c:pt idx="801">
                  <c:v>503.15890000000002</c:v>
                </c:pt>
                <c:pt idx="802">
                  <c:v>503.11090000000002</c:v>
                </c:pt>
                <c:pt idx="803">
                  <c:v>503.08979999999997</c:v>
                </c:pt>
                <c:pt idx="804">
                  <c:v>503.17230000000001</c:v>
                </c:pt>
                <c:pt idx="805">
                  <c:v>503.26820000000004</c:v>
                </c:pt>
                <c:pt idx="806">
                  <c:v>503.5702</c:v>
                </c:pt>
                <c:pt idx="807">
                  <c:v>503.92590000000001</c:v>
                </c:pt>
                <c:pt idx="808">
                  <c:v>504.37180000000001</c:v>
                </c:pt>
                <c:pt idx="809">
                  <c:v>504.78980000000001</c:v>
                </c:pt>
                <c:pt idx="810">
                  <c:v>505.18770000000001</c:v>
                </c:pt>
                <c:pt idx="811">
                  <c:v>505.59229999999997</c:v>
                </c:pt>
                <c:pt idx="812">
                  <c:v>505.99700000000001</c:v>
                </c:pt>
                <c:pt idx="813">
                  <c:v>506.346</c:v>
                </c:pt>
                <c:pt idx="814">
                  <c:v>506.75059999999996</c:v>
                </c:pt>
                <c:pt idx="815">
                  <c:v>507.14850000000001</c:v>
                </c:pt>
                <c:pt idx="816">
                  <c:v>507.25779999999997</c:v>
                </c:pt>
                <c:pt idx="817">
                  <c:v>507.05259999999998</c:v>
                </c:pt>
                <c:pt idx="818">
                  <c:v>506.96340000000004</c:v>
                </c:pt>
                <c:pt idx="819">
                  <c:v>506.85419999999999</c:v>
                </c:pt>
                <c:pt idx="820">
                  <c:v>506.79179999999997</c:v>
                </c:pt>
                <c:pt idx="821">
                  <c:v>507.04590000000002</c:v>
                </c:pt>
                <c:pt idx="822">
                  <c:v>507.29899999999998</c:v>
                </c:pt>
                <c:pt idx="823">
                  <c:v>507.57329999999996</c:v>
                </c:pt>
                <c:pt idx="824">
                  <c:v>507.83409999999998</c:v>
                </c:pt>
                <c:pt idx="825">
                  <c:v>508.08820000000003</c:v>
                </c:pt>
                <c:pt idx="826">
                  <c:v>508.33459999999997</c:v>
                </c:pt>
                <c:pt idx="827">
                  <c:v>508.53300000000002</c:v>
                </c:pt>
                <c:pt idx="828">
                  <c:v>508.91750000000002</c:v>
                </c:pt>
                <c:pt idx="829">
                  <c:v>509.41800000000001</c:v>
                </c:pt>
                <c:pt idx="830">
                  <c:v>509.92520000000002</c:v>
                </c:pt>
                <c:pt idx="831">
                  <c:v>510.43920000000003</c:v>
                </c:pt>
                <c:pt idx="832">
                  <c:v>510.63759999999996</c:v>
                </c:pt>
                <c:pt idx="833">
                  <c:v>510.50049999999999</c:v>
                </c:pt>
                <c:pt idx="834">
                  <c:v>510.43240000000003</c:v>
                </c:pt>
                <c:pt idx="835">
                  <c:v>510.37779999999998</c:v>
                </c:pt>
                <c:pt idx="836">
                  <c:v>510.32979999999998</c:v>
                </c:pt>
                <c:pt idx="837">
                  <c:v>510.56959999999998</c:v>
                </c:pt>
                <c:pt idx="838">
                  <c:v>510.84379999999999</c:v>
                </c:pt>
                <c:pt idx="839">
                  <c:v>511.12470000000002</c:v>
                </c:pt>
                <c:pt idx="840">
                  <c:v>511.37109999999996</c:v>
                </c:pt>
                <c:pt idx="841">
                  <c:v>511.59070000000003</c:v>
                </c:pt>
                <c:pt idx="842">
                  <c:v>511.85820000000001</c:v>
                </c:pt>
                <c:pt idx="843">
                  <c:v>512.09119999999996</c:v>
                </c:pt>
              </c:numCache>
            </c:numRef>
          </c:yVal>
          <c:smooth val="1"/>
        </c:ser>
        <c:dLbls>
          <c:showLegendKey val="0"/>
          <c:showVal val="0"/>
          <c:showCatName val="0"/>
          <c:showSerName val="0"/>
          <c:showPercent val="0"/>
          <c:showBubbleSize val="0"/>
        </c:dLbls>
        <c:axId val="261772272"/>
        <c:axId val="261772832"/>
      </c:scatterChart>
      <c:valAx>
        <c:axId val="261772272"/>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261772832"/>
        <c:crosses val="autoZero"/>
        <c:crossBetween val="midCat"/>
      </c:valAx>
      <c:valAx>
        <c:axId val="261772832"/>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261772272"/>
        <c:crosses val="autoZero"/>
        <c:crossBetween val="midCat"/>
      </c:valAx>
      <c:spPr>
        <a:noFill/>
        <a:ln w="25400">
          <a:noFill/>
        </a:ln>
        <a:effectLst/>
      </c:spPr>
    </c:plotArea>
    <c:legend>
      <c:legendPos val="t"/>
      <c:layout>
        <c:manualLayout>
          <c:xMode val="edge"/>
          <c:yMode val="edge"/>
          <c:x val="0.20151710740981615"/>
          <c:y val="0.84449719942631718"/>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5031361478812228E-2"/>
          <c:y val="3.1088943084980079E-2"/>
          <c:w val="0.95624825821846671"/>
          <c:h val="0.93782211383003988"/>
        </c:manualLayout>
      </c:layout>
      <c:scatterChart>
        <c:scatterStyle val="smoothMarker"/>
        <c:varyColors val="0"/>
        <c:ser>
          <c:idx val="4"/>
          <c:order val="0"/>
          <c:tx>
            <c:strRef>
              <c:f>'post-process (2)'!$S$1</c:f>
              <c:strCache>
                <c:ptCount val="1"/>
                <c:pt idx="0">
                  <c:v>Q890-120-45D</c:v>
                </c:pt>
              </c:strCache>
            </c:strRef>
          </c:tx>
          <c:spPr>
            <a:ln w="19050" cap="rnd">
              <a:solidFill>
                <a:schemeClr val="accent5"/>
              </a:solidFill>
              <a:round/>
            </a:ln>
            <a:effectLst/>
          </c:spPr>
          <c:marker>
            <c:symbol val="none"/>
          </c:marker>
          <c:xVal>
            <c:numRef>
              <c:f>'post-process (2)'!$R$2:$R$297</c:f>
              <c:numCache>
                <c:formatCode>General</c:formatCode>
                <c:ptCount val="296"/>
                <c:pt idx="0">
                  <c:v>0</c:v>
                </c:pt>
                <c:pt idx="1">
                  <c:v>4.8299999999999906E-4</c:v>
                </c:pt>
                <c:pt idx="2">
                  <c:v>-1.810000000000006E-4</c:v>
                </c:pt>
                <c:pt idx="3">
                  <c:v>4.1999999999997595E-4</c:v>
                </c:pt>
                <c:pt idx="4">
                  <c:v>4.539999999999822E-4</c:v>
                </c:pt>
                <c:pt idx="5">
                  <c:v>3.1100000000000572E-4</c:v>
                </c:pt>
                <c:pt idx="6">
                  <c:v>2.3500000000001298E-4</c:v>
                </c:pt>
                <c:pt idx="7">
                  <c:v>6.4500000000022872E-5</c:v>
                </c:pt>
                <c:pt idx="8">
                  <c:v>2.1700000000002273E-4</c:v>
                </c:pt>
                <c:pt idx="9">
                  <c:v>3.6800000000003497E-4</c:v>
                </c:pt>
                <c:pt idx="10">
                  <c:v>1.8649999999997835E-4</c:v>
                </c:pt>
                <c:pt idx="11">
                  <c:v>3.3149999999992907E-4</c:v>
                </c:pt>
                <c:pt idx="12">
                  <c:v>1.8199999999995997E-4</c:v>
                </c:pt>
                <c:pt idx="13">
                  <c:v>2.0449999999999635E-4</c:v>
                </c:pt>
                <c:pt idx="14">
                  <c:v>1.0300000000001974E-4</c:v>
                </c:pt>
                <c:pt idx="15">
                  <c:v>-3.5199999999996345E-4</c:v>
                </c:pt>
                <c:pt idx="16">
                  <c:v>-1.9749999999985057E-4</c:v>
                </c:pt>
                <c:pt idx="17">
                  <c:v>-4.8549999999991655E-4</c:v>
                </c:pt>
                <c:pt idx="18">
                  <c:v>-6.1500000000047628E-5</c:v>
                </c:pt>
                <c:pt idx="19">
                  <c:v>-3.9450000000007535E-4</c:v>
                </c:pt>
                <c:pt idx="20">
                  <c:v>-1.1449999999990634E-4</c:v>
                </c:pt>
                <c:pt idx="21">
                  <c:v>-6.5499999999940606E-5</c:v>
                </c:pt>
                <c:pt idx="22">
                  <c:v>-1.5799999999988046E-4</c:v>
                </c:pt>
                <c:pt idx="23">
                  <c:v>-6.7600000000012095E-4</c:v>
                </c:pt>
                <c:pt idx="24">
                  <c:v>-6.024999999999503E-4</c:v>
                </c:pt>
                <c:pt idx="25">
                  <c:v>-3.1999999999998696E-4</c:v>
                </c:pt>
                <c:pt idx="26">
                  <c:v>2.4449999999998084E-4</c:v>
                </c:pt>
                <c:pt idx="27">
                  <c:v>1.5049999999994235E-4</c:v>
                </c:pt>
                <c:pt idx="28">
                  <c:v>1.2499999999970868E-5</c:v>
                </c:pt>
                <c:pt idx="29">
                  <c:v>7.7499999999952607E-5</c:v>
                </c:pt>
                <c:pt idx="30">
                  <c:v>-4.1599999999997195E-4</c:v>
                </c:pt>
                <c:pt idx="31">
                  <c:v>-2.1250000000017089E-4</c:v>
                </c:pt>
                <c:pt idx="32">
                  <c:v>-5.1099999999992818E-4</c:v>
                </c:pt>
                <c:pt idx="33">
                  <c:v>2.2999999999884224E-5</c:v>
                </c:pt>
                <c:pt idx="34">
                  <c:v>5.2499999999788827E-5</c:v>
                </c:pt>
                <c:pt idx="35">
                  <c:v>-4.0400000000029301E-4</c:v>
                </c:pt>
                <c:pt idx="36">
                  <c:v>-2.9250000000002885E-4</c:v>
                </c:pt>
                <c:pt idx="37">
                  <c:v>-4.8649999999983429E-4</c:v>
                </c:pt>
                <c:pt idx="38">
                  <c:v>-4.5100000000020124E-4</c:v>
                </c:pt>
                <c:pt idx="39">
                  <c:v>-3.9849999999996832E-4</c:v>
                </c:pt>
                <c:pt idx="40">
                  <c:v>4.2499999999945359E-5</c:v>
                </c:pt>
                <c:pt idx="41">
                  <c:v>-1.2750000000005812E-4</c:v>
                </c:pt>
                <c:pt idx="42">
                  <c:v>2.6199999999976242E-4</c:v>
                </c:pt>
                <c:pt idx="43">
                  <c:v>-7.0500000000306429E-5</c:v>
                </c:pt>
                <c:pt idx="44">
                  <c:v>8.5999999999808452E-5</c:v>
                </c:pt>
                <c:pt idx="45">
                  <c:v>-7.1999999999849962E-5</c:v>
                </c:pt>
                <c:pt idx="46">
                  <c:v>-1.399999999995849E-5</c:v>
                </c:pt>
                <c:pt idx="47">
                  <c:v>1.067500000000221E-3</c:v>
                </c:pt>
                <c:pt idx="48">
                  <c:v>1.0069999999999801E-3</c:v>
                </c:pt>
                <c:pt idx="49">
                  <c:v>9.5700000000009666E-4</c:v>
                </c:pt>
                <c:pt idx="50">
                  <c:v>1.4974999999999294E-3</c:v>
                </c:pt>
                <c:pt idx="51">
                  <c:v>1.4655000000001195E-3</c:v>
                </c:pt>
                <c:pt idx="52">
                  <c:v>1.1824999999998642E-3</c:v>
                </c:pt>
                <c:pt idx="53">
                  <c:v>1.8539999999998003E-3</c:v>
                </c:pt>
                <c:pt idx="54">
                  <c:v>1.9945000000001212E-3</c:v>
                </c:pt>
                <c:pt idx="55">
                  <c:v>2.3940000000000072E-3</c:v>
                </c:pt>
                <c:pt idx="56">
                  <c:v>3.1054999999999833E-3</c:v>
                </c:pt>
                <c:pt idx="57">
                  <c:v>3.3239999999998826E-3</c:v>
                </c:pt>
                <c:pt idx="58">
                  <c:v>3.2870000000000399E-3</c:v>
                </c:pt>
                <c:pt idx="59">
                  <c:v>3.7439999999999696E-3</c:v>
                </c:pt>
                <c:pt idx="60">
                  <c:v>4.6279999999998545E-3</c:v>
                </c:pt>
                <c:pt idx="61">
                  <c:v>4.2829999999998147E-3</c:v>
                </c:pt>
                <c:pt idx="62">
                  <c:v>5.1994999999998015E-3</c:v>
                </c:pt>
                <c:pt idx="63">
                  <c:v>5.7669999999998556E-3</c:v>
                </c:pt>
                <c:pt idx="64">
                  <c:v>6.0359999999997083E-3</c:v>
                </c:pt>
                <c:pt idx="65">
                  <c:v>6.2035000000000284E-3</c:v>
                </c:pt>
                <c:pt idx="66">
                  <c:v>6.5959999999998242E-3</c:v>
                </c:pt>
                <c:pt idx="67">
                  <c:v>7.329000000000363E-3</c:v>
                </c:pt>
                <c:pt idx="68">
                  <c:v>7.9100000000003057E-3</c:v>
                </c:pt>
                <c:pt idx="69">
                  <c:v>9.0814999999997426E-3</c:v>
                </c:pt>
                <c:pt idx="70">
                  <c:v>8.1049999999995848E-3</c:v>
                </c:pt>
                <c:pt idx="71">
                  <c:v>1.0188000000000752E-2</c:v>
                </c:pt>
                <c:pt idx="72">
                  <c:v>1.0470500000000271E-2</c:v>
                </c:pt>
                <c:pt idx="73">
                  <c:v>1.0624500000000037E-2</c:v>
                </c:pt>
                <c:pt idx="74">
                  <c:v>1.2482999999999578E-2</c:v>
                </c:pt>
                <c:pt idx="75">
                  <c:v>1.2803499999999968E-2</c:v>
                </c:pt>
                <c:pt idx="76">
                  <c:v>1.3636500000000051E-2</c:v>
                </c:pt>
                <c:pt idx="77">
                  <c:v>1.5439499999999828E-2</c:v>
                </c:pt>
                <c:pt idx="78">
                  <c:v>1.5312000000000214E-2</c:v>
                </c:pt>
                <c:pt idx="79">
                  <c:v>1.7262000000000111E-2</c:v>
                </c:pt>
                <c:pt idx="80">
                  <c:v>1.6773000000000149E-2</c:v>
                </c:pt>
                <c:pt idx="81">
                  <c:v>1.8433499999999992E-2</c:v>
                </c:pt>
                <c:pt idx="82">
                  <c:v>1.9062499999999982E-2</c:v>
                </c:pt>
                <c:pt idx="83">
                  <c:v>2.1189000000000124E-2</c:v>
                </c:pt>
                <c:pt idx="84">
                  <c:v>2.1606999999999932E-2</c:v>
                </c:pt>
                <c:pt idx="85">
                  <c:v>2.3402999999999619E-2</c:v>
                </c:pt>
                <c:pt idx="86">
                  <c:v>2.4022499999999614E-2</c:v>
                </c:pt>
                <c:pt idx="87">
                  <c:v>2.4960999999999789E-2</c:v>
                </c:pt>
                <c:pt idx="88">
                  <c:v>2.7566499999999827E-2</c:v>
                </c:pt>
                <c:pt idx="89">
                  <c:v>2.7730999999999284E-2</c:v>
                </c:pt>
                <c:pt idx="90">
                  <c:v>2.8673999999999644E-2</c:v>
                </c:pt>
                <c:pt idx="91">
                  <c:v>3.0320000000000125E-2</c:v>
                </c:pt>
                <c:pt idx="92">
                  <c:v>3.1150499999999415E-2</c:v>
                </c:pt>
                <c:pt idx="93">
                  <c:v>3.1079000000000523E-2</c:v>
                </c:pt>
                <c:pt idx="94">
                  <c:v>3.1348999999999183E-2</c:v>
                </c:pt>
                <c:pt idx="95">
                  <c:v>3.3314999999999539E-2</c:v>
                </c:pt>
                <c:pt idx="96">
                  <c:v>3.4488000000000074E-2</c:v>
                </c:pt>
                <c:pt idx="97">
                  <c:v>3.5323999999999689E-2</c:v>
                </c:pt>
                <c:pt idx="98">
                  <c:v>3.6262999999999934E-2</c:v>
                </c:pt>
                <c:pt idx="99">
                  <c:v>3.7050499999999875E-2</c:v>
                </c:pt>
                <c:pt idx="100">
                  <c:v>3.7088000000000232E-2</c:v>
                </c:pt>
                <c:pt idx="101">
                  <c:v>3.7084499999999743E-2</c:v>
                </c:pt>
                <c:pt idx="102">
                  <c:v>3.7474000000000451E-2</c:v>
                </c:pt>
                <c:pt idx="103">
                  <c:v>3.7340499999999999E-2</c:v>
                </c:pt>
                <c:pt idx="104">
                  <c:v>3.7453999999999876E-2</c:v>
                </c:pt>
                <c:pt idx="105">
                  <c:v>3.7403999999999993E-2</c:v>
                </c:pt>
                <c:pt idx="106">
                  <c:v>3.7370500000000195E-2</c:v>
                </c:pt>
                <c:pt idx="107">
                  <c:v>3.7432999999999605E-2</c:v>
                </c:pt>
                <c:pt idx="108">
                  <c:v>3.7581500000000378E-2</c:v>
                </c:pt>
                <c:pt idx="109">
                  <c:v>3.7570499999999729E-2</c:v>
                </c:pt>
                <c:pt idx="110">
                  <c:v>3.7611999999999757E-2</c:v>
                </c:pt>
                <c:pt idx="111">
                  <c:v>3.7653999999999854E-2</c:v>
                </c:pt>
                <c:pt idx="112">
                  <c:v>3.752150000000043E-2</c:v>
                </c:pt>
                <c:pt idx="113">
                  <c:v>3.7610499999999991E-2</c:v>
                </c:pt>
                <c:pt idx="114">
                  <c:v>3.7722000000000477E-2</c:v>
                </c:pt>
                <c:pt idx="115">
                  <c:v>3.782299999999994E-2</c:v>
                </c:pt>
                <c:pt idx="116">
                  <c:v>3.8189999999999724E-2</c:v>
                </c:pt>
                <c:pt idx="117">
                  <c:v>3.8047000000000164E-2</c:v>
                </c:pt>
                <c:pt idx="118">
                  <c:v>3.8218499999999711E-2</c:v>
                </c:pt>
                <c:pt idx="119">
                  <c:v>3.8341500000000028E-2</c:v>
                </c:pt>
                <c:pt idx="120">
                  <c:v>3.8192500000000074E-2</c:v>
                </c:pt>
                <c:pt idx="121">
                  <c:v>3.8653500000000118E-2</c:v>
                </c:pt>
                <c:pt idx="122">
                  <c:v>3.9095000000000102E-2</c:v>
                </c:pt>
                <c:pt idx="123">
                  <c:v>3.9197000000000148E-2</c:v>
                </c:pt>
                <c:pt idx="124">
                  <c:v>3.9026500000000297E-2</c:v>
                </c:pt>
                <c:pt idx="125">
                  <c:v>3.8579499999999989E-2</c:v>
                </c:pt>
                <c:pt idx="126">
                  <c:v>3.8684000000000385E-2</c:v>
                </c:pt>
                <c:pt idx="127">
                  <c:v>3.9118500000000278E-2</c:v>
                </c:pt>
                <c:pt idx="128">
                  <c:v>3.897549999999983E-2</c:v>
                </c:pt>
                <c:pt idx="129">
                  <c:v>3.9446499999999496E-2</c:v>
                </c:pt>
                <c:pt idx="130">
                  <c:v>3.9593999999999685E-2</c:v>
                </c:pt>
                <c:pt idx="131">
                  <c:v>3.9922499999999417E-2</c:v>
                </c:pt>
                <c:pt idx="132">
                  <c:v>4.0009999999999657E-2</c:v>
                </c:pt>
                <c:pt idx="133">
                  <c:v>4.0273999999999699E-2</c:v>
                </c:pt>
                <c:pt idx="134">
                  <c:v>4.0356500000000128E-2</c:v>
                </c:pt>
                <c:pt idx="135">
                  <c:v>4.0235500000000535E-2</c:v>
                </c:pt>
                <c:pt idx="136">
                  <c:v>4.084550000000009E-2</c:v>
                </c:pt>
                <c:pt idx="137">
                  <c:v>4.0221000000000284E-2</c:v>
                </c:pt>
                <c:pt idx="138">
                  <c:v>4.0616499999999611E-2</c:v>
                </c:pt>
                <c:pt idx="139">
                  <c:v>4.0614999999999846E-2</c:v>
                </c:pt>
                <c:pt idx="140">
                  <c:v>4.0901000000000298E-2</c:v>
                </c:pt>
                <c:pt idx="141">
                  <c:v>4.108400000000012E-2</c:v>
                </c:pt>
                <c:pt idx="142">
                  <c:v>4.1307000000000649E-2</c:v>
                </c:pt>
                <c:pt idx="143">
                  <c:v>4.1293500000000094E-2</c:v>
                </c:pt>
                <c:pt idx="144">
                  <c:v>4.1427000000000547E-2</c:v>
                </c:pt>
                <c:pt idx="145">
                  <c:v>4.144499999999951E-2</c:v>
                </c:pt>
                <c:pt idx="146">
                  <c:v>4.13825000000001E-2</c:v>
                </c:pt>
                <c:pt idx="147">
                  <c:v>4.1444000000000258E-2</c:v>
                </c:pt>
                <c:pt idx="148">
                  <c:v>4.1634500000000241E-2</c:v>
                </c:pt>
                <c:pt idx="149">
                  <c:v>4.1584999999999983E-2</c:v>
                </c:pt>
                <c:pt idx="150">
                  <c:v>4.1738999999999749E-2</c:v>
                </c:pt>
                <c:pt idx="151">
                  <c:v>4.1831000000000174E-2</c:v>
                </c:pt>
                <c:pt idx="152">
                  <c:v>4.1911499999999879E-2</c:v>
                </c:pt>
                <c:pt idx="153">
                  <c:v>4.1911499999999435E-2</c:v>
                </c:pt>
                <c:pt idx="154">
                  <c:v>4.2056000000000093E-2</c:v>
                </c:pt>
                <c:pt idx="155">
                  <c:v>4.2108499999999438E-2</c:v>
                </c:pt>
                <c:pt idx="156">
                  <c:v>4.2363499999999998E-2</c:v>
                </c:pt>
                <c:pt idx="157">
                  <c:v>4.2362499999999859E-2</c:v>
                </c:pt>
                <c:pt idx="158">
                  <c:v>4.269299999999987E-2</c:v>
                </c:pt>
                <c:pt idx="159">
                  <c:v>4.278050000000011E-2</c:v>
                </c:pt>
                <c:pt idx="160">
                  <c:v>4.282899999999934E-2</c:v>
                </c:pt>
                <c:pt idx="161">
                  <c:v>4.3555499999999636E-2</c:v>
                </c:pt>
                <c:pt idx="162">
                  <c:v>4.3746500000000133E-2</c:v>
                </c:pt>
                <c:pt idx="163">
                  <c:v>4.4213500000000572E-2</c:v>
                </c:pt>
                <c:pt idx="164">
                  <c:v>4.425200000000018E-2</c:v>
                </c:pt>
                <c:pt idx="165">
                  <c:v>4.3811499999999892E-2</c:v>
                </c:pt>
                <c:pt idx="166">
                  <c:v>4.3837499999999974E-2</c:v>
                </c:pt>
                <c:pt idx="167">
                  <c:v>4.3772000000000144E-2</c:v>
                </c:pt>
                <c:pt idx="168">
                  <c:v>4.4041500000000511E-2</c:v>
                </c:pt>
                <c:pt idx="169">
                  <c:v>4.4259999999999966E-2</c:v>
                </c:pt>
                <c:pt idx="170">
                  <c:v>4.4165499999999636E-2</c:v>
                </c:pt>
                <c:pt idx="171">
                  <c:v>4.446799999999973E-2</c:v>
                </c:pt>
                <c:pt idx="172">
                  <c:v>4.4584000000000401E-2</c:v>
                </c:pt>
                <c:pt idx="173">
                  <c:v>4.4378499999999654E-2</c:v>
                </c:pt>
                <c:pt idx="174">
                  <c:v>4.486649999999992E-2</c:v>
                </c:pt>
                <c:pt idx="175">
                  <c:v>4.4777499999999915E-2</c:v>
                </c:pt>
                <c:pt idx="176">
                  <c:v>4.4909499999999269E-2</c:v>
                </c:pt>
                <c:pt idx="177">
                  <c:v>4.493849999999977E-2</c:v>
                </c:pt>
                <c:pt idx="178">
                  <c:v>4.5015500000000319E-2</c:v>
                </c:pt>
                <c:pt idx="179">
                  <c:v>4.495450000000023E-2</c:v>
                </c:pt>
                <c:pt idx="180">
                  <c:v>4.4965500000000436E-2</c:v>
                </c:pt>
                <c:pt idx="181">
                  <c:v>4.5097499999999791E-2</c:v>
                </c:pt>
                <c:pt idx="182">
                  <c:v>4.5071500000000153E-2</c:v>
                </c:pt>
                <c:pt idx="183">
                  <c:v>4.5213500000000462E-2</c:v>
                </c:pt>
                <c:pt idx="184">
                  <c:v>4.5593499999999842E-2</c:v>
                </c:pt>
                <c:pt idx="185">
                  <c:v>4.5689999999999564E-2</c:v>
                </c:pt>
                <c:pt idx="186">
                  <c:v>4.5669000000000182E-2</c:v>
                </c:pt>
                <c:pt idx="187">
                  <c:v>4.579500000000003E-2</c:v>
                </c:pt>
                <c:pt idx="188">
                  <c:v>4.5728000000000435E-2</c:v>
                </c:pt>
                <c:pt idx="189">
                  <c:v>4.5859500000000164E-2</c:v>
                </c:pt>
                <c:pt idx="190">
                  <c:v>4.619350000000022E-2</c:v>
                </c:pt>
                <c:pt idx="191">
                  <c:v>4.6133500000000272E-2</c:v>
                </c:pt>
                <c:pt idx="192">
                  <c:v>4.6658499999999936E-2</c:v>
                </c:pt>
                <c:pt idx="193">
                  <c:v>4.717099999999963E-2</c:v>
                </c:pt>
                <c:pt idx="194">
                  <c:v>4.7651999999999806E-2</c:v>
                </c:pt>
                <c:pt idx="195">
                  <c:v>4.7963999999999896E-2</c:v>
                </c:pt>
                <c:pt idx="196">
                  <c:v>4.8787999999999609E-2</c:v>
                </c:pt>
                <c:pt idx="197">
                  <c:v>4.9390000000000267E-2</c:v>
                </c:pt>
                <c:pt idx="198">
                  <c:v>4.9673999999999996E-2</c:v>
                </c:pt>
                <c:pt idx="199">
                  <c:v>5.0334499999999949E-2</c:v>
                </c:pt>
                <c:pt idx="200">
                  <c:v>5.1018000000000008E-2</c:v>
                </c:pt>
                <c:pt idx="201">
                  <c:v>5.1284999999999581E-2</c:v>
                </c:pt>
                <c:pt idx="202">
                  <c:v>5.1707999999999643E-2</c:v>
                </c:pt>
                <c:pt idx="203">
                  <c:v>5.1547499999999857E-2</c:v>
                </c:pt>
                <c:pt idx="204">
                  <c:v>5.2202500000000374E-2</c:v>
                </c:pt>
                <c:pt idx="205">
                  <c:v>5.2245500000000167E-2</c:v>
                </c:pt>
                <c:pt idx="206">
                  <c:v>5.2221000000000295E-2</c:v>
                </c:pt>
                <c:pt idx="207">
                  <c:v>5.2374500000000435E-2</c:v>
                </c:pt>
                <c:pt idx="208">
                  <c:v>5.2458499999999741E-2</c:v>
                </c:pt>
                <c:pt idx="209">
                  <c:v>5.251949999999983E-2</c:v>
                </c:pt>
                <c:pt idx="210">
                  <c:v>5.2916499999999811E-2</c:v>
                </c:pt>
                <c:pt idx="211">
                  <c:v>5.2920999999999996E-2</c:v>
                </c:pt>
                <c:pt idx="212">
                  <c:v>5.2804999999999769E-2</c:v>
                </c:pt>
                <c:pt idx="213">
                  <c:v>5.2912000000000514E-2</c:v>
                </c:pt>
                <c:pt idx="214">
                  <c:v>5.2978500000000039E-2</c:v>
                </c:pt>
                <c:pt idx="215">
                  <c:v>5.3284000000000109E-2</c:v>
                </c:pt>
                <c:pt idx="216">
                  <c:v>5.3138499999999755E-2</c:v>
                </c:pt>
                <c:pt idx="217">
                  <c:v>5.3193000000000268E-2</c:v>
                </c:pt>
                <c:pt idx="218">
                  <c:v>5.3196000000000243E-2</c:v>
                </c:pt>
                <c:pt idx="219">
                  <c:v>5.3201000000000054E-2</c:v>
                </c:pt>
                <c:pt idx="220">
                  <c:v>5.3277000000000463E-2</c:v>
                </c:pt>
                <c:pt idx="221">
                  <c:v>5.3407499999999608E-2</c:v>
                </c:pt>
                <c:pt idx="222">
                  <c:v>5.3418500000000257E-2</c:v>
                </c:pt>
                <c:pt idx="223">
                  <c:v>5.3400499999999518E-2</c:v>
                </c:pt>
                <c:pt idx="224">
                  <c:v>5.375949999999996E-2</c:v>
                </c:pt>
                <c:pt idx="225">
                  <c:v>5.3577999999999903E-2</c:v>
                </c:pt>
                <c:pt idx="226">
                  <c:v>5.3718499999999558E-2</c:v>
                </c:pt>
                <c:pt idx="227">
                  <c:v>5.3733000000000253E-2</c:v>
                </c:pt>
                <c:pt idx="228">
                  <c:v>5.3975500000000398E-2</c:v>
                </c:pt>
                <c:pt idx="229">
                  <c:v>5.4070999999999536E-2</c:v>
                </c:pt>
                <c:pt idx="230">
                  <c:v>5.4359000000000268E-2</c:v>
                </c:pt>
                <c:pt idx="231">
                  <c:v>5.476900000000029E-2</c:v>
                </c:pt>
                <c:pt idx="232">
                  <c:v>5.5678000000000338E-2</c:v>
                </c:pt>
                <c:pt idx="233">
                  <c:v>5.6790499999999966E-2</c:v>
                </c:pt>
                <c:pt idx="234">
                  <c:v>5.8129500000000167E-2</c:v>
                </c:pt>
                <c:pt idx="235">
                  <c:v>5.9738500000000361E-2</c:v>
                </c:pt>
                <c:pt idx="236">
                  <c:v>6.0634500000000369E-2</c:v>
                </c:pt>
                <c:pt idx="237">
                  <c:v>6.2115999999999616E-2</c:v>
                </c:pt>
                <c:pt idx="238">
                  <c:v>6.3129999999999686E-2</c:v>
                </c:pt>
                <c:pt idx="239">
                  <c:v>6.4459499999999892E-2</c:v>
                </c:pt>
                <c:pt idx="240">
                  <c:v>6.5398000000000067E-2</c:v>
                </c:pt>
                <c:pt idx="241">
                  <c:v>6.6604499999999511E-2</c:v>
                </c:pt>
                <c:pt idx="242">
                  <c:v>6.7769999999999886E-2</c:v>
                </c:pt>
                <c:pt idx="243">
                  <c:v>6.8973499999999355E-2</c:v>
                </c:pt>
                <c:pt idx="244">
                  <c:v>7.0171000000000205E-2</c:v>
                </c:pt>
                <c:pt idx="245">
                  <c:v>7.110250000000029E-2</c:v>
                </c:pt>
                <c:pt idx="246">
                  <c:v>7.2592500000000282E-2</c:v>
                </c:pt>
                <c:pt idx="247">
                  <c:v>7.4234500000000203E-2</c:v>
                </c:pt>
                <c:pt idx="248">
                  <c:v>7.64929999999997E-2</c:v>
                </c:pt>
                <c:pt idx="249">
                  <c:v>7.8454999999999497E-2</c:v>
                </c:pt>
                <c:pt idx="250">
                  <c:v>8.0258500000000677E-2</c:v>
                </c:pt>
                <c:pt idx="251">
                  <c:v>8.1735999999999809E-2</c:v>
                </c:pt>
                <c:pt idx="252">
                  <c:v>8.3124999999999449E-2</c:v>
                </c:pt>
                <c:pt idx="253">
                  <c:v>8.4345000000000336E-2</c:v>
                </c:pt>
                <c:pt idx="254">
                  <c:v>8.5503000000000551E-2</c:v>
                </c:pt>
                <c:pt idx="255">
                  <c:v>8.7063999999999808E-2</c:v>
                </c:pt>
                <c:pt idx="256">
                  <c:v>8.9455499999999688E-2</c:v>
                </c:pt>
                <c:pt idx="257">
                  <c:v>9.2453499999999966E-2</c:v>
                </c:pt>
                <c:pt idx="258">
                  <c:v>9.6339499999999578E-2</c:v>
                </c:pt>
              </c:numCache>
            </c:numRef>
          </c:xVal>
          <c:yVal>
            <c:numRef>
              <c:f>'post-process (2)'!$S$2:$S$297</c:f>
              <c:numCache>
                <c:formatCode>General</c:formatCode>
                <c:ptCount val="296"/>
                <c:pt idx="0">
                  <c:v>1.322782E-2</c:v>
                </c:pt>
                <c:pt idx="1">
                  <c:v>2.3573870000000001</c:v>
                </c:pt>
                <c:pt idx="2">
                  <c:v>5.7011909999999997</c:v>
                </c:pt>
                <c:pt idx="3">
                  <c:v>6.2888840000000004</c:v>
                </c:pt>
                <c:pt idx="4">
                  <c:v>7.3631719999999996</c:v>
                </c:pt>
                <c:pt idx="5">
                  <c:v>7.6872540000000003</c:v>
                </c:pt>
                <c:pt idx="6">
                  <c:v>7.7817380000000007</c:v>
                </c:pt>
                <c:pt idx="7">
                  <c:v>8.9240560000000002</c:v>
                </c:pt>
                <c:pt idx="8">
                  <c:v>9.9104729999999996</c:v>
                </c:pt>
                <c:pt idx="9">
                  <c:v>9.9511020000000006</c:v>
                </c:pt>
                <c:pt idx="10">
                  <c:v>9.8764580000000013</c:v>
                </c:pt>
                <c:pt idx="11">
                  <c:v>11.82851</c:v>
                </c:pt>
                <c:pt idx="12">
                  <c:v>12.47762</c:v>
                </c:pt>
                <c:pt idx="13">
                  <c:v>13.07854</c:v>
                </c:pt>
                <c:pt idx="14">
                  <c:v>14.747129999999999</c:v>
                </c:pt>
                <c:pt idx="15">
                  <c:v>15.780790000000001</c:v>
                </c:pt>
                <c:pt idx="16">
                  <c:v>16.66611</c:v>
                </c:pt>
                <c:pt idx="17">
                  <c:v>18.023849999999999</c:v>
                </c:pt>
                <c:pt idx="18">
                  <c:v>19.145379999999999</c:v>
                </c:pt>
                <c:pt idx="19">
                  <c:v>19.482689999999998</c:v>
                </c:pt>
                <c:pt idx="20">
                  <c:v>19.55733</c:v>
                </c:pt>
                <c:pt idx="21">
                  <c:v>19.679220000000001</c:v>
                </c:pt>
                <c:pt idx="22">
                  <c:v>19.73969</c:v>
                </c:pt>
                <c:pt idx="23">
                  <c:v>19.718900000000001</c:v>
                </c:pt>
                <c:pt idx="24">
                  <c:v>19.718900000000001</c:v>
                </c:pt>
                <c:pt idx="25">
                  <c:v>19.733080000000001</c:v>
                </c:pt>
                <c:pt idx="26">
                  <c:v>19.759529999999998</c:v>
                </c:pt>
                <c:pt idx="27">
                  <c:v>19.814330000000002</c:v>
                </c:pt>
                <c:pt idx="28">
                  <c:v>20.259349999999998</c:v>
                </c:pt>
                <c:pt idx="29">
                  <c:v>20.577770000000001</c:v>
                </c:pt>
                <c:pt idx="30">
                  <c:v>21.293009999999999</c:v>
                </c:pt>
                <c:pt idx="31">
                  <c:v>22.489189999999997</c:v>
                </c:pt>
                <c:pt idx="32">
                  <c:v>21.942119999999999</c:v>
                </c:pt>
                <c:pt idx="33">
                  <c:v>23.623950000000001</c:v>
                </c:pt>
                <c:pt idx="34">
                  <c:v>25.880230000000001</c:v>
                </c:pt>
                <c:pt idx="35">
                  <c:v>27.353249999999999</c:v>
                </c:pt>
                <c:pt idx="36">
                  <c:v>26.85342</c:v>
                </c:pt>
                <c:pt idx="37">
                  <c:v>30.481630000000003</c:v>
                </c:pt>
                <c:pt idx="38">
                  <c:v>32.690669999999997</c:v>
                </c:pt>
                <c:pt idx="39">
                  <c:v>33.008139999999997</c:v>
                </c:pt>
                <c:pt idx="40">
                  <c:v>36.635400000000004</c:v>
                </c:pt>
                <c:pt idx="41">
                  <c:v>38.932310000000001</c:v>
                </c:pt>
                <c:pt idx="42">
                  <c:v>40.081249999999997</c:v>
                </c:pt>
                <c:pt idx="43">
                  <c:v>44.006129999999999</c:v>
                </c:pt>
                <c:pt idx="44">
                  <c:v>46.316269999999996</c:v>
                </c:pt>
                <c:pt idx="45">
                  <c:v>45.154110000000003</c:v>
                </c:pt>
                <c:pt idx="46">
                  <c:v>51.457169999999998</c:v>
                </c:pt>
                <c:pt idx="47">
                  <c:v>54.875620000000005</c:v>
                </c:pt>
                <c:pt idx="48">
                  <c:v>55.207260000000005</c:v>
                </c:pt>
                <c:pt idx="49">
                  <c:v>58.27422</c:v>
                </c:pt>
                <c:pt idx="50">
                  <c:v>59.42221</c:v>
                </c:pt>
                <c:pt idx="51">
                  <c:v>65.576920000000001</c:v>
                </c:pt>
                <c:pt idx="52">
                  <c:v>67.732119999999995</c:v>
                </c:pt>
                <c:pt idx="53">
                  <c:v>70.312479999999994</c:v>
                </c:pt>
                <c:pt idx="54">
                  <c:v>76.676960000000008</c:v>
                </c:pt>
                <c:pt idx="55">
                  <c:v>75.588499999999996</c:v>
                </c:pt>
                <c:pt idx="56">
                  <c:v>85.404479999999992</c:v>
                </c:pt>
                <c:pt idx="57">
                  <c:v>88.41758999999999</c:v>
                </c:pt>
                <c:pt idx="58">
                  <c:v>89.742270000000005</c:v>
                </c:pt>
                <c:pt idx="59">
                  <c:v>96.781360000000006</c:v>
                </c:pt>
                <c:pt idx="60">
                  <c:v>101.105</c:v>
                </c:pt>
                <c:pt idx="61">
                  <c:v>102.8274</c:v>
                </c:pt>
                <c:pt idx="62">
                  <c:v>109.9213</c:v>
                </c:pt>
                <c:pt idx="63">
                  <c:v>118.1292</c:v>
                </c:pt>
                <c:pt idx="64">
                  <c:v>120.1833</c:v>
                </c:pt>
                <c:pt idx="65">
                  <c:v>122.9602</c:v>
                </c:pt>
                <c:pt idx="66">
                  <c:v>129.73560000000001</c:v>
                </c:pt>
                <c:pt idx="67">
                  <c:v>131.9315</c:v>
                </c:pt>
                <c:pt idx="68">
                  <c:v>137.1602</c:v>
                </c:pt>
                <c:pt idx="69">
                  <c:v>146.5369</c:v>
                </c:pt>
                <c:pt idx="70">
                  <c:v>144.11150000000001</c:v>
                </c:pt>
                <c:pt idx="71">
                  <c:v>156.49460000000002</c:v>
                </c:pt>
                <c:pt idx="72">
                  <c:v>162.345</c:v>
                </c:pt>
                <c:pt idx="73">
                  <c:v>166.4863</c:v>
                </c:pt>
                <c:pt idx="74">
                  <c:v>174.89070000000001</c:v>
                </c:pt>
                <c:pt idx="75">
                  <c:v>180.1129</c:v>
                </c:pt>
                <c:pt idx="76">
                  <c:v>187.31450000000001</c:v>
                </c:pt>
                <c:pt idx="77">
                  <c:v>195.44110000000001</c:v>
                </c:pt>
                <c:pt idx="78">
                  <c:v>198.8057</c:v>
                </c:pt>
                <c:pt idx="79">
                  <c:v>208.20310000000001</c:v>
                </c:pt>
                <c:pt idx="80">
                  <c:v>211.0669</c:v>
                </c:pt>
                <c:pt idx="81">
                  <c:v>216.48560000000001</c:v>
                </c:pt>
                <c:pt idx="82">
                  <c:v>226.8014</c:v>
                </c:pt>
                <c:pt idx="83">
                  <c:v>240.58949999999999</c:v>
                </c:pt>
                <c:pt idx="84">
                  <c:v>242.89970000000002</c:v>
                </c:pt>
                <c:pt idx="85">
                  <c:v>247.02770000000001</c:v>
                </c:pt>
                <c:pt idx="86">
                  <c:v>257.04679999999996</c:v>
                </c:pt>
                <c:pt idx="87">
                  <c:v>267.30879999999996</c:v>
                </c:pt>
                <c:pt idx="88">
                  <c:v>277.01609999999999</c:v>
                </c:pt>
                <c:pt idx="89">
                  <c:v>277.73230000000001</c:v>
                </c:pt>
                <c:pt idx="90">
                  <c:v>288.5215</c:v>
                </c:pt>
                <c:pt idx="91">
                  <c:v>294.0677</c:v>
                </c:pt>
                <c:pt idx="92">
                  <c:v>297.31040000000002</c:v>
                </c:pt>
                <c:pt idx="93">
                  <c:v>294.79050000000001</c:v>
                </c:pt>
                <c:pt idx="94">
                  <c:v>300.0127</c:v>
                </c:pt>
                <c:pt idx="95">
                  <c:v>311.86200000000002</c:v>
                </c:pt>
                <c:pt idx="96">
                  <c:v>312.42320000000001</c:v>
                </c:pt>
                <c:pt idx="97">
                  <c:v>319.23930000000001</c:v>
                </c:pt>
                <c:pt idx="98">
                  <c:v>321.16490000000005</c:v>
                </c:pt>
                <c:pt idx="99">
                  <c:v>325.4205</c:v>
                </c:pt>
                <c:pt idx="100">
                  <c:v>325.1644</c:v>
                </c:pt>
                <c:pt idx="101">
                  <c:v>325.04250000000002</c:v>
                </c:pt>
                <c:pt idx="102">
                  <c:v>324.96129999999999</c:v>
                </c:pt>
                <c:pt idx="103">
                  <c:v>324.9547</c:v>
                </c:pt>
                <c:pt idx="104">
                  <c:v>324.96129999999999</c:v>
                </c:pt>
                <c:pt idx="105">
                  <c:v>324.96790000000004</c:v>
                </c:pt>
                <c:pt idx="106">
                  <c:v>325.25890000000004</c:v>
                </c:pt>
                <c:pt idx="107">
                  <c:v>325.73790000000002</c:v>
                </c:pt>
                <c:pt idx="108">
                  <c:v>326.1234</c:v>
                </c:pt>
                <c:pt idx="109">
                  <c:v>326.4683</c:v>
                </c:pt>
                <c:pt idx="110">
                  <c:v>326.81220000000002</c:v>
                </c:pt>
                <c:pt idx="111">
                  <c:v>327.17690000000005</c:v>
                </c:pt>
                <c:pt idx="112">
                  <c:v>327.49440000000004</c:v>
                </c:pt>
                <c:pt idx="113">
                  <c:v>327.77879999999999</c:v>
                </c:pt>
                <c:pt idx="114">
                  <c:v>328.4203</c:v>
                </c:pt>
                <c:pt idx="115">
                  <c:v>329.06190000000004</c:v>
                </c:pt>
                <c:pt idx="116">
                  <c:v>329.60230000000001</c:v>
                </c:pt>
                <c:pt idx="117">
                  <c:v>330.43379999999996</c:v>
                </c:pt>
                <c:pt idx="118">
                  <c:v>331.2577</c:v>
                </c:pt>
                <c:pt idx="119">
                  <c:v>331.99379999999996</c:v>
                </c:pt>
                <c:pt idx="120">
                  <c:v>332.85829999999999</c:v>
                </c:pt>
                <c:pt idx="121">
                  <c:v>333.6558</c:v>
                </c:pt>
                <c:pt idx="122">
                  <c:v>324.09009999999995</c:v>
                </c:pt>
                <c:pt idx="123">
                  <c:v>326.81880000000001</c:v>
                </c:pt>
                <c:pt idx="124">
                  <c:v>329.06190000000004</c:v>
                </c:pt>
                <c:pt idx="125">
                  <c:v>331.12920000000003</c:v>
                </c:pt>
                <c:pt idx="126">
                  <c:v>332.94620000000003</c:v>
                </c:pt>
                <c:pt idx="127">
                  <c:v>334.51370000000003</c:v>
                </c:pt>
                <c:pt idx="128">
                  <c:v>335.40559999999999</c:v>
                </c:pt>
                <c:pt idx="129">
                  <c:v>335.8922</c:v>
                </c:pt>
                <c:pt idx="130">
                  <c:v>336.3854</c:v>
                </c:pt>
                <c:pt idx="131">
                  <c:v>336.85120000000001</c:v>
                </c:pt>
                <c:pt idx="132">
                  <c:v>337.35759999999999</c:v>
                </c:pt>
                <c:pt idx="133">
                  <c:v>337.89150000000001</c:v>
                </c:pt>
                <c:pt idx="134">
                  <c:v>338.38470000000001</c:v>
                </c:pt>
                <c:pt idx="135">
                  <c:v>338.85809999999998</c:v>
                </c:pt>
                <c:pt idx="136">
                  <c:v>339.34469999999999</c:v>
                </c:pt>
                <c:pt idx="137">
                  <c:v>339.83029999999997</c:v>
                </c:pt>
                <c:pt idx="138">
                  <c:v>340.31690000000003</c:v>
                </c:pt>
                <c:pt idx="139">
                  <c:v>340.77609999999999</c:v>
                </c:pt>
                <c:pt idx="140">
                  <c:v>341.24279999999999</c:v>
                </c:pt>
                <c:pt idx="141">
                  <c:v>341.21540000000005</c:v>
                </c:pt>
                <c:pt idx="142">
                  <c:v>340.97919999999999</c:v>
                </c:pt>
                <c:pt idx="143">
                  <c:v>340.82329999999996</c:v>
                </c:pt>
                <c:pt idx="144">
                  <c:v>340.71559999999999</c:v>
                </c:pt>
                <c:pt idx="145">
                  <c:v>340.71559999999999</c:v>
                </c:pt>
                <c:pt idx="146">
                  <c:v>341.11430000000001</c:v>
                </c:pt>
                <c:pt idx="147">
                  <c:v>341.44499999999999</c:v>
                </c:pt>
                <c:pt idx="148">
                  <c:v>341.76909999999998</c:v>
                </c:pt>
                <c:pt idx="149">
                  <c:v>342.14800000000002</c:v>
                </c:pt>
                <c:pt idx="150">
                  <c:v>342.49950000000001</c:v>
                </c:pt>
                <c:pt idx="151">
                  <c:v>342.81690000000003</c:v>
                </c:pt>
                <c:pt idx="152">
                  <c:v>343.12779999999998</c:v>
                </c:pt>
                <c:pt idx="153">
                  <c:v>343.64080000000001</c:v>
                </c:pt>
                <c:pt idx="154">
                  <c:v>344.29559999999998</c:v>
                </c:pt>
                <c:pt idx="155">
                  <c:v>344.89090000000004</c:v>
                </c:pt>
                <c:pt idx="156">
                  <c:v>345.68079999999998</c:v>
                </c:pt>
                <c:pt idx="157">
                  <c:v>346.99879999999996</c:v>
                </c:pt>
                <c:pt idx="158">
                  <c:v>348.23470000000003</c:v>
                </c:pt>
                <c:pt idx="159">
                  <c:v>349.45069999999998</c:v>
                </c:pt>
                <c:pt idx="160">
                  <c:v>350.48440000000005</c:v>
                </c:pt>
                <c:pt idx="161">
                  <c:v>351.38290000000001</c:v>
                </c:pt>
                <c:pt idx="162">
                  <c:v>352.25409999999999</c:v>
                </c:pt>
                <c:pt idx="163">
                  <c:v>343.24209999999999</c:v>
                </c:pt>
                <c:pt idx="164">
                  <c:v>344.73500000000001</c:v>
                </c:pt>
                <c:pt idx="165">
                  <c:v>345.62029999999999</c:v>
                </c:pt>
                <c:pt idx="166">
                  <c:v>346.40359999999998</c:v>
                </c:pt>
                <c:pt idx="167">
                  <c:v>347.15379999999999</c:v>
                </c:pt>
                <c:pt idx="168">
                  <c:v>347.85679999999996</c:v>
                </c:pt>
                <c:pt idx="169">
                  <c:v>348.50490000000002</c:v>
                </c:pt>
                <c:pt idx="170">
                  <c:v>349.1266</c:v>
                </c:pt>
                <c:pt idx="171">
                  <c:v>349.6737</c:v>
                </c:pt>
                <c:pt idx="172">
                  <c:v>350.21409999999997</c:v>
                </c:pt>
                <c:pt idx="173">
                  <c:v>350.714</c:v>
                </c:pt>
                <c:pt idx="174">
                  <c:v>351.14670000000001</c:v>
                </c:pt>
                <c:pt idx="175">
                  <c:v>351.57190000000003</c:v>
                </c:pt>
                <c:pt idx="176">
                  <c:v>352.00459999999998</c:v>
                </c:pt>
                <c:pt idx="177">
                  <c:v>352.4298</c:v>
                </c:pt>
                <c:pt idx="178">
                  <c:v>352.80869999999999</c:v>
                </c:pt>
                <c:pt idx="179">
                  <c:v>353.18</c:v>
                </c:pt>
                <c:pt idx="180">
                  <c:v>353.56459999999998</c:v>
                </c:pt>
                <c:pt idx="181">
                  <c:v>353.89620000000002</c:v>
                </c:pt>
                <c:pt idx="182">
                  <c:v>354.2269</c:v>
                </c:pt>
                <c:pt idx="183">
                  <c:v>354.53109999999998</c:v>
                </c:pt>
                <c:pt idx="184">
                  <c:v>354.86180000000002</c:v>
                </c:pt>
                <c:pt idx="185">
                  <c:v>355.14529999999996</c:v>
                </c:pt>
                <c:pt idx="186">
                  <c:v>355.57799999999997</c:v>
                </c:pt>
                <c:pt idx="187">
                  <c:v>356.24029999999999</c:v>
                </c:pt>
                <c:pt idx="188">
                  <c:v>356.88190000000003</c:v>
                </c:pt>
                <c:pt idx="189">
                  <c:v>357.5641</c:v>
                </c:pt>
                <c:pt idx="190">
                  <c:v>358.49</c:v>
                </c:pt>
                <c:pt idx="191">
                  <c:v>359.13819999999998</c:v>
                </c:pt>
                <c:pt idx="192">
                  <c:v>359.94229999999999</c:v>
                </c:pt>
                <c:pt idx="193">
                  <c:v>360.88140000000004</c:v>
                </c:pt>
                <c:pt idx="194">
                  <c:v>361.76679999999999</c:v>
                </c:pt>
                <c:pt idx="195">
                  <c:v>362.56329999999997</c:v>
                </c:pt>
                <c:pt idx="196">
                  <c:v>363.33330000000001</c:v>
                </c:pt>
                <c:pt idx="197">
                  <c:v>364.05609999999996</c:v>
                </c:pt>
                <c:pt idx="198">
                  <c:v>364.83370000000002</c:v>
                </c:pt>
                <c:pt idx="199">
                  <c:v>365.65100000000001</c:v>
                </c:pt>
                <c:pt idx="200">
                  <c:v>366.4409</c:v>
                </c:pt>
                <c:pt idx="201">
                  <c:v>367.17129999999997</c:v>
                </c:pt>
                <c:pt idx="202">
                  <c:v>367.31299999999999</c:v>
                </c:pt>
                <c:pt idx="203">
                  <c:v>367.44809999999995</c:v>
                </c:pt>
                <c:pt idx="204">
                  <c:v>367.73820000000001</c:v>
                </c:pt>
                <c:pt idx="205">
                  <c:v>368.03579999999999</c:v>
                </c:pt>
                <c:pt idx="206">
                  <c:v>368.37309999999997</c:v>
                </c:pt>
                <c:pt idx="207">
                  <c:v>368.71129999999999</c:v>
                </c:pt>
                <c:pt idx="208">
                  <c:v>369.06940000000003</c:v>
                </c:pt>
                <c:pt idx="209">
                  <c:v>359.65879999999999</c:v>
                </c:pt>
                <c:pt idx="210">
                  <c:v>361.1583</c:v>
                </c:pt>
                <c:pt idx="211">
                  <c:v>362.4622</c:v>
                </c:pt>
                <c:pt idx="212">
                  <c:v>363.6035</c:v>
                </c:pt>
                <c:pt idx="213">
                  <c:v>363.81990000000002</c:v>
                </c:pt>
                <c:pt idx="214">
                  <c:v>364.07029999999997</c:v>
                </c:pt>
                <c:pt idx="215">
                  <c:v>364.2593</c:v>
                </c:pt>
                <c:pt idx="216">
                  <c:v>364.46140000000003</c:v>
                </c:pt>
                <c:pt idx="217">
                  <c:v>364.94140000000004</c:v>
                </c:pt>
                <c:pt idx="218">
                  <c:v>365.55650000000003</c:v>
                </c:pt>
                <c:pt idx="219">
                  <c:v>366.16409999999996</c:v>
                </c:pt>
                <c:pt idx="220">
                  <c:v>366.7045</c:v>
                </c:pt>
                <c:pt idx="221">
                  <c:v>367.18450000000001</c:v>
                </c:pt>
                <c:pt idx="222">
                  <c:v>367.61629999999997</c:v>
                </c:pt>
                <c:pt idx="223">
                  <c:v>368.02159999999998</c:v>
                </c:pt>
                <c:pt idx="224">
                  <c:v>368.42700000000002</c:v>
                </c:pt>
                <c:pt idx="225">
                  <c:v>368.83979999999997</c:v>
                </c:pt>
                <c:pt idx="226">
                  <c:v>369.58249999999998</c:v>
                </c:pt>
                <c:pt idx="227">
                  <c:v>370.1438</c:v>
                </c:pt>
                <c:pt idx="228">
                  <c:v>370.78530000000001</c:v>
                </c:pt>
                <c:pt idx="229">
                  <c:v>373.38640000000004</c:v>
                </c:pt>
                <c:pt idx="230">
                  <c:v>373.59530000000001</c:v>
                </c:pt>
                <c:pt idx="231">
                  <c:v>374.52120000000002</c:v>
                </c:pt>
                <c:pt idx="232">
                  <c:v>375.4264</c:v>
                </c:pt>
                <c:pt idx="233">
                  <c:v>376.25690000000003</c:v>
                </c:pt>
                <c:pt idx="234">
                  <c:v>377.08170000000001</c:v>
                </c:pt>
                <c:pt idx="235">
                  <c:v>377.93299999999999</c:v>
                </c:pt>
                <c:pt idx="236">
                  <c:v>378.6823</c:v>
                </c:pt>
                <c:pt idx="237">
                  <c:v>378.71629999999999</c:v>
                </c:pt>
                <c:pt idx="238">
                  <c:v>378.97329999999999</c:v>
                </c:pt>
                <c:pt idx="239">
                  <c:v>379.29079999999999</c:v>
                </c:pt>
                <c:pt idx="240">
                  <c:v>379.68190000000004</c:v>
                </c:pt>
                <c:pt idx="241">
                  <c:v>380.04759999999999</c:v>
                </c:pt>
                <c:pt idx="242">
                  <c:v>380.45959999999997</c:v>
                </c:pt>
                <c:pt idx="243">
                  <c:v>380.74299999999999</c:v>
                </c:pt>
                <c:pt idx="244">
                  <c:v>380.96600000000001</c:v>
                </c:pt>
                <c:pt idx="245">
                  <c:v>381.07370000000003</c:v>
                </c:pt>
                <c:pt idx="246">
                  <c:v>380.6277</c:v>
                </c:pt>
                <c:pt idx="247">
                  <c:v>380.10809999999998</c:v>
                </c:pt>
                <c:pt idx="248">
                  <c:v>379.87849999999997</c:v>
                </c:pt>
                <c:pt idx="249">
                  <c:v>379.79059999999998</c:v>
                </c:pt>
                <c:pt idx="250">
                  <c:v>379.81709999999998</c:v>
                </c:pt>
                <c:pt idx="251">
                  <c:v>380.12129999999996</c:v>
                </c:pt>
                <c:pt idx="252">
                  <c:v>380.28379999999999</c:v>
                </c:pt>
                <c:pt idx="253">
                  <c:v>380.20920000000001</c:v>
                </c:pt>
                <c:pt idx="254">
                  <c:v>379.96629999999999</c:v>
                </c:pt>
                <c:pt idx="255">
                  <c:v>379.48629999999997</c:v>
                </c:pt>
                <c:pt idx="256">
                  <c:v>378.25709999999998</c:v>
                </c:pt>
                <c:pt idx="257">
                  <c:v>372.52850000000001</c:v>
                </c:pt>
                <c:pt idx="258">
                  <c:v>343.2081</c:v>
                </c:pt>
              </c:numCache>
            </c:numRef>
          </c:yVal>
          <c:smooth val="1"/>
        </c:ser>
        <c:ser>
          <c:idx val="5"/>
          <c:order val="1"/>
          <c:tx>
            <c:strRef>
              <c:f>'post-process (2)'!$V$1</c:f>
              <c:strCache>
                <c:ptCount val="1"/>
                <c:pt idx="0">
                  <c:v>Q890-120-60</c:v>
                </c:pt>
              </c:strCache>
            </c:strRef>
          </c:tx>
          <c:spPr>
            <a:ln w="19050" cap="rnd">
              <a:solidFill>
                <a:schemeClr val="accent6"/>
              </a:solidFill>
              <a:round/>
            </a:ln>
            <a:effectLst/>
          </c:spPr>
          <c:marker>
            <c:symbol val="none"/>
          </c:marker>
          <c:xVal>
            <c:numRef>
              <c:f>'post-process (2)'!$U$2:$U$320</c:f>
              <c:numCache>
                <c:formatCode>General</c:formatCode>
                <c:ptCount val="319"/>
                <c:pt idx="0">
                  <c:v>6.575000000000001E-4</c:v>
                </c:pt>
                <c:pt idx="1">
                  <c:v>1.4514999999999945E-3</c:v>
                </c:pt>
                <c:pt idx="2">
                  <c:v>2.7750000000000274E-3</c:v>
                </c:pt>
                <c:pt idx="3">
                  <c:v>2.9105000000000103E-3</c:v>
                </c:pt>
                <c:pt idx="4">
                  <c:v>2.4270000000000125E-3</c:v>
                </c:pt>
                <c:pt idx="5">
                  <c:v>2.9989999999999739E-3</c:v>
                </c:pt>
                <c:pt idx="6">
                  <c:v>3.499499999999961E-3</c:v>
                </c:pt>
                <c:pt idx="7">
                  <c:v>3.3445000000000003E-3</c:v>
                </c:pt>
                <c:pt idx="8">
                  <c:v>3.5625000000000795E-3</c:v>
                </c:pt>
                <c:pt idx="9">
                  <c:v>3.6500000000000421E-3</c:v>
                </c:pt>
                <c:pt idx="10">
                  <c:v>3.8654999999999662E-3</c:v>
                </c:pt>
                <c:pt idx="11">
                  <c:v>4.286000000000012E-3</c:v>
                </c:pt>
                <c:pt idx="12">
                  <c:v>4.6924999999999883E-3</c:v>
                </c:pt>
                <c:pt idx="13">
                  <c:v>4.9784999999999413E-3</c:v>
                </c:pt>
                <c:pt idx="14">
                  <c:v>5.1589999999999692E-3</c:v>
                </c:pt>
                <c:pt idx="15">
                  <c:v>5.6600000000000539E-3</c:v>
                </c:pt>
                <c:pt idx="16">
                  <c:v>5.7524999999999382E-3</c:v>
                </c:pt>
                <c:pt idx="17">
                  <c:v>6.3375000000000514E-3</c:v>
                </c:pt>
                <c:pt idx="18">
                  <c:v>6.0365000000000002E-3</c:v>
                </c:pt>
                <c:pt idx="19">
                  <c:v>6.0599999999999543E-3</c:v>
                </c:pt>
                <c:pt idx="20">
                  <c:v>6.2720000000000553E-3</c:v>
                </c:pt>
                <c:pt idx="21">
                  <c:v>6.328999999999918E-3</c:v>
                </c:pt>
                <c:pt idx="22">
                  <c:v>6.0419999999999918E-3</c:v>
                </c:pt>
                <c:pt idx="23">
                  <c:v>6.5509999999999735E-3</c:v>
                </c:pt>
                <c:pt idx="24">
                  <c:v>6.3255000000000949E-3</c:v>
                </c:pt>
                <c:pt idx="25">
                  <c:v>6.4295000000000879E-3</c:v>
                </c:pt>
                <c:pt idx="26">
                  <c:v>6.3670000000000115E-3</c:v>
                </c:pt>
                <c:pt idx="27">
                  <c:v>6.349000000000049E-3</c:v>
                </c:pt>
                <c:pt idx="28">
                  <c:v>6.2719999999998333E-3</c:v>
                </c:pt>
                <c:pt idx="29">
                  <c:v>6.4024999999999777E-3</c:v>
                </c:pt>
                <c:pt idx="30">
                  <c:v>6.9034999999999513E-3</c:v>
                </c:pt>
                <c:pt idx="31">
                  <c:v>7.1900000000000297E-3</c:v>
                </c:pt>
                <c:pt idx="32">
                  <c:v>7.4574999999998948E-3</c:v>
                </c:pt>
                <c:pt idx="33">
                  <c:v>6.9574999999999498E-3</c:v>
                </c:pt>
                <c:pt idx="34">
                  <c:v>8.3129999999997928E-3</c:v>
                </c:pt>
                <c:pt idx="35">
                  <c:v>8.807999999999927E-3</c:v>
                </c:pt>
                <c:pt idx="36">
                  <c:v>9.2049999999999077E-3</c:v>
                </c:pt>
                <c:pt idx="37">
                  <c:v>9.863500000000025E-3</c:v>
                </c:pt>
                <c:pt idx="38">
                  <c:v>9.3334999999996615E-3</c:v>
                </c:pt>
                <c:pt idx="39">
                  <c:v>1.1086499999999999E-2</c:v>
                </c:pt>
                <c:pt idx="40">
                  <c:v>1.1467000000000116E-2</c:v>
                </c:pt>
                <c:pt idx="41">
                  <c:v>1.2047499999999989E-2</c:v>
                </c:pt>
                <c:pt idx="42">
                  <c:v>1.2490499999999738E-2</c:v>
                </c:pt>
                <c:pt idx="43">
                  <c:v>1.3300000000000312E-2</c:v>
                </c:pt>
                <c:pt idx="44">
                  <c:v>1.3804000000000149E-2</c:v>
                </c:pt>
                <c:pt idx="45">
                  <c:v>1.4323500000000378E-2</c:v>
                </c:pt>
                <c:pt idx="46">
                  <c:v>1.4883000000000202E-2</c:v>
                </c:pt>
                <c:pt idx="47">
                  <c:v>1.6083000000000292E-2</c:v>
                </c:pt>
                <c:pt idx="48">
                  <c:v>1.6961000000000004E-2</c:v>
                </c:pt>
                <c:pt idx="49">
                  <c:v>1.7184500000000158E-2</c:v>
                </c:pt>
                <c:pt idx="50">
                  <c:v>1.8093499999999985E-2</c:v>
                </c:pt>
                <c:pt idx="51">
                  <c:v>1.8791500000000072E-2</c:v>
                </c:pt>
                <c:pt idx="52">
                  <c:v>1.9431499999999824E-2</c:v>
                </c:pt>
                <c:pt idx="53">
                  <c:v>2.0839500000000122E-2</c:v>
                </c:pt>
                <c:pt idx="54">
                  <c:v>2.1320500000000076E-2</c:v>
                </c:pt>
                <c:pt idx="55">
                  <c:v>2.2896000000000027E-2</c:v>
                </c:pt>
                <c:pt idx="56">
                  <c:v>2.3241000000000289E-2</c:v>
                </c:pt>
                <c:pt idx="57">
                  <c:v>2.4080000000000101E-2</c:v>
                </c:pt>
                <c:pt idx="58">
                  <c:v>2.5142500000000068E-2</c:v>
                </c:pt>
                <c:pt idx="59">
                  <c:v>2.6078499999999893E-2</c:v>
                </c:pt>
                <c:pt idx="60">
                  <c:v>2.7374500000000301E-2</c:v>
                </c:pt>
                <c:pt idx="61">
                  <c:v>2.8132000000000046E-2</c:v>
                </c:pt>
                <c:pt idx="62">
                  <c:v>2.9352999999999962E-2</c:v>
                </c:pt>
                <c:pt idx="63">
                  <c:v>3.0564499999999883E-2</c:v>
                </c:pt>
                <c:pt idx="64">
                  <c:v>3.1708999999999987E-2</c:v>
                </c:pt>
                <c:pt idx="65">
                  <c:v>3.2684999999999853E-2</c:v>
                </c:pt>
                <c:pt idx="66">
                  <c:v>3.4286999999999956E-2</c:v>
                </c:pt>
                <c:pt idx="67">
                  <c:v>3.5561500000000246E-2</c:v>
                </c:pt>
                <c:pt idx="68">
                  <c:v>3.6787499999999973E-2</c:v>
                </c:pt>
                <c:pt idx="69">
                  <c:v>3.809550000000006E-2</c:v>
                </c:pt>
                <c:pt idx="70">
                  <c:v>3.9274000000000031E-2</c:v>
                </c:pt>
                <c:pt idx="71">
                  <c:v>4.0393000000000567E-2</c:v>
                </c:pt>
                <c:pt idx="72">
                  <c:v>4.2024500000000131E-2</c:v>
                </c:pt>
                <c:pt idx="73">
                  <c:v>4.3344000000000271E-2</c:v>
                </c:pt>
                <c:pt idx="74">
                  <c:v>4.4300999999999924E-2</c:v>
                </c:pt>
                <c:pt idx="75">
                  <c:v>4.610000000000003E-2</c:v>
                </c:pt>
                <c:pt idx="76">
                  <c:v>4.7195499999999946E-2</c:v>
                </c:pt>
                <c:pt idx="77">
                  <c:v>4.9262499999999765E-2</c:v>
                </c:pt>
                <c:pt idx="78">
                  <c:v>5.0909000000000315E-2</c:v>
                </c:pt>
                <c:pt idx="79">
                  <c:v>5.1865499999999454E-2</c:v>
                </c:pt>
                <c:pt idx="80">
                  <c:v>5.5107500000000087E-2</c:v>
                </c:pt>
                <c:pt idx="81">
                  <c:v>5.5470499999999756E-2</c:v>
                </c:pt>
                <c:pt idx="82">
                  <c:v>5.7939000000000185E-2</c:v>
                </c:pt>
                <c:pt idx="83">
                  <c:v>5.9803499999999676E-2</c:v>
                </c:pt>
                <c:pt idx="84">
                  <c:v>6.1868000000000034E-2</c:v>
                </c:pt>
                <c:pt idx="85">
                  <c:v>6.2147999999999648E-2</c:v>
                </c:pt>
                <c:pt idx="86">
                  <c:v>6.5633499999999678E-2</c:v>
                </c:pt>
                <c:pt idx="87">
                  <c:v>6.7674500000000304E-2</c:v>
                </c:pt>
                <c:pt idx="88">
                  <c:v>6.8896999999999764E-2</c:v>
                </c:pt>
                <c:pt idx="89">
                  <c:v>7.1340499999999363E-2</c:v>
                </c:pt>
                <c:pt idx="90">
                  <c:v>7.3898500000000311E-2</c:v>
                </c:pt>
                <c:pt idx="91">
                  <c:v>7.4769000000000307E-2</c:v>
                </c:pt>
                <c:pt idx="92">
                  <c:v>8.0566000000000138E-2</c:v>
                </c:pt>
                <c:pt idx="93">
                  <c:v>8.2790000000000141E-2</c:v>
                </c:pt>
                <c:pt idx="94">
                  <c:v>8.3670000000000133E-2</c:v>
                </c:pt>
                <c:pt idx="95">
                  <c:v>8.6512999999999618E-2</c:v>
                </c:pt>
                <c:pt idx="96">
                  <c:v>8.9098500000000413E-2</c:v>
                </c:pt>
                <c:pt idx="97">
                  <c:v>8.9867499999999989E-2</c:v>
                </c:pt>
                <c:pt idx="98">
                  <c:v>9.0600500000000306E-2</c:v>
                </c:pt>
                <c:pt idx="99">
                  <c:v>9.1717000000000048E-2</c:v>
                </c:pt>
                <c:pt idx="100">
                  <c:v>9.3089500000000491E-2</c:v>
                </c:pt>
                <c:pt idx="101">
                  <c:v>9.6042499999999809E-2</c:v>
                </c:pt>
                <c:pt idx="102">
                  <c:v>9.878600000000004E-2</c:v>
                </c:pt>
                <c:pt idx="103">
                  <c:v>9.9933500000000119E-2</c:v>
                </c:pt>
                <c:pt idx="104">
                  <c:v>9.9423499999999887E-2</c:v>
                </c:pt>
                <c:pt idx="105">
                  <c:v>0.10196950000000005</c:v>
                </c:pt>
                <c:pt idx="106">
                  <c:v>0.10421199999999953</c:v>
                </c:pt>
                <c:pt idx="107">
                  <c:v>0.1053715000000004</c:v>
                </c:pt>
                <c:pt idx="108">
                  <c:v>0.10786399999999974</c:v>
                </c:pt>
                <c:pt idx="109">
                  <c:v>0.10838799999999971</c:v>
                </c:pt>
                <c:pt idx="110">
                  <c:v>0.10854249999999999</c:v>
                </c:pt>
                <c:pt idx="111">
                  <c:v>0.10882100000000028</c:v>
                </c:pt>
                <c:pt idx="112">
                  <c:v>0.10901500000000031</c:v>
                </c:pt>
                <c:pt idx="113">
                  <c:v>0.10916200000000043</c:v>
                </c:pt>
                <c:pt idx="114">
                  <c:v>0.10965349999999985</c:v>
                </c:pt>
                <c:pt idx="115">
                  <c:v>0.10968199999999984</c:v>
                </c:pt>
                <c:pt idx="116">
                  <c:v>0.10999650000000027</c:v>
                </c:pt>
                <c:pt idx="117">
                  <c:v>0.11046599999999973</c:v>
                </c:pt>
                <c:pt idx="118">
                  <c:v>0.11095750000000049</c:v>
                </c:pt>
                <c:pt idx="119">
                  <c:v>0.11139500000000035</c:v>
                </c:pt>
                <c:pt idx="120">
                  <c:v>0.11212300000000042</c:v>
                </c:pt>
                <c:pt idx="121">
                  <c:v>0.11239099999999924</c:v>
                </c:pt>
                <c:pt idx="122">
                  <c:v>0.11320050000000004</c:v>
                </c:pt>
                <c:pt idx="123">
                  <c:v>0.1123289999999999</c:v>
                </c:pt>
                <c:pt idx="124">
                  <c:v>0.11294150000000025</c:v>
                </c:pt>
                <c:pt idx="125">
                  <c:v>0.11346299999999987</c:v>
                </c:pt>
                <c:pt idx="126">
                  <c:v>0.11387349999999996</c:v>
                </c:pt>
                <c:pt idx="127">
                  <c:v>0.11437499999999945</c:v>
                </c:pt>
                <c:pt idx="128">
                  <c:v>0.11464850000000038</c:v>
                </c:pt>
                <c:pt idx="129">
                  <c:v>0.11538650000000006</c:v>
                </c:pt>
                <c:pt idx="130">
                  <c:v>0.11566699999999974</c:v>
                </c:pt>
                <c:pt idx="131">
                  <c:v>0.11569450000000003</c:v>
                </c:pt>
                <c:pt idx="132">
                  <c:v>0.11638899999999941</c:v>
                </c:pt>
                <c:pt idx="133">
                  <c:v>0.11685900000000027</c:v>
                </c:pt>
                <c:pt idx="134">
                  <c:v>0.11681750000000024</c:v>
                </c:pt>
                <c:pt idx="135">
                  <c:v>0.11696300000000015</c:v>
                </c:pt>
                <c:pt idx="136">
                  <c:v>0.11707999999999963</c:v>
                </c:pt>
                <c:pt idx="137">
                  <c:v>0.11766799999999966</c:v>
                </c:pt>
                <c:pt idx="138">
                  <c:v>0.11765099999999995</c:v>
                </c:pt>
                <c:pt idx="139">
                  <c:v>0.11777799999999949</c:v>
                </c:pt>
                <c:pt idx="140">
                  <c:v>0.11817600000000006</c:v>
                </c:pt>
                <c:pt idx="141">
                  <c:v>0.11833799999999961</c:v>
                </c:pt>
                <c:pt idx="142">
                  <c:v>0.11907649999999981</c:v>
                </c:pt>
                <c:pt idx="143">
                  <c:v>0.11907500000000049</c:v>
                </c:pt>
                <c:pt idx="144">
                  <c:v>0.11958149999999979</c:v>
                </c:pt>
                <c:pt idx="145">
                  <c:v>0.11955099999999996</c:v>
                </c:pt>
                <c:pt idx="146">
                  <c:v>0.11978700000000053</c:v>
                </c:pt>
                <c:pt idx="147">
                  <c:v>0.12028650000000018</c:v>
                </c:pt>
                <c:pt idx="148">
                  <c:v>0.12051299999999987</c:v>
                </c:pt>
                <c:pt idx="149">
                  <c:v>0.12066349999999959</c:v>
                </c:pt>
                <c:pt idx="150">
                  <c:v>0.12070399999999992</c:v>
                </c:pt>
                <c:pt idx="151">
                  <c:v>0.12068150000000033</c:v>
                </c:pt>
                <c:pt idx="152">
                  <c:v>0.12097200000000052</c:v>
                </c:pt>
                <c:pt idx="153">
                  <c:v>0.1212784999999994</c:v>
                </c:pt>
                <c:pt idx="154">
                  <c:v>0.12095499999999992</c:v>
                </c:pt>
                <c:pt idx="155">
                  <c:v>0.12127700000000008</c:v>
                </c:pt>
                <c:pt idx="156">
                  <c:v>0.12144149999999998</c:v>
                </c:pt>
                <c:pt idx="157">
                  <c:v>0.12149900000000002</c:v>
                </c:pt>
                <c:pt idx="158">
                  <c:v>0.12143999999999977</c:v>
                </c:pt>
                <c:pt idx="159">
                  <c:v>0.12165999999999944</c:v>
                </c:pt>
                <c:pt idx="160">
                  <c:v>0.12216999999999967</c:v>
                </c:pt>
                <c:pt idx="161">
                  <c:v>0.12245200000000001</c:v>
                </c:pt>
                <c:pt idx="162">
                  <c:v>0.12258250000000048</c:v>
                </c:pt>
                <c:pt idx="163">
                  <c:v>0.12177349999999976</c:v>
                </c:pt>
                <c:pt idx="164">
                  <c:v>0.12177149999999948</c:v>
                </c:pt>
                <c:pt idx="165">
                  <c:v>0.1221059999999996</c:v>
                </c:pt>
                <c:pt idx="166">
                  <c:v>0.12225800000000042</c:v>
                </c:pt>
                <c:pt idx="167">
                  <c:v>0.12251950000000011</c:v>
                </c:pt>
                <c:pt idx="168">
                  <c:v>0.12306950000000061</c:v>
                </c:pt>
                <c:pt idx="169">
                  <c:v>0.12374000000000018</c:v>
                </c:pt>
                <c:pt idx="170">
                  <c:v>0.12450299999999981</c:v>
                </c:pt>
                <c:pt idx="171">
                  <c:v>0.12541700000000056</c:v>
                </c:pt>
                <c:pt idx="172">
                  <c:v>0.12560699999999958</c:v>
                </c:pt>
                <c:pt idx="173">
                  <c:v>0.12644749999999982</c:v>
                </c:pt>
                <c:pt idx="174">
                  <c:v>0.1267400000000003</c:v>
                </c:pt>
                <c:pt idx="175">
                  <c:v>0.1271640000000005</c:v>
                </c:pt>
                <c:pt idx="176">
                  <c:v>0.12784150000000061</c:v>
                </c:pt>
                <c:pt idx="177">
                  <c:v>0.12812600000000041</c:v>
                </c:pt>
                <c:pt idx="178">
                  <c:v>0.12861699999999976</c:v>
                </c:pt>
                <c:pt idx="179">
                  <c:v>0.12923299999999971</c:v>
                </c:pt>
                <c:pt idx="180">
                  <c:v>0.12979200000000013</c:v>
                </c:pt>
                <c:pt idx="181">
                  <c:v>0.13053150000000002</c:v>
                </c:pt>
                <c:pt idx="182">
                  <c:v>0.13127399999999989</c:v>
                </c:pt>
                <c:pt idx="183">
                  <c:v>0.13162799999999963</c:v>
                </c:pt>
                <c:pt idx="184">
                  <c:v>0.13191200000000025</c:v>
                </c:pt>
                <c:pt idx="185">
                  <c:v>0.13222349999999938</c:v>
                </c:pt>
                <c:pt idx="186">
                  <c:v>0.13260100000000019</c:v>
                </c:pt>
                <c:pt idx="187">
                  <c:v>0.13310299999999975</c:v>
                </c:pt>
                <c:pt idx="188">
                  <c:v>0.13348100000000018</c:v>
                </c:pt>
                <c:pt idx="189">
                  <c:v>0.13354800000000022</c:v>
                </c:pt>
                <c:pt idx="190">
                  <c:v>0.13412450000000042</c:v>
                </c:pt>
                <c:pt idx="191">
                  <c:v>0.13447049999999994</c:v>
                </c:pt>
                <c:pt idx="192">
                  <c:v>0.13473399999999991</c:v>
                </c:pt>
                <c:pt idx="193">
                  <c:v>0.13493900000000059</c:v>
                </c:pt>
                <c:pt idx="194">
                  <c:v>0.1352610000000003</c:v>
                </c:pt>
                <c:pt idx="195">
                  <c:v>0.13567250000000008</c:v>
                </c:pt>
                <c:pt idx="196">
                  <c:v>0.13434900000000027</c:v>
                </c:pt>
                <c:pt idx="197">
                  <c:v>0.13423000000000007</c:v>
                </c:pt>
                <c:pt idx="198">
                  <c:v>0.13427100000000003</c:v>
                </c:pt>
                <c:pt idx="199">
                  <c:v>0.13424949999999969</c:v>
                </c:pt>
                <c:pt idx="200">
                  <c:v>0.13447750000000047</c:v>
                </c:pt>
                <c:pt idx="201">
                  <c:v>0.13456850000000031</c:v>
                </c:pt>
                <c:pt idx="202">
                  <c:v>0.13463400000000014</c:v>
                </c:pt>
                <c:pt idx="203">
                  <c:v>0.13471349999999971</c:v>
                </c:pt>
                <c:pt idx="204">
                  <c:v>0.13520699999999986</c:v>
                </c:pt>
                <c:pt idx="205">
                  <c:v>0.13537650000000045</c:v>
                </c:pt>
                <c:pt idx="206">
                  <c:v>0.13574600000000014</c:v>
                </c:pt>
                <c:pt idx="207">
                  <c:v>0.13586750000000025</c:v>
                </c:pt>
                <c:pt idx="208">
                  <c:v>0.13596349999999946</c:v>
                </c:pt>
                <c:pt idx="209">
                  <c:v>0.13616200000000012</c:v>
                </c:pt>
                <c:pt idx="210">
                  <c:v>0.1364209999999999</c:v>
                </c:pt>
                <c:pt idx="211">
                  <c:v>0.1368510000000005</c:v>
                </c:pt>
                <c:pt idx="212">
                  <c:v>0.13708349999999969</c:v>
                </c:pt>
                <c:pt idx="213">
                  <c:v>0.13786999999999949</c:v>
                </c:pt>
                <c:pt idx="214">
                  <c:v>0.13846349999999985</c:v>
                </c:pt>
                <c:pt idx="215">
                  <c:v>0.13909949999999993</c:v>
                </c:pt>
                <c:pt idx="216">
                  <c:v>0.13969000000000031</c:v>
                </c:pt>
                <c:pt idx="217">
                  <c:v>0.13990499999999972</c:v>
                </c:pt>
                <c:pt idx="218">
                  <c:v>0.14079849999999983</c:v>
                </c:pt>
                <c:pt idx="219">
                  <c:v>0.14184300000000016</c:v>
                </c:pt>
                <c:pt idx="220">
                  <c:v>0.1424704999999995</c:v>
                </c:pt>
                <c:pt idx="221">
                  <c:v>0.14324199999999987</c:v>
                </c:pt>
                <c:pt idx="222">
                  <c:v>0.14393449999999985</c:v>
                </c:pt>
                <c:pt idx="223">
                  <c:v>0.14479700000000006</c:v>
                </c:pt>
                <c:pt idx="224">
                  <c:v>0.14518299999999984</c:v>
                </c:pt>
                <c:pt idx="225">
                  <c:v>0.14611600000000013</c:v>
                </c:pt>
                <c:pt idx="226">
                  <c:v>0.14661049999999998</c:v>
                </c:pt>
                <c:pt idx="227">
                  <c:v>0.14739699999999978</c:v>
                </c:pt>
                <c:pt idx="228">
                  <c:v>0.14797249999999984</c:v>
                </c:pt>
                <c:pt idx="229">
                  <c:v>0.14848049999999979</c:v>
                </c:pt>
                <c:pt idx="230">
                  <c:v>0.14903399999999989</c:v>
                </c:pt>
                <c:pt idx="231">
                  <c:v>0.14959049999999996</c:v>
                </c:pt>
                <c:pt idx="232">
                  <c:v>0.15028149999999929</c:v>
                </c:pt>
                <c:pt idx="233">
                  <c:v>0.15096250000000033</c:v>
                </c:pt>
                <c:pt idx="234">
                  <c:v>0.1513195000000005</c:v>
                </c:pt>
                <c:pt idx="235">
                  <c:v>0.15167799999999954</c:v>
                </c:pt>
                <c:pt idx="236">
                  <c:v>0.15184900000000034</c:v>
                </c:pt>
                <c:pt idx="237">
                  <c:v>0.15192000000000005</c:v>
                </c:pt>
                <c:pt idx="238">
                  <c:v>0.15201499999999957</c:v>
                </c:pt>
                <c:pt idx="239">
                  <c:v>0.15240800000000032</c:v>
                </c:pt>
                <c:pt idx="240">
                  <c:v>0.15270300000000026</c:v>
                </c:pt>
                <c:pt idx="241">
                  <c:v>0.15277650000000031</c:v>
                </c:pt>
                <c:pt idx="242">
                  <c:v>0.1532239999999998</c:v>
                </c:pt>
                <c:pt idx="243">
                  <c:v>0.15335299999999963</c:v>
                </c:pt>
                <c:pt idx="244">
                  <c:v>0.15322250000000048</c:v>
                </c:pt>
                <c:pt idx="245">
                  <c:v>0.15397249999999962</c:v>
                </c:pt>
                <c:pt idx="246">
                  <c:v>0.15399300000000027</c:v>
                </c:pt>
                <c:pt idx="247">
                  <c:v>0.15331100000000042</c:v>
                </c:pt>
                <c:pt idx="248">
                  <c:v>0.15361100000000016</c:v>
                </c:pt>
                <c:pt idx="249">
                  <c:v>0.15383699999999978</c:v>
                </c:pt>
                <c:pt idx="250">
                  <c:v>0.15433150000000007</c:v>
                </c:pt>
                <c:pt idx="251">
                  <c:v>0.15490500000000029</c:v>
                </c:pt>
                <c:pt idx="252">
                  <c:v>0.1552245000000001</c:v>
                </c:pt>
                <c:pt idx="253">
                  <c:v>0.15598000000000045</c:v>
                </c:pt>
                <c:pt idx="254">
                  <c:v>0.15638350000000001</c:v>
                </c:pt>
                <c:pt idx="255">
                  <c:v>0.15693899999999994</c:v>
                </c:pt>
                <c:pt idx="256">
                  <c:v>0.15743750000000034</c:v>
                </c:pt>
                <c:pt idx="257">
                  <c:v>0.15816900000000045</c:v>
                </c:pt>
                <c:pt idx="258">
                  <c:v>0.15892550000000005</c:v>
                </c:pt>
                <c:pt idx="259">
                  <c:v>0.15972999999999971</c:v>
                </c:pt>
                <c:pt idx="260">
                  <c:v>0.16085449999999968</c:v>
                </c:pt>
                <c:pt idx="261">
                  <c:v>0.16124900000000064</c:v>
                </c:pt>
                <c:pt idx="262">
                  <c:v>0.16232749999999996</c:v>
                </c:pt>
                <c:pt idx="263">
                  <c:v>0.16319350000000021</c:v>
                </c:pt>
                <c:pt idx="264">
                  <c:v>0.16330400000000012</c:v>
                </c:pt>
                <c:pt idx="265">
                  <c:v>0.16377249999999943</c:v>
                </c:pt>
                <c:pt idx="266">
                  <c:v>0.16435649999999979</c:v>
                </c:pt>
                <c:pt idx="267">
                  <c:v>0.16495449999999989</c:v>
                </c:pt>
                <c:pt idx="268">
                  <c:v>0.16531399999999996</c:v>
                </c:pt>
                <c:pt idx="269">
                  <c:v>0.16579699999999953</c:v>
                </c:pt>
                <c:pt idx="270">
                  <c:v>0.16667349999999992</c:v>
                </c:pt>
                <c:pt idx="271">
                  <c:v>0.16728100000000001</c:v>
                </c:pt>
                <c:pt idx="272">
                  <c:v>0.16797199999999979</c:v>
                </c:pt>
                <c:pt idx="273">
                  <c:v>0.16883349999999986</c:v>
                </c:pt>
                <c:pt idx="274">
                  <c:v>0.1696380000000004</c:v>
                </c:pt>
                <c:pt idx="275">
                  <c:v>0.17080950000000028</c:v>
                </c:pt>
                <c:pt idx="276">
                  <c:v>0.17237050000000043</c:v>
                </c:pt>
                <c:pt idx="277">
                  <c:v>0.17429099999999975</c:v>
                </c:pt>
                <c:pt idx="278">
                  <c:v>0.1775500000000001</c:v>
                </c:pt>
                <c:pt idx="279">
                  <c:v>0.18145650000000035</c:v>
                </c:pt>
                <c:pt idx="280">
                  <c:v>0.18521849999999951</c:v>
                </c:pt>
                <c:pt idx="281">
                  <c:v>0.18923549999999967</c:v>
                </c:pt>
                <c:pt idx="282">
                  <c:v>0.19222850000000014</c:v>
                </c:pt>
                <c:pt idx="283">
                  <c:v>0.19532149999999993</c:v>
                </c:pt>
                <c:pt idx="284">
                  <c:v>0.1985184999999996</c:v>
                </c:pt>
                <c:pt idx="285">
                  <c:v>0.20157500000000006</c:v>
                </c:pt>
                <c:pt idx="286">
                  <c:v>0.20546249999999988</c:v>
                </c:pt>
                <c:pt idx="287">
                  <c:v>0.21062300000000045</c:v>
                </c:pt>
              </c:numCache>
            </c:numRef>
          </c:xVal>
          <c:yVal>
            <c:numRef>
              <c:f>'post-process (2)'!$V$2:$V$320</c:f>
              <c:numCache>
                <c:formatCode>General</c:formatCode>
                <c:ptCount val="319"/>
                <c:pt idx="0">
                  <c:v>2.458485</c:v>
                </c:pt>
                <c:pt idx="1">
                  <c:v>5.8429180000000001</c:v>
                </c:pt>
                <c:pt idx="2">
                  <c:v>6.4173830000000001</c:v>
                </c:pt>
                <c:pt idx="3">
                  <c:v>6.694223</c:v>
                </c:pt>
                <c:pt idx="4">
                  <c:v>7.0324770000000001</c:v>
                </c:pt>
                <c:pt idx="5">
                  <c:v>7.6466250000000002</c:v>
                </c:pt>
                <c:pt idx="6">
                  <c:v>8.2343189999999993</c:v>
                </c:pt>
                <c:pt idx="7">
                  <c:v>9.2679789999999986</c:v>
                </c:pt>
                <c:pt idx="8">
                  <c:v>9.7753600000000009</c:v>
                </c:pt>
                <c:pt idx="9">
                  <c:v>10.923350000000001</c:v>
                </c:pt>
                <c:pt idx="10">
                  <c:v>11.92299</c:v>
                </c:pt>
                <c:pt idx="11">
                  <c:v>12.67981</c:v>
                </c:pt>
                <c:pt idx="12">
                  <c:v>14.65265</c:v>
                </c:pt>
                <c:pt idx="13">
                  <c:v>15.435919999999999</c:v>
                </c:pt>
                <c:pt idx="14">
                  <c:v>15.943299999999999</c:v>
                </c:pt>
                <c:pt idx="15">
                  <c:v>17.726230000000001</c:v>
                </c:pt>
                <c:pt idx="16">
                  <c:v>18.469819999999999</c:v>
                </c:pt>
                <c:pt idx="17">
                  <c:v>19.381589999999999</c:v>
                </c:pt>
                <c:pt idx="18">
                  <c:v>19.631979999999999</c:v>
                </c:pt>
                <c:pt idx="19">
                  <c:v>19.591349999999998</c:v>
                </c:pt>
                <c:pt idx="20">
                  <c:v>19.59796</c:v>
                </c:pt>
                <c:pt idx="21">
                  <c:v>19.611189999999997</c:v>
                </c:pt>
                <c:pt idx="22">
                  <c:v>19.604580000000002</c:v>
                </c:pt>
                <c:pt idx="23">
                  <c:v>19.59796</c:v>
                </c:pt>
                <c:pt idx="24">
                  <c:v>19.611189999999997</c:v>
                </c:pt>
                <c:pt idx="25">
                  <c:v>19.604580000000002</c:v>
                </c:pt>
                <c:pt idx="26">
                  <c:v>19.388210000000001</c:v>
                </c:pt>
                <c:pt idx="27">
                  <c:v>19.611189999999997</c:v>
                </c:pt>
                <c:pt idx="28">
                  <c:v>19.59796</c:v>
                </c:pt>
                <c:pt idx="29">
                  <c:v>19.718900000000001</c:v>
                </c:pt>
                <c:pt idx="30">
                  <c:v>21.172069999999998</c:v>
                </c:pt>
                <c:pt idx="31">
                  <c:v>22.914369999999998</c:v>
                </c:pt>
                <c:pt idx="32">
                  <c:v>19.563950000000002</c:v>
                </c:pt>
                <c:pt idx="33">
                  <c:v>19.78032</c:v>
                </c:pt>
                <c:pt idx="34">
                  <c:v>24.543279999999999</c:v>
                </c:pt>
                <c:pt idx="35">
                  <c:v>26.03613</c:v>
                </c:pt>
                <c:pt idx="36">
                  <c:v>27.785979999999999</c:v>
                </c:pt>
                <c:pt idx="37">
                  <c:v>29.49521</c:v>
                </c:pt>
                <c:pt idx="38">
                  <c:v>28.826259999999998</c:v>
                </c:pt>
                <c:pt idx="39">
                  <c:v>33.521190000000004</c:v>
                </c:pt>
                <c:pt idx="40">
                  <c:v>35.460010000000004</c:v>
                </c:pt>
                <c:pt idx="41">
                  <c:v>35.305050000000001</c:v>
                </c:pt>
                <c:pt idx="42">
                  <c:v>38.473120000000002</c:v>
                </c:pt>
                <c:pt idx="43">
                  <c:v>40.877749999999999</c:v>
                </c:pt>
                <c:pt idx="44">
                  <c:v>42.262889999999999</c:v>
                </c:pt>
                <c:pt idx="45">
                  <c:v>44.701540000000001</c:v>
                </c:pt>
                <c:pt idx="46">
                  <c:v>46.451389999999996</c:v>
                </c:pt>
                <c:pt idx="47">
                  <c:v>50.390440000000005</c:v>
                </c:pt>
                <c:pt idx="48">
                  <c:v>52.011789999999998</c:v>
                </c:pt>
                <c:pt idx="49">
                  <c:v>54.017699999999998</c:v>
                </c:pt>
                <c:pt idx="50">
                  <c:v>57.017580000000002</c:v>
                </c:pt>
                <c:pt idx="51">
                  <c:v>59.415589999999995</c:v>
                </c:pt>
                <c:pt idx="52">
                  <c:v>61.557559999999995</c:v>
                </c:pt>
                <c:pt idx="53">
                  <c:v>65.441810000000004</c:v>
                </c:pt>
                <c:pt idx="54">
                  <c:v>67.272919999999999</c:v>
                </c:pt>
                <c:pt idx="55">
                  <c:v>71.792109999999994</c:v>
                </c:pt>
                <c:pt idx="56">
                  <c:v>73.960530000000006</c:v>
                </c:pt>
                <c:pt idx="57">
                  <c:v>77.601960000000005</c:v>
                </c:pt>
                <c:pt idx="58">
                  <c:v>80.925920000000005</c:v>
                </c:pt>
                <c:pt idx="59">
                  <c:v>84.093980000000002</c:v>
                </c:pt>
                <c:pt idx="60">
                  <c:v>90.45089999999999</c:v>
                </c:pt>
                <c:pt idx="61">
                  <c:v>92.33587</c:v>
                </c:pt>
                <c:pt idx="62">
                  <c:v>96.315550000000002</c:v>
                </c:pt>
                <c:pt idx="63">
                  <c:v>99.719820000000013</c:v>
                </c:pt>
                <c:pt idx="64">
                  <c:v>103.76</c:v>
                </c:pt>
                <c:pt idx="65">
                  <c:v>106.79289999999999</c:v>
                </c:pt>
                <c:pt idx="66">
                  <c:v>113.9813</c:v>
                </c:pt>
                <c:pt idx="67">
                  <c:v>118.4268</c:v>
                </c:pt>
                <c:pt idx="68">
                  <c:v>121.1895</c:v>
                </c:pt>
                <c:pt idx="69">
                  <c:v>127.006</c:v>
                </c:pt>
                <c:pt idx="70">
                  <c:v>131.357</c:v>
                </c:pt>
                <c:pt idx="71">
                  <c:v>135.47839999999999</c:v>
                </c:pt>
                <c:pt idx="72">
                  <c:v>140.761</c:v>
                </c:pt>
                <c:pt idx="73">
                  <c:v>146.21940000000001</c:v>
                </c:pt>
                <c:pt idx="74">
                  <c:v>150.04320000000001</c:v>
                </c:pt>
                <c:pt idx="75">
                  <c:v>155.1104</c:v>
                </c:pt>
                <c:pt idx="76">
                  <c:v>162.00110000000001</c:v>
                </c:pt>
                <c:pt idx="77">
                  <c:v>167.37820000000002</c:v>
                </c:pt>
                <c:pt idx="78">
                  <c:v>173.86370000000002</c:v>
                </c:pt>
                <c:pt idx="79">
                  <c:v>176.512</c:v>
                </c:pt>
                <c:pt idx="80">
                  <c:v>186.63890000000001</c:v>
                </c:pt>
                <c:pt idx="81">
                  <c:v>188.71279999999999</c:v>
                </c:pt>
                <c:pt idx="82">
                  <c:v>197.57640000000001</c:v>
                </c:pt>
                <c:pt idx="83">
                  <c:v>200.8664</c:v>
                </c:pt>
                <c:pt idx="84">
                  <c:v>209.18289999999999</c:v>
                </c:pt>
                <c:pt idx="85">
                  <c:v>209.81120000000001</c:v>
                </c:pt>
                <c:pt idx="86">
                  <c:v>222.95679999999999</c:v>
                </c:pt>
                <c:pt idx="87">
                  <c:v>228.0514</c:v>
                </c:pt>
                <c:pt idx="88">
                  <c:v>229.86840000000001</c:v>
                </c:pt>
                <c:pt idx="89">
                  <c:v>237.8202</c:v>
                </c:pt>
                <c:pt idx="90">
                  <c:v>247.06829999999999</c:v>
                </c:pt>
                <c:pt idx="91">
                  <c:v>249.03450000000001</c:v>
                </c:pt>
                <c:pt idx="92">
                  <c:v>265.96429999999998</c:v>
                </c:pt>
                <c:pt idx="93">
                  <c:v>268.41609999999997</c:v>
                </c:pt>
                <c:pt idx="94">
                  <c:v>272.75299999999999</c:v>
                </c:pt>
                <c:pt idx="95">
                  <c:v>277.51590000000004</c:v>
                </c:pt>
                <c:pt idx="96">
                  <c:v>286.25759999999997</c:v>
                </c:pt>
                <c:pt idx="97">
                  <c:v>288.90600000000001</c:v>
                </c:pt>
                <c:pt idx="98">
                  <c:v>288.35230000000001</c:v>
                </c:pt>
                <c:pt idx="99">
                  <c:v>291.26429999999999</c:v>
                </c:pt>
                <c:pt idx="100">
                  <c:v>296.16149999999999</c:v>
                </c:pt>
                <c:pt idx="101">
                  <c:v>303.84309999999999</c:v>
                </c:pt>
                <c:pt idx="102">
                  <c:v>307.72070000000002</c:v>
                </c:pt>
                <c:pt idx="103">
                  <c:v>308.5446</c:v>
                </c:pt>
                <c:pt idx="104">
                  <c:v>307.05180000000001</c:v>
                </c:pt>
                <c:pt idx="105">
                  <c:v>315.25299999999999</c:v>
                </c:pt>
                <c:pt idx="106">
                  <c:v>317.92220000000003</c:v>
                </c:pt>
                <c:pt idx="107">
                  <c:v>321.28579999999999</c:v>
                </c:pt>
                <c:pt idx="108">
                  <c:v>324.19120000000004</c:v>
                </c:pt>
                <c:pt idx="109">
                  <c:v>325.52909999999997</c:v>
                </c:pt>
                <c:pt idx="110">
                  <c:v>325.77859999999998</c:v>
                </c:pt>
                <c:pt idx="111">
                  <c:v>326.01479999999998</c:v>
                </c:pt>
                <c:pt idx="112">
                  <c:v>326.29259999999999</c:v>
                </c:pt>
                <c:pt idx="113">
                  <c:v>326.62990000000002</c:v>
                </c:pt>
                <c:pt idx="114">
                  <c:v>327.2516</c:v>
                </c:pt>
                <c:pt idx="115">
                  <c:v>327.77879999999999</c:v>
                </c:pt>
                <c:pt idx="116">
                  <c:v>328.34570000000002</c:v>
                </c:pt>
                <c:pt idx="117">
                  <c:v>329.57590000000005</c:v>
                </c:pt>
                <c:pt idx="118">
                  <c:v>330.89959999999996</c:v>
                </c:pt>
                <c:pt idx="119">
                  <c:v>332.02780000000001</c:v>
                </c:pt>
                <c:pt idx="120">
                  <c:v>333.00099999999998</c:v>
                </c:pt>
                <c:pt idx="121">
                  <c:v>329.96709999999996</c:v>
                </c:pt>
                <c:pt idx="122">
                  <c:v>331.41929999999996</c:v>
                </c:pt>
                <c:pt idx="123">
                  <c:v>332.298</c:v>
                </c:pt>
                <c:pt idx="124">
                  <c:v>333.09540000000004</c:v>
                </c:pt>
                <c:pt idx="125">
                  <c:v>333.78429999999997</c:v>
                </c:pt>
                <c:pt idx="126">
                  <c:v>334.49379999999996</c:v>
                </c:pt>
                <c:pt idx="127">
                  <c:v>335.142</c:v>
                </c:pt>
                <c:pt idx="128">
                  <c:v>335.79770000000002</c:v>
                </c:pt>
                <c:pt idx="129">
                  <c:v>336.40520000000004</c:v>
                </c:pt>
                <c:pt idx="130">
                  <c:v>336.97970000000004</c:v>
                </c:pt>
                <c:pt idx="131">
                  <c:v>337.02690000000001</c:v>
                </c:pt>
                <c:pt idx="132">
                  <c:v>337.05430000000001</c:v>
                </c:pt>
                <c:pt idx="133">
                  <c:v>337.13470000000001</c:v>
                </c:pt>
                <c:pt idx="134">
                  <c:v>337.23009999999999</c:v>
                </c:pt>
                <c:pt idx="135">
                  <c:v>337.47949999999997</c:v>
                </c:pt>
                <c:pt idx="136">
                  <c:v>337.97270000000003</c:v>
                </c:pt>
                <c:pt idx="137">
                  <c:v>338.43190000000004</c:v>
                </c:pt>
                <c:pt idx="138">
                  <c:v>338.83729999999997</c:v>
                </c:pt>
                <c:pt idx="139">
                  <c:v>339.31059999999997</c:v>
                </c:pt>
                <c:pt idx="140">
                  <c:v>339.76319999999998</c:v>
                </c:pt>
                <c:pt idx="141">
                  <c:v>340.15530000000001</c:v>
                </c:pt>
                <c:pt idx="142">
                  <c:v>340.5333</c:v>
                </c:pt>
                <c:pt idx="143">
                  <c:v>340.93200000000002</c:v>
                </c:pt>
                <c:pt idx="144">
                  <c:v>341.31650000000002</c:v>
                </c:pt>
                <c:pt idx="145">
                  <c:v>341.66140000000001</c:v>
                </c:pt>
                <c:pt idx="146">
                  <c:v>341.37129999999996</c:v>
                </c:pt>
                <c:pt idx="147">
                  <c:v>341.14080000000001</c:v>
                </c:pt>
                <c:pt idx="148">
                  <c:v>340.96600000000001</c:v>
                </c:pt>
                <c:pt idx="149">
                  <c:v>340.83749999999998</c:v>
                </c:pt>
                <c:pt idx="150">
                  <c:v>340.92540000000002</c:v>
                </c:pt>
                <c:pt idx="151">
                  <c:v>341.15499999999997</c:v>
                </c:pt>
                <c:pt idx="152">
                  <c:v>341.38459999999998</c:v>
                </c:pt>
                <c:pt idx="153">
                  <c:v>341.63400000000001</c:v>
                </c:pt>
                <c:pt idx="154">
                  <c:v>341.88440000000003</c:v>
                </c:pt>
                <c:pt idx="155">
                  <c:v>342.12059999999997</c:v>
                </c:pt>
                <c:pt idx="156">
                  <c:v>342.37099999999998</c:v>
                </c:pt>
                <c:pt idx="157">
                  <c:v>342.60059999999999</c:v>
                </c:pt>
                <c:pt idx="158">
                  <c:v>342.78959999999995</c:v>
                </c:pt>
                <c:pt idx="159">
                  <c:v>343.29599999999999</c:v>
                </c:pt>
                <c:pt idx="160">
                  <c:v>343.77600000000001</c:v>
                </c:pt>
                <c:pt idx="161">
                  <c:v>339.04040000000003</c:v>
                </c:pt>
                <c:pt idx="162">
                  <c:v>339.99940000000004</c:v>
                </c:pt>
                <c:pt idx="163">
                  <c:v>340.88479999999998</c:v>
                </c:pt>
                <c:pt idx="164">
                  <c:v>341.70870000000002</c:v>
                </c:pt>
                <c:pt idx="165">
                  <c:v>343.0258</c:v>
                </c:pt>
                <c:pt idx="166">
                  <c:v>344.73500000000001</c:v>
                </c:pt>
                <c:pt idx="167">
                  <c:v>346.22120000000001</c:v>
                </c:pt>
                <c:pt idx="168">
                  <c:v>347.5591</c:v>
                </c:pt>
                <c:pt idx="169">
                  <c:v>348.76850000000002</c:v>
                </c:pt>
                <c:pt idx="170">
                  <c:v>349.83620000000002</c:v>
                </c:pt>
                <c:pt idx="171">
                  <c:v>350.51840000000004</c:v>
                </c:pt>
                <c:pt idx="172">
                  <c:v>350.90290000000005</c:v>
                </c:pt>
                <c:pt idx="173">
                  <c:v>351.34229999999997</c:v>
                </c:pt>
                <c:pt idx="174">
                  <c:v>351.79480000000001</c:v>
                </c:pt>
                <c:pt idx="175">
                  <c:v>352.29470000000003</c:v>
                </c:pt>
                <c:pt idx="176">
                  <c:v>352.78790000000004</c:v>
                </c:pt>
                <c:pt idx="177">
                  <c:v>353.30849999999998</c:v>
                </c:pt>
                <c:pt idx="178">
                  <c:v>353.83479999999997</c:v>
                </c:pt>
                <c:pt idx="179">
                  <c:v>354.43</c:v>
                </c:pt>
                <c:pt idx="180">
                  <c:v>354.79480000000001</c:v>
                </c:pt>
                <c:pt idx="181">
                  <c:v>354.82779999999997</c:v>
                </c:pt>
                <c:pt idx="182">
                  <c:v>354.93650000000002</c:v>
                </c:pt>
                <c:pt idx="183">
                  <c:v>355.10559999999998</c:v>
                </c:pt>
                <c:pt idx="184">
                  <c:v>355.28790000000004</c:v>
                </c:pt>
                <c:pt idx="185">
                  <c:v>355.51090000000005</c:v>
                </c:pt>
                <c:pt idx="186">
                  <c:v>355.75380000000001</c:v>
                </c:pt>
                <c:pt idx="187">
                  <c:v>355.99</c:v>
                </c:pt>
                <c:pt idx="188">
                  <c:v>356.25359999999995</c:v>
                </c:pt>
                <c:pt idx="189">
                  <c:v>356.5172</c:v>
                </c:pt>
                <c:pt idx="190">
                  <c:v>356.7808</c:v>
                </c:pt>
                <c:pt idx="191">
                  <c:v>357.03030000000001</c:v>
                </c:pt>
                <c:pt idx="192">
                  <c:v>357.3005</c:v>
                </c:pt>
                <c:pt idx="193">
                  <c:v>357.84090000000003</c:v>
                </c:pt>
                <c:pt idx="194">
                  <c:v>351.91679999999997</c:v>
                </c:pt>
                <c:pt idx="195">
                  <c:v>352.26820000000004</c:v>
                </c:pt>
                <c:pt idx="196">
                  <c:v>352.55829999999997</c:v>
                </c:pt>
                <c:pt idx="197">
                  <c:v>352.85590000000002</c:v>
                </c:pt>
                <c:pt idx="198">
                  <c:v>353.13940000000002</c:v>
                </c:pt>
                <c:pt idx="199">
                  <c:v>353.59859999999998</c:v>
                </c:pt>
                <c:pt idx="200">
                  <c:v>354.21370000000002</c:v>
                </c:pt>
                <c:pt idx="201">
                  <c:v>354.78809999999999</c:v>
                </c:pt>
                <c:pt idx="202">
                  <c:v>355.33519999999999</c:v>
                </c:pt>
                <c:pt idx="203">
                  <c:v>355.87569999999999</c:v>
                </c:pt>
                <c:pt idx="204">
                  <c:v>356.38209999999998</c:v>
                </c:pt>
                <c:pt idx="205">
                  <c:v>356.85449999999997</c:v>
                </c:pt>
                <c:pt idx="206">
                  <c:v>357.3005</c:v>
                </c:pt>
                <c:pt idx="207">
                  <c:v>357.72</c:v>
                </c:pt>
                <c:pt idx="208">
                  <c:v>358.10449999999997</c:v>
                </c:pt>
                <c:pt idx="209">
                  <c:v>358.48340000000002</c:v>
                </c:pt>
                <c:pt idx="210">
                  <c:v>359.05029999999999</c:v>
                </c:pt>
                <c:pt idx="211">
                  <c:v>360.40140000000002</c:v>
                </c:pt>
                <c:pt idx="212">
                  <c:v>361.5702</c:v>
                </c:pt>
                <c:pt idx="213">
                  <c:v>362.63130000000001</c:v>
                </c:pt>
                <c:pt idx="214">
                  <c:v>363.56290000000001</c:v>
                </c:pt>
                <c:pt idx="215">
                  <c:v>364.42840000000001</c:v>
                </c:pt>
                <c:pt idx="216">
                  <c:v>365.22490000000005</c:v>
                </c:pt>
                <c:pt idx="217">
                  <c:v>365.98829999999998</c:v>
                </c:pt>
                <c:pt idx="218">
                  <c:v>366.6979</c:v>
                </c:pt>
                <c:pt idx="219">
                  <c:v>367.31959999999998</c:v>
                </c:pt>
                <c:pt idx="220">
                  <c:v>367.39330000000001</c:v>
                </c:pt>
                <c:pt idx="221">
                  <c:v>367.56900000000002</c:v>
                </c:pt>
                <c:pt idx="222">
                  <c:v>367.81279999999998</c:v>
                </c:pt>
                <c:pt idx="223">
                  <c:v>368.08300000000003</c:v>
                </c:pt>
                <c:pt idx="224">
                  <c:v>368.37970000000001</c:v>
                </c:pt>
                <c:pt idx="225">
                  <c:v>368.71129999999999</c:v>
                </c:pt>
                <c:pt idx="226">
                  <c:v>369.02879999999999</c:v>
                </c:pt>
                <c:pt idx="227">
                  <c:v>369.35290000000003</c:v>
                </c:pt>
                <c:pt idx="228">
                  <c:v>369.67700000000002</c:v>
                </c:pt>
                <c:pt idx="229">
                  <c:v>370.02850000000001</c:v>
                </c:pt>
                <c:pt idx="230">
                  <c:v>370.35919999999999</c:v>
                </c:pt>
                <c:pt idx="231">
                  <c:v>370.66340000000002</c:v>
                </c:pt>
                <c:pt idx="232">
                  <c:v>370.85899999999998</c:v>
                </c:pt>
                <c:pt idx="233">
                  <c:v>370.53490000000005</c:v>
                </c:pt>
                <c:pt idx="234">
                  <c:v>370.2987</c:v>
                </c:pt>
                <c:pt idx="235">
                  <c:v>370.10309999999998</c:v>
                </c:pt>
                <c:pt idx="236">
                  <c:v>369.96140000000003</c:v>
                </c:pt>
                <c:pt idx="237">
                  <c:v>370.09649999999999</c:v>
                </c:pt>
                <c:pt idx="238">
                  <c:v>370.3261</c:v>
                </c:pt>
                <c:pt idx="239">
                  <c:v>370.57549999999998</c:v>
                </c:pt>
                <c:pt idx="240">
                  <c:v>370.96100000000001</c:v>
                </c:pt>
                <c:pt idx="241">
                  <c:v>371.49490000000003</c:v>
                </c:pt>
                <c:pt idx="242">
                  <c:v>371.96729999999997</c:v>
                </c:pt>
                <c:pt idx="243">
                  <c:v>372.71090000000004</c:v>
                </c:pt>
                <c:pt idx="244">
                  <c:v>373.32499999999999</c:v>
                </c:pt>
                <c:pt idx="245">
                  <c:v>367.83269999999999</c:v>
                </c:pt>
                <c:pt idx="246">
                  <c:v>369.0761</c:v>
                </c:pt>
                <c:pt idx="247">
                  <c:v>370.23820000000001</c:v>
                </c:pt>
                <c:pt idx="248">
                  <c:v>371.35980000000001</c:v>
                </c:pt>
                <c:pt idx="249">
                  <c:v>372.39340000000004</c:v>
                </c:pt>
                <c:pt idx="250">
                  <c:v>373.32499999999999</c:v>
                </c:pt>
                <c:pt idx="251">
                  <c:v>374.1225</c:v>
                </c:pt>
                <c:pt idx="252">
                  <c:v>374.8793</c:v>
                </c:pt>
                <c:pt idx="253">
                  <c:v>375.60209999999995</c:v>
                </c:pt>
                <c:pt idx="254">
                  <c:v>376.34479999999996</c:v>
                </c:pt>
                <c:pt idx="255">
                  <c:v>377.02690000000001</c:v>
                </c:pt>
                <c:pt idx="256">
                  <c:v>377.6694</c:v>
                </c:pt>
                <c:pt idx="257">
                  <c:v>378.28359999999998</c:v>
                </c:pt>
                <c:pt idx="258">
                  <c:v>378.24290000000002</c:v>
                </c:pt>
                <c:pt idx="259">
                  <c:v>378.1825</c:v>
                </c:pt>
                <c:pt idx="260">
                  <c:v>378.19569999999999</c:v>
                </c:pt>
                <c:pt idx="261">
                  <c:v>378.27699999999999</c:v>
                </c:pt>
                <c:pt idx="262">
                  <c:v>378.40550000000002</c:v>
                </c:pt>
                <c:pt idx="263">
                  <c:v>378.54059999999998</c:v>
                </c:pt>
                <c:pt idx="264">
                  <c:v>378.68890000000005</c:v>
                </c:pt>
                <c:pt idx="265">
                  <c:v>378.84479999999996</c:v>
                </c:pt>
                <c:pt idx="266">
                  <c:v>379.00640000000004</c:v>
                </c:pt>
                <c:pt idx="267">
                  <c:v>379.2842</c:v>
                </c:pt>
                <c:pt idx="268">
                  <c:v>379.79059999999998</c:v>
                </c:pt>
                <c:pt idx="269">
                  <c:v>380.26299999999998</c:v>
                </c:pt>
                <c:pt idx="270">
                  <c:v>380.7903</c:v>
                </c:pt>
                <c:pt idx="271">
                  <c:v>381.53379999999999</c:v>
                </c:pt>
                <c:pt idx="272">
                  <c:v>382.18859999999995</c:v>
                </c:pt>
                <c:pt idx="273">
                  <c:v>382.83019999999999</c:v>
                </c:pt>
                <c:pt idx="274">
                  <c:v>384.2758</c:v>
                </c:pt>
                <c:pt idx="275">
                  <c:v>385.45870000000002</c:v>
                </c:pt>
                <c:pt idx="276">
                  <c:v>386.34309999999999</c:v>
                </c:pt>
                <c:pt idx="277">
                  <c:v>387.00540000000001</c:v>
                </c:pt>
                <c:pt idx="278">
                  <c:v>387.55250000000001</c:v>
                </c:pt>
                <c:pt idx="279">
                  <c:v>387.64699999999999</c:v>
                </c:pt>
                <c:pt idx="280">
                  <c:v>387.85679999999996</c:v>
                </c:pt>
                <c:pt idx="281">
                  <c:v>388.11369999999999</c:v>
                </c:pt>
                <c:pt idx="282">
                  <c:v>388.40379999999999</c:v>
                </c:pt>
                <c:pt idx="283">
                  <c:v>388.61359999999996</c:v>
                </c:pt>
                <c:pt idx="284">
                  <c:v>388.80250000000001</c:v>
                </c:pt>
                <c:pt idx="285">
                  <c:v>388.50490000000002</c:v>
                </c:pt>
                <c:pt idx="286">
                  <c:v>353.214</c:v>
                </c:pt>
                <c:pt idx="287">
                  <c:v>353.214</c:v>
                </c:pt>
              </c:numCache>
            </c:numRef>
          </c:yVal>
          <c:smooth val="1"/>
        </c:ser>
        <c:ser>
          <c:idx val="6"/>
          <c:order val="2"/>
          <c:tx>
            <c:strRef>
              <c:f>'post-process (2)'!$Y$1</c:f>
              <c:strCache>
                <c:ptCount val="1"/>
                <c:pt idx="0">
                  <c:v>Q890-120-75</c:v>
                </c:pt>
              </c:strCache>
            </c:strRef>
          </c:tx>
          <c:spPr>
            <a:ln w="19050" cap="rnd">
              <a:solidFill>
                <a:schemeClr val="accent1">
                  <a:lumMod val="60000"/>
                </a:schemeClr>
              </a:solidFill>
              <a:round/>
            </a:ln>
            <a:effectLst/>
          </c:spPr>
          <c:marker>
            <c:symbol val="none"/>
          </c:marker>
          <c:xVal>
            <c:numRef>
              <c:f>'post-process (2)'!$X$2:$X$478</c:f>
              <c:numCache>
                <c:formatCode>General</c:formatCode>
                <c:ptCount val="477"/>
                <c:pt idx="0">
                  <c:v>0</c:v>
                </c:pt>
                <c:pt idx="1">
                  <c:v>5.3999999999999998E-5</c:v>
                </c:pt>
                <c:pt idx="2">
                  <c:v>1.380000000000001E-4</c:v>
                </c:pt>
                <c:pt idx="3">
                  <c:v>3.6699999999999927E-4</c:v>
                </c:pt>
                <c:pt idx="4">
                  <c:v>-6.7849999999997079E-4</c:v>
                </c:pt>
                <c:pt idx="5">
                  <c:v>-8.4800000000004316E-4</c:v>
                </c:pt>
                <c:pt idx="6">
                  <c:v>-6.5300000000001468E-4</c:v>
                </c:pt>
                <c:pt idx="7">
                  <c:v>-7.6049999999999729E-4</c:v>
                </c:pt>
                <c:pt idx="8">
                  <c:v>-9.3800000000002215E-4</c:v>
                </c:pt>
                <c:pt idx="9">
                  <c:v>-7.4299999999993815E-4</c:v>
                </c:pt>
                <c:pt idx="10">
                  <c:v>-1.193500000000014E-3</c:v>
                </c:pt>
                <c:pt idx="11">
                  <c:v>-1.5450000000000186E-3</c:v>
                </c:pt>
                <c:pt idx="12">
                  <c:v>-1.7345000000000277E-3</c:v>
                </c:pt>
                <c:pt idx="13">
                  <c:v>-2.0779999999999688E-3</c:v>
                </c:pt>
                <c:pt idx="14">
                  <c:v>-2.4845000000000561E-3</c:v>
                </c:pt>
                <c:pt idx="15">
                  <c:v>-2.1380000000000288E-3</c:v>
                </c:pt>
                <c:pt idx="16">
                  <c:v>-2.7639999999999887E-3</c:v>
                </c:pt>
                <c:pt idx="17">
                  <c:v>-2.1775000000000544E-3</c:v>
                </c:pt>
                <c:pt idx="18">
                  <c:v>-2.4804999999999966E-3</c:v>
                </c:pt>
                <c:pt idx="19">
                  <c:v>-2.5844999999998786E-3</c:v>
                </c:pt>
                <c:pt idx="20">
                  <c:v>-2.8825000000000101E-3</c:v>
                </c:pt>
                <c:pt idx="21">
                  <c:v>-3.2415000000000083E-3</c:v>
                </c:pt>
                <c:pt idx="22">
                  <c:v>-3.042499999999948E-3</c:v>
                </c:pt>
                <c:pt idx="23">
                  <c:v>-3.4415000000000973E-3</c:v>
                </c:pt>
                <c:pt idx="24">
                  <c:v>-3.8755000000000317E-3</c:v>
                </c:pt>
                <c:pt idx="25">
                  <c:v>-3.5999999999999366E-3</c:v>
                </c:pt>
                <c:pt idx="26">
                  <c:v>-3.8460000000000161E-3</c:v>
                </c:pt>
                <c:pt idx="27">
                  <c:v>-3.8290000000000823E-3</c:v>
                </c:pt>
                <c:pt idx="28">
                  <c:v>-3.6349999999998328E-3</c:v>
                </c:pt>
                <c:pt idx="29">
                  <c:v>-3.7800000000001166E-3</c:v>
                </c:pt>
                <c:pt idx="30">
                  <c:v>-3.5920000000000396E-3</c:v>
                </c:pt>
                <c:pt idx="31">
                  <c:v>-3.4279999999998756E-3</c:v>
                </c:pt>
                <c:pt idx="32">
                  <c:v>-3.7150000000001349E-3</c:v>
                </c:pt>
                <c:pt idx="33">
                  <c:v>-3.8010000000001654E-3</c:v>
                </c:pt>
                <c:pt idx="34">
                  <c:v>-3.6024999999997309E-3</c:v>
                </c:pt>
                <c:pt idx="35">
                  <c:v>-3.7685000000000635E-3</c:v>
                </c:pt>
                <c:pt idx="36">
                  <c:v>-3.7854999999999972E-3</c:v>
                </c:pt>
                <c:pt idx="37">
                  <c:v>-3.7150000000001349E-3</c:v>
                </c:pt>
                <c:pt idx="38">
                  <c:v>-3.730500000000081E-3</c:v>
                </c:pt>
                <c:pt idx="39">
                  <c:v>-3.6629999999999718E-3</c:v>
                </c:pt>
                <c:pt idx="40">
                  <c:v>-3.6610000000001364E-3</c:v>
                </c:pt>
                <c:pt idx="41">
                  <c:v>-3.7149999999999128E-3</c:v>
                </c:pt>
                <c:pt idx="42">
                  <c:v>-3.878500000000118E-3</c:v>
                </c:pt>
                <c:pt idx="43">
                  <c:v>-3.4179999999996991E-3</c:v>
                </c:pt>
                <c:pt idx="44">
                  <c:v>-3.5189999999996058E-3</c:v>
                </c:pt>
                <c:pt idx="45">
                  <c:v>-3.5159999999998526E-3</c:v>
                </c:pt>
                <c:pt idx="46">
                  <c:v>-3.0209999999999404E-3</c:v>
                </c:pt>
                <c:pt idx="47">
                  <c:v>-3.3054999999999612E-3</c:v>
                </c:pt>
                <c:pt idx="48">
                  <c:v>-3.0405000000002236E-3</c:v>
                </c:pt>
                <c:pt idx="49">
                  <c:v>-1.9649999999999945E-3</c:v>
                </c:pt>
                <c:pt idx="50">
                  <c:v>-2.0025000000001292E-3</c:v>
                </c:pt>
                <c:pt idx="51">
                  <c:v>-2.0409999999999595E-3</c:v>
                </c:pt>
                <c:pt idx="52">
                  <c:v>-5.0900000000009271E-4</c:v>
                </c:pt>
                <c:pt idx="53">
                  <c:v>-6.2900000000021272E-4</c:v>
                </c:pt>
                <c:pt idx="54">
                  <c:v>-7.910000000002082E-4</c:v>
                </c:pt>
                <c:pt idx="55">
                  <c:v>8.4450000000013681E-4</c:v>
                </c:pt>
                <c:pt idx="56">
                  <c:v>1.4145000000003183E-3</c:v>
                </c:pt>
                <c:pt idx="57">
                  <c:v>1.9824999999999982E-3</c:v>
                </c:pt>
                <c:pt idx="58">
                  <c:v>2.7034999999997478E-3</c:v>
                </c:pt>
                <c:pt idx="59">
                  <c:v>2.9740000000000322E-3</c:v>
                </c:pt>
                <c:pt idx="60">
                  <c:v>4.6375000000002942E-3</c:v>
                </c:pt>
                <c:pt idx="61">
                  <c:v>5.2729999999996391E-3</c:v>
                </c:pt>
                <c:pt idx="62">
                  <c:v>5.641499999999855E-3</c:v>
                </c:pt>
                <c:pt idx="63">
                  <c:v>7.6159999999998451E-3</c:v>
                </c:pt>
                <c:pt idx="64">
                  <c:v>7.7945000000001485E-3</c:v>
                </c:pt>
                <c:pt idx="65">
                  <c:v>9.5955000000000901E-3</c:v>
                </c:pt>
                <c:pt idx="66">
                  <c:v>1.0453499999999893E-2</c:v>
                </c:pt>
                <c:pt idx="67">
                  <c:v>1.1085499999999859E-2</c:v>
                </c:pt>
                <c:pt idx="68">
                  <c:v>1.3398999999999717E-2</c:v>
                </c:pt>
                <c:pt idx="69">
                  <c:v>1.3094999999999857E-2</c:v>
                </c:pt>
                <c:pt idx="70">
                  <c:v>1.4772000000000007E-2</c:v>
                </c:pt>
                <c:pt idx="71">
                  <c:v>1.7639999999999878E-2</c:v>
                </c:pt>
                <c:pt idx="72">
                  <c:v>1.7714499999999855E-2</c:v>
                </c:pt>
                <c:pt idx="73">
                  <c:v>1.8972000000000433E-2</c:v>
                </c:pt>
                <c:pt idx="74">
                  <c:v>2.0932500000000243E-2</c:v>
                </c:pt>
                <c:pt idx="75">
                  <c:v>2.2179500000000019E-2</c:v>
                </c:pt>
                <c:pt idx="76">
                  <c:v>2.399600000000035E-2</c:v>
                </c:pt>
                <c:pt idx="77">
                  <c:v>2.5231499999999851E-2</c:v>
                </c:pt>
                <c:pt idx="78">
                  <c:v>2.7618499999999546E-2</c:v>
                </c:pt>
                <c:pt idx="79">
                  <c:v>2.970800000000029E-2</c:v>
                </c:pt>
                <c:pt idx="80">
                  <c:v>3.1579999999999497E-2</c:v>
                </c:pt>
                <c:pt idx="81">
                  <c:v>3.3117999999999537E-2</c:v>
                </c:pt>
                <c:pt idx="82">
                  <c:v>3.5927000000000042E-2</c:v>
                </c:pt>
                <c:pt idx="83">
                  <c:v>3.87660000000003E-2</c:v>
                </c:pt>
                <c:pt idx="84">
                  <c:v>3.9000000000000146E-2</c:v>
                </c:pt>
                <c:pt idx="85">
                  <c:v>4.0267000000000053E-2</c:v>
                </c:pt>
                <c:pt idx="86">
                  <c:v>4.5211499999999294E-2</c:v>
                </c:pt>
                <c:pt idx="87">
                  <c:v>4.6379500000000018E-2</c:v>
                </c:pt>
                <c:pt idx="88">
                  <c:v>4.8113999999999546E-2</c:v>
                </c:pt>
                <c:pt idx="89">
                  <c:v>4.996249999999991E-2</c:v>
                </c:pt>
                <c:pt idx="90">
                  <c:v>5.2572000000000063E-2</c:v>
                </c:pt>
                <c:pt idx="91">
                  <c:v>5.4871000000000336E-2</c:v>
                </c:pt>
                <c:pt idx="92">
                  <c:v>5.786350000000029E-2</c:v>
                </c:pt>
                <c:pt idx="93">
                  <c:v>5.8515499999999943E-2</c:v>
                </c:pt>
                <c:pt idx="94">
                  <c:v>6.2976499999999991E-2</c:v>
                </c:pt>
                <c:pt idx="95">
                  <c:v>6.4591999999999761E-2</c:v>
                </c:pt>
                <c:pt idx="96">
                  <c:v>6.7932500000000395E-2</c:v>
                </c:pt>
                <c:pt idx="97">
                  <c:v>7.0461000000000329E-2</c:v>
                </c:pt>
                <c:pt idx="98">
                  <c:v>7.1752999999999734E-2</c:v>
                </c:pt>
                <c:pt idx="99">
                  <c:v>7.3556499999999581E-2</c:v>
                </c:pt>
                <c:pt idx="100">
                  <c:v>7.5336500000000139E-2</c:v>
                </c:pt>
                <c:pt idx="101">
                  <c:v>7.5744499999999881E-2</c:v>
                </c:pt>
                <c:pt idx="102">
                  <c:v>7.6578000000000035E-2</c:v>
                </c:pt>
                <c:pt idx="103">
                  <c:v>7.8922499999999562E-2</c:v>
                </c:pt>
                <c:pt idx="104">
                  <c:v>8.0981000000000414E-2</c:v>
                </c:pt>
                <c:pt idx="105">
                  <c:v>8.2187499999999858E-2</c:v>
                </c:pt>
                <c:pt idx="106">
                  <c:v>8.3701500000000095E-2</c:v>
                </c:pt>
                <c:pt idx="107">
                  <c:v>8.4203000000000028E-2</c:v>
                </c:pt>
                <c:pt idx="108">
                  <c:v>8.4566499999999767E-2</c:v>
                </c:pt>
                <c:pt idx="109">
                  <c:v>8.5010999999999726E-2</c:v>
                </c:pt>
                <c:pt idx="110">
                  <c:v>8.5204500000000571E-2</c:v>
                </c:pt>
                <c:pt idx="111">
                  <c:v>8.5390499999999925E-2</c:v>
                </c:pt>
                <c:pt idx="112">
                  <c:v>8.5442999999999714E-2</c:v>
                </c:pt>
                <c:pt idx="113">
                  <c:v>8.561899999999989E-2</c:v>
                </c:pt>
                <c:pt idx="114">
                  <c:v>8.5645000000000415E-2</c:v>
                </c:pt>
                <c:pt idx="115">
                  <c:v>8.5894000000000581E-2</c:v>
                </c:pt>
                <c:pt idx="116">
                  <c:v>8.5860000000000269E-2</c:v>
                </c:pt>
                <c:pt idx="117">
                  <c:v>8.6066000000000198E-2</c:v>
                </c:pt>
                <c:pt idx="118">
                  <c:v>8.6052999999999713E-2</c:v>
                </c:pt>
                <c:pt idx="119">
                  <c:v>8.6196000000000605E-2</c:v>
                </c:pt>
                <c:pt idx="120">
                  <c:v>8.6546999999999485E-2</c:v>
                </c:pt>
                <c:pt idx="121">
                  <c:v>8.6812000000000111E-2</c:v>
                </c:pt>
                <c:pt idx="122">
                  <c:v>8.7064999999999948E-2</c:v>
                </c:pt>
                <c:pt idx="123">
                  <c:v>8.7170000000000414E-2</c:v>
                </c:pt>
                <c:pt idx="124">
                  <c:v>8.7465499999999974E-2</c:v>
                </c:pt>
                <c:pt idx="125">
                  <c:v>8.7934000000000179E-2</c:v>
                </c:pt>
                <c:pt idx="126">
                  <c:v>8.8289500000000132E-2</c:v>
                </c:pt>
                <c:pt idx="127">
                  <c:v>8.8642999999999805E-2</c:v>
                </c:pt>
                <c:pt idx="128">
                  <c:v>8.8880999999999766E-2</c:v>
                </c:pt>
                <c:pt idx="129">
                  <c:v>8.9315000000000033E-2</c:v>
                </c:pt>
                <c:pt idx="130">
                  <c:v>8.9461500000000527E-2</c:v>
                </c:pt>
                <c:pt idx="131">
                  <c:v>8.9706500000000133E-2</c:v>
                </c:pt>
                <c:pt idx="132">
                  <c:v>8.979949999999981E-2</c:v>
                </c:pt>
                <c:pt idx="133">
                  <c:v>9.012100000000034E-2</c:v>
                </c:pt>
                <c:pt idx="134">
                  <c:v>9.0376000000000012E-2</c:v>
                </c:pt>
                <c:pt idx="135">
                  <c:v>9.0563999999999645E-2</c:v>
                </c:pt>
                <c:pt idx="136">
                  <c:v>9.0787500000000243E-2</c:v>
                </c:pt>
                <c:pt idx="137">
                  <c:v>9.0636500000000453E-2</c:v>
                </c:pt>
                <c:pt idx="138">
                  <c:v>9.079249999999961E-2</c:v>
                </c:pt>
                <c:pt idx="139">
                  <c:v>9.0904999999999792E-2</c:v>
                </c:pt>
                <c:pt idx="140">
                  <c:v>9.127250000000009E-2</c:v>
                </c:pt>
                <c:pt idx="141">
                  <c:v>9.1492499999999755E-2</c:v>
                </c:pt>
                <c:pt idx="142">
                  <c:v>9.148699999999943E-2</c:v>
                </c:pt>
                <c:pt idx="143">
                  <c:v>9.1469999999999718E-2</c:v>
                </c:pt>
                <c:pt idx="144">
                  <c:v>9.1485000000000039E-2</c:v>
                </c:pt>
                <c:pt idx="145">
                  <c:v>9.1768500000000142E-2</c:v>
                </c:pt>
                <c:pt idx="146">
                  <c:v>9.2024499999999954E-2</c:v>
                </c:pt>
                <c:pt idx="147">
                  <c:v>9.1729500000000463E-2</c:v>
                </c:pt>
                <c:pt idx="148">
                  <c:v>9.2022000000000048E-2</c:v>
                </c:pt>
                <c:pt idx="149">
                  <c:v>9.2276000000000025E-2</c:v>
                </c:pt>
                <c:pt idx="150">
                  <c:v>9.2427000000000259E-2</c:v>
                </c:pt>
                <c:pt idx="151">
                  <c:v>9.2594000000000065E-2</c:v>
                </c:pt>
                <c:pt idx="152">
                  <c:v>9.1457999999999817E-2</c:v>
                </c:pt>
                <c:pt idx="153">
                  <c:v>9.1802999999999635E-2</c:v>
                </c:pt>
                <c:pt idx="154">
                  <c:v>9.2452999999999452E-2</c:v>
                </c:pt>
                <c:pt idx="155">
                  <c:v>9.257499999999963E-2</c:v>
                </c:pt>
                <c:pt idx="156">
                  <c:v>9.2795500000000697E-2</c:v>
                </c:pt>
                <c:pt idx="157">
                  <c:v>9.3043499999999835E-2</c:v>
                </c:pt>
                <c:pt idx="158">
                  <c:v>9.3311499999999992E-2</c:v>
                </c:pt>
                <c:pt idx="159">
                  <c:v>9.3757000000000534E-2</c:v>
                </c:pt>
                <c:pt idx="160">
                  <c:v>9.3823499999999616E-2</c:v>
                </c:pt>
                <c:pt idx="161">
                  <c:v>9.4087000000000032E-2</c:v>
                </c:pt>
                <c:pt idx="162">
                  <c:v>9.4466500000000231E-2</c:v>
                </c:pt>
                <c:pt idx="163">
                  <c:v>9.446000000000021E-2</c:v>
                </c:pt>
                <c:pt idx="164">
                  <c:v>9.4918999999999976E-2</c:v>
                </c:pt>
                <c:pt idx="165">
                  <c:v>9.5291000000000015E-2</c:v>
                </c:pt>
                <c:pt idx="166">
                  <c:v>9.5597500000000224E-2</c:v>
                </c:pt>
                <c:pt idx="167">
                  <c:v>9.5822999999999769E-2</c:v>
                </c:pt>
                <c:pt idx="168">
                  <c:v>9.6129499999999979E-2</c:v>
                </c:pt>
                <c:pt idx="169">
                  <c:v>9.6279500000000073E-2</c:v>
                </c:pt>
                <c:pt idx="170">
                  <c:v>9.6274000000000193E-2</c:v>
                </c:pt>
                <c:pt idx="171">
                  <c:v>9.6043499999999948E-2</c:v>
                </c:pt>
                <c:pt idx="172">
                  <c:v>9.6305000000000085E-2</c:v>
                </c:pt>
                <c:pt idx="173">
                  <c:v>9.6347500000000252E-2</c:v>
                </c:pt>
                <c:pt idx="174">
                  <c:v>9.6427500000000332E-2</c:v>
                </c:pt>
                <c:pt idx="175">
                  <c:v>9.6598999999999879E-2</c:v>
                </c:pt>
                <c:pt idx="176">
                  <c:v>9.643849999999965E-2</c:v>
                </c:pt>
                <c:pt idx="177">
                  <c:v>9.6742499999999954E-2</c:v>
                </c:pt>
                <c:pt idx="178">
                  <c:v>9.6364499999999964E-2</c:v>
                </c:pt>
                <c:pt idx="179">
                  <c:v>9.7043999999999908E-2</c:v>
                </c:pt>
                <c:pt idx="180">
                  <c:v>9.7081499999999821E-2</c:v>
                </c:pt>
                <c:pt idx="181">
                  <c:v>9.6977499999999939E-2</c:v>
                </c:pt>
                <c:pt idx="182">
                  <c:v>9.7280500000000103E-2</c:v>
                </c:pt>
                <c:pt idx="183">
                  <c:v>9.7333499999999962E-2</c:v>
                </c:pt>
                <c:pt idx="184">
                  <c:v>9.7995500000000124E-2</c:v>
                </c:pt>
                <c:pt idx="185">
                  <c:v>9.8210000000000353E-2</c:v>
                </c:pt>
                <c:pt idx="186">
                  <c:v>9.8349000000000242E-2</c:v>
                </c:pt>
                <c:pt idx="187">
                  <c:v>9.8829999999999973E-2</c:v>
                </c:pt>
                <c:pt idx="188">
                  <c:v>9.9111499999999797E-2</c:v>
                </c:pt>
                <c:pt idx="189">
                  <c:v>0.10016100000000039</c:v>
                </c:pt>
                <c:pt idx="190">
                  <c:v>0.10101649999999962</c:v>
                </c:pt>
                <c:pt idx="191">
                  <c:v>0.10168550000000032</c:v>
                </c:pt>
                <c:pt idx="192">
                  <c:v>0.10220649999999987</c:v>
                </c:pt>
                <c:pt idx="193">
                  <c:v>0.10272900000000007</c:v>
                </c:pt>
                <c:pt idx="194">
                  <c:v>0.10313349999999932</c:v>
                </c:pt>
                <c:pt idx="195">
                  <c:v>0.10305149999999941</c:v>
                </c:pt>
                <c:pt idx="196">
                  <c:v>0.10333599999999965</c:v>
                </c:pt>
                <c:pt idx="197">
                  <c:v>0.10413649999999963</c:v>
                </c:pt>
                <c:pt idx="198">
                  <c:v>0.10426400000000013</c:v>
                </c:pt>
                <c:pt idx="199">
                  <c:v>0.10196350000000054</c:v>
                </c:pt>
                <c:pt idx="200">
                  <c:v>0.10254749999999957</c:v>
                </c:pt>
                <c:pt idx="201">
                  <c:v>0.1026659999999997</c:v>
                </c:pt>
                <c:pt idx="202">
                  <c:v>0.10296349999999999</c:v>
                </c:pt>
                <c:pt idx="203">
                  <c:v>0.10312299999999963</c:v>
                </c:pt>
                <c:pt idx="204">
                  <c:v>0.10342049999999992</c:v>
                </c:pt>
                <c:pt idx="205">
                  <c:v>0.10351949999999999</c:v>
                </c:pt>
                <c:pt idx="206">
                  <c:v>0.10383100000000001</c:v>
                </c:pt>
                <c:pt idx="207">
                  <c:v>0.10442299999999971</c:v>
                </c:pt>
                <c:pt idx="208">
                  <c:v>0.10427050000000015</c:v>
                </c:pt>
                <c:pt idx="209">
                  <c:v>0.10449649999999977</c:v>
                </c:pt>
                <c:pt idx="210">
                  <c:v>0.10467999999999966</c:v>
                </c:pt>
                <c:pt idx="211">
                  <c:v>0.10463599999999973</c:v>
                </c:pt>
                <c:pt idx="212">
                  <c:v>0.10466399999999965</c:v>
                </c:pt>
                <c:pt idx="213">
                  <c:v>0.10468000000000011</c:v>
                </c:pt>
                <c:pt idx="214">
                  <c:v>0.10492299999999988</c:v>
                </c:pt>
                <c:pt idx="215">
                  <c:v>0.1050279999999999</c:v>
                </c:pt>
                <c:pt idx="216">
                  <c:v>0.10504749999999952</c:v>
                </c:pt>
                <c:pt idx="217">
                  <c:v>0.10520750000000012</c:v>
                </c:pt>
                <c:pt idx="218">
                  <c:v>0.10532399999999997</c:v>
                </c:pt>
                <c:pt idx="219">
                  <c:v>0.10530699999999937</c:v>
                </c:pt>
                <c:pt idx="220">
                  <c:v>0.10562300000000002</c:v>
                </c:pt>
                <c:pt idx="221">
                  <c:v>0.10575099999999971</c:v>
                </c:pt>
                <c:pt idx="222">
                  <c:v>0.10580799999999968</c:v>
                </c:pt>
                <c:pt idx="223">
                  <c:v>0.10588350000000046</c:v>
                </c:pt>
                <c:pt idx="224">
                  <c:v>0.10650950000000003</c:v>
                </c:pt>
                <c:pt idx="225">
                  <c:v>0.10652750000000033</c:v>
                </c:pt>
                <c:pt idx="226">
                  <c:v>0.10668249999999979</c:v>
                </c:pt>
                <c:pt idx="227">
                  <c:v>0.10710050000000049</c:v>
                </c:pt>
                <c:pt idx="228">
                  <c:v>0.10714149999999956</c:v>
                </c:pt>
                <c:pt idx="229">
                  <c:v>0.10689850000000023</c:v>
                </c:pt>
                <c:pt idx="230">
                  <c:v>0.10727750000000036</c:v>
                </c:pt>
                <c:pt idx="231">
                  <c:v>0.10688300000000028</c:v>
                </c:pt>
                <c:pt idx="232">
                  <c:v>0.10741999999999985</c:v>
                </c:pt>
                <c:pt idx="233">
                  <c:v>0.1076204999999999</c:v>
                </c:pt>
                <c:pt idx="234">
                  <c:v>0.1075115000000002</c:v>
                </c:pt>
                <c:pt idx="235">
                  <c:v>0.10762300000000069</c:v>
                </c:pt>
                <c:pt idx="236">
                  <c:v>0.10801949999999971</c:v>
                </c:pt>
                <c:pt idx="237">
                  <c:v>0.10863250000000013</c:v>
                </c:pt>
                <c:pt idx="238">
                  <c:v>0.1090485000000001</c:v>
                </c:pt>
                <c:pt idx="239">
                  <c:v>0.10944999999999983</c:v>
                </c:pt>
                <c:pt idx="240">
                  <c:v>0.1100329999999996</c:v>
                </c:pt>
                <c:pt idx="241">
                  <c:v>0.11042300000000038</c:v>
                </c:pt>
                <c:pt idx="242">
                  <c:v>0.11089000000000038</c:v>
                </c:pt>
                <c:pt idx="243">
                  <c:v>0.11147149999999995</c:v>
                </c:pt>
                <c:pt idx="244">
                  <c:v>0.11186349999999967</c:v>
                </c:pt>
                <c:pt idx="245">
                  <c:v>0.11201949999999972</c:v>
                </c:pt>
                <c:pt idx="246">
                  <c:v>0.11210050000000082</c:v>
                </c:pt>
                <c:pt idx="247">
                  <c:v>0.11266299999999951</c:v>
                </c:pt>
                <c:pt idx="248">
                  <c:v>0.11275849999999998</c:v>
                </c:pt>
                <c:pt idx="249">
                  <c:v>0.11252549999999983</c:v>
                </c:pt>
                <c:pt idx="250">
                  <c:v>0.11299899999999985</c:v>
                </c:pt>
                <c:pt idx="251">
                  <c:v>0.11309250000000048</c:v>
                </c:pt>
                <c:pt idx="252">
                  <c:v>0.11347649999999998</c:v>
                </c:pt>
                <c:pt idx="253">
                  <c:v>0.1137845000000004</c:v>
                </c:pt>
                <c:pt idx="254">
                  <c:v>0.11378399999999944</c:v>
                </c:pt>
                <c:pt idx="255">
                  <c:v>0.11408750000000056</c:v>
                </c:pt>
                <c:pt idx="256">
                  <c:v>0.11458500000000038</c:v>
                </c:pt>
                <c:pt idx="257">
                  <c:v>0.11458999999999975</c:v>
                </c:pt>
                <c:pt idx="258">
                  <c:v>0.1147604999999996</c:v>
                </c:pt>
                <c:pt idx="259">
                  <c:v>0.11515050000000038</c:v>
                </c:pt>
                <c:pt idx="260">
                  <c:v>0.11538899999999996</c:v>
                </c:pt>
                <c:pt idx="261">
                  <c:v>0.11533650000000017</c:v>
                </c:pt>
                <c:pt idx="262">
                  <c:v>0.11593949999999964</c:v>
                </c:pt>
                <c:pt idx="263">
                  <c:v>0.11567349999999976</c:v>
                </c:pt>
                <c:pt idx="264">
                  <c:v>0.11618649999999953</c:v>
                </c:pt>
                <c:pt idx="265">
                  <c:v>0.11661150000000031</c:v>
                </c:pt>
                <c:pt idx="266">
                  <c:v>0.11480700000000033</c:v>
                </c:pt>
                <c:pt idx="267">
                  <c:v>0.11478499999999947</c:v>
                </c:pt>
                <c:pt idx="268">
                  <c:v>0.11508049999999947</c:v>
                </c:pt>
                <c:pt idx="269">
                  <c:v>0.11520249999999965</c:v>
                </c:pt>
                <c:pt idx="270">
                  <c:v>0.11539400000000022</c:v>
                </c:pt>
                <c:pt idx="271">
                  <c:v>0.11601300000000014</c:v>
                </c:pt>
                <c:pt idx="272">
                  <c:v>0.11630750000000045</c:v>
                </c:pt>
                <c:pt idx="273">
                  <c:v>0.11628149999999993</c:v>
                </c:pt>
                <c:pt idx="274">
                  <c:v>0.11675499999999994</c:v>
                </c:pt>
                <c:pt idx="275">
                  <c:v>0.11687849999999989</c:v>
                </c:pt>
                <c:pt idx="276">
                  <c:v>0.1173820000000001</c:v>
                </c:pt>
                <c:pt idx="277">
                  <c:v>0.11783099999999935</c:v>
                </c:pt>
                <c:pt idx="278">
                  <c:v>0.11814999999999998</c:v>
                </c:pt>
                <c:pt idx="279">
                  <c:v>0.11846200000000007</c:v>
                </c:pt>
                <c:pt idx="280">
                  <c:v>0.11859049999999982</c:v>
                </c:pt>
                <c:pt idx="281">
                  <c:v>0.118973</c:v>
                </c:pt>
                <c:pt idx="282">
                  <c:v>0.11943450000000011</c:v>
                </c:pt>
                <c:pt idx="283">
                  <c:v>0.11969600000000025</c:v>
                </c:pt>
                <c:pt idx="284">
                  <c:v>0.12024900000000027</c:v>
                </c:pt>
                <c:pt idx="285">
                  <c:v>0.1207669999999994</c:v>
                </c:pt>
                <c:pt idx="286">
                  <c:v>0.12111749999999999</c:v>
                </c:pt>
                <c:pt idx="287">
                  <c:v>0.12129949999999967</c:v>
                </c:pt>
                <c:pt idx="288">
                  <c:v>0.12170799999999993</c:v>
                </c:pt>
                <c:pt idx="289">
                  <c:v>0.1220125000000003</c:v>
                </c:pt>
                <c:pt idx="290">
                  <c:v>0.12209299999999956</c:v>
                </c:pt>
                <c:pt idx="291">
                  <c:v>0.12257000000000051</c:v>
                </c:pt>
                <c:pt idx="292">
                  <c:v>0.12265250000000005</c:v>
                </c:pt>
                <c:pt idx="293">
                  <c:v>0.12280299999999977</c:v>
                </c:pt>
                <c:pt idx="294">
                  <c:v>0.12338400000000016</c:v>
                </c:pt>
                <c:pt idx="295">
                  <c:v>0.12386350000000013</c:v>
                </c:pt>
                <c:pt idx="296">
                  <c:v>0.12403550000000063</c:v>
                </c:pt>
                <c:pt idx="297">
                  <c:v>0.12442299999999973</c:v>
                </c:pt>
                <c:pt idx="298">
                  <c:v>0.12468299999999966</c:v>
                </c:pt>
                <c:pt idx="299">
                  <c:v>0.12494749999999977</c:v>
                </c:pt>
                <c:pt idx="300">
                  <c:v>0.12492250000000027</c:v>
                </c:pt>
                <c:pt idx="301">
                  <c:v>0.12557350000000067</c:v>
                </c:pt>
                <c:pt idx="302">
                  <c:v>0.12574800000000019</c:v>
                </c:pt>
                <c:pt idx="303">
                  <c:v>0.12619200000000053</c:v>
                </c:pt>
                <c:pt idx="304">
                  <c:v>0.12653450000000044</c:v>
                </c:pt>
                <c:pt idx="305">
                  <c:v>0.12686800000000042</c:v>
                </c:pt>
                <c:pt idx="306">
                  <c:v>0.12719800000000037</c:v>
                </c:pt>
                <c:pt idx="307">
                  <c:v>0.12741250000000015</c:v>
                </c:pt>
                <c:pt idx="308">
                  <c:v>0.12783849999999974</c:v>
                </c:pt>
                <c:pt idx="309">
                  <c:v>0.12818049999999959</c:v>
                </c:pt>
                <c:pt idx="310">
                  <c:v>0.12838700000000047</c:v>
                </c:pt>
                <c:pt idx="311">
                  <c:v>0.12906050000000047</c:v>
                </c:pt>
                <c:pt idx="312">
                  <c:v>0.12925650000000033</c:v>
                </c:pt>
                <c:pt idx="313">
                  <c:v>0.12948600000000043</c:v>
                </c:pt>
                <c:pt idx="314">
                  <c:v>0.12969949999999963</c:v>
                </c:pt>
                <c:pt idx="315">
                  <c:v>0.13012400000000035</c:v>
                </c:pt>
                <c:pt idx="316">
                  <c:v>0.13048850000000023</c:v>
                </c:pt>
                <c:pt idx="317">
                  <c:v>0.13079499999999955</c:v>
                </c:pt>
                <c:pt idx="318">
                  <c:v>0.13090000000000002</c:v>
                </c:pt>
                <c:pt idx="319">
                  <c:v>0.13118900000000044</c:v>
                </c:pt>
                <c:pt idx="320">
                  <c:v>0.13144849999999941</c:v>
                </c:pt>
                <c:pt idx="321">
                  <c:v>0.13199549999999949</c:v>
                </c:pt>
                <c:pt idx="322">
                  <c:v>0.13196999999999992</c:v>
                </c:pt>
                <c:pt idx="323">
                  <c:v>0.13250150000000049</c:v>
                </c:pt>
                <c:pt idx="324">
                  <c:v>0.13284750000000001</c:v>
                </c:pt>
                <c:pt idx="325">
                  <c:v>0.13358949999999981</c:v>
                </c:pt>
                <c:pt idx="326">
                  <c:v>0.13379699999999994</c:v>
                </c:pt>
                <c:pt idx="327">
                  <c:v>0.13407299999999989</c:v>
                </c:pt>
                <c:pt idx="328">
                  <c:v>0.13434599999999985</c:v>
                </c:pt>
                <c:pt idx="329">
                  <c:v>0.13263650000000027</c:v>
                </c:pt>
                <c:pt idx="330">
                  <c:v>0.13298150000000009</c:v>
                </c:pt>
                <c:pt idx="331">
                  <c:v>0.13336649999999972</c:v>
                </c:pt>
                <c:pt idx="332">
                  <c:v>0.1337060000000001</c:v>
                </c:pt>
                <c:pt idx="333">
                  <c:v>0.13399800000000051</c:v>
                </c:pt>
                <c:pt idx="334">
                  <c:v>0.1343399999999999</c:v>
                </c:pt>
                <c:pt idx="335">
                  <c:v>0.13454299999999941</c:v>
                </c:pt>
                <c:pt idx="336">
                  <c:v>0.13479299999999972</c:v>
                </c:pt>
                <c:pt idx="337">
                  <c:v>0.13512150000000034</c:v>
                </c:pt>
                <c:pt idx="338">
                  <c:v>0.1355524999999993</c:v>
                </c:pt>
                <c:pt idx="339">
                  <c:v>0.13582799999999962</c:v>
                </c:pt>
                <c:pt idx="340">
                  <c:v>0.13620399999999977</c:v>
                </c:pt>
                <c:pt idx="341">
                  <c:v>0.13625050000000005</c:v>
                </c:pt>
                <c:pt idx="342">
                  <c:v>0.13646599999999953</c:v>
                </c:pt>
                <c:pt idx="343">
                  <c:v>0.13682650000000018</c:v>
                </c:pt>
                <c:pt idx="344">
                  <c:v>0.13700099999999971</c:v>
                </c:pt>
                <c:pt idx="345">
                  <c:v>0.1371124999999993</c:v>
                </c:pt>
                <c:pt idx="346">
                  <c:v>0.13720500000000024</c:v>
                </c:pt>
                <c:pt idx="347">
                  <c:v>0.13767999999999958</c:v>
                </c:pt>
                <c:pt idx="348">
                  <c:v>0.13772399999999996</c:v>
                </c:pt>
                <c:pt idx="349">
                  <c:v>0.13779500000000011</c:v>
                </c:pt>
                <c:pt idx="350">
                  <c:v>0.13817850000000043</c:v>
                </c:pt>
                <c:pt idx="351">
                  <c:v>0.1383795000000001</c:v>
                </c:pt>
                <c:pt idx="352">
                  <c:v>0.13879349999999979</c:v>
                </c:pt>
                <c:pt idx="353">
                  <c:v>0.13912999999999975</c:v>
                </c:pt>
                <c:pt idx="354">
                  <c:v>0.13959700000000019</c:v>
                </c:pt>
                <c:pt idx="355">
                  <c:v>0.13998350000000004</c:v>
                </c:pt>
                <c:pt idx="356">
                  <c:v>0.14046449999999977</c:v>
                </c:pt>
                <c:pt idx="357">
                  <c:v>0.14130949999999975</c:v>
                </c:pt>
                <c:pt idx="358">
                  <c:v>0.14217699999999933</c:v>
                </c:pt>
                <c:pt idx="359">
                  <c:v>0.14336899999999986</c:v>
                </c:pt>
                <c:pt idx="360">
                  <c:v>0.14478100000000005</c:v>
                </c:pt>
                <c:pt idx="361">
                  <c:v>0.14613450000000006</c:v>
                </c:pt>
                <c:pt idx="362">
                  <c:v>0.14748600000000023</c:v>
                </c:pt>
                <c:pt idx="363">
                  <c:v>0.14869049999999984</c:v>
                </c:pt>
                <c:pt idx="364">
                  <c:v>0.1494415</c:v>
                </c:pt>
                <c:pt idx="365">
                  <c:v>0.15075450000000012</c:v>
                </c:pt>
                <c:pt idx="366">
                  <c:v>0.15146950000000015</c:v>
                </c:pt>
                <c:pt idx="367">
                  <c:v>0.15231400000000006</c:v>
                </c:pt>
                <c:pt idx="368">
                  <c:v>0.15300799999999981</c:v>
                </c:pt>
                <c:pt idx="369">
                  <c:v>0.15371350000000028</c:v>
                </c:pt>
                <c:pt idx="370">
                  <c:v>0.15470099999999976</c:v>
                </c:pt>
                <c:pt idx="371">
                  <c:v>0.15532449999999942</c:v>
                </c:pt>
                <c:pt idx="372">
                  <c:v>0.15588349999999984</c:v>
                </c:pt>
                <c:pt idx="373">
                  <c:v>0.15613049999999973</c:v>
                </c:pt>
                <c:pt idx="374">
                  <c:v>0.15682449999999992</c:v>
                </c:pt>
                <c:pt idx="375">
                  <c:v>0.15729050000000022</c:v>
                </c:pt>
                <c:pt idx="376">
                  <c:v>0.15761950000000047</c:v>
                </c:pt>
                <c:pt idx="377">
                  <c:v>0.15800349999999996</c:v>
                </c:pt>
                <c:pt idx="378">
                  <c:v>0.1585160000000001</c:v>
                </c:pt>
                <c:pt idx="379">
                  <c:v>0.15885650000000018</c:v>
                </c:pt>
                <c:pt idx="380">
                  <c:v>0.15923100000000012</c:v>
                </c:pt>
                <c:pt idx="381">
                  <c:v>0.15977850000000027</c:v>
                </c:pt>
                <c:pt idx="382">
                  <c:v>0.15993400000000024</c:v>
                </c:pt>
                <c:pt idx="383">
                  <c:v>0.16049899999999973</c:v>
                </c:pt>
                <c:pt idx="384">
                  <c:v>0.16069200000000006</c:v>
                </c:pt>
                <c:pt idx="385">
                  <c:v>0.16128700000000018</c:v>
                </c:pt>
                <c:pt idx="386">
                  <c:v>0.16177399999999986</c:v>
                </c:pt>
                <c:pt idx="387">
                  <c:v>0.16161200000000031</c:v>
                </c:pt>
                <c:pt idx="388">
                  <c:v>0.16164599999999973</c:v>
                </c:pt>
                <c:pt idx="389">
                  <c:v>0.16150199999999959</c:v>
                </c:pt>
                <c:pt idx="390">
                  <c:v>0.16123500000000002</c:v>
                </c:pt>
                <c:pt idx="391">
                  <c:v>0.16136499999999998</c:v>
                </c:pt>
                <c:pt idx="392">
                  <c:v>0.16119199999999934</c:v>
                </c:pt>
                <c:pt idx="393">
                  <c:v>0.16130349999999982</c:v>
                </c:pt>
                <c:pt idx="394">
                  <c:v>0.16117550000000058</c:v>
                </c:pt>
                <c:pt idx="395">
                  <c:v>0.16139349999999952</c:v>
                </c:pt>
                <c:pt idx="396">
                  <c:v>0.16152350000000038</c:v>
                </c:pt>
                <c:pt idx="397">
                  <c:v>0.16136850000000047</c:v>
                </c:pt>
                <c:pt idx="398">
                  <c:v>0.16150499999999957</c:v>
                </c:pt>
                <c:pt idx="399">
                  <c:v>0.16163099999999986</c:v>
                </c:pt>
                <c:pt idx="400">
                  <c:v>0.162026</c:v>
                </c:pt>
                <c:pt idx="401">
                  <c:v>0.16236499999999987</c:v>
                </c:pt>
                <c:pt idx="402">
                  <c:v>0.16297800000000029</c:v>
                </c:pt>
                <c:pt idx="403">
                  <c:v>0.16375249999999975</c:v>
                </c:pt>
                <c:pt idx="404">
                  <c:v>0.16201700000000008</c:v>
                </c:pt>
                <c:pt idx="405">
                  <c:v>0.16264050000000019</c:v>
                </c:pt>
                <c:pt idx="406">
                  <c:v>0.16339800000000038</c:v>
                </c:pt>
                <c:pt idx="407">
                  <c:v>0.16379749999999937</c:v>
                </c:pt>
                <c:pt idx="408">
                  <c:v>0.16472000000000042</c:v>
                </c:pt>
                <c:pt idx="409">
                  <c:v>0.16569600000000007</c:v>
                </c:pt>
                <c:pt idx="410">
                  <c:v>0.16686150000000044</c:v>
                </c:pt>
                <c:pt idx="411">
                  <c:v>0.16791150000000021</c:v>
                </c:pt>
                <c:pt idx="412">
                  <c:v>0.16985499999999965</c:v>
                </c:pt>
                <c:pt idx="413">
                  <c:v>0.17155849999999973</c:v>
                </c:pt>
                <c:pt idx="414">
                  <c:v>0.17354850000000033</c:v>
                </c:pt>
                <c:pt idx="415">
                  <c:v>0.17530899999999949</c:v>
                </c:pt>
                <c:pt idx="416">
                  <c:v>0.17720599999999997</c:v>
                </c:pt>
                <c:pt idx="417">
                  <c:v>0.17907200000000056</c:v>
                </c:pt>
                <c:pt idx="418">
                  <c:v>0.18081350000000018</c:v>
                </c:pt>
                <c:pt idx="419">
                  <c:v>0.18241799999999975</c:v>
                </c:pt>
                <c:pt idx="420">
                  <c:v>0.18356899999999987</c:v>
                </c:pt>
                <c:pt idx="421">
                  <c:v>0.18463899999999933</c:v>
                </c:pt>
                <c:pt idx="422">
                  <c:v>0.18554050000000011</c:v>
                </c:pt>
                <c:pt idx="423">
                  <c:v>0.18657900000000005</c:v>
                </c:pt>
                <c:pt idx="424">
                  <c:v>0.18744399999999972</c:v>
                </c:pt>
                <c:pt idx="425">
                  <c:v>0.18865049999999961</c:v>
                </c:pt>
                <c:pt idx="426">
                  <c:v>0.18950250000000013</c:v>
                </c:pt>
                <c:pt idx="427">
                  <c:v>0.19040199999999974</c:v>
                </c:pt>
                <c:pt idx="428">
                  <c:v>0.19152450000000032</c:v>
                </c:pt>
                <c:pt idx="429">
                  <c:v>0.19243950000000032</c:v>
                </c:pt>
                <c:pt idx="430">
                  <c:v>0.19338599999999984</c:v>
                </c:pt>
                <c:pt idx="431">
                  <c:v>0.19375149999999985</c:v>
                </c:pt>
                <c:pt idx="432">
                  <c:v>0.1943554999999999</c:v>
                </c:pt>
                <c:pt idx="433">
                  <c:v>0.19498199999999999</c:v>
                </c:pt>
                <c:pt idx="434">
                  <c:v>0.19532000000000016</c:v>
                </c:pt>
                <c:pt idx="435">
                  <c:v>0.19592950000000053</c:v>
                </c:pt>
                <c:pt idx="436">
                  <c:v>0.19635950000000024</c:v>
                </c:pt>
                <c:pt idx="437">
                  <c:v>0.19685999999999959</c:v>
                </c:pt>
                <c:pt idx="438">
                  <c:v>0.19701700000000022</c:v>
                </c:pt>
                <c:pt idx="439">
                  <c:v>0.19769349999999974</c:v>
                </c:pt>
                <c:pt idx="440">
                  <c:v>0.1981354999999998</c:v>
                </c:pt>
                <c:pt idx="441">
                  <c:v>0.19893550000000015</c:v>
                </c:pt>
                <c:pt idx="442">
                  <c:v>0.19967349999999984</c:v>
                </c:pt>
                <c:pt idx="443">
                  <c:v>0.200291</c:v>
                </c:pt>
                <c:pt idx="444">
                  <c:v>0.20100249999999997</c:v>
                </c:pt>
                <c:pt idx="445">
                  <c:v>0.20197999999999983</c:v>
                </c:pt>
                <c:pt idx="446">
                  <c:v>0.2027325000000002</c:v>
                </c:pt>
                <c:pt idx="447">
                  <c:v>0.20313099999999995</c:v>
                </c:pt>
                <c:pt idx="448">
                  <c:v>0.20377999999999963</c:v>
                </c:pt>
                <c:pt idx="449">
                  <c:v>0.20425450000000067</c:v>
                </c:pt>
                <c:pt idx="450">
                  <c:v>0.20464300000000035</c:v>
                </c:pt>
                <c:pt idx="451">
                  <c:v>0.20492400000000011</c:v>
                </c:pt>
                <c:pt idx="452">
                  <c:v>0.20580399999999965</c:v>
                </c:pt>
                <c:pt idx="453">
                  <c:v>0.20600549999999984</c:v>
                </c:pt>
                <c:pt idx="454">
                  <c:v>0.20674999999999999</c:v>
                </c:pt>
                <c:pt idx="455">
                  <c:v>0.20734150000000007</c:v>
                </c:pt>
                <c:pt idx="456">
                  <c:v>0.2092685000000003</c:v>
                </c:pt>
                <c:pt idx="457">
                  <c:v>0.21060200000000018</c:v>
                </c:pt>
                <c:pt idx="458">
                  <c:v>0.21243899999999938</c:v>
                </c:pt>
                <c:pt idx="459">
                  <c:v>0.21557600000000043</c:v>
                </c:pt>
                <c:pt idx="460">
                  <c:v>0.21859099999999998</c:v>
                </c:pt>
                <c:pt idx="461">
                  <c:v>0.22192650000000036</c:v>
                </c:pt>
                <c:pt idx="462">
                  <c:v>0.22495250000000011</c:v>
                </c:pt>
                <c:pt idx="463">
                  <c:v>0.22774749999999955</c:v>
                </c:pt>
                <c:pt idx="464">
                  <c:v>0.23065549999999968</c:v>
                </c:pt>
                <c:pt idx="465">
                  <c:v>0.2335704999999999</c:v>
                </c:pt>
                <c:pt idx="466">
                  <c:v>0.23651150000000021</c:v>
                </c:pt>
                <c:pt idx="467">
                  <c:v>0.24005549999999953</c:v>
                </c:pt>
                <c:pt idx="468">
                  <c:v>0.24534200000000039</c:v>
                </c:pt>
              </c:numCache>
            </c:numRef>
          </c:xVal>
          <c:yVal>
            <c:numRef>
              <c:f>'post-process (2)'!$Y$2:$Y$478</c:f>
              <c:numCache>
                <c:formatCode>General</c:formatCode>
                <c:ptCount val="477"/>
                <c:pt idx="0">
                  <c:v>6.0470039999999996E-2</c:v>
                </c:pt>
                <c:pt idx="1">
                  <c:v>0.1955828</c:v>
                </c:pt>
                <c:pt idx="2">
                  <c:v>1.0875160000000001</c:v>
                </c:pt>
                <c:pt idx="3">
                  <c:v>5.3166400000000005</c:v>
                </c:pt>
                <c:pt idx="4">
                  <c:v>7.4850569999999994</c:v>
                </c:pt>
                <c:pt idx="5">
                  <c:v>8.512103999999999</c:v>
                </c:pt>
                <c:pt idx="6">
                  <c:v>8.9505110000000005</c:v>
                </c:pt>
                <c:pt idx="7">
                  <c:v>9.3152209999999993</c:v>
                </c:pt>
                <c:pt idx="8">
                  <c:v>9.5722189999999987</c:v>
                </c:pt>
                <c:pt idx="9">
                  <c:v>10.20054</c:v>
                </c:pt>
                <c:pt idx="10">
                  <c:v>11.720790000000001</c:v>
                </c:pt>
                <c:pt idx="11">
                  <c:v>12.42281</c:v>
                </c:pt>
                <c:pt idx="12">
                  <c:v>12.862170000000001</c:v>
                </c:pt>
                <c:pt idx="13">
                  <c:v>14.09897</c:v>
                </c:pt>
                <c:pt idx="14">
                  <c:v>14.71973</c:v>
                </c:pt>
                <c:pt idx="15">
                  <c:v>15.145860000000001</c:v>
                </c:pt>
                <c:pt idx="16">
                  <c:v>15.368840000000001</c:v>
                </c:pt>
                <c:pt idx="17">
                  <c:v>16.280609999999999</c:v>
                </c:pt>
                <c:pt idx="18">
                  <c:v>17.388919999999999</c:v>
                </c:pt>
                <c:pt idx="19">
                  <c:v>18.577529999999999</c:v>
                </c:pt>
                <c:pt idx="20">
                  <c:v>19.665050000000001</c:v>
                </c:pt>
                <c:pt idx="21">
                  <c:v>20.685479999999998</c:v>
                </c:pt>
                <c:pt idx="22">
                  <c:v>20.9831</c:v>
                </c:pt>
                <c:pt idx="23">
                  <c:v>20.99633</c:v>
                </c:pt>
                <c:pt idx="24">
                  <c:v>20.962319999999998</c:v>
                </c:pt>
                <c:pt idx="25">
                  <c:v>20.949090000000002</c:v>
                </c:pt>
                <c:pt idx="26">
                  <c:v>20.9831</c:v>
                </c:pt>
                <c:pt idx="27">
                  <c:v>20.962319999999998</c:v>
                </c:pt>
                <c:pt idx="28">
                  <c:v>20.934919999999998</c:v>
                </c:pt>
                <c:pt idx="29">
                  <c:v>20.962319999999998</c:v>
                </c:pt>
                <c:pt idx="30">
                  <c:v>20.962319999999998</c:v>
                </c:pt>
                <c:pt idx="31">
                  <c:v>20.9557</c:v>
                </c:pt>
                <c:pt idx="32">
                  <c:v>20.921689999999998</c:v>
                </c:pt>
                <c:pt idx="33">
                  <c:v>22.10369</c:v>
                </c:pt>
                <c:pt idx="34">
                  <c:v>22.69894</c:v>
                </c:pt>
                <c:pt idx="35">
                  <c:v>23.827090000000002</c:v>
                </c:pt>
                <c:pt idx="36">
                  <c:v>25.974720000000001</c:v>
                </c:pt>
                <c:pt idx="37">
                  <c:v>27.522369999999999</c:v>
                </c:pt>
                <c:pt idx="38">
                  <c:v>28.352889999999999</c:v>
                </c:pt>
                <c:pt idx="39">
                  <c:v>30.711220000000001</c:v>
                </c:pt>
                <c:pt idx="40">
                  <c:v>31.96031</c:v>
                </c:pt>
                <c:pt idx="41">
                  <c:v>34.034239999999997</c:v>
                </c:pt>
                <c:pt idx="42">
                  <c:v>35.345680000000002</c:v>
                </c:pt>
                <c:pt idx="43">
                  <c:v>38.500519999999995</c:v>
                </c:pt>
                <c:pt idx="44">
                  <c:v>40.695389999999996</c:v>
                </c:pt>
                <c:pt idx="45">
                  <c:v>41.506070000000001</c:v>
                </c:pt>
                <c:pt idx="46">
                  <c:v>45.106870000000001</c:v>
                </c:pt>
                <c:pt idx="47">
                  <c:v>45.384660000000004</c:v>
                </c:pt>
                <c:pt idx="48">
                  <c:v>47.660789999999999</c:v>
                </c:pt>
                <c:pt idx="49">
                  <c:v>52.47099</c:v>
                </c:pt>
                <c:pt idx="50">
                  <c:v>53.76164</c:v>
                </c:pt>
                <c:pt idx="51">
                  <c:v>53.984629999999996</c:v>
                </c:pt>
                <c:pt idx="52">
                  <c:v>60.118559999999995</c:v>
                </c:pt>
                <c:pt idx="53">
                  <c:v>62.847269999999995</c:v>
                </c:pt>
                <c:pt idx="54">
                  <c:v>62.996550000000006</c:v>
                </c:pt>
                <c:pt idx="55">
                  <c:v>67.704719999999995</c:v>
                </c:pt>
                <c:pt idx="56">
                  <c:v>70.35311999999999</c:v>
                </c:pt>
                <c:pt idx="57">
                  <c:v>74.893090000000001</c:v>
                </c:pt>
                <c:pt idx="58">
                  <c:v>78.655460000000005</c:v>
                </c:pt>
                <c:pt idx="59">
                  <c:v>79.64188</c:v>
                </c:pt>
                <c:pt idx="60">
                  <c:v>85.14182000000001</c:v>
                </c:pt>
                <c:pt idx="61">
                  <c:v>87.844070000000002</c:v>
                </c:pt>
                <c:pt idx="62">
                  <c:v>90.984729999999999</c:v>
                </c:pt>
                <c:pt idx="63">
                  <c:v>96.341999999999999</c:v>
                </c:pt>
                <c:pt idx="64">
                  <c:v>98.483969999999999</c:v>
                </c:pt>
                <c:pt idx="65">
                  <c:v>104.4563</c:v>
                </c:pt>
                <c:pt idx="66">
                  <c:v>108.077</c:v>
                </c:pt>
                <c:pt idx="67">
                  <c:v>110.94839999999999</c:v>
                </c:pt>
                <c:pt idx="68">
                  <c:v>118.12260000000001</c:v>
                </c:pt>
                <c:pt idx="69">
                  <c:v>117.001</c:v>
                </c:pt>
                <c:pt idx="70">
                  <c:v>124.0411</c:v>
                </c:pt>
                <c:pt idx="71">
                  <c:v>132.17429999999999</c:v>
                </c:pt>
                <c:pt idx="72">
                  <c:v>132.41800000000001</c:v>
                </c:pt>
                <c:pt idx="73">
                  <c:v>136.8021</c:v>
                </c:pt>
                <c:pt idx="74">
                  <c:v>143.74010000000001</c:v>
                </c:pt>
                <c:pt idx="75">
                  <c:v>147.2124</c:v>
                </c:pt>
                <c:pt idx="76">
                  <c:v>152.8201</c:v>
                </c:pt>
                <c:pt idx="77">
                  <c:v>156.46809999999999</c:v>
                </c:pt>
                <c:pt idx="78">
                  <c:v>163.63570000000001</c:v>
                </c:pt>
                <c:pt idx="79">
                  <c:v>167.93950000000001</c:v>
                </c:pt>
                <c:pt idx="80">
                  <c:v>174.8973</c:v>
                </c:pt>
                <c:pt idx="81">
                  <c:v>177.57220000000001</c:v>
                </c:pt>
                <c:pt idx="82">
                  <c:v>186.62570000000002</c:v>
                </c:pt>
                <c:pt idx="83">
                  <c:v>194.41499999999999</c:v>
                </c:pt>
                <c:pt idx="84">
                  <c:v>193.42099999999999</c:v>
                </c:pt>
                <c:pt idx="85">
                  <c:v>198.06299999999999</c:v>
                </c:pt>
                <c:pt idx="86">
                  <c:v>212.1147</c:v>
                </c:pt>
                <c:pt idx="87">
                  <c:v>213.0265</c:v>
                </c:pt>
                <c:pt idx="88">
                  <c:v>217.249</c:v>
                </c:pt>
                <c:pt idx="89">
                  <c:v>223.87620000000001</c:v>
                </c:pt>
                <c:pt idx="90">
                  <c:v>230.82739999999998</c:v>
                </c:pt>
                <c:pt idx="91">
                  <c:v>233.13849999999999</c:v>
                </c:pt>
                <c:pt idx="92">
                  <c:v>244.51439999999999</c:v>
                </c:pt>
                <c:pt idx="93">
                  <c:v>247.33850000000001</c:v>
                </c:pt>
                <c:pt idx="94">
                  <c:v>256.68209999999999</c:v>
                </c:pt>
                <c:pt idx="95">
                  <c:v>260.31599999999997</c:v>
                </c:pt>
                <c:pt idx="96">
                  <c:v>269.47720000000004</c:v>
                </c:pt>
                <c:pt idx="97">
                  <c:v>274.05020000000002</c:v>
                </c:pt>
                <c:pt idx="98">
                  <c:v>278.56380000000001</c:v>
                </c:pt>
                <c:pt idx="99">
                  <c:v>281.27259999999995</c:v>
                </c:pt>
                <c:pt idx="100">
                  <c:v>285.91370000000001</c:v>
                </c:pt>
                <c:pt idx="101">
                  <c:v>287.23740000000004</c:v>
                </c:pt>
                <c:pt idx="102">
                  <c:v>289.38600000000002</c:v>
                </c:pt>
                <c:pt idx="103">
                  <c:v>294.3313</c:v>
                </c:pt>
                <c:pt idx="104">
                  <c:v>298.1343</c:v>
                </c:pt>
                <c:pt idx="105">
                  <c:v>301.4384</c:v>
                </c:pt>
                <c:pt idx="106">
                  <c:v>304.41750000000002</c:v>
                </c:pt>
                <c:pt idx="107">
                  <c:v>305.06569999999999</c:v>
                </c:pt>
                <c:pt idx="108">
                  <c:v>306.82220000000001</c:v>
                </c:pt>
                <c:pt idx="109">
                  <c:v>306.87599999999998</c:v>
                </c:pt>
                <c:pt idx="110">
                  <c:v>306.93079999999998</c:v>
                </c:pt>
                <c:pt idx="111">
                  <c:v>307.0385</c:v>
                </c:pt>
                <c:pt idx="112">
                  <c:v>307.16040000000004</c:v>
                </c:pt>
                <c:pt idx="113">
                  <c:v>307.28890000000001</c:v>
                </c:pt>
                <c:pt idx="114">
                  <c:v>307.41649999999998</c:v>
                </c:pt>
                <c:pt idx="115">
                  <c:v>307.55159999999995</c:v>
                </c:pt>
                <c:pt idx="116">
                  <c:v>308.00420000000003</c:v>
                </c:pt>
                <c:pt idx="117">
                  <c:v>308.47090000000003</c:v>
                </c:pt>
                <c:pt idx="118">
                  <c:v>308.89609999999999</c:v>
                </c:pt>
                <c:pt idx="119">
                  <c:v>309.60570000000001</c:v>
                </c:pt>
                <c:pt idx="120">
                  <c:v>310.24720000000002</c:v>
                </c:pt>
                <c:pt idx="121">
                  <c:v>310.8349</c:v>
                </c:pt>
                <c:pt idx="122">
                  <c:v>311.6456</c:v>
                </c:pt>
                <c:pt idx="123">
                  <c:v>312.43640000000005</c:v>
                </c:pt>
                <c:pt idx="124">
                  <c:v>313.12520000000001</c:v>
                </c:pt>
                <c:pt idx="125">
                  <c:v>313.78090000000003</c:v>
                </c:pt>
                <c:pt idx="126">
                  <c:v>314.34780000000001</c:v>
                </c:pt>
                <c:pt idx="127">
                  <c:v>314.91570000000002</c:v>
                </c:pt>
                <c:pt idx="128">
                  <c:v>315.49680000000001</c:v>
                </c:pt>
                <c:pt idx="129">
                  <c:v>316.06370000000004</c:v>
                </c:pt>
                <c:pt idx="130">
                  <c:v>316.60409999999996</c:v>
                </c:pt>
                <c:pt idx="131">
                  <c:v>317.13799999999998</c:v>
                </c:pt>
                <c:pt idx="132">
                  <c:v>317.67840000000001</c:v>
                </c:pt>
                <c:pt idx="133">
                  <c:v>317.62459999999999</c:v>
                </c:pt>
                <c:pt idx="134">
                  <c:v>317.63779999999997</c:v>
                </c:pt>
                <c:pt idx="135">
                  <c:v>317.70580000000001</c:v>
                </c:pt>
                <c:pt idx="136">
                  <c:v>317.81349999999998</c:v>
                </c:pt>
                <c:pt idx="137">
                  <c:v>317.96280000000002</c:v>
                </c:pt>
                <c:pt idx="138">
                  <c:v>318.13099999999997</c:v>
                </c:pt>
                <c:pt idx="139">
                  <c:v>318.31329999999997</c:v>
                </c:pt>
                <c:pt idx="140">
                  <c:v>318.50329999999997</c:v>
                </c:pt>
                <c:pt idx="141">
                  <c:v>318.67899999999997</c:v>
                </c:pt>
                <c:pt idx="142">
                  <c:v>318.90100000000001</c:v>
                </c:pt>
                <c:pt idx="143">
                  <c:v>319.07679999999999</c:v>
                </c:pt>
                <c:pt idx="144">
                  <c:v>319.29320000000001</c:v>
                </c:pt>
                <c:pt idx="145">
                  <c:v>319.52279999999996</c:v>
                </c:pt>
                <c:pt idx="146">
                  <c:v>320.00279999999998</c:v>
                </c:pt>
                <c:pt idx="147">
                  <c:v>320.47520000000003</c:v>
                </c:pt>
                <c:pt idx="148">
                  <c:v>320.93529999999998</c:v>
                </c:pt>
                <c:pt idx="149">
                  <c:v>321.40770000000003</c:v>
                </c:pt>
                <c:pt idx="150">
                  <c:v>314.44229999999999</c:v>
                </c:pt>
                <c:pt idx="151">
                  <c:v>316.34809999999999</c:v>
                </c:pt>
                <c:pt idx="152">
                  <c:v>318.0299</c:v>
                </c:pt>
                <c:pt idx="153">
                  <c:v>319.6173</c:v>
                </c:pt>
                <c:pt idx="154">
                  <c:v>321.06279999999998</c:v>
                </c:pt>
                <c:pt idx="155">
                  <c:v>322.3535</c:v>
                </c:pt>
                <c:pt idx="156">
                  <c:v>322.98840000000001</c:v>
                </c:pt>
                <c:pt idx="157">
                  <c:v>323.49490000000003</c:v>
                </c:pt>
                <c:pt idx="158">
                  <c:v>323.97490000000005</c:v>
                </c:pt>
                <c:pt idx="159">
                  <c:v>324.39340000000004</c:v>
                </c:pt>
                <c:pt idx="160">
                  <c:v>324.84690000000001</c:v>
                </c:pt>
                <c:pt idx="161">
                  <c:v>325.30619999999999</c:v>
                </c:pt>
                <c:pt idx="162">
                  <c:v>325.71809999999999</c:v>
                </c:pt>
                <c:pt idx="163">
                  <c:v>326.10270000000003</c:v>
                </c:pt>
                <c:pt idx="164">
                  <c:v>326.51559999999995</c:v>
                </c:pt>
                <c:pt idx="165">
                  <c:v>326.96809999999999</c:v>
                </c:pt>
                <c:pt idx="166">
                  <c:v>327.38670000000002</c:v>
                </c:pt>
                <c:pt idx="167">
                  <c:v>327.75140000000005</c:v>
                </c:pt>
                <c:pt idx="168">
                  <c:v>327.62950000000001</c:v>
                </c:pt>
                <c:pt idx="169">
                  <c:v>327.44059999999996</c:v>
                </c:pt>
                <c:pt idx="170">
                  <c:v>327.31870000000004</c:v>
                </c:pt>
                <c:pt idx="171">
                  <c:v>327.245</c:v>
                </c:pt>
                <c:pt idx="172">
                  <c:v>327.26479999999998</c:v>
                </c:pt>
                <c:pt idx="173">
                  <c:v>327.54169999999999</c:v>
                </c:pt>
                <c:pt idx="174">
                  <c:v>327.81940000000003</c:v>
                </c:pt>
                <c:pt idx="175">
                  <c:v>328.08969999999999</c:v>
                </c:pt>
                <c:pt idx="176">
                  <c:v>328.33909999999997</c:v>
                </c:pt>
                <c:pt idx="177">
                  <c:v>328.57529999999997</c:v>
                </c:pt>
                <c:pt idx="178">
                  <c:v>328.86629999999997</c:v>
                </c:pt>
                <c:pt idx="179">
                  <c:v>329.29809999999998</c:v>
                </c:pt>
                <c:pt idx="180">
                  <c:v>329.7715</c:v>
                </c:pt>
                <c:pt idx="181">
                  <c:v>330.2647</c:v>
                </c:pt>
                <c:pt idx="182">
                  <c:v>330.8458</c:v>
                </c:pt>
                <c:pt idx="183">
                  <c:v>331.5686</c:v>
                </c:pt>
                <c:pt idx="184">
                  <c:v>332.28479999999996</c:v>
                </c:pt>
                <c:pt idx="185">
                  <c:v>332.95370000000003</c:v>
                </c:pt>
                <c:pt idx="186">
                  <c:v>334.46640000000002</c:v>
                </c:pt>
                <c:pt idx="187">
                  <c:v>335.72970000000004</c:v>
                </c:pt>
                <c:pt idx="188">
                  <c:v>336.8852</c:v>
                </c:pt>
                <c:pt idx="189">
                  <c:v>337.87829999999997</c:v>
                </c:pt>
                <c:pt idx="190">
                  <c:v>338.72290000000004</c:v>
                </c:pt>
                <c:pt idx="191">
                  <c:v>339.08769999999998</c:v>
                </c:pt>
                <c:pt idx="192">
                  <c:v>339.56670000000003</c:v>
                </c:pt>
                <c:pt idx="193">
                  <c:v>340.11470000000003</c:v>
                </c:pt>
                <c:pt idx="194">
                  <c:v>340.65520000000004</c:v>
                </c:pt>
                <c:pt idx="195">
                  <c:v>341.19559999999996</c:v>
                </c:pt>
                <c:pt idx="196">
                  <c:v>341.8098</c:v>
                </c:pt>
                <c:pt idx="197">
                  <c:v>333.3383</c:v>
                </c:pt>
                <c:pt idx="198">
                  <c:v>334.47300000000001</c:v>
                </c:pt>
                <c:pt idx="199">
                  <c:v>335.38579999999996</c:v>
                </c:pt>
                <c:pt idx="200">
                  <c:v>336.28429999999997</c:v>
                </c:pt>
                <c:pt idx="201">
                  <c:v>337.12140000000005</c:v>
                </c:pt>
                <c:pt idx="202">
                  <c:v>337.91230000000002</c:v>
                </c:pt>
                <c:pt idx="203">
                  <c:v>338.64170000000001</c:v>
                </c:pt>
                <c:pt idx="204">
                  <c:v>339.33709999999996</c:v>
                </c:pt>
                <c:pt idx="205">
                  <c:v>339.9862</c:v>
                </c:pt>
                <c:pt idx="206">
                  <c:v>340.58709999999996</c:v>
                </c:pt>
                <c:pt idx="207">
                  <c:v>341.1748</c:v>
                </c:pt>
                <c:pt idx="208">
                  <c:v>341.35720000000003</c:v>
                </c:pt>
                <c:pt idx="209">
                  <c:v>341.18799999999999</c:v>
                </c:pt>
                <c:pt idx="210">
                  <c:v>341.13420000000002</c:v>
                </c:pt>
                <c:pt idx="211">
                  <c:v>341.08029999999997</c:v>
                </c:pt>
                <c:pt idx="212">
                  <c:v>341.06709999999998</c:v>
                </c:pt>
                <c:pt idx="213">
                  <c:v>341.38459999999998</c:v>
                </c:pt>
                <c:pt idx="214">
                  <c:v>341.74270000000001</c:v>
                </c:pt>
                <c:pt idx="215">
                  <c:v>342.08659999999998</c:v>
                </c:pt>
                <c:pt idx="216">
                  <c:v>342.4248</c:v>
                </c:pt>
                <c:pt idx="217">
                  <c:v>342.72250000000003</c:v>
                </c:pt>
                <c:pt idx="218">
                  <c:v>343.03990000000005</c:v>
                </c:pt>
                <c:pt idx="219">
                  <c:v>343.3168</c:v>
                </c:pt>
                <c:pt idx="220">
                  <c:v>343.61340000000001</c:v>
                </c:pt>
                <c:pt idx="221">
                  <c:v>344.11329999999998</c:v>
                </c:pt>
                <c:pt idx="222">
                  <c:v>344.66129999999998</c:v>
                </c:pt>
                <c:pt idx="223">
                  <c:v>345.14690000000002</c:v>
                </c:pt>
                <c:pt idx="224">
                  <c:v>345.32929999999999</c:v>
                </c:pt>
                <c:pt idx="225">
                  <c:v>345.20179999999999</c:v>
                </c:pt>
                <c:pt idx="226">
                  <c:v>345.12709999999998</c:v>
                </c:pt>
                <c:pt idx="227">
                  <c:v>345.06659999999999</c:v>
                </c:pt>
                <c:pt idx="228">
                  <c:v>345.01940000000002</c:v>
                </c:pt>
                <c:pt idx="229">
                  <c:v>345.0052</c:v>
                </c:pt>
                <c:pt idx="230">
                  <c:v>345.09969999999998</c:v>
                </c:pt>
                <c:pt idx="231">
                  <c:v>345.43129999999996</c:v>
                </c:pt>
                <c:pt idx="232">
                  <c:v>345.72800000000001</c:v>
                </c:pt>
                <c:pt idx="233">
                  <c:v>346.06630000000001</c:v>
                </c:pt>
                <c:pt idx="234">
                  <c:v>346.93740000000003</c:v>
                </c:pt>
                <c:pt idx="235">
                  <c:v>348.0523</c:v>
                </c:pt>
                <c:pt idx="236">
                  <c:v>349.07940000000002</c:v>
                </c:pt>
                <c:pt idx="237">
                  <c:v>349.99119999999999</c:v>
                </c:pt>
                <c:pt idx="238">
                  <c:v>350.82170000000002</c:v>
                </c:pt>
                <c:pt idx="239">
                  <c:v>351.61250000000001</c:v>
                </c:pt>
                <c:pt idx="240">
                  <c:v>352.35520000000002</c:v>
                </c:pt>
                <c:pt idx="241">
                  <c:v>352.99770000000001</c:v>
                </c:pt>
                <c:pt idx="242">
                  <c:v>353.05149999999998</c:v>
                </c:pt>
                <c:pt idx="243">
                  <c:v>353.19979999999998</c:v>
                </c:pt>
                <c:pt idx="244">
                  <c:v>353.39640000000003</c:v>
                </c:pt>
                <c:pt idx="245">
                  <c:v>353.62599999999998</c:v>
                </c:pt>
                <c:pt idx="246">
                  <c:v>353.88959999999997</c:v>
                </c:pt>
                <c:pt idx="247">
                  <c:v>354.13240000000002</c:v>
                </c:pt>
                <c:pt idx="248">
                  <c:v>354.42250000000001</c:v>
                </c:pt>
                <c:pt idx="249">
                  <c:v>354.72669999999999</c:v>
                </c:pt>
                <c:pt idx="250">
                  <c:v>354.99690000000004</c:v>
                </c:pt>
                <c:pt idx="251">
                  <c:v>355.27379999999999</c:v>
                </c:pt>
                <c:pt idx="252">
                  <c:v>355.59879999999998</c:v>
                </c:pt>
                <c:pt idx="253">
                  <c:v>355.87569999999999</c:v>
                </c:pt>
                <c:pt idx="254">
                  <c:v>356.19309999999996</c:v>
                </c:pt>
                <c:pt idx="255">
                  <c:v>356.4898</c:v>
                </c:pt>
                <c:pt idx="256">
                  <c:v>356.76</c:v>
                </c:pt>
                <c:pt idx="257">
                  <c:v>357.08499999999998</c:v>
                </c:pt>
                <c:pt idx="258">
                  <c:v>357.41579999999999</c:v>
                </c:pt>
                <c:pt idx="259">
                  <c:v>357.69920000000002</c:v>
                </c:pt>
                <c:pt idx="260">
                  <c:v>357.96940000000001</c:v>
                </c:pt>
                <c:pt idx="261">
                  <c:v>358.24629999999996</c:v>
                </c:pt>
                <c:pt idx="262">
                  <c:v>358.68559999999997</c:v>
                </c:pt>
                <c:pt idx="263">
                  <c:v>359.16559999999998</c:v>
                </c:pt>
                <c:pt idx="264">
                  <c:v>351.1798</c:v>
                </c:pt>
                <c:pt idx="265">
                  <c:v>352.42320000000001</c:v>
                </c:pt>
                <c:pt idx="266">
                  <c:v>353.4975</c:v>
                </c:pt>
                <c:pt idx="267">
                  <c:v>354.5179</c:v>
                </c:pt>
                <c:pt idx="268">
                  <c:v>355.5034</c:v>
                </c:pt>
                <c:pt idx="269">
                  <c:v>356.45670000000001</c:v>
                </c:pt>
                <c:pt idx="270">
                  <c:v>357.32130000000001</c:v>
                </c:pt>
                <c:pt idx="271">
                  <c:v>358.15840000000003</c:v>
                </c:pt>
                <c:pt idx="272">
                  <c:v>358.95580000000001</c:v>
                </c:pt>
                <c:pt idx="273">
                  <c:v>359.65219999999999</c:v>
                </c:pt>
                <c:pt idx="274">
                  <c:v>360.30029999999999</c:v>
                </c:pt>
                <c:pt idx="275">
                  <c:v>360.90129999999999</c:v>
                </c:pt>
                <c:pt idx="276">
                  <c:v>361.48230000000001</c:v>
                </c:pt>
                <c:pt idx="277">
                  <c:v>361.98220000000003</c:v>
                </c:pt>
                <c:pt idx="278">
                  <c:v>362.48200000000003</c:v>
                </c:pt>
                <c:pt idx="279">
                  <c:v>362.9554</c:v>
                </c:pt>
                <c:pt idx="280">
                  <c:v>363.44200000000001</c:v>
                </c:pt>
                <c:pt idx="281">
                  <c:v>363.87379999999996</c:v>
                </c:pt>
                <c:pt idx="282">
                  <c:v>364.30650000000003</c:v>
                </c:pt>
                <c:pt idx="283">
                  <c:v>364.7251</c:v>
                </c:pt>
                <c:pt idx="284">
                  <c:v>365.14459999999997</c:v>
                </c:pt>
                <c:pt idx="285">
                  <c:v>365.53570000000002</c:v>
                </c:pt>
                <c:pt idx="286">
                  <c:v>365.95529999999997</c:v>
                </c:pt>
                <c:pt idx="287">
                  <c:v>366.33979999999997</c:v>
                </c:pt>
                <c:pt idx="288">
                  <c:v>366.73849999999999</c:v>
                </c:pt>
                <c:pt idx="289">
                  <c:v>367.10320000000002</c:v>
                </c:pt>
                <c:pt idx="290">
                  <c:v>367.49529999999999</c:v>
                </c:pt>
                <c:pt idx="291">
                  <c:v>367.86670000000004</c:v>
                </c:pt>
                <c:pt idx="292">
                  <c:v>368.25220000000002</c:v>
                </c:pt>
                <c:pt idx="293">
                  <c:v>368.6103</c:v>
                </c:pt>
                <c:pt idx="294">
                  <c:v>368.9674</c:v>
                </c:pt>
                <c:pt idx="295">
                  <c:v>369.35290000000003</c:v>
                </c:pt>
                <c:pt idx="296">
                  <c:v>369.7176</c:v>
                </c:pt>
                <c:pt idx="297">
                  <c:v>370.06909999999999</c:v>
                </c:pt>
                <c:pt idx="298">
                  <c:v>370.41399999999999</c:v>
                </c:pt>
                <c:pt idx="299">
                  <c:v>370.75790000000001</c:v>
                </c:pt>
                <c:pt idx="300">
                  <c:v>371.09609999999998</c:v>
                </c:pt>
                <c:pt idx="301">
                  <c:v>371.42020000000002</c:v>
                </c:pt>
                <c:pt idx="302">
                  <c:v>371.7509</c:v>
                </c:pt>
                <c:pt idx="303">
                  <c:v>372.298</c:v>
                </c:pt>
                <c:pt idx="304">
                  <c:v>372.37259999999998</c:v>
                </c:pt>
                <c:pt idx="305">
                  <c:v>372.67690000000005</c:v>
                </c:pt>
                <c:pt idx="306">
                  <c:v>373.0283</c:v>
                </c:pt>
                <c:pt idx="307">
                  <c:v>373.3657</c:v>
                </c:pt>
                <c:pt idx="308">
                  <c:v>373.67649999999998</c:v>
                </c:pt>
                <c:pt idx="309">
                  <c:v>374.00720000000001</c:v>
                </c:pt>
                <c:pt idx="310">
                  <c:v>374.3322</c:v>
                </c:pt>
                <c:pt idx="311">
                  <c:v>374.6422</c:v>
                </c:pt>
                <c:pt idx="312">
                  <c:v>374.92649999999998</c:v>
                </c:pt>
                <c:pt idx="313">
                  <c:v>375.25059999999996</c:v>
                </c:pt>
                <c:pt idx="314">
                  <c:v>375.54070000000002</c:v>
                </c:pt>
                <c:pt idx="315">
                  <c:v>375.82509999999996</c:v>
                </c:pt>
                <c:pt idx="316">
                  <c:v>376.09530000000001</c:v>
                </c:pt>
                <c:pt idx="317">
                  <c:v>376.392</c:v>
                </c:pt>
                <c:pt idx="318">
                  <c:v>376.68959999999998</c:v>
                </c:pt>
                <c:pt idx="319">
                  <c:v>376.95979999999997</c:v>
                </c:pt>
                <c:pt idx="320">
                  <c:v>377.26409999999998</c:v>
                </c:pt>
                <c:pt idx="321">
                  <c:v>377.82440000000003</c:v>
                </c:pt>
                <c:pt idx="322">
                  <c:v>378.38559999999995</c:v>
                </c:pt>
                <c:pt idx="323">
                  <c:v>378.87129999999996</c:v>
                </c:pt>
                <c:pt idx="324">
                  <c:v>379.33800000000002</c:v>
                </c:pt>
                <c:pt idx="325">
                  <c:v>379.79720000000003</c:v>
                </c:pt>
                <c:pt idx="326">
                  <c:v>380.18270000000001</c:v>
                </c:pt>
                <c:pt idx="327">
                  <c:v>370.98750000000001</c:v>
                </c:pt>
                <c:pt idx="328">
                  <c:v>372.44069999999999</c:v>
                </c:pt>
                <c:pt idx="329">
                  <c:v>373.72379999999998</c:v>
                </c:pt>
                <c:pt idx="330">
                  <c:v>374.9058</c:v>
                </c:pt>
                <c:pt idx="331">
                  <c:v>376.00079999999997</c:v>
                </c:pt>
                <c:pt idx="332">
                  <c:v>377.06759999999997</c:v>
                </c:pt>
                <c:pt idx="333">
                  <c:v>378.06819999999999</c:v>
                </c:pt>
                <c:pt idx="334">
                  <c:v>379.03379999999999</c:v>
                </c:pt>
                <c:pt idx="335">
                  <c:v>379.88509999999997</c:v>
                </c:pt>
                <c:pt idx="336">
                  <c:v>380.6825</c:v>
                </c:pt>
                <c:pt idx="337">
                  <c:v>381.2296</c:v>
                </c:pt>
                <c:pt idx="338">
                  <c:v>381.27019999999999</c:v>
                </c:pt>
                <c:pt idx="339">
                  <c:v>381.32409999999999</c:v>
                </c:pt>
                <c:pt idx="340">
                  <c:v>381.43180000000001</c:v>
                </c:pt>
                <c:pt idx="341">
                  <c:v>381.53379999999999</c:v>
                </c:pt>
                <c:pt idx="342">
                  <c:v>381.65479999999997</c:v>
                </c:pt>
                <c:pt idx="343">
                  <c:v>381.81729999999999</c:v>
                </c:pt>
                <c:pt idx="344">
                  <c:v>381.959</c:v>
                </c:pt>
                <c:pt idx="345">
                  <c:v>382.10730000000001</c:v>
                </c:pt>
                <c:pt idx="346">
                  <c:v>382.24250000000001</c:v>
                </c:pt>
                <c:pt idx="347">
                  <c:v>382.38420000000002</c:v>
                </c:pt>
                <c:pt idx="348">
                  <c:v>382.7697</c:v>
                </c:pt>
                <c:pt idx="349">
                  <c:v>383.20240000000001</c:v>
                </c:pt>
                <c:pt idx="350">
                  <c:v>383.64080000000001</c:v>
                </c:pt>
                <c:pt idx="351">
                  <c:v>384.13409999999999</c:v>
                </c:pt>
                <c:pt idx="352">
                  <c:v>384.82380000000001</c:v>
                </c:pt>
                <c:pt idx="353">
                  <c:v>385.42470000000003</c:v>
                </c:pt>
                <c:pt idx="354">
                  <c:v>386.0256</c:v>
                </c:pt>
                <c:pt idx="355">
                  <c:v>386.78909999999996</c:v>
                </c:pt>
                <c:pt idx="356">
                  <c:v>388.23470000000003</c:v>
                </c:pt>
                <c:pt idx="357">
                  <c:v>389.44409999999999</c:v>
                </c:pt>
                <c:pt idx="358">
                  <c:v>390.53919999999999</c:v>
                </c:pt>
                <c:pt idx="359">
                  <c:v>391.51799999999997</c:v>
                </c:pt>
                <c:pt idx="360">
                  <c:v>392.4307</c:v>
                </c:pt>
                <c:pt idx="361">
                  <c:v>392.7747</c:v>
                </c:pt>
                <c:pt idx="362">
                  <c:v>393.16679999999997</c:v>
                </c:pt>
                <c:pt idx="363">
                  <c:v>393.61270000000002</c:v>
                </c:pt>
                <c:pt idx="364">
                  <c:v>394.07850000000002</c:v>
                </c:pt>
                <c:pt idx="365">
                  <c:v>394.55190000000005</c:v>
                </c:pt>
                <c:pt idx="366">
                  <c:v>395.0376</c:v>
                </c:pt>
                <c:pt idx="367">
                  <c:v>395.5308</c:v>
                </c:pt>
                <c:pt idx="368">
                  <c:v>396.06459999999998</c:v>
                </c:pt>
                <c:pt idx="369">
                  <c:v>395.98329999999999</c:v>
                </c:pt>
                <c:pt idx="370">
                  <c:v>396.00409999999999</c:v>
                </c:pt>
                <c:pt idx="371">
                  <c:v>396.11849999999998</c:v>
                </c:pt>
                <c:pt idx="372">
                  <c:v>396.26779999999997</c:v>
                </c:pt>
                <c:pt idx="373">
                  <c:v>396.41609999999997</c:v>
                </c:pt>
                <c:pt idx="374">
                  <c:v>396.61169999999998</c:v>
                </c:pt>
                <c:pt idx="375">
                  <c:v>396.82799999999997</c:v>
                </c:pt>
                <c:pt idx="376">
                  <c:v>397.05759999999998</c:v>
                </c:pt>
                <c:pt idx="377">
                  <c:v>397.26079999999996</c:v>
                </c:pt>
                <c:pt idx="378">
                  <c:v>397.50359999999995</c:v>
                </c:pt>
                <c:pt idx="379">
                  <c:v>397.75400000000002</c:v>
                </c:pt>
                <c:pt idx="380">
                  <c:v>397.99680000000001</c:v>
                </c:pt>
                <c:pt idx="381">
                  <c:v>398.25380000000001</c:v>
                </c:pt>
                <c:pt idx="382">
                  <c:v>398.47679999999997</c:v>
                </c:pt>
                <c:pt idx="383">
                  <c:v>398.75359999999995</c:v>
                </c:pt>
                <c:pt idx="384">
                  <c:v>399.00400000000002</c:v>
                </c:pt>
                <c:pt idx="385">
                  <c:v>398.18579999999997</c:v>
                </c:pt>
                <c:pt idx="386">
                  <c:v>397.0917</c:v>
                </c:pt>
                <c:pt idx="387">
                  <c:v>396.10520000000002</c:v>
                </c:pt>
                <c:pt idx="388">
                  <c:v>395.2473</c:v>
                </c:pt>
                <c:pt idx="389">
                  <c:v>394.44979999999998</c:v>
                </c:pt>
                <c:pt idx="390">
                  <c:v>393.84229999999997</c:v>
                </c:pt>
                <c:pt idx="391">
                  <c:v>393.43700000000001</c:v>
                </c:pt>
                <c:pt idx="392">
                  <c:v>393.27449999999999</c:v>
                </c:pt>
                <c:pt idx="393">
                  <c:v>393.22059999999999</c:v>
                </c:pt>
                <c:pt idx="394">
                  <c:v>393.4162</c:v>
                </c:pt>
                <c:pt idx="395">
                  <c:v>393.63920000000002</c:v>
                </c:pt>
                <c:pt idx="396">
                  <c:v>394.26749999999998</c:v>
                </c:pt>
                <c:pt idx="397">
                  <c:v>394.96379999999999</c:v>
                </c:pt>
                <c:pt idx="398">
                  <c:v>395.82840000000004</c:v>
                </c:pt>
                <c:pt idx="399">
                  <c:v>396.8082</c:v>
                </c:pt>
                <c:pt idx="400">
                  <c:v>398.32840000000004</c:v>
                </c:pt>
                <c:pt idx="401">
                  <c:v>400.03770000000003</c:v>
                </c:pt>
                <c:pt idx="402">
                  <c:v>391.4982</c:v>
                </c:pt>
                <c:pt idx="403">
                  <c:v>393.93680000000001</c:v>
                </c:pt>
                <c:pt idx="404">
                  <c:v>396.16669999999999</c:v>
                </c:pt>
                <c:pt idx="405">
                  <c:v>398.46359999999999</c:v>
                </c:pt>
                <c:pt idx="406">
                  <c:v>400.77370000000002</c:v>
                </c:pt>
                <c:pt idx="407">
                  <c:v>402.72579999999999</c:v>
                </c:pt>
                <c:pt idx="408">
                  <c:v>404.44159999999999</c:v>
                </c:pt>
                <c:pt idx="409">
                  <c:v>405.79270000000002</c:v>
                </c:pt>
                <c:pt idx="410">
                  <c:v>406.48240000000004</c:v>
                </c:pt>
                <c:pt idx="411">
                  <c:v>407.12400000000002</c:v>
                </c:pt>
                <c:pt idx="412">
                  <c:v>407.75229999999999</c:v>
                </c:pt>
                <c:pt idx="413">
                  <c:v>408.34</c:v>
                </c:pt>
                <c:pt idx="414">
                  <c:v>408.9409</c:v>
                </c:pt>
                <c:pt idx="415">
                  <c:v>409.488</c:v>
                </c:pt>
                <c:pt idx="416">
                  <c:v>409.64390000000003</c:v>
                </c:pt>
                <c:pt idx="417">
                  <c:v>409.69120000000004</c:v>
                </c:pt>
                <c:pt idx="418">
                  <c:v>409.8603</c:v>
                </c:pt>
                <c:pt idx="419">
                  <c:v>410.09649999999999</c:v>
                </c:pt>
                <c:pt idx="420">
                  <c:v>410.37990000000002</c:v>
                </c:pt>
                <c:pt idx="421">
                  <c:v>410.65019999999998</c:v>
                </c:pt>
                <c:pt idx="422">
                  <c:v>410.97429999999997</c:v>
                </c:pt>
                <c:pt idx="423">
                  <c:v>411.27190000000002</c:v>
                </c:pt>
                <c:pt idx="424">
                  <c:v>411.6026</c:v>
                </c:pt>
                <c:pt idx="425">
                  <c:v>411.92</c:v>
                </c:pt>
                <c:pt idx="426">
                  <c:v>412.24509999999998</c:v>
                </c:pt>
                <c:pt idx="427">
                  <c:v>412.54829999999998</c:v>
                </c:pt>
                <c:pt idx="428">
                  <c:v>412.25829999999996</c:v>
                </c:pt>
                <c:pt idx="429">
                  <c:v>412.00130000000001</c:v>
                </c:pt>
                <c:pt idx="430">
                  <c:v>411.8331</c:v>
                </c:pt>
                <c:pt idx="431">
                  <c:v>411.7244</c:v>
                </c:pt>
                <c:pt idx="432">
                  <c:v>411.8057</c:v>
                </c:pt>
                <c:pt idx="433">
                  <c:v>412.0693</c:v>
                </c:pt>
                <c:pt idx="434">
                  <c:v>412.31880000000001</c:v>
                </c:pt>
                <c:pt idx="435">
                  <c:v>412.57580000000002</c:v>
                </c:pt>
                <c:pt idx="436">
                  <c:v>412.81200000000001</c:v>
                </c:pt>
                <c:pt idx="437">
                  <c:v>413.03490000000005</c:v>
                </c:pt>
                <c:pt idx="438">
                  <c:v>413.23149999999998</c:v>
                </c:pt>
                <c:pt idx="439">
                  <c:v>413.46109999999999</c:v>
                </c:pt>
                <c:pt idx="440">
                  <c:v>414.00809999999996</c:v>
                </c:pt>
                <c:pt idx="441">
                  <c:v>414.52120000000002</c:v>
                </c:pt>
                <c:pt idx="442">
                  <c:v>414.97379999999998</c:v>
                </c:pt>
                <c:pt idx="443">
                  <c:v>415.40649999999999</c:v>
                </c:pt>
                <c:pt idx="444">
                  <c:v>415.1968</c:v>
                </c:pt>
                <c:pt idx="445">
                  <c:v>415.00779999999997</c:v>
                </c:pt>
                <c:pt idx="446">
                  <c:v>414.90009999999995</c:v>
                </c:pt>
                <c:pt idx="447">
                  <c:v>414.798</c:v>
                </c:pt>
                <c:pt idx="448">
                  <c:v>414.72429999999997</c:v>
                </c:pt>
                <c:pt idx="449">
                  <c:v>414.6705</c:v>
                </c:pt>
                <c:pt idx="450">
                  <c:v>414.65629999999999</c:v>
                </c:pt>
                <c:pt idx="451">
                  <c:v>414.94729999999998</c:v>
                </c:pt>
                <c:pt idx="452">
                  <c:v>415.72399999999999</c:v>
                </c:pt>
                <c:pt idx="453">
                  <c:v>416.5951</c:v>
                </c:pt>
                <c:pt idx="454">
                  <c:v>417.70340000000004</c:v>
                </c:pt>
                <c:pt idx="455">
                  <c:v>418.70309999999995</c:v>
                </c:pt>
                <c:pt idx="456">
                  <c:v>419.50049999999999</c:v>
                </c:pt>
                <c:pt idx="457">
                  <c:v>420.13549999999998</c:v>
                </c:pt>
                <c:pt idx="458">
                  <c:v>420.64190000000002</c:v>
                </c:pt>
                <c:pt idx="459">
                  <c:v>420.57479999999998</c:v>
                </c:pt>
                <c:pt idx="460">
                  <c:v>420.43309999999997</c:v>
                </c:pt>
                <c:pt idx="461">
                  <c:v>420.35840000000002</c:v>
                </c:pt>
                <c:pt idx="462">
                  <c:v>420.39909999999998</c:v>
                </c:pt>
                <c:pt idx="463">
                  <c:v>420.4803</c:v>
                </c:pt>
                <c:pt idx="464">
                  <c:v>420.56059999999997</c:v>
                </c:pt>
                <c:pt idx="465">
                  <c:v>420.87150000000003</c:v>
                </c:pt>
                <c:pt idx="466">
                  <c:v>421.50640000000004</c:v>
                </c:pt>
                <c:pt idx="467">
                  <c:v>340.48599999999999</c:v>
                </c:pt>
                <c:pt idx="468">
                  <c:v>340.48599999999999</c:v>
                </c:pt>
              </c:numCache>
            </c:numRef>
          </c:yVal>
          <c:smooth val="1"/>
        </c:ser>
        <c:ser>
          <c:idx val="7"/>
          <c:order val="3"/>
          <c:tx>
            <c:strRef>
              <c:f>'post-process (2)'!$AB$1</c:f>
              <c:strCache>
                <c:ptCount val="1"/>
                <c:pt idx="0">
                  <c:v>Q890-120-90</c:v>
                </c:pt>
              </c:strCache>
            </c:strRef>
          </c:tx>
          <c:spPr>
            <a:ln w="19050" cap="rnd">
              <a:solidFill>
                <a:schemeClr val="accent2">
                  <a:lumMod val="60000"/>
                </a:schemeClr>
              </a:solidFill>
              <a:round/>
            </a:ln>
            <a:effectLst/>
          </c:spPr>
          <c:marker>
            <c:symbol val="none"/>
          </c:marker>
          <c:xVal>
            <c:numRef>
              <c:f>'post-process (2)'!$AA$2:$AA$676</c:f>
              <c:numCache>
                <c:formatCode>General</c:formatCode>
                <c:ptCount val="675"/>
                <c:pt idx="0">
                  <c:v>0</c:v>
                </c:pt>
                <c:pt idx="1">
                  <c:v>5.7350000000000456E-4</c:v>
                </c:pt>
                <c:pt idx="2">
                  <c:v>1.8934999999999924E-3</c:v>
                </c:pt>
                <c:pt idx="3">
                  <c:v>1.7120000000000052E-3</c:v>
                </c:pt>
                <c:pt idx="4">
                  <c:v>2.3490000000000039E-3</c:v>
                </c:pt>
                <c:pt idx="5">
                  <c:v>2.458999999999989E-3</c:v>
                </c:pt>
                <c:pt idx="6">
                  <c:v>3.0645000000000255E-3</c:v>
                </c:pt>
                <c:pt idx="7">
                  <c:v>2.5620000000000087E-3</c:v>
                </c:pt>
                <c:pt idx="8">
                  <c:v>3.4730000000000316E-3</c:v>
                </c:pt>
                <c:pt idx="9">
                  <c:v>3.7500000000000311E-3</c:v>
                </c:pt>
                <c:pt idx="10">
                  <c:v>3.9445000000000174E-3</c:v>
                </c:pt>
                <c:pt idx="11">
                  <c:v>4.2289999999999828E-3</c:v>
                </c:pt>
                <c:pt idx="12">
                  <c:v>5.0930000000000142E-3</c:v>
                </c:pt>
                <c:pt idx="13">
                  <c:v>4.7825000000000228E-3</c:v>
                </c:pt>
                <c:pt idx="14">
                  <c:v>4.7220000000000595E-3</c:v>
                </c:pt>
                <c:pt idx="15">
                  <c:v>5.4449999999999776E-3</c:v>
                </c:pt>
                <c:pt idx="16">
                  <c:v>5.5265000000000453E-3</c:v>
                </c:pt>
                <c:pt idx="17">
                  <c:v>5.8639999999999803E-3</c:v>
                </c:pt>
                <c:pt idx="18">
                  <c:v>6.3185000000000047E-3</c:v>
                </c:pt>
                <c:pt idx="19">
                  <c:v>6.5000000000000613E-3</c:v>
                </c:pt>
                <c:pt idx="20">
                  <c:v>6.7644999999998401E-3</c:v>
                </c:pt>
                <c:pt idx="21">
                  <c:v>6.624999999999881E-3</c:v>
                </c:pt>
                <c:pt idx="22">
                  <c:v>6.5830000000000055E-3</c:v>
                </c:pt>
                <c:pt idx="23">
                  <c:v>6.6460000000000408E-3</c:v>
                </c:pt>
                <c:pt idx="24">
                  <c:v>6.7265000000000796E-3</c:v>
                </c:pt>
                <c:pt idx="25">
                  <c:v>6.548999999999805E-3</c:v>
                </c:pt>
                <c:pt idx="26">
                  <c:v>7.1020000000001637E-3</c:v>
                </c:pt>
                <c:pt idx="27">
                  <c:v>6.6030000000000255E-3</c:v>
                </c:pt>
                <c:pt idx="28">
                  <c:v>6.1200000000001253E-3</c:v>
                </c:pt>
                <c:pt idx="29">
                  <c:v>6.6024999999999556E-3</c:v>
                </c:pt>
                <c:pt idx="30">
                  <c:v>6.8950000000000955E-3</c:v>
                </c:pt>
                <c:pt idx="31">
                  <c:v>7.5209999999998889E-3</c:v>
                </c:pt>
                <c:pt idx="32">
                  <c:v>7.9614999999999547E-3</c:v>
                </c:pt>
                <c:pt idx="33">
                  <c:v>8.6910000000002263E-3</c:v>
                </c:pt>
                <c:pt idx="34">
                  <c:v>8.5014999999999397E-3</c:v>
                </c:pt>
                <c:pt idx="35">
                  <c:v>9.0110000000001023E-3</c:v>
                </c:pt>
                <c:pt idx="36">
                  <c:v>9.3014999999998516E-3</c:v>
                </c:pt>
                <c:pt idx="37">
                  <c:v>1.0286499999999865E-2</c:v>
                </c:pt>
                <c:pt idx="38">
                  <c:v>1.0579999999999812E-2</c:v>
                </c:pt>
                <c:pt idx="39">
                  <c:v>1.1477500000000029E-2</c:v>
                </c:pt>
                <c:pt idx="40">
                  <c:v>1.2168999999999874E-2</c:v>
                </c:pt>
                <c:pt idx="41">
                  <c:v>1.3233999999999968E-2</c:v>
                </c:pt>
                <c:pt idx="42">
                  <c:v>1.3788000000000133E-2</c:v>
                </c:pt>
                <c:pt idx="43">
                  <c:v>1.3952999999999882E-2</c:v>
                </c:pt>
                <c:pt idx="44">
                  <c:v>1.5448499999999976E-2</c:v>
                </c:pt>
                <c:pt idx="45">
                  <c:v>1.5628000000000197E-2</c:v>
                </c:pt>
                <c:pt idx="46">
                  <c:v>1.5622499999999873E-2</c:v>
                </c:pt>
                <c:pt idx="47">
                  <c:v>1.6798500000000161E-2</c:v>
                </c:pt>
                <c:pt idx="48">
                  <c:v>1.7387499999999667E-2</c:v>
                </c:pt>
                <c:pt idx="49">
                  <c:v>1.8394500000000091E-2</c:v>
                </c:pt>
                <c:pt idx="50">
                  <c:v>1.8759999999999888E-2</c:v>
                </c:pt>
                <c:pt idx="51">
                  <c:v>1.9571500000000075E-2</c:v>
                </c:pt>
                <c:pt idx="52">
                  <c:v>2.0761499999999877E-2</c:v>
                </c:pt>
                <c:pt idx="53">
                  <c:v>2.1791499999999964E-2</c:v>
                </c:pt>
                <c:pt idx="54">
                  <c:v>2.3592499999999905E-2</c:v>
                </c:pt>
                <c:pt idx="55">
                  <c:v>2.3676499999999878E-2</c:v>
                </c:pt>
                <c:pt idx="56">
                  <c:v>2.5023999999999935E-2</c:v>
                </c:pt>
                <c:pt idx="57">
                  <c:v>2.6253999999999778E-2</c:v>
                </c:pt>
                <c:pt idx="58">
                  <c:v>2.7628000000000208E-2</c:v>
                </c:pt>
                <c:pt idx="59">
                  <c:v>2.936200000000011E-2</c:v>
                </c:pt>
                <c:pt idx="60">
                  <c:v>3.0523499999999926E-2</c:v>
                </c:pt>
                <c:pt idx="61">
                  <c:v>3.1915499999999986E-2</c:v>
                </c:pt>
                <c:pt idx="62">
                  <c:v>3.3239000000000019E-2</c:v>
                </c:pt>
                <c:pt idx="63">
                  <c:v>3.4321999999999964E-2</c:v>
                </c:pt>
                <c:pt idx="64">
                  <c:v>3.585650000000018E-2</c:v>
                </c:pt>
                <c:pt idx="65">
                  <c:v>3.7367999999999846E-2</c:v>
                </c:pt>
                <c:pt idx="66">
                  <c:v>3.8798499999999958E-2</c:v>
                </c:pt>
                <c:pt idx="67">
                  <c:v>4.1298999999999975E-2</c:v>
                </c:pt>
                <c:pt idx="68">
                  <c:v>4.2131499999999988E-2</c:v>
                </c:pt>
                <c:pt idx="69">
                  <c:v>4.297350000000022E-2</c:v>
                </c:pt>
                <c:pt idx="70">
                  <c:v>4.5221000000000178E-2</c:v>
                </c:pt>
                <c:pt idx="71">
                  <c:v>4.6171000000000184E-2</c:v>
                </c:pt>
                <c:pt idx="72">
                  <c:v>4.9566500000000513E-2</c:v>
                </c:pt>
                <c:pt idx="73">
                  <c:v>5.0566000000000333E-2</c:v>
                </c:pt>
                <c:pt idx="74">
                  <c:v>5.1282999999999745E-2</c:v>
                </c:pt>
                <c:pt idx="75">
                  <c:v>5.4143000000000274E-2</c:v>
                </c:pt>
                <c:pt idx="76">
                  <c:v>5.5683499999999775E-2</c:v>
                </c:pt>
                <c:pt idx="77">
                  <c:v>5.783899999999953E-2</c:v>
                </c:pt>
                <c:pt idx="78">
                  <c:v>5.917249999999985E-2</c:v>
                </c:pt>
                <c:pt idx="79">
                  <c:v>6.0888000000000275E-2</c:v>
                </c:pt>
                <c:pt idx="80">
                  <c:v>6.1384000000000327E-2</c:v>
                </c:pt>
                <c:pt idx="81">
                  <c:v>6.1554499999999734E-2</c:v>
                </c:pt>
                <c:pt idx="82">
                  <c:v>6.1628000000000238E-2</c:v>
                </c:pt>
                <c:pt idx="83">
                  <c:v>6.1723499999999376E-2</c:v>
                </c:pt>
                <c:pt idx="84">
                  <c:v>6.2070999999999543E-2</c:v>
                </c:pt>
                <c:pt idx="85">
                  <c:v>6.210199999999988E-2</c:v>
                </c:pt>
                <c:pt idx="86">
                  <c:v>6.2467500000000342E-2</c:v>
                </c:pt>
                <c:pt idx="87">
                  <c:v>6.2087500000000073E-2</c:v>
                </c:pt>
                <c:pt idx="88">
                  <c:v>6.2385499999999983E-2</c:v>
                </c:pt>
                <c:pt idx="89">
                  <c:v>6.2493499999999536E-2</c:v>
                </c:pt>
                <c:pt idx="90">
                  <c:v>6.2845499999999443E-2</c:v>
                </c:pt>
                <c:pt idx="91">
                  <c:v>6.3029999999999919E-2</c:v>
                </c:pt>
                <c:pt idx="92">
                  <c:v>6.2586500000000544E-2</c:v>
                </c:pt>
                <c:pt idx="93">
                  <c:v>6.3228999999999758E-2</c:v>
                </c:pt>
                <c:pt idx="94">
                  <c:v>6.3182999999999545E-2</c:v>
                </c:pt>
                <c:pt idx="95">
                  <c:v>6.3541999999999543E-2</c:v>
                </c:pt>
                <c:pt idx="96">
                  <c:v>6.3690999999999498E-2</c:v>
                </c:pt>
                <c:pt idx="97">
                  <c:v>6.3821999999999601E-2</c:v>
                </c:pt>
                <c:pt idx="98">
                  <c:v>6.3660499999999676E-2</c:v>
                </c:pt>
                <c:pt idx="99">
                  <c:v>6.3767500000000421E-2</c:v>
                </c:pt>
                <c:pt idx="100">
                  <c:v>6.3263499999999695E-2</c:v>
                </c:pt>
                <c:pt idx="101">
                  <c:v>6.3250500000000098E-2</c:v>
                </c:pt>
                <c:pt idx="102">
                  <c:v>6.3249499999999959E-2</c:v>
                </c:pt>
                <c:pt idx="103">
                  <c:v>6.3613500000000212E-2</c:v>
                </c:pt>
                <c:pt idx="104">
                  <c:v>6.4029500000000183E-2</c:v>
                </c:pt>
                <c:pt idx="105">
                  <c:v>6.4009000000000427E-2</c:v>
                </c:pt>
                <c:pt idx="106">
                  <c:v>6.4372499999999278E-2</c:v>
                </c:pt>
                <c:pt idx="107">
                  <c:v>6.4475000000000282E-2</c:v>
                </c:pt>
                <c:pt idx="108">
                  <c:v>6.481249999999994E-2</c:v>
                </c:pt>
                <c:pt idx="109">
                  <c:v>6.4750999999999781E-2</c:v>
                </c:pt>
                <c:pt idx="110">
                  <c:v>6.4913499999999846E-2</c:v>
                </c:pt>
                <c:pt idx="111">
                  <c:v>6.5170500000000686E-2</c:v>
                </c:pt>
                <c:pt idx="112">
                  <c:v>6.5463499999999897E-2</c:v>
                </c:pt>
                <c:pt idx="113">
                  <c:v>6.5525999999999307E-2</c:v>
                </c:pt>
                <c:pt idx="114">
                  <c:v>6.5941000000000027E-2</c:v>
                </c:pt>
                <c:pt idx="115">
                  <c:v>6.5838500000000355E-2</c:v>
                </c:pt>
                <c:pt idx="116">
                  <c:v>6.5854999999999997E-2</c:v>
                </c:pt>
                <c:pt idx="117">
                  <c:v>6.6037500000000193E-2</c:v>
                </c:pt>
                <c:pt idx="118">
                  <c:v>6.6133999999999471E-2</c:v>
                </c:pt>
                <c:pt idx="119">
                  <c:v>6.607350000000034E-2</c:v>
                </c:pt>
                <c:pt idx="120">
                  <c:v>6.6187500000000288E-2</c:v>
                </c:pt>
                <c:pt idx="121">
                  <c:v>6.6299499999999956E-2</c:v>
                </c:pt>
                <c:pt idx="122">
                  <c:v>6.6495000000000637E-2</c:v>
                </c:pt>
                <c:pt idx="123">
                  <c:v>6.6461500000000395E-2</c:v>
                </c:pt>
                <c:pt idx="124">
                  <c:v>6.63775000000002E-2</c:v>
                </c:pt>
                <c:pt idx="125">
                  <c:v>6.6515000000000324E-2</c:v>
                </c:pt>
                <c:pt idx="126">
                  <c:v>6.5307000000000226E-2</c:v>
                </c:pt>
                <c:pt idx="127">
                  <c:v>6.5303999999999807E-2</c:v>
                </c:pt>
                <c:pt idx="128">
                  <c:v>6.5316500000000222E-2</c:v>
                </c:pt>
                <c:pt idx="129">
                  <c:v>6.5501000000000253E-2</c:v>
                </c:pt>
                <c:pt idx="130">
                  <c:v>6.6151000000000071E-2</c:v>
                </c:pt>
                <c:pt idx="131">
                  <c:v>6.649849999999935E-2</c:v>
                </c:pt>
                <c:pt idx="132">
                  <c:v>6.7016000000000631E-2</c:v>
                </c:pt>
                <c:pt idx="133">
                  <c:v>6.7180000000000017E-2</c:v>
                </c:pt>
                <c:pt idx="134">
                  <c:v>6.7231999999999736E-2</c:v>
                </c:pt>
                <c:pt idx="135">
                  <c:v>6.7644999999999733E-2</c:v>
                </c:pt>
                <c:pt idx="136">
                  <c:v>6.7552000000000056E-2</c:v>
                </c:pt>
                <c:pt idx="137">
                  <c:v>6.79924999999999E-2</c:v>
                </c:pt>
                <c:pt idx="138">
                  <c:v>6.7778000000000116E-2</c:v>
                </c:pt>
                <c:pt idx="139">
                  <c:v>6.820299999999957E-2</c:v>
                </c:pt>
                <c:pt idx="140">
                  <c:v>6.8107499999999987E-2</c:v>
                </c:pt>
                <c:pt idx="141">
                  <c:v>6.7933000000000021E-2</c:v>
                </c:pt>
                <c:pt idx="142">
                  <c:v>6.7958499999999589E-2</c:v>
                </c:pt>
                <c:pt idx="143">
                  <c:v>6.796899999999928E-2</c:v>
                </c:pt>
                <c:pt idx="144">
                  <c:v>6.8031500000000467E-2</c:v>
                </c:pt>
                <c:pt idx="145">
                  <c:v>6.8051500000000598E-2</c:v>
                </c:pt>
                <c:pt idx="146">
                  <c:v>6.7981000000000513E-2</c:v>
                </c:pt>
                <c:pt idx="147">
                  <c:v>6.8328500000000236E-2</c:v>
                </c:pt>
                <c:pt idx="148">
                  <c:v>6.8651500000000087E-2</c:v>
                </c:pt>
                <c:pt idx="149">
                  <c:v>6.8758499999999945E-2</c:v>
                </c:pt>
                <c:pt idx="150">
                  <c:v>6.8681000000000214E-2</c:v>
                </c:pt>
                <c:pt idx="151">
                  <c:v>6.9150000000000489E-2</c:v>
                </c:pt>
                <c:pt idx="152">
                  <c:v>6.9270499999999569E-2</c:v>
                </c:pt>
                <c:pt idx="153">
                  <c:v>6.9298000000000748E-2</c:v>
                </c:pt>
                <c:pt idx="154">
                  <c:v>6.9335000000000147E-2</c:v>
                </c:pt>
                <c:pt idx="155">
                  <c:v>6.9446999999999814E-2</c:v>
                </c:pt>
                <c:pt idx="156">
                  <c:v>6.9533499999999915E-2</c:v>
                </c:pt>
                <c:pt idx="157">
                  <c:v>6.9804500000000047E-2</c:v>
                </c:pt>
                <c:pt idx="158">
                  <c:v>6.9563000000000486E-2</c:v>
                </c:pt>
                <c:pt idx="159">
                  <c:v>6.9871999999999712E-2</c:v>
                </c:pt>
                <c:pt idx="160">
                  <c:v>6.9625999999999966E-2</c:v>
                </c:pt>
                <c:pt idx="161">
                  <c:v>6.9445500000000049E-2</c:v>
                </c:pt>
                <c:pt idx="162">
                  <c:v>7.0058499999999579E-2</c:v>
                </c:pt>
                <c:pt idx="163">
                  <c:v>6.9734000000000407E-2</c:v>
                </c:pt>
                <c:pt idx="164">
                  <c:v>6.9928500000000504E-2</c:v>
                </c:pt>
                <c:pt idx="165">
                  <c:v>7.0039499999999588E-2</c:v>
                </c:pt>
                <c:pt idx="166">
                  <c:v>7.0237999999999801E-2</c:v>
                </c:pt>
                <c:pt idx="167">
                  <c:v>7.030449999999977E-2</c:v>
                </c:pt>
                <c:pt idx="168">
                  <c:v>7.0062000000000069E-2</c:v>
                </c:pt>
                <c:pt idx="169">
                  <c:v>7.0112000000000396E-2</c:v>
                </c:pt>
                <c:pt idx="170">
                  <c:v>7.0062000000000069E-2</c:v>
                </c:pt>
                <c:pt idx="171">
                  <c:v>7.0554500000000075E-2</c:v>
                </c:pt>
                <c:pt idx="172">
                  <c:v>7.1286499999999808E-2</c:v>
                </c:pt>
                <c:pt idx="173">
                  <c:v>7.1890499999999413E-2</c:v>
                </c:pt>
                <c:pt idx="174">
                  <c:v>7.2298999999999669E-2</c:v>
                </c:pt>
                <c:pt idx="175">
                  <c:v>7.2575499999999682E-2</c:v>
                </c:pt>
                <c:pt idx="176">
                  <c:v>7.2854000000000418E-2</c:v>
                </c:pt>
                <c:pt idx="177">
                  <c:v>7.2963499999999737E-2</c:v>
                </c:pt>
                <c:pt idx="178">
                  <c:v>7.3068499999999759E-2</c:v>
                </c:pt>
                <c:pt idx="179">
                  <c:v>7.3043999999999443E-2</c:v>
                </c:pt>
                <c:pt idx="180">
                  <c:v>7.3108000000000395E-2</c:v>
                </c:pt>
                <c:pt idx="181">
                  <c:v>7.3040999999999912E-2</c:v>
                </c:pt>
                <c:pt idx="182">
                  <c:v>7.315249999999951E-2</c:v>
                </c:pt>
                <c:pt idx="183">
                  <c:v>7.319050000000038E-2</c:v>
                </c:pt>
                <c:pt idx="184">
                  <c:v>7.3744000000000032E-2</c:v>
                </c:pt>
                <c:pt idx="185">
                  <c:v>7.3571999999999527E-2</c:v>
                </c:pt>
                <c:pt idx="186">
                  <c:v>7.3769999999999225E-2</c:v>
                </c:pt>
                <c:pt idx="187">
                  <c:v>7.4057999999999513E-2</c:v>
                </c:pt>
                <c:pt idx="188">
                  <c:v>7.4192500000000106E-2</c:v>
                </c:pt>
                <c:pt idx="189">
                  <c:v>7.4582499999999996E-2</c:v>
                </c:pt>
                <c:pt idx="190">
                  <c:v>7.4586500000000555E-2</c:v>
                </c:pt>
                <c:pt idx="191">
                  <c:v>7.5192499999999995E-2</c:v>
                </c:pt>
                <c:pt idx="192">
                  <c:v>7.495200000000013E-2</c:v>
                </c:pt>
                <c:pt idx="193">
                  <c:v>7.4926999999999744E-2</c:v>
                </c:pt>
                <c:pt idx="194">
                  <c:v>7.5007500000000338E-2</c:v>
                </c:pt>
                <c:pt idx="195">
                  <c:v>7.518149999999979E-2</c:v>
                </c:pt>
                <c:pt idx="196">
                  <c:v>7.5433500000000375E-2</c:v>
                </c:pt>
                <c:pt idx="197">
                  <c:v>7.5309000000000292E-2</c:v>
                </c:pt>
                <c:pt idx="198">
                  <c:v>7.5459000000000387E-2</c:v>
                </c:pt>
                <c:pt idx="199">
                  <c:v>7.5709000000000248E-2</c:v>
                </c:pt>
                <c:pt idx="200">
                  <c:v>7.5787000000000049E-2</c:v>
                </c:pt>
                <c:pt idx="201">
                  <c:v>7.5562499999999755E-2</c:v>
                </c:pt>
                <c:pt idx="202">
                  <c:v>7.5849500000000347E-2</c:v>
                </c:pt>
                <c:pt idx="203">
                  <c:v>7.5935500000000378E-2</c:v>
                </c:pt>
                <c:pt idx="204">
                  <c:v>7.5695500000000582E-2</c:v>
                </c:pt>
                <c:pt idx="205">
                  <c:v>7.6038000000000494E-2</c:v>
                </c:pt>
                <c:pt idx="206">
                  <c:v>7.5758000000000436E-2</c:v>
                </c:pt>
                <c:pt idx="207">
                  <c:v>7.6066999999999663E-2</c:v>
                </c:pt>
                <c:pt idx="208">
                  <c:v>7.5996500000000022E-2</c:v>
                </c:pt>
                <c:pt idx="209">
                  <c:v>7.5774499999999634E-2</c:v>
                </c:pt>
                <c:pt idx="210">
                  <c:v>7.6184500000000543E-2</c:v>
                </c:pt>
                <c:pt idx="211">
                  <c:v>7.5812999999999686E-2</c:v>
                </c:pt>
                <c:pt idx="212">
                  <c:v>7.618849999999977E-2</c:v>
                </c:pt>
                <c:pt idx="213">
                  <c:v>7.6596499999999956E-2</c:v>
                </c:pt>
                <c:pt idx="214">
                  <c:v>7.6927500000000038E-2</c:v>
                </c:pt>
                <c:pt idx="215">
                  <c:v>7.7303499999999747E-2</c:v>
                </c:pt>
                <c:pt idx="216">
                  <c:v>7.7539499999999872E-2</c:v>
                </c:pt>
                <c:pt idx="217">
                  <c:v>7.7683000000000391E-2</c:v>
                </c:pt>
                <c:pt idx="218">
                  <c:v>7.7843500000000176E-2</c:v>
                </c:pt>
                <c:pt idx="219">
                  <c:v>7.7905999999999587E-2</c:v>
                </c:pt>
                <c:pt idx="220">
                  <c:v>7.7979000000000021E-2</c:v>
                </c:pt>
                <c:pt idx="221">
                  <c:v>7.8453499999999732E-2</c:v>
                </c:pt>
                <c:pt idx="222">
                  <c:v>7.8255500000000033E-2</c:v>
                </c:pt>
                <c:pt idx="223">
                  <c:v>7.8114499999999865E-2</c:v>
                </c:pt>
                <c:pt idx="224">
                  <c:v>7.8584000000000209E-2</c:v>
                </c:pt>
                <c:pt idx="225">
                  <c:v>7.8310999999999797E-2</c:v>
                </c:pt>
                <c:pt idx="226">
                  <c:v>7.8616000000000241E-2</c:v>
                </c:pt>
                <c:pt idx="227">
                  <c:v>7.8622999999999887E-2</c:v>
                </c:pt>
                <c:pt idx="228">
                  <c:v>7.8329500000000163E-2</c:v>
                </c:pt>
                <c:pt idx="229">
                  <c:v>7.8673500000000285E-2</c:v>
                </c:pt>
                <c:pt idx="230">
                  <c:v>7.9238000000000142E-2</c:v>
                </c:pt>
                <c:pt idx="231">
                  <c:v>7.9335500000000447E-2</c:v>
                </c:pt>
                <c:pt idx="232">
                  <c:v>7.9483999999999444E-2</c:v>
                </c:pt>
                <c:pt idx="233">
                  <c:v>7.9318000000000222E-2</c:v>
                </c:pt>
                <c:pt idx="234">
                  <c:v>7.975600000000016E-2</c:v>
                </c:pt>
                <c:pt idx="235">
                  <c:v>8.0118499999999759E-2</c:v>
                </c:pt>
                <c:pt idx="236">
                  <c:v>8.0261500000000208E-2</c:v>
                </c:pt>
                <c:pt idx="237">
                  <c:v>8.0445999999999795E-2</c:v>
                </c:pt>
                <c:pt idx="238">
                  <c:v>8.0222500000000529E-2</c:v>
                </c:pt>
                <c:pt idx="239">
                  <c:v>8.0481000000000247E-2</c:v>
                </c:pt>
                <c:pt idx="240">
                  <c:v>8.0401999999999862E-2</c:v>
                </c:pt>
                <c:pt idx="241">
                  <c:v>8.0596000000000334E-2</c:v>
                </c:pt>
                <c:pt idx="242">
                  <c:v>7.9723000000000432E-2</c:v>
                </c:pt>
                <c:pt idx="243">
                  <c:v>8.0383999999999567E-2</c:v>
                </c:pt>
                <c:pt idx="244">
                  <c:v>8.0457999999999252E-2</c:v>
                </c:pt>
                <c:pt idx="245">
                  <c:v>8.043599999999973E-2</c:v>
                </c:pt>
                <c:pt idx="246">
                  <c:v>8.1077499999999691E-2</c:v>
                </c:pt>
                <c:pt idx="247">
                  <c:v>8.1150500000000125E-2</c:v>
                </c:pt>
                <c:pt idx="248">
                  <c:v>8.0920999999999577E-2</c:v>
                </c:pt>
                <c:pt idx="249">
                  <c:v>8.0994000000000455E-2</c:v>
                </c:pt>
                <c:pt idx="250">
                  <c:v>8.1246999999999847E-2</c:v>
                </c:pt>
                <c:pt idx="251">
                  <c:v>8.136999999999972E-2</c:v>
                </c:pt>
                <c:pt idx="252">
                  <c:v>8.128499999999983E-2</c:v>
                </c:pt>
                <c:pt idx="253">
                  <c:v>8.1764999999999866E-2</c:v>
                </c:pt>
                <c:pt idx="254">
                  <c:v>8.1684500000000604E-2</c:v>
                </c:pt>
                <c:pt idx="255">
                  <c:v>8.1655000000000033E-2</c:v>
                </c:pt>
                <c:pt idx="256">
                  <c:v>8.174899999999985E-2</c:v>
                </c:pt>
                <c:pt idx="257">
                  <c:v>8.1848499999999991E-2</c:v>
                </c:pt>
                <c:pt idx="258">
                  <c:v>8.2035999999999998E-2</c:v>
                </c:pt>
                <c:pt idx="259">
                  <c:v>8.2588999999999579E-2</c:v>
                </c:pt>
                <c:pt idx="260">
                  <c:v>8.2726499999999703E-2</c:v>
                </c:pt>
                <c:pt idx="261">
                  <c:v>8.2645000000000302E-2</c:v>
                </c:pt>
                <c:pt idx="262">
                  <c:v>8.3292500000000658E-2</c:v>
                </c:pt>
                <c:pt idx="263">
                  <c:v>8.3286000000000193E-2</c:v>
                </c:pt>
                <c:pt idx="264">
                  <c:v>8.3829499999999779E-2</c:v>
                </c:pt>
                <c:pt idx="265">
                  <c:v>8.4213500000000163E-2</c:v>
                </c:pt>
                <c:pt idx="266">
                  <c:v>8.3544499999999911E-2</c:v>
                </c:pt>
                <c:pt idx="267">
                  <c:v>8.3542499999999631E-2</c:v>
                </c:pt>
                <c:pt idx="268">
                  <c:v>8.3672500000000039E-2</c:v>
                </c:pt>
                <c:pt idx="269">
                  <c:v>8.3638999999999353E-2</c:v>
                </c:pt>
                <c:pt idx="270">
                  <c:v>8.4055999999999909E-2</c:v>
                </c:pt>
                <c:pt idx="271">
                  <c:v>8.4070500000000159E-2</c:v>
                </c:pt>
                <c:pt idx="272">
                  <c:v>8.4569000000000116E-2</c:v>
                </c:pt>
                <c:pt idx="273">
                  <c:v>8.5061500000000123E-2</c:v>
                </c:pt>
                <c:pt idx="274">
                  <c:v>8.5107000000000266E-2</c:v>
                </c:pt>
                <c:pt idx="275">
                  <c:v>8.5363999999999773E-2</c:v>
                </c:pt>
                <c:pt idx="276">
                  <c:v>8.5855000000000459E-2</c:v>
                </c:pt>
                <c:pt idx="277">
                  <c:v>8.56325E-2</c:v>
                </c:pt>
                <c:pt idx="278">
                  <c:v>8.5625999999999536E-2</c:v>
                </c:pt>
                <c:pt idx="279">
                  <c:v>8.5941000000000045E-2</c:v>
                </c:pt>
                <c:pt idx="280">
                  <c:v>8.60240000000001E-2</c:v>
                </c:pt>
                <c:pt idx="281">
                  <c:v>8.6327500000000335E-2</c:v>
                </c:pt>
                <c:pt idx="282">
                  <c:v>8.6746500000000282E-2</c:v>
                </c:pt>
                <c:pt idx="283">
                  <c:v>8.7004000000000303E-2</c:v>
                </c:pt>
                <c:pt idx="284">
                  <c:v>8.7063499999999738E-2</c:v>
                </c:pt>
                <c:pt idx="285">
                  <c:v>8.7149000000000143E-2</c:v>
                </c:pt>
                <c:pt idx="286">
                  <c:v>8.7226999999999943E-2</c:v>
                </c:pt>
                <c:pt idx="287">
                  <c:v>8.7305000000000188E-2</c:v>
                </c:pt>
                <c:pt idx="288">
                  <c:v>8.7553000000000214E-2</c:v>
                </c:pt>
                <c:pt idx="289">
                  <c:v>8.7449499999999958E-2</c:v>
                </c:pt>
                <c:pt idx="290">
                  <c:v>8.7621499999999575E-2</c:v>
                </c:pt>
                <c:pt idx="291">
                  <c:v>8.7904500000000052E-2</c:v>
                </c:pt>
                <c:pt idx="292">
                  <c:v>8.8189499999999477E-2</c:v>
                </c:pt>
                <c:pt idx="293">
                  <c:v>8.8511499999999632E-2</c:v>
                </c:pt>
                <c:pt idx="294">
                  <c:v>8.8444500000000037E-2</c:v>
                </c:pt>
                <c:pt idx="295">
                  <c:v>8.8353499999999752E-2</c:v>
                </c:pt>
                <c:pt idx="296">
                  <c:v>8.8353999999999822E-2</c:v>
                </c:pt>
                <c:pt idx="297">
                  <c:v>8.8412500000000005E-2</c:v>
                </c:pt>
                <c:pt idx="298">
                  <c:v>8.8587499999999597E-2</c:v>
                </c:pt>
                <c:pt idx="299">
                  <c:v>8.8961000000000734E-2</c:v>
                </c:pt>
                <c:pt idx="300">
                  <c:v>8.8865000000000638E-2</c:v>
                </c:pt>
                <c:pt idx="301">
                  <c:v>8.9045000000000485E-2</c:v>
                </c:pt>
                <c:pt idx="302">
                  <c:v>8.9098499999999969E-2</c:v>
                </c:pt>
                <c:pt idx="303">
                  <c:v>8.9090499999999739E-2</c:v>
                </c:pt>
                <c:pt idx="304">
                  <c:v>8.9544500000000582E-2</c:v>
                </c:pt>
                <c:pt idx="305">
                  <c:v>8.9501499999999901E-2</c:v>
                </c:pt>
                <c:pt idx="306">
                  <c:v>8.9398500000000158E-2</c:v>
                </c:pt>
                <c:pt idx="307">
                  <c:v>8.9245500000000089E-2</c:v>
                </c:pt>
                <c:pt idx="308">
                  <c:v>9.0013999999999594E-2</c:v>
                </c:pt>
                <c:pt idx="309">
                  <c:v>8.9472999999999914E-2</c:v>
                </c:pt>
                <c:pt idx="310">
                  <c:v>8.9965499999999921E-2</c:v>
                </c:pt>
                <c:pt idx="311">
                  <c:v>8.9941000000000049E-2</c:v>
                </c:pt>
                <c:pt idx="312">
                  <c:v>9.0154999999999763E-2</c:v>
                </c:pt>
                <c:pt idx="313">
                  <c:v>9.0563500000000463E-2</c:v>
                </c:pt>
                <c:pt idx="314">
                  <c:v>9.0436499999999587E-2</c:v>
                </c:pt>
                <c:pt idx="315">
                  <c:v>9.0441000000000216E-2</c:v>
                </c:pt>
                <c:pt idx="316">
                  <c:v>9.0620499999999993E-2</c:v>
                </c:pt>
                <c:pt idx="317">
                  <c:v>9.1233500000000411E-2</c:v>
                </c:pt>
                <c:pt idx="318">
                  <c:v>9.1632000000000158E-2</c:v>
                </c:pt>
                <c:pt idx="319">
                  <c:v>9.2036500000000299E-2</c:v>
                </c:pt>
                <c:pt idx="320">
                  <c:v>9.2251999999999779E-2</c:v>
                </c:pt>
                <c:pt idx="321">
                  <c:v>9.2890999999999835E-2</c:v>
                </c:pt>
                <c:pt idx="322">
                  <c:v>9.3186499999999839E-2</c:v>
                </c:pt>
                <c:pt idx="323">
                  <c:v>9.3801000000000023E-2</c:v>
                </c:pt>
                <c:pt idx="324">
                  <c:v>9.4052500000000094E-2</c:v>
                </c:pt>
                <c:pt idx="325">
                  <c:v>9.4013499999999972E-2</c:v>
                </c:pt>
                <c:pt idx="326">
                  <c:v>9.4036500000000078E-2</c:v>
                </c:pt>
                <c:pt idx="327">
                  <c:v>9.4075500000000201E-2</c:v>
                </c:pt>
                <c:pt idx="328">
                  <c:v>9.4153500000000001E-2</c:v>
                </c:pt>
                <c:pt idx="329">
                  <c:v>9.4643000000000033E-2</c:v>
                </c:pt>
                <c:pt idx="330">
                  <c:v>9.4244999999999912E-2</c:v>
                </c:pt>
                <c:pt idx="331">
                  <c:v>9.4149499999999442E-2</c:v>
                </c:pt>
                <c:pt idx="332">
                  <c:v>9.4622500000000276E-2</c:v>
                </c:pt>
                <c:pt idx="333">
                  <c:v>9.4602999999999771E-2</c:v>
                </c:pt>
                <c:pt idx="334">
                  <c:v>9.4595500000000499E-2</c:v>
                </c:pt>
                <c:pt idx="335">
                  <c:v>9.4919500000000046E-2</c:v>
                </c:pt>
                <c:pt idx="336">
                  <c:v>9.4782499999999992E-2</c:v>
                </c:pt>
                <c:pt idx="337">
                  <c:v>9.4724999999999948E-2</c:v>
                </c:pt>
                <c:pt idx="338">
                  <c:v>9.490299999999996E-2</c:v>
                </c:pt>
                <c:pt idx="339">
                  <c:v>9.492400000000023E-2</c:v>
                </c:pt>
                <c:pt idx="340">
                  <c:v>9.5184000000000157E-2</c:v>
                </c:pt>
                <c:pt idx="341">
                  <c:v>9.5304999999999751E-2</c:v>
                </c:pt>
                <c:pt idx="342">
                  <c:v>9.544549999999985E-2</c:v>
                </c:pt>
                <c:pt idx="343">
                  <c:v>9.5902000000000154E-2</c:v>
                </c:pt>
                <c:pt idx="344">
                  <c:v>9.577400000000047E-2</c:v>
                </c:pt>
                <c:pt idx="345">
                  <c:v>9.5771999999999746E-2</c:v>
                </c:pt>
                <c:pt idx="346">
                  <c:v>9.6030499999999464E-2</c:v>
                </c:pt>
                <c:pt idx="347">
                  <c:v>9.6183000000000352E-2</c:v>
                </c:pt>
                <c:pt idx="348">
                  <c:v>9.631600000000029E-2</c:v>
                </c:pt>
                <c:pt idx="349">
                  <c:v>9.6538500000000305E-2</c:v>
                </c:pt>
                <c:pt idx="350">
                  <c:v>9.6667500000000128E-2</c:v>
                </c:pt>
                <c:pt idx="351">
                  <c:v>9.676550000000006E-2</c:v>
                </c:pt>
                <c:pt idx="352">
                  <c:v>9.7329500000000291E-2</c:v>
                </c:pt>
                <c:pt idx="353">
                  <c:v>9.7728000000000481E-2</c:v>
                </c:pt>
                <c:pt idx="354">
                  <c:v>9.8214000000000024E-2</c:v>
                </c:pt>
                <c:pt idx="355">
                  <c:v>9.8559000000000285E-2</c:v>
                </c:pt>
                <c:pt idx="356">
                  <c:v>9.8833500000000019E-2</c:v>
                </c:pt>
                <c:pt idx="357">
                  <c:v>9.9393000000000065E-2</c:v>
                </c:pt>
                <c:pt idx="358">
                  <c:v>9.932400000000019E-2</c:v>
                </c:pt>
                <c:pt idx="359">
                  <c:v>9.9962499999999732E-2</c:v>
                </c:pt>
                <c:pt idx="360">
                  <c:v>0.10016599999999976</c:v>
                </c:pt>
                <c:pt idx="361">
                  <c:v>0.10038499999999972</c:v>
                </c:pt>
                <c:pt idx="362">
                  <c:v>0.10062999999999978</c:v>
                </c:pt>
                <c:pt idx="363">
                  <c:v>0.10105149999999963</c:v>
                </c:pt>
                <c:pt idx="364">
                  <c:v>0.10089700000000024</c:v>
                </c:pt>
                <c:pt idx="365">
                  <c:v>0.10139649999999989</c:v>
                </c:pt>
                <c:pt idx="366">
                  <c:v>0.10134250000000034</c:v>
                </c:pt>
                <c:pt idx="367">
                  <c:v>0.10102500000000036</c:v>
                </c:pt>
                <c:pt idx="368">
                  <c:v>0.10094599999999954</c:v>
                </c:pt>
                <c:pt idx="369">
                  <c:v>0.10084350000000031</c:v>
                </c:pt>
                <c:pt idx="370">
                  <c:v>0.1009945000000001</c:v>
                </c:pt>
                <c:pt idx="371">
                  <c:v>0.1010424999999997</c:v>
                </c:pt>
                <c:pt idx="372">
                  <c:v>0.10119599999999984</c:v>
                </c:pt>
                <c:pt idx="373">
                  <c:v>0.1013244999999996</c:v>
                </c:pt>
                <c:pt idx="374">
                  <c:v>0.10139850000000017</c:v>
                </c:pt>
                <c:pt idx="375">
                  <c:v>0.10133650000000038</c:v>
                </c:pt>
                <c:pt idx="376">
                  <c:v>0.1014065000000004</c:v>
                </c:pt>
                <c:pt idx="377">
                  <c:v>0.10131200000000051</c:v>
                </c:pt>
                <c:pt idx="378">
                  <c:v>0.10124500000000047</c:v>
                </c:pt>
                <c:pt idx="379">
                  <c:v>0.10132049999999992</c:v>
                </c:pt>
                <c:pt idx="380">
                  <c:v>0.10185400000000033</c:v>
                </c:pt>
                <c:pt idx="381">
                  <c:v>0.10203650000000009</c:v>
                </c:pt>
                <c:pt idx="382">
                  <c:v>0.10200649999999944</c:v>
                </c:pt>
                <c:pt idx="383">
                  <c:v>0.10203399999999974</c:v>
                </c:pt>
                <c:pt idx="384">
                  <c:v>0.10234350000000036</c:v>
                </c:pt>
                <c:pt idx="385">
                  <c:v>0.10239500000000001</c:v>
                </c:pt>
                <c:pt idx="386">
                  <c:v>0.10303999999999958</c:v>
                </c:pt>
                <c:pt idx="387">
                  <c:v>0.10320150000000039</c:v>
                </c:pt>
                <c:pt idx="388">
                  <c:v>0.1032690000000005</c:v>
                </c:pt>
                <c:pt idx="389">
                  <c:v>0.10383799999999965</c:v>
                </c:pt>
                <c:pt idx="390">
                  <c:v>0.1041224999999999</c:v>
                </c:pt>
                <c:pt idx="391">
                  <c:v>0.10443950000000024</c:v>
                </c:pt>
                <c:pt idx="392">
                  <c:v>0.10544999999999982</c:v>
                </c:pt>
                <c:pt idx="393">
                  <c:v>0.10609299999999999</c:v>
                </c:pt>
                <c:pt idx="394">
                  <c:v>0.10711950000000003</c:v>
                </c:pt>
                <c:pt idx="395">
                  <c:v>0.10702599999999984</c:v>
                </c:pt>
                <c:pt idx="396">
                  <c:v>0.10709150000000012</c:v>
                </c:pt>
                <c:pt idx="397">
                  <c:v>0.10751450000000018</c:v>
                </c:pt>
                <c:pt idx="398">
                  <c:v>0.10737899999999989</c:v>
                </c:pt>
                <c:pt idx="399">
                  <c:v>0.10817050000000039</c:v>
                </c:pt>
                <c:pt idx="400">
                  <c:v>0.10856600000000016</c:v>
                </c:pt>
                <c:pt idx="401">
                  <c:v>0.10877049999999988</c:v>
                </c:pt>
                <c:pt idx="402">
                  <c:v>0.10950000000000015</c:v>
                </c:pt>
                <c:pt idx="403">
                  <c:v>0.10972600000000021</c:v>
                </c:pt>
                <c:pt idx="404">
                  <c:v>0.1101675000000002</c:v>
                </c:pt>
                <c:pt idx="405">
                  <c:v>0.11080349999999983</c:v>
                </c:pt>
                <c:pt idx="406">
                  <c:v>0.11132650000000055</c:v>
                </c:pt>
                <c:pt idx="407">
                  <c:v>0.11185350000000049</c:v>
                </c:pt>
                <c:pt idx="408">
                  <c:v>0.11187799999999992</c:v>
                </c:pt>
                <c:pt idx="409">
                  <c:v>0.11237550000000018</c:v>
                </c:pt>
                <c:pt idx="410">
                  <c:v>0.11262449999999946</c:v>
                </c:pt>
                <c:pt idx="411">
                  <c:v>0.11279850000000025</c:v>
                </c:pt>
                <c:pt idx="412">
                  <c:v>0.11306550000000026</c:v>
                </c:pt>
                <c:pt idx="413">
                  <c:v>0.11336299999999966</c:v>
                </c:pt>
                <c:pt idx="414">
                  <c:v>0.11334800000000023</c:v>
                </c:pt>
                <c:pt idx="415">
                  <c:v>0.1136345000000003</c:v>
                </c:pt>
                <c:pt idx="416">
                  <c:v>0.11403799999999986</c:v>
                </c:pt>
                <c:pt idx="417">
                  <c:v>0.11412800000000001</c:v>
                </c:pt>
                <c:pt idx="418">
                  <c:v>0.11424000000000012</c:v>
                </c:pt>
                <c:pt idx="419">
                  <c:v>0.11438450000000033</c:v>
                </c:pt>
                <c:pt idx="420">
                  <c:v>0.11429549999999944</c:v>
                </c:pt>
                <c:pt idx="421">
                  <c:v>0.11414249999999981</c:v>
                </c:pt>
                <c:pt idx="422">
                  <c:v>0.11493949999999975</c:v>
                </c:pt>
                <c:pt idx="423">
                  <c:v>0.11512150000000032</c:v>
                </c:pt>
                <c:pt idx="424">
                  <c:v>0.11506899999999964</c:v>
                </c:pt>
                <c:pt idx="425">
                  <c:v>0.11489649999999996</c:v>
                </c:pt>
                <c:pt idx="426">
                  <c:v>0.11519699999999977</c:v>
                </c:pt>
                <c:pt idx="427">
                  <c:v>0.11558950000000001</c:v>
                </c:pt>
                <c:pt idx="428">
                  <c:v>0.11562250000000018</c:v>
                </c:pt>
                <c:pt idx="429">
                  <c:v>0.1158904999999999</c:v>
                </c:pt>
                <c:pt idx="430">
                  <c:v>0.1158064999999997</c:v>
                </c:pt>
                <c:pt idx="431">
                  <c:v>0.11576550000000063</c:v>
                </c:pt>
                <c:pt idx="432">
                  <c:v>0.11638499999999974</c:v>
                </c:pt>
                <c:pt idx="433">
                  <c:v>0.1163864999999995</c:v>
                </c:pt>
                <c:pt idx="434">
                  <c:v>0.11663900000000016</c:v>
                </c:pt>
                <c:pt idx="435">
                  <c:v>0.11644499999999969</c:v>
                </c:pt>
                <c:pt idx="436">
                  <c:v>0.11652899999999988</c:v>
                </c:pt>
                <c:pt idx="437">
                  <c:v>0.11675600000000008</c:v>
                </c:pt>
                <c:pt idx="438">
                  <c:v>0.11699599999999988</c:v>
                </c:pt>
                <c:pt idx="439">
                  <c:v>0.11692299999999989</c:v>
                </c:pt>
                <c:pt idx="440">
                  <c:v>0.11696149999999994</c:v>
                </c:pt>
                <c:pt idx="441">
                  <c:v>0.117232</c:v>
                </c:pt>
                <c:pt idx="442">
                  <c:v>0.11687949999999958</c:v>
                </c:pt>
                <c:pt idx="443">
                  <c:v>0.11720750000000013</c:v>
                </c:pt>
                <c:pt idx="444">
                  <c:v>0.11712949999999989</c:v>
                </c:pt>
                <c:pt idx="445">
                  <c:v>0.11709550000000002</c:v>
                </c:pt>
                <c:pt idx="446">
                  <c:v>0.11693750000000014</c:v>
                </c:pt>
                <c:pt idx="447">
                  <c:v>0.11732300000000029</c:v>
                </c:pt>
                <c:pt idx="448">
                  <c:v>0.1170795</c:v>
                </c:pt>
                <c:pt idx="449">
                  <c:v>0.11756549999999999</c:v>
                </c:pt>
                <c:pt idx="450">
                  <c:v>0.11744149999999998</c:v>
                </c:pt>
                <c:pt idx="451">
                  <c:v>0.11768350000000005</c:v>
                </c:pt>
                <c:pt idx="452">
                  <c:v>0.11764900000000056</c:v>
                </c:pt>
                <c:pt idx="453">
                  <c:v>0.11725850000000015</c:v>
                </c:pt>
                <c:pt idx="454">
                  <c:v>0.11767250000000029</c:v>
                </c:pt>
                <c:pt idx="455">
                  <c:v>0.11839500000000003</c:v>
                </c:pt>
                <c:pt idx="456">
                  <c:v>0.11867250000000018</c:v>
                </c:pt>
                <c:pt idx="457">
                  <c:v>0.1194835000000003</c:v>
                </c:pt>
                <c:pt idx="458">
                  <c:v>0.11998150000000019</c:v>
                </c:pt>
                <c:pt idx="459">
                  <c:v>0.12078349999999949</c:v>
                </c:pt>
                <c:pt idx="460">
                  <c:v>0.12179599999999979</c:v>
                </c:pt>
                <c:pt idx="461">
                  <c:v>0.12269599999999992</c:v>
                </c:pt>
                <c:pt idx="462">
                  <c:v>0.12351050000000008</c:v>
                </c:pt>
                <c:pt idx="463">
                  <c:v>0.12431849999999978</c:v>
                </c:pt>
                <c:pt idx="464">
                  <c:v>0.12509449999999989</c:v>
                </c:pt>
                <c:pt idx="465">
                  <c:v>0.12569849999999994</c:v>
                </c:pt>
                <c:pt idx="466">
                  <c:v>0.12616599999999956</c:v>
                </c:pt>
                <c:pt idx="467">
                  <c:v>0.12629400000000057</c:v>
                </c:pt>
                <c:pt idx="468">
                  <c:v>0.12668500000000016</c:v>
                </c:pt>
                <c:pt idx="469">
                  <c:v>0.12723700000000004</c:v>
                </c:pt>
                <c:pt idx="470">
                  <c:v>0.12765000000000004</c:v>
                </c:pt>
                <c:pt idx="471">
                  <c:v>0.12775749999999997</c:v>
                </c:pt>
                <c:pt idx="472">
                  <c:v>0.12786700000000062</c:v>
                </c:pt>
                <c:pt idx="473">
                  <c:v>0.12838549999999982</c:v>
                </c:pt>
                <c:pt idx="474">
                  <c:v>0.12854499999999991</c:v>
                </c:pt>
                <c:pt idx="475">
                  <c:v>0.12898350000000036</c:v>
                </c:pt>
                <c:pt idx="476">
                  <c:v>0.12872950000000039</c:v>
                </c:pt>
                <c:pt idx="477">
                  <c:v>0.1290119999999999</c:v>
                </c:pt>
                <c:pt idx="478">
                  <c:v>0.12923500000000043</c:v>
                </c:pt>
                <c:pt idx="479">
                  <c:v>0.1296109999999997</c:v>
                </c:pt>
                <c:pt idx="480">
                  <c:v>0.12934650000000003</c:v>
                </c:pt>
                <c:pt idx="481">
                  <c:v>0.12959850000000017</c:v>
                </c:pt>
                <c:pt idx="482">
                  <c:v>0.12970449999999989</c:v>
                </c:pt>
                <c:pt idx="483">
                  <c:v>0.13035549999999985</c:v>
                </c:pt>
                <c:pt idx="484">
                  <c:v>0.13024099999999939</c:v>
                </c:pt>
                <c:pt idx="485">
                  <c:v>0.13059100000000035</c:v>
                </c:pt>
                <c:pt idx="486">
                  <c:v>0.13046349999999984</c:v>
                </c:pt>
                <c:pt idx="487">
                  <c:v>0.13052949999999974</c:v>
                </c:pt>
                <c:pt idx="488">
                  <c:v>0.13097649999999961</c:v>
                </c:pt>
                <c:pt idx="489">
                  <c:v>0.13138100000000019</c:v>
                </c:pt>
                <c:pt idx="490">
                  <c:v>0.13169900000000023</c:v>
                </c:pt>
                <c:pt idx="491">
                  <c:v>0.13187950000000015</c:v>
                </c:pt>
                <c:pt idx="492">
                  <c:v>0.13207950000000013</c:v>
                </c:pt>
                <c:pt idx="493">
                  <c:v>0.13211849999999981</c:v>
                </c:pt>
                <c:pt idx="494">
                  <c:v>0.13246950000000046</c:v>
                </c:pt>
                <c:pt idx="495">
                  <c:v>0.13236499999999962</c:v>
                </c:pt>
                <c:pt idx="496">
                  <c:v>0.13236500000000051</c:v>
                </c:pt>
                <c:pt idx="497">
                  <c:v>0.13234799999999991</c:v>
                </c:pt>
                <c:pt idx="498">
                  <c:v>0.13253549999999947</c:v>
                </c:pt>
                <c:pt idx="499">
                  <c:v>0.13238999999999956</c:v>
                </c:pt>
                <c:pt idx="500">
                  <c:v>0.13283250000000013</c:v>
                </c:pt>
                <c:pt idx="501">
                  <c:v>0.13342099999999979</c:v>
                </c:pt>
                <c:pt idx="502">
                  <c:v>0.13419100000000039</c:v>
                </c:pt>
                <c:pt idx="503">
                  <c:v>0.13495100000000049</c:v>
                </c:pt>
                <c:pt idx="504">
                  <c:v>0.13602850000000055</c:v>
                </c:pt>
                <c:pt idx="505">
                  <c:v>0.13676699999999942</c:v>
                </c:pt>
                <c:pt idx="506">
                  <c:v>0.13789500000000077</c:v>
                </c:pt>
                <c:pt idx="507">
                  <c:v>0.1384215000000002</c:v>
                </c:pt>
                <c:pt idx="508">
                  <c:v>0.1397219999999999</c:v>
                </c:pt>
                <c:pt idx="509">
                  <c:v>0.14019650000000006</c:v>
                </c:pt>
                <c:pt idx="510">
                  <c:v>0.1411245000000001</c:v>
                </c:pt>
                <c:pt idx="511">
                  <c:v>0.1420994999999996</c:v>
                </c:pt>
                <c:pt idx="512">
                  <c:v>0.14278199999999996</c:v>
                </c:pt>
                <c:pt idx="513">
                  <c:v>0.14344000000000001</c:v>
                </c:pt>
                <c:pt idx="514">
                  <c:v>0.14333450000000036</c:v>
                </c:pt>
                <c:pt idx="515">
                  <c:v>0.14409599999999978</c:v>
                </c:pt>
                <c:pt idx="516">
                  <c:v>0.14416049999999991</c:v>
                </c:pt>
                <c:pt idx="517">
                  <c:v>0.14427050000000019</c:v>
                </c:pt>
                <c:pt idx="518">
                  <c:v>0.14467799999999986</c:v>
                </c:pt>
                <c:pt idx="519">
                  <c:v>0.14539049999999998</c:v>
                </c:pt>
                <c:pt idx="520">
                  <c:v>0.14532849999999975</c:v>
                </c:pt>
                <c:pt idx="521">
                  <c:v>0.14593100000000003</c:v>
                </c:pt>
                <c:pt idx="522">
                  <c:v>0.14630650000000056</c:v>
                </c:pt>
                <c:pt idx="523">
                  <c:v>0.14704500000000031</c:v>
                </c:pt>
                <c:pt idx="524">
                  <c:v>0.14770900000000031</c:v>
                </c:pt>
                <c:pt idx="525">
                  <c:v>0.14771100000000015</c:v>
                </c:pt>
                <c:pt idx="526">
                  <c:v>0.14773100000000028</c:v>
                </c:pt>
                <c:pt idx="527">
                  <c:v>0.14821149999999994</c:v>
                </c:pt>
                <c:pt idx="528">
                  <c:v>0.14846999999999966</c:v>
                </c:pt>
                <c:pt idx="529">
                  <c:v>0.14921350000000055</c:v>
                </c:pt>
                <c:pt idx="530">
                  <c:v>0.14937650000000069</c:v>
                </c:pt>
                <c:pt idx="531">
                  <c:v>0.14943200000000001</c:v>
                </c:pt>
                <c:pt idx="532">
                  <c:v>0.14986349999999993</c:v>
                </c:pt>
                <c:pt idx="533">
                  <c:v>0.15027249999999981</c:v>
                </c:pt>
                <c:pt idx="534">
                  <c:v>0.15049550000000034</c:v>
                </c:pt>
                <c:pt idx="535">
                  <c:v>0.15100000000000025</c:v>
                </c:pt>
                <c:pt idx="536">
                  <c:v>0.15135099999999957</c:v>
                </c:pt>
                <c:pt idx="537">
                  <c:v>0.15201750000000036</c:v>
                </c:pt>
                <c:pt idx="538">
                  <c:v>0.15193000000000056</c:v>
                </c:pt>
                <c:pt idx="539">
                  <c:v>0.15271599999999941</c:v>
                </c:pt>
                <c:pt idx="540">
                  <c:v>0.1529910000000001</c:v>
                </c:pt>
                <c:pt idx="541">
                  <c:v>0.15464449999999985</c:v>
                </c:pt>
                <c:pt idx="542">
                  <c:v>0.15349450000000031</c:v>
                </c:pt>
                <c:pt idx="543">
                  <c:v>0.15413949999999987</c:v>
                </c:pt>
                <c:pt idx="544">
                  <c:v>0.15381350000000005</c:v>
                </c:pt>
                <c:pt idx="545">
                  <c:v>0.15423350000000013</c:v>
                </c:pt>
                <c:pt idx="546">
                  <c:v>0.15427149999999967</c:v>
                </c:pt>
                <c:pt idx="547">
                  <c:v>0.15463700000000014</c:v>
                </c:pt>
                <c:pt idx="548">
                  <c:v>0.15483799999999981</c:v>
                </c:pt>
                <c:pt idx="549">
                  <c:v>0.1554335</c:v>
                </c:pt>
                <c:pt idx="550">
                  <c:v>0.15618149999999975</c:v>
                </c:pt>
                <c:pt idx="551">
                  <c:v>0.1568849999999995</c:v>
                </c:pt>
                <c:pt idx="552">
                  <c:v>0.15736599999999967</c:v>
                </c:pt>
                <c:pt idx="553">
                  <c:v>0.15900399999999992</c:v>
                </c:pt>
                <c:pt idx="554">
                  <c:v>0.16046300000000047</c:v>
                </c:pt>
                <c:pt idx="555">
                  <c:v>0.16230000000000011</c:v>
                </c:pt>
                <c:pt idx="556">
                  <c:v>0.1641824999999999</c:v>
                </c:pt>
                <c:pt idx="557">
                  <c:v>0.16553949999999995</c:v>
                </c:pt>
                <c:pt idx="558">
                  <c:v>0.16563199999999956</c:v>
                </c:pt>
                <c:pt idx="559">
                  <c:v>0.16623549999999998</c:v>
                </c:pt>
                <c:pt idx="560">
                  <c:v>0.16721799999999964</c:v>
                </c:pt>
                <c:pt idx="561">
                  <c:v>0.1680110000000008</c:v>
                </c:pt>
                <c:pt idx="562">
                  <c:v>0.16892400000000007</c:v>
                </c:pt>
                <c:pt idx="563">
                  <c:v>0.16996550000000044</c:v>
                </c:pt>
                <c:pt idx="564">
                  <c:v>0.17066500000000007</c:v>
                </c:pt>
                <c:pt idx="565">
                  <c:v>0.1725749999999997</c:v>
                </c:pt>
                <c:pt idx="566">
                  <c:v>0.1736380000000004</c:v>
                </c:pt>
                <c:pt idx="567">
                  <c:v>0.17507500000000009</c:v>
                </c:pt>
                <c:pt idx="568">
                  <c:v>0.17658050000000003</c:v>
                </c:pt>
                <c:pt idx="569">
                  <c:v>0.17762699999999976</c:v>
                </c:pt>
                <c:pt idx="570">
                  <c:v>0.17872850000000007</c:v>
                </c:pt>
                <c:pt idx="571">
                  <c:v>0.17935200000000018</c:v>
                </c:pt>
                <c:pt idx="572">
                  <c:v>0.18000299999999969</c:v>
                </c:pt>
                <c:pt idx="573">
                  <c:v>0.18042849999999966</c:v>
                </c:pt>
                <c:pt idx="574">
                  <c:v>0.18118699999999999</c:v>
                </c:pt>
                <c:pt idx="575">
                  <c:v>0.1815894999999994</c:v>
                </c:pt>
                <c:pt idx="576">
                  <c:v>0.18216550000000042</c:v>
                </c:pt>
                <c:pt idx="577">
                  <c:v>0.18259950000000025</c:v>
                </c:pt>
                <c:pt idx="578">
                  <c:v>0.18329149999999972</c:v>
                </c:pt>
                <c:pt idx="579">
                  <c:v>0.18355499999999969</c:v>
                </c:pt>
                <c:pt idx="580">
                  <c:v>0.18415499999999962</c:v>
                </c:pt>
                <c:pt idx="581">
                  <c:v>0.18474000000000013</c:v>
                </c:pt>
                <c:pt idx="582">
                  <c:v>0.18520950000000003</c:v>
                </c:pt>
                <c:pt idx="583">
                  <c:v>0.18580200000000024</c:v>
                </c:pt>
                <c:pt idx="584">
                  <c:v>0.18639799999999962</c:v>
                </c:pt>
                <c:pt idx="585">
                  <c:v>0.18674400000000047</c:v>
                </c:pt>
                <c:pt idx="586">
                  <c:v>0.1872600000000002</c:v>
                </c:pt>
                <c:pt idx="587">
                  <c:v>0.18747300000000022</c:v>
                </c:pt>
                <c:pt idx="588">
                  <c:v>0.18788549999999971</c:v>
                </c:pt>
                <c:pt idx="589">
                  <c:v>0.18831700000000007</c:v>
                </c:pt>
                <c:pt idx="590">
                  <c:v>0.18834899999999966</c:v>
                </c:pt>
                <c:pt idx="591">
                  <c:v>0.18859599999999999</c:v>
                </c:pt>
                <c:pt idx="592">
                  <c:v>0.18874450000000031</c:v>
                </c:pt>
                <c:pt idx="593">
                  <c:v>0.1893385000000003</c:v>
                </c:pt>
                <c:pt idx="594">
                  <c:v>0.18944349999999988</c:v>
                </c:pt>
                <c:pt idx="595">
                  <c:v>0.18993199999999977</c:v>
                </c:pt>
                <c:pt idx="596">
                  <c:v>0.19036649999999966</c:v>
                </c:pt>
                <c:pt idx="597">
                  <c:v>0.1906939999999997</c:v>
                </c:pt>
                <c:pt idx="598">
                  <c:v>0.19081749999999964</c:v>
                </c:pt>
                <c:pt idx="599">
                  <c:v>0.19197449999999971</c:v>
                </c:pt>
                <c:pt idx="600">
                  <c:v>0.19279449999999976</c:v>
                </c:pt>
                <c:pt idx="601">
                  <c:v>0.1929590000000001</c:v>
                </c:pt>
                <c:pt idx="602">
                  <c:v>0.19399199999999972</c:v>
                </c:pt>
                <c:pt idx="603">
                  <c:v>0.19507549999999974</c:v>
                </c:pt>
                <c:pt idx="604">
                  <c:v>0.19630349999999952</c:v>
                </c:pt>
                <c:pt idx="605">
                  <c:v>0.19760049999999962</c:v>
                </c:pt>
                <c:pt idx="606">
                  <c:v>0.19919900000000013</c:v>
                </c:pt>
                <c:pt idx="607">
                  <c:v>0.19980199999999959</c:v>
                </c:pt>
                <c:pt idx="608">
                  <c:v>0.20110500000000009</c:v>
                </c:pt>
                <c:pt idx="609">
                  <c:v>0.20190449999999993</c:v>
                </c:pt>
                <c:pt idx="610">
                  <c:v>0.20370049999999962</c:v>
                </c:pt>
                <c:pt idx="611">
                  <c:v>0.2052394999999998</c:v>
                </c:pt>
                <c:pt idx="612">
                  <c:v>0.20736050000000006</c:v>
                </c:pt>
                <c:pt idx="613">
                  <c:v>0.20957300000000023</c:v>
                </c:pt>
                <c:pt idx="614">
                  <c:v>0.21195599999999981</c:v>
                </c:pt>
                <c:pt idx="615">
                  <c:v>0.21474249999999984</c:v>
                </c:pt>
                <c:pt idx="616">
                  <c:v>0.21683350000000035</c:v>
                </c:pt>
                <c:pt idx="617">
                  <c:v>0.21946099999999991</c:v>
                </c:pt>
                <c:pt idx="618">
                  <c:v>0.22134950000000009</c:v>
                </c:pt>
                <c:pt idx="619">
                  <c:v>0.22287300000000032</c:v>
                </c:pt>
                <c:pt idx="620">
                  <c:v>0.22471000000000041</c:v>
                </c:pt>
                <c:pt idx="621">
                  <c:v>0.22612099999999957</c:v>
                </c:pt>
                <c:pt idx="622">
                  <c:v>0.22770950000000045</c:v>
                </c:pt>
                <c:pt idx="623">
                  <c:v>0.22866750000000025</c:v>
                </c:pt>
                <c:pt idx="624">
                  <c:v>0.22972950000000036</c:v>
                </c:pt>
                <c:pt idx="625">
                  <c:v>0.2315984999999996</c:v>
                </c:pt>
                <c:pt idx="626">
                  <c:v>0.23304150000000012</c:v>
                </c:pt>
                <c:pt idx="627">
                  <c:v>0.23397049999999942</c:v>
                </c:pt>
                <c:pt idx="628">
                  <c:v>0.23474799999999973</c:v>
                </c:pt>
                <c:pt idx="629">
                  <c:v>0.23533650000000028</c:v>
                </c:pt>
                <c:pt idx="630">
                  <c:v>0.23658850000000031</c:v>
                </c:pt>
                <c:pt idx="631">
                  <c:v>0.23725299999999949</c:v>
                </c:pt>
                <c:pt idx="632">
                  <c:v>0.23811850000000012</c:v>
                </c:pt>
                <c:pt idx="633">
                  <c:v>0.238626</c:v>
                </c:pt>
                <c:pt idx="634">
                  <c:v>0.23945300000000014</c:v>
                </c:pt>
                <c:pt idx="635">
                  <c:v>0.24046749999999939</c:v>
                </c:pt>
                <c:pt idx="636">
                  <c:v>0.2411405000000002</c:v>
                </c:pt>
                <c:pt idx="637">
                  <c:v>0.24225550000000018</c:v>
                </c:pt>
                <c:pt idx="638">
                  <c:v>0.24332500000000046</c:v>
                </c:pt>
                <c:pt idx="639">
                  <c:v>0.24434700000000031</c:v>
                </c:pt>
                <c:pt idx="640">
                  <c:v>0.24543599999999977</c:v>
                </c:pt>
                <c:pt idx="641">
                  <c:v>0.24652299999999983</c:v>
                </c:pt>
                <c:pt idx="642">
                  <c:v>0.24760450000000001</c:v>
                </c:pt>
                <c:pt idx="643">
                  <c:v>0.24838349999999965</c:v>
                </c:pt>
                <c:pt idx="644">
                  <c:v>0.24923399999999996</c:v>
                </c:pt>
                <c:pt idx="645">
                  <c:v>0.24955049999999979</c:v>
                </c:pt>
                <c:pt idx="646">
                  <c:v>0.25032800000000011</c:v>
                </c:pt>
                <c:pt idx="647">
                  <c:v>0.25071650000000023</c:v>
                </c:pt>
                <c:pt idx="648">
                  <c:v>0.25117649999999925</c:v>
                </c:pt>
                <c:pt idx="649">
                  <c:v>0.2515695</c:v>
                </c:pt>
                <c:pt idx="650">
                  <c:v>0.25175999999999998</c:v>
                </c:pt>
                <c:pt idx="651">
                  <c:v>0.25190500000000071</c:v>
                </c:pt>
                <c:pt idx="652">
                  <c:v>0.25193949999999976</c:v>
                </c:pt>
                <c:pt idx="653">
                  <c:v>0.25212800000000035</c:v>
                </c:pt>
                <c:pt idx="654">
                  <c:v>0.25249200000000016</c:v>
                </c:pt>
                <c:pt idx="655">
                  <c:v>0.25248900000000019</c:v>
                </c:pt>
                <c:pt idx="656">
                  <c:v>0.25264199999999981</c:v>
                </c:pt>
                <c:pt idx="657">
                  <c:v>0.25291049999999959</c:v>
                </c:pt>
                <c:pt idx="658">
                  <c:v>0.25318849999999937</c:v>
                </c:pt>
                <c:pt idx="659">
                  <c:v>0.25334150000000033</c:v>
                </c:pt>
                <c:pt idx="660">
                  <c:v>0.25387450000000022</c:v>
                </c:pt>
                <c:pt idx="661">
                  <c:v>0.25405299999999986</c:v>
                </c:pt>
                <c:pt idx="662">
                  <c:v>0.25460200000000022</c:v>
                </c:pt>
                <c:pt idx="663">
                  <c:v>0.25509300000000046</c:v>
                </c:pt>
                <c:pt idx="664">
                  <c:v>0.25587399999999993</c:v>
                </c:pt>
                <c:pt idx="665">
                  <c:v>0.2570199999999998</c:v>
                </c:pt>
                <c:pt idx="666">
                  <c:v>0.25788949999999966</c:v>
                </c:pt>
                <c:pt idx="667">
                  <c:v>0.25927200000000061</c:v>
                </c:pt>
                <c:pt idx="668">
                  <c:v>0.26156550000000012</c:v>
                </c:pt>
                <c:pt idx="669">
                  <c:v>0.2680940000000005</c:v>
                </c:pt>
                <c:pt idx="670">
                  <c:v>0.27791150000000009</c:v>
                </c:pt>
                <c:pt idx="671">
                  <c:v>0.2880404999999997</c:v>
                </c:pt>
                <c:pt idx="672">
                  <c:v>0.29811399999999955</c:v>
                </c:pt>
                <c:pt idx="673">
                  <c:v>0.30963750000000001</c:v>
                </c:pt>
                <c:pt idx="674">
                  <c:v>0.32833850000000053</c:v>
                </c:pt>
              </c:numCache>
            </c:numRef>
          </c:xVal>
          <c:yVal>
            <c:numRef>
              <c:f>'post-process (2)'!$AB$2:$AB$676</c:f>
              <c:numCache>
                <c:formatCode>General</c:formatCode>
                <c:ptCount val="675"/>
                <c:pt idx="0">
                  <c:v>0.1077123</c:v>
                </c:pt>
                <c:pt idx="1">
                  <c:v>2.6814689999999999</c:v>
                </c:pt>
                <c:pt idx="2">
                  <c:v>5.0190140000000003</c:v>
                </c:pt>
                <c:pt idx="3">
                  <c:v>5.3638819999999994</c:v>
                </c:pt>
                <c:pt idx="4">
                  <c:v>5.4649799999999997</c:v>
                </c:pt>
                <c:pt idx="5">
                  <c:v>6.7074499999999997</c:v>
                </c:pt>
                <c:pt idx="6">
                  <c:v>7.4510429999999994</c:v>
                </c:pt>
                <c:pt idx="7">
                  <c:v>7.7014269999999998</c:v>
                </c:pt>
                <c:pt idx="8">
                  <c:v>9.1942810000000001</c:v>
                </c:pt>
                <c:pt idx="9">
                  <c:v>10.53124</c:v>
                </c:pt>
                <c:pt idx="10">
                  <c:v>11.133100000000001</c:v>
                </c:pt>
                <c:pt idx="11">
                  <c:v>12.45683</c:v>
                </c:pt>
                <c:pt idx="12">
                  <c:v>13.80796</c:v>
                </c:pt>
                <c:pt idx="13">
                  <c:v>14.267149999999999</c:v>
                </c:pt>
                <c:pt idx="14">
                  <c:v>13.464030000000001</c:v>
                </c:pt>
                <c:pt idx="15">
                  <c:v>15.01736</c:v>
                </c:pt>
                <c:pt idx="16">
                  <c:v>16.16629</c:v>
                </c:pt>
                <c:pt idx="17">
                  <c:v>16.94295</c:v>
                </c:pt>
                <c:pt idx="18">
                  <c:v>18.510450000000002</c:v>
                </c:pt>
                <c:pt idx="19">
                  <c:v>18.888380000000002</c:v>
                </c:pt>
                <c:pt idx="20">
                  <c:v>18.93563</c:v>
                </c:pt>
                <c:pt idx="21">
                  <c:v>18.90823</c:v>
                </c:pt>
                <c:pt idx="22">
                  <c:v>18.956409999999998</c:v>
                </c:pt>
                <c:pt idx="23">
                  <c:v>18.942240000000002</c:v>
                </c:pt>
                <c:pt idx="24">
                  <c:v>18.969639999999998</c:v>
                </c:pt>
                <c:pt idx="25">
                  <c:v>18.929009999999998</c:v>
                </c:pt>
                <c:pt idx="26">
                  <c:v>18.94885</c:v>
                </c:pt>
                <c:pt idx="27">
                  <c:v>18.915790000000001</c:v>
                </c:pt>
                <c:pt idx="28">
                  <c:v>18.94885</c:v>
                </c:pt>
                <c:pt idx="29">
                  <c:v>19.083970000000001</c:v>
                </c:pt>
                <c:pt idx="30">
                  <c:v>20.280139999999999</c:v>
                </c:pt>
                <c:pt idx="31">
                  <c:v>22.184950000000001</c:v>
                </c:pt>
                <c:pt idx="32">
                  <c:v>23.421749999999999</c:v>
                </c:pt>
                <c:pt idx="33">
                  <c:v>25.124359999999999</c:v>
                </c:pt>
                <c:pt idx="34">
                  <c:v>26.482099999999999</c:v>
                </c:pt>
                <c:pt idx="35">
                  <c:v>27.887080000000001</c:v>
                </c:pt>
                <c:pt idx="36">
                  <c:v>29.765430000000002</c:v>
                </c:pt>
                <c:pt idx="37">
                  <c:v>31.318759999999997</c:v>
                </c:pt>
                <c:pt idx="38">
                  <c:v>33.716769999999997</c:v>
                </c:pt>
                <c:pt idx="39">
                  <c:v>35.277660000000004</c:v>
                </c:pt>
                <c:pt idx="40">
                  <c:v>38.932310000000001</c:v>
                </c:pt>
                <c:pt idx="41">
                  <c:v>41.452210000000001</c:v>
                </c:pt>
                <c:pt idx="42">
                  <c:v>42.689019999999999</c:v>
                </c:pt>
                <c:pt idx="43">
                  <c:v>43.911639999999998</c:v>
                </c:pt>
                <c:pt idx="44">
                  <c:v>47.984870000000001</c:v>
                </c:pt>
                <c:pt idx="45">
                  <c:v>50.46414</c:v>
                </c:pt>
                <c:pt idx="46">
                  <c:v>50.356430000000003</c:v>
                </c:pt>
                <c:pt idx="47">
                  <c:v>56.024550000000005</c:v>
                </c:pt>
                <c:pt idx="48">
                  <c:v>58.334690000000002</c:v>
                </c:pt>
                <c:pt idx="49">
                  <c:v>59.612120000000004</c:v>
                </c:pt>
                <c:pt idx="50">
                  <c:v>63.050410000000007</c:v>
                </c:pt>
                <c:pt idx="51">
                  <c:v>66.232649999999992</c:v>
                </c:pt>
                <c:pt idx="52">
                  <c:v>70.683809999999994</c:v>
                </c:pt>
                <c:pt idx="53">
                  <c:v>73.244339999999994</c:v>
                </c:pt>
                <c:pt idx="54">
                  <c:v>76.76388</c:v>
                </c:pt>
                <c:pt idx="55">
                  <c:v>80.40531</c:v>
                </c:pt>
                <c:pt idx="56">
                  <c:v>84.553179999999998</c:v>
                </c:pt>
                <c:pt idx="57">
                  <c:v>88.93159</c:v>
                </c:pt>
                <c:pt idx="58">
                  <c:v>91.72833</c:v>
                </c:pt>
                <c:pt idx="59">
                  <c:v>96.923090000000002</c:v>
                </c:pt>
                <c:pt idx="60">
                  <c:v>100.85550000000001</c:v>
                </c:pt>
                <c:pt idx="61">
                  <c:v>104.80030000000001</c:v>
                </c:pt>
                <c:pt idx="62">
                  <c:v>110.2794</c:v>
                </c:pt>
                <c:pt idx="63">
                  <c:v>115.19069999999999</c:v>
                </c:pt>
                <c:pt idx="64">
                  <c:v>120.23710000000001</c:v>
                </c:pt>
                <c:pt idx="65">
                  <c:v>124.0741</c:v>
                </c:pt>
                <c:pt idx="66">
                  <c:v>132.84320000000002</c:v>
                </c:pt>
                <c:pt idx="67">
                  <c:v>137.95009999999999</c:v>
                </c:pt>
                <c:pt idx="68">
                  <c:v>140.4162</c:v>
                </c:pt>
                <c:pt idx="69">
                  <c:v>144.61879999999999</c:v>
                </c:pt>
                <c:pt idx="70">
                  <c:v>151.5634</c:v>
                </c:pt>
                <c:pt idx="71">
                  <c:v>157.46779999999998</c:v>
                </c:pt>
                <c:pt idx="72">
                  <c:v>166.1962</c:v>
                </c:pt>
                <c:pt idx="73">
                  <c:v>169.5334</c:v>
                </c:pt>
                <c:pt idx="74">
                  <c:v>171.27670000000001</c:v>
                </c:pt>
                <c:pt idx="75">
                  <c:v>181.93639999999999</c:v>
                </c:pt>
                <c:pt idx="76">
                  <c:v>185.74700000000001</c:v>
                </c:pt>
                <c:pt idx="77">
                  <c:v>187.6045</c:v>
                </c:pt>
                <c:pt idx="78">
                  <c:v>197.48849999999999</c:v>
                </c:pt>
                <c:pt idx="79">
                  <c:v>204.1969</c:v>
                </c:pt>
                <c:pt idx="80">
                  <c:v>205.74360000000001</c:v>
                </c:pt>
                <c:pt idx="81">
                  <c:v>205.81829999999999</c:v>
                </c:pt>
                <c:pt idx="82">
                  <c:v>205.92599999999999</c:v>
                </c:pt>
                <c:pt idx="83">
                  <c:v>206.08189999999999</c:v>
                </c:pt>
                <c:pt idx="84">
                  <c:v>206.42579999999998</c:v>
                </c:pt>
                <c:pt idx="85">
                  <c:v>206.89260000000002</c:v>
                </c:pt>
                <c:pt idx="86">
                  <c:v>207.26390000000001</c:v>
                </c:pt>
                <c:pt idx="87">
                  <c:v>207.62200000000001</c:v>
                </c:pt>
                <c:pt idx="88">
                  <c:v>207.98009999999999</c:v>
                </c:pt>
                <c:pt idx="89">
                  <c:v>208.33160000000001</c:v>
                </c:pt>
                <c:pt idx="90">
                  <c:v>208.66890000000001</c:v>
                </c:pt>
                <c:pt idx="91">
                  <c:v>208.9864</c:v>
                </c:pt>
                <c:pt idx="92">
                  <c:v>209.2972</c:v>
                </c:pt>
                <c:pt idx="93">
                  <c:v>209.60810000000001</c:v>
                </c:pt>
                <c:pt idx="94">
                  <c:v>209.93879999999999</c:v>
                </c:pt>
                <c:pt idx="95">
                  <c:v>210.24299999999999</c:v>
                </c:pt>
                <c:pt idx="96">
                  <c:v>210.66910000000001</c:v>
                </c:pt>
                <c:pt idx="97">
                  <c:v>211.50629999999998</c:v>
                </c:pt>
                <c:pt idx="98">
                  <c:v>208.7029</c:v>
                </c:pt>
                <c:pt idx="99">
                  <c:v>209.93879999999999</c:v>
                </c:pt>
                <c:pt idx="100">
                  <c:v>211.19540000000001</c:v>
                </c:pt>
                <c:pt idx="101">
                  <c:v>212.2697</c:v>
                </c:pt>
                <c:pt idx="102">
                  <c:v>213.14839999999998</c:v>
                </c:pt>
                <c:pt idx="103">
                  <c:v>213.89770000000001</c:v>
                </c:pt>
                <c:pt idx="104">
                  <c:v>214.31720000000001</c:v>
                </c:pt>
                <c:pt idx="105">
                  <c:v>214.44470000000001</c:v>
                </c:pt>
                <c:pt idx="106">
                  <c:v>214.65450000000001</c:v>
                </c:pt>
                <c:pt idx="107">
                  <c:v>214.86420000000001</c:v>
                </c:pt>
                <c:pt idx="108">
                  <c:v>215.12029999999999</c:v>
                </c:pt>
                <c:pt idx="109">
                  <c:v>215.40470000000002</c:v>
                </c:pt>
                <c:pt idx="110">
                  <c:v>215.70140000000001</c:v>
                </c:pt>
                <c:pt idx="111">
                  <c:v>215.9716</c:v>
                </c:pt>
                <c:pt idx="112">
                  <c:v>216.2824</c:v>
                </c:pt>
                <c:pt idx="113">
                  <c:v>216.54599999999999</c:v>
                </c:pt>
                <c:pt idx="114">
                  <c:v>216.8295</c:v>
                </c:pt>
                <c:pt idx="115">
                  <c:v>217.0865</c:v>
                </c:pt>
                <c:pt idx="116">
                  <c:v>217.35670000000002</c:v>
                </c:pt>
                <c:pt idx="117">
                  <c:v>217.65439999999998</c:v>
                </c:pt>
                <c:pt idx="118">
                  <c:v>217.95770000000002</c:v>
                </c:pt>
                <c:pt idx="119">
                  <c:v>218.26849999999999</c:v>
                </c:pt>
                <c:pt idx="120">
                  <c:v>218.55950000000001</c:v>
                </c:pt>
                <c:pt idx="121">
                  <c:v>218.82310000000001</c:v>
                </c:pt>
                <c:pt idx="122">
                  <c:v>219.08670000000001</c:v>
                </c:pt>
                <c:pt idx="123">
                  <c:v>219.4307</c:v>
                </c:pt>
                <c:pt idx="124">
                  <c:v>215.62100000000001</c:v>
                </c:pt>
                <c:pt idx="125">
                  <c:v>217.12710000000001</c:v>
                </c:pt>
                <c:pt idx="126">
                  <c:v>218.53210000000001</c:v>
                </c:pt>
                <c:pt idx="127">
                  <c:v>219.76229999999998</c:v>
                </c:pt>
                <c:pt idx="128">
                  <c:v>220.72129999999999</c:v>
                </c:pt>
                <c:pt idx="129">
                  <c:v>221.55179999999999</c:v>
                </c:pt>
                <c:pt idx="130">
                  <c:v>222.27459999999999</c:v>
                </c:pt>
                <c:pt idx="131">
                  <c:v>222.95679999999999</c:v>
                </c:pt>
                <c:pt idx="132">
                  <c:v>223.5993</c:v>
                </c:pt>
                <c:pt idx="133">
                  <c:v>224.1936</c:v>
                </c:pt>
                <c:pt idx="134">
                  <c:v>224.7473</c:v>
                </c:pt>
                <c:pt idx="135">
                  <c:v>225.28779999999998</c:v>
                </c:pt>
                <c:pt idx="136">
                  <c:v>225.82820000000001</c:v>
                </c:pt>
                <c:pt idx="137">
                  <c:v>226.3554</c:v>
                </c:pt>
                <c:pt idx="138">
                  <c:v>226.86850000000001</c:v>
                </c:pt>
                <c:pt idx="139">
                  <c:v>226.7475</c:v>
                </c:pt>
                <c:pt idx="140">
                  <c:v>226.79479999999998</c:v>
                </c:pt>
                <c:pt idx="141">
                  <c:v>226.9025</c:v>
                </c:pt>
                <c:pt idx="142">
                  <c:v>227.05840000000001</c:v>
                </c:pt>
                <c:pt idx="143">
                  <c:v>227.4023</c:v>
                </c:pt>
                <c:pt idx="144">
                  <c:v>227.88890000000001</c:v>
                </c:pt>
                <c:pt idx="145">
                  <c:v>228.32170000000002</c:v>
                </c:pt>
                <c:pt idx="146">
                  <c:v>224.00470000000001</c:v>
                </c:pt>
                <c:pt idx="147">
                  <c:v>225.0043</c:v>
                </c:pt>
                <c:pt idx="148">
                  <c:v>225.9435</c:v>
                </c:pt>
                <c:pt idx="149">
                  <c:v>226.81460000000001</c:v>
                </c:pt>
                <c:pt idx="150">
                  <c:v>227.60550000000001</c:v>
                </c:pt>
                <c:pt idx="151">
                  <c:v>228.3075</c:v>
                </c:pt>
                <c:pt idx="152">
                  <c:v>228.63249999999999</c:v>
                </c:pt>
                <c:pt idx="153">
                  <c:v>228.59189999999998</c:v>
                </c:pt>
                <c:pt idx="154">
                  <c:v>228.61170000000001</c:v>
                </c:pt>
                <c:pt idx="155">
                  <c:v>228.64570000000001</c:v>
                </c:pt>
                <c:pt idx="156">
                  <c:v>228.69300000000001</c:v>
                </c:pt>
                <c:pt idx="157">
                  <c:v>228.76760000000002</c:v>
                </c:pt>
                <c:pt idx="158">
                  <c:v>228.8347</c:v>
                </c:pt>
                <c:pt idx="159">
                  <c:v>228.8886</c:v>
                </c:pt>
                <c:pt idx="160">
                  <c:v>229.31470000000002</c:v>
                </c:pt>
                <c:pt idx="161">
                  <c:v>229.73990000000001</c:v>
                </c:pt>
                <c:pt idx="162">
                  <c:v>230.38900000000001</c:v>
                </c:pt>
                <c:pt idx="163">
                  <c:v>231.03710000000001</c:v>
                </c:pt>
                <c:pt idx="164">
                  <c:v>231.8544</c:v>
                </c:pt>
                <c:pt idx="165">
                  <c:v>232.5838</c:v>
                </c:pt>
                <c:pt idx="166">
                  <c:v>233.334</c:v>
                </c:pt>
                <c:pt idx="167">
                  <c:v>234.18539999999999</c:v>
                </c:pt>
                <c:pt idx="168">
                  <c:v>234.9015</c:v>
                </c:pt>
                <c:pt idx="169">
                  <c:v>236.0231</c:v>
                </c:pt>
                <c:pt idx="170">
                  <c:v>234.68520000000001</c:v>
                </c:pt>
                <c:pt idx="171">
                  <c:v>236.24610000000001</c:v>
                </c:pt>
                <c:pt idx="172">
                  <c:v>237.61699999999999</c:v>
                </c:pt>
                <c:pt idx="173">
                  <c:v>238.76599999999999</c:v>
                </c:pt>
                <c:pt idx="174">
                  <c:v>239.434</c:v>
                </c:pt>
                <c:pt idx="175">
                  <c:v>239.9272</c:v>
                </c:pt>
                <c:pt idx="176">
                  <c:v>240.4752</c:v>
                </c:pt>
                <c:pt idx="177">
                  <c:v>241.02889999999999</c:v>
                </c:pt>
                <c:pt idx="178">
                  <c:v>241.5693</c:v>
                </c:pt>
                <c:pt idx="179">
                  <c:v>242.09649999999999</c:v>
                </c:pt>
                <c:pt idx="180">
                  <c:v>240.238</c:v>
                </c:pt>
                <c:pt idx="181">
                  <c:v>241.21779999999998</c:v>
                </c:pt>
                <c:pt idx="182">
                  <c:v>241.64400000000001</c:v>
                </c:pt>
                <c:pt idx="183">
                  <c:v>241.97470000000001</c:v>
                </c:pt>
                <c:pt idx="184">
                  <c:v>242.31200000000001</c:v>
                </c:pt>
                <c:pt idx="185">
                  <c:v>242.65679999999998</c:v>
                </c:pt>
                <c:pt idx="186">
                  <c:v>242.98089999999999</c:v>
                </c:pt>
                <c:pt idx="187">
                  <c:v>243.30500000000001</c:v>
                </c:pt>
                <c:pt idx="188">
                  <c:v>243.6026</c:v>
                </c:pt>
                <c:pt idx="189">
                  <c:v>243.8861</c:v>
                </c:pt>
                <c:pt idx="190">
                  <c:v>244.1771</c:v>
                </c:pt>
                <c:pt idx="191">
                  <c:v>244.4539</c:v>
                </c:pt>
                <c:pt idx="192">
                  <c:v>244.744</c:v>
                </c:pt>
                <c:pt idx="193">
                  <c:v>245.02179999999998</c:v>
                </c:pt>
                <c:pt idx="194">
                  <c:v>245.292</c:v>
                </c:pt>
                <c:pt idx="195">
                  <c:v>245.548</c:v>
                </c:pt>
                <c:pt idx="196">
                  <c:v>245.81829999999999</c:v>
                </c:pt>
                <c:pt idx="197">
                  <c:v>246.11589999999998</c:v>
                </c:pt>
                <c:pt idx="198">
                  <c:v>245.87970000000001</c:v>
                </c:pt>
                <c:pt idx="199">
                  <c:v>245.6019</c:v>
                </c:pt>
                <c:pt idx="200">
                  <c:v>245.37989999999999</c:v>
                </c:pt>
                <c:pt idx="201">
                  <c:v>245.2107</c:v>
                </c:pt>
                <c:pt idx="202">
                  <c:v>245.0615</c:v>
                </c:pt>
                <c:pt idx="203">
                  <c:v>244.9811</c:v>
                </c:pt>
                <c:pt idx="204">
                  <c:v>245.0076</c:v>
                </c:pt>
                <c:pt idx="205">
                  <c:v>245.3185</c:v>
                </c:pt>
                <c:pt idx="206">
                  <c:v>246.19720000000001</c:v>
                </c:pt>
                <c:pt idx="207">
                  <c:v>247.10229999999999</c:v>
                </c:pt>
                <c:pt idx="208">
                  <c:v>248.0746</c:v>
                </c:pt>
                <c:pt idx="209">
                  <c:v>243.64329999999998</c:v>
                </c:pt>
                <c:pt idx="210">
                  <c:v>245.22399999999999</c:v>
                </c:pt>
                <c:pt idx="211">
                  <c:v>246.697</c:v>
                </c:pt>
                <c:pt idx="212">
                  <c:v>248.0009</c:v>
                </c:pt>
                <c:pt idx="213">
                  <c:v>249.1224</c:v>
                </c:pt>
                <c:pt idx="214">
                  <c:v>249.57499999999999</c:v>
                </c:pt>
                <c:pt idx="215">
                  <c:v>249.9331</c:v>
                </c:pt>
                <c:pt idx="216">
                  <c:v>250.3176</c:v>
                </c:pt>
                <c:pt idx="217">
                  <c:v>250.6823</c:v>
                </c:pt>
                <c:pt idx="218">
                  <c:v>251.05459999999999</c:v>
                </c:pt>
                <c:pt idx="219">
                  <c:v>251.3853</c:v>
                </c:pt>
                <c:pt idx="220">
                  <c:v>251.6962</c:v>
                </c:pt>
                <c:pt idx="221">
                  <c:v>252.0136</c:v>
                </c:pt>
                <c:pt idx="222">
                  <c:v>252.41229999999999</c:v>
                </c:pt>
                <c:pt idx="223">
                  <c:v>252.9726</c:v>
                </c:pt>
                <c:pt idx="224">
                  <c:v>253.62179999999998</c:v>
                </c:pt>
                <c:pt idx="225">
                  <c:v>254.25670000000002</c:v>
                </c:pt>
                <c:pt idx="226">
                  <c:v>254.8038</c:v>
                </c:pt>
                <c:pt idx="227">
                  <c:v>255.364</c:v>
                </c:pt>
                <c:pt idx="228">
                  <c:v>255.9187</c:v>
                </c:pt>
                <c:pt idx="229">
                  <c:v>256.4119</c:v>
                </c:pt>
                <c:pt idx="230">
                  <c:v>256.89089999999999</c:v>
                </c:pt>
                <c:pt idx="231">
                  <c:v>257.36430000000001</c:v>
                </c:pt>
                <c:pt idx="232">
                  <c:v>256.47899999999998</c:v>
                </c:pt>
                <c:pt idx="233">
                  <c:v>253.50649999999999</c:v>
                </c:pt>
                <c:pt idx="234">
                  <c:v>254.7423</c:v>
                </c:pt>
                <c:pt idx="235">
                  <c:v>255.8913</c:v>
                </c:pt>
                <c:pt idx="236">
                  <c:v>256.21530000000001</c:v>
                </c:pt>
                <c:pt idx="237">
                  <c:v>256.51960000000003</c:v>
                </c:pt>
                <c:pt idx="238">
                  <c:v>256.78980000000001</c:v>
                </c:pt>
                <c:pt idx="239">
                  <c:v>257.02600000000001</c:v>
                </c:pt>
                <c:pt idx="240">
                  <c:v>257.46539999999999</c:v>
                </c:pt>
                <c:pt idx="241">
                  <c:v>258.05970000000002</c:v>
                </c:pt>
                <c:pt idx="242">
                  <c:v>258.55950000000001</c:v>
                </c:pt>
                <c:pt idx="243">
                  <c:v>259.02629999999999</c:v>
                </c:pt>
                <c:pt idx="244">
                  <c:v>259.47879999999998</c:v>
                </c:pt>
                <c:pt idx="245">
                  <c:v>259.91059999999999</c:v>
                </c:pt>
                <c:pt idx="246">
                  <c:v>260.32260000000002</c:v>
                </c:pt>
                <c:pt idx="247">
                  <c:v>260.7081</c:v>
                </c:pt>
                <c:pt idx="248">
                  <c:v>261.09359999999998</c:v>
                </c:pt>
                <c:pt idx="249">
                  <c:v>261.47809999999998</c:v>
                </c:pt>
                <c:pt idx="250">
                  <c:v>261.84280000000001</c:v>
                </c:pt>
                <c:pt idx="251">
                  <c:v>262.20090000000005</c:v>
                </c:pt>
                <c:pt idx="252">
                  <c:v>262.55240000000003</c:v>
                </c:pt>
                <c:pt idx="253">
                  <c:v>262.88309999999996</c:v>
                </c:pt>
                <c:pt idx="254">
                  <c:v>263.20059999999995</c:v>
                </c:pt>
                <c:pt idx="255">
                  <c:v>263.51140000000004</c:v>
                </c:pt>
                <c:pt idx="256">
                  <c:v>263.82890000000003</c:v>
                </c:pt>
                <c:pt idx="257">
                  <c:v>264.15300000000002</c:v>
                </c:pt>
                <c:pt idx="258">
                  <c:v>264.45059999999995</c:v>
                </c:pt>
                <c:pt idx="259">
                  <c:v>264.90320000000003</c:v>
                </c:pt>
                <c:pt idx="260">
                  <c:v>265.51170000000002</c:v>
                </c:pt>
                <c:pt idx="261">
                  <c:v>266.03790000000004</c:v>
                </c:pt>
                <c:pt idx="262">
                  <c:v>266.68709999999999</c:v>
                </c:pt>
                <c:pt idx="263">
                  <c:v>267.46370000000002</c:v>
                </c:pt>
                <c:pt idx="264">
                  <c:v>263.29509999999999</c:v>
                </c:pt>
                <c:pt idx="265">
                  <c:v>264.73409999999996</c:v>
                </c:pt>
                <c:pt idx="266">
                  <c:v>266.08519999999999</c:v>
                </c:pt>
                <c:pt idx="267">
                  <c:v>267.2473</c:v>
                </c:pt>
                <c:pt idx="268">
                  <c:v>268.22720000000004</c:v>
                </c:pt>
                <c:pt idx="269">
                  <c:v>269.0917</c:v>
                </c:pt>
                <c:pt idx="270">
                  <c:v>269.85509999999999</c:v>
                </c:pt>
                <c:pt idx="271">
                  <c:v>270.5779</c:v>
                </c:pt>
                <c:pt idx="272">
                  <c:v>271.16559999999998</c:v>
                </c:pt>
                <c:pt idx="273">
                  <c:v>271.1524</c:v>
                </c:pt>
                <c:pt idx="274">
                  <c:v>271.24690000000004</c:v>
                </c:pt>
                <c:pt idx="275">
                  <c:v>271.40940000000001</c:v>
                </c:pt>
                <c:pt idx="276">
                  <c:v>271.58509999999995</c:v>
                </c:pt>
                <c:pt idx="277">
                  <c:v>272.01690000000002</c:v>
                </c:pt>
                <c:pt idx="278">
                  <c:v>272.52330000000001</c:v>
                </c:pt>
                <c:pt idx="279">
                  <c:v>272.99670000000003</c:v>
                </c:pt>
                <c:pt idx="280">
                  <c:v>273.44929999999999</c:v>
                </c:pt>
                <c:pt idx="281">
                  <c:v>273.87450000000001</c:v>
                </c:pt>
                <c:pt idx="282">
                  <c:v>274.28740000000005</c:v>
                </c:pt>
                <c:pt idx="283">
                  <c:v>274.6927</c:v>
                </c:pt>
                <c:pt idx="284">
                  <c:v>275.09050000000002</c:v>
                </c:pt>
                <c:pt idx="285">
                  <c:v>275.46280000000002</c:v>
                </c:pt>
                <c:pt idx="286">
                  <c:v>275.82749999999999</c:v>
                </c:pt>
                <c:pt idx="287">
                  <c:v>276.19880000000001</c:v>
                </c:pt>
                <c:pt idx="288">
                  <c:v>276.57009999999997</c:v>
                </c:pt>
                <c:pt idx="289">
                  <c:v>276.94900000000001</c:v>
                </c:pt>
                <c:pt idx="290">
                  <c:v>277.31370000000004</c:v>
                </c:pt>
                <c:pt idx="291">
                  <c:v>277.63779999999997</c:v>
                </c:pt>
                <c:pt idx="292">
                  <c:v>277.92129999999997</c:v>
                </c:pt>
                <c:pt idx="293">
                  <c:v>278.2595</c:v>
                </c:pt>
                <c:pt idx="294">
                  <c:v>278.58359999999999</c:v>
                </c:pt>
                <c:pt idx="295">
                  <c:v>278.90109999999999</c:v>
                </c:pt>
                <c:pt idx="296">
                  <c:v>279.24590000000001</c:v>
                </c:pt>
                <c:pt idx="297">
                  <c:v>279.58979999999997</c:v>
                </c:pt>
                <c:pt idx="298">
                  <c:v>279.91490000000005</c:v>
                </c:pt>
                <c:pt idx="299">
                  <c:v>274.39509999999996</c:v>
                </c:pt>
                <c:pt idx="300">
                  <c:v>275.32100000000003</c:v>
                </c:pt>
                <c:pt idx="301">
                  <c:v>276.2054</c:v>
                </c:pt>
                <c:pt idx="302">
                  <c:v>277.05009999999999</c:v>
                </c:pt>
                <c:pt idx="303">
                  <c:v>277.82679999999999</c:v>
                </c:pt>
                <c:pt idx="304">
                  <c:v>278.56380000000001</c:v>
                </c:pt>
                <c:pt idx="305">
                  <c:v>279.24590000000001</c:v>
                </c:pt>
                <c:pt idx="306">
                  <c:v>279.8535</c:v>
                </c:pt>
                <c:pt idx="307">
                  <c:v>280.40719999999999</c:v>
                </c:pt>
                <c:pt idx="308">
                  <c:v>280.90790000000004</c:v>
                </c:pt>
                <c:pt idx="309">
                  <c:v>281.40109999999999</c:v>
                </c:pt>
                <c:pt idx="310">
                  <c:v>281.88679999999999</c:v>
                </c:pt>
                <c:pt idx="311">
                  <c:v>282.29970000000003</c:v>
                </c:pt>
                <c:pt idx="312">
                  <c:v>282.67099999999999</c:v>
                </c:pt>
                <c:pt idx="313">
                  <c:v>283.11700000000002</c:v>
                </c:pt>
                <c:pt idx="314">
                  <c:v>284.28570000000002</c:v>
                </c:pt>
                <c:pt idx="315">
                  <c:v>285.41390000000001</c:v>
                </c:pt>
                <c:pt idx="316">
                  <c:v>286.3861</c:v>
                </c:pt>
                <c:pt idx="317">
                  <c:v>287.95359999999999</c:v>
                </c:pt>
                <c:pt idx="318">
                  <c:v>288.04809999999998</c:v>
                </c:pt>
                <c:pt idx="319">
                  <c:v>288.77749999999997</c:v>
                </c:pt>
                <c:pt idx="320">
                  <c:v>289.49369999999999</c:v>
                </c:pt>
                <c:pt idx="321">
                  <c:v>289.6354</c:v>
                </c:pt>
                <c:pt idx="322">
                  <c:v>289.93970000000002</c:v>
                </c:pt>
                <c:pt idx="323">
                  <c:v>290.30440000000004</c:v>
                </c:pt>
                <c:pt idx="324">
                  <c:v>290.68329999999997</c:v>
                </c:pt>
                <c:pt idx="325">
                  <c:v>291.06119999999999</c:v>
                </c:pt>
                <c:pt idx="326">
                  <c:v>291.44009999999997</c:v>
                </c:pt>
                <c:pt idx="327">
                  <c:v>291.4873</c:v>
                </c:pt>
                <c:pt idx="328">
                  <c:v>287.08249999999998</c:v>
                </c:pt>
                <c:pt idx="329">
                  <c:v>288.20400000000001</c:v>
                </c:pt>
                <c:pt idx="330">
                  <c:v>289.24430000000001</c:v>
                </c:pt>
                <c:pt idx="331">
                  <c:v>289.64299999999997</c:v>
                </c:pt>
                <c:pt idx="332">
                  <c:v>289.81119999999999</c:v>
                </c:pt>
                <c:pt idx="333">
                  <c:v>290.0077</c:v>
                </c:pt>
                <c:pt idx="334">
                  <c:v>290.17590000000001</c:v>
                </c:pt>
                <c:pt idx="335">
                  <c:v>290.4461</c:v>
                </c:pt>
                <c:pt idx="336">
                  <c:v>290.95350000000002</c:v>
                </c:pt>
                <c:pt idx="337">
                  <c:v>291.42590000000001</c:v>
                </c:pt>
                <c:pt idx="338">
                  <c:v>291.83790000000005</c:v>
                </c:pt>
                <c:pt idx="339">
                  <c:v>292.21679999999998</c:v>
                </c:pt>
                <c:pt idx="340">
                  <c:v>292.58150000000001</c:v>
                </c:pt>
                <c:pt idx="341">
                  <c:v>292.91879999999998</c:v>
                </c:pt>
                <c:pt idx="342">
                  <c:v>293.30430000000001</c:v>
                </c:pt>
                <c:pt idx="343">
                  <c:v>293.62829999999997</c:v>
                </c:pt>
                <c:pt idx="344">
                  <c:v>293.93920000000003</c:v>
                </c:pt>
                <c:pt idx="345">
                  <c:v>294.20940000000002</c:v>
                </c:pt>
                <c:pt idx="346">
                  <c:v>294.49950000000001</c:v>
                </c:pt>
                <c:pt idx="347">
                  <c:v>295.59459999999996</c:v>
                </c:pt>
                <c:pt idx="348">
                  <c:v>296.66879999999998</c:v>
                </c:pt>
                <c:pt idx="349">
                  <c:v>297.57400000000001</c:v>
                </c:pt>
                <c:pt idx="350">
                  <c:v>298.41120000000001</c:v>
                </c:pt>
                <c:pt idx="351">
                  <c:v>299.18880000000001</c:v>
                </c:pt>
                <c:pt idx="352">
                  <c:v>299.8974</c:v>
                </c:pt>
                <c:pt idx="353">
                  <c:v>300.55309999999997</c:v>
                </c:pt>
                <c:pt idx="354">
                  <c:v>301.19470000000001</c:v>
                </c:pt>
                <c:pt idx="355">
                  <c:v>301.8032</c:v>
                </c:pt>
                <c:pt idx="356">
                  <c:v>302.40409999999997</c:v>
                </c:pt>
                <c:pt idx="357">
                  <c:v>302.43809999999996</c:v>
                </c:pt>
                <c:pt idx="358">
                  <c:v>302.59300000000002</c:v>
                </c:pt>
                <c:pt idx="359">
                  <c:v>302.80940000000004</c:v>
                </c:pt>
                <c:pt idx="360">
                  <c:v>303.07299999999998</c:v>
                </c:pt>
                <c:pt idx="361">
                  <c:v>303.33</c:v>
                </c:pt>
                <c:pt idx="362">
                  <c:v>303.62670000000003</c:v>
                </c:pt>
                <c:pt idx="363">
                  <c:v>303.87709999999998</c:v>
                </c:pt>
                <c:pt idx="364">
                  <c:v>304.14729999999997</c:v>
                </c:pt>
                <c:pt idx="365">
                  <c:v>304.38350000000003</c:v>
                </c:pt>
                <c:pt idx="366">
                  <c:v>298.77590000000004</c:v>
                </c:pt>
                <c:pt idx="367">
                  <c:v>299.70840000000004</c:v>
                </c:pt>
                <c:pt idx="368">
                  <c:v>300.57299999999998</c:v>
                </c:pt>
                <c:pt idx="369">
                  <c:v>301.37700000000001</c:v>
                </c:pt>
                <c:pt idx="370">
                  <c:v>301.51209999999998</c:v>
                </c:pt>
                <c:pt idx="371">
                  <c:v>301.58019999999999</c:v>
                </c:pt>
                <c:pt idx="372">
                  <c:v>301.65379999999999</c:v>
                </c:pt>
                <c:pt idx="373">
                  <c:v>301.74170000000004</c:v>
                </c:pt>
                <c:pt idx="374">
                  <c:v>301.82299999999998</c:v>
                </c:pt>
                <c:pt idx="375">
                  <c:v>301.89759999999995</c:v>
                </c:pt>
                <c:pt idx="376">
                  <c:v>302.01190000000003</c:v>
                </c:pt>
                <c:pt idx="377">
                  <c:v>302.39080000000001</c:v>
                </c:pt>
                <c:pt idx="378">
                  <c:v>302.81599999999997</c:v>
                </c:pt>
                <c:pt idx="379">
                  <c:v>303.5256</c:v>
                </c:pt>
                <c:pt idx="380">
                  <c:v>304.17379999999997</c:v>
                </c:pt>
                <c:pt idx="381">
                  <c:v>304.7756</c:v>
                </c:pt>
                <c:pt idx="382">
                  <c:v>305.62690000000003</c:v>
                </c:pt>
                <c:pt idx="383">
                  <c:v>306.39699999999999</c:v>
                </c:pt>
                <c:pt idx="384">
                  <c:v>307.1198</c:v>
                </c:pt>
                <c:pt idx="385">
                  <c:v>308.00420000000003</c:v>
                </c:pt>
                <c:pt idx="386">
                  <c:v>308.8895</c:v>
                </c:pt>
                <c:pt idx="387">
                  <c:v>309.7002</c:v>
                </c:pt>
                <c:pt idx="388">
                  <c:v>311.42259999999999</c:v>
                </c:pt>
                <c:pt idx="389">
                  <c:v>312.95609999999999</c:v>
                </c:pt>
                <c:pt idx="390">
                  <c:v>314.24009999999998</c:v>
                </c:pt>
                <c:pt idx="391">
                  <c:v>315.4221</c:v>
                </c:pt>
                <c:pt idx="392">
                  <c:v>316.23940000000005</c:v>
                </c:pt>
                <c:pt idx="393">
                  <c:v>312.29470000000003</c:v>
                </c:pt>
                <c:pt idx="394">
                  <c:v>314.09179999999998</c:v>
                </c:pt>
                <c:pt idx="395">
                  <c:v>315.63190000000003</c:v>
                </c:pt>
                <c:pt idx="396">
                  <c:v>316.92159999999996</c:v>
                </c:pt>
                <c:pt idx="397">
                  <c:v>318.01670000000001</c:v>
                </c:pt>
                <c:pt idx="398">
                  <c:v>318.48250000000002</c:v>
                </c:pt>
                <c:pt idx="399">
                  <c:v>319.21949999999998</c:v>
                </c:pt>
                <c:pt idx="400">
                  <c:v>319.47550000000001</c:v>
                </c:pt>
                <c:pt idx="401">
                  <c:v>320.01600000000002</c:v>
                </c:pt>
                <c:pt idx="402">
                  <c:v>320.54320000000001</c:v>
                </c:pt>
                <c:pt idx="403">
                  <c:v>321.08359999999999</c:v>
                </c:pt>
                <c:pt idx="404">
                  <c:v>321.59009999999995</c:v>
                </c:pt>
                <c:pt idx="405">
                  <c:v>322.13049999999998</c:v>
                </c:pt>
                <c:pt idx="406">
                  <c:v>322.68420000000003</c:v>
                </c:pt>
                <c:pt idx="407">
                  <c:v>322.8741</c:v>
                </c:pt>
                <c:pt idx="408">
                  <c:v>322.79950000000002</c:v>
                </c:pt>
                <c:pt idx="409">
                  <c:v>322.81270000000001</c:v>
                </c:pt>
                <c:pt idx="410">
                  <c:v>322.91480000000001</c:v>
                </c:pt>
                <c:pt idx="411">
                  <c:v>323.02909999999997</c:v>
                </c:pt>
                <c:pt idx="412">
                  <c:v>323.50240000000002</c:v>
                </c:pt>
                <c:pt idx="413">
                  <c:v>323.94840000000005</c:v>
                </c:pt>
                <c:pt idx="414">
                  <c:v>324.36700000000002</c:v>
                </c:pt>
                <c:pt idx="415">
                  <c:v>324.78550000000001</c:v>
                </c:pt>
                <c:pt idx="416">
                  <c:v>325.15030000000002</c:v>
                </c:pt>
                <c:pt idx="417">
                  <c:v>325.52909999999997</c:v>
                </c:pt>
                <c:pt idx="418">
                  <c:v>325.9203</c:v>
                </c:pt>
                <c:pt idx="419">
                  <c:v>326.30579999999998</c:v>
                </c:pt>
                <c:pt idx="420">
                  <c:v>326.6705</c:v>
                </c:pt>
                <c:pt idx="421">
                  <c:v>326.99459999999999</c:v>
                </c:pt>
                <c:pt idx="422">
                  <c:v>327.33940000000001</c:v>
                </c:pt>
                <c:pt idx="423">
                  <c:v>327.11649999999997</c:v>
                </c:pt>
                <c:pt idx="424">
                  <c:v>326.91329999999999</c:v>
                </c:pt>
                <c:pt idx="425">
                  <c:v>326.74520000000001</c:v>
                </c:pt>
                <c:pt idx="426">
                  <c:v>326.62329999999997</c:v>
                </c:pt>
                <c:pt idx="427">
                  <c:v>326.6705</c:v>
                </c:pt>
                <c:pt idx="428">
                  <c:v>326.988</c:v>
                </c:pt>
                <c:pt idx="429">
                  <c:v>327.27140000000003</c:v>
                </c:pt>
                <c:pt idx="430">
                  <c:v>327.50099999999998</c:v>
                </c:pt>
                <c:pt idx="431">
                  <c:v>327.7448</c:v>
                </c:pt>
                <c:pt idx="432">
                  <c:v>327.98099999999999</c:v>
                </c:pt>
                <c:pt idx="433">
                  <c:v>328.2106</c:v>
                </c:pt>
                <c:pt idx="434">
                  <c:v>328.4676</c:v>
                </c:pt>
                <c:pt idx="435">
                  <c:v>328.63670000000002</c:v>
                </c:pt>
                <c:pt idx="436">
                  <c:v>322.48200000000003</c:v>
                </c:pt>
                <c:pt idx="437">
                  <c:v>323.09709999999995</c:v>
                </c:pt>
                <c:pt idx="438">
                  <c:v>323.70459999999997</c:v>
                </c:pt>
                <c:pt idx="439">
                  <c:v>323.6508</c:v>
                </c:pt>
                <c:pt idx="440">
                  <c:v>323.47500000000002</c:v>
                </c:pt>
                <c:pt idx="441">
                  <c:v>323.34649999999999</c:v>
                </c:pt>
                <c:pt idx="442">
                  <c:v>323.19819999999999</c:v>
                </c:pt>
                <c:pt idx="443">
                  <c:v>323.1377</c:v>
                </c:pt>
                <c:pt idx="444">
                  <c:v>323.27949999999998</c:v>
                </c:pt>
                <c:pt idx="445">
                  <c:v>323.61680000000001</c:v>
                </c:pt>
                <c:pt idx="446">
                  <c:v>324.1506</c:v>
                </c:pt>
                <c:pt idx="447">
                  <c:v>324.94809999999995</c:v>
                </c:pt>
                <c:pt idx="448">
                  <c:v>325.77199999999999</c:v>
                </c:pt>
                <c:pt idx="449">
                  <c:v>326.72429999999997</c:v>
                </c:pt>
                <c:pt idx="450">
                  <c:v>327.84590000000003</c:v>
                </c:pt>
                <c:pt idx="451">
                  <c:v>329.56170000000003</c:v>
                </c:pt>
                <c:pt idx="452">
                  <c:v>331.06880000000001</c:v>
                </c:pt>
                <c:pt idx="453">
                  <c:v>332.40570000000002</c:v>
                </c:pt>
                <c:pt idx="454">
                  <c:v>333.59530000000001</c:v>
                </c:pt>
                <c:pt idx="455">
                  <c:v>334.67619999999999</c:v>
                </c:pt>
                <c:pt idx="456">
                  <c:v>335.6626</c:v>
                </c:pt>
                <c:pt idx="457">
                  <c:v>336.55450000000002</c:v>
                </c:pt>
                <c:pt idx="458">
                  <c:v>337.3784</c:v>
                </c:pt>
                <c:pt idx="459">
                  <c:v>338.17590000000001</c:v>
                </c:pt>
                <c:pt idx="460">
                  <c:v>338.94590000000005</c:v>
                </c:pt>
                <c:pt idx="461">
                  <c:v>339.70929999999998</c:v>
                </c:pt>
                <c:pt idx="462">
                  <c:v>340.452</c:v>
                </c:pt>
                <c:pt idx="463">
                  <c:v>341.16159999999996</c:v>
                </c:pt>
                <c:pt idx="464">
                  <c:v>341.32319999999999</c:v>
                </c:pt>
                <c:pt idx="465">
                  <c:v>341.62079999999997</c:v>
                </c:pt>
                <c:pt idx="466">
                  <c:v>341.99209999999999</c:v>
                </c:pt>
                <c:pt idx="467">
                  <c:v>342.37759999999997</c:v>
                </c:pt>
                <c:pt idx="468">
                  <c:v>342.80279999999999</c:v>
                </c:pt>
                <c:pt idx="469">
                  <c:v>337.04679999999996</c:v>
                </c:pt>
                <c:pt idx="470">
                  <c:v>338.24299999999999</c:v>
                </c:pt>
                <c:pt idx="471">
                  <c:v>339.36450000000002</c:v>
                </c:pt>
                <c:pt idx="472">
                  <c:v>340.40479999999997</c:v>
                </c:pt>
                <c:pt idx="473">
                  <c:v>340.81670000000003</c:v>
                </c:pt>
                <c:pt idx="474">
                  <c:v>341.0265</c:v>
                </c:pt>
                <c:pt idx="475">
                  <c:v>341.2362</c:v>
                </c:pt>
                <c:pt idx="476">
                  <c:v>341.4658</c:v>
                </c:pt>
                <c:pt idx="477">
                  <c:v>341.7833</c:v>
                </c:pt>
                <c:pt idx="478">
                  <c:v>342.32380000000001</c:v>
                </c:pt>
                <c:pt idx="479">
                  <c:v>342.78959999999995</c:v>
                </c:pt>
                <c:pt idx="480">
                  <c:v>343.25529999999998</c:v>
                </c:pt>
                <c:pt idx="481">
                  <c:v>343.68150000000003</c:v>
                </c:pt>
                <c:pt idx="482">
                  <c:v>344.08679999999998</c:v>
                </c:pt>
                <c:pt idx="483">
                  <c:v>344.45150000000001</c:v>
                </c:pt>
                <c:pt idx="484">
                  <c:v>344.8503</c:v>
                </c:pt>
                <c:pt idx="485">
                  <c:v>345.19420000000002</c:v>
                </c:pt>
                <c:pt idx="486">
                  <c:v>345.53899999999999</c:v>
                </c:pt>
                <c:pt idx="487">
                  <c:v>345.88390000000004</c:v>
                </c:pt>
                <c:pt idx="488">
                  <c:v>346.20140000000004</c:v>
                </c:pt>
                <c:pt idx="489">
                  <c:v>345.99829999999997</c:v>
                </c:pt>
                <c:pt idx="490">
                  <c:v>345.69490000000002</c:v>
                </c:pt>
                <c:pt idx="491">
                  <c:v>345.47199999999998</c:v>
                </c:pt>
                <c:pt idx="492">
                  <c:v>345.28959999999995</c:v>
                </c:pt>
                <c:pt idx="493">
                  <c:v>345.12049999999999</c:v>
                </c:pt>
                <c:pt idx="494">
                  <c:v>345.05240000000003</c:v>
                </c:pt>
                <c:pt idx="495">
                  <c:v>345.30940000000004</c:v>
                </c:pt>
                <c:pt idx="496">
                  <c:v>345.66750000000002</c:v>
                </c:pt>
                <c:pt idx="497">
                  <c:v>346.26179999999999</c:v>
                </c:pt>
                <c:pt idx="498">
                  <c:v>347.44380000000001</c:v>
                </c:pt>
                <c:pt idx="499">
                  <c:v>348.57959999999997</c:v>
                </c:pt>
                <c:pt idx="500">
                  <c:v>349.80220000000003</c:v>
                </c:pt>
                <c:pt idx="501">
                  <c:v>350.87650000000002</c:v>
                </c:pt>
                <c:pt idx="502">
                  <c:v>351.8553</c:v>
                </c:pt>
                <c:pt idx="503">
                  <c:v>352.7</c:v>
                </c:pt>
                <c:pt idx="504">
                  <c:v>353.48429999999996</c:v>
                </c:pt>
                <c:pt idx="505">
                  <c:v>354.17970000000003</c:v>
                </c:pt>
                <c:pt idx="506">
                  <c:v>354.88259999999997</c:v>
                </c:pt>
                <c:pt idx="507">
                  <c:v>355.5308</c:v>
                </c:pt>
                <c:pt idx="508">
                  <c:v>356.19309999999996</c:v>
                </c:pt>
                <c:pt idx="509">
                  <c:v>356.82799999999997</c:v>
                </c:pt>
                <c:pt idx="510">
                  <c:v>351.05879999999996</c:v>
                </c:pt>
                <c:pt idx="511">
                  <c:v>352.32209999999998</c:v>
                </c:pt>
                <c:pt idx="512">
                  <c:v>353.28109999999998</c:v>
                </c:pt>
                <c:pt idx="513">
                  <c:v>354.19290000000001</c:v>
                </c:pt>
                <c:pt idx="514">
                  <c:v>355.00359999999995</c:v>
                </c:pt>
                <c:pt idx="515">
                  <c:v>355.73390000000001</c:v>
                </c:pt>
                <c:pt idx="516">
                  <c:v>356.40190000000001</c:v>
                </c:pt>
                <c:pt idx="517">
                  <c:v>357.03679999999997</c:v>
                </c:pt>
                <c:pt idx="518">
                  <c:v>357.63209999999998</c:v>
                </c:pt>
                <c:pt idx="519">
                  <c:v>358.18579999999997</c:v>
                </c:pt>
                <c:pt idx="520">
                  <c:v>358.67899999999997</c:v>
                </c:pt>
                <c:pt idx="521">
                  <c:v>359.17220000000003</c:v>
                </c:pt>
                <c:pt idx="522">
                  <c:v>359.61159999999995</c:v>
                </c:pt>
                <c:pt idx="523">
                  <c:v>359.44900000000001</c:v>
                </c:pt>
                <c:pt idx="524">
                  <c:v>359.3073</c:v>
                </c:pt>
                <c:pt idx="525">
                  <c:v>359.26009999999997</c:v>
                </c:pt>
                <c:pt idx="526">
                  <c:v>359.26670000000001</c:v>
                </c:pt>
                <c:pt idx="527">
                  <c:v>359.50290000000001</c:v>
                </c:pt>
                <c:pt idx="528">
                  <c:v>359.90159999999997</c:v>
                </c:pt>
                <c:pt idx="529">
                  <c:v>360.23990000000003</c:v>
                </c:pt>
                <c:pt idx="530">
                  <c:v>360.57059999999996</c:v>
                </c:pt>
                <c:pt idx="531">
                  <c:v>360.88140000000004</c:v>
                </c:pt>
                <c:pt idx="532">
                  <c:v>361.20549999999997</c:v>
                </c:pt>
                <c:pt idx="533">
                  <c:v>361.50979999999998</c:v>
                </c:pt>
                <c:pt idx="534">
                  <c:v>361.79320000000001</c:v>
                </c:pt>
                <c:pt idx="535">
                  <c:v>362.0908</c:v>
                </c:pt>
                <c:pt idx="536">
                  <c:v>362.38749999999999</c:v>
                </c:pt>
                <c:pt idx="537">
                  <c:v>362.65109999999999</c:v>
                </c:pt>
                <c:pt idx="538">
                  <c:v>362.88729999999998</c:v>
                </c:pt>
                <c:pt idx="539">
                  <c:v>362.50279999999998</c:v>
                </c:pt>
                <c:pt idx="540">
                  <c:v>362.22590000000002</c:v>
                </c:pt>
                <c:pt idx="541">
                  <c:v>361.96890000000002</c:v>
                </c:pt>
                <c:pt idx="542">
                  <c:v>361.74599999999998</c:v>
                </c:pt>
                <c:pt idx="543">
                  <c:v>361.87450000000001</c:v>
                </c:pt>
                <c:pt idx="544">
                  <c:v>362.0634</c:v>
                </c:pt>
                <c:pt idx="545">
                  <c:v>362.5566</c:v>
                </c:pt>
                <c:pt idx="546">
                  <c:v>363.1037</c:v>
                </c:pt>
                <c:pt idx="547">
                  <c:v>364.27909999999997</c:v>
                </c:pt>
                <c:pt idx="548">
                  <c:v>365.51590000000004</c:v>
                </c:pt>
                <c:pt idx="549">
                  <c:v>366.88029999999998</c:v>
                </c:pt>
                <c:pt idx="550">
                  <c:v>368.04899999999998</c:v>
                </c:pt>
                <c:pt idx="551">
                  <c:v>369.0761</c:v>
                </c:pt>
                <c:pt idx="552">
                  <c:v>369.97459999999995</c:v>
                </c:pt>
                <c:pt idx="553">
                  <c:v>370.738</c:v>
                </c:pt>
                <c:pt idx="554">
                  <c:v>371.46749999999997</c:v>
                </c:pt>
                <c:pt idx="555">
                  <c:v>365.52249999999998</c:v>
                </c:pt>
                <c:pt idx="556">
                  <c:v>367.63040000000001</c:v>
                </c:pt>
                <c:pt idx="557">
                  <c:v>369.50779999999997</c:v>
                </c:pt>
                <c:pt idx="558">
                  <c:v>370.96770000000004</c:v>
                </c:pt>
                <c:pt idx="559">
                  <c:v>371.71780000000001</c:v>
                </c:pt>
                <c:pt idx="560">
                  <c:v>372.7439</c:v>
                </c:pt>
                <c:pt idx="561">
                  <c:v>373.10199999999998</c:v>
                </c:pt>
                <c:pt idx="562">
                  <c:v>373.75120000000004</c:v>
                </c:pt>
                <c:pt idx="563">
                  <c:v>374.34550000000002</c:v>
                </c:pt>
                <c:pt idx="564">
                  <c:v>374.93979999999999</c:v>
                </c:pt>
                <c:pt idx="565">
                  <c:v>375.48680000000002</c:v>
                </c:pt>
                <c:pt idx="566">
                  <c:v>376.02729999999997</c:v>
                </c:pt>
                <c:pt idx="567">
                  <c:v>376.10849999999999</c:v>
                </c:pt>
                <c:pt idx="568">
                  <c:v>376.12180000000001</c:v>
                </c:pt>
                <c:pt idx="569">
                  <c:v>376.17659999999995</c:v>
                </c:pt>
                <c:pt idx="570">
                  <c:v>376.32490000000001</c:v>
                </c:pt>
                <c:pt idx="571">
                  <c:v>376.52050000000003</c:v>
                </c:pt>
                <c:pt idx="572">
                  <c:v>376.74349999999998</c:v>
                </c:pt>
                <c:pt idx="573">
                  <c:v>376.97970000000004</c:v>
                </c:pt>
                <c:pt idx="574">
                  <c:v>377.23009999999999</c:v>
                </c:pt>
                <c:pt idx="575">
                  <c:v>377.47290000000004</c:v>
                </c:pt>
                <c:pt idx="576">
                  <c:v>377.72990000000004</c:v>
                </c:pt>
                <c:pt idx="577">
                  <c:v>377.99349999999998</c:v>
                </c:pt>
                <c:pt idx="578">
                  <c:v>378.25049999999999</c:v>
                </c:pt>
                <c:pt idx="579">
                  <c:v>378.52729999999997</c:v>
                </c:pt>
                <c:pt idx="580">
                  <c:v>378.77679999999998</c:v>
                </c:pt>
                <c:pt idx="581">
                  <c:v>379.04700000000003</c:v>
                </c:pt>
                <c:pt idx="582">
                  <c:v>379.32380000000001</c:v>
                </c:pt>
                <c:pt idx="583">
                  <c:v>379.12170000000003</c:v>
                </c:pt>
                <c:pt idx="584">
                  <c:v>378.791</c:v>
                </c:pt>
                <c:pt idx="585">
                  <c:v>378.53399999999999</c:v>
                </c:pt>
                <c:pt idx="586">
                  <c:v>378.31099999999998</c:v>
                </c:pt>
                <c:pt idx="587">
                  <c:v>378.24290000000002</c:v>
                </c:pt>
                <c:pt idx="588">
                  <c:v>378.48009999999999</c:v>
                </c:pt>
                <c:pt idx="589">
                  <c:v>378.6823</c:v>
                </c:pt>
                <c:pt idx="590">
                  <c:v>378.90530000000001</c:v>
                </c:pt>
                <c:pt idx="591">
                  <c:v>379.08759999999995</c:v>
                </c:pt>
                <c:pt idx="592">
                  <c:v>379.26340000000005</c:v>
                </c:pt>
                <c:pt idx="593">
                  <c:v>379.4391</c:v>
                </c:pt>
                <c:pt idx="594">
                  <c:v>379.83780000000002</c:v>
                </c:pt>
                <c:pt idx="595">
                  <c:v>380.33109999999999</c:v>
                </c:pt>
                <c:pt idx="596">
                  <c:v>380.78359999999998</c:v>
                </c:pt>
                <c:pt idx="597">
                  <c:v>381.39120000000003</c:v>
                </c:pt>
                <c:pt idx="598">
                  <c:v>382.09409999999997</c:v>
                </c:pt>
                <c:pt idx="599">
                  <c:v>382.6884</c:v>
                </c:pt>
                <c:pt idx="600">
                  <c:v>383.33749999999998</c:v>
                </c:pt>
                <c:pt idx="601">
                  <c:v>384.11420000000004</c:v>
                </c:pt>
                <c:pt idx="602">
                  <c:v>384.80959999999999</c:v>
                </c:pt>
                <c:pt idx="603">
                  <c:v>385.8168</c:v>
                </c:pt>
                <c:pt idx="604">
                  <c:v>387.12729999999999</c:v>
                </c:pt>
                <c:pt idx="605">
                  <c:v>382.08749999999998</c:v>
                </c:pt>
                <c:pt idx="606">
                  <c:v>384.49879999999996</c:v>
                </c:pt>
                <c:pt idx="607">
                  <c:v>386.47820000000002</c:v>
                </c:pt>
                <c:pt idx="608">
                  <c:v>387.52600000000001</c:v>
                </c:pt>
                <c:pt idx="609">
                  <c:v>388.3972</c:v>
                </c:pt>
                <c:pt idx="610">
                  <c:v>389.18799999999999</c:v>
                </c:pt>
                <c:pt idx="611">
                  <c:v>389.8768</c:v>
                </c:pt>
                <c:pt idx="612">
                  <c:v>390.51840000000004</c:v>
                </c:pt>
                <c:pt idx="613">
                  <c:v>391.14009999999996</c:v>
                </c:pt>
                <c:pt idx="614">
                  <c:v>391.34229999999997</c:v>
                </c:pt>
                <c:pt idx="615">
                  <c:v>391.49159999999995</c:v>
                </c:pt>
                <c:pt idx="616">
                  <c:v>391.72120000000001</c:v>
                </c:pt>
                <c:pt idx="617">
                  <c:v>392.01779999999997</c:v>
                </c:pt>
                <c:pt idx="618">
                  <c:v>392.36930000000001</c:v>
                </c:pt>
                <c:pt idx="619">
                  <c:v>392.71420000000001</c:v>
                </c:pt>
                <c:pt idx="620">
                  <c:v>393.07890000000003</c:v>
                </c:pt>
                <c:pt idx="621">
                  <c:v>393.4502</c:v>
                </c:pt>
                <c:pt idx="622">
                  <c:v>393.82909999999998</c:v>
                </c:pt>
                <c:pt idx="623">
                  <c:v>394.20699999999999</c:v>
                </c:pt>
                <c:pt idx="624">
                  <c:v>394.32890000000003</c:v>
                </c:pt>
                <c:pt idx="625">
                  <c:v>394.10590000000002</c:v>
                </c:pt>
                <c:pt idx="626">
                  <c:v>393.9907</c:v>
                </c:pt>
                <c:pt idx="627">
                  <c:v>393.95670000000001</c:v>
                </c:pt>
                <c:pt idx="628">
                  <c:v>393.97740000000005</c:v>
                </c:pt>
                <c:pt idx="629">
                  <c:v>394.34219999999999</c:v>
                </c:pt>
                <c:pt idx="630">
                  <c:v>394.68700000000001</c:v>
                </c:pt>
                <c:pt idx="631">
                  <c:v>395.00450000000001</c:v>
                </c:pt>
                <c:pt idx="632">
                  <c:v>395.2946</c:v>
                </c:pt>
                <c:pt idx="633">
                  <c:v>395.59219999999999</c:v>
                </c:pt>
                <c:pt idx="634">
                  <c:v>395.8888</c:v>
                </c:pt>
                <c:pt idx="635">
                  <c:v>396.12599999999998</c:v>
                </c:pt>
                <c:pt idx="636">
                  <c:v>396.40280000000001</c:v>
                </c:pt>
                <c:pt idx="637">
                  <c:v>396.69290000000001</c:v>
                </c:pt>
                <c:pt idx="638">
                  <c:v>396.96979999999996</c:v>
                </c:pt>
                <c:pt idx="639">
                  <c:v>397.24</c:v>
                </c:pt>
                <c:pt idx="640">
                  <c:v>397.20029999999997</c:v>
                </c:pt>
                <c:pt idx="641">
                  <c:v>396.7808</c:v>
                </c:pt>
                <c:pt idx="642">
                  <c:v>396.4633</c:v>
                </c:pt>
                <c:pt idx="643">
                  <c:v>396.2063</c:v>
                </c:pt>
                <c:pt idx="644">
                  <c:v>395.97669999999999</c:v>
                </c:pt>
                <c:pt idx="645">
                  <c:v>396.09199999999998</c:v>
                </c:pt>
                <c:pt idx="646">
                  <c:v>395.84820000000002</c:v>
                </c:pt>
                <c:pt idx="647">
                  <c:v>395.41640000000001</c:v>
                </c:pt>
                <c:pt idx="648">
                  <c:v>395.00450000000001</c:v>
                </c:pt>
                <c:pt idx="649">
                  <c:v>394.56509999999997</c:v>
                </c:pt>
                <c:pt idx="650">
                  <c:v>394.18720000000002</c:v>
                </c:pt>
                <c:pt idx="651">
                  <c:v>394.15979999999996</c:v>
                </c:pt>
                <c:pt idx="652">
                  <c:v>394.07850000000002</c:v>
                </c:pt>
                <c:pt idx="653">
                  <c:v>394.00479999999999</c:v>
                </c:pt>
                <c:pt idx="654">
                  <c:v>394.00479999999999</c:v>
                </c:pt>
                <c:pt idx="655">
                  <c:v>394.24770000000001</c:v>
                </c:pt>
                <c:pt idx="656">
                  <c:v>394.68700000000001</c:v>
                </c:pt>
                <c:pt idx="657">
                  <c:v>395.2946</c:v>
                </c:pt>
                <c:pt idx="658">
                  <c:v>396.07120000000003</c:v>
                </c:pt>
                <c:pt idx="659">
                  <c:v>396.93009999999998</c:v>
                </c:pt>
                <c:pt idx="660">
                  <c:v>397.97699999999998</c:v>
                </c:pt>
                <c:pt idx="661">
                  <c:v>398.96340000000004</c:v>
                </c:pt>
                <c:pt idx="662">
                  <c:v>400.4563</c:v>
                </c:pt>
                <c:pt idx="663">
                  <c:v>394.92320000000001</c:v>
                </c:pt>
                <c:pt idx="664">
                  <c:v>397.88909999999998</c:v>
                </c:pt>
                <c:pt idx="665">
                  <c:v>400.94940000000003</c:v>
                </c:pt>
                <c:pt idx="666">
                  <c:v>403.22559999999999</c:v>
                </c:pt>
                <c:pt idx="667">
                  <c:v>404.29329999999999</c:v>
                </c:pt>
                <c:pt idx="668">
                  <c:v>404.27340000000004</c:v>
                </c:pt>
                <c:pt idx="669">
                  <c:v>404.2328</c:v>
                </c:pt>
                <c:pt idx="670">
                  <c:v>404.2328</c:v>
                </c:pt>
                <c:pt idx="671">
                  <c:v>403.80670000000003</c:v>
                </c:pt>
                <c:pt idx="672">
                  <c:v>401.52390000000003</c:v>
                </c:pt>
                <c:pt idx="673">
                  <c:v>304.21440000000001</c:v>
                </c:pt>
                <c:pt idx="674">
                  <c:v>304.21440000000001</c:v>
                </c:pt>
              </c:numCache>
            </c:numRef>
          </c:yVal>
          <c:smooth val="1"/>
        </c:ser>
        <c:dLbls>
          <c:showLegendKey val="0"/>
          <c:showVal val="0"/>
          <c:showCatName val="0"/>
          <c:showSerName val="0"/>
          <c:showPercent val="0"/>
          <c:showBubbleSize val="0"/>
        </c:dLbls>
        <c:axId val="261776752"/>
        <c:axId val="261777312"/>
      </c:scatterChart>
      <c:valAx>
        <c:axId val="261776752"/>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Arial"/>
                <a:ea typeface="Arial"/>
                <a:cs typeface="Arial"/>
              </a:defRPr>
            </a:pPr>
            <a:endParaRPr lang="zh-CN"/>
          </a:p>
        </c:txPr>
        <c:crossAx val="261777312"/>
        <c:crosses val="autoZero"/>
        <c:crossBetween val="midCat"/>
      </c:valAx>
      <c:valAx>
        <c:axId val="261777312"/>
        <c:scaling>
          <c:orientation val="minMax"/>
        </c:scaling>
        <c:delete val="0"/>
        <c:axPos val="l"/>
        <c:numFmt formatCode="0_ " sourceLinked="0"/>
        <c:majorTickMark val="out"/>
        <c:minorTickMark val="none"/>
        <c:tickLblPos val="nextTo"/>
        <c:spPr>
          <a:noFill/>
          <a:ln w="9525" cap="flat" cmpd="sng" algn="ctr">
            <a:solidFill>
              <a:sysClr val="windowText" lastClr="000000">
                <a:lumMod val="50000"/>
                <a:lumOff val="50000"/>
              </a:sys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a:ea typeface="Arial"/>
                <a:cs typeface="Arial"/>
              </a:defRPr>
            </a:pPr>
            <a:endParaRPr lang="zh-CN"/>
          </a:p>
        </c:txPr>
        <c:crossAx val="261776752"/>
        <c:crosses val="autoZero"/>
        <c:crossBetween val="midCat"/>
      </c:valAx>
      <c:spPr>
        <a:noFill/>
        <a:ln w="25400">
          <a:noFill/>
        </a:ln>
        <a:effectLst/>
      </c:spPr>
    </c:plotArea>
    <c:legend>
      <c:legendPos val="t"/>
      <c:layout>
        <c:manualLayout>
          <c:xMode val="edge"/>
          <c:yMode val="edge"/>
          <c:x val="0.21101149274908682"/>
          <c:y val="0.83173170628274695"/>
          <c:w val="0.74789183868129261"/>
          <c:h val="9.1379457189276578E-2"/>
        </c:manualLayout>
      </c:layout>
      <c:overlay val="0"/>
      <c:spPr>
        <a:noFill/>
        <a:ln w="25400">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楷体" panose="02010609060101010101" pitchFamily="49" charset="-122"/>
              <a:ea typeface="楷体" panose="02010609060101010101" pitchFamily="49" charset="-122"/>
              <a:cs typeface="Arial"/>
            </a:defRPr>
          </a:pPr>
          <a:endParaRPr lang="zh-CN"/>
        </a:p>
      </c:txPr>
    </c:legend>
    <c:plotVisOnly val="1"/>
    <c:dispBlanksAs val="gap"/>
    <c:showDLblsOverMax val="0"/>
  </c:chart>
  <c:spPr>
    <a:solidFill>
      <a:schemeClr val="bg1"/>
    </a:solidFill>
    <a:ln w="25400" cap="flat" cmpd="sng" algn="ctr">
      <a:noFill/>
      <a:round/>
    </a:ln>
    <a:effectLst/>
  </c:spPr>
  <c:txPr>
    <a:bodyPr/>
    <a:lstStyle/>
    <a:p>
      <a:pPr>
        <a:defRPr sz="800">
          <a:latin typeface="Arial"/>
          <a:ea typeface="Arial"/>
          <a:cs typeface="Arial"/>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886482939632541E-2"/>
          <c:y val="5.0925925925925923E-2"/>
          <c:w val="0.85476917037829725"/>
          <c:h val="0.8416746864975212"/>
        </c:manualLayout>
      </c:layout>
      <c:scatterChart>
        <c:scatterStyle val="smoothMarker"/>
        <c:varyColors val="0"/>
        <c:ser>
          <c:idx val="1"/>
          <c:order val="0"/>
          <c:tx>
            <c:strRef>
              <c:f>试验!$E$32</c:f>
              <c:strCache>
                <c:ptCount val="1"/>
                <c:pt idx="0">
                  <c:v>理论值</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strRef>
              <c:f>试验!$A$33:$A$40</c:f>
              <c:strCache>
                <c:ptCount val="8"/>
                <c:pt idx="0">
                  <c:v>90</c:v>
                </c:pt>
                <c:pt idx="1">
                  <c:v>75</c:v>
                </c:pt>
                <c:pt idx="2">
                  <c:v>60</c:v>
                </c:pt>
                <c:pt idx="3">
                  <c:v>45S</c:v>
                </c:pt>
                <c:pt idx="4">
                  <c:v>45D</c:v>
                </c:pt>
                <c:pt idx="5">
                  <c:v>30</c:v>
                </c:pt>
                <c:pt idx="6">
                  <c:v>15</c:v>
                </c:pt>
                <c:pt idx="7">
                  <c:v>0</c:v>
                </c:pt>
              </c:strCache>
            </c:strRef>
          </c:xVal>
          <c:yVal>
            <c:numRef>
              <c:f>试验!$E$33:$E$40</c:f>
              <c:numCache>
                <c:formatCode>General</c:formatCode>
                <c:ptCount val="8"/>
                <c:pt idx="0">
                  <c:v>1.5</c:v>
                </c:pt>
                <c:pt idx="1">
                  <c:v>1.4746633188412177</c:v>
                </c:pt>
                <c:pt idx="2">
                  <c:v>1.4029637244338282</c:v>
                </c:pt>
                <c:pt idx="3">
                  <c:v>1.2973017787506802</c:v>
                </c:pt>
                <c:pt idx="4">
                  <c:v>1.2973017787506802</c:v>
                </c:pt>
                <c:pt idx="5">
                  <c:v>1.176776695296637</c:v>
                </c:pt>
                <c:pt idx="6">
                  <c:v>1.0658361384997892</c:v>
                </c:pt>
                <c:pt idx="7">
                  <c:v>1</c:v>
                </c:pt>
              </c:numCache>
            </c:numRef>
          </c:yVal>
          <c:smooth val="1"/>
        </c:ser>
        <c:ser>
          <c:idx val="0"/>
          <c:order val="1"/>
          <c:tx>
            <c:strRef>
              <c:f>试验!$H$31</c:f>
              <c:strCache>
                <c:ptCount val="1"/>
                <c:pt idx="0">
                  <c:v>试验</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strRef>
              <c:f>试验!$A$33:$A$40</c:f>
              <c:strCache>
                <c:ptCount val="8"/>
                <c:pt idx="0">
                  <c:v>90</c:v>
                </c:pt>
                <c:pt idx="1">
                  <c:v>75</c:v>
                </c:pt>
                <c:pt idx="2">
                  <c:v>60</c:v>
                </c:pt>
                <c:pt idx="3">
                  <c:v>45S</c:v>
                </c:pt>
                <c:pt idx="4">
                  <c:v>45D</c:v>
                </c:pt>
                <c:pt idx="5">
                  <c:v>30</c:v>
                </c:pt>
                <c:pt idx="6">
                  <c:v>15</c:v>
                </c:pt>
                <c:pt idx="7">
                  <c:v>0</c:v>
                </c:pt>
              </c:strCache>
            </c:strRef>
          </c:xVal>
          <c:yVal>
            <c:numRef>
              <c:f>试验!$H$33:$H$40</c:f>
              <c:numCache>
                <c:formatCode>General</c:formatCode>
                <c:ptCount val="8"/>
                <c:pt idx="0">
                  <c:v>1.3489079825544061</c:v>
                </c:pt>
                <c:pt idx="1">
                  <c:v>1.4471047055484971</c:v>
                </c:pt>
                <c:pt idx="2">
                  <c:v>1.2451684608596629</c:v>
                </c:pt>
                <c:pt idx="3">
                  <c:v>1.3451862911247829</c:v>
                </c:pt>
                <c:pt idx="4">
                  <c:v>1.1343460147202775</c:v>
                </c:pt>
                <c:pt idx="5">
                  <c:v>0.93295705037151089</c:v>
                </c:pt>
                <c:pt idx="6">
                  <c:v>0.91045809388607712</c:v>
                </c:pt>
                <c:pt idx="7">
                  <c:v>1</c:v>
                </c:pt>
              </c:numCache>
            </c:numRef>
          </c:yVal>
          <c:smooth val="1"/>
        </c:ser>
        <c:dLbls>
          <c:showLegendKey val="0"/>
          <c:showVal val="0"/>
          <c:showCatName val="0"/>
          <c:showSerName val="0"/>
          <c:showPercent val="0"/>
          <c:showBubbleSize val="0"/>
        </c:dLbls>
        <c:axId val="262054176"/>
        <c:axId val="262054736"/>
      </c:scatterChart>
      <c:valAx>
        <c:axId val="262054176"/>
        <c:scaling>
          <c:orientation val="minMax"/>
          <c:max val="9"/>
        </c:scaling>
        <c:delete val="1"/>
        <c:axPos val="b"/>
        <c:majorTickMark val="none"/>
        <c:minorTickMark val="none"/>
        <c:tickLblPos val="nextTo"/>
        <c:crossAx val="262054736"/>
        <c:crosses val="autoZero"/>
        <c:crossBetween val="midCat"/>
      </c:valAx>
      <c:valAx>
        <c:axId val="262054736"/>
        <c:scaling>
          <c:orientation val="minMax"/>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62054176"/>
        <c:crosses val="autoZero"/>
        <c:crossBetween val="midCat"/>
      </c:valAx>
      <c:spPr>
        <a:noFill/>
        <a:ln>
          <a:noFill/>
        </a:ln>
        <a:effectLst/>
      </c:spPr>
    </c:plotArea>
    <c:legend>
      <c:legendPos val="t"/>
      <c:layout>
        <c:manualLayout>
          <c:xMode val="edge"/>
          <c:yMode val="edge"/>
          <c:x val="0.36578864286951851"/>
          <c:y val="0.89585666293393051"/>
          <c:w val="0.29787348228332566"/>
          <c:h val="6.9365262485859253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6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9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国产</a:t>
          </a:r>
          <a:r>
            <a:rPr lang="en-US" altLang="zh-CN" sz="1400" smtClean="0">
              <a:latin typeface="微软雅黑" panose="020B0503020204020204" pitchFamily="34" charset="-122"/>
              <a:ea typeface="微软雅黑" panose="020B0503020204020204" pitchFamily="34" charset="-122"/>
              <a:cs typeface="Times New Roman" pitchFamily="18" charset="0"/>
            </a:rPr>
            <a:t>Q460</a:t>
          </a:r>
          <a:r>
            <a:rPr lang="zh-CN" altLang="en-US" sz="1400" smtClean="0">
              <a:latin typeface="微软雅黑" panose="020B0503020204020204" pitchFamily="34" charset="-122"/>
              <a:ea typeface="微软雅黑" panose="020B0503020204020204" pitchFamily="34" charset="-122"/>
              <a:cs typeface="Times New Roman" pitchFamily="18" charset="0"/>
            </a:rPr>
            <a:t>、</a:t>
          </a:r>
          <a:r>
            <a:rPr lang="en-US" altLang="zh-CN" sz="1400" smtClean="0">
              <a:latin typeface="微软雅黑" panose="020B0503020204020204" pitchFamily="34" charset="-122"/>
              <a:ea typeface="微软雅黑" panose="020B0503020204020204" pitchFamily="34" charset="-122"/>
              <a:cs typeface="Times New Roman" pitchFamily="18" charset="0"/>
            </a:rPr>
            <a:t>Q690</a:t>
          </a:r>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t>
        <a:bodyPr/>
        <a:lstStyle/>
        <a:p>
          <a:endParaRPr lang="zh-CN" altLang="en-US"/>
        </a:p>
      </dgm:t>
    </dgm:pt>
    <dgm:pt modelId="{550936D3-EF09-484F-A42C-A2B3A51D2B9D}" type="pres">
      <dgm:prSet presAssocID="{3D0B7786-DBAD-4E5E-B7F0-1CFAFF0AF187}" presName="boxAndChildren" presStyleCnt="0"/>
      <dgm:spPr/>
      <dgm:t>
        <a:bodyPr/>
        <a:lstStyle/>
        <a:p>
          <a:endParaRPr lang="zh-CN" altLang="en-US"/>
        </a:p>
      </dgm:t>
    </dgm:pt>
    <dgm:pt modelId="{F57E0197-0F2B-48EA-8E16-FC35B5ADA727}" type="pres">
      <dgm:prSet presAssocID="{3D0B7786-DBAD-4E5E-B7F0-1CFAFF0AF187}" presName="parentTextBox" presStyleLbl="node1" presStyleIdx="0" presStyleCnt="3"/>
      <dgm:spPr/>
      <dgm:t>
        <a:bodyPr/>
        <a:lstStyle/>
        <a:p>
          <a:endParaRPr lang="zh-CN" altLang="en-US"/>
        </a:p>
      </dgm:t>
    </dgm:pt>
    <dgm:pt modelId="{F4416852-E689-48EC-856F-BA4830BCD30B}" type="pres">
      <dgm:prSet presAssocID="{3D0B7786-DBAD-4E5E-B7F0-1CFAFF0AF187}" presName="entireBox" presStyleLbl="node1" presStyleIdx="0" presStyleCnt="3" custLinFactNeighborX="-3200" custLinFactNeighborY="21570"/>
      <dgm:spPr/>
      <dgm:t>
        <a:bodyPr/>
        <a:lstStyle/>
        <a:p>
          <a:endParaRPr lang="zh-CN" altLang="en-US"/>
        </a:p>
      </dgm:t>
    </dgm:pt>
    <dgm:pt modelId="{241046B1-C7B8-473C-9F0C-F990E920E66E}" type="pres">
      <dgm:prSet presAssocID="{3D0B7786-DBAD-4E5E-B7F0-1CFAFF0AF187}" presName="descendantBox" presStyleCnt="0"/>
      <dgm:spPr/>
      <dgm:t>
        <a:bodyPr/>
        <a:lstStyle/>
        <a:p>
          <a:endParaRPr lang="zh-CN" altLang="en-US"/>
        </a:p>
      </dgm:t>
    </dgm:pt>
    <dgm:pt modelId="{537C1DF9-EABB-4BB8-BB6A-8BCEAE73CA21}" type="pres">
      <dgm:prSet presAssocID="{2D946486-1D85-4387-BB28-4323B6B0B77C}" presName="childTextBox" presStyleLbl="fgAccFollowNode1" presStyleIdx="0" presStyleCnt="6">
        <dgm:presLayoutVars>
          <dgm:bulletEnabled val="1"/>
        </dgm:presLayoutVars>
      </dgm:prSet>
      <dgm:spPr/>
      <dgm:t>
        <a:bodyPr/>
        <a:lstStyle/>
        <a:p>
          <a:endParaRPr lang="zh-CN" altLang="en-US"/>
        </a:p>
      </dgm:t>
    </dgm:pt>
    <dgm:pt modelId="{1E13B704-174F-4680-887B-72C72E3D815C}" type="pres">
      <dgm:prSet presAssocID="{1E6D651C-0E90-436B-946F-3E3D7368A2EB}" presName="childTextBox" presStyleLbl="fgAccFollowNode1" presStyleIdx="1" presStyleCnt="6">
        <dgm:presLayoutVars>
          <dgm:bulletEnabled val="1"/>
        </dgm:presLayoutVars>
      </dgm:prSet>
      <dgm:spPr/>
      <dgm:t>
        <a:bodyPr/>
        <a:lstStyle/>
        <a:p>
          <a:endParaRPr lang="zh-CN" altLang="en-US"/>
        </a:p>
      </dgm:t>
    </dgm:pt>
    <dgm:pt modelId="{B4259412-D3F8-4069-B990-11B72F140CA7}" type="pres">
      <dgm:prSet presAssocID="{526AAE5A-259D-4290-BF58-3FFE9F3CCEF2}" presName="sp" presStyleCnt="0"/>
      <dgm:spPr/>
      <dgm:t>
        <a:bodyPr/>
        <a:lstStyle/>
        <a:p>
          <a:endParaRPr lang="zh-CN" altLang="en-US"/>
        </a:p>
      </dgm:t>
    </dgm:pt>
    <dgm:pt modelId="{CF9B8F55-1748-4680-8F7D-896EA4E65E69}" type="pres">
      <dgm:prSet presAssocID="{454EE930-8751-4E6D-9060-067908D0C429}" presName="arrowAndChildren" presStyleCnt="0"/>
      <dgm:spPr/>
      <dgm:t>
        <a:bodyPr/>
        <a:lstStyle/>
        <a:p>
          <a:endParaRPr lang="zh-CN" altLang="en-US"/>
        </a:p>
      </dgm:t>
    </dgm:pt>
    <dgm:pt modelId="{AF397446-C5FE-479A-BFDA-E557EAF2BDB0}" type="pres">
      <dgm:prSet presAssocID="{454EE930-8751-4E6D-9060-067908D0C429}" presName="parentTextArrow" presStyleLbl="node1" presStyleIdx="0" presStyleCnt="3"/>
      <dgm:spPr/>
      <dgm:t>
        <a:bodyPr/>
        <a:lstStyle/>
        <a:p>
          <a:endParaRPr lang="zh-CN" altLang="en-US"/>
        </a:p>
      </dgm:t>
    </dgm:pt>
    <dgm:pt modelId="{B9E718C4-7C22-419E-A1FA-B3A58586D918}" type="pres">
      <dgm:prSet presAssocID="{454EE930-8751-4E6D-9060-067908D0C429}" presName="arrow" presStyleLbl="node1" presStyleIdx="1" presStyleCnt="3"/>
      <dgm:spPr/>
      <dgm:t>
        <a:bodyPr/>
        <a:lstStyle/>
        <a:p>
          <a:endParaRPr lang="zh-CN" altLang="en-US"/>
        </a:p>
      </dgm:t>
    </dgm:pt>
    <dgm:pt modelId="{3E716998-3DC0-48FA-8F6B-7DE78B05F0F3}" type="pres">
      <dgm:prSet presAssocID="{454EE930-8751-4E6D-9060-067908D0C429}" presName="descendantArrow" presStyleCnt="0"/>
      <dgm:spPr/>
      <dgm:t>
        <a:bodyPr/>
        <a:lstStyle/>
        <a:p>
          <a:endParaRPr lang="zh-CN" altLang="en-US"/>
        </a:p>
      </dgm:t>
    </dgm:pt>
    <dgm:pt modelId="{80190A20-067D-414B-BCF6-72F589A7FF58}" type="pres">
      <dgm:prSet presAssocID="{B356ED2E-2ABD-442D-ABDC-3EEA650BC6C6}" presName="childTextArrow" presStyleLbl="fgAccFollowNode1" presStyleIdx="2" presStyleCnt="6">
        <dgm:presLayoutVars>
          <dgm:bulletEnabled val="1"/>
        </dgm:presLayoutVars>
      </dgm:prSet>
      <dgm:spPr/>
      <dgm:t>
        <a:bodyPr/>
        <a:lstStyle/>
        <a:p>
          <a:endParaRPr lang="zh-CN" altLang="en-US"/>
        </a:p>
      </dgm:t>
    </dgm:pt>
    <dgm:pt modelId="{5B3F1CB2-38D9-488B-BEC2-D97D01E7BA98}" type="pres">
      <dgm:prSet presAssocID="{7DD7017F-03E6-42A8-A52E-F6F3EC5F126C}" presName="childTextArrow" presStyleLbl="fgAccFollowNode1" presStyleIdx="3" presStyleCnt="6">
        <dgm:presLayoutVars>
          <dgm:bulletEnabled val="1"/>
        </dgm:presLayoutVars>
      </dgm:prSet>
      <dgm:spPr/>
      <dgm:t>
        <a:bodyPr/>
        <a:lstStyle/>
        <a:p>
          <a:endParaRPr lang="zh-CN" altLang="en-US"/>
        </a:p>
      </dgm:t>
    </dgm:pt>
    <dgm:pt modelId="{1513C237-1C79-48B8-8FE9-DAEE265AA547}" type="pres">
      <dgm:prSet presAssocID="{CF3D2F09-F320-4E63-9AB2-F606DA853F39}" presName="sp" presStyleCnt="0"/>
      <dgm:spPr/>
      <dgm:t>
        <a:bodyPr/>
        <a:lstStyle/>
        <a:p>
          <a:endParaRPr lang="zh-CN" altLang="en-US"/>
        </a:p>
      </dgm:t>
    </dgm:pt>
    <dgm:pt modelId="{7ACECDA3-BA96-4064-BF30-45168AE3C131}" type="pres">
      <dgm:prSet presAssocID="{E49DF93E-813A-4496-8F7B-1F2444B641FF}" presName="arrowAndChildren" presStyleCnt="0"/>
      <dgm:spPr/>
      <dgm:t>
        <a:bodyPr/>
        <a:lstStyle/>
        <a:p>
          <a:endParaRPr lang="zh-CN" altLang="en-US"/>
        </a:p>
      </dgm:t>
    </dgm:pt>
    <dgm:pt modelId="{D3A1EB29-F238-4025-9A76-E11CE2923C32}" type="pres">
      <dgm:prSet presAssocID="{E49DF93E-813A-4496-8F7B-1F2444B641FF}" presName="parentTextArrow" presStyleLbl="node1" presStyleIdx="1" presStyleCnt="3"/>
      <dgm:spPr/>
      <dgm:t>
        <a:bodyPr/>
        <a:lstStyle/>
        <a:p>
          <a:endParaRPr lang="zh-CN" altLang="en-US"/>
        </a:p>
      </dgm:t>
    </dgm:pt>
    <dgm:pt modelId="{CC44DCBB-B977-43BC-BD63-E962EA9EC1B0}" type="pres">
      <dgm:prSet presAssocID="{E49DF93E-813A-4496-8F7B-1F2444B641FF}" presName="arrow" presStyleLbl="node1" presStyleIdx="2" presStyleCnt="3"/>
      <dgm:spPr/>
      <dgm:t>
        <a:bodyPr/>
        <a:lstStyle/>
        <a:p>
          <a:endParaRPr lang="zh-CN" altLang="en-US"/>
        </a:p>
      </dgm:t>
    </dgm:pt>
    <dgm:pt modelId="{25E3F642-CC74-454E-80D8-45A425B97891}" type="pres">
      <dgm:prSet presAssocID="{E49DF93E-813A-4496-8F7B-1F2444B641FF}" presName="descendantArrow" presStyleCnt="0"/>
      <dgm:spPr/>
      <dgm:t>
        <a:bodyPr/>
        <a:lstStyle/>
        <a:p>
          <a:endParaRPr lang="zh-CN" altLang="en-US"/>
        </a:p>
      </dgm:t>
    </dgm:pt>
    <dgm:pt modelId="{40C47BD5-1CF4-429F-A4A2-390060C7C730}" type="pres">
      <dgm:prSet presAssocID="{1FEF6ECE-7BD1-463A-849B-A0BAC63B0B49}" presName="childTextArrow" presStyleLbl="fgAccFollowNode1" presStyleIdx="4" presStyleCnt="6">
        <dgm:presLayoutVars>
          <dgm:bulletEnabled val="1"/>
        </dgm:presLayoutVars>
      </dgm:prSet>
      <dgm:spPr/>
      <dgm:t>
        <a:bodyPr/>
        <a:lstStyle/>
        <a:p>
          <a:endParaRPr lang="zh-CN" altLang="en-US"/>
        </a:p>
      </dgm:t>
    </dgm:pt>
    <dgm:pt modelId="{931208FD-4237-4E51-A365-98F08A1BCF2B}" type="pres">
      <dgm:prSet presAssocID="{EBC45A68-610E-41B5-943F-4496D0FE8BFF}" presName="childTextArrow" presStyleLbl="fgAccFollowNode1" presStyleIdx="5" presStyleCnt="6">
        <dgm:presLayoutVars>
          <dgm:bulletEnabled val="1"/>
        </dgm:presLayoutVars>
      </dgm:prSet>
      <dgm:spPr/>
      <dgm:t>
        <a:bodyPr/>
        <a:lstStyle/>
        <a:p>
          <a:endParaRPr lang="zh-CN" altLang="en-US"/>
        </a:p>
      </dgm:t>
    </dgm:pt>
  </dgm:ptLst>
  <dgm:cxnLst>
    <dgm:cxn modelId="{7EA4A320-4BF0-4D94-867E-A2F63E683F23}" srcId="{454EE930-8751-4E6D-9060-067908D0C429}" destId="{B356ED2E-2ABD-442D-ABDC-3EEA650BC6C6}" srcOrd="0" destOrd="0" parTransId="{E66B5F8E-3CC8-434A-B6D6-D10E30FEE371}" sibTransId="{5CD7BBBE-C049-46E6-B78B-C6A0E94612C5}"/>
    <dgm:cxn modelId="{7260BEC6-2741-4868-90FE-B6DBC865E4D9}" type="presOf" srcId="{EBC45A68-610E-41B5-943F-4496D0FE8BFF}" destId="{931208FD-4237-4E51-A365-98F08A1BCF2B}" srcOrd="0" destOrd="0" presId="urn:microsoft.com/office/officeart/2005/8/layout/process4"/>
    <dgm:cxn modelId="{31C4D229-7B41-4BB5-9080-769F00643E42}" type="presOf" srcId="{FCA205A0-5D27-40B4-B807-98A405554872}" destId="{B8546375-7008-4D3B-BFFE-6A965030D4AF}" srcOrd="0"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B1BAD3CF-24CC-4D5C-8721-B543D0341C64}" srcId="{FCA205A0-5D27-40B4-B807-98A405554872}" destId="{E49DF93E-813A-4496-8F7B-1F2444B641FF}" srcOrd="0" destOrd="0" parTransId="{2899E4D4-56A2-4DCF-9D17-F5F2750EE235}" sibTransId="{CF3D2F09-F320-4E63-9AB2-F606DA853F39}"/>
    <dgm:cxn modelId="{0C7E84DD-AD47-4E5F-B1BB-A03664A296AE}" type="presOf" srcId="{3D0B7786-DBAD-4E5E-B7F0-1CFAFF0AF187}" destId="{F57E0197-0F2B-48EA-8E16-FC35B5ADA727}"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EE4E8241-6124-434F-A742-AC6CCFF13C76}" type="presOf" srcId="{E49DF93E-813A-4496-8F7B-1F2444B641FF}" destId="{CC44DCBB-B977-43BC-BD63-E962EA9EC1B0}"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07950C12-AF28-4624-B7D4-DA49DA5BECAB}" srcId="{FCA205A0-5D27-40B4-B807-98A405554872}" destId="{454EE930-8751-4E6D-9060-067908D0C429}" srcOrd="1" destOrd="0" parTransId="{076F6D2E-98C5-4E69-AA29-1C9DB19335A3}" sibTransId="{526AAE5A-259D-4290-BF58-3FFE9F3CCEF2}"/>
    <dgm:cxn modelId="{A5F6A902-9BC3-40A8-B972-4D1F712EE9C0}" srcId="{E49DF93E-813A-4496-8F7B-1F2444B641FF}" destId="{EBC45A68-610E-41B5-943F-4496D0FE8BFF}" srcOrd="1" destOrd="0" parTransId="{2539916C-4FF5-4A95-A8A4-DF7EA038856B}" sibTransId="{C328D344-BBBC-435A-BAD8-CC993544BC85}"/>
    <dgm:cxn modelId="{6564B3FB-7A9B-4EF4-8670-26FEC311F5C9}" srcId="{454EE930-8751-4E6D-9060-067908D0C429}" destId="{7DD7017F-03E6-42A8-A52E-F6F3EC5F126C}" srcOrd="1" destOrd="0" parTransId="{0BE2979D-B33E-4246-98C6-11002BB46B0E}" sibTransId="{F545FF4E-076B-4320-BAAC-3B4E66D53A37}"/>
    <dgm:cxn modelId="{EE5098C8-9D08-4EC1-B2AF-4024BF39998E}" srcId="{E49DF93E-813A-4496-8F7B-1F2444B641FF}" destId="{1FEF6ECE-7BD1-463A-849B-A0BAC63B0B49}" srcOrd="0" destOrd="0" parTransId="{9CF58C92-8332-4441-9C5C-1D2CFE101A45}" sibTransId="{FDAA4E05-C489-43A1-939A-243027CA6835}"/>
    <dgm:cxn modelId="{B1B46DB1-D2F0-4A9B-B029-7098A1AB8461}" type="presOf" srcId="{454EE930-8751-4E6D-9060-067908D0C429}" destId="{AF397446-C5FE-479A-BFDA-E557EAF2BDB0}" srcOrd="0" destOrd="0" presId="urn:microsoft.com/office/officeart/2005/8/layout/process4"/>
    <dgm:cxn modelId="{6DD86E01-15D9-493B-9397-039F9D1316D8}" type="presOf" srcId="{7DD7017F-03E6-42A8-A52E-F6F3EC5F126C}" destId="{5B3F1CB2-38D9-488B-BEC2-D97D01E7BA98}" srcOrd="0" destOrd="0" presId="urn:microsoft.com/office/officeart/2005/8/layout/process4"/>
    <dgm:cxn modelId="{A9DF46D3-B503-4C96-83E0-3869DB0076F7}" srcId="{3D0B7786-DBAD-4E5E-B7F0-1CFAFF0AF187}" destId="{1E6D651C-0E90-436B-946F-3E3D7368A2EB}" srcOrd="1" destOrd="0" parTransId="{DD81DFAB-46E3-4067-997C-4CF1EA925261}" sibTransId="{8B32AD19-8788-4B99-850C-938B094A2056}"/>
    <dgm:cxn modelId="{63717C98-EF80-468E-9B73-94DEEF986FB8}" type="presOf" srcId="{454EE930-8751-4E6D-9060-067908D0C429}" destId="{B9E718C4-7C22-419E-A1FA-B3A58586D918}" srcOrd="1" destOrd="0" presId="urn:microsoft.com/office/officeart/2005/8/layout/process4"/>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国产</a:t>
          </a:r>
          <a:r>
            <a:rPr lang="en-US" altLang="zh-CN" sz="1400" kern="1200" smtClean="0">
              <a:latin typeface="微软雅黑" panose="020B0503020204020204" pitchFamily="34" charset="-122"/>
              <a:ea typeface="微软雅黑" panose="020B0503020204020204" pitchFamily="34" charset="-122"/>
              <a:cs typeface="Times New Roman" pitchFamily="18" charset="0"/>
            </a:rPr>
            <a:t>Q460</a:t>
          </a:r>
          <a:r>
            <a:rPr lang="zh-CN" altLang="en-US" sz="1400" kern="1200" smtClean="0">
              <a:latin typeface="微软雅黑" panose="020B0503020204020204" pitchFamily="34" charset="-122"/>
              <a:ea typeface="微软雅黑" panose="020B0503020204020204" pitchFamily="34" charset="-122"/>
              <a:cs typeface="Times New Roman" pitchFamily="18" charset="0"/>
            </a:rPr>
            <a:t>、</a:t>
          </a:r>
          <a:r>
            <a:rPr lang="en-US" altLang="zh-CN" sz="1400" kern="1200" smtClean="0">
              <a:latin typeface="微软雅黑" panose="020B0503020204020204" pitchFamily="34" charset="-122"/>
              <a:ea typeface="微软雅黑" panose="020B0503020204020204" pitchFamily="34" charset="-122"/>
              <a:cs typeface="Times New Roman" pitchFamily="18" charset="0"/>
            </a:rPr>
            <a:t>Q690</a:t>
          </a: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9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6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8/11/7</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8/11/7</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mn-ea"/>
                <a:cs typeface="+mn-cs"/>
              </a:rPr>
              <a:t>高强度钢材最早在</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60</a:t>
            </a:r>
            <a:r>
              <a:rPr lang="zh-CN" altLang="zh-CN" sz="1200" kern="1200" dirty="0" smtClean="0">
                <a:solidFill>
                  <a:schemeClr val="tx1"/>
                </a:solidFill>
                <a:effectLst/>
                <a:latin typeface="Arial" charset="0"/>
                <a:ea typeface="+mn-ea"/>
                <a:cs typeface="+mn-cs"/>
              </a:rPr>
              <a:t>年代日本的工程界得到应用，但早期高强钢的碳当量较高，对焊接工艺要求</a:t>
            </a:r>
            <a:r>
              <a:rPr lang="zh-CN" altLang="en-US" sz="1200" kern="1200" dirty="0" smtClean="0">
                <a:solidFill>
                  <a:schemeClr val="tx1"/>
                </a:solidFill>
                <a:effectLst/>
                <a:latin typeface="Arial" charset="0"/>
                <a:ea typeface="+mn-ea"/>
                <a:cs typeface="+mn-cs"/>
              </a:rPr>
              <a:t>高，</a:t>
            </a:r>
            <a:r>
              <a:rPr lang="zh-CN" altLang="zh-CN" sz="1200" kern="1200" dirty="0" smtClean="0">
                <a:solidFill>
                  <a:schemeClr val="tx1"/>
                </a:solidFill>
                <a:effectLst/>
                <a:latin typeface="Arial" charset="0"/>
                <a:ea typeface="+mn-ea"/>
                <a:cs typeface="+mn-cs"/>
              </a:rPr>
              <a:t>且施工质量不宜控制，工程应用很少。</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90</a:t>
            </a:r>
            <a:r>
              <a:rPr lang="zh-CN" altLang="zh-CN" sz="1200" kern="1200" dirty="0" smtClean="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smtClean="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近年来，各国普遍将屈服强度超过</a:t>
            </a:r>
            <a:r>
              <a:rPr lang="en-US" altLang="zh-CN" sz="1200" kern="1200" dirty="0" smtClean="0">
                <a:solidFill>
                  <a:schemeClr val="tx1"/>
                </a:solidFill>
                <a:effectLst/>
                <a:latin typeface="Arial" charset="0"/>
                <a:ea typeface="+mn-ea"/>
                <a:cs typeface="+mn-cs"/>
              </a:rPr>
              <a:t>420MPa</a:t>
            </a:r>
            <a:r>
              <a:rPr lang="zh-CN" altLang="zh-CN" sz="1200" kern="1200" dirty="0" smtClean="0">
                <a:solidFill>
                  <a:schemeClr val="tx1"/>
                </a:solidFill>
                <a:effectLst/>
                <a:latin typeface="Arial" charset="0"/>
                <a:ea typeface="+mn-ea"/>
                <a:cs typeface="+mn-cs"/>
              </a:rPr>
              <a:t>的钢材称为高强钢，屈服强度高于</a:t>
            </a:r>
            <a:r>
              <a:rPr lang="en-US" altLang="zh-CN" sz="1200" kern="1200" dirty="0" smtClean="0">
                <a:solidFill>
                  <a:schemeClr val="tx1"/>
                </a:solidFill>
                <a:effectLst/>
                <a:latin typeface="Arial" charset="0"/>
                <a:ea typeface="+mn-ea"/>
                <a:cs typeface="+mn-cs"/>
              </a:rPr>
              <a:t>690MPa</a:t>
            </a:r>
            <a:r>
              <a:rPr lang="zh-CN" altLang="zh-CN" sz="1200" kern="1200" dirty="0" smtClean="0">
                <a:solidFill>
                  <a:schemeClr val="tx1"/>
                </a:solidFill>
                <a:effectLst/>
                <a:latin typeface="Arial" charset="0"/>
                <a:ea typeface="+mn-ea"/>
                <a:cs typeface="+mn-cs"/>
              </a:rPr>
              <a:t>的钢材称为超高强钢。</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日本横滨的</a:t>
            </a:r>
            <a:r>
              <a:rPr lang="en-US" altLang="zh-CN" sz="1200" kern="1200" dirty="0" smtClean="0">
                <a:solidFill>
                  <a:schemeClr val="tx1"/>
                </a:solidFill>
                <a:effectLst/>
                <a:latin typeface="Arial" charset="0"/>
                <a:ea typeface="+mn-ea"/>
                <a:cs typeface="+mn-cs"/>
              </a:rPr>
              <a:t>Landmark Tower</a:t>
            </a:r>
            <a:r>
              <a:rPr lang="zh-CN" altLang="zh-CN" sz="1200" kern="1200" dirty="0" smtClean="0">
                <a:solidFill>
                  <a:schemeClr val="tx1"/>
                </a:solidFill>
                <a:effectLst/>
                <a:latin typeface="Arial" charset="0"/>
                <a:ea typeface="+mn-ea"/>
                <a:cs typeface="+mn-cs"/>
              </a:rPr>
              <a:t>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我国国家体育场</a:t>
            </a:r>
            <a:r>
              <a:rPr lang="zh-CN" altLang="en-US" sz="1200" kern="1200" dirty="0" smtClean="0">
                <a:solidFill>
                  <a:schemeClr val="tx1"/>
                </a:solidFill>
                <a:effectLst/>
                <a:latin typeface="Arial" charset="0"/>
                <a:ea typeface="+mn-ea"/>
                <a:cs typeface="+mn-cs"/>
              </a:rPr>
              <a:t>以及央视大楼</a:t>
            </a:r>
            <a:r>
              <a:rPr lang="zh-CN" altLang="zh-CN" sz="1200" kern="1200" dirty="0" smtClean="0">
                <a:solidFill>
                  <a:schemeClr val="tx1"/>
                </a:solidFill>
                <a:effectLst/>
                <a:latin typeface="Arial" charset="0"/>
                <a:ea typeface="+mn-ea"/>
                <a:cs typeface="+mn-cs"/>
              </a:rPr>
              <a:t>的关键部</a:t>
            </a:r>
            <a:r>
              <a:rPr lang="zh-CN" altLang="en-US" sz="1200" kern="1200" dirty="0" smtClean="0">
                <a:solidFill>
                  <a:schemeClr val="tx1"/>
                </a:solidFill>
                <a:effectLst/>
                <a:latin typeface="Arial" charset="0"/>
                <a:ea typeface="+mn-ea"/>
                <a:cs typeface="+mn-cs"/>
              </a:rPr>
              <a:t>位</a:t>
            </a:r>
            <a:r>
              <a:rPr lang="zh-CN" altLang="zh-CN" sz="1200" kern="1200" dirty="0" smtClean="0">
                <a:solidFill>
                  <a:schemeClr val="tx1"/>
                </a:solidFill>
                <a:effectLst/>
                <a:latin typeface="Arial" charset="0"/>
                <a:ea typeface="+mn-ea"/>
                <a:cs typeface="+mn-cs"/>
              </a:rPr>
              <a:t>应用了</a:t>
            </a:r>
            <a:r>
              <a:rPr lang="en-US" altLang="zh-CN" sz="1200" kern="1200" dirty="0" smtClean="0">
                <a:solidFill>
                  <a:schemeClr val="tx1"/>
                </a:solidFill>
                <a:effectLst/>
                <a:latin typeface="Arial" charset="0"/>
                <a:ea typeface="+mn-ea"/>
                <a:cs typeface="+mn-cs"/>
              </a:rPr>
              <a:t>Q460</a:t>
            </a:r>
            <a:r>
              <a:rPr lang="zh-CN" altLang="zh-CN" sz="1200" kern="1200" dirty="0" smtClean="0">
                <a:solidFill>
                  <a:schemeClr val="tx1"/>
                </a:solidFill>
                <a:effectLst/>
                <a:latin typeface="Arial" charset="0"/>
                <a:ea typeface="+mn-ea"/>
                <a:cs typeface="+mn-cs"/>
              </a:rPr>
              <a:t>钢材。</a:t>
            </a:r>
            <a:endParaRPr lang="en-US" altLang="zh-CN" sz="1200" kern="1200" dirty="0" smtClean="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17</a:t>
            </a:fld>
            <a:endParaRPr lang="zh-CN" altLang="en-US"/>
          </a:p>
        </p:txBody>
      </p:sp>
    </p:spTree>
    <p:extLst>
      <p:ext uri="{BB962C8B-B14F-4D97-AF65-F5344CB8AC3E}">
        <p14:creationId xmlns:p14="http://schemas.microsoft.com/office/powerpoint/2010/main" val="805603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8/11/7</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8/11/7</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8/11/7</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8/11/7</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8/11/7</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8/11/7</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8/11/7</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8/11/7</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8/11/7</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8/11/7</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9.jpeg"/><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4.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6.xml"/></Relationships>
</file>

<file path=ppt/slides/_rels/slide21.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chart" Target="../charts/chart8.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chart" Target="../charts/chart9.xml"/><Relationship Id="rId5" Type="http://schemas.openxmlformats.org/officeDocument/2006/relationships/image" Target="../media/image36.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赵琛 </a:t>
            </a:r>
            <a:r>
              <a:rPr lang="en-US" altLang="zh-CN"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52228"/>
                                        </p:tgtEl>
                                        <p:attrNameLst>
                                          <p:attrName>style.visibility</p:attrName>
                                        </p:attrNameLst>
                                      </p:cBhvr>
                                      <p:to>
                                        <p:strVal val="visible"/>
                                      </p:to>
                                    </p:set>
                                    <p:anim calcmode="lin" valueType="num">
                                      <p:cBhvr>
                                        <p:cTn id="20" dur="500" fill="hold"/>
                                        <p:tgtEl>
                                          <p:spTgt spid="52228"/>
                                        </p:tgtEl>
                                        <p:attrNameLst>
                                          <p:attrName>ppt_w</p:attrName>
                                        </p:attrNameLst>
                                      </p:cBhvr>
                                      <p:tavLst>
                                        <p:tav tm="0">
                                          <p:val>
                                            <p:fltVal val="0"/>
                                          </p:val>
                                        </p:tav>
                                        <p:tav tm="100000">
                                          <p:val>
                                            <p:strVal val="#ppt_w"/>
                                          </p:val>
                                        </p:tav>
                                      </p:tavLst>
                                    </p:anim>
                                    <p:anim calcmode="lin" valueType="num">
                                      <p:cBhvr>
                                        <p:cTn id="21" dur="500" fill="hold"/>
                                        <p:tgtEl>
                                          <p:spTgt spid="52228"/>
                                        </p:tgtEl>
                                        <p:attrNameLst>
                                          <p:attrName>ppt_h</p:attrName>
                                        </p:attrNameLst>
                                      </p:cBhvr>
                                      <p:tavLst>
                                        <p:tav tm="0">
                                          <p:val>
                                            <p:fltVal val="0"/>
                                          </p:val>
                                        </p:tav>
                                        <p:tav tm="100000">
                                          <p:val>
                                            <p:strVal val="#ppt_h"/>
                                          </p:val>
                                        </p:tav>
                                      </p:tavLst>
                                    </p:anim>
                                    <p:animEffect transition="in" filter="fade">
                                      <p:cBhvr>
                                        <p:cTn id="22" dur="500"/>
                                        <p:tgtEl>
                                          <p:spTgt spid="52228"/>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52229"/>
                                        </p:tgtEl>
                                        <p:attrNameLst>
                                          <p:attrName>style.visibility</p:attrName>
                                        </p:attrNameLst>
                                      </p:cBhvr>
                                      <p:to>
                                        <p:strVal val="visible"/>
                                      </p:to>
                                    </p:set>
                                    <p:anim calcmode="lin" valueType="num">
                                      <p:cBhvr>
                                        <p:cTn id="30" dur="500" fill="hold"/>
                                        <p:tgtEl>
                                          <p:spTgt spid="52229"/>
                                        </p:tgtEl>
                                        <p:attrNameLst>
                                          <p:attrName>ppt_w</p:attrName>
                                        </p:attrNameLst>
                                      </p:cBhvr>
                                      <p:tavLst>
                                        <p:tav tm="0">
                                          <p:val>
                                            <p:fltVal val="0"/>
                                          </p:val>
                                        </p:tav>
                                        <p:tav tm="100000">
                                          <p:val>
                                            <p:strVal val="#ppt_w"/>
                                          </p:val>
                                        </p:tav>
                                      </p:tavLst>
                                    </p:anim>
                                    <p:anim calcmode="lin" valueType="num">
                                      <p:cBhvr>
                                        <p:cTn id="31" dur="500" fill="hold"/>
                                        <p:tgtEl>
                                          <p:spTgt spid="52229"/>
                                        </p:tgtEl>
                                        <p:attrNameLst>
                                          <p:attrName>ppt_h</p:attrName>
                                        </p:attrNameLst>
                                      </p:cBhvr>
                                      <p:tavLst>
                                        <p:tav tm="0">
                                          <p:val>
                                            <p:fltVal val="0"/>
                                          </p:val>
                                        </p:tav>
                                        <p:tav tm="100000">
                                          <p:val>
                                            <p:strVal val="#ppt_h"/>
                                          </p:val>
                                        </p:tav>
                                      </p:tavLst>
                                    </p:anim>
                                    <p:animEffect transition="in" filter="fade">
                                      <p:cBhvr>
                                        <p:cTn id="3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3" name="图片 12" descr="C:\Users\ZhaoChen\AppData\Local\Temp\1517821944(1).png"/>
          <p:cNvPicPr/>
          <p:nvPr/>
        </p:nvPicPr>
        <p:blipFill>
          <a:blip r:embed="rId3">
            <a:extLst>
              <a:ext uri="{28A0092B-C50C-407E-A947-70E740481C1C}">
                <a14:useLocalDpi xmlns:a14="http://schemas.microsoft.com/office/drawing/2010/main" val="0"/>
              </a:ext>
            </a:extLst>
          </a:blip>
          <a:srcRect/>
          <a:stretch>
            <a:fillRect/>
          </a:stretch>
        </p:blipFill>
        <p:spPr bwMode="auto">
          <a:xfrm>
            <a:off x="-162508" y="1883410"/>
            <a:ext cx="2807594" cy="4163809"/>
          </a:xfrm>
          <a:prstGeom prst="rect">
            <a:avLst/>
          </a:prstGeom>
          <a:noFill/>
          <a:ln>
            <a:noFill/>
          </a:ln>
        </p:spPr>
      </p:pic>
      <p:pic>
        <p:nvPicPr>
          <p:cNvPr id="14" name="图片 13" descr="C:\Users\ZhaoChen\AppData\Local\Temp\1517821993(1).png"/>
          <p:cNvPicPr/>
          <p:nvPr/>
        </p:nvPicPr>
        <p:blipFill rotWithShape="1">
          <a:blip r:embed="rId4">
            <a:extLst>
              <a:ext uri="{28A0092B-C50C-407E-A947-70E740481C1C}">
                <a14:useLocalDpi xmlns:a14="http://schemas.microsoft.com/office/drawing/2010/main" val="0"/>
              </a:ext>
            </a:extLst>
          </a:blip>
          <a:srcRect t="3449" r="5250"/>
          <a:stretch/>
        </p:blipFill>
        <p:spPr bwMode="auto">
          <a:xfrm>
            <a:off x="2441385" y="2073499"/>
            <a:ext cx="2335497" cy="3948004"/>
          </a:xfrm>
          <a:prstGeom prst="rect">
            <a:avLst/>
          </a:prstGeom>
          <a:noFill/>
          <a:ln>
            <a:noFill/>
          </a:ln>
        </p:spPr>
      </p:pic>
      <p:pic>
        <p:nvPicPr>
          <p:cNvPr id="16" name="图片 15" descr="C:\Users\ZhaoChen\AppData\Local\Temp\1517822643(1).png"/>
          <p:cNvPicPr/>
          <p:nvPr/>
        </p:nvPicPr>
        <p:blipFill rotWithShape="1">
          <a:blip r:embed="rId5">
            <a:extLst>
              <a:ext uri="{28A0092B-C50C-407E-A947-70E740481C1C}">
                <a14:useLocalDpi xmlns:a14="http://schemas.microsoft.com/office/drawing/2010/main" val="0"/>
              </a:ext>
            </a:extLst>
          </a:blip>
          <a:srcRect l="6729" t="1763" r="5250" b="2680"/>
          <a:stretch/>
        </p:blipFill>
        <p:spPr bwMode="auto">
          <a:xfrm>
            <a:off x="7133715" y="2073499"/>
            <a:ext cx="2010285" cy="3857651"/>
          </a:xfrm>
          <a:prstGeom prst="rect">
            <a:avLst/>
          </a:prstGeom>
          <a:noFill/>
          <a:ln>
            <a:noFill/>
          </a:ln>
        </p:spPr>
      </p:pic>
      <p:pic>
        <p:nvPicPr>
          <p:cNvPr id="17" name="图片 16" descr="C:\Users\ZhaoChen\AppData\Local\Temp\1517822049(1).png"/>
          <p:cNvPicPr/>
          <p:nvPr/>
        </p:nvPicPr>
        <p:blipFill rotWithShape="1">
          <a:blip r:embed="rId6">
            <a:extLst>
              <a:ext uri="{28A0092B-C50C-407E-A947-70E740481C1C}">
                <a14:useLocalDpi xmlns:a14="http://schemas.microsoft.com/office/drawing/2010/main" val="0"/>
              </a:ext>
            </a:extLst>
          </a:blip>
          <a:srcRect l="7707" t="6096" r="6196"/>
          <a:stretch/>
        </p:blipFill>
        <p:spPr bwMode="auto">
          <a:xfrm>
            <a:off x="4586626" y="2073499"/>
            <a:ext cx="2547090" cy="3857651"/>
          </a:xfrm>
          <a:prstGeom prst="rect">
            <a:avLst/>
          </a:prstGeom>
          <a:noFill/>
          <a:ln>
            <a:noFill/>
          </a:ln>
        </p:spPr>
      </p:pic>
    </p:spTree>
    <p:extLst>
      <p:ext uri="{BB962C8B-B14F-4D97-AF65-F5344CB8AC3E}">
        <p14:creationId xmlns:p14="http://schemas.microsoft.com/office/powerpoint/2010/main" val="152249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9" name="图片 18" descr="C:\Users\ZhaoChen\AppData\Local\Temp\1517821828(1).png"/>
          <p:cNvPicPr/>
          <p:nvPr/>
        </p:nvPicPr>
        <p:blipFill>
          <a:blip r:embed="rId3">
            <a:extLst>
              <a:ext uri="{28A0092B-C50C-407E-A947-70E740481C1C}">
                <a14:useLocalDpi xmlns:a14="http://schemas.microsoft.com/office/drawing/2010/main" val="0"/>
              </a:ext>
            </a:extLst>
          </a:blip>
          <a:srcRect/>
          <a:stretch>
            <a:fillRect/>
          </a:stretch>
        </p:blipFill>
        <p:spPr bwMode="auto">
          <a:xfrm>
            <a:off x="435820" y="1784203"/>
            <a:ext cx="3668114" cy="4340372"/>
          </a:xfrm>
          <a:prstGeom prst="rect">
            <a:avLst/>
          </a:prstGeom>
          <a:noFill/>
          <a:ln>
            <a:noFill/>
          </a:ln>
        </p:spPr>
      </p:pic>
      <p:pic>
        <p:nvPicPr>
          <p:cNvPr id="20" name="图片 19" descr="C:\Users\ZhaoChen\AppData\Local\Temp\1517821767(1).png"/>
          <p:cNvPicPr/>
          <p:nvPr/>
        </p:nvPicPr>
        <p:blipFill>
          <a:blip r:embed="rId4">
            <a:extLst>
              <a:ext uri="{28A0092B-C50C-407E-A947-70E740481C1C}">
                <a14:useLocalDpi xmlns:a14="http://schemas.microsoft.com/office/drawing/2010/main" val="0"/>
              </a:ext>
            </a:extLst>
          </a:blip>
          <a:srcRect/>
          <a:stretch>
            <a:fillRect/>
          </a:stretch>
        </p:blipFill>
        <p:spPr bwMode="auto">
          <a:xfrm>
            <a:off x="4662152" y="1758803"/>
            <a:ext cx="3956208" cy="4365772"/>
          </a:xfrm>
          <a:prstGeom prst="rect">
            <a:avLst/>
          </a:prstGeom>
          <a:noFill/>
          <a:ln>
            <a:noFill/>
          </a:ln>
        </p:spPr>
      </p:pic>
    </p:spTree>
    <p:extLst>
      <p:ext uri="{BB962C8B-B14F-4D97-AF65-F5344CB8AC3E}">
        <p14:creationId xmlns:p14="http://schemas.microsoft.com/office/powerpoint/2010/main" val="219422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5" name="图片 14" descr="C:\Users\ZhaoChen\AppData\Local\Temp\1517820978(1).png"/>
          <p:cNvPicPr/>
          <p:nvPr/>
        </p:nvPicPr>
        <p:blipFill>
          <a:blip r:embed="rId3">
            <a:extLst>
              <a:ext uri="{28A0092B-C50C-407E-A947-70E740481C1C}">
                <a14:useLocalDpi xmlns:a14="http://schemas.microsoft.com/office/drawing/2010/main" val="0"/>
              </a:ext>
            </a:extLst>
          </a:blip>
          <a:srcRect/>
          <a:stretch>
            <a:fillRect/>
          </a:stretch>
        </p:blipFill>
        <p:spPr bwMode="auto">
          <a:xfrm>
            <a:off x="0" y="1915768"/>
            <a:ext cx="2895600" cy="3954780"/>
          </a:xfrm>
          <a:prstGeom prst="rect">
            <a:avLst/>
          </a:prstGeom>
          <a:noFill/>
          <a:ln>
            <a:noFill/>
          </a:ln>
        </p:spPr>
      </p:pic>
      <p:pic>
        <p:nvPicPr>
          <p:cNvPr id="18" name="图片 17" descr="C:\Users\ZhaoChen\AppData\Local\Temp\1517821171(1).png"/>
          <p:cNvPicPr/>
          <p:nvPr/>
        </p:nvPicPr>
        <p:blipFill>
          <a:blip r:embed="rId4">
            <a:extLst>
              <a:ext uri="{28A0092B-C50C-407E-A947-70E740481C1C}">
                <a14:useLocalDpi xmlns:a14="http://schemas.microsoft.com/office/drawing/2010/main" val="0"/>
              </a:ext>
            </a:extLst>
          </a:blip>
          <a:srcRect/>
          <a:stretch>
            <a:fillRect/>
          </a:stretch>
        </p:blipFill>
        <p:spPr bwMode="auto">
          <a:xfrm>
            <a:off x="2717959" y="1993124"/>
            <a:ext cx="2753202" cy="4131451"/>
          </a:xfrm>
          <a:prstGeom prst="rect">
            <a:avLst/>
          </a:prstGeom>
          <a:noFill/>
          <a:ln>
            <a:noFill/>
          </a:ln>
        </p:spPr>
      </p:pic>
      <p:graphicFrame>
        <p:nvGraphicFramePr>
          <p:cNvPr id="2" name="表格 1"/>
          <p:cNvGraphicFramePr>
            <a:graphicFrameLocks noGrp="1"/>
          </p:cNvGraphicFramePr>
          <p:nvPr>
            <p:extLst>
              <p:ext uri="{D42A27DB-BD31-4B8C-83A1-F6EECF244321}">
                <p14:modId xmlns:p14="http://schemas.microsoft.com/office/powerpoint/2010/main" val="3748584661"/>
              </p:ext>
            </p:extLst>
          </p:nvPr>
        </p:nvGraphicFramePr>
        <p:xfrm>
          <a:off x="5613559" y="1597992"/>
          <a:ext cx="3293916" cy="4805950"/>
        </p:xfrm>
        <a:graphic>
          <a:graphicData uri="http://schemas.openxmlformats.org/drawingml/2006/table">
            <a:tbl>
              <a:tblPr>
                <a:tableStyleId>{5C22544A-7EE6-4342-B048-85BDC9FD1C3A}</a:tableStyleId>
              </a:tblPr>
              <a:tblGrid>
                <a:gridCol w="1147738"/>
                <a:gridCol w="1073089"/>
                <a:gridCol w="1073089"/>
              </a:tblGrid>
              <a:tr h="174054">
                <a:tc>
                  <a:txBody>
                    <a:bodyPr/>
                    <a:lstStyle/>
                    <a:p>
                      <a:pPr algn="ctr" fontAlgn="b"/>
                      <a:r>
                        <a:rPr lang="zh-CN" altLang="en-US" sz="1200" u="none" strike="noStrike">
                          <a:effectLst/>
                        </a:rPr>
                        <a:t>试件类型</a:t>
                      </a:r>
                      <a:endParaRPr lang="zh-CN" alt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编号</a:t>
                      </a:r>
                      <a:endParaRPr lang="zh-CN" alt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状态</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0°</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00-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00-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00-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15°</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15-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15-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15-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30°</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30-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30-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30-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sz="1200" u="none" strike="noStrike">
                          <a:effectLst/>
                        </a:rPr>
                        <a:t>45°D</a:t>
                      </a:r>
                      <a:endParaRPr lang="en-US" sz="1200" b="0" i="0" u="none" strike="noStrike">
                        <a:solidFill>
                          <a:srgbClr val="000000"/>
                        </a:solidFill>
                        <a:effectLst/>
                        <a:latin typeface="等线"/>
                      </a:endParaRPr>
                    </a:p>
                  </a:txBody>
                  <a:tcPr marL="9358" marR="9358" marT="9358" marB="0" anchor="b"/>
                </a:tc>
                <a:tc>
                  <a:txBody>
                    <a:bodyPr/>
                    <a:lstStyle/>
                    <a:p>
                      <a:pPr algn="ctr" fontAlgn="b"/>
                      <a:r>
                        <a:rPr lang="en-US" sz="1200" u="none" strike="noStrike">
                          <a:effectLst/>
                        </a:rPr>
                        <a:t>890-120-45-1d</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sz="1200" u="none" strike="noStrike">
                          <a:effectLst/>
                        </a:rPr>
                        <a:t>890-120-45-2d</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sz="1200" u="none" strike="noStrike">
                          <a:effectLst/>
                        </a:rPr>
                        <a:t>890-120-45-3d</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sz="1200" u="none" strike="noStrike">
                          <a:effectLst/>
                        </a:rPr>
                        <a:t>45°S</a:t>
                      </a:r>
                      <a:endParaRPr lang="en-US" sz="1200" b="0" i="0" u="none" strike="noStrike">
                        <a:solidFill>
                          <a:srgbClr val="000000"/>
                        </a:solidFill>
                        <a:effectLst/>
                        <a:latin typeface="等线"/>
                      </a:endParaRPr>
                    </a:p>
                  </a:txBody>
                  <a:tcPr marL="9358" marR="9358" marT="9358" marB="0" anchor="b"/>
                </a:tc>
                <a:tc>
                  <a:txBody>
                    <a:bodyPr/>
                    <a:lstStyle/>
                    <a:p>
                      <a:pPr algn="ctr" fontAlgn="b"/>
                      <a:r>
                        <a:rPr lang="en-US" sz="1200" u="none" strike="noStrike">
                          <a:effectLst/>
                        </a:rPr>
                        <a:t>890-120-45-1s</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sz="1200" u="none" strike="noStrike">
                          <a:effectLst/>
                        </a:rPr>
                        <a:t>890-120-45-2s</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sz="1200" u="none" strike="noStrike">
                          <a:effectLst/>
                        </a:rPr>
                        <a:t>890-120-45-3s</a:t>
                      </a:r>
                      <a:endParaRPr lang="en-US"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60°</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60-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60-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60-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75°</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75-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75-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75-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　</a:t>
                      </a:r>
                      <a:endParaRPr lang="zh-CN" altLang="en-US" sz="1200" b="0" i="0" u="none" strike="noStrike">
                        <a:solidFill>
                          <a:srgbClr val="000000"/>
                        </a:solidFill>
                        <a:effectLst/>
                        <a:latin typeface="等线"/>
                      </a:endParaRPr>
                    </a:p>
                  </a:txBody>
                  <a:tcPr marL="9358" marR="9358" marT="9358" marB="0" anchor="b"/>
                </a:tc>
              </a:tr>
              <a:tr h="174054">
                <a:tc rowSpan="3">
                  <a:txBody>
                    <a:bodyPr/>
                    <a:lstStyle/>
                    <a:p>
                      <a:pPr algn="ctr" fontAlgn="b"/>
                      <a:r>
                        <a:rPr lang="en-US" altLang="zh-CN" sz="1200" u="none" strike="noStrike">
                          <a:effectLst/>
                        </a:rPr>
                        <a:t>90°</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en-US" altLang="zh-CN" sz="1200" u="none" strike="noStrike">
                          <a:effectLst/>
                        </a:rPr>
                        <a:t>890-120-90-1</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90-2</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a:effectLst/>
                        </a:rPr>
                        <a:t>切平</a:t>
                      </a:r>
                      <a:endParaRPr lang="zh-CN" altLang="en-US" sz="1200" b="0" i="0" u="none" strike="noStrike">
                        <a:solidFill>
                          <a:srgbClr val="000000"/>
                        </a:solidFill>
                        <a:effectLst/>
                        <a:latin typeface="等线"/>
                      </a:endParaRPr>
                    </a:p>
                  </a:txBody>
                  <a:tcPr marL="9358" marR="9358" marT="9358" marB="0" anchor="b"/>
                </a:tc>
              </a:tr>
              <a:tr h="174054">
                <a:tc vMerge="1">
                  <a:txBody>
                    <a:bodyPr/>
                    <a:lstStyle/>
                    <a:p>
                      <a:endParaRPr lang="zh-CN" altLang="en-US"/>
                    </a:p>
                  </a:txBody>
                  <a:tcPr/>
                </a:tc>
                <a:tc>
                  <a:txBody>
                    <a:bodyPr/>
                    <a:lstStyle/>
                    <a:p>
                      <a:pPr algn="ctr" fontAlgn="b"/>
                      <a:r>
                        <a:rPr lang="en-US" altLang="zh-CN" sz="1200" u="none" strike="noStrike">
                          <a:effectLst/>
                        </a:rPr>
                        <a:t>890-120-90-3</a:t>
                      </a:r>
                      <a:endParaRPr lang="en-US" altLang="zh-CN" sz="1200" b="0" i="0" u="none" strike="noStrike">
                        <a:solidFill>
                          <a:srgbClr val="000000"/>
                        </a:solidFill>
                        <a:effectLst/>
                        <a:latin typeface="等线"/>
                      </a:endParaRPr>
                    </a:p>
                  </a:txBody>
                  <a:tcPr marL="9358" marR="9358" marT="9358" marB="0" anchor="b"/>
                </a:tc>
                <a:tc>
                  <a:txBody>
                    <a:bodyPr/>
                    <a:lstStyle/>
                    <a:p>
                      <a:pPr algn="ctr" fontAlgn="b"/>
                      <a:r>
                        <a:rPr lang="zh-CN" altLang="en-US" sz="1200" u="none" strike="noStrike" dirty="0">
                          <a:effectLst/>
                        </a:rPr>
                        <a:t>　</a:t>
                      </a:r>
                      <a:endParaRPr lang="zh-CN" altLang="en-US" sz="1200" b="0" i="0" u="none" strike="noStrike" dirty="0">
                        <a:solidFill>
                          <a:srgbClr val="000000"/>
                        </a:solidFill>
                        <a:effectLst/>
                        <a:latin typeface="等线"/>
                      </a:endParaRPr>
                    </a:p>
                  </a:txBody>
                  <a:tcPr marL="9358" marR="9358" marT="9358" marB="0" anchor="b"/>
                </a:tc>
              </a:tr>
            </a:tbl>
          </a:graphicData>
        </a:graphic>
      </p:graphicFrame>
    </p:spTree>
    <p:extLst>
      <p:ext uri="{BB962C8B-B14F-4D97-AF65-F5344CB8AC3E}">
        <p14:creationId xmlns:p14="http://schemas.microsoft.com/office/powerpoint/2010/main" val="158849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592" y="2046190"/>
            <a:ext cx="5544324" cy="2705478"/>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5995" y="1692936"/>
            <a:ext cx="4078309" cy="3058732"/>
          </a:xfrm>
          <a:prstGeom prst="rect">
            <a:avLst/>
          </a:prstGeom>
        </p:spPr>
      </p:pic>
    </p:spTree>
    <p:extLst>
      <p:ext uri="{BB962C8B-B14F-4D97-AF65-F5344CB8AC3E}">
        <p14:creationId xmlns:p14="http://schemas.microsoft.com/office/powerpoint/2010/main" val="151822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验</a:t>
            </a:r>
            <a:r>
              <a:rPr lang="zh-CN" altLang="en-US" sz="2400" kern="100" dirty="0" smtClean="0">
                <a:solidFill>
                  <a:schemeClr val="bg1"/>
                </a:solidFill>
                <a:latin typeface="Times New Roman" panose="02020603050405020304" pitchFamily="18" charset="0"/>
              </a:rPr>
              <a:t>仪器</a:t>
            </a:r>
            <a:endParaRPr lang="zh-CN" altLang="zh-CN" sz="2400" kern="100" dirty="0">
              <a:solidFill>
                <a:schemeClr val="bg1"/>
              </a:solidFill>
              <a:latin typeface="Times New Roman" panose="02020603050405020304" pitchFamily="18" charset="0"/>
            </a:endParaRPr>
          </a:p>
        </p:txBody>
      </p:sp>
      <p:sp>
        <p:nvSpPr>
          <p:cNvPr id="2" name="矩形 1"/>
          <p:cNvSpPr/>
          <p:nvPr/>
        </p:nvSpPr>
        <p:spPr>
          <a:xfrm>
            <a:off x="590308" y="1836535"/>
            <a:ext cx="8025657" cy="4524315"/>
          </a:xfrm>
          <a:prstGeom prst="rect">
            <a:avLst/>
          </a:prstGeom>
        </p:spPr>
        <p:txBody>
          <a:bodyPr wrap="square">
            <a:spAutoFit/>
          </a:bodyPr>
          <a:lstStyle/>
          <a:p>
            <a:pPr marL="285750" indent="-285750">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数字图像相关（</a:t>
            </a:r>
            <a:r>
              <a:rPr lang="en-US" altLang="zh-CN" b="1" dirty="0">
                <a:latin typeface="微软雅黑" panose="020B0503020204020204" pitchFamily="34" charset="-122"/>
                <a:ea typeface="微软雅黑" panose="020B0503020204020204" pitchFamily="34" charset="-122"/>
              </a:rPr>
              <a:t>Digital Image Correlation, DIC</a:t>
            </a:r>
            <a:r>
              <a:rPr lang="zh-CN" altLang="en-US" b="1" dirty="0">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技术是一种非接触式现代光学测量实验</a:t>
            </a:r>
            <a:r>
              <a:rPr lang="zh-CN" altLang="en-US" dirty="0" smtClean="0">
                <a:solidFill>
                  <a:srgbClr val="000000"/>
                </a:solidFill>
                <a:latin typeface="微软雅黑" panose="020B0503020204020204" pitchFamily="34" charset="-122"/>
                <a:ea typeface="微软雅黑" panose="020B0503020204020204" pitchFamily="34" charset="-122"/>
              </a:rPr>
              <a:t>技术。</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优点</a:t>
            </a:r>
            <a:r>
              <a:rPr lang="zh-CN" altLang="en-US" b="1" dirty="0">
                <a:solidFill>
                  <a:srgbClr val="000000"/>
                </a:solidFill>
                <a:latin typeface="微软雅黑" panose="020B0503020204020204" pitchFamily="34" charset="-122"/>
                <a:ea typeface="微软雅黑" panose="020B0503020204020204" pitchFamily="34" charset="-122"/>
              </a:rPr>
              <a:t>：</a:t>
            </a:r>
            <a:r>
              <a:rPr lang="zh-CN" altLang="en-US" dirty="0" smtClean="0">
                <a:solidFill>
                  <a:srgbClr val="000000"/>
                </a:solidFill>
                <a:latin typeface="微软雅黑" panose="020B0503020204020204" pitchFamily="34" charset="-122"/>
                <a:ea typeface="微软雅黑" panose="020B0503020204020204" pitchFamily="34" charset="-122"/>
              </a:rPr>
              <a:t>由具有</a:t>
            </a:r>
            <a:r>
              <a:rPr lang="zh-CN" altLang="en-US" dirty="0">
                <a:solidFill>
                  <a:srgbClr val="000000"/>
                </a:solidFill>
                <a:latin typeface="微软雅黑" panose="020B0503020204020204" pitchFamily="34" charset="-122"/>
                <a:ea typeface="微软雅黑" panose="020B0503020204020204" pitchFamily="34" charset="-122"/>
              </a:rPr>
              <a:t>光路简单、环境适应性好、测量范围广以及自动化程度</a:t>
            </a:r>
            <a:r>
              <a:rPr lang="zh-CN" altLang="en-US" dirty="0" smtClean="0">
                <a:solidFill>
                  <a:srgbClr val="000000"/>
                </a:solidFill>
                <a:latin typeface="微软雅黑" panose="020B0503020204020204" pitchFamily="34" charset="-122"/>
                <a:ea typeface="微软雅黑" panose="020B0503020204020204" pitchFamily="34" charset="-122"/>
              </a:rPr>
              <a:t>高。</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solidFill>
                  <a:srgbClr val="000000"/>
                </a:solidFill>
                <a:latin typeface="微软雅黑" panose="020B0503020204020204" pitchFamily="34" charset="-122"/>
                <a:ea typeface="微软雅黑" panose="020B0503020204020204" pitchFamily="34" charset="-122"/>
              </a:rPr>
              <a:t>应用范围：</a:t>
            </a:r>
            <a:r>
              <a:rPr lang="zh-CN" altLang="en-US" dirty="0" smtClean="0">
                <a:solidFill>
                  <a:srgbClr val="000000"/>
                </a:solidFill>
                <a:latin typeface="微软雅黑" panose="020B0503020204020204" pitchFamily="34" charset="-122"/>
                <a:ea typeface="微软雅黑" panose="020B0503020204020204" pitchFamily="34" charset="-122"/>
              </a:rPr>
              <a:t>广泛</a:t>
            </a:r>
            <a:r>
              <a:rPr lang="zh-CN" altLang="en-US" dirty="0">
                <a:solidFill>
                  <a:srgbClr val="000000"/>
                </a:solidFill>
                <a:latin typeface="微软雅黑" panose="020B0503020204020204" pitchFamily="34" charset="-122"/>
                <a:ea typeface="微软雅黑" panose="020B0503020204020204" pitchFamily="34" charset="-122"/>
              </a:rPr>
              <a:t>应用于土木工程、机械、材料科学、电子封装、生物医学、制造、焊接等许多科学及工程</a:t>
            </a:r>
            <a:r>
              <a:rPr lang="zh-CN" altLang="en-US" dirty="0" smtClean="0">
                <a:solidFill>
                  <a:srgbClr val="000000"/>
                </a:solidFill>
                <a:latin typeface="微软雅黑" panose="020B0503020204020204" pitchFamily="34" charset="-122"/>
                <a:ea typeface="微软雅黑" panose="020B0503020204020204" pitchFamily="34" charset="-122"/>
              </a:rPr>
              <a:t>领域。对于材料</a:t>
            </a:r>
            <a:r>
              <a:rPr lang="zh-CN" altLang="en-US" dirty="0">
                <a:solidFill>
                  <a:srgbClr val="000000"/>
                </a:solidFill>
                <a:latin typeface="微软雅黑" panose="020B0503020204020204" pitchFamily="34" charset="-122"/>
                <a:ea typeface="微软雅黑" panose="020B0503020204020204" pitchFamily="34" charset="-122"/>
              </a:rPr>
              <a:t>领域的材料人来说，</a:t>
            </a:r>
            <a:r>
              <a:rPr lang="en-US" altLang="zh-CN" dirty="0">
                <a:solidFill>
                  <a:srgbClr val="000000"/>
                </a:solidFill>
                <a:latin typeface="微软雅黑" panose="020B0503020204020204" pitchFamily="34" charset="-122"/>
                <a:ea typeface="微软雅黑" panose="020B0503020204020204" pitchFamily="34" charset="-122"/>
              </a:rPr>
              <a:t>DIC</a:t>
            </a:r>
            <a:r>
              <a:rPr lang="zh-CN" altLang="en-US" dirty="0">
                <a:solidFill>
                  <a:srgbClr val="000000"/>
                </a:solidFill>
                <a:latin typeface="微软雅黑" panose="020B0503020204020204" pitchFamily="34" charset="-122"/>
                <a:ea typeface="微软雅黑" panose="020B0503020204020204" pitchFamily="34" charset="-122"/>
              </a:rPr>
              <a:t>目前在材料研究的许多方面尤其是力学性能表征方面</a:t>
            </a:r>
            <a:r>
              <a:rPr lang="zh-CN" altLang="en-US" dirty="0" smtClean="0">
                <a:solidFill>
                  <a:srgbClr val="000000"/>
                </a:solidFill>
                <a:latin typeface="微软雅黑" panose="020B0503020204020204" pitchFamily="34" charset="-122"/>
                <a:ea typeface="微软雅黑" panose="020B0503020204020204" pitchFamily="34" charset="-122"/>
              </a:rPr>
              <a:t>得到越来越</a:t>
            </a:r>
            <a:r>
              <a:rPr lang="zh-CN" altLang="en-US" dirty="0">
                <a:solidFill>
                  <a:srgbClr val="000000"/>
                </a:solidFill>
                <a:latin typeface="微软雅黑" panose="020B0503020204020204" pitchFamily="34" charset="-122"/>
                <a:ea typeface="微软雅黑" panose="020B0503020204020204" pitchFamily="34" charset="-122"/>
              </a:rPr>
              <a:t>广泛的应用</a:t>
            </a:r>
            <a:r>
              <a:rPr lang="zh-CN" altLang="en-US" dirty="0" smtClean="0">
                <a:solidFill>
                  <a:srgbClr val="000000"/>
                </a:solidFill>
                <a:latin typeface="微软雅黑" panose="020B0503020204020204" pitchFamily="34" charset="-122"/>
                <a:ea typeface="微软雅黑" panose="020B0503020204020204" pitchFamily="34" charset="-122"/>
              </a:rPr>
              <a:t>。</a:t>
            </a:r>
            <a:endParaRPr lang="en-US" altLang="zh-CN" dirty="0" smtClean="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基本原理：</a:t>
            </a:r>
            <a:r>
              <a:rPr lang="zh-CN" altLang="en-US" dirty="0" smtClean="0">
                <a:latin typeface="微软雅黑" panose="020B0503020204020204" pitchFamily="34" charset="-122"/>
                <a:ea typeface="微软雅黑" panose="020B0503020204020204" pitchFamily="34" charset="-122"/>
              </a:rPr>
              <a:t>就是</a:t>
            </a:r>
            <a:r>
              <a:rPr lang="zh-CN" altLang="en-US" dirty="0">
                <a:latin typeface="微软雅黑" panose="020B0503020204020204" pitchFamily="34" charset="-122"/>
                <a:ea typeface="微软雅黑" panose="020B0503020204020204" pitchFamily="34" charset="-122"/>
              </a:rPr>
              <a:t>通过跟踪（或匹配）物体表面变形前后两幅散斑图像中同一像素点的位置来获得该像素点的位移向量，从而得到试件表面的全场</a:t>
            </a:r>
            <a:r>
              <a:rPr lang="zh-CN" altLang="en-US" dirty="0" smtClean="0">
                <a:latin typeface="微软雅黑" panose="020B0503020204020204" pitchFamily="34" charset="-122"/>
                <a:ea typeface="微软雅黑" panose="020B0503020204020204" pitchFamily="34" charset="-122"/>
              </a:rPr>
              <a:t>位移。</a:t>
            </a:r>
            <a:endParaRPr lang="en-US" altLang="zh-CN"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smtClean="0">
                <a:latin typeface="微软雅黑" panose="020B0503020204020204" pitchFamily="34" charset="-122"/>
                <a:ea typeface="微软雅黑" panose="020B0503020204020204" pitchFamily="34" charset="-122"/>
              </a:rPr>
              <a:t>组成：</a:t>
            </a: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系统一般由</a:t>
            </a:r>
            <a:r>
              <a:rPr lang="en-US" altLang="zh-CN" dirty="0">
                <a:latin typeface="微软雅黑" panose="020B0503020204020204" pitchFamily="34" charset="-122"/>
                <a:ea typeface="微软雅黑" panose="020B0503020204020204" pitchFamily="34" charset="-122"/>
              </a:rPr>
              <a:t>CCD</a:t>
            </a:r>
            <a:r>
              <a:rPr lang="zh-CN" altLang="en-US" dirty="0">
                <a:latin typeface="微软雅黑" panose="020B0503020204020204" pitchFamily="34" charset="-122"/>
                <a:ea typeface="微软雅黑" panose="020B0503020204020204" pitchFamily="34" charset="-122"/>
              </a:rPr>
              <a:t>摄像机、照明光源、图像采集卡及计算机组成。首先，需要使试件的成像表面具有可以反映变形信息的随机散斑图，然后在实验过程中对试件表面在加载前后的图像进行采集并存入计算机，最后利用软件程序采取相关的数学算法得到试件表面的位移信息。</a:t>
            </a:r>
          </a:p>
        </p:txBody>
      </p:sp>
    </p:spTree>
    <p:extLst>
      <p:ext uri="{BB962C8B-B14F-4D97-AF65-F5344CB8AC3E}">
        <p14:creationId xmlns:p14="http://schemas.microsoft.com/office/powerpoint/2010/main" val="310522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试件</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018" y="2044270"/>
            <a:ext cx="2893722" cy="3858296"/>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8704" y="1162166"/>
            <a:ext cx="4023038" cy="5364051"/>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57874" y="2134958"/>
            <a:ext cx="3116687" cy="2337515"/>
          </a:xfrm>
          <a:prstGeom prst="rect">
            <a:avLst/>
          </a:prstGeom>
        </p:spPr>
      </p:pic>
    </p:spTree>
    <p:extLst>
      <p:ext uri="{BB962C8B-B14F-4D97-AF65-F5344CB8AC3E}">
        <p14:creationId xmlns:p14="http://schemas.microsoft.com/office/powerpoint/2010/main" val="398859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659885" y="2058153"/>
            <a:ext cx="5022760" cy="3767070"/>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3027" y="2058153"/>
            <a:ext cx="5022760" cy="3767070"/>
          </a:xfrm>
          <a:prstGeom prst="rect">
            <a:avLst/>
          </a:prstGeom>
        </p:spPr>
      </p:pic>
    </p:spTree>
    <p:extLst>
      <p:ext uri="{BB962C8B-B14F-4D97-AF65-F5344CB8AC3E}">
        <p14:creationId xmlns:p14="http://schemas.microsoft.com/office/powerpoint/2010/main" val="211699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1451409" y="1279326"/>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切平试件</a:t>
            </a:r>
            <a:endParaRPr lang="zh-CN" altLang="zh-CN" sz="2400" kern="100" dirty="0">
              <a:solidFill>
                <a:schemeClr val="bg1"/>
              </a:solidFill>
              <a:latin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31" y="1688406"/>
            <a:ext cx="3551001" cy="4506566"/>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0853" y="1688406"/>
            <a:ext cx="3788399" cy="4657238"/>
          </a:xfrm>
          <a:prstGeom prst="rect">
            <a:avLst/>
          </a:prstGeom>
        </p:spPr>
      </p:pic>
      <p:sp>
        <p:nvSpPr>
          <p:cNvPr id="11" name="矩形 10"/>
          <p:cNvSpPr/>
          <p:nvPr/>
        </p:nvSpPr>
        <p:spPr>
          <a:xfrm>
            <a:off x="4172910" y="1223454"/>
            <a:ext cx="211485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未</a:t>
            </a:r>
            <a:r>
              <a:rPr lang="zh-CN" altLang="en-US" sz="2400" kern="100" dirty="0" smtClean="0">
                <a:solidFill>
                  <a:schemeClr val="bg1"/>
                </a:solidFill>
                <a:latin typeface="Times New Roman" panose="02020603050405020304" pitchFamily="18" charset="0"/>
              </a:rPr>
              <a:t>切平试件</a:t>
            </a:r>
            <a:endParaRPr lang="zh-CN" altLang="zh-CN" sz="2400" kern="100" dirty="0">
              <a:solidFill>
                <a:schemeClr val="bg1"/>
              </a:solidFill>
              <a:latin typeface="Times New Roman" panose="02020603050405020304"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2884860365"/>
              </p:ext>
            </p:extLst>
          </p:nvPr>
        </p:nvGraphicFramePr>
        <p:xfrm>
          <a:off x="7071886" y="2152636"/>
          <a:ext cx="1971674" cy="3415140"/>
        </p:xfrm>
        <a:graphic>
          <a:graphicData uri="http://schemas.openxmlformats.org/drawingml/2006/table">
            <a:tbl>
              <a:tblPr>
                <a:tableStyleId>{5C22544A-7EE6-4342-B048-85BDC9FD1C3A}</a:tableStyleId>
              </a:tblPr>
              <a:tblGrid>
                <a:gridCol w="985837"/>
                <a:gridCol w="985837"/>
              </a:tblGrid>
              <a:tr h="379460">
                <a:tc>
                  <a:txBody>
                    <a:bodyPr/>
                    <a:lstStyle/>
                    <a:p>
                      <a:pPr algn="ctr" fontAlgn="b"/>
                      <a:r>
                        <a:rPr lang="zh-CN" altLang="en-US" sz="1800" u="none" strike="noStrike" dirty="0">
                          <a:effectLst/>
                        </a:rPr>
                        <a:t>试件类型</a:t>
                      </a:r>
                      <a:endParaRPr lang="zh-CN" altLang="en-US" sz="1800" b="0" i="0" u="none" strike="noStrike" dirty="0">
                        <a:solidFill>
                          <a:srgbClr val="000000"/>
                        </a:solidFill>
                        <a:effectLst/>
                        <a:latin typeface="等线"/>
                      </a:endParaRPr>
                    </a:p>
                  </a:txBody>
                  <a:tcPr marL="9525" marR="9525" marT="9525" marB="0" anchor="b"/>
                </a:tc>
                <a:tc>
                  <a:txBody>
                    <a:bodyPr/>
                    <a:lstStyle/>
                    <a:p>
                      <a:pPr algn="ctr" fontAlgn="b"/>
                      <a:r>
                        <a:rPr lang="zh-CN" altLang="en-US" sz="1800" b="0" i="0" u="none" strike="noStrike" dirty="0" smtClean="0">
                          <a:solidFill>
                            <a:schemeClr val="dk1"/>
                          </a:solidFill>
                          <a:effectLst/>
                          <a:latin typeface="+mn-lt"/>
                        </a:rPr>
                        <a:t>断裂角度</a:t>
                      </a:r>
                      <a:endParaRPr lang="zh-CN" altLang="en-US" sz="1800" b="0" i="0" u="none" strike="noStrike" dirty="0">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0°</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dirty="0">
                          <a:effectLst/>
                        </a:rPr>
                        <a:t>47.20</a:t>
                      </a:r>
                      <a:endParaRPr lang="en-US" altLang="zh-CN" sz="1800" b="0" i="0" u="none" strike="noStrike" dirty="0">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15°</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42.95</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30°</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51.59</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sz="1800" u="none" strike="noStrike">
                          <a:effectLst/>
                        </a:rPr>
                        <a:t>45°D</a:t>
                      </a:r>
                      <a:endParaRPr lang="en-US"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31.09</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sz="1800" u="none" strike="noStrike">
                          <a:effectLst/>
                        </a:rPr>
                        <a:t>45°S</a:t>
                      </a:r>
                      <a:endParaRPr lang="en-US"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31.59</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60°</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29.62</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75°</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a:effectLst/>
                        </a:rPr>
                        <a:t>19.89</a:t>
                      </a:r>
                      <a:endParaRPr lang="en-US" altLang="zh-CN" sz="1800" b="0" i="0" u="none" strike="noStrike">
                        <a:solidFill>
                          <a:srgbClr val="000000"/>
                        </a:solidFill>
                        <a:effectLst/>
                        <a:latin typeface="等线"/>
                      </a:endParaRPr>
                    </a:p>
                  </a:txBody>
                  <a:tcPr marL="9525" marR="9525" marT="9525" marB="0" anchor="b"/>
                </a:tc>
              </a:tr>
              <a:tr h="379460">
                <a:tc>
                  <a:txBody>
                    <a:bodyPr/>
                    <a:lstStyle/>
                    <a:p>
                      <a:pPr algn="ctr" fontAlgn="b"/>
                      <a:r>
                        <a:rPr lang="en-US" altLang="zh-CN" sz="1800" u="none" strike="noStrike">
                          <a:effectLst/>
                        </a:rPr>
                        <a:t>90°</a:t>
                      </a:r>
                      <a:endParaRPr lang="en-US" altLang="zh-CN" sz="1800" b="0" i="0" u="none" strike="noStrike">
                        <a:solidFill>
                          <a:srgbClr val="000000"/>
                        </a:solidFill>
                        <a:effectLst/>
                        <a:latin typeface="等线"/>
                      </a:endParaRPr>
                    </a:p>
                  </a:txBody>
                  <a:tcPr marL="9525" marR="9525" marT="9525" marB="0" anchor="b"/>
                </a:tc>
                <a:tc>
                  <a:txBody>
                    <a:bodyPr/>
                    <a:lstStyle/>
                    <a:p>
                      <a:pPr algn="ctr" fontAlgn="b"/>
                      <a:r>
                        <a:rPr lang="en-US" altLang="zh-CN" sz="1800" u="none" strike="noStrike" dirty="0">
                          <a:effectLst/>
                        </a:rPr>
                        <a:t>22.14</a:t>
                      </a:r>
                      <a:endParaRPr lang="en-US" altLang="zh-CN" sz="1800" b="0" i="0" u="none" strike="noStrike" dirty="0">
                        <a:solidFill>
                          <a:srgbClr val="000000"/>
                        </a:solidFill>
                        <a:effectLst/>
                        <a:latin typeface="等线"/>
                      </a:endParaRPr>
                    </a:p>
                  </a:txBody>
                  <a:tcPr marL="9525" marR="9525" marT="9525" marB="0" anchor="b"/>
                </a:tc>
              </a:tr>
            </a:tbl>
          </a:graphicData>
        </a:graphic>
      </p:graphicFrame>
    </p:spTree>
    <p:extLst>
      <p:ext uri="{BB962C8B-B14F-4D97-AF65-F5344CB8AC3E}">
        <p14:creationId xmlns:p14="http://schemas.microsoft.com/office/powerpoint/2010/main" val="192681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处理</a:t>
            </a:r>
            <a:endParaRPr lang="zh-CN" altLang="zh-CN" sz="2400" kern="100" dirty="0">
              <a:solidFill>
                <a:schemeClr val="bg1"/>
              </a:solidFill>
              <a:latin typeface="Times New Roman" panose="02020603050405020304" pitchFamily="18"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972" r="1972"/>
          <a:stretch/>
        </p:blipFill>
        <p:spPr>
          <a:xfrm>
            <a:off x="397740" y="2205567"/>
            <a:ext cx="3960000" cy="3960000"/>
          </a:xfrm>
          <a:prstGeom prst="rect">
            <a:avLst/>
          </a:prstGeom>
        </p:spPr>
      </p:pic>
      <p:grpSp>
        <p:nvGrpSpPr>
          <p:cNvPr id="7" name="组合 6"/>
          <p:cNvGrpSpPr/>
          <p:nvPr/>
        </p:nvGrpSpPr>
        <p:grpSpPr>
          <a:xfrm>
            <a:off x="4755481" y="2205567"/>
            <a:ext cx="3960000" cy="4130838"/>
            <a:chOff x="4755481" y="2205567"/>
            <a:chExt cx="3960000" cy="4130838"/>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7570" r="7570"/>
            <a:stretch/>
          </p:blipFill>
          <p:spPr>
            <a:xfrm>
              <a:off x="4755481" y="2205567"/>
              <a:ext cx="3960000" cy="3960000"/>
            </a:xfrm>
            <a:prstGeom prst="rect">
              <a:avLst/>
            </a:prstGeom>
          </p:spPr>
        </p:pic>
        <p:sp>
          <p:nvSpPr>
            <p:cNvPr id="4" name="椭圆 3"/>
            <p:cNvSpPr/>
            <p:nvPr/>
          </p:nvSpPr>
          <p:spPr>
            <a:xfrm>
              <a:off x="6784401" y="3773509"/>
              <a:ext cx="1004552" cy="2562896"/>
            </a:xfrm>
            <a:prstGeom prst="ellipse">
              <a:avLst/>
            </a:prstGeom>
            <a:noFill/>
            <a:ln w="381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1943346" y="1832972"/>
            <a:ext cx="1022283" cy="369332"/>
          </a:xfrm>
          <a:prstGeom prst="rect">
            <a:avLst/>
          </a:prstGeom>
          <a:noFill/>
        </p:spPr>
        <p:txBody>
          <a:bodyPr wrap="square" rtlCol="0">
            <a:spAutoFit/>
          </a:bodyPr>
          <a:lstStyle/>
          <a:p>
            <a:r>
              <a:rPr lang="zh-CN" altLang="en-US" dirty="0"/>
              <a:t>第一帧</a:t>
            </a:r>
          </a:p>
        </p:txBody>
      </p:sp>
      <p:sp>
        <p:nvSpPr>
          <p:cNvPr id="11" name="文本框 10"/>
          <p:cNvSpPr txBox="1"/>
          <p:nvPr/>
        </p:nvSpPr>
        <p:spPr>
          <a:xfrm>
            <a:off x="6224339" y="1832972"/>
            <a:ext cx="1387075" cy="369332"/>
          </a:xfrm>
          <a:prstGeom prst="rect">
            <a:avLst/>
          </a:prstGeom>
          <a:noFill/>
        </p:spPr>
        <p:txBody>
          <a:bodyPr wrap="square" rtlCol="0">
            <a:spAutoFit/>
          </a:bodyPr>
          <a:lstStyle/>
          <a:p>
            <a:r>
              <a:rPr lang="zh-CN" altLang="en-US" dirty="0" smtClean="0"/>
              <a:t>最后一帧</a:t>
            </a:r>
            <a:endParaRPr lang="zh-CN" altLang="en-US" dirty="0"/>
          </a:p>
        </p:txBody>
      </p:sp>
    </p:spTree>
    <p:extLst>
      <p:ext uri="{BB962C8B-B14F-4D97-AF65-F5344CB8AC3E}">
        <p14:creationId xmlns:p14="http://schemas.microsoft.com/office/powerpoint/2010/main" val="409938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461149602"/>
              </p:ext>
            </p:extLst>
          </p:nvPr>
        </p:nvGraphicFramePr>
        <p:xfrm>
          <a:off x="0" y="2230126"/>
          <a:ext cx="4456090" cy="3996363"/>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p:cNvSpPr txBox="1"/>
          <p:nvPr/>
        </p:nvSpPr>
        <p:spPr>
          <a:xfrm>
            <a:off x="1312281" y="1820250"/>
            <a:ext cx="1022283" cy="369332"/>
          </a:xfrm>
          <a:prstGeom prst="rect">
            <a:avLst/>
          </a:prstGeom>
          <a:noFill/>
        </p:spPr>
        <p:txBody>
          <a:bodyPr wrap="square" rtlCol="0">
            <a:spAutoFit/>
          </a:bodyPr>
          <a:lstStyle/>
          <a:p>
            <a:r>
              <a:rPr lang="zh-CN" altLang="en-US" dirty="0" smtClean="0"/>
              <a:t>力数据</a:t>
            </a:r>
            <a:endParaRPr lang="zh-CN" altLang="en-US" dirty="0"/>
          </a:p>
        </p:txBody>
      </p:sp>
      <p:sp>
        <p:nvSpPr>
          <p:cNvPr id="9" name="文本框 8"/>
          <p:cNvSpPr txBox="1"/>
          <p:nvPr/>
        </p:nvSpPr>
        <p:spPr>
          <a:xfrm>
            <a:off x="6463830" y="1860794"/>
            <a:ext cx="1022283" cy="369332"/>
          </a:xfrm>
          <a:prstGeom prst="rect">
            <a:avLst/>
          </a:prstGeom>
          <a:noFill/>
        </p:spPr>
        <p:txBody>
          <a:bodyPr wrap="square" rtlCol="0">
            <a:spAutoFit/>
          </a:bodyPr>
          <a:lstStyle/>
          <a:p>
            <a:r>
              <a:rPr lang="en-US" altLang="zh-CN" dirty="0" smtClean="0"/>
              <a:t>DIC</a:t>
            </a:r>
            <a:r>
              <a:rPr lang="zh-CN" altLang="en-US" dirty="0" smtClean="0"/>
              <a:t>数据</a:t>
            </a:r>
            <a:endParaRPr lang="zh-CN" altLang="en-US" dirty="0"/>
          </a:p>
        </p:txBody>
      </p:sp>
      <p:graphicFrame>
        <p:nvGraphicFramePr>
          <p:cNvPr id="10" name="图表 9"/>
          <p:cNvGraphicFramePr>
            <a:graphicFrameLocks/>
          </p:cNvGraphicFramePr>
          <p:nvPr>
            <p:extLst>
              <p:ext uri="{D42A27DB-BD31-4B8C-83A1-F6EECF244321}">
                <p14:modId xmlns:p14="http://schemas.microsoft.com/office/powerpoint/2010/main" val="638862810"/>
              </p:ext>
            </p:extLst>
          </p:nvPr>
        </p:nvGraphicFramePr>
        <p:xfrm>
          <a:off x="4238242" y="2230126"/>
          <a:ext cx="4905758" cy="416172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1419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gridCol w="1395554"/>
                <a:gridCol w="1172038"/>
                <a:gridCol w="1239729"/>
              </a:tblGrid>
              <a:tr h="491143">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smtClean="0">
                          <a:effectLst/>
                          <a:latin typeface="微软雅黑" panose="020B0503020204020204" pitchFamily="34" charset="-122"/>
                          <a:ea typeface="微软雅黑" panose="020B0503020204020204" pitchFamily="34" charset="-122"/>
                        </a:rPr>
                        <a:t>构件</a:t>
                      </a:r>
                      <a:r>
                        <a:rPr lang="zh-CN" altLang="en-US" sz="1200" kern="100" dirty="0" smtClean="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smtClean="0">
                          <a:effectLst/>
                          <a:latin typeface="微软雅黑" panose="020B0503020204020204" pitchFamily="34" charset="-122"/>
                          <a:ea typeface="微软雅黑" panose="020B0503020204020204" pitchFamily="34" charset="-122"/>
                        </a:rPr>
                        <a:t>MPA</a:t>
                      </a:r>
                      <a:r>
                        <a:rPr lang="zh-CN" sz="1200" kern="100" dirty="0" smtClean="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smtClean="0">
                          <a:effectLst/>
                          <a:latin typeface="微软雅黑" panose="020B0503020204020204" pitchFamily="34" charset="-122"/>
                          <a:ea typeface="微软雅黑" panose="020B0503020204020204" pitchFamily="34" charset="-122"/>
                        </a:rPr>
                        <a:t>Berlin</a:t>
                      </a:r>
                      <a:r>
                        <a:rPr lang="zh-CN" altLang="en-US" sz="1200" kern="100" dirty="0" smtClean="0">
                          <a:effectLst/>
                          <a:latin typeface="微软雅黑" panose="020B0503020204020204" pitchFamily="34" charset="-122"/>
                          <a:ea typeface="微软雅黑" panose="020B0503020204020204" pitchFamily="34" charset="-122"/>
                        </a:rPr>
                        <a:t>，</a:t>
                      </a:r>
                      <a:r>
                        <a:rPr lang="en-US" altLang="zh-CN" sz="1200" kern="100" dirty="0" smtClean="0">
                          <a:effectLst/>
                          <a:latin typeface="微软雅黑" panose="020B0503020204020204" pitchFamily="34" charset="-122"/>
                          <a:ea typeface="微软雅黑" panose="020B0503020204020204" pitchFamily="34" charset="-122"/>
                        </a:rPr>
                        <a:t>Sony Center</a:t>
                      </a:r>
                      <a:r>
                        <a:rPr lang="zh-CN" altLang="en-US" sz="1200" kern="100" dirty="0" smtClean="0">
                          <a:effectLst/>
                          <a:latin typeface="微软雅黑" panose="020B0503020204020204" pitchFamily="34" charset="-122"/>
                          <a:ea typeface="微软雅黑" panose="020B0503020204020204" pitchFamily="34" charset="-122"/>
                        </a:rPr>
                        <a:t>大厦</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 /</a:t>
                      </a:r>
                      <a:r>
                        <a:rPr lang="en-US" sz="1200" kern="100" baseline="0" dirty="0" smtClean="0">
                          <a:effectLst/>
                          <a:latin typeface="微软雅黑" panose="020B0503020204020204" pitchFamily="34" charset="-122"/>
                          <a:ea typeface="微软雅黑" panose="020B0503020204020204" pitchFamily="34" charset="-122"/>
                        </a:rPr>
                        <a:t> </a:t>
                      </a:r>
                      <a:r>
                        <a:rPr lang="en-US" sz="1200" kern="100" dirty="0" smtClean="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smtClean="0">
                          <a:effectLst/>
                          <a:latin typeface="微软雅黑" panose="020B0503020204020204" pitchFamily="34" charset="-122"/>
                          <a:ea typeface="微软雅黑" panose="020B0503020204020204" pitchFamily="34" charset="-122"/>
                        </a:rPr>
                        <a:t>法国</a:t>
                      </a:r>
                      <a:r>
                        <a:rPr lang="zh-CN" altLang="en-US" sz="1200" kern="1200" dirty="0" smtClean="0">
                          <a:effectLst/>
                          <a:latin typeface="微软雅黑" panose="020B0503020204020204" pitchFamily="34" charset="-122"/>
                          <a:ea typeface="微软雅黑" panose="020B0503020204020204" pitchFamily="34" charset="-122"/>
                        </a:rPr>
                        <a:t>，</a:t>
                      </a:r>
                      <a:r>
                        <a:rPr lang="en-US" altLang="zh-CN" sz="1200" kern="1200" dirty="0" err="1" smtClean="0">
                          <a:effectLst/>
                          <a:latin typeface="微软雅黑" panose="020B0503020204020204" pitchFamily="34" charset="-122"/>
                          <a:ea typeface="微软雅黑" panose="020B0503020204020204" pitchFamily="34" charset="-122"/>
                        </a:rPr>
                        <a:t>Millau</a:t>
                      </a:r>
                      <a:r>
                        <a:rPr lang="zh-CN" altLang="zh-CN" sz="1200" kern="1200" dirty="0" smtClean="0">
                          <a:effectLst/>
                          <a:latin typeface="微软雅黑" panose="020B0503020204020204" pitchFamily="34" charset="-122"/>
                          <a:ea typeface="微软雅黑" panose="020B0503020204020204" pitchFamily="34" charset="-122"/>
                        </a:rPr>
                        <a:t>大桥</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北京，</a:t>
                      </a:r>
                      <a:endParaRPr lang="en-US" altLang="zh-CN" sz="1200" kern="100" dirty="0" smtClean="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国家体育场</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smtClean="0">
                          <a:effectLst/>
                          <a:latin typeface="微软雅黑" panose="020B0503020204020204" pitchFamily="34" charset="-122"/>
                          <a:ea typeface="微软雅黑" panose="020B0503020204020204" pitchFamily="34" charset="-122"/>
                        </a:rPr>
                        <a:t>日本</a:t>
                      </a:r>
                      <a:r>
                        <a:rPr lang="zh-CN" altLang="en-US" sz="1200" kern="100" baseline="0" dirty="0" smtClean="0">
                          <a:effectLst/>
                          <a:latin typeface="微软雅黑" panose="020B0503020204020204" pitchFamily="34" charset="-122"/>
                          <a:ea typeface="微软雅黑" panose="020B0503020204020204" pitchFamily="34" charset="-122"/>
                        </a:rPr>
                        <a:t>，</a:t>
                      </a:r>
                      <a:r>
                        <a:rPr lang="en-US" sz="1200" kern="100" dirty="0" smtClean="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微软雅黑" panose="020B0503020204020204" pitchFamily="34" charset="-122"/>
                          <a:ea typeface="微软雅黑" panose="020B0503020204020204" pitchFamily="34" charset="-122"/>
                        </a:rPr>
                        <a:t>Landmark Tower</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H</a:t>
                      </a:r>
                      <a:r>
                        <a:rPr lang="zh-CN" altLang="en-US" sz="1200" kern="100" dirty="0" smtClean="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央视新台址</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gridCol w="214384"/>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smtClean="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37292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0" y="1298859"/>
            <a:ext cx="535973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以</a:t>
            </a:r>
            <a:r>
              <a:rPr lang="en-US" altLang="zh-CN" sz="2400" kern="100" dirty="0" smtClean="0">
                <a:solidFill>
                  <a:schemeClr val="bg1"/>
                </a:solidFill>
                <a:latin typeface="Times New Roman" panose="02020603050405020304" pitchFamily="18" charset="0"/>
              </a:rPr>
              <a:t>Q890-120-45</a:t>
            </a:r>
            <a:r>
              <a:rPr lang="zh-CN" altLang="en-US" sz="2400" kern="100" dirty="0" smtClean="0">
                <a:solidFill>
                  <a:schemeClr val="bg1"/>
                </a:solidFill>
                <a:latin typeface="Times New Roman" panose="02020603050405020304" pitchFamily="18" charset="0"/>
              </a:rPr>
              <a:t>为例）</a:t>
            </a:r>
            <a:endParaRPr lang="zh-CN" altLang="zh-CN" sz="2400" kern="100" dirty="0">
              <a:solidFill>
                <a:schemeClr val="bg1"/>
              </a:solidFill>
              <a:latin typeface="Times New Roman" panose="02020603050405020304" pitchFamily="18" charset="0"/>
            </a:endParaRPr>
          </a:p>
        </p:txBody>
      </p:sp>
      <p:sp>
        <p:nvSpPr>
          <p:cNvPr id="8" name="文本框 7"/>
          <p:cNvSpPr txBox="1"/>
          <p:nvPr/>
        </p:nvSpPr>
        <p:spPr>
          <a:xfrm>
            <a:off x="1312281" y="1820250"/>
            <a:ext cx="1392282" cy="369332"/>
          </a:xfrm>
          <a:prstGeom prst="rect">
            <a:avLst/>
          </a:prstGeom>
          <a:noFill/>
        </p:spPr>
        <p:txBody>
          <a:bodyPr wrap="square" rtlCol="0">
            <a:spAutoFit/>
          </a:bodyPr>
          <a:lstStyle/>
          <a:p>
            <a:r>
              <a:rPr lang="zh-CN" altLang="en-US" dirty="0" smtClean="0"/>
              <a:t>位移数据</a:t>
            </a:r>
            <a:endParaRPr lang="zh-CN" altLang="en-US" dirty="0"/>
          </a:p>
        </p:txBody>
      </p:sp>
      <p:sp>
        <p:nvSpPr>
          <p:cNvPr id="9" name="文本框 8"/>
          <p:cNvSpPr txBox="1"/>
          <p:nvPr/>
        </p:nvSpPr>
        <p:spPr>
          <a:xfrm>
            <a:off x="6463830" y="1860794"/>
            <a:ext cx="1688497" cy="369332"/>
          </a:xfrm>
          <a:prstGeom prst="rect">
            <a:avLst/>
          </a:prstGeom>
          <a:noFill/>
        </p:spPr>
        <p:txBody>
          <a:bodyPr wrap="square" rtlCol="0">
            <a:spAutoFit/>
          </a:bodyPr>
          <a:lstStyle/>
          <a:p>
            <a:r>
              <a:rPr lang="zh-CN" altLang="en-US" dirty="0" smtClean="0"/>
              <a:t>力</a:t>
            </a:r>
            <a:r>
              <a:rPr lang="en-US" altLang="zh-CN" dirty="0" smtClean="0"/>
              <a:t>—</a:t>
            </a:r>
            <a:r>
              <a:rPr lang="zh-CN" altLang="en-US" dirty="0" smtClean="0"/>
              <a:t>位移数据</a:t>
            </a:r>
            <a:endParaRPr lang="zh-CN" altLang="en-US" dirty="0"/>
          </a:p>
        </p:txBody>
      </p:sp>
      <p:graphicFrame>
        <p:nvGraphicFramePr>
          <p:cNvPr id="13" name="图表 12"/>
          <p:cNvGraphicFramePr>
            <a:graphicFrameLocks/>
          </p:cNvGraphicFramePr>
          <p:nvPr>
            <p:extLst>
              <p:ext uri="{D42A27DB-BD31-4B8C-83A1-F6EECF244321}">
                <p14:modId xmlns:p14="http://schemas.microsoft.com/office/powerpoint/2010/main" val="2519082190"/>
              </p:ext>
            </p:extLst>
          </p:nvPr>
        </p:nvGraphicFramePr>
        <p:xfrm>
          <a:off x="0" y="2330729"/>
          <a:ext cx="4338052" cy="378079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图表 13"/>
          <p:cNvGraphicFramePr>
            <a:graphicFrameLocks/>
          </p:cNvGraphicFramePr>
          <p:nvPr>
            <p:extLst>
              <p:ext uri="{D42A27DB-BD31-4B8C-83A1-F6EECF244321}">
                <p14:modId xmlns:p14="http://schemas.microsoft.com/office/powerpoint/2010/main" val="3019234333"/>
              </p:ext>
            </p:extLst>
          </p:nvPr>
        </p:nvGraphicFramePr>
        <p:xfrm>
          <a:off x="4338052" y="2371273"/>
          <a:ext cx="4715796" cy="3675946"/>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4600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37688" y="1319131"/>
            <a:ext cx="413734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zh-CN" altLang="en-US" sz="2400" kern="100" dirty="0">
                <a:solidFill>
                  <a:schemeClr val="bg1"/>
                </a:solidFill>
                <a:latin typeface="Times New Roman" panose="02020603050405020304" pitchFamily="18" charset="0"/>
              </a:rPr>
              <a:t>力</a:t>
            </a:r>
            <a:r>
              <a:rPr lang="zh-CN" altLang="en-US" sz="2400" kern="100" dirty="0" smtClean="0">
                <a:solidFill>
                  <a:schemeClr val="bg1"/>
                </a:solidFill>
                <a:latin typeface="Times New Roman" panose="02020603050405020304" pitchFamily="18" charset="0"/>
              </a:rPr>
              <a:t>位移曲线</a:t>
            </a:r>
            <a:endParaRPr lang="zh-CN" altLang="zh-CN" sz="2400" kern="100" dirty="0">
              <a:solidFill>
                <a:schemeClr val="bg1"/>
              </a:solidFill>
              <a:latin typeface="Times New Roman" panose="02020603050405020304" pitchFamily="18" charset="0"/>
            </a:endParaRPr>
          </a:p>
        </p:txBody>
      </p:sp>
      <p:graphicFrame>
        <p:nvGraphicFramePr>
          <p:cNvPr id="7" name="图表 6"/>
          <p:cNvGraphicFramePr>
            <a:graphicFrameLocks/>
          </p:cNvGraphicFramePr>
          <p:nvPr>
            <p:extLst>
              <p:ext uri="{D42A27DB-BD31-4B8C-83A1-F6EECF244321}">
                <p14:modId xmlns:p14="http://schemas.microsoft.com/office/powerpoint/2010/main" val="2810149477"/>
              </p:ext>
            </p:extLst>
          </p:nvPr>
        </p:nvGraphicFramePr>
        <p:xfrm>
          <a:off x="-129692" y="1915768"/>
          <a:ext cx="4580559" cy="480544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2281329680"/>
              </p:ext>
            </p:extLst>
          </p:nvPr>
        </p:nvGraphicFramePr>
        <p:xfrm>
          <a:off x="4450867" y="1915768"/>
          <a:ext cx="4693133" cy="4786903"/>
        </p:xfrm>
        <a:graphic>
          <a:graphicData uri="http://schemas.openxmlformats.org/drawingml/2006/chart">
            <c:chart xmlns:c="http://schemas.openxmlformats.org/drawingml/2006/chart" xmlns:r="http://schemas.openxmlformats.org/officeDocument/2006/relationships" r:id="rId4"/>
          </a:graphicData>
        </a:graphic>
      </p:graphicFrame>
      <p:sp>
        <p:nvSpPr>
          <p:cNvPr id="2" name="文本框 1"/>
          <p:cNvSpPr txBox="1"/>
          <p:nvPr/>
        </p:nvSpPr>
        <p:spPr>
          <a:xfrm>
            <a:off x="558113" y="2989353"/>
            <a:ext cx="781290" cy="646331"/>
          </a:xfrm>
          <a:prstGeom prst="rect">
            <a:avLst/>
          </a:prstGeom>
          <a:noFill/>
        </p:spPr>
        <p:txBody>
          <a:bodyPr wrap="square" rtlCol="0">
            <a:spAutoFit/>
          </a:bodyPr>
          <a:lstStyle/>
          <a:p>
            <a:r>
              <a:rPr lang="en-US" altLang="zh-CN" dirty="0" smtClean="0"/>
              <a:t>30</a:t>
            </a:r>
            <a:r>
              <a:rPr lang="en-US" altLang="zh-CN" dirty="0"/>
              <a:t>°</a:t>
            </a:r>
            <a:endParaRPr lang="zh-CN" altLang="en-US" dirty="0"/>
          </a:p>
          <a:p>
            <a:endParaRPr lang="zh-CN" altLang="en-US" dirty="0"/>
          </a:p>
        </p:txBody>
      </p:sp>
      <p:sp>
        <p:nvSpPr>
          <p:cNvPr id="10" name="文本框 9"/>
          <p:cNvSpPr txBox="1"/>
          <p:nvPr/>
        </p:nvSpPr>
        <p:spPr>
          <a:xfrm>
            <a:off x="1189176" y="2378465"/>
            <a:ext cx="1669934" cy="369332"/>
          </a:xfrm>
          <a:prstGeom prst="rect">
            <a:avLst/>
          </a:prstGeom>
          <a:noFill/>
        </p:spPr>
        <p:txBody>
          <a:bodyPr wrap="square" rtlCol="0">
            <a:spAutoFit/>
          </a:bodyPr>
          <a:lstStyle/>
          <a:p>
            <a:r>
              <a:rPr lang="en-US" altLang="zh-CN" dirty="0" smtClean="0"/>
              <a:t>45°</a:t>
            </a:r>
            <a:r>
              <a:rPr lang="zh-CN" altLang="en-US" dirty="0" smtClean="0"/>
              <a:t>单边单条</a:t>
            </a:r>
            <a:endParaRPr lang="zh-CN" altLang="en-US" dirty="0"/>
          </a:p>
        </p:txBody>
      </p:sp>
      <p:sp>
        <p:nvSpPr>
          <p:cNvPr id="11" name="文本框 10"/>
          <p:cNvSpPr txBox="1"/>
          <p:nvPr/>
        </p:nvSpPr>
        <p:spPr>
          <a:xfrm>
            <a:off x="3579860" y="3949158"/>
            <a:ext cx="631064" cy="369332"/>
          </a:xfrm>
          <a:prstGeom prst="rect">
            <a:avLst/>
          </a:prstGeom>
          <a:noFill/>
        </p:spPr>
        <p:txBody>
          <a:bodyPr wrap="square" rtlCol="0">
            <a:spAutoFit/>
          </a:bodyPr>
          <a:lstStyle/>
          <a:p>
            <a:r>
              <a:rPr lang="en-US" altLang="zh-CN" dirty="0" smtClean="0"/>
              <a:t>0°</a:t>
            </a:r>
            <a:endParaRPr lang="zh-CN" altLang="en-US" dirty="0"/>
          </a:p>
        </p:txBody>
      </p:sp>
      <p:sp>
        <p:nvSpPr>
          <p:cNvPr id="13" name="文本框 12"/>
          <p:cNvSpPr txBox="1"/>
          <p:nvPr/>
        </p:nvSpPr>
        <p:spPr>
          <a:xfrm>
            <a:off x="1209116" y="3949158"/>
            <a:ext cx="734229" cy="646331"/>
          </a:xfrm>
          <a:prstGeom prst="rect">
            <a:avLst/>
          </a:prstGeom>
          <a:noFill/>
        </p:spPr>
        <p:txBody>
          <a:bodyPr wrap="square" rtlCol="0">
            <a:spAutoFit/>
          </a:bodyPr>
          <a:lstStyle/>
          <a:p>
            <a:r>
              <a:rPr lang="en-US" altLang="zh-CN" dirty="0" smtClean="0"/>
              <a:t>15</a:t>
            </a:r>
            <a:r>
              <a:rPr lang="en-US" altLang="zh-CN" dirty="0"/>
              <a:t>°</a:t>
            </a:r>
            <a:endParaRPr lang="zh-CN" altLang="en-US" dirty="0"/>
          </a:p>
          <a:p>
            <a:endParaRPr lang="zh-CN" altLang="en-US" dirty="0"/>
          </a:p>
        </p:txBody>
      </p:sp>
      <p:sp>
        <p:nvSpPr>
          <p:cNvPr id="15" name="文本框 14"/>
          <p:cNvSpPr txBox="1"/>
          <p:nvPr/>
        </p:nvSpPr>
        <p:spPr>
          <a:xfrm>
            <a:off x="7132744" y="2943186"/>
            <a:ext cx="859174" cy="369332"/>
          </a:xfrm>
          <a:prstGeom prst="rect">
            <a:avLst/>
          </a:prstGeom>
          <a:noFill/>
        </p:spPr>
        <p:txBody>
          <a:bodyPr wrap="square" rtlCol="0">
            <a:spAutoFit/>
          </a:bodyPr>
          <a:lstStyle/>
          <a:p>
            <a:r>
              <a:rPr lang="en-US" altLang="zh-CN" dirty="0" smtClean="0"/>
              <a:t>60°</a:t>
            </a:r>
            <a:endParaRPr lang="zh-CN" altLang="en-US" dirty="0"/>
          </a:p>
        </p:txBody>
      </p:sp>
      <p:sp>
        <p:nvSpPr>
          <p:cNvPr id="16" name="文本框 15"/>
          <p:cNvSpPr txBox="1"/>
          <p:nvPr/>
        </p:nvSpPr>
        <p:spPr>
          <a:xfrm>
            <a:off x="7708785" y="3210494"/>
            <a:ext cx="859174" cy="369332"/>
          </a:xfrm>
          <a:prstGeom prst="rect">
            <a:avLst/>
          </a:prstGeom>
          <a:noFill/>
        </p:spPr>
        <p:txBody>
          <a:bodyPr wrap="square" rtlCol="0">
            <a:spAutoFit/>
          </a:bodyPr>
          <a:lstStyle/>
          <a:p>
            <a:r>
              <a:rPr lang="en-US" altLang="zh-CN" dirty="0" smtClean="0"/>
              <a:t>75°</a:t>
            </a:r>
            <a:endParaRPr lang="zh-CN" altLang="en-US" dirty="0"/>
          </a:p>
        </p:txBody>
      </p:sp>
      <p:sp>
        <p:nvSpPr>
          <p:cNvPr id="17" name="文本框 16"/>
          <p:cNvSpPr txBox="1"/>
          <p:nvPr/>
        </p:nvSpPr>
        <p:spPr>
          <a:xfrm>
            <a:off x="5111946" y="2394591"/>
            <a:ext cx="1669934" cy="369332"/>
          </a:xfrm>
          <a:prstGeom prst="rect">
            <a:avLst/>
          </a:prstGeom>
          <a:noFill/>
        </p:spPr>
        <p:txBody>
          <a:bodyPr wrap="square" rtlCol="0">
            <a:spAutoFit/>
          </a:bodyPr>
          <a:lstStyle/>
          <a:p>
            <a:r>
              <a:rPr lang="en-US" altLang="zh-CN" dirty="0" smtClean="0"/>
              <a:t>45°</a:t>
            </a:r>
            <a:r>
              <a:rPr lang="zh-CN" altLang="en-US" dirty="0" smtClean="0"/>
              <a:t>单边双条</a:t>
            </a:r>
            <a:endParaRPr lang="zh-CN" altLang="en-US" dirty="0"/>
          </a:p>
        </p:txBody>
      </p:sp>
      <p:sp>
        <p:nvSpPr>
          <p:cNvPr id="18" name="文本框 17"/>
          <p:cNvSpPr txBox="1"/>
          <p:nvPr/>
        </p:nvSpPr>
        <p:spPr>
          <a:xfrm>
            <a:off x="8472148" y="3579826"/>
            <a:ext cx="859174" cy="369332"/>
          </a:xfrm>
          <a:prstGeom prst="rect">
            <a:avLst/>
          </a:prstGeom>
          <a:noFill/>
        </p:spPr>
        <p:txBody>
          <a:bodyPr wrap="square" rtlCol="0">
            <a:spAutoFit/>
          </a:bodyPr>
          <a:lstStyle/>
          <a:p>
            <a:r>
              <a:rPr lang="en-US" altLang="zh-CN" dirty="0"/>
              <a:t>9</a:t>
            </a:r>
            <a:r>
              <a:rPr lang="en-US" altLang="zh-CN" dirty="0" smtClean="0"/>
              <a:t>0°</a:t>
            </a:r>
            <a:endParaRPr lang="zh-CN" altLang="en-US" dirty="0"/>
          </a:p>
        </p:txBody>
      </p:sp>
    </p:spTree>
    <p:extLst>
      <p:ext uri="{BB962C8B-B14F-4D97-AF65-F5344CB8AC3E}">
        <p14:creationId xmlns:p14="http://schemas.microsoft.com/office/powerpoint/2010/main" val="56610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后续工作</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2823085" y="720453"/>
            <a:ext cx="12563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330953459"/>
              </p:ext>
            </p:extLst>
          </p:nvPr>
        </p:nvGraphicFramePr>
        <p:xfrm>
          <a:off x="2823086" y="720454"/>
          <a:ext cx="5177914" cy="872366"/>
        </p:xfrm>
        <a:graphic>
          <a:graphicData uri="http://schemas.openxmlformats.org/presentationml/2006/ole">
            <mc:AlternateContent xmlns:mc="http://schemas.openxmlformats.org/markup-compatibility/2006">
              <mc:Choice xmlns:v="urn:schemas-microsoft-com:vml" Requires="v">
                <p:oleObj spid="_x0000_s4104" name="Equation" r:id="rId4" imgW="1752600" imgH="279400" progId="Equation.DSMT4">
                  <p:embed/>
                </p:oleObj>
              </mc:Choice>
              <mc:Fallback>
                <p:oleObj name="Equation" r:id="rId4" imgW="17526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086" y="720454"/>
                        <a:ext cx="5177914" cy="872366"/>
                      </a:xfrm>
                      <a:prstGeom prst="rect">
                        <a:avLst/>
                      </a:prstGeom>
                      <a:noFill/>
                    </p:spPr>
                  </p:pic>
                </p:oleObj>
              </mc:Fallback>
            </mc:AlternateContent>
          </a:graphicData>
        </a:graphic>
      </p:graphicFrame>
      <p:grpSp>
        <p:nvGrpSpPr>
          <p:cNvPr id="10" name="组合 9"/>
          <p:cNvGrpSpPr/>
          <p:nvPr/>
        </p:nvGrpSpPr>
        <p:grpSpPr>
          <a:xfrm>
            <a:off x="2116206" y="1822174"/>
            <a:ext cx="6037194" cy="4196207"/>
            <a:chOff x="0" y="0"/>
            <a:chExt cx="4911588" cy="3213652"/>
          </a:xfrm>
        </p:grpSpPr>
        <p:graphicFrame>
          <p:nvGraphicFramePr>
            <p:cNvPr id="11" name="图表 10"/>
            <p:cNvGraphicFramePr>
              <a:graphicFrameLocks/>
            </p:cNvGraphicFramePr>
            <p:nvPr>
              <p:extLst>
                <p:ext uri="{D42A27DB-BD31-4B8C-83A1-F6EECF244321}">
                  <p14:modId xmlns:p14="http://schemas.microsoft.com/office/powerpoint/2010/main" val="1548995216"/>
                </p:ext>
              </p:extLst>
            </p:nvPr>
          </p:nvGraphicFramePr>
          <p:xfrm>
            <a:off x="0" y="0"/>
            <a:ext cx="4911588" cy="3213652"/>
          </p:xfrm>
          <a:graphic>
            <a:graphicData uri="http://schemas.openxmlformats.org/drawingml/2006/chart">
              <c:chart xmlns:c="http://schemas.openxmlformats.org/drawingml/2006/chart" xmlns:r="http://schemas.openxmlformats.org/officeDocument/2006/relationships" r:id="rId6"/>
            </a:graphicData>
          </a:graphic>
        </p:graphicFrame>
        <p:sp>
          <p:nvSpPr>
            <p:cNvPr id="12" name="文本框 2"/>
            <p:cNvSpPr txBox="1"/>
            <p:nvPr/>
          </p:nvSpPr>
          <p:spPr>
            <a:xfrm>
              <a:off x="3959087" y="2352260"/>
              <a:ext cx="430695"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0°</a:t>
              </a:r>
              <a:endParaRPr lang="zh-CN" altLang="en-US" sz="1400"/>
            </a:p>
          </p:txBody>
        </p:sp>
        <p:sp>
          <p:nvSpPr>
            <p:cNvPr id="13" name="文本框 8"/>
            <p:cNvSpPr txBox="1"/>
            <p:nvPr/>
          </p:nvSpPr>
          <p:spPr>
            <a:xfrm>
              <a:off x="3511826" y="2352260"/>
              <a:ext cx="496956"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15°</a:t>
              </a:r>
              <a:endParaRPr lang="zh-CN" altLang="en-US" sz="1400"/>
            </a:p>
          </p:txBody>
        </p:sp>
        <p:sp>
          <p:nvSpPr>
            <p:cNvPr id="14" name="文本框 9"/>
            <p:cNvSpPr txBox="1"/>
            <p:nvPr/>
          </p:nvSpPr>
          <p:spPr>
            <a:xfrm>
              <a:off x="3048000" y="2352260"/>
              <a:ext cx="588065"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30°</a:t>
              </a:r>
              <a:endParaRPr lang="zh-CN" altLang="en-US" sz="1400"/>
            </a:p>
          </p:txBody>
        </p:sp>
        <p:sp>
          <p:nvSpPr>
            <p:cNvPr id="15" name="文本框 10"/>
            <p:cNvSpPr txBox="1"/>
            <p:nvPr/>
          </p:nvSpPr>
          <p:spPr>
            <a:xfrm>
              <a:off x="2534478" y="2352260"/>
              <a:ext cx="571500"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D45°</a:t>
              </a:r>
              <a:endParaRPr lang="zh-CN" altLang="en-US" sz="1400"/>
            </a:p>
          </p:txBody>
        </p:sp>
        <p:sp>
          <p:nvSpPr>
            <p:cNvPr id="16" name="文本框 11"/>
            <p:cNvSpPr txBox="1"/>
            <p:nvPr/>
          </p:nvSpPr>
          <p:spPr>
            <a:xfrm>
              <a:off x="2161761" y="2352260"/>
              <a:ext cx="563217"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S45°</a:t>
              </a:r>
              <a:endParaRPr lang="zh-CN" altLang="en-US" sz="1400"/>
            </a:p>
          </p:txBody>
        </p:sp>
        <p:sp>
          <p:nvSpPr>
            <p:cNvPr id="17" name="文本框 12"/>
            <p:cNvSpPr txBox="1"/>
            <p:nvPr/>
          </p:nvSpPr>
          <p:spPr>
            <a:xfrm>
              <a:off x="1714500" y="2352260"/>
              <a:ext cx="488673"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60°</a:t>
              </a:r>
              <a:endParaRPr lang="zh-CN" altLang="en-US" sz="1400"/>
            </a:p>
          </p:txBody>
        </p:sp>
        <p:sp>
          <p:nvSpPr>
            <p:cNvPr id="18" name="文本框 13"/>
            <p:cNvSpPr txBox="1"/>
            <p:nvPr/>
          </p:nvSpPr>
          <p:spPr>
            <a:xfrm>
              <a:off x="1250674" y="2352260"/>
              <a:ext cx="472108"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75°</a:t>
              </a:r>
              <a:endParaRPr lang="zh-CN" altLang="en-US" sz="1400"/>
            </a:p>
          </p:txBody>
        </p:sp>
        <p:sp>
          <p:nvSpPr>
            <p:cNvPr id="19" name="文本框 14"/>
            <p:cNvSpPr txBox="1"/>
            <p:nvPr/>
          </p:nvSpPr>
          <p:spPr>
            <a:xfrm>
              <a:off x="737152" y="2352260"/>
              <a:ext cx="521804" cy="323022"/>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n-US" altLang="zh-CN" sz="1400"/>
                <a:t>90°</a:t>
              </a:r>
              <a:endParaRPr lang="zh-CN" altLang="en-US" sz="1400"/>
            </a:p>
          </p:txBody>
        </p:sp>
      </p:grpSp>
    </p:spTree>
    <p:extLst>
      <p:ext uri="{BB962C8B-B14F-4D97-AF65-F5344CB8AC3E}">
        <p14:creationId xmlns:p14="http://schemas.microsoft.com/office/powerpoint/2010/main" val="13577815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后续工作</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1882620"/>
            <a:ext cx="9153452" cy="3811300"/>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a:latin typeface="Times New Roman" panose="02020603050405020304" pitchFamily="18" charset="0"/>
              </a:rPr>
              <a:t>高强</a:t>
            </a:r>
            <a:r>
              <a:rPr lang="zh-CN" altLang="en-US" sz="2400" kern="100" dirty="0" smtClean="0">
                <a:latin typeface="Times New Roman" panose="02020603050405020304" pitchFamily="18" charset="0"/>
              </a:rPr>
              <a:t>钢单调拉伸材性试验</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zh-CN" sz="2400" kern="100" dirty="0" smtClean="0">
                <a:latin typeface="Times New Roman" panose="02020603050405020304" pitchFamily="18" charset="0"/>
              </a:rPr>
              <a:t>高强</a:t>
            </a:r>
            <a:r>
              <a:rPr lang="zh-CN" altLang="zh-CN" sz="2400" kern="100" dirty="0">
                <a:latin typeface="Times New Roman" panose="02020603050405020304" pitchFamily="18" charset="0"/>
              </a:rPr>
              <a:t>钢 </a:t>
            </a:r>
            <a:endParaRPr lang="en-US" altLang="zh-CN" sz="2400" kern="100" dirty="0" smtClean="0">
              <a:latin typeface="Times New Roman" panose="02020603050405020304" pitchFamily="18" charset="0"/>
            </a:endParaRPr>
          </a:p>
          <a:p>
            <a:pPr indent="266700" algn="just">
              <a:lnSpc>
                <a:spcPts val="2880"/>
              </a:lnSpc>
              <a:spcAft>
                <a:spcPts val="0"/>
              </a:spcAft>
            </a:pPr>
            <a:endParaRPr lang="en-US" altLang="zh-CN" sz="2400" kern="100" dirty="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zh-CN" sz="2400" kern="100" dirty="0" smtClean="0">
                <a:latin typeface="Times New Roman" panose="02020603050405020304" pitchFamily="18" charset="0"/>
              </a:rPr>
              <a:t>）</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smtClean="0">
                <a:latin typeface="Times New Roman" panose="02020603050405020304" pitchFamily="18" charset="0"/>
              </a:rPr>
              <a:t>ER120S-G</a:t>
            </a:r>
            <a:r>
              <a:rPr lang="zh-CN" altLang="en-US" sz="2400" kern="100" dirty="0" smtClean="0">
                <a:latin typeface="Times New Roman" panose="02020603050405020304" pitchFamily="18" charset="0"/>
              </a:rPr>
              <a:t>（超强）、</a:t>
            </a:r>
            <a:r>
              <a:rPr lang="en-US" altLang="zh-CN" sz="2400" kern="100" dirty="0" smtClean="0">
                <a:latin typeface="Times New Roman" panose="02020603050405020304" pitchFamily="18" charset="0"/>
              </a:rPr>
              <a:t>ER110S-G</a:t>
            </a:r>
            <a:r>
              <a:rPr lang="zh-CN" altLang="en-US" sz="2400" kern="100" dirty="0" smtClean="0">
                <a:latin typeface="Times New Roman" panose="02020603050405020304" pitchFamily="18" charset="0"/>
              </a:rPr>
              <a:t>（等强）、</a:t>
            </a:r>
            <a:r>
              <a:rPr lang="en-US" altLang="zh-CN" sz="2400" kern="100" dirty="0" smtClean="0">
                <a:latin typeface="Times New Roman" panose="02020603050405020304" pitchFamily="18" charset="0"/>
              </a:rPr>
              <a:t>ER50</a:t>
            </a:r>
            <a:r>
              <a:rPr lang="zh-CN" altLang="en-US" sz="2400" kern="100" dirty="0" smtClean="0">
                <a:latin typeface="Times New Roman" panose="02020603050405020304" pitchFamily="18" charset="0"/>
              </a:rPr>
              <a:t>（欠强）</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en-US"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单边单条</a:t>
            </a:r>
            <a:r>
              <a:rPr lang="en-US" altLang="zh-CN" sz="2400" kern="100" dirty="0" smtClean="0">
                <a:latin typeface="Times New Roman" panose="02020603050405020304" pitchFamily="18" charset="0"/>
              </a:rPr>
              <a:t>&amp;</a:t>
            </a:r>
            <a:r>
              <a:rPr lang="zh-CN" altLang="en-US" sz="2400" kern="100" dirty="0" smtClean="0">
                <a:latin typeface="Times New Roman" panose="02020603050405020304" pitchFamily="18" charset="0"/>
              </a:rPr>
              <a:t>单边双条</a:t>
            </a:r>
            <a:r>
              <a:rPr lang="en-US" altLang="zh-CN" sz="2400" kern="100" dirty="0" smtClean="0">
                <a:latin typeface="Times New Roman" panose="02020603050405020304" pitchFamily="18" charset="0"/>
              </a:rPr>
              <a:t>)</a:t>
            </a:r>
            <a:r>
              <a:rPr lang="zh-CN" altLang="zh-CN" sz="2400" kern="100" dirty="0" smtClean="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22058648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86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  谢！</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738946" y="1293893"/>
            <a:ext cx="7399213" cy="874407"/>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钢</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latin typeface="微软雅黑" panose="020B0503020204020204" pitchFamily="34" charset="-122"/>
                <a:ea typeface="微软雅黑" panose="020B0503020204020204" pitchFamily="34" charset="-122"/>
                <a:cs typeface="Arial" pitchFamily="34" charset="0"/>
              </a:rPr>
              <a:t>试验</a:t>
            </a:r>
            <a:r>
              <a:rPr lang="zh-CN" altLang="zh-CN" b="1" dirty="0" smtClean="0">
                <a:latin typeface="微软雅黑" panose="020B0503020204020204" pitchFamily="34" charset="-122"/>
                <a:ea typeface="微软雅黑" panose="020B0503020204020204" pitchFamily="34" charset="-122"/>
                <a:cs typeface="Arial" pitchFamily="34" charset="0"/>
              </a:rPr>
              <a:t>研究</a:t>
            </a:r>
            <a:r>
              <a:rPr lang="zh-CN" altLang="en-US" b="1" dirty="0">
                <a:latin typeface="微软雅黑" panose="020B0503020204020204" pitchFamily="34" charset="-122"/>
                <a:ea typeface="微软雅黑" panose="020B0503020204020204" pitchFamily="34" charset="-122"/>
                <a:cs typeface="Arial" pitchFamily="34" charset="0"/>
              </a:rPr>
              <a:t>和</a:t>
            </a:r>
            <a:r>
              <a:rPr lang="zh-CN" altLang="en-US" b="1" dirty="0" smtClean="0">
                <a:latin typeface="微软雅黑" panose="020B0503020204020204" pitchFamily="34" charset="-122"/>
                <a:ea typeface="微软雅黑" panose="020B0503020204020204" pitchFamily="34" charset="-122"/>
                <a:cs typeface="Arial" pitchFamily="34" charset="0"/>
              </a:rPr>
              <a:t>有限元分析</a:t>
            </a:r>
            <a:r>
              <a:rPr lang="zh-CN" altLang="zh-CN" b="1" dirty="0" smtClean="0">
                <a:latin typeface="微软雅黑" panose="020B0503020204020204" pitchFamily="34" charset="-122"/>
                <a:ea typeface="微软雅黑" panose="020B0503020204020204" pitchFamily="34" charset="-122"/>
                <a:cs typeface="Arial" pitchFamily="34" charset="0"/>
              </a:rPr>
              <a:t>相</a:t>
            </a:r>
            <a:r>
              <a:rPr lang="zh-CN" altLang="zh-CN" b="1" dirty="0">
                <a:latin typeface="微软雅黑" panose="020B0503020204020204" pitchFamily="34" charset="-122"/>
                <a:ea typeface="微软雅黑" panose="020B0503020204020204" pitchFamily="34" charset="-122"/>
                <a:cs typeface="Arial" pitchFamily="34" charset="0"/>
              </a:rPr>
              <a:t>结合的研究方法。</a:t>
            </a:r>
          </a:p>
        </p:txBody>
      </p:sp>
      <p:sp>
        <p:nvSpPr>
          <p:cNvPr id="5" name="矩形 4"/>
          <p:cNvSpPr/>
          <p:nvPr/>
        </p:nvSpPr>
        <p:spPr>
          <a:xfrm>
            <a:off x="462988" y="2217224"/>
            <a:ext cx="8141012" cy="418319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smtClean="0">
                <a:latin typeface="Times New Roman" panose="02020603050405020304" pitchFamily="18" charset="0"/>
              </a:rPr>
              <a:t>1</a:t>
            </a:r>
            <a:r>
              <a:rPr lang="zh-CN" altLang="zh-CN" sz="2400" kern="100" dirty="0" smtClean="0">
                <a:latin typeface="Times New Roman" panose="02020603050405020304" pitchFamily="18" charset="0"/>
              </a:rPr>
              <a:t>）</a:t>
            </a:r>
            <a:r>
              <a:rPr lang="zh-CN" altLang="en-US" sz="2400" kern="100" dirty="0">
                <a:latin typeface="Times New Roman" panose="02020603050405020304" pitchFamily="18" charset="0"/>
              </a:rPr>
              <a:t>高强</a:t>
            </a:r>
            <a:r>
              <a:rPr lang="zh-CN" altLang="en-US" sz="2400" kern="100" dirty="0" smtClean="0">
                <a:latin typeface="Times New Roman" panose="02020603050405020304" pitchFamily="18" charset="0"/>
              </a:rPr>
              <a:t>钢单调拉伸材性试验</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890</a:t>
            </a:r>
            <a:r>
              <a:rPr lang="zh-CN" altLang="zh-CN" sz="2400" kern="100" dirty="0">
                <a:latin typeface="Times New Roman" panose="02020603050405020304" pitchFamily="18" charset="0"/>
              </a:rPr>
              <a:t>高强钢 </a:t>
            </a:r>
            <a:endParaRPr lang="en-US" altLang="zh-CN" sz="2400" kern="100" dirty="0" smtClean="0">
              <a:latin typeface="Times New Roman" panose="02020603050405020304" pitchFamily="18" charset="0"/>
            </a:endParaRPr>
          </a:p>
          <a:p>
            <a:pPr indent="266700" algn="just">
              <a:lnSpc>
                <a:spcPts val="2880"/>
              </a:lnSpc>
              <a:spcAft>
                <a:spcPts val="0"/>
              </a:spcAft>
            </a:pPr>
            <a:endParaRPr lang="en-US" altLang="zh-CN" sz="2400" kern="100" dirty="0">
              <a:latin typeface="Times New Roman" panose="02020603050405020304" pitchFamily="18" charset="0"/>
            </a:endParaRPr>
          </a:p>
          <a:p>
            <a:pPr indent="266700" algn="just">
              <a:lnSpc>
                <a:spcPts val="2880"/>
              </a:lnSpc>
              <a:spcAft>
                <a:spcPts val="0"/>
              </a:spcAft>
            </a:pPr>
            <a:r>
              <a:rPr lang="en-US" altLang="zh-CN" sz="2400" kern="100" dirty="0" smtClean="0">
                <a:latin typeface="Times New Roman" panose="02020603050405020304" pitchFamily="18" charset="0"/>
              </a:rPr>
              <a:t>2</a:t>
            </a:r>
            <a:r>
              <a:rPr lang="zh-CN" altLang="zh-CN" sz="2400" kern="100" dirty="0" smtClean="0">
                <a:latin typeface="Times New Roman" panose="02020603050405020304" pitchFamily="18" charset="0"/>
              </a:rPr>
              <a:t>）</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en-US" altLang="zh-CN" sz="2400" kern="100" dirty="0" smtClean="0">
                <a:latin typeface="Times New Roman" panose="02020603050405020304" pitchFamily="18" charset="0"/>
              </a:rPr>
              <a:t>°(</a:t>
            </a:r>
            <a:r>
              <a:rPr lang="zh-CN" altLang="en-US" sz="2400" kern="100" dirty="0" smtClean="0">
                <a:latin typeface="Times New Roman" panose="02020603050405020304" pitchFamily="18" charset="0"/>
              </a:rPr>
              <a:t>单边单条</a:t>
            </a:r>
            <a:r>
              <a:rPr lang="en-US" altLang="zh-CN" sz="2400" kern="100" dirty="0" smtClean="0">
                <a:latin typeface="Times New Roman" panose="02020603050405020304" pitchFamily="18" charset="0"/>
              </a:rPr>
              <a:t>&amp;</a:t>
            </a:r>
            <a:r>
              <a:rPr lang="zh-CN" altLang="en-US" sz="2400" kern="100" dirty="0" smtClean="0">
                <a:latin typeface="Times New Roman" panose="02020603050405020304" pitchFamily="18" charset="0"/>
              </a:rPr>
              <a:t>单边双条</a:t>
            </a:r>
            <a:r>
              <a:rPr lang="en-US" altLang="zh-CN" sz="2400" kern="100" dirty="0" smtClean="0">
                <a:latin typeface="Times New Roman" panose="02020603050405020304" pitchFamily="18" charset="0"/>
              </a:rPr>
              <a:t>)</a:t>
            </a:r>
            <a:r>
              <a:rPr lang="zh-CN" altLang="zh-CN" sz="2400" kern="100" dirty="0" smtClean="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0" name="矩形 9"/>
          <p:cNvSpPr/>
          <p:nvPr/>
        </p:nvSpPr>
        <p:spPr>
          <a:xfrm>
            <a:off x="6211544" y="2208534"/>
            <a:ext cx="2643698" cy="83612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zh-CN" altLang="en-US" sz="2400" kern="100" dirty="0" smtClean="0">
                <a:latin typeface="Times New Roman" panose="02020603050405020304" pitchFamily="18" charset="0"/>
              </a:rPr>
              <a:t>记录屈服强度、极限强度</a:t>
            </a:r>
            <a:endParaRPr lang="zh-CN" altLang="zh-CN" sz="2400" kern="100" dirty="0">
              <a:latin typeface="Times New Roman" panose="02020603050405020304" pitchFamily="18" charset="0"/>
            </a:endParaRPr>
          </a:p>
        </p:txBody>
      </p:sp>
      <p:sp>
        <p:nvSpPr>
          <p:cNvPr id="11" name="矩形 10"/>
          <p:cNvSpPr/>
          <p:nvPr/>
        </p:nvSpPr>
        <p:spPr>
          <a:xfrm>
            <a:off x="6076708" y="1319131"/>
            <a:ext cx="2778534" cy="464230"/>
          </a:xfrm>
          <a:prstGeom prst="rect">
            <a:avLst/>
          </a:prstGeom>
          <a:solidFill>
            <a:srgbClr val="0053A3"/>
          </a:solidFill>
          <a:ln w="19050">
            <a:noFill/>
            <a:prstDash val="dash"/>
          </a:ln>
        </p:spPr>
        <p:txBody>
          <a:bodyPr wrap="square">
            <a:spAutoFit/>
          </a:bodyPr>
          <a:lstStyle/>
          <a:p>
            <a:pPr indent="266700" algn="ctr">
              <a:lnSpc>
                <a:spcPts val="2880"/>
              </a:lnSpc>
              <a:spcAft>
                <a:spcPts val="0"/>
              </a:spcAft>
            </a:pPr>
            <a:r>
              <a:rPr lang="zh-CN" altLang="en-US" sz="2800" b="1" kern="100" dirty="0" smtClean="0">
                <a:solidFill>
                  <a:schemeClr val="bg1"/>
                </a:solidFill>
                <a:latin typeface="Times New Roman" panose="02020603050405020304" pitchFamily="18" charset="0"/>
              </a:rPr>
              <a:t>实验结果分析</a:t>
            </a:r>
            <a:endParaRPr lang="zh-CN" altLang="zh-CN" sz="2800" b="1" kern="100" dirty="0">
              <a:solidFill>
                <a:schemeClr val="bg1"/>
              </a:solidFill>
              <a:latin typeface="Times New Roman" panose="02020603050405020304" pitchFamily="18" charset="0"/>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pic>
        <p:nvPicPr>
          <p:cNvPr id="13" name="图片 12"/>
          <p:cNvPicPr/>
          <p:nvPr/>
        </p:nvPicPr>
        <p:blipFill>
          <a:blip r:embed="rId3">
            <a:extLst>
              <a:ext uri="{28A0092B-C50C-407E-A947-70E740481C1C}">
                <a14:useLocalDpi xmlns:a14="http://schemas.microsoft.com/office/drawing/2010/main" val="0"/>
              </a:ext>
            </a:extLst>
          </a:blip>
          <a:srcRect/>
          <a:stretch>
            <a:fillRect/>
          </a:stretch>
        </p:blipFill>
        <p:spPr bwMode="auto">
          <a:xfrm>
            <a:off x="0" y="1915768"/>
            <a:ext cx="6211544" cy="1745643"/>
          </a:xfrm>
          <a:prstGeom prst="rect">
            <a:avLst/>
          </a:prstGeom>
          <a:noFill/>
          <a:ln>
            <a:noFill/>
          </a:ln>
        </p:spPr>
      </p:pic>
      <p:pic>
        <p:nvPicPr>
          <p:cNvPr id="14" name="图片 13"/>
          <p:cNvPicPr/>
          <p:nvPr/>
        </p:nvPicPr>
        <p:blipFill>
          <a:blip r:embed="rId4">
            <a:extLst>
              <a:ext uri="{28A0092B-C50C-407E-A947-70E740481C1C}">
                <a14:useLocalDpi xmlns:a14="http://schemas.microsoft.com/office/drawing/2010/main" val="0"/>
              </a:ext>
            </a:extLst>
          </a:blip>
          <a:srcRect/>
          <a:stretch>
            <a:fillRect/>
          </a:stretch>
        </p:blipFill>
        <p:spPr bwMode="auto">
          <a:xfrm>
            <a:off x="-1" y="3818376"/>
            <a:ext cx="6076709" cy="1836664"/>
          </a:xfrm>
          <a:prstGeom prst="rect">
            <a:avLst/>
          </a:prstGeom>
          <a:noFill/>
          <a:ln>
            <a:noFill/>
          </a:ln>
        </p:spPr>
      </p:pic>
      <p:graphicFrame>
        <p:nvGraphicFramePr>
          <p:cNvPr id="15" name="表格 14"/>
          <p:cNvGraphicFramePr>
            <a:graphicFrameLocks noGrp="1"/>
          </p:cNvGraphicFramePr>
          <p:nvPr>
            <p:extLst>
              <p:ext uri="{D42A27DB-BD31-4B8C-83A1-F6EECF244321}">
                <p14:modId xmlns:p14="http://schemas.microsoft.com/office/powerpoint/2010/main" val="658705271"/>
              </p:ext>
            </p:extLst>
          </p:nvPr>
        </p:nvGraphicFramePr>
        <p:xfrm>
          <a:off x="6087979" y="3179305"/>
          <a:ext cx="2890828" cy="2626128"/>
        </p:xfrm>
        <a:graphic>
          <a:graphicData uri="http://schemas.openxmlformats.org/drawingml/2006/table">
            <a:tbl>
              <a:tblPr>
                <a:tableStyleId>{5C22544A-7EE6-4342-B048-85BDC9FD1C3A}</a:tableStyleId>
              </a:tblPr>
              <a:tblGrid>
                <a:gridCol w="649705"/>
                <a:gridCol w="795709"/>
                <a:gridCol w="840586"/>
                <a:gridCol w="604828"/>
              </a:tblGrid>
              <a:tr h="875376">
                <a:tc>
                  <a:txBody>
                    <a:bodyPr/>
                    <a:lstStyle/>
                    <a:p>
                      <a:pPr algn="l" fontAlgn="ct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a:effectLst/>
                        </a:rPr>
                        <a:t>屈服强度</a:t>
                      </a:r>
                      <a:endParaRPr lang="zh-CN" alt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dirty="0">
                          <a:effectLst/>
                        </a:rPr>
                        <a:t>极限强度</a:t>
                      </a: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800" u="none" strike="noStrike" dirty="0">
                          <a:effectLst/>
                        </a:rPr>
                        <a:t>屈强比</a:t>
                      </a:r>
                      <a:endParaRPr lang="zh-CN" altLang="en-US"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r h="875376">
                <a:tc>
                  <a:txBody>
                    <a:bodyPr/>
                    <a:lstStyle/>
                    <a:p>
                      <a:pPr algn="l" fontAlgn="ctr"/>
                      <a:r>
                        <a:rPr lang="en-US" sz="1800" u="none" strike="noStrike">
                          <a:effectLst/>
                        </a:rPr>
                        <a:t>10mm</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a:effectLst/>
                        </a:rPr>
                        <a:t>1128.9</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a:effectLst/>
                        </a:rPr>
                        <a:t>1153.4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0.98</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r h="875376">
                <a:tc>
                  <a:txBody>
                    <a:bodyPr/>
                    <a:lstStyle/>
                    <a:p>
                      <a:pPr algn="l" fontAlgn="ctr"/>
                      <a:r>
                        <a:rPr lang="en-US" sz="1800" u="none" strike="noStrike">
                          <a:effectLst/>
                        </a:rPr>
                        <a:t>20mm</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934.73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980.23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r" fontAlgn="ctr"/>
                      <a:r>
                        <a:rPr lang="en-US" altLang="zh-CN" sz="1800" u="none" strike="noStrike" dirty="0" smtClean="0">
                          <a:effectLst/>
                        </a:rPr>
                        <a:t>0.9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spTree>
    <p:extLst>
      <p:ext uri="{BB962C8B-B14F-4D97-AF65-F5344CB8AC3E}">
        <p14:creationId xmlns:p14="http://schemas.microsoft.com/office/powerpoint/2010/main" val="1017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4959193" y="1407549"/>
            <a:ext cx="3644807"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err="1" smtClean="0">
                <a:solidFill>
                  <a:schemeClr val="bg1"/>
                </a:solidFill>
                <a:latin typeface="Times New Roman" panose="02020603050405020304" pitchFamily="18" charset="0"/>
              </a:rPr>
              <a:t>Ramberg</a:t>
            </a:r>
            <a:r>
              <a:rPr lang="en-US" altLang="zh-CN" sz="2400" kern="100" dirty="0" smtClean="0">
                <a:solidFill>
                  <a:schemeClr val="bg1"/>
                </a:solidFill>
                <a:latin typeface="Times New Roman" panose="02020603050405020304" pitchFamily="18" charset="0"/>
              </a:rPr>
              <a:t>-Osgood</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0220" y="2194518"/>
            <a:ext cx="4213780" cy="1295220"/>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12" y="1374610"/>
            <a:ext cx="4686023" cy="471156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9193" y="4671208"/>
            <a:ext cx="1463371" cy="1865283"/>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99321" y="4680675"/>
            <a:ext cx="2544679" cy="1301126"/>
          </a:xfrm>
          <a:prstGeom prst="rect">
            <a:avLst/>
          </a:prstGeom>
        </p:spPr>
      </p:pic>
      <p:sp>
        <p:nvSpPr>
          <p:cNvPr id="11" name="文本框 10"/>
          <p:cNvSpPr txBox="1"/>
          <p:nvPr/>
        </p:nvSpPr>
        <p:spPr>
          <a:xfrm>
            <a:off x="4652211" y="4206337"/>
            <a:ext cx="2988494" cy="464871"/>
          </a:xfrm>
          <a:prstGeom prst="rect">
            <a:avLst/>
          </a:prstGeom>
          <a:noFill/>
        </p:spPr>
        <p:txBody>
          <a:bodyPr wrap="square" rtlCol="0">
            <a:spAutoFit/>
          </a:bodyPr>
          <a:lstStyle/>
          <a:p>
            <a:pPr>
              <a:lnSpc>
                <a:spcPct val="150000"/>
              </a:lnSpc>
            </a:pPr>
            <a:r>
              <a:rPr lang="zh-CN" altLang="en-US" dirty="0" smtClean="0"/>
              <a:t>名义应力、应变</a:t>
            </a:r>
            <a:endParaRPr lang="en-US" altLang="zh-CN" dirty="0" smtClean="0"/>
          </a:p>
        </p:txBody>
      </p:sp>
      <p:sp>
        <p:nvSpPr>
          <p:cNvPr id="14" name="文本框 13"/>
          <p:cNvSpPr txBox="1"/>
          <p:nvPr/>
        </p:nvSpPr>
        <p:spPr>
          <a:xfrm>
            <a:off x="7089426" y="4206337"/>
            <a:ext cx="2988494" cy="507831"/>
          </a:xfrm>
          <a:prstGeom prst="rect">
            <a:avLst/>
          </a:prstGeom>
          <a:noFill/>
        </p:spPr>
        <p:txBody>
          <a:bodyPr wrap="square" rtlCol="0">
            <a:spAutoFit/>
          </a:bodyPr>
          <a:lstStyle/>
          <a:p>
            <a:pPr>
              <a:lnSpc>
                <a:spcPct val="150000"/>
              </a:lnSpc>
            </a:pPr>
            <a:r>
              <a:rPr lang="zh-CN" altLang="en-US" dirty="0"/>
              <a:t>真实</a:t>
            </a:r>
            <a:r>
              <a:rPr lang="zh-CN" altLang="en-US" dirty="0" smtClean="0"/>
              <a:t>应力、应变</a:t>
            </a:r>
            <a:endParaRPr lang="en-US" altLang="zh-CN" dirty="0" smtClean="0"/>
          </a:p>
        </p:txBody>
      </p:sp>
    </p:spTree>
    <p:extLst>
      <p:ext uri="{BB962C8B-B14F-4D97-AF65-F5344CB8AC3E}">
        <p14:creationId xmlns:p14="http://schemas.microsoft.com/office/powerpoint/2010/main" val="299332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1030013" y="1758016"/>
            <a:ext cx="6390289" cy="3751757"/>
            <a:chOff x="1030013" y="1758016"/>
            <a:chExt cx="6390289" cy="3751757"/>
          </a:xfrm>
        </p:grpSpPr>
        <p:grpSp>
          <p:nvGrpSpPr>
            <p:cNvPr id="9" name="组合 8"/>
            <p:cNvGrpSpPr/>
            <p:nvPr/>
          </p:nvGrpSpPr>
          <p:grpSpPr>
            <a:xfrm>
              <a:off x="1030013" y="1758016"/>
              <a:ext cx="6390289" cy="604345"/>
              <a:chOff x="1030013" y="1936692"/>
              <a:chExt cx="6390289" cy="604345"/>
            </a:xfrm>
          </p:grpSpPr>
          <p:sp>
            <p:nvSpPr>
              <p:cNvPr id="2" name="圆角矩形 1"/>
              <p:cNvSpPr/>
              <p:nvPr/>
            </p:nvSpPr>
            <p:spPr>
              <a:xfrm>
                <a:off x="1030013" y="1936692"/>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1. Test specimens and calculate the true            before necking.</a:t>
                </a:r>
                <a:r>
                  <a:rPr lang="en-US" altLang="zh-CN" dirty="0" smtClean="0"/>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14665536"/>
                  </p:ext>
                </p:extLst>
              </p:nvPr>
            </p:nvGraphicFramePr>
            <p:xfrm>
              <a:off x="4814722" y="2117996"/>
              <a:ext cx="632863" cy="241738"/>
            </p:xfrm>
            <a:graphic>
              <a:graphicData uri="http://schemas.openxmlformats.org/presentationml/2006/ole">
                <mc:AlternateContent xmlns:mc="http://schemas.openxmlformats.org/markup-compatibility/2006">
                  <mc:Choice xmlns:v="urn:schemas-microsoft-com:vml" Requires="v">
                    <p:oleObj spid="_x0000_s1072" name="Equation" r:id="rId3" imgW="368280" imgH="139680" progId="Equation.DSMT4">
                      <p:embed/>
                    </p:oleObj>
                  </mc:Choice>
                  <mc:Fallback>
                    <p:oleObj name="Equation" r:id="rId3" imgW="368280" imgH="139680" progId="Equation.DSMT4">
                      <p:embed/>
                      <p:pic>
                        <p:nvPicPr>
                          <p:cNvPr id="0" name="Object 1"/>
                          <p:cNvPicPr>
                            <a:picLocks noChangeAspect="1" noChangeArrowheads="1"/>
                          </p:cNvPicPr>
                          <p:nvPr/>
                        </p:nvPicPr>
                        <p:blipFill>
                          <a:blip r:embed="rId4"/>
                          <a:srcRect/>
                          <a:stretch>
                            <a:fillRect/>
                          </a:stretch>
                        </p:blipFill>
                        <p:spPr bwMode="auto">
                          <a:xfrm>
                            <a:off x="4814722" y="2117996"/>
                            <a:ext cx="632863" cy="241738"/>
                          </a:xfrm>
                          <a:prstGeom prst="rect">
                            <a:avLst/>
                          </a:prstGeom>
                          <a:noFill/>
                        </p:spPr>
                      </p:pic>
                    </p:oleObj>
                  </mc:Fallback>
                </mc:AlternateContent>
              </a:graphicData>
            </a:graphic>
          </p:graphicFrame>
        </p:grpSp>
        <p:grpSp>
          <p:nvGrpSpPr>
            <p:cNvPr id="10" name="组合 9"/>
            <p:cNvGrpSpPr/>
            <p:nvPr/>
          </p:nvGrpSpPr>
          <p:grpSpPr>
            <a:xfrm>
              <a:off x="1030013" y="2722341"/>
              <a:ext cx="6390289" cy="893218"/>
              <a:chOff x="1030013" y="2722341"/>
              <a:chExt cx="6390289" cy="893218"/>
            </a:xfrm>
          </p:grpSpPr>
          <p:sp>
            <p:nvSpPr>
              <p:cNvPr id="5" name="圆角矩形 4"/>
              <p:cNvSpPr/>
              <p:nvPr/>
            </p:nvSpPr>
            <p:spPr>
              <a:xfrm>
                <a:off x="1030013" y="2722341"/>
                <a:ext cx="6390289" cy="89321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2. Using </a:t>
                </a:r>
                <a:r>
                  <a:rPr lang="en-US" altLang="zh-CN" dirty="0" err="1" smtClean="0">
                    <a:solidFill>
                      <a:schemeClr val="tx1"/>
                    </a:solidFill>
                    <a:latin typeface="Times New Roman" panose="02020603050405020304" pitchFamily="18" charset="0"/>
                    <a:cs typeface="Times New Roman" panose="02020603050405020304" pitchFamily="18" charset="0"/>
                  </a:rPr>
                  <a:t>Ramberg</a:t>
                </a:r>
                <a:r>
                  <a:rPr lang="en-US" altLang="zh-CN" dirty="0" smtClean="0">
                    <a:solidFill>
                      <a:schemeClr val="tx1"/>
                    </a:solidFill>
                    <a:latin typeface="Times New Roman" panose="02020603050405020304" pitchFamily="18" charset="0"/>
                    <a:cs typeface="Times New Roman" panose="02020603050405020304" pitchFamily="18" charset="0"/>
                  </a:rPr>
                  <a:t>-Osgood model, find the initial value of </a:t>
                </a:r>
              </a:p>
              <a:p>
                <a:r>
                  <a:rPr lang="en-US" altLang="zh-CN" dirty="0" smtClean="0"/>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369485886"/>
                  </p:ext>
                </p:extLst>
              </p:nvPr>
            </p:nvGraphicFramePr>
            <p:xfrm>
              <a:off x="1366400" y="3168950"/>
              <a:ext cx="1590675" cy="417513"/>
            </p:xfrm>
            <a:graphic>
              <a:graphicData uri="http://schemas.openxmlformats.org/presentationml/2006/ole">
                <mc:AlternateContent xmlns:mc="http://schemas.openxmlformats.org/markup-compatibility/2006">
                  <mc:Choice xmlns:v="urn:schemas-microsoft-com:vml" Requires="v">
                    <p:oleObj spid="_x0000_s1073" name="Equation" r:id="rId5" imgW="927000" imgH="241200" progId="Equation.DSMT4">
                      <p:embed/>
                    </p:oleObj>
                  </mc:Choice>
                  <mc:Fallback>
                    <p:oleObj name="Equation" r:id="rId5" imgW="927000" imgH="241200" progId="Equation.DSMT4">
                      <p:embed/>
                      <p:pic>
                        <p:nvPicPr>
                          <p:cNvPr id="0" name=""/>
                          <p:cNvPicPr>
                            <a:picLocks noChangeAspect="1" noChangeArrowheads="1"/>
                          </p:cNvPicPr>
                          <p:nvPr/>
                        </p:nvPicPr>
                        <p:blipFill>
                          <a:blip r:embed="rId6"/>
                          <a:srcRect/>
                          <a:stretch>
                            <a:fillRect/>
                          </a:stretch>
                        </p:blipFill>
                        <p:spPr bwMode="auto">
                          <a:xfrm>
                            <a:off x="1366400" y="3168950"/>
                            <a:ext cx="1590675" cy="417513"/>
                          </a:xfrm>
                          <a:prstGeom prst="rect">
                            <a:avLst/>
                          </a:prstGeom>
                          <a:noFill/>
                        </p:spPr>
                      </p:pic>
                    </p:oleObj>
                  </mc:Fallback>
                </mc:AlternateContent>
              </a:graphicData>
            </a:graphic>
          </p:graphicFrame>
        </p:grpSp>
        <p:sp>
          <p:nvSpPr>
            <p:cNvPr id="11" name="下箭头 10"/>
            <p:cNvSpPr/>
            <p:nvPr/>
          </p:nvSpPr>
          <p:spPr>
            <a:xfrm>
              <a:off x="4109543" y="2378405"/>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4109543" y="3615559"/>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030013" y="3959495"/>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Times New Roman" panose="02020603050405020304" pitchFamily="18" charset="0"/>
                  <a:cs typeface="Times New Roman" panose="02020603050405020304" pitchFamily="18" charset="0"/>
                </a:rPr>
                <a:t>3</a:t>
              </a:r>
              <a:r>
                <a:rPr lang="en-US" altLang="zh-CN" dirty="0" smtClean="0">
                  <a:solidFill>
                    <a:schemeClr val="tx1"/>
                  </a:solidFill>
                  <a:latin typeface="Times New Roman" panose="02020603050405020304" pitchFamily="18" charset="0"/>
                  <a:cs typeface="Times New Roman" panose="02020603050405020304" pitchFamily="18" charset="0"/>
                </a:rPr>
                <a:t>. Simulate specimen response </a:t>
              </a:r>
              <a:endParaRPr lang="zh-CN" altLang="en-US" dirty="0"/>
            </a:p>
          </p:txBody>
        </p:sp>
        <p:sp>
          <p:nvSpPr>
            <p:cNvPr id="17" name="下箭头 16"/>
            <p:cNvSpPr/>
            <p:nvPr/>
          </p:nvSpPr>
          <p:spPr>
            <a:xfrm>
              <a:off x="4109543" y="4561492"/>
              <a:ext cx="231228" cy="343936"/>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1030013" y="4905428"/>
              <a:ext cx="6390289" cy="604345"/>
              <a:chOff x="1030013" y="1936692"/>
              <a:chExt cx="6390289" cy="604345"/>
            </a:xfrm>
          </p:grpSpPr>
          <p:sp>
            <p:nvSpPr>
              <p:cNvPr id="19" name="圆角矩形 18"/>
              <p:cNvSpPr/>
              <p:nvPr/>
            </p:nvSpPr>
            <p:spPr>
              <a:xfrm>
                <a:off x="1030013" y="1936692"/>
                <a:ext cx="6390289" cy="6043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latin typeface="Times New Roman" panose="02020603050405020304" pitchFamily="18" charset="0"/>
                    <a:cs typeface="Times New Roman" panose="02020603050405020304" pitchFamily="18" charset="0"/>
                  </a:rPr>
                  <a:t>4. Compare with the             curve, modify the value of </a:t>
                </a:r>
                <a:r>
                  <a:rPr lang="en-US" altLang="zh-CN" i="1" dirty="0" smtClean="0">
                    <a:solidFill>
                      <a:schemeClr val="tx1"/>
                    </a:solidFill>
                    <a:latin typeface="Times New Roman" panose="02020603050405020304" pitchFamily="18" charset="0"/>
                    <a:cs typeface="Times New Roman" panose="02020603050405020304" pitchFamily="18" charset="0"/>
                  </a:rPr>
                  <a:t>K</a:t>
                </a:r>
                <a:r>
                  <a:rPr lang="en-US" altLang="zh-CN" dirty="0" smtClean="0">
                    <a:solidFill>
                      <a:schemeClr val="tx1"/>
                    </a:solidFill>
                    <a:latin typeface="Times New Roman" panose="02020603050405020304" pitchFamily="18" charset="0"/>
                    <a:cs typeface="Times New Roman" panose="02020603050405020304" pitchFamily="18" charset="0"/>
                  </a:rPr>
                  <a:t> and n </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3674844746"/>
                  </p:ext>
                </p:extLst>
              </p:nvPr>
            </p:nvGraphicFramePr>
            <p:xfrm>
              <a:off x="3027363" y="2096977"/>
              <a:ext cx="676275" cy="285750"/>
            </p:xfrm>
            <a:graphic>
              <a:graphicData uri="http://schemas.openxmlformats.org/presentationml/2006/ole">
                <mc:AlternateContent xmlns:mc="http://schemas.openxmlformats.org/markup-compatibility/2006">
                  <mc:Choice xmlns:v="urn:schemas-microsoft-com:vml" Requires="v">
                    <p:oleObj spid="_x0000_s1074" name="Equation" r:id="rId7" imgW="393480" imgH="164880" progId="Equation.DSMT4">
                      <p:embed/>
                    </p:oleObj>
                  </mc:Choice>
                  <mc:Fallback>
                    <p:oleObj name="Equation" r:id="rId7" imgW="393480" imgH="164880" progId="Equation.DSMT4">
                      <p:embed/>
                      <p:pic>
                        <p:nvPicPr>
                          <p:cNvPr id="0" name=""/>
                          <p:cNvPicPr>
                            <a:picLocks noChangeAspect="1" noChangeArrowheads="1"/>
                          </p:cNvPicPr>
                          <p:nvPr/>
                        </p:nvPicPr>
                        <p:blipFill>
                          <a:blip r:embed="rId8"/>
                          <a:srcRect/>
                          <a:stretch>
                            <a:fillRect/>
                          </a:stretch>
                        </p:blipFill>
                        <p:spPr bwMode="auto">
                          <a:xfrm>
                            <a:off x="3027363" y="2096977"/>
                            <a:ext cx="676275" cy="285750"/>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261441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8" y="1319131"/>
            <a:ext cx="37089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smtClean="0">
                <a:solidFill>
                  <a:schemeClr val="bg1"/>
                </a:solidFill>
                <a:latin typeface="Times New Roman" panose="02020603050405020304" pitchFamily="18" charset="0"/>
              </a:rPr>
              <a:t>——</a:t>
            </a:r>
            <a:r>
              <a:rPr lang="en-US" altLang="zh-CN" sz="2400" kern="100" dirty="0">
                <a:solidFill>
                  <a:schemeClr val="bg1"/>
                </a:solidFill>
                <a:latin typeface="Times New Roman" panose="02020603050405020304" pitchFamily="18" charset="0"/>
              </a:rPr>
              <a:t>1</a:t>
            </a:r>
            <a:r>
              <a:rPr lang="en-US" altLang="zh-CN" sz="2400" kern="100" dirty="0" smtClean="0">
                <a:solidFill>
                  <a:schemeClr val="bg1"/>
                </a:solidFill>
                <a:latin typeface="Times New Roman" panose="02020603050405020304" pitchFamily="18" charset="0"/>
              </a:rPr>
              <a:t>0mm</a:t>
            </a:r>
            <a:endParaRPr lang="zh-CN" altLang="zh-CN" sz="2400" kern="100" dirty="0">
              <a:solidFill>
                <a:schemeClr val="bg1"/>
              </a:solidFill>
              <a:latin typeface="Times New Roman" panose="02020603050405020304" pitchFamily="18" charset="0"/>
            </a:endParaRPr>
          </a:p>
        </p:txBody>
      </p:sp>
      <p:graphicFrame>
        <p:nvGraphicFramePr>
          <p:cNvPr id="18" name="图表 17">
            <a:extLst>
              <a:ext uri="{FF2B5EF4-FFF2-40B4-BE49-F238E27FC236}">
                <a16:creationId xmlns:xdr="http://schemas.openxmlformats.org/drawingml/2006/spreadsheetDrawing" xmlns="" xmlns:a16="http://schemas.microsoft.com/office/drawing/2014/main" xmlns:lc="http://schemas.openxmlformats.org/drawingml/2006/lockedCanvas" id="{00000000-0008-0000-0400-000002000000}"/>
              </a:ext>
            </a:extLst>
          </p:cNvPr>
          <p:cNvGraphicFramePr>
            <a:graphicFrameLocks/>
          </p:cNvGraphicFramePr>
          <p:nvPr>
            <p:extLst>
              <p:ext uri="{D42A27DB-BD31-4B8C-83A1-F6EECF244321}">
                <p14:modId xmlns:p14="http://schemas.microsoft.com/office/powerpoint/2010/main" val="1627566289"/>
              </p:ext>
            </p:extLst>
          </p:nvPr>
        </p:nvGraphicFramePr>
        <p:xfrm>
          <a:off x="340693" y="1745268"/>
          <a:ext cx="7917180" cy="457581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221644434"/>
              </p:ext>
            </p:extLst>
          </p:nvPr>
        </p:nvGraphicFramePr>
        <p:xfrm>
          <a:off x="5688030" y="1226172"/>
          <a:ext cx="1595086" cy="557188"/>
        </p:xfrm>
        <a:graphic>
          <a:graphicData uri="http://schemas.openxmlformats.org/drawingml/2006/table">
            <a:tbl>
              <a:tblPr>
                <a:tableStyleId>{5C22544A-7EE6-4342-B048-85BDC9FD1C3A}</a:tableStyleId>
              </a:tblPr>
              <a:tblGrid>
                <a:gridCol w="836259"/>
                <a:gridCol w="758827"/>
              </a:tblGrid>
              <a:tr h="278594">
                <a:tc>
                  <a:txBody>
                    <a:bodyPr/>
                    <a:lstStyle/>
                    <a:p>
                      <a:pPr algn="ctr" fontAlgn="b"/>
                      <a:r>
                        <a:rPr lang="en-US" sz="1600" b="1" u="none" strike="noStrike" dirty="0">
                          <a:effectLst/>
                        </a:rPr>
                        <a:t>k</a:t>
                      </a:r>
                      <a:endParaRPr lang="en-US" sz="16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tc>
                <a:tc>
                  <a:txBody>
                    <a:bodyPr/>
                    <a:lstStyle/>
                    <a:p>
                      <a:pPr algn="ctr" fontAlgn="b"/>
                      <a:r>
                        <a:rPr lang="en-US" sz="1600" b="1" u="none" strike="noStrike" dirty="0">
                          <a:effectLst/>
                        </a:rPr>
                        <a:t>n</a:t>
                      </a:r>
                      <a:endParaRPr lang="en-US" sz="16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tc>
              </a:tr>
              <a:tr h="278594">
                <a:tc>
                  <a:txBody>
                    <a:bodyPr/>
                    <a:lstStyle/>
                    <a:p>
                      <a:pPr algn="ctr" fontAlgn="ctr"/>
                      <a:r>
                        <a:rPr lang="en-US" altLang="zh-CN" sz="1600" b="1" u="none" strike="noStrike">
                          <a:effectLst/>
                        </a:rPr>
                        <a:t>1559</a:t>
                      </a:r>
                      <a:endParaRPr lang="en-US" altLang="zh-CN" sz="1600" b="1" i="0" u="none" strike="noStrike">
                        <a:solidFill>
                          <a:srgbClr val="FF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r>
                        <a:rPr lang="en-US" altLang="zh-CN" sz="1600" b="1" u="none" strike="noStrike" dirty="0">
                          <a:effectLst/>
                        </a:rPr>
                        <a:t>0.09</a:t>
                      </a:r>
                      <a:endParaRPr lang="en-US" altLang="zh-CN" sz="1600" b="1"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spTree>
    <p:extLst>
      <p:ext uri="{BB962C8B-B14F-4D97-AF65-F5344CB8AC3E}">
        <p14:creationId xmlns:p14="http://schemas.microsoft.com/office/powerpoint/2010/main" val="376960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材性试验</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590308" y="1319131"/>
            <a:ext cx="37089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验结果</a:t>
            </a:r>
            <a:r>
              <a:rPr lang="en-US" altLang="zh-CN" sz="2400" kern="100" dirty="0">
                <a:solidFill>
                  <a:schemeClr val="bg1"/>
                </a:solidFill>
                <a:latin typeface="Times New Roman" panose="02020603050405020304" pitchFamily="18" charset="0"/>
              </a:rPr>
              <a:t>——</a:t>
            </a:r>
            <a:r>
              <a:rPr lang="en-US" altLang="zh-CN" sz="2400" kern="100" dirty="0" smtClean="0">
                <a:solidFill>
                  <a:schemeClr val="bg1"/>
                </a:solidFill>
                <a:latin typeface="Times New Roman" panose="02020603050405020304" pitchFamily="18" charset="0"/>
              </a:rPr>
              <a:t>20mm</a:t>
            </a:r>
            <a:endParaRPr lang="zh-CN" altLang="zh-CN" sz="2400" kern="100" dirty="0">
              <a:solidFill>
                <a:schemeClr val="bg1"/>
              </a:solidFill>
              <a:latin typeface="Times New Roman" panose="02020603050405020304" pitchFamily="18" charset="0"/>
            </a:endParaRPr>
          </a:p>
        </p:txBody>
      </p:sp>
      <p:graphicFrame>
        <p:nvGraphicFramePr>
          <p:cNvPr id="4" name="表格 3"/>
          <p:cNvGraphicFramePr>
            <a:graphicFrameLocks noGrp="1"/>
          </p:cNvGraphicFramePr>
          <p:nvPr/>
        </p:nvGraphicFramePr>
        <p:xfrm>
          <a:off x="5688029" y="1374081"/>
          <a:ext cx="2284897" cy="567690"/>
        </p:xfrm>
        <a:graphic>
          <a:graphicData uri="http://schemas.openxmlformats.org/drawingml/2006/table">
            <a:tbl>
              <a:tblPr>
                <a:tableStyleId>{5C22544A-7EE6-4342-B048-85BDC9FD1C3A}</a:tableStyleId>
              </a:tblPr>
              <a:tblGrid>
                <a:gridCol w="1197907"/>
                <a:gridCol w="1086990"/>
              </a:tblGrid>
              <a:tr h="171450">
                <a:tc>
                  <a:txBody>
                    <a:bodyPr/>
                    <a:lstStyle/>
                    <a:p>
                      <a:pPr algn="ctr" fontAlgn="b"/>
                      <a:r>
                        <a:rPr lang="en-US" sz="1800" b="1" u="none" strike="noStrike">
                          <a:effectLst/>
                        </a:rPr>
                        <a:t>k</a:t>
                      </a:r>
                      <a:endParaRPr lang="en-US" sz="18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b"/>
                </a:tc>
                <a:tc>
                  <a:txBody>
                    <a:bodyPr/>
                    <a:lstStyle/>
                    <a:p>
                      <a:pPr algn="ctr" fontAlgn="b"/>
                      <a:r>
                        <a:rPr lang="en-US" sz="1800" b="1" u="none" strike="noStrike">
                          <a:effectLst/>
                        </a:rPr>
                        <a:t>n</a:t>
                      </a:r>
                      <a:endParaRPr lang="en-US" sz="18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b"/>
                </a:tc>
              </a:tr>
              <a:tr h="171450">
                <a:tc>
                  <a:txBody>
                    <a:bodyPr/>
                    <a:lstStyle/>
                    <a:p>
                      <a:pPr algn="ctr" fontAlgn="ctr"/>
                      <a:r>
                        <a:rPr lang="en-US" altLang="zh-CN" sz="1800" b="1" u="none" strike="noStrike">
                          <a:effectLst/>
                        </a:rPr>
                        <a:t>1280</a:t>
                      </a:r>
                      <a:endParaRPr lang="en-US" altLang="zh-CN" sz="1800" b="1" i="0" u="none" strike="noStrike">
                        <a:solidFill>
                          <a:srgbClr val="FF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r>
                        <a:rPr lang="en-US" altLang="zh-CN" sz="1800" b="1" u="none" strike="noStrike" dirty="0">
                          <a:effectLst/>
                        </a:rPr>
                        <a:t>0.0738</a:t>
                      </a:r>
                      <a:endParaRPr lang="en-US" altLang="zh-CN" sz="1800" b="1"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tc>
              </a:tr>
            </a:tbl>
          </a:graphicData>
        </a:graphic>
      </p:graphicFrame>
      <p:graphicFrame>
        <p:nvGraphicFramePr>
          <p:cNvPr id="10" name="图表 9">
            <a:extLst>
              <a:ext uri="{FF2B5EF4-FFF2-40B4-BE49-F238E27FC236}">
                <a16:creationId xmlns:xdr="http://schemas.openxmlformats.org/drawingml/2006/spreadsheetDrawing" xmlns:a16="http://schemas.microsoft.com/office/drawing/2014/main" xmlns="" xmlns:lc="http://schemas.openxmlformats.org/drawingml/2006/lockedCanvas" id="{00000000-0008-0000-0400-000002000000}"/>
              </a:ext>
            </a:extLst>
          </p:cNvPr>
          <p:cNvGraphicFramePr>
            <a:graphicFrameLocks/>
          </p:cNvGraphicFramePr>
          <p:nvPr>
            <p:extLst>
              <p:ext uri="{D42A27DB-BD31-4B8C-83A1-F6EECF244321}">
                <p14:modId xmlns:p14="http://schemas.microsoft.com/office/powerpoint/2010/main" val="4042647732"/>
              </p:ext>
            </p:extLst>
          </p:nvPr>
        </p:nvGraphicFramePr>
        <p:xfrm>
          <a:off x="340693" y="1783361"/>
          <a:ext cx="7917180" cy="457581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50441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255</TotalTime>
  <Words>1142</Words>
  <Application>Microsoft Office PowerPoint</Application>
  <PresentationFormat>全屏显示(4:3)</PresentationFormat>
  <Paragraphs>259</Paragraphs>
  <Slides>24</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5" baseType="lpstr">
      <vt:lpstr>等线</vt:lpstr>
      <vt:lpstr>黑体</vt:lpstr>
      <vt:lpstr>宋体</vt:lpstr>
      <vt:lpstr>微软雅黑</vt:lpstr>
      <vt:lpstr>Arial</vt:lpstr>
      <vt:lpstr>Calibri</vt:lpstr>
      <vt:lpstr>Calibri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zhaochen</cp:lastModifiedBy>
  <cp:revision>556</cp:revision>
  <cp:lastPrinted>2016-11-06T12:59:21Z</cp:lastPrinted>
  <dcterms:created xsi:type="dcterms:W3CDTF">2014-12-14T07:13:29Z</dcterms:created>
  <dcterms:modified xsi:type="dcterms:W3CDTF">2018-11-07T13:44:43Z</dcterms:modified>
</cp:coreProperties>
</file>